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tiff" ContentType="image/tiff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xls" ContentType="application/vnd.ms-excel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4375" r:id="rId1"/>
  </p:sldMasterIdLst>
  <p:notesMasterIdLst>
    <p:notesMasterId r:id="rId65"/>
  </p:notesMasterIdLst>
  <p:handoutMasterIdLst>
    <p:handoutMasterId r:id="rId66"/>
  </p:handoutMasterIdLst>
  <p:sldIdLst>
    <p:sldId id="765" r:id="rId2"/>
    <p:sldId id="807" r:id="rId3"/>
    <p:sldId id="767" r:id="rId4"/>
    <p:sldId id="813" r:id="rId5"/>
    <p:sldId id="769" r:id="rId6"/>
    <p:sldId id="770" r:id="rId7"/>
    <p:sldId id="771" r:id="rId8"/>
    <p:sldId id="800" r:id="rId9"/>
    <p:sldId id="801" r:id="rId10"/>
    <p:sldId id="825" r:id="rId11"/>
    <p:sldId id="830" r:id="rId12"/>
    <p:sldId id="775" r:id="rId13"/>
    <p:sldId id="778" r:id="rId14"/>
    <p:sldId id="779" r:id="rId15"/>
    <p:sldId id="804" r:id="rId16"/>
    <p:sldId id="781" r:id="rId17"/>
    <p:sldId id="835" r:id="rId18"/>
    <p:sldId id="838" r:id="rId19"/>
    <p:sldId id="834" r:id="rId20"/>
    <p:sldId id="788" r:id="rId21"/>
    <p:sldId id="841" r:id="rId22"/>
    <p:sldId id="794" r:id="rId23"/>
    <p:sldId id="816" r:id="rId24"/>
    <p:sldId id="826" r:id="rId25"/>
    <p:sldId id="783" r:id="rId26"/>
    <p:sldId id="808" r:id="rId27"/>
    <p:sldId id="845" r:id="rId28"/>
    <p:sldId id="698" r:id="rId29"/>
    <p:sldId id="817" r:id="rId30"/>
    <p:sldId id="810" r:id="rId31"/>
    <p:sldId id="842" r:id="rId32"/>
    <p:sldId id="460" r:id="rId33"/>
    <p:sldId id="479" r:id="rId34"/>
    <p:sldId id="480" r:id="rId35"/>
    <p:sldId id="832" r:id="rId36"/>
    <p:sldId id="833" r:id="rId37"/>
    <p:sldId id="462" r:id="rId38"/>
    <p:sldId id="706" r:id="rId39"/>
    <p:sldId id="760" r:id="rId40"/>
    <p:sldId id="752" r:id="rId41"/>
    <p:sldId id="467" r:id="rId42"/>
    <p:sldId id="751" r:id="rId43"/>
    <p:sldId id="741" r:id="rId44"/>
    <p:sldId id="753" r:id="rId45"/>
    <p:sldId id="820" r:id="rId46"/>
    <p:sldId id="747" r:id="rId47"/>
    <p:sldId id="819" r:id="rId48"/>
    <p:sldId id="757" r:id="rId49"/>
    <p:sldId id="744" r:id="rId50"/>
    <p:sldId id="743" r:id="rId51"/>
    <p:sldId id="795" r:id="rId52"/>
    <p:sldId id="761" r:id="rId53"/>
    <p:sldId id="824" r:id="rId54"/>
    <p:sldId id="579" r:id="rId55"/>
    <p:sldId id="758" r:id="rId56"/>
    <p:sldId id="773" r:id="rId57"/>
    <p:sldId id="742" r:id="rId58"/>
    <p:sldId id="823" r:id="rId59"/>
    <p:sldId id="749" r:id="rId60"/>
    <p:sldId id="746" r:id="rId61"/>
    <p:sldId id="822" r:id="rId62"/>
    <p:sldId id="846" r:id="rId63"/>
    <p:sldId id="814" r:id="rId6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0066FF"/>
    <a:srgbClr val="CCFFFF"/>
    <a:srgbClr val="003399"/>
    <a:srgbClr val="000066"/>
    <a:srgbClr val="000099"/>
    <a:srgbClr val="009900"/>
    <a:srgbClr val="99FFCC"/>
    <a:srgbClr val="66FFFF"/>
    <a:srgbClr val="DDDDD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42" autoAdjust="0"/>
    <p:restoredTop sz="94729" autoAdjust="0"/>
  </p:normalViewPr>
  <p:slideViewPr>
    <p:cSldViewPr snapToGrid="0">
      <p:cViewPr varScale="1">
        <p:scale>
          <a:sx n="95" d="100"/>
          <a:sy n="95" d="100"/>
        </p:scale>
        <p:origin x="-396" y="-96"/>
      </p:cViewPr>
      <p:guideLst>
        <p:guide orient="horz" pos="648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208"/>
    </p:cViewPr>
  </p:sorterViewPr>
  <p:notesViewPr>
    <p:cSldViewPr snapToGrid="0">
      <p:cViewPr varScale="1">
        <p:scale>
          <a:sx n="70" d="100"/>
          <a:sy n="70" d="100"/>
        </p:scale>
        <p:origin x="-2712" y="-9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image" Target="../media/image132.png"/><Relationship Id="rId5" Type="http://schemas.openxmlformats.org/officeDocument/2006/relationships/image" Target="../media/image136.png"/><Relationship Id="rId4" Type="http://schemas.openxmlformats.org/officeDocument/2006/relationships/image" Target="../media/image135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image" Target="../media/image5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DA118340-9D0A-4D52-AED0-0226CA5FCDC1}" type="datetimeFigureOut">
              <a:rPr lang="en-US"/>
              <a:pPr>
                <a:defRPr/>
              </a:pPr>
              <a:t>5/18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7DF35600-97BD-41D5-9B1E-713747F95C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60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0" hangingPunct="0">
              <a:defRPr sz="13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0" hangingPunct="0">
              <a:defRPr sz="1300">
                <a:cs typeface="+mn-cs"/>
              </a:defRPr>
            </a:lvl1pPr>
          </a:lstStyle>
          <a:p>
            <a:pPr>
              <a:defRPr/>
            </a:pPr>
            <a:fld id="{F1104E87-4475-405A-B4E2-3FDD920649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5031AC-ADE3-4C93-A7DD-8245E609609A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B837DD-1A35-43DA-B044-622C0A93788A}" type="slidenum">
              <a:rPr lang="en-US" smtClean="0"/>
              <a:pPr>
                <a:defRPr/>
              </a:pPr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D66F2D-81DC-4DE6-9B2F-1AD7E4227394}" type="slidenum">
              <a:rPr lang="en-US" smtClean="0"/>
              <a:pPr>
                <a:defRPr/>
              </a:pPr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F6C522-A614-45CF-B68C-6AD7E9D6B936}" type="slidenum">
              <a:rPr lang="en-US" smtClean="0"/>
              <a:pPr>
                <a:defRPr/>
              </a:pPr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AFA812-8BAB-4F70-8E16-F0A1007DC587}" type="slidenum">
              <a:rPr lang="en-US" smtClean="0"/>
              <a:pPr>
                <a:defRPr/>
              </a:pPr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24578E-E355-41FF-B6C0-EFA1134658F9}" type="slidenum">
              <a:rPr lang="en-US" smtClean="0"/>
              <a:pPr>
                <a:defRPr/>
              </a:pPr>
              <a:t>16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8ED595D-D605-4CA5-A9C7-BE6E492A715A}" type="slidenum">
              <a:rPr lang="en-US" smtClean="0"/>
              <a:pPr>
                <a:defRPr/>
              </a:pPr>
              <a:t>17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94AAE7-917F-4711-A88C-F0CAA0600822}" type="slidenum">
              <a:rPr lang="en-US" smtClean="0"/>
              <a:pPr>
                <a:defRPr/>
              </a:pPr>
              <a:t>19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3B434E-2D0D-4517-AEBB-AB21182FCEBF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1F4144-A4C9-4F5B-B2E3-2B4720ABD876}" type="slidenum">
              <a:rPr lang="en-US" smtClean="0">
                <a:latin typeface="Arial" pitchFamily="34" charset="0"/>
                <a:ea typeface="ＭＳ Ｐゴシック"/>
                <a:cs typeface="ＭＳ Ｐゴシック"/>
              </a:rPr>
              <a:pPr/>
              <a:t>21</a:t>
            </a:fld>
            <a:endParaRPr lang="en-US" smtClean="0">
              <a:latin typeface="Arial" pitchFamily="34" charset="0"/>
              <a:ea typeface="ＭＳ Ｐゴシック"/>
              <a:cs typeface="ＭＳ Ｐゴシック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CD1800-C76B-4D3B-A63C-25AC3E55D713}" type="slidenum">
              <a:rPr lang="en-US" smtClean="0"/>
              <a:pPr>
                <a:defRPr/>
              </a:pPr>
              <a:t>22</a:t>
            </a:fld>
            <a:endParaRPr lang="en-US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851B0EA-1631-44B6-B010-5686EA84512B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BDCBF-583D-4C74-A80D-9EE655A2CA80}" type="slidenum">
              <a:rPr lang="en-US" smtClean="0"/>
              <a:pPr>
                <a:defRPr/>
              </a:pPr>
              <a:t>23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254DE6-450E-4B8B-B993-910815B5EBD2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9B6300-6D29-48F8-A95C-7F8BFE2CCE06}" type="slidenum">
              <a:rPr lang="en-US" smtClean="0"/>
              <a:pPr>
                <a:defRPr/>
              </a:pPr>
              <a:t>26</a:t>
            </a:fld>
            <a:endParaRPr lang="en-US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BDCBF-583D-4C74-A80D-9EE655A2CA80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06FA278-5A4B-4E8D-8DD5-F07F0000F959}" type="slidenum">
              <a:rPr lang="en-US" smtClean="0">
                <a:ea typeface="ＭＳ Ｐゴシック"/>
                <a:cs typeface="ＭＳ Ｐゴシック"/>
              </a:rPr>
              <a:pPr/>
              <a:t>35</a:t>
            </a:fld>
            <a:endParaRPr lang="en-US" smtClean="0">
              <a:ea typeface="ＭＳ Ｐゴシック"/>
              <a:cs typeface="ＭＳ Ｐゴシック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Helvetica" pitchFamily="34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587E65-A911-401A-A330-6831E9C74E41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919873-9255-4E8A-8062-9F77D3172068}" type="slidenum">
              <a:rPr lang="en-US" smtClean="0"/>
              <a:pPr>
                <a:defRPr/>
              </a:pPr>
              <a:t>42</a:t>
            </a:fld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7DCBD4-34D3-45A5-AFB2-2249FBE84430}" type="slidenum">
              <a:rPr lang="en-US" smtClean="0"/>
              <a:pPr>
                <a:defRPr/>
              </a:pPr>
              <a:t>43</a:t>
            </a:fld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CFD5B23-A8F3-4223-9A5E-20EF1E69E76A}" type="slidenum">
              <a:rPr lang="en-US" smtClean="0"/>
              <a:pPr>
                <a:defRPr/>
              </a:pPr>
              <a:t>44</a:t>
            </a:fld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BA58F6-56C3-4E16-AFE7-5DFD76A879EA}" type="slidenum">
              <a:rPr lang="en-US" smtClean="0"/>
              <a:pPr>
                <a:defRPr/>
              </a:pPr>
              <a:t>51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6C7763-E857-4680-9C8F-DF6171BABB20}" type="slidenum">
              <a:rPr lang="en-US" smtClean="0"/>
              <a:pPr>
                <a:defRPr/>
              </a:pPr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270BBC-5522-4404-B8A6-4A5A4FB46A66}" type="slidenum">
              <a:rPr lang="en-US" smtClean="0"/>
              <a:pPr>
                <a:defRPr/>
              </a:pPr>
              <a:t>56</a:t>
            </a:fld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7255371-1776-487F-8908-39B68D050669}" type="slidenum">
              <a:rPr lang="en-US" smtClean="0"/>
              <a:pPr>
                <a:defRPr/>
              </a:pPr>
              <a:t>58</a:t>
            </a:fld>
            <a:endParaRPr lang="en-US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DF0376-2CD1-4A5F-9509-50AA979F0CC4}" type="slidenum">
              <a:rPr lang="en-US" smtClean="0"/>
              <a:pPr>
                <a:defRPr/>
              </a:pPr>
              <a:t>59</a:t>
            </a:fld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76C5E3-2106-47FE-8081-9D6D878CB6FD}" type="slidenum">
              <a:rPr lang="en-US" smtClean="0"/>
              <a:pPr>
                <a:defRPr/>
              </a:pPr>
              <a:t>61</a:t>
            </a:fld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CBDCBF-583D-4C74-A80D-9EE655A2CA80}" type="slidenum">
              <a:rPr lang="en-US" smtClean="0"/>
              <a:pPr>
                <a:defRPr/>
              </a:pPr>
              <a:t>62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BCA8F4-750E-4486-94EB-3742D7A73319}" type="slidenum">
              <a:rPr lang="en-US" smtClean="0"/>
              <a:pPr>
                <a:defRPr/>
              </a:pPr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0F55060-E831-4584-9605-610699AE432A}" type="slidenum">
              <a:rPr lang="en-US" smtClean="0"/>
              <a:pPr>
                <a:defRPr/>
              </a:pPr>
              <a:t>6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92F407F-65FC-471D-836E-69381A5BE174}" type="slidenum">
              <a:rPr lang="en-US" smtClean="0"/>
              <a:pPr>
                <a:defRPr/>
              </a:pPr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53E1BF-AE12-4088-8425-C78B9DD3E6DB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93A64C5-CA8C-4F14-8916-160383CE6DD8}" type="slidenum">
              <a:rPr lang="en-US" smtClean="0"/>
              <a:pPr>
                <a:defRPr/>
              </a:pPr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065D93-A8B3-4028-9FCE-19AF9152EBEC}" type="slidenum">
              <a:rPr lang="en-US" smtClean="0"/>
              <a:pPr>
                <a:defRPr/>
              </a:pPr>
              <a:t>11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23B01B-A771-4865-ADD9-2E6B3349403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D9C489-BA99-447D-B905-636743C60BB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31EACC-05DC-4710-BEED-1CE575C5E12A}" type="slidenum">
              <a:rPr lang="en-US"/>
              <a:pPr>
                <a:defRPr/>
              </a:pPr>
              <a:t>‹#›</a:t>
            </a:fld>
            <a:r>
              <a:rPr lang="en-US"/>
              <a:t>/</a:t>
            </a:r>
            <a:endParaRPr 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7CC26F-BAA5-4CD7-8372-8974346B29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010400" y="6381750"/>
            <a:ext cx="2133600" cy="476250"/>
          </a:xfrm>
        </p:spPr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>
              <a:defRPr/>
            </a:pPr>
            <a:fld id="{76A8085A-2802-4A5A-A7DE-D1F461AE24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7AB775-A3CE-4A30-B633-A80B79C02D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EB6E64-621C-4DB5-A998-DD35BD8447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2C5A32-BBD2-4C50-96C9-A0D066847443}" type="slidenum">
              <a:rPr lang="en-US"/>
              <a:pPr>
                <a:defRPr/>
              </a:pPr>
              <a:t>‹#›</a:t>
            </a:fld>
            <a:r>
              <a:rPr lang="en-US"/>
              <a:t>/47</a:t>
            </a:r>
          </a:p>
        </p:txBody>
      </p:sp>
    </p:spTree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834878-207A-4C5C-8ED5-62175080CEA0}" type="slidenum">
              <a:rPr lang="en-US"/>
              <a:pPr>
                <a:defRPr/>
              </a:pPr>
              <a:t>‹#›</a:t>
            </a:fld>
            <a:r>
              <a:rPr lang="en-US"/>
              <a:t>/47</a:t>
            </a:r>
          </a:p>
        </p:txBody>
      </p:sp>
    </p:spTree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386125-231E-46B8-9F2C-0D53CFED59F7}" type="slidenum">
              <a:rPr lang="en-US"/>
              <a:pPr>
                <a:defRPr/>
              </a:pPr>
              <a:t>‹#›</a:t>
            </a:fld>
            <a:r>
              <a:rPr lang="en-US"/>
              <a:t>/47</a:t>
            </a:r>
          </a:p>
        </p:txBody>
      </p:sp>
    </p:spTree>
  </p:cSld>
  <p:clrMapOvr>
    <a:masterClrMapping/>
  </p:clrMapOvr>
  <p:transition spd="med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F212-CEE2-4833-BB5E-97E7F69700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AA816-5FA8-4562-928F-372E2DDD54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8F664C-50A0-45C2-9825-407EAB1FB5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AED2A-1018-402D-8E27-600C9FF312F4}" type="slidenum">
              <a:rPr lang="en-US"/>
              <a:pPr>
                <a:defRPr/>
              </a:pPr>
              <a:t>‹#›</a:t>
            </a:fld>
            <a:r>
              <a:rPr lang="en-US" dirty="0"/>
              <a:t>/50</a:t>
            </a:r>
          </a:p>
        </p:txBody>
      </p:sp>
    </p:spTree>
  </p:cSld>
  <p:clrMapOvr>
    <a:masterClrMapping/>
  </p:clrMapOvr>
  <p:transition spd="med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48463" y="64071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>
              <a:defRPr/>
            </a:pPr>
            <a:fld id="{10306D81-430A-412F-A10E-E6AB82140753}" type="slidenum">
              <a:rPr lang="en-US"/>
              <a:pPr>
                <a:defRPr/>
              </a:pPr>
              <a:t>‹#›</a:t>
            </a:fld>
            <a:r>
              <a:rPr lang="en-US" dirty="0"/>
              <a:t>/44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01" r:id="rId1"/>
    <p:sldLayoutId id="2147484702" r:id="rId2"/>
    <p:sldLayoutId id="2147484703" r:id="rId3"/>
    <p:sldLayoutId id="2147484704" r:id="rId4"/>
    <p:sldLayoutId id="2147484705" r:id="rId5"/>
    <p:sldLayoutId id="2147484706" r:id="rId6"/>
    <p:sldLayoutId id="2147484707" r:id="rId7"/>
    <p:sldLayoutId id="2147484708" r:id="rId8"/>
    <p:sldLayoutId id="2147484709" r:id="rId9"/>
    <p:sldLayoutId id="2147484710" r:id="rId10"/>
    <p:sldLayoutId id="2147484711" r:id="rId11"/>
    <p:sldLayoutId id="2147484712" r:id="rId12"/>
    <p:sldLayoutId id="2147484713" r:id="rId13"/>
    <p:sldLayoutId id="2147484714" r:id="rId14"/>
  </p:sldLayoutIdLst>
  <p:transition spd="med">
    <p:fade thruBlk="1"/>
  </p:transition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image" Target="../media/image29.jpeg"/><Relationship Id="rId7" Type="http://schemas.openxmlformats.org/officeDocument/2006/relationships/image" Target="../media/image3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jpeg"/><Relationship Id="rId9" Type="http://schemas.openxmlformats.org/officeDocument/2006/relationships/image" Target="../media/image3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Office_Excel_97-2003_Worksheet2.xls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Microsoft_Office_Excel_97-2003_Worksheet1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png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51.tiff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png"/><Relationship Id="rId5" Type="http://schemas.openxmlformats.org/officeDocument/2006/relationships/image" Target="../media/image53.tiff"/><Relationship Id="rId4" Type="http://schemas.openxmlformats.org/officeDocument/2006/relationships/image" Target="../media/image52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Documents%20and%20Settings\lester\My%20Documents\Powerpoint%20presentations\nAChR2009\a4GFPb4-pmCh-1_18-Fr10-500%20Channel%202Fr1-100RGB.avi" TargetMode="External"/><Relationship Id="rId1" Type="http://schemas.openxmlformats.org/officeDocument/2006/relationships/video" Target="file:///C:\Documents%20and%20Settings\lester\My%20Documents\Powerpoint%20presentations\nAChR2009\a4GFPb2_1_8%20Channel%202-crop1-50-RGB12fps.avi" TargetMode="Externa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9.png"/><Relationship Id="rId2" Type="http://schemas.openxmlformats.org/officeDocument/2006/relationships/video" Target="NULL" TargetMode="Externa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jpeg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7" Type="http://schemas.openxmlformats.org/officeDocument/2006/relationships/image" Target="../media/image7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jpeg"/><Relationship Id="rId5" Type="http://schemas.openxmlformats.org/officeDocument/2006/relationships/image" Target="../media/image73.jpeg"/><Relationship Id="rId4" Type="http://schemas.openxmlformats.org/officeDocument/2006/relationships/image" Target="../media/image72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77.png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jpeg"/><Relationship Id="rId3" Type="http://schemas.openxmlformats.org/officeDocument/2006/relationships/image" Target="../media/image91.jpeg"/><Relationship Id="rId7" Type="http://schemas.openxmlformats.org/officeDocument/2006/relationships/image" Target="../media/image95.jpeg"/><Relationship Id="rId12" Type="http://schemas.openxmlformats.org/officeDocument/2006/relationships/image" Target="../media/image100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4.jpeg"/><Relationship Id="rId11" Type="http://schemas.openxmlformats.org/officeDocument/2006/relationships/image" Target="../media/image99.jpeg"/><Relationship Id="rId5" Type="http://schemas.openxmlformats.org/officeDocument/2006/relationships/image" Target="../media/image93.jpeg"/><Relationship Id="rId10" Type="http://schemas.openxmlformats.org/officeDocument/2006/relationships/image" Target="../media/image98.jpeg"/><Relationship Id="rId4" Type="http://schemas.openxmlformats.org/officeDocument/2006/relationships/image" Target="../media/image92.jpeg"/><Relationship Id="rId9" Type="http://schemas.openxmlformats.org/officeDocument/2006/relationships/image" Target="../media/image97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0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hyperlink" Target="../../../../DATA/Group%20Meetings/958-50-a1stack%20rotation.avi" TargetMode="Externa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14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0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9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3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6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9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31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png"/><Relationship Id="rId12" Type="http://schemas.openxmlformats.org/officeDocument/2006/relationships/image" Target="../media/image17.jpeg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11" Type="http://schemas.openxmlformats.org/officeDocument/2006/relationships/image" Target="../media/image16.jpeg"/><Relationship Id="rId5" Type="http://schemas.openxmlformats.org/officeDocument/2006/relationships/image" Target="../media/image10.png"/><Relationship Id="rId15" Type="http://schemas.openxmlformats.org/officeDocument/2006/relationships/image" Target="../media/image19.png"/><Relationship Id="rId10" Type="http://schemas.openxmlformats.org/officeDocument/2006/relationships/image" Target="../media/image15.jpeg"/><Relationship Id="rId4" Type="http://schemas.openxmlformats.org/officeDocument/2006/relationships/image" Target="../media/image9.png"/><Relationship Id="rId9" Type="http://schemas.openxmlformats.org/officeDocument/2006/relationships/image" Target="../media/image14.jpeg"/><Relationship Id="rId1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37.pn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40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2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1.wmf"/><Relationship Id="rId9" Type="http://schemas.openxmlformats.org/officeDocument/2006/relationships/image" Target="../media/image26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cit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92088"/>
            <a:ext cx="1692275" cy="169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106488" y="2092325"/>
            <a:ext cx="6862762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152352" rIns="0" bIns="38088" anchor="ctr">
            <a:spAutoFit/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en-US">
                <a:solidFill>
                  <a:schemeClr val="tx2"/>
                </a:solidFill>
                <a:latin typeface="Arial" pitchFamily="34" charset="0"/>
              </a:rPr>
              <a:t>Changes in the Brain during Chronic Exposure to Nicotine</a:t>
            </a:r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3562350" y="4013200"/>
            <a:ext cx="1651000" cy="19383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dirty="0" smtClean="0">
                <a:latin typeface="Arial" pitchFamily="34" charset="0"/>
              </a:rPr>
              <a:t>May </a:t>
            </a:r>
            <a:r>
              <a:rPr lang="en-US" dirty="0">
                <a:latin typeface="Arial" pitchFamily="34" charset="0"/>
              </a:rPr>
              <a:t>2010</a:t>
            </a:r>
          </a:p>
          <a:p>
            <a:pPr algn="ctr" eaLnBrk="0" hangingPunct="0"/>
            <a:endParaRPr lang="en-US" dirty="0">
              <a:latin typeface="Arial" pitchFamily="34" charset="0"/>
            </a:endParaRPr>
          </a:p>
          <a:p>
            <a:pPr algn="ctr" eaLnBrk="0" hangingPunct="0"/>
            <a:endParaRPr lang="en-US" dirty="0">
              <a:latin typeface="Arial" pitchFamily="34" charset="0"/>
            </a:endParaRPr>
          </a:p>
          <a:p>
            <a:pPr algn="ctr" eaLnBrk="0" hangingPunct="0"/>
            <a:endParaRPr lang="en-US" dirty="0">
              <a:latin typeface="Arial" pitchFamily="34" charset="0"/>
            </a:endParaRPr>
          </a:p>
          <a:p>
            <a:pPr algn="ctr" eaLnBrk="0" hangingPunct="0"/>
            <a:endParaRPr lang="en-US" dirty="0">
              <a:latin typeface="Arial" pitchFamily="34" charset="0"/>
            </a:endParaRPr>
          </a:p>
          <a:p>
            <a:pPr algn="ctr" eaLnBrk="0" hangingPunct="0"/>
            <a:r>
              <a:rPr lang="en-US" dirty="0">
                <a:latin typeface="Arial" pitchFamily="34" charset="0"/>
              </a:rPr>
              <a:t>Henry Lester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-58738" y="0"/>
            <a:ext cx="1444626" cy="6858000"/>
            <a:chOff x="-58272" y="0"/>
            <a:chExt cx="1444618" cy="6858000"/>
          </a:xfrm>
        </p:grpSpPr>
        <p:sp>
          <p:nvSpPr>
            <p:cNvPr id="31" name="Rounded Rectangle 30"/>
            <p:cNvSpPr/>
            <p:nvPr/>
          </p:nvSpPr>
          <p:spPr>
            <a:xfrm>
              <a:off x="-58272" y="4100513"/>
              <a:ext cx="1444618" cy="595312"/>
            </a:xfrm>
            <a:prstGeom prst="roundRect">
              <a:avLst/>
            </a:prstGeom>
            <a:solidFill>
              <a:schemeClr val="bg1"/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>
              <a:spAutoFit/>
            </a:bodyPr>
            <a:lstStyle/>
            <a:p>
              <a:pPr algn="r" eaLnBrk="0" hangingPunct="0">
                <a:defRPr/>
              </a:pPr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Nicotine</a:t>
              </a:r>
            </a:p>
            <a:p>
              <a:pPr algn="r" eaLnBrk="0" hangingPunct="0">
                <a:defRPr/>
              </a:pPr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ddiction</a:t>
              </a:r>
            </a:p>
          </p:txBody>
        </p:sp>
        <p:sp>
          <p:nvSpPr>
            <p:cNvPr id="32" name="Rounded Rectangle 31"/>
            <p:cNvSpPr/>
            <p:nvPr/>
          </p:nvSpPr>
          <p:spPr>
            <a:xfrm>
              <a:off x="-58272" y="4637088"/>
              <a:ext cx="1444618" cy="595312"/>
            </a:xfrm>
            <a:prstGeom prst="roundRect">
              <a:avLst/>
            </a:prstGeom>
            <a:solidFill>
              <a:schemeClr val="bg1"/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>
              <a:spAutoFit/>
            </a:bodyPr>
            <a:lstStyle/>
            <a:p>
              <a:pPr algn="r" eaLnBrk="0" hangingPunct="0">
                <a:defRPr/>
              </a:pPr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Parkinson’s </a:t>
              </a:r>
            </a:p>
            <a:p>
              <a:pPr algn="r" eaLnBrk="0" hangingPunct="0">
                <a:defRPr/>
              </a:pPr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Disease</a:t>
              </a:r>
            </a:p>
          </p:txBody>
        </p:sp>
        <p:sp>
          <p:nvSpPr>
            <p:cNvPr id="33" name="Rounded Rectangle 32"/>
            <p:cNvSpPr/>
            <p:nvPr/>
          </p:nvSpPr>
          <p:spPr>
            <a:xfrm>
              <a:off x="-58272" y="5172075"/>
              <a:ext cx="1444618" cy="323850"/>
            </a:xfrm>
            <a:prstGeom prst="roundRect">
              <a:avLst/>
            </a:prstGeom>
            <a:solidFill>
              <a:schemeClr val="bg1"/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0">
              <a:spAutoFit/>
            </a:bodyPr>
            <a:lstStyle/>
            <a:p>
              <a:pPr algn="r" eaLnBrk="0" hangingPunct="0">
                <a:defRPr/>
              </a:pPr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DNFLE</a:t>
              </a: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466" y="0"/>
              <a:ext cx="125412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7775575" y="0"/>
            <a:ext cx="1368425" cy="6858000"/>
            <a:chOff x="7775913" y="0"/>
            <a:chExt cx="1368087" cy="6858000"/>
          </a:xfrm>
        </p:grpSpPr>
        <p:grpSp>
          <p:nvGrpSpPr>
            <p:cNvPr id="30735" name="Group 45"/>
            <p:cNvGrpSpPr>
              <a:grpSpLocks/>
            </p:cNvGrpSpPr>
            <p:nvPr/>
          </p:nvGrpSpPr>
          <p:grpSpPr bwMode="auto">
            <a:xfrm>
              <a:off x="7775913" y="2844372"/>
              <a:ext cx="1368087" cy="3575399"/>
              <a:chOff x="7775913" y="2844372"/>
              <a:chExt cx="1368087" cy="3575399"/>
            </a:xfrm>
          </p:grpSpPr>
          <p:sp>
            <p:nvSpPr>
              <p:cNvPr id="21" name="Rounded Rectangle 20"/>
              <p:cNvSpPr/>
              <p:nvPr/>
            </p:nvSpPr>
            <p:spPr>
              <a:xfrm>
                <a:off x="7777501" y="2844800"/>
                <a:ext cx="1366499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Behavior</a:t>
                </a:r>
              </a:p>
            </p:txBody>
          </p:sp>
          <p:sp>
            <p:nvSpPr>
              <p:cNvPr id="23" name="Rounded Rectangle 22"/>
              <p:cNvSpPr/>
              <p:nvPr/>
            </p:nvSpPr>
            <p:spPr>
              <a:xfrm>
                <a:off x="7777501" y="3200400"/>
                <a:ext cx="1366499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Circuits</a:t>
                </a:r>
              </a:p>
            </p:txBody>
          </p:sp>
          <p:sp>
            <p:nvSpPr>
              <p:cNvPr id="29" name="Rounded Rectangle 28"/>
              <p:cNvSpPr/>
              <p:nvPr/>
            </p:nvSpPr>
            <p:spPr>
              <a:xfrm>
                <a:off x="7777501" y="3556000"/>
                <a:ext cx="1366499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Synapses</a:t>
                </a:r>
              </a:p>
            </p:txBody>
          </p:sp>
          <p:sp>
            <p:nvSpPr>
              <p:cNvPr id="22" name="Rounded Rectangle 21"/>
              <p:cNvSpPr/>
              <p:nvPr/>
            </p:nvSpPr>
            <p:spPr>
              <a:xfrm>
                <a:off x="7777501" y="3911600"/>
                <a:ext cx="1366499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eurons</a:t>
                </a:r>
              </a:p>
            </p:txBody>
          </p:sp>
          <p:sp>
            <p:nvSpPr>
              <p:cNvPr id="24" name="Rounded Rectangle 23"/>
              <p:cNvSpPr/>
              <p:nvPr/>
            </p:nvSpPr>
            <p:spPr>
              <a:xfrm>
                <a:off x="7777501" y="4267200"/>
                <a:ext cx="1366499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Intracell</a:t>
                </a: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  <p:sp>
            <p:nvSpPr>
              <p:cNvPr id="37" name="Rounded Rectangle 36"/>
              <p:cNvSpPr/>
              <p:nvPr/>
            </p:nvSpPr>
            <p:spPr>
              <a:xfrm>
                <a:off x="7777501" y="4622800"/>
                <a:ext cx="1366499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Binding</a:t>
                </a:r>
              </a:p>
            </p:txBody>
          </p:sp>
          <p:sp>
            <p:nvSpPr>
              <p:cNvPr id="25" name="Rounded Rectangle 24"/>
              <p:cNvSpPr/>
              <p:nvPr/>
            </p:nvSpPr>
            <p:spPr>
              <a:xfrm>
                <a:off x="7777501" y="4978400"/>
                <a:ext cx="1366499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ic vs ACh</a:t>
                </a:r>
              </a:p>
            </p:txBody>
          </p:sp>
          <p:sp>
            <p:nvSpPr>
              <p:cNvPr id="26" name="Rounded Rectangle 25"/>
              <p:cNvSpPr/>
              <p:nvPr/>
            </p:nvSpPr>
            <p:spPr>
              <a:xfrm>
                <a:off x="7777501" y="5334000"/>
                <a:ext cx="1366499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Proteins</a:t>
                </a:r>
              </a:p>
            </p:txBody>
          </p:sp>
          <p:sp>
            <p:nvSpPr>
              <p:cNvPr id="27" name="Rounded Rectangle 26"/>
              <p:cNvSpPr/>
              <p:nvPr/>
            </p:nvSpPr>
            <p:spPr>
              <a:xfrm>
                <a:off x="7775913" y="5689600"/>
                <a:ext cx="1368087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RNA</a:t>
                </a:r>
              </a:p>
            </p:txBody>
          </p:sp>
          <p:sp>
            <p:nvSpPr>
              <p:cNvPr id="28" name="Rounded Rectangle 27"/>
              <p:cNvSpPr/>
              <p:nvPr/>
            </p:nvSpPr>
            <p:spPr>
              <a:xfrm>
                <a:off x="7777501" y="6045200"/>
                <a:ext cx="1366499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Genes</a:t>
                </a:r>
              </a:p>
            </p:txBody>
          </p:sp>
        </p:grpSp>
        <p:sp>
          <p:nvSpPr>
            <p:cNvPr id="39" name="Rectangle 38"/>
            <p:cNvSpPr/>
            <p:nvPr/>
          </p:nvSpPr>
          <p:spPr>
            <a:xfrm>
              <a:off x="8986877" y="0"/>
              <a:ext cx="157123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1524000" y="4876800"/>
            <a:ext cx="5497513" cy="469900"/>
            <a:chOff x="1523996" y="4876800"/>
            <a:chExt cx="5498264" cy="469682"/>
          </a:xfrm>
        </p:grpSpPr>
        <p:sp>
          <p:nvSpPr>
            <p:cNvPr id="30730" name="TextBox 39"/>
            <p:cNvSpPr txBox="1">
              <a:spLocks noChangeArrowheads="1"/>
            </p:cNvSpPr>
            <p:nvPr/>
          </p:nvSpPr>
          <p:spPr bwMode="auto">
            <a:xfrm>
              <a:off x="1814165" y="4901791"/>
              <a:ext cx="5208095" cy="3691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800">
                  <a:solidFill>
                    <a:srgbClr val="0070C0"/>
                  </a:solidFill>
                  <a:latin typeface="Arial" pitchFamily="34" charset="0"/>
                </a:rPr>
                <a:t>Inadvertent therapeutic effects of chronic nicotine</a:t>
              </a:r>
            </a:p>
          </p:txBody>
        </p:sp>
        <p:grpSp>
          <p:nvGrpSpPr>
            <p:cNvPr id="30731" name="Group 47"/>
            <p:cNvGrpSpPr>
              <a:grpSpLocks/>
            </p:cNvGrpSpPr>
            <p:nvPr/>
          </p:nvGrpSpPr>
          <p:grpSpPr bwMode="auto">
            <a:xfrm>
              <a:off x="1523996" y="4876800"/>
              <a:ext cx="250375" cy="469682"/>
              <a:chOff x="1523996" y="4876800"/>
              <a:chExt cx="250375" cy="469682"/>
            </a:xfrm>
          </p:grpSpPr>
          <p:cxnSp>
            <p:nvCxnSpPr>
              <p:cNvPr id="36" name="Straight Connector 35"/>
              <p:cNvCxnSpPr/>
              <p:nvPr/>
            </p:nvCxnSpPr>
            <p:spPr>
              <a:xfrm>
                <a:off x="1523996" y="4876800"/>
                <a:ext cx="250859" cy="1587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1523996" y="5344896"/>
                <a:ext cx="250859" cy="1586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>
                <a:off x="1536042" y="5106087"/>
                <a:ext cx="456988" cy="1587"/>
              </a:xfrm>
              <a:prstGeom prst="lin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E47B28-8616-47B6-8A6A-62882BBE4BA5}" type="slidenum">
              <a:rPr lang="en-US"/>
              <a:pPr>
                <a:defRPr/>
              </a:pPr>
              <a:t>1</a:t>
            </a:fld>
            <a:endParaRPr lang="en-US" dirty="0"/>
          </a:p>
        </p:txBody>
      </p:sp>
      <p:pic>
        <p:nvPicPr>
          <p:cNvPr id="30" name="Picture 29" descr="Michigan-mast.png"/>
          <p:cNvPicPr>
            <a:picLocks noChangeAspect="1"/>
          </p:cNvPicPr>
          <p:nvPr/>
        </p:nvPicPr>
        <p:blipFill>
          <a:blip r:embed="rId4" cstate="print"/>
          <a:srcRect r="51539" b="60968"/>
          <a:stretch>
            <a:fillRect/>
          </a:stretch>
        </p:blipFill>
        <p:spPr>
          <a:xfrm>
            <a:off x="3200706" y="605906"/>
            <a:ext cx="5208389" cy="682113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7"/>
          <p:cNvGrpSpPr>
            <a:grpSpLocks/>
          </p:cNvGrpSpPr>
          <p:nvPr/>
        </p:nvGrpSpPr>
        <p:grpSpPr bwMode="auto">
          <a:xfrm>
            <a:off x="2354263" y="1606550"/>
            <a:ext cx="5214937" cy="3810000"/>
            <a:chOff x="2354263" y="1606550"/>
            <a:chExt cx="5214937" cy="3810000"/>
          </a:xfrm>
        </p:grpSpPr>
        <p:grpSp>
          <p:nvGrpSpPr>
            <p:cNvPr id="35931" name="Group 163"/>
            <p:cNvGrpSpPr>
              <a:grpSpLocks/>
            </p:cNvGrpSpPr>
            <p:nvPr/>
          </p:nvGrpSpPr>
          <p:grpSpPr bwMode="auto">
            <a:xfrm>
              <a:off x="2354263" y="2481263"/>
              <a:ext cx="1293812" cy="1774269"/>
              <a:chOff x="2354263" y="2481263"/>
              <a:chExt cx="1293812" cy="1774269"/>
            </a:xfrm>
          </p:grpSpPr>
          <p:sp>
            <p:nvSpPr>
              <p:cNvPr id="158" name="Oval 157"/>
              <p:cNvSpPr/>
              <p:nvPr/>
            </p:nvSpPr>
            <p:spPr bwMode="auto">
              <a:xfrm>
                <a:off x="2988020" y="3359139"/>
                <a:ext cx="331059" cy="330964"/>
              </a:xfrm>
              <a:prstGeom prst="ellipse">
                <a:avLst/>
              </a:prstGeom>
              <a:solidFill>
                <a:srgbClr val="0099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36008" name="TextBox 46"/>
              <p:cNvSpPr txBox="1">
                <a:spLocks noChangeArrowheads="1"/>
              </p:cNvSpPr>
              <p:nvPr/>
            </p:nvSpPr>
            <p:spPr bwMode="auto">
              <a:xfrm>
                <a:off x="2651125" y="2736850"/>
                <a:ext cx="914400" cy="3698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ERGIC</a:t>
                </a:r>
              </a:p>
            </p:txBody>
          </p:sp>
          <p:sp>
            <p:nvSpPr>
              <p:cNvPr id="36009" name="TextBox 52"/>
              <p:cNvSpPr txBox="1">
                <a:spLocks noChangeArrowheads="1"/>
              </p:cNvSpPr>
              <p:nvPr/>
            </p:nvSpPr>
            <p:spPr bwMode="auto">
              <a:xfrm>
                <a:off x="2658941" y="3886200"/>
                <a:ext cx="813044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rgbClr val="009900"/>
                    </a:solidFill>
                    <a:latin typeface="Arial" pitchFamily="34" charset="0"/>
                  </a:rPr>
                  <a:t>COPII</a:t>
                </a:r>
              </a:p>
            </p:txBody>
          </p:sp>
          <p:sp>
            <p:nvSpPr>
              <p:cNvPr id="36010" name="Freeform 53"/>
              <p:cNvSpPr>
                <a:spLocks/>
              </p:cNvSpPr>
              <p:nvPr/>
            </p:nvSpPr>
            <p:spPr bwMode="auto">
              <a:xfrm>
                <a:off x="2354263" y="2481263"/>
                <a:ext cx="1250950" cy="44450"/>
              </a:xfrm>
              <a:custGeom>
                <a:avLst/>
                <a:gdLst>
                  <a:gd name="T0" fmla="*/ 1251192 w 1250335"/>
                  <a:gd name="T1" fmla="*/ 44442 h 44245"/>
                  <a:gd name="T2" fmla="*/ 985538 w 1250335"/>
                  <a:gd name="T3" fmla="*/ 4939 h 44245"/>
                  <a:gd name="T4" fmla="*/ 139386 w 1250335"/>
                  <a:gd name="T5" fmla="*/ 14815 h 44245"/>
                  <a:gd name="T6" fmla="*/ 149224 w 1250335"/>
                  <a:gd name="T7" fmla="*/ 4939 h 442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50335"/>
                  <a:gd name="T13" fmla="*/ 0 h 44245"/>
                  <a:gd name="T14" fmla="*/ 1250335 w 1250335"/>
                  <a:gd name="T15" fmla="*/ 44245 h 442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50335" h="44245">
                    <a:moveTo>
                      <a:pt x="1250335" y="44245"/>
                    </a:moveTo>
                    <a:cubicBezTo>
                      <a:pt x="1210186" y="27038"/>
                      <a:pt x="1170038" y="9832"/>
                      <a:pt x="984864" y="4916"/>
                    </a:cubicBezTo>
                    <a:cubicBezTo>
                      <a:pt x="799690" y="0"/>
                      <a:pt x="278580" y="14749"/>
                      <a:pt x="139290" y="14749"/>
                    </a:cubicBezTo>
                    <a:cubicBezTo>
                      <a:pt x="0" y="14749"/>
                      <a:pt x="149122" y="4916"/>
                      <a:pt x="149122" y="4916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Oval 146"/>
              <p:cNvSpPr/>
              <p:nvPr/>
            </p:nvSpPr>
            <p:spPr bwMode="auto">
              <a:xfrm>
                <a:off x="2654866" y="3536348"/>
                <a:ext cx="331059" cy="330964"/>
              </a:xfrm>
              <a:prstGeom prst="ellipse">
                <a:avLst/>
              </a:prstGeom>
              <a:solidFill>
                <a:srgbClr val="0099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149" name="Oval 148"/>
              <p:cNvSpPr/>
              <p:nvPr/>
            </p:nvSpPr>
            <p:spPr bwMode="auto">
              <a:xfrm>
                <a:off x="2442215" y="3111045"/>
                <a:ext cx="331059" cy="330964"/>
              </a:xfrm>
              <a:prstGeom prst="ellipse">
                <a:avLst/>
              </a:prstGeom>
              <a:solidFill>
                <a:srgbClr val="0099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39" name="Freeform 38"/>
              <p:cNvSpPr/>
              <p:nvPr/>
            </p:nvSpPr>
            <p:spPr bwMode="auto">
              <a:xfrm>
                <a:off x="3082925" y="3065463"/>
                <a:ext cx="565150" cy="617537"/>
              </a:xfrm>
              <a:custGeom>
                <a:avLst/>
                <a:gdLst>
                  <a:gd name="connsiteX0" fmla="*/ 226772 w 548640"/>
                  <a:gd name="connsiteY0" fmla="*/ 0 h 610819"/>
                  <a:gd name="connsiteX1" fmla="*/ 186538 w 548640"/>
                  <a:gd name="connsiteY1" fmla="*/ 36576 h 610819"/>
                  <a:gd name="connsiteX2" fmla="*/ 219456 w 548640"/>
                  <a:gd name="connsiteY2" fmla="*/ 73152 h 610819"/>
                  <a:gd name="connsiteX3" fmla="*/ 190196 w 548640"/>
                  <a:gd name="connsiteY3" fmla="*/ 153619 h 610819"/>
                  <a:gd name="connsiteX4" fmla="*/ 131674 w 548640"/>
                  <a:gd name="connsiteY4" fmla="*/ 204826 h 610819"/>
                  <a:gd name="connsiteX5" fmla="*/ 58522 w 548640"/>
                  <a:gd name="connsiteY5" fmla="*/ 212141 h 610819"/>
                  <a:gd name="connsiteX6" fmla="*/ 25604 w 548640"/>
                  <a:gd name="connsiteY6" fmla="*/ 182880 h 610819"/>
                  <a:gd name="connsiteX7" fmla="*/ 0 w 548640"/>
                  <a:gd name="connsiteY7" fmla="*/ 226771 h 610819"/>
                  <a:gd name="connsiteX8" fmla="*/ 21946 w 548640"/>
                  <a:gd name="connsiteY8" fmla="*/ 263347 h 610819"/>
                  <a:gd name="connsiteX9" fmla="*/ 65837 w 548640"/>
                  <a:gd name="connsiteY9" fmla="*/ 248717 h 610819"/>
                  <a:gd name="connsiteX10" fmla="*/ 98756 w 548640"/>
                  <a:gd name="connsiteY10" fmla="*/ 234087 h 610819"/>
                  <a:gd name="connsiteX11" fmla="*/ 186538 w 548640"/>
                  <a:gd name="connsiteY11" fmla="*/ 230429 h 610819"/>
                  <a:gd name="connsiteX12" fmla="*/ 270663 w 548640"/>
                  <a:gd name="connsiteY12" fmla="*/ 234087 h 610819"/>
                  <a:gd name="connsiteX13" fmla="*/ 321869 w 548640"/>
                  <a:gd name="connsiteY13" fmla="*/ 274320 h 610819"/>
                  <a:gd name="connsiteX14" fmla="*/ 281636 w 548640"/>
                  <a:gd name="connsiteY14" fmla="*/ 358445 h 610819"/>
                  <a:gd name="connsiteX15" fmla="*/ 226772 w 548640"/>
                  <a:gd name="connsiteY15" fmla="*/ 449885 h 610819"/>
                  <a:gd name="connsiteX16" fmla="*/ 171908 w 548640"/>
                  <a:gd name="connsiteY16" fmla="*/ 460858 h 610819"/>
                  <a:gd name="connsiteX17" fmla="*/ 124359 w 548640"/>
                  <a:gd name="connsiteY17" fmla="*/ 420624 h 610819"/>
                  <a:gd name="connsiteX18" fmla="*/ 47549 w 548640"/>
                  <a:gd name="connsiteY18" fmla="*/ 416967 h 610819"/>
                  <a:gd name="connsiteX19" fmla="*/ 76810 w 548640"/>
                  <a:gd name="connsiteY19" fmla="*/ 475488 h 610819"/>
                  <a:gd name="connsiteX20" fmla="*/ 164592 w 548640"/>
                  <a:gd name="connsiteY20" fmla="*/ 490119 h 610819"/>
                  <a:gd name="connsiteX21" fmla="*/ 230429 w 548640"/>
                  <a:gd name="connsiteY21" fmla="*/ 512064 h 610819"/>
                  <a:gd name="connsiteX22" fmla="*/ 310896 w 548640"/>
                  <a:gd name="connsiteY22" fmla="*/ 431597 h 610819"/>
                  <a:gd name="connsiteX23" fmla="*/ 347472 w 548640"/>
                  <a:gd name="connsiteY23" fmla="*/ 310896 h 610819"/>
                  <a:gd name="connsiteX24" fmla="*/ 391364 w 548640"/>
                  <a:gd name="connsiteY24" fmla="*/ 285293 h 610819"/>
                  <a:gd name="connsiteX25" fmla="*/ 460858 w 548640"/>
                  <a:gd name="connsiteY25" fmla="*/ 336499 h 610819"/>
                  <a:gd name="connsiteX26" fmla="*/ 486461 w 548640"/>
                  <a:gd name="connsiteY26" fmla="*/ 405994 h 610819"/>
                  <a:gd name="connsiteX27" fmla="*/ 435255 w 548640"/>
                  <a:gd name="connsiteY27" fmla="*/ 504749 h 610819"/>
                  <a:gd name="connsiteX28" fmla="*/ 435255 w 548640"/>
                  <a:gd name="connsiteY28" fmla="*/ 581559 h 610819"/>
                  <a:gd name="connsiteX29" fmla="*/ 475488 w 548640"/>
                  <a:gd name="connsiteY29" fmla="*/ 610819 h 610819"/>
                  <a:gd name="connsiteX30" fmla="*/ 501092 w 548640"/>
                  <a:gd name="connsiteY30" fmla="*/ 559613 h 610819"/>
                  <a:gd name="connsiteX31" fmla="*/ 493776 w 548640"/>
                  <a:gd name="connsiteY31" fmla="*/ 493776 h 610819"/>
                  <a:gd name="connsiteX32" fmla="*/ 541325 w 548640"/>
                  <a:gd name="connsiteY32" fmla="*/ 420624 h 610819"/>
                  <a:gd name="connsiteX33" fmla="*/ 548640 w 548640"/>
                  <a:gd name="connsiteY33" fmla="*/ 351130 h 610819"/>
                  <a:gd name="connsiteX34" fmla="*/ 453543 w 548640"/>
                  <a:gd name="connsiteY34" fmla="*/ 256032 h 610819"/>
                  <a:gd name="connsiteX35" fmla="*/ 362103 w 548640"/>
                  <a:gd name="connsiteY35" fmla="*/ 223114 h 610819"/>
                  <a:gd name="connsiteX36" fmla="*/ 296266 w 548640"/>
                  <a:gd name="connsiteY36" fmla="*/ 175565 h 610819"/>
                  <a:gd name="connsiteX37" fmla="*/ 230429 w 548640"/>
                  <a:gd name="connsiteY37" fmla="*/ 146304 h 610819"/>
                  <a:gd name="connsiteX38" fmla="*/ 237744 w 548640"/>
                  <a:gd name="connsiteY38" fmla="*/ 73152 h 610819"/>
                  <a:gd name="connsiteX39" fmla="*/ 263348 w 548640"/>
                  <a:gd name="connsiteY39" fmla="*/ 54864 h 610819"/>
                  <a:gd name="connsiteX40" fmla="*/ 226772 w 548640"/>
                  <a:gd name="connsiteY40" fmla="*/ 0 h 610819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7525"/>
                  <a:gd name="connsiteX1" fmla="*/ 187148 w 549250"/>
                  <a:gd name="connsiteY1" fmla="*/ 39624 h 617525"/>
                  <a:gd name="connsiteX2" fmla="*/ 220066 w 549250"/>
                  <a:gd name="connsiteY2" fmla="*/ 76200 h 617525"/>
                  <a:gd name="connsiteX3" fmla="*/ 190806 w 549250"/>
                  <a:gd name="connsiteY3" fmla="*/ 156667 h 617525"/>
                  <a:gd name="connsiteX4" fmla="*/ 132284 w 549250"/>
                  <a:gd name="connsiteY4" fmla="*/ 207874 h 617525"/>
                  <a:gd name="connsiteX5" fmla="*/ 59132 w 549250"/>
                  <a:gd name="connsiteY5" fmla="*/ 215189 h 617525"/>
                  <a:gd name="connsiteX6" fmla="*/ 26214 w 549250"/>
                  <a:gd name="connsiteY6" fmla="*/ 185928 h 617525"/>
                  <a:gd name="connsiteX7" fmla="*/ 610 w 549250"/>
                  <a:gd name="connsiteY7" fmla="*/ 229819 h 617525"/>
                  <a:gd name="connsiteX8" fmla="*/ 22556 w 549250"/>
                  <a:gd name="connsiteY8" fmla="*/ 266395 h 617525"/>
                  <a:gd name="connsiteX9" fmla="*/ 66447 w 549250"/>
                  <a:gd name="connsiteY9" fmla="*/ 251765 h 617525"/>
                  <a:gd name="connsiteX10" fmla="*/ 99366 w 549250"/>
                  <a:gd name="connsiteY10" fmla="*/ 237135 h 617525"/>
                  <a:gd name="connsiteX11" fmla="*/ 187148 w 549250"/>
                  <a:gd name="connsiteY11" fmla="*/ 233477 h 617525"/>
                  <a:gd name="connsiteX12" fmla="*/ 271273 w 549250"/>
                  <a:gd name="connsiteY12" fmla="*/ 237135 h 617525"/>
                  <a:gd name="connsiteX13" fmla="*/ 322479 w 549250"/>
                  <a:gd name="connsiteY13" fmla="*/ 277368 h 617525"/>
                  <a:gd name="connsiteX14" fmla="*/ 282246 w 549250"/>
                  <a:gd name="connsiteY14" fmla="*/ 361493 h 617525"/>
                  <a:gd name="connsiteX15" fmla="*/ 227382 w 549250"/>
                  <a:gd name="connsiteY15" fmla="*/ 452933 h 617525"/>
                  <a:gd name="connsiteX16" fmla="*/ 172518 w 549250"/>
                  <a:gd name="connsiteY16" fmla="*/ 463906 h 617525"/>
                  <a:gd name="connsiteX17" fmla="*/ 124969 w 549250"/>
                  <a:gd name="connsiteY17" fmla="*/ 423672 h 617525"/>
                  <a:gd name="connsiteX18" fmla="*/ 48159 w 549250"/>
                  <a:gd name="connsiteY18" fmla="*/ 420015 h 617525"/>
                  <a:gd name="connsiteX19" fmla="*/ 77420 w 549250"/>
                  <a:gd name="connsiteY19" fmla="*/ 478536 h 617525"/>
                  <a:gd name="connsiteX20" fmla="*/ 165202 w 549250"/>
                  <a:gd name="connsiteY20" fmla="*/ 493167 h 617525"/>
                  <a:gd name="connsiteX21" fmla="*/ 231039 w 549250"/>
                  <a:gd name="connsiteY21" fmla="*/ 515112 h 617525"/>
                  <a:gd name="connsiteX22" fmla="*/ 311506 w 549250"/>
                  <a:gd name="connsiteY22" fmla="*/ 434645 h 617525"/>
                  <a:gd name="connsiteX23" fmla="*/ 348082 w 549250"/>
                  <a:gd name="connsiteY23" fmla="*/ 313944 h 617525"/>
                  <a:gd name="connsiteX24" fmla="*/ 391974 w 549250"/>
                  <a:gd name="connsiteY24" fmla="*/ 288341 h 617525"/>
                  <a:gd name="connsiteX25" fmla="*/ 461468 w 549250"/>
                  <a:gd name="connsiteY25" fmla="*/ 339547 h 617525"/>
                  <a:gd name="connsiteX26" fmla="*/ 487071 w 549250"/>
                  <a:gd name="connsiteY26" fmla="*/ 409042 h 617525"/>
                  <a:gd name="connsiteX27" fmla="*/ 435865 w 549250"/>
                  <a:gd name="connsiteY27" fmla="*/ 507797 h 617525"/>
                  <a:gd name="connsiteX28" fmla="*/ 435865 w 549250"/>
                  <a:gd name="connsiteY28" fmla="*/ 584607 h 617525"/>
                  <a:gd name="connsiteX29" fmla="*/ 476098 w 549250"/>
                  <a:gd name="connsiteY29" fmla="*/ 613867 h 617525"/>
                  <a:gd name="connsiteX30" fmla="*/ 501702 w 549250"/>
                  <a:gd name="connsiteY30" fmla="*/ 562661 h 617525"/>
                  <a:gd name="connsiteX31" fmla="*/ 494386 w 549250"/>
                  <a:gd name="connsiteY31" fmla="*/ 496824 h 617525"/>
                  <a:gd name="connsiteX32" fmla="*/ 541935 w 549250"/>
                  <a:gd name="connsiteY32" fmla="*/ 423672 h 617525"/>
                  <a:gd name="connsiteX33" fmla="*/ 549250 w 549250"/>
                  <a:gd name="connsiteY33" fmla="*/ 354178 h 617525"/>
                  <a:gd name="connsiteX34" fmla="*/ 454153 w 549250"/>
                  <a:gd name="connsiteY34" fmla="*/ 259080 h 617525"/>
                  <a:gd name="connsiteX35" fmla="*/ 362713 w 549250"/>
                  <a:gd name="connsiteY35" fmla="*/ 226162 h 617525"/>
                  <a:gd name="connsiteX36" fmla="*/ 296876 w 549250"/>
                  <a:gd name="connsiteY36" fmla="*/ 178613 h 617525"/>
                  <a:gd name="connsiteX37" fmla="*/ 231039 w 549250"/>
                  <a:gd name="connsiteY37" fmla="*/ 149352 h 617525"/>
                  <a:gd name="connsiteX38" fmla="*/ 238354 w 549250"/>
                  <a:gd name="connsiteY38" fmla="*/ 76200 h 617525"/>
                  <a:gd name="connsiteX39" fmla="*/ 263958 w 549250"/>
                  <a:gd name="connsiteY39" fmla="*/ 57912 h 617525"/>
                  <a:gd name="connsiteX40" fmla="*/ 227382 w 549250"/>
                  <a:gd name="connsiteY40" fmla="*/ 3048 h 617525"/>
                  <a:gd name="connsiteX0" fmla="*/ 227382 w 549250"/>
                  <a:gd name="connsiteY0" fmla="*/ 3048 h 617525"/>
                  <a:gd name="connsiteX1" fmla="*/ 187148 w 549250"/>
                  <a:gd name="connsiteY1" fmla="*/ 39624 h 617525"/>
                  <a:gd name="connsiteX2" fmla="*/ 220066 w 549250"/>
                  <a:gd name="connsiteY2" fmla="*/ 76200 h 617525"/>
                  <a:gd name="connsiteX3" fmla="*/ 190806 w 549250"/>
                  <a:gd name="connsiteY3" fmla="*/ 156667 h 617525"/>
                  <a:gd name="connsiteX4" fmla="*/ 132284 w 549250"/>
                  <a:gd name="connsiteY4" fmla="*/ 207874 h 617525"/>
                  <a:gd name="connsiteX5" fmla="*/ 59132 w 549250"/>
                  <a:gd name="connsiteY5" fmla="*/ 215189 h 617525"/>
                  <a:gd name="connsiteX6" fmla="*/ 26214 w 549250"/>
                  <a:gd name="connsiteY6" fmla="*/ 185928 h 617525"/>
                  <a:gd name="connsiteX7" fmla="*/ 610 w 549250"/>
                  <a:gd name="connsiteY7" fmla="*/ 229819 h 617525"/>
                  <a:gd name="connsiteX8" fmla="*/ 22556 w 549250"/>
                  <a:gd name="connsiteY8" fmla="*/ 266395 h 617525"/>
                  <a:gd name="connsiteX9" fmla="*/ 66447 w 549250"/>
                  <a:gd name="connsiteY9" fmla="*/ 251765 h 617525"/>
                  <a:gd name="connsiteX10" fmla="*/ 99366 w 549250"/>
                  <a:gd name="connsiteY10" fmla="*/ 237135 h 617525"/>
                  <a:gd name="connsiteX11" fmla="*/ 187148 w 549250"/>
                  <a:gd name="connsiteY11" fmla="*/ 233477 h 617525"/>
                  <a:gd name="connsiteX12" fmla="*/ 271273 w 549250"/>
                  <a:gd name="connsiteY12" fmla="*/ 237135 h 617525"/>
                  <a:gd name="connsiteX13" fmla="*/ 322479 w 549250"/>
                  <a:gd name="connsiteY13" fmla="*/ 277368 h 617525"/>
                  <a:gd name="connsiteX14" fmla="*/ 282246 w 549250"/>
                  <a:gd name="connsiteY14" fmla="*/ 361493 h 617525"/>
                  <a:gd name="connsiteX15" fmla="*/ 227382 w 549250"/>
                  <a:gd name="connsiteY15" fmla="*/ 452933 h 617525"/>
                  <a:gd name="connsiteX16" fmla="*/ 172518 w 549250"/>
                  <a:gd name="connsiteY16" fmla="*/ 463906 h 617525"/>
                  <a:gd name="connsiteX17" fmla="*/ 124969 w 549250"/>
                  <a:gd name="connsiteY17" fmla="*/ 423672 h 617525"/>
                  <a:gd name="connsiteX18" fmla="*/ 48159 w 549250"/>
                  <a:gd name="connsiteY18" fmla="*/ 420015 h 617525"/>
                  <a:gd name="connsiteX19" fmla="*/ 77420 w 549250"/>
                  <a:gd name="connsiteY19" fmla="*/ 478536 h 617525"/>
                  <a:gd name="connsiteX20" fmla="*/ 165202 w 549250"/>
                  <a:gd name="connsiteY20" fmla="*/ 493167 h 617525"/>
                  <a:gd name="connsiteX21" fmla="*/ 231039 w 549250"/>
                  <a:gd name="connsiteY21" fmla="*/ 515112 h 617525"/>
                  <a:gd name="connsiteX22" fmla="*/ 311506 w 549250"/>
                  <a:gd name="connsiteY22" fmla="*/ 434645 h 617525"/>
                  <a:gd name="connsiteX23" fmla="*/ 348082 w 549250"/>
                  <a:gd name="connsiteY23" fmla="*/ 313944 h 617525"/>
                  <a:gd name="connsiteX24" fmla="*/ 391974 w 549250"/>
                  <a:gd name="connsiteY24" fmla="*/ 288341 h 617525"/>
                  <a:gd name="connsiteX25" fmla="*/ 461468 w 549250"/>
                  <a:gd name="connsiteY25" fmla="*/ 339547 h 617525"/>
                  <a:gd name="connsiteX26" fmla="*/ 487071 w 549250"/>
                  <a:gd name="connsiteY26" fmla="*/ 409042 h 617525"/>
                  <a:gd name="connsiteX27" fmla="*/ 435865 w 549250"/>
                  <a:gd name="connsiteY27" fmla="*/ 507797 h 617525"/>
                  <a:gd name="connsiteX28" fmla="*/ 435865 w 549250"/>
                  <a:gd name="connsiteY28" fmla="*/ 584607 h 617525"/>
                  <a:gd name="connsiteX29" fmla="*/ 476098 w 549250"/>
                  <a:gd name="connsiteY29" fmla="*/ 613867 h 617525"/>
                  <a:gd name="connsiteX30" fmla="*/ 501702 w 549250"/>
                  <a:gd name="connsiteY30" fmla="*/ 562661 h 617525"/>
                  <a:gd name="connsiteX31" fmla="*/ 494386 w 549250"/>
                  <a:gd name="connsiteY31" fmla="*/ 496824 h 617525"/>
                  <a:gd name="connsiteX32" fmla="*/ 541935 w 549250"/>
                  <a:gd name="connsiteY32" fmla="*/ 423672 h 617525"/>
                  <a:gd name="connsiteX33" fmla="*/ 549250 w 549250"/>
                  <a:gd name="connsiteY33" fmla="*/ 354178 h 617525"/>
                  <a:gd name="connsiteX34" fmla="*/ 454153 w 549250"/>
                  <a:gd name="connsiteY34" fmla="*/ 259080 h 617525"/>
                  <a:gd name="connsiteX35" fmla="*/ 362713 w 549250"/>
                  <a:gd name="connsiteY35" fmla="*/ 226162 h 617525"/>
                  <a:gd name="connsiteX36" fmla="*/ 296876 w 549250"/>
                  <a:gd name="connsiteY36" fmla="*/ 178613 h 617525"/>
                  <a:gd name="connsiteX37" fmla="*/ 231039 w 549250"/>
                  <a:gd name="connsiteY37" fmla="*/ 149352 h 617525"/>
                  <a:gd name="connsiteX38" fmla="*/ 238354 w 549250"/>
                  <a:gd name="connsiteY38" fmla="*/ 76200 h 617525"/>
                  <a:gd name="connsiteX39" fmla="*/ 263958 w 549250"/>
                  <a:gd name="connsiteY39" fmla="*/ 57912 h 617525"/>
                  <a:gd name="connsiteX40" fmla="*/ 227382 w 549250"/>
                  <a:gd name="connsiteY40" fmla="*/ 3048 h 617525"/>
                  <a:gd name="connsiteX0" fmla="*/ 227382 w 549250"/>
                  <a:gd name="connsiteY0" fmla="*/ 3048 h 617525"/>
                  <a:gd name="connsiteX1" fmla="*/ 187148 w 549250"/>
                  <a:gd name="connsiteY1" fmla="*/ 39624 h 617525"/>
                  <a:gd name="connsiteX2" fmla="*/ 220066 w 549250"/>
                  <a:gd name="connsiteY2" fmla="*/ 76200 h 617525"/>
                  <a:gd name="connsiteX3" fmla="*/ 190806 w 549250"/>
                  <a:gd name="connsiteY3" fmla="*/ 156667 h 617525"/>
                  <a:gd name="connsiteX4" fmla="*/ 132284 w 549250"/>
                  <a:gd name="connsiteY4" fmla="*/ 207874 h 617525"/>
                  <a:gd name="connsiteX5" fmla="*/ 59132 w 549250"/>
                  <a:gd name="connsiteY5" fmla="*/ 215189 h 617525"/>
                  <a:gd name="connsiteX6" fmla="*/ 26214 w 549250"/>
                  <a:gd name="connsiteY6" fmla="*/ 185928 h 617525"/>
                  <a:gd name="connsiteX7" fmla="*/ 610 w 549250"/>
                  <a:gd name="connsiteY7" fmla="*/ 229819 h 617525"/>
                  <a:gd name="connsiteX8" fmla="*/ 22556 w 549250"/>
                  <a:gd name="connsiteY8" fmla="*/ 266395 h 617525"/>
                  <a:gd name="connsiteX9" fmla="*/ 66447 w 549250"/>
                  <a:gd name="connsiteY9" fmla="*/ 251765 h 617525"/>
                  <a:gd name="connsiteX10" fmla="*/ 99366 w 549250"/>
                  <a:gd name="connsiteY10" fmla="*/ 237135 h 617525"/>
                  <a:gd name="connsiteX11" fmla="*/ 187148 w 549250"/>
                  <a:gd name="connsiteY11" fmla="*/ 233477 h 617525"/>
                  <a:gd name="connsiteX12" fmla="*/ 271273 w 549250"/>
                  <a:gd name="connsiteY12" fmla="*/ 237135 h 617525"/>
                  <a:gd name="connsiteX13" fmla="*/ 322479 w 549250"/>
                  <a:gd name="connsiteY13" fmla="*/ 277368 h 617525"/>
                  <a:gd name="connsiteX14" fmla="*/ 282246 w 549250"/>
                  <a:gd name="connsiteY14" fmla="*/ 361493 h 617525"/>
                  <a:gd name="connsiteX15" fmla="*/ 227382 w 549250"/>
                  <a:gd name="connsiteY15" fmla="*/ 452933 h 617525"/>
                  <a:gd name="connsiteX16" fmla="*/ 172518 w 549250"/>
                  <a:gd name="connsiteY16" fmla="*/ 463906 h 617525"/>
                  <a:gd name="connsiteX17" fmla="*/ 124969 w 549250"/>
                  <a:gd name="connsiteY17" fmla="*/ 423672 h 617525"/>
                  <a:gd name="connsiteX18" fmla="*/ 48159 w 549250"/>
                  <a:gd name="connsiteY18" fmla="*/ 420015 h 617525"/>
                  <a:gd name="connsiteX19" fmla="*/ 77420 w 549250"/>
                  <a:gd name="connsiteY19" fmla="*/ 478536 h 617525"/>
                  <a:gd name="connsiteX20" fmla="*/ 165202 w 549250"/>
                  <a:gd name="connsiteY20" fmla="*/ 493167 h 617525"/>
                  <a:gd name="connsiteX21" fmla="*/ 231039 w 549250"/>
                  <a:gd name="connsiteY21" fmla="*/ 515112 h 617525"/>
                  <a:gd name="connsiteX22" fmla="*/ 311506 w 549250"/>
                  <a:gd name="connsiteY22" fmla="*/ 434645 h 617525"/>
                  <a:gd name="connsiteX23" fmla="*/ 348082 w 549250"/>
                  <a:gd name="connsiteY23" fmla="*/ 313944 h 617525"/>
                  <a:gd name="connsiteX24" fmla="*/ 391974 w 549250"/>
                  <a:gd name="connsiteY24" fmla="*/ 288341 h 617525"/>
                  <a:gd name="connsiteX25" fmla="*/ 461468 w 549250"/>
                  <a:gd name="connsiteY25" fmla="*/ 339547 h 617525"/>
                  <a:gd name="connsiteX26" fmla="*/ 487071 w 549250"/>
                  <a:gd name="connsiteY26" fmla="*/ 409042 h 617525"/>
                  <a:gd name="connsiteX27" fmla="*/ 435865 w 549250"/>
                  <a:gd name="connsiteY27" fmla="*/ 507797 h 617525"/>
                  <a:gd name="connsiteX28" fmla="*/ 435865 w 549250"/>
                  <a:gd name="connsiteY28" fmla="*/ 584607 h 617525"/>
                  <a:gd name="connsiteX29" fmla="*/ 476098 w 549250"/>
                  <a:gd name="connsiteY29" fmla="*/ 613867 h 617525"/>
                  <a:gd name="connsiteX30" fmla="*/ 501702 w 549250"/>
                  <a:gd name="connsiteY30" fmla="*/ 562661 h 617525"/>
                  <a:gd name="connsiteX31" fmla="*/ 494386 w 549250"/>
                  <a:gd name="connsiteY31" fmla="*/ 496824 h 617525"/>
                  <a:gd name="connsiteX32" fmla="*/ 541935 w 549250"/>
                  <a:gd name="connsiteY32" fmla="*/ 423672 h 617525"/>
                  <a:gd name="connsiteX33" fmla="*/ 549250 w 549250"/>
                  <a:gd name="connsiteY33" fmla="*/ 354178 h 617525"/>
                  <a:gd name="connsiteX34" fmla="*/ 454153 w 549250"/>
                  <a:gd name="connsiteY34" fmla="*/ 259080 h 617525"/>
                  <a:gd name="connsiteX35" fmla="*/ 362713 w 549250"/>
                  <a:gd name="connsiteY35" fmla="*/ 226162 h 617525"/>
                  <a:gd name="connsiteX36" fmla="*/ 296876 w 549250"/>
                  <a:gd name="connsiteY36" fmla="*/ 178613 h 617525"/>
                  <a:gd name="connsiteX37" fmla="*/ 231039 w 549250"/>
                  <a:gd name="connsiteY37" fmla="*/ 149352 h 617525"/>
                  <a:gd name="connsiteX38" fmla="*/ 238354 w 549250"/>
                  <a:gd name="connsiteY38" fmla="*/ 76200 h 617525"/>
                  <a:gd name="connsiteX39" fmla="*/ 263958 w 549250"/>
                  <a:gd name="connsiteY39" fmla="*/ 57912 h 617525"/>
                  <a:gd name="connsiteX40" fmla="*/ 227382 w 549250"/>
                  <a:gd name="connsiteY40" fmla="*/ 3048 h 617525"/>
                  <a:gd name="connsiteX0" fmla="*/ 227382 w 549250"/>
                  <a:gd name="connsiteY0" fmla="*/ 3048 h 617525"/>
                  <a:gd name="connsiteX1" fmla="*/ 187148 w 549250"/>
                  <a:gd name="connsiteY1" fmla="*/ 39624 h 617525"/>
                  <a:gd name="connsiteX2" fmla="*/ 220066 w 549250"/>
                  <a:gd name="connsiteY2" fmla="*/ 76200 h 617525"/>
                  <a:gd name="connsiteX3" fmla="*/ 190806 w 549250"/>
                  <a:gd name="connsiteY3" fmla="*/ 156667 h 617525"/>
                  <a:gd name="connsiteX4" fmla="*/ 132284 w 549250"/>
                  <a:gd name="connsiteY4" fmla="*/ 207874 h 617525"/>
                  <a:gd name="connsiteX5" fmla="*/ 59132 w 549250"/>
                  <a:gd name="connsiteY5" fmla="*/ 215189 h 617525"/>
                  <a:gd name="connsiteX6" fmla="*/ 26214 w 549250"/>
                  <a:gd name="connsiteY6" fmla="*/ 185928 h 617525"/>
                  <a:gd name="connsiteX7" fmla="*/ 610 w 549250"/>
                  <a:gd name="connsiteY7" fmla="*/ 229819 h 617525"/>
                  <a:gd name="connsiteX8" fmla="*/ 22556 w 549250"/>
                  <a:gd name="connsiteY8" fmla="*/ 266395 h 617525"/>
                  <a:gd name="connsiteX9" fmla="*/ 66447 w 549250"/>
                  <a:gd name="connsiteY9" fmla="*/ 251765 h 617525"/>
                  <a:gd name="connsiteX10" fmla="*/ 99366 w 549250"/>
                  <a:gd name="connsiteY10" fmla="*/ 237135 h 617525"/>
                  <a:gd name="connsiteX11" fmla="*/ 187148 w 549250"/>
                  <a:gd name="connsiteY11" fmla="*/ 233477 h 617525"/>
                  <a:gd name="connsiteX12" fmla="*/ 271273 w 549250"/>
                  <a:gd name="connsiteY12" fmla="*/ 237135 h 617525"/>
                  <a:gd name="connsiteX13" fmla="*/ 322479 w 549250"/>
                  <a:gd name="connsiteY13" fmla="*/ 277368 h 617525"/>
                  <a:gd name="connsiteX14" fmla="*/ 282246 w 549250"/>
                  <a:gd name="connsiteY14" fmla="*/ 361493 h 617525"/>
                  <a:gd name="connsiteX15" fmla="*/ 227382 w 549250"/>
                  <a:gd name="connsiteY15" fmla="*/ 452933 h 617525"/>
                  <a:gd name="connsiteX16" fmla="*/ 172518 w 549250"/>
                  <a:gd name="connsiteY16" fmla="*/ 463906 h 617525"/>
                  <a:gd name="connsiteX17" fmla="*/ 124969 w 549250"/>
                  <a:gd name="connsiteY17" fmla="*/ 423672 h 617525"/>
                  <a:gd name="connsiteX18" fmla="*/ 48159 w 549250"/>
                  <a:gd name="connsiteY18" fmla="*/ 420015 h 617525"/>
                  <a:gd name="connsiteX19" fmla="*/ 77420 w 549250"/>
                  <a:gd name="connsiteY19" fmla="*/ 478536 h 617525"/>
                  <a:gd name="connsiteX20" fmla="*/ 165202 w 549250"/>
                  <a:gd name="connsiteY20" fmla="*/ 493167 h 617525"/>
                  <a:gd name="connsiteX21" fmla="*/ 231039 w 549250"/>
                  <a:gd name="connsiteY21" fmla="*/ 515112 h 617525"/>
                  <a:gd name="connsiteX22" fmla="*/ 311506 w 549250"/>
                  <a:gd name="connsiteY22" fmla="*/ 434645 h 617525"/>
                  <a:gd name="connsiteX23" fmla="*/ 348082 w 549250"/>
                  <a:gd name="connsiteY23" fmla="*/ 313944 h 617525"/>
                  <a:gd name="connsiteX24" fmla="*/ 391974 w 549250"/>
                  <a:gd name="connsiteY24" fmla="*/ 288341 h 617525"/>
                  <a:gd name="connsiteX25" fmla="*/ 461468 w 549250"/>
                  <a:gd name="connsiteY25" fmla="*/ 339547 h 617525"/>
                  <a:gd name="connsiteX26" fmla="*/ 487071 w 549250"/>
                  <a:gd name="connsiteY26" fmla="*/ 409042 h 617525"/>
                  <a:gd name="connsiteX27" fmla="*/ 435865 w 549250"/>
                  <a:gd name="connsiteY27" fmla="*/ 507797 h 617525"/>
                  <a:gd name="connsiteX28" fmla="*/ 435865 w 549250"/>
                  <a:gd name="connsiteY28" fmla="*/ 584607 h 617525"/>
                  <a:gd name="connsiteX29" fmla="*/ 476098 w 549250"/>
                  <a:gd name="connsiteY29" fmla="*/ 613867 h 617525"/>
                  <a:gd name="connsiteX30" fmla="*/ 501702 w 549250"/>
                  <a:gd name="connsiteY30" fmla="*/ 562661 h 617525"/>
                  <a:gd name="connsiteX31" fmla="*/ 494386 w 549250"/>
                  <a:gd name="connsiteY31" fmla="*/ 496824 h 617525"/>
                  <a:gd name="connsiteX32" fmla="*/ 541935 w 549250"/>
                  <a:gd name="connsiteY32" fmla="*/ 423672 h 617525"/>
                  <a:gd name="connsiteX33" fmla="*/ 549250 w 549250"/>
                  <a:gd name="connsiteY33" fmla="*/ 354178 h 617525"/>
                  <a:gd name="connsiteX34" fmla="*/ 454153 w 549250"/>
                  <a:gd name="connsiteY34" fmla="*/ 259080 h 617525"/>
                  <a:gd name="connsiteX35" fmla="*/ 362713 w 549250"/>
                  <a:gd name="connsiteY35" fmla="*/ 226162 h 617525"/>
                  <a:gd name="connsiteX36" fmla="*/ 296876 w 549250"/>
                  <a:gd name="connsiteY36" fmla="*/ 178613 h 617525"/>
                  <a:gd name="connsiteX37" fmla="*/ 231039 w 549250"/>
                  <a:gd name="connsiteY37" fmla="*/ 149352 h 617525"/>
                  <a:gd name="connsiteX38" fmla="*/ 238354 w 549250"/>
                  <a:gd name="connsiteY38" fmla="*/ 76200 h 617525"/>
                  <a:gd name="connsiteX39" fmla="*/ 263958 w 549250"/>
                  <a:gd name="connsiteY39" fmla="*/ 57912 h 617525"/>
                  <a:gd name="connsiteX40" fmla="*/ 227382 w 54925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47008 w 563880"/>
                  <a:gd name="connsiteY38" fmla="*/ 99276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14296 w 563880"/>
                  <a:gd name="connsiteY2" fmla="*/ 87739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47008 w 563880"/>
                  <a:gd name="connsiteY38" fmla="*/ 99276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14296 w 563880"/>
                  <a:gd name="connsiteY2" fmla="*/ 87739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83025 w 563880"/>
                  <a:gd name="connsiteY35" fmla="*/ 190989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47008 w 563880"/>
                  <a:gd name="connsiteY38" fmla="*/ 99276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</a:cxnLst>
                <a:rect l="l" t="t" r="r" b="b"/>
                <a:pathLst>
                  <a:path w="563880" h="617525">
                    <a:moveTo>
                      <a:pt x="227382" y="3048"/>
                    </a:moveTo>
                    <a:cubicBezTo>
                      <a:pt x="214580" y="0"/>
                      <a:pt x="189329" y="25509"/>
                      <a:pt x="187148" y="39624"/>
                    </a:cubicBezTo>
                    <a:cubicBezTo>
                      <a:pt x="184967" y="53739"/>
                      <a:pt x="213686" y="68232"/>
                      <a:pt x="214296" y="87739"/>
                    </a:cubicBezTo>
                    <a:cubicBezTo>
                      <a:pt x="214906" y="107246"/>
                      <a:pt x="204475" y="136645"/>
                      <a:pt x="190806" y="156667"/>
                    </a:cubicBezTo>
                    <a:cubicBezTo>
                      <a:pt x="177137" y="176689"/>
                      <a:pt x="154230" y="198120"/>
                      <a:pt x="132284" y="207874"/>
                    </a:cubicBezTo>
                    <a:cubicBezTo>
                      <a:pt x="110338" y="217628"/>
                      <a:pt x="76810" y="218847"/>
                      <a:pt x="59132" y="215189"/>
                    </a:cubicBezTo>
                    <a:cubicBezTo>
                      <a:pt x="41454" y="211531"/>
                      <a:pt x="35968" y="183490"/>
                      <a:pt x="26214" y="185928"/>
                    </a:cubicBezTo>
                    <a:cubicBezTo>
                      <a:pt x="16460" y="188366"/>
                      <a:pt x="1220" y="216408"/>
                      <a:pt x="610" y="229819"/>
                    </a:cubicBezTo>
                    <a:cubicBezTo>
                      <a:pt x="0" y="243230"/>
                      <a:pt x="11583" y="262737"/>
                      <a:pt x="22556" y="266395"/>
                    </a:cubicBezTo>
                    <a:cubicBezTo>
                      <a:pt x="33529" y="270053"/>
                      <a:pt x="53645" y="256642"/>
                      <a:pt x="66447" y="251765"/>
                    </a:cubicBezTo>
                    <a:cubicBezTo>
                      <a:pt x="79249" y="246888"/>
                      <a:pt x="79249" y="240183"/>
                      <a:pt x="99366" y="237135"/>
                    </a:cubicBezTo>
                    <a:cubicBezTo>
                      <a:pt x="119483" y="234087"/>
                      <a:pt x="158497" y="233477"/>
                      <a:pt x="187148" y="233477"/>
                    </a:cubicBezTo>
                    <a:cubicBezTo>
                      <a:pt x="215799" y="233477"/>
                      <a:pt x="248718" y="229820"/>
                      <a:pt x="271273" y="237135"/>
                    </a:cubicBezTo>
                    <a:cubicBezTo>
                      <a:pt x="293828" y="244450"/>
                      <a:pt x="320650" y="256642"/>
                      <a:pt x="322479" y="277368"/>
                    </a:cubicBezTo>
                    <a:cubicBezTo>
                      <a:pt x="324308" y="298094"/>
                      <a:pt x="298095" y="332232"/>
                      <a:pt x="282246" y="361493"/>
                    </a:cubicBezTo>
                    <a:cubicBezTo>
                      <a:pt x="266397" y="390754"/>
                      <a:pt x="245670" y="435864"/>
                      <a:pt x="227382" y="452933"/>
                    </a:cubicBezTo>
                    <a:cubicBezTo>
                      <a:pt x="209094" y="470002"/>
                      <a:pt x="189587" y="468783"/>
                      <a:pt x="172518" y="463906"/>
                    </a:cubicBezTo>
                    <a:cubicBezTo>
                      <a:pt x="155449" y="459029"/>
                      <a:pt x="145695" y="430987"/>
                      <a:pt x="124969" y="423672"/>
                    </a:cubicBezTo>
                    <a:cubicBezTo>
                      <a:pt x="104243" y="416357"/>
                      <a:pt x="56084" y="410871"/>
                      <a:pt x="48159" y="420015"/>
                    </a:cubicBezTo>
                    <a:cubicBezTo>
                      <a:pt x="40234" y="429159"/>
                      <a:pt x="57913" y="466344"/>
                      <a:pt x="77420" y="478536"/>
                    </a:cubicBezTo>
                    <a:cubicBezTo>
                      <a:pt x="96927" y="490728"/>
                      <a:pt x="139599" y="487071"/>
                      <a:pt x="165202" y="493167"/>
                    </a:cubicBezTo>
                    <a:cubicBezTo>
                      <a:pt x="190805" y="499263"/>
                      <a:pt x="206655" y="524866"/>
                      <a:pt x="231039" y="515112"/>
                    </a:cubicBezTo>
                    <a:cubicBezTo>
                      <a:pt x="255423" y="505358"/>
                      <a:pt x="291999" y="468173"/>
                      <a:pt x="311506" y="434645"/>
                    </a:cubicBezTo>
                    <a:cubicBezTo>
                      <a:pt x="331013" y="401117"/>
                      <a:pt x="334671" y="338328"/>
                      <a:pt x="348082" y="313944"/>
                    </a:cubicBezTo>
                    <a:cubicBezTo>
                      <a:pt x="361493" y="289560"/>
                      <a:pt x="373076" y="284074"/>
                      <a:pt x="391974" y="288341"/>
                    </a:cubicBezTo>
                    <a:cubicBezTo>
                      <a:pt x="410872" y="292608"/>
                      <a:pt x="445619" y="319430"/>
                      <a:pt x="461468" y="339547"/>
                    </a:cubicBezTo>
                    <a:cubicBezTo>
                      <a:pt x="477317" y="359664"/>
                      <a:pt x="491338" y="381000"/>
                      <a:pt x="487071" y="409042"/>
                    </a:cubicBezTo>
                    <a:cubicBezTo>
                      <a:pt x="482804" y="437084"/>
                      <a:pt x="444399" y="478536"/>
                      <a:pt x="435865" y="507797"/>
                    </a:cubicBezTo>
                    <a:cubicBezTo>
                      <a:pt x="427331" y="537058"/>
                      <a:pt x="429160" y="566929"/>
                      <a:pt x="435865" y="584607"/>
                    </a:cubicBezTo>
                    <a:cubicBezTo>
                      <a:pt x="442570" y="602285"/>
                      <a:pt x="465125" y="617525"/>
                      <a:pt x="476098" y="613867"/>
                    </a:cubicBezTo>
                    <a:cubicBezTo>
                      <a:pt x="487071" y="610209"/>
                      <a:pt x="498654" y="582168"/>
                      <a:pt x="501702" y="562661"/>
                    </a:cubicBezTo>
                    <a:cubicBezTo>
                      <a:pt x="504750" y="543154"/>
                      <a:pt x="487681" y="519989"/>
                      <a:pt x="494386" y="496824"/>
                    </a:cubicBezTo>
                    <a:cubicBezTo>
                      <a:pt x="501091" y="473659"/>
                      <a:pt x="532791" y="447446"/>
                      <a:pt x="541935" y="423672"/>
                    </a:cubicBezTo>
                    <a:cubicBezTo>
                      <a:pt x="551079" y="399898"/>
                      <a:pt x="563880" y="381610"/>
                      <a:pt x="549250" y="354178"/>
                    </a:cubicBezTo>
                    <a:cubicBezTo>
                      <a:pt x="534620" y="326746"/>
                      <a:pt x="481857" y="286278"/>
                      <a:pt x="454153" y="259080"/>
                    </a:cubicBezTo>
                    <a:cubicBezTo>
                      <a:pt x="426449" y="231882"/>
                      <a:pt x="409238" y="204400"/>
                      <a:pt x="383025" y="190989"/>
                    </a:cubicBezTo>
                    <a:cubicBezTo>
                      <a:pt x="356812" y="177578"/>
                      <a:pt x="322207" y="185552"/>
                      <a:pt x="296876" y="178613"/>
                    </a:cubicBezTo>
                    <a:cubicBezTo>
                      <a:pt x="271545" y="171674"/>
                      <a:pt x="239350" y="162575"/>
                      <a:pt x="231039" y="149352"/>
                    </a:cubicBezTo>
                    <a:cubicBezTo>
                      <a:pt x="222728" y="136129"/>
                      <a:pt x="241522" y="114516"/>
                      <a:pt x="247008" y="99276"/>
                    </a:cubicBezTo>
                    <a:cubicBezTo>
                      <a:pt x="252494" y="84036"/>
                      <a:pt x="267229" y="73950"/>
                      <a:pt x="263958" y="57912"/>
                    </a:cubicBezTo>
                    <a:cubicBezTo>
                      <a:pt x="260687" y="41874"/>
                      <a:pt x="240184" y="6096"/>
                      <a:pt x="227382" y="3048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150" name="Oval 149"/>
              <p:cNvSpPr/>
              <p:nvPr/>
            </p:nvSpPr>
            <p:spPr bwMode="auto">
              <a:xfrm>
                <a:off x="2371331" y="3635586"/>
                <a:ext cx="331059" cy="330964"/>
              </a:xfrm>
              <a:prstGeom prst="ellipse">
                <a:avLst/>
              </a:prstGeom>
              <a:solidFill>
                <a:srgbClr val="0099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159" name="Freeform 158"/>
              <p:cNvSpPr/>
              <p:nvPr/>
            </p:nvSpPr>
            <p:spPr>
              <a:xfrm>
                <a:off x="2967038" y="3689350"/>
                <a:ext cx="169862" cy="155575"/>
              </a:xfrm>
              <a:custGeom>
                <a:avLst/>
                <a:gdLst>
                  <a:gd name="connsiteX0" fmla="*/ 0 w 170121"/>
                  <a:gd name="connsiteY0" fmla="*/ 106325 h 155944"/>
                  <a:gd name="connsiteX1" fmla="*/ 116958 w 170121"/>
                  <a:gd name="connsiteY1" fmla="*/ 138223 h 155944"/>
                  <a:gd name="connsiteX2" fmla="*/ 170121 w 170121"/>
                  <a:gd name="connsiteY2" fmla="*/ 0 h 1559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70121" h="155944">
                    <a:moveTo>
                      <a:pt x="0" y="106325"/>
                    </a:moveTo>
                    <a:cubicBezTo>
                      <a:pt x="44302" y="131134"/>
                      <a:pt x="88605" y="155944"/>
                      <a:pt x="116958" y="138223"/>
                    </a:cubicBezTo>
                    <a:cubicBezTo>
                      <a:pt x="145311" y="120502"/>
                      <a:pt x="159489" y="21265"/>
                      <a:pt x="170121" y="0"/>
                    </a:cubicBezTo>
                  </a:path>
                </a:pathLst>
              </a:custGeom>
              <a:ln w="1905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  <p:grpSp>
          <p:nvGrpSpPr>
            <p:cNvPr id="35932" name="Group 166"/>
            <p:cNvGrpSpPr>
              <a:grpSpLocks/>
            </p:cNvGrpSpPr>
            <p:nvPr/>
          </p:nvGrpSpPr>
          <p:grpSpPr bwMode="auto">
            <a:xfrm>
              <a:off x="2878138" y="1606550"/>
              <a:ext cx="4691062" cy="3810000"/>
              <a:chOff x="2878138" y="1606550"/>
              <a:chExt cx="4691062" cy="3810000"/>
            </a:xfrm>
          </p:grpSpPr>
          <p:sp>
            <p:nvSpPr>
              <p:cNvPr id="154" name="Oval 153"/>
              <p:cNvSpPr/>
              <p:nvPr/>
            </p:nvSpPr>
            <p:spPr bwMode="auto">
              <a:xfrm>
                <a:off x="4773530" y="4020462"/>
                <a:ext cx="331059" cy="330964"/>
              </a:xfrm>
              <a:prstGeom prst="ellipse">
                <a:avLst/>
              </a:prstGeom>
              <a:solidFill>
                <a:srgbClr val="FFCC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155" name="Oval 154"/>
              <p:cNvSpPr/>
              <p:nvPr/>
            </p:nvSpPr>
            <p:spPr bwMode="auto">
              <a:xfrm>
                <a:off x="3383763" y="3473077"/>
                <a:ext cx="331059" cy="330964"/>
              </a:xfrm>
              <a:prstGeom prst="ellipse">
                <a:avLst/>
              </a:prstGeom>
              <a:solidFill>
                <a:srgbClr val="0000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17" name="Oval 16"/>
              <p:cNvSpPr/>
              <p:nvPr/>
            </p:nvSpPr>
            <p:spPr bwMode="auto">
              <a:xfrm>
                <a:off x="4763641" y="2744759"/>
                <a:ext cx="331059" cy="330964"/>
              </a:xfrm>
              <a:prstGeom prst="ellipse">
                <a:avLst/>
              </a:prstGeom>
              <a:solidFill>
                <a:srgbClr val="FFCC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 bwMode="auto">
              <a:xfrm>
                <a:off x="4674295" y="3517173"/>
                <a:ext cx="331059" cy="330964"/>
              </a:xfrm>
              <a:prstGeom prst="ellipse">
                <a:avLst/>
              </a:prstGeom>
              <a:solidFill>
                <a:srgbClr val="FFCC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16" name="Freeform 15"/>
              <p:cNvSpPr/>
              <p:nvPr/>
            </p:nvSpPr>
            <p:spPr bwMode="auto">
              <a:xfrm>
                <a:off x="4491038" y="2509838"/>
                <a:ext cx="531812" cy="2211387"/>
              </a:xfrm>
              <a:custGeom>
                <a:avLst/>
                <a:gdLst>
                  <a:gd name="connsiteX0" fmla="*/ 0 w 476834"/>
                  <a:gd name="connsiteY0" fmla="*/ 106586 h 2109290"/>
                  <a:gd name="connsiteX1" fmla="*/ 72927 w 476834"/>
                  <a:gd name="connsiteY1" fmla="*/ 336589 h 2109290"/>
                  <a:gd name="connsiteX2" fmla="*/ 78537 w 476834"/>
                  <a:gd name="connsiteY2" fmla="*/ 1929776 h 2109290"/>
                  <a:gd name="connsiteX3" fmla="*/ 387077 w 476834"/>
                  <a:gd name="connsiteY3" fmla="*/ 2109290 h 2109290"/>
                  <a:gd name="connsiteX4" fmla="*/ 145855 w 476834"/>
                  <a:gd name="connsiteY4" fmla="*/ 1767092 h 2109290"/>
                  <a:gd name="connsiteX5" fmla="*/ 157075 w 476834"/>
                  <a:gd name="connsiteY5" fmla="*/ 970498 h 2109290"/>
                  <a:gd name="connsiteX6" fmla="*/ 426346 w 476834"/>
                  <a:gd name="connsiteY6" fmla="*/ 1166841 h 2109290"/>
                  <a:gd name="connsiteX7" fmla="*/ 157075 w 476834"/>
                  <a:gd name="connsiteY7" fmla="*/ 751715 h 2109290"/>
                  <a:gd name="connsiteX8" fmla="*/ 476834 w 476834"/>
                  <a:gd name="connsiteY8" fmla="*/ 409516 h 2109290"/>
                  <a:gd name="connsiteX9" fmla="*/ 67317 w 476834"/>
                  <a:gd name="connsiteY9" fmla="*/ 185123 h 2109290"/>
                  <a:gd name="connsiteX10" fmla="*/ 336589 w 476834"/>
                  <a:gd name="connsiteY10" fmla="*/ 201953 h 2109290"/>
                  <a:gd name="connsiteX11" fmla="*/ 106586 w 476834"/>
                  <a:gd name="connsiteY11" fmla="*/ 56098 h 2109290"/>
                  <a:gd name="connsiteX12" fmla="*/ 11219 w 476834"/>
                  <a:gd name="connsiteY12" fmla="*/ 0 h 2109290"/>
                  <a:gd name="connsiteX13" fmla="*/ 0 w 476834"/>
                  <a:gd name="connsiteY13" fmla="*/ 106586 h 2109290"/>
                  <a:gd name="connsiteX0" fmla="*/ 0 w 476834"/>
                  <a:gd name="connsiteY0" fmla="*/ 106586 h 2109290"/>
                  <a:gd name="connsiteX1" fmla="*/ 72927 w 476834"/>
                  <a:gd name="connsiteY1" fmla="*/ 336589 h 2109290"/>
                  <a:gd name="connsiteX2" fmla="*/ 0 w 476834"/>
                  <a:gd name="connsiteY2" fmla="*/ 1447800 h 2109290"/>
                  <a:gd name="connsiteX3" fmla="*/ 78537 w 476834"/>
                  <a:gd name="connsiteY3" fmla="*/ 1929776 h 2109290"/>
                  <a:gd name="connsiteX4" fmla="*/ 387077 w 476834"/>
                  <a:gd name="connsiteY4" fmla="*/ 2109290 h 2109290"/>
                  <a:gd name="connsiteX5" fmla="*/ 145855 w 476834"/>
                  <a:gd name="connsiteY5" fmla="*/ 1767092 h 2109290"/>
                  <a:gd name="connsiteX6" fmla="*/ 157075 w 476834"/>
                  <a:gd name="connsiteY6" fmla="*/ 970498 h 2109290"/>
                  <a:gd name="connsiteX7" fmla="*/ 426346 w 476834"/>
                  <a:gd name="connsiteY7" fmla="*/ 1166841 h 2109290"/>
                  <a:gd name="connsiteX8" fmla="*/ 157075 w 476834"/>
                  <a:gd name="connsiteY8" fmla="*/ 751715 h 2109290"/>
                  <a:gd name="connsiteX9" fmla="*/ 476834 w 476834"/>
                  <a:gd name="connsiteY9" fmla="*/ 409516 h 2109290"/>
                  <a:gd name="connsiteX10" fmla="*/ 67317 w 476834"/>
                  <a:gd name="connsiteY10" fmla="*/ 185123 h 2109290"/>
                  <a:gd name="connsiteX11" fmla="*/ 336589 w 476834"/>
                  <a:gd name="connsiteY11" fmla="*/ 201953 h 2109290"/>
                  <a:gd name="connsiteX12" fmla="*/ 106586 w 476834"/>
                  <a:gd name="connsiteY12" fmla="*/ 56098 h 2109290"/>
                  <a:gd name="connsiteX13" fmla="*/ 11219 w 476834"/>
                  <a:gd name="connsiteY13" fmla="*/ 0 h 2109290"/>
                  <a:gd name="connsiteX14" fmla="*/ 0 w 476834"/>
                  <a:gd name="connsiteY14" fmla="*/ 106586 h 2109290"/>
                  <a:gd name="connsiteX0" fmla="*/ 935 w 477769"/>
                  <a:gd name="connsiteY0" fmla="*/ 106586 h 2109290"/>
                  <a:gd name="connsiteX1" fmla="*/ 73862 w 477769"/>
                  <a:gd name="connsiteY1" fmla="*/ 336589 h 2109290"/>
                  <a:gd name="connsiteX2" fmla="*/ 935 w 477769"/>
                  <a:gd name="connsiteY2" fmla="*/ 1447800 h 2109290"/>
                  <a:gd name="connsiteX3" fmla="*/ 79472 w 477769"/>
                  <a:gd name="connsiteY3" fmla="*/ 1929776 h 2109290"/>
                  <a:gd name="connsiteX4" fmla="*/ 388012 w 477769"/>
                  <a:gd name="connsiteY4" fmla="*/ 2109290 h 2109290"/>
                  <a:gd name="connsiteX5" fmla="*/ 146790 w 477769"/>
                  <a:gd name="connsiteY5" fmla="*/ 1767092 h 2109290"/>
                  <a:gd name="connsiteX6" fmla="*/ 158010 w 477769"/>
                  <a:gd name="connsiteY6" fmla="*/ 970498 h 2109290"/>
                  <a:gd name="connsiteX7" fmla="*/ 427281 w 477769"/>
                  <a:gd name="connsiteY7" fmla="*/ 1166841 h 2109290"/>
                  <a:gd name="connsiteX8" fmla="*/ 158010 w 477769"/>
                  <a:gd name="connsiteY8" fmla="*/ 751715 h 2109290"/>
                  <a:gd name="connsiteX9" fmla="*/ 477769 w 477769"/>
                  <a:gd name="connsiteY9" fmla="*/ 409516 h 2109290"/>
                  <a:gd name="connsiteX10" fmla="*/ 68252 w 477769"/>
                  <a:gd name="connsiteY10" fmla="*/ 185123 h 2109290"/>
                  <a:gd name="connsiteX11" fmla="*/ 337524 w 477769"/>
                  <a:gd name="connsiteY11" fmla="*/ 201953 h 2109290"/>
                  <a:gd name="connsiteX12" fmla="*/ 107521 w 477769"/>
                  <a:gd name="connsiteY12" fmla="*/ 56098 h 2109290"/>
                  <a:gd name="connsiteX13" fmla="*/ 12154 w 477769"/>
                  <a:gd name="connsiteY13" fmla="*/ 0 h 2109290"/>
                  <a:gd name="connsiteX14" fmla="*/ 935 w 477769"/>
                  <a:gd name="connsiteY14" fmla="*/ 106586 h 2109290"/>
                  <a:gd name="connsiteX0" fmla="*/ 389 w 477223"/>
                  <a:gd name="connsiteY0" fmla="*/ 106586 h 2109290"/>
                  <a:gd name="connsiteX1" fmla="*/ 73316 w 477223"/>
                  <a:gd name="connsiteY1" fmla="*/ 336589 h 2109290"/>
                  <a:gd name="connsiteX2" fmla="*/ 76590 w 477223"/>
                  <a:gd name="connsiteY2" fmla="*/ 838200 h 2109290"/>
                  <a:gd name="connsiteX3" fmla="*/ 389 w 477223"/>
                  <a:gd name="connsiteY3" fmla="*/ 1447800 h 2109290"/>
                  <a:gd name="connsiteX4" fmla="*/ 78926 w 477223"/>
                  <a:gd name="connsiteY4" fmla="*/ 1929776 h 2109290"/>
                  <a:gd name="connsiteX5" fmla="*/ 387466 w 477223"/>
                  <a:gd name="connsiteY5" fmla="*/ 2109290 h 2109290"/>
                  <a:gd name="connsiteX6" fmla="*/ 146244 w 477223"/>
                  <a:gd name="connsiteY6" fmla="*/ 1767092 h 2109290"/>
                  <a:gd name="connsiteX7" fmla="*/ 157464 w 477223"/>
                  <a:gd name="connsiteY7" fmla="*/ 970498 h 2109290"/>
                  <a:gd name="connsiteX8" fmla="*/ 426735 w 477223"/>
                  <a:gd name="connsiteY8" fmla="*/ 1166841 h 2109290"/>
                  <a:gd name="connsiteX9" fmla="*/ 157464 w 477223"/>
                  <a:gd name="connsiteY9" fmla="*/ 751715 h 2109290"/>
                  <a:gd name="connsiteX10" fmla="*/ 477223 w 477223"/>
                  <a:gd name="connsiteY10" fmla="*/ 409516 h 2109290"/>
                  <a:gd name="connsiteX11" fmla="*/ 67706 w 477223"/>
                  <a:gd name="connsiteY11" fmla="*/ 185123 h 2109290"/>
                  <a:gd name="connsiteX12" fmla="*/ 336978 w 477223"/>
                  <a:gd name="connsiteY12" fmla="*/ 201953 h 2109290"/>
                  <a:gd name="connsiteX13" fmla="*/ 106975 w 477223"/>
                  <a:gd name="connsiteY13" fmla="*/ 56098 h 2109290"/>
                  <a:gd name="connsiteX14" fmla="*/ 11608 w 477223"/>
                  <a:gd name="connsiteY14" fmla="*/ 0 h 2109290"/>
                  <a:gd name="connsiteX15" fmla="*/ 389 w 477223"/>
                  <a:gd name="connsiteY15" fmla="*/ 106586 h 2109290"/>
                  <a:gd name="connsiteX0" fmla="*/ 389 w 477223"/>
                  <a:gd name="connsiteY0" fmla="*/ 106586 h 2109290"/>
                  <a:gd name="connsiteX1" fmla="*/ 73316 w 477223"/>
                  <a:gd name="connsiteY1" fmla="*/ 336589 h 2109290"/>
                  <a:gd name="connsiteX2" fmla="*/ 76590 w 477223"/>
                  <a:gd name="connsiteY2" fmla="*/ 533400 h 2109290"/>
                  <a:gd name="connsiteX3" fmla="*/ 76590 w 477223"/>
                  <a:gd name="connsiteY3" fmla="*/ 838200 h 2109290"/>
                  <a:gd name="connsiteX4" fmla="*/ 389 w 477223"/>
                  <a:gd name="connsiteY4" fmla="*/ 1447800 h 2109290"/>
                  <a:gd name="connsiteX5" fmla="*/ 78926 w 477223"/>
                  <a:gd name="connsiteY5" fmla="*/ 1929776 h 2109290"/>
                  <a:gd name="connsiteX6" fmla="*/ 387466 w 477223"/>
                  <a:gd name="connsiteY6" fmla="*/ 2109290 h 2109290"/>
                  <a:gd name="connsiteX7" fmla="*/ 146244 w 477223"/>
                  <a:gd name="connsiteY7" fmla="*/ 1767092 h 2109290"/>
                  <a:gd name="connsiteX8" fmla="*/ 157464 w 477223"/>
                  <a:gd name="connsiteY8" fmla="*/ 970498 h 2109290"/>
                  <a:gd name="connsiteX9" fmla="*/ 426735 w 477223"/>
                  <a:gd name="connsiteY9" fmla="*/ 1166841 h 2109290"/>
                  <a:gd name="connsiteX10" fmla="*/ 157464 w 477223"/>
                  <a:gd name="connsiteY10" fmla="*/ 751715 h 2109290"/>
                  <a:gd name="connsiteX11" fmla="*/ 477223 w 477223"/>
                  <a:gd name="connsiteY11" fmla="*/ 409516 h 2109290"/>
                  <a:gd name="connsiteX12" fmla="*/ 67706 w 477223"/>
                  <a:gd name="connsiteY12" fmla="*/ 185123 h 2109290"/>
                  <a:gd name="connsiteX13" fmla="*/ 336978 w 477223"/>
                  <a:gd name="connsiteY13" fmla="*/ 201953 h 2109290"/>
                  <a:gd name="connsiteX14" fmla="*/ 106975 w 477223"/>
                  <a:gd name="connsiteY14" fmla="*/ 56098 h 2109290"/>
                  <a:gd name="connsiteX15" fmla="*/ 11608 w 477223"/>
                  <a:gd name="connsiteY15" fmla="*/ 0 h 2109290"/>
                  <a:gd name="connsiteX16" fmla="*/ 389 w 477223"/>
                  <a:gd name="connsiteY16" fmla="*/ 106586 h 2109290"/>
                  <a:gd name="connsiteX0" fmla="*/ 389 w 477223"/>
                  <a:gd name="connsiteY0" fmla="*/ 106586 h 2109290"/>
                  <a:gd name="connsiteX1" fmla="*/ 73316 w 477223"/>
                  <a:gd name="connsiteY1" fmla="*/ 336589 h 2109290"/>
                  <a:gd name="connsiteX2" fmla="*/ 76200 w 477223"/>
                  <a:gd name="connsiteY2" fmla="*/ 533400 h 2109290"/>
                  <a:gd name="connsiteX3" fmla="*/ 76590 w 477223"/>
                  <a:gd name="connsiteY3" fmla="*/ 838200 h 2109290"/>
                  <a:gd name="connsiteX4" fmla="*/ 389 w 477223"/>
                  <a:gd name="connsiteY4" fmla="*/ 1447800 h 2109290"/>
                  <a:gd name="connsiteX5" fmla="*/ 78926 w 477223"/>
                  <a:gd name="connsiteY5" fmla="*/ 1929776 h 2109290"/>
                  <a:gd name="connsiteX6" fmla="*/ 387466 w 477223"/>
                  <a:gd name="connsiteY6" fmla="*/ 2109290 h 2109290"/>
                  <a:gd name="connsiteX7" fmla="*/ 146244 w 477223"/>
                  <a:gd name="connsiteY7" fmla="*/ 1767092 h 2109290"/>
                  <a:gd name="connsiteX8" fmla="*/ 157464 w 477223"/>
                  <a:gd name="connsiteY8" fmla="*/ 970498 h 2109290"/>
                  <a:gd name="connsiteX9" fmla="*/ 426735 w 477223"/>
                  <a:gd name="connsiteY9" fmla="*/ 1166841 h 2109290"/>
                  <a:gd name="connsiteX10" fmla="*/ 157464 w 477223"/>
                  <a:gd name="connsiteY10" fmla="*/ 751715 h 2109290"/>
                  <a:gd name="connsiteX11" fmla="*/ 477223 w 477223"/>
                  <a:gd name="connsiteY11" fmla="*/ 409516 h 2109290"/>
                  <a:gd name="connsiteX12" fmla="*/ 67706 w 477223"/>
                  <a:gd name="connsiteY12" fmla="*/ 185123 h 2109290"/>
                  <a:gd name="connsiteX13" fmla="*/ 336978 w 477223"/>
                  <a:gd name="connsiteY13" fmla="*/ 201953 h 2109290"/>
                  <a:gd name="connsiteX14" fmla="*/ 106975 w 477223"/>
                  <a:gd name="connsiteY14" fmla="*/ 56098 h 2109290"/>
                  <a:gd name="connsiteX15" fmla="*/ 11608 w 477223"/>
                  <a:gd name="connsiteY15" fmla="*/ 0 h 2109290"/>
                  <a:gd name="connsiteX16" fmla="*/ 389 w 477223"/>
                  <a:gd name="connsiteY16" fmla="*/ 106586 h 2109290"/>
                  <a:gd name="connsiteX0" fmla="*/ 389 w 477223"/>
                  <a:gd name="connsiteY0" fmla="*/ 106586 h 2109290"/>
                  <a:gd name="connsiteX1" fmla="*/ 73316 w 477223"/>
                  <a:gd name="connsiteY1" fmla="*/ 336589 h 2109290"/>
                  <a:gd name="connsiteX2" fmla="*/ 109118 w 477223"/>
                  <a:gd name="connsiteY2" fmla="*/ 537057 h 2109290"/>
                  <a:gd name="connsiteX3" fmla="*/ 76590 w 477223"/>
                  <a:gd name="connsiteY3" fmla="*/ 838200 h 2109290"/>
                  <a:gd name="connsiteX4" fmla="*/ 389 w 477223"/>
                  <a:gd name="connsiteY4" fmla="*/ 1447800 h 2109290"/>
                  <a:gd name="connsiteX5" fmla="*/ 78926 w 477223"/>
                  <a:gd name="connsiteY5" fmla="*/ 1929776 h 2109290"/>
                  <a:gd name="connsiteX6" fmla="*/ 387466 w 477223"/>
                  <a:gd name="connsiteY6" fmla="*/ 2109290 h 2109290"/>
                  <a:gd name="connsiteX7" fmla="*/ 146244 w 477223"/>
                  <a:gd name="connsiteY7" fmla="*/ 1767092 h 2109290"/>
                  <a:gd name="connsiteX8" fmla="*/ 157464 w 477223"/>
                  <a:gd name="connsiteY8" fmla="*/ 970498 h 2109290"/>
                  <a:gd name="connsiteX9" fmla="*/ 426735 w 477223"/>
                  <a:gd name="connsiteY9" fmla="*/ 1166841 h 2109290"/>
                  <a:gd name="connsiteX10" fmla="*/ 157464 w 477223"/>
                  <a:gd name="connsiteY10" fmla="*/ 751715 h 2109290"/>
                  <a:gd name="connsiteX11" fmla="*/ 477223 w 477223"/>
                  <a:gd name="connsiteY11" fmla="*/ 409516 h 2109290"/>
                  <a:gd name="connsiteX12" fmla="*/ 67706 w 477223"/>
                  <a:gd name="connsiteY12" fmla="*/ 185123 h 2109290"/>
                  <a:gd name="connsiteX13" fmla="*/ 336978 w 477223"/>
                  <a:gd name="connsiteY13" fmla="*/ 201953 h 2109290"/>
                  <a:gd name="connsiteX14" fmla="*/ 106975 w 477223"/>
                  <a:gd name="connsiteY14" fmla="*/ 56098 h 2109290"/>
                  <a:gd name="connsiteX15" fmla="*/ 11608 w 477223"/>
                  <a:gd name="connsiteY15" fmla="*/ 0 h 2109290"/>
                  <a:gd name="connsiteX16" fmla="*/ 389 w 477223"/>
                  <a:gd name="connsiteY16" fmla="*/ 106586 h 2109290"/>
                  <a:gd name="connsiteX0" fmla="*/ 1386 w 478220"/>
                  <a:gd name="connsiteY0" fmla="*/ 106586 h 2109290"/>
                  <a:gd name="connsiteX1" fmla="*/ 74313 w 478220"/>
                  <a:gd name="connsiteY1" fmla="*/ 336589 h 2109290"/>
                  <a:gd name="connsiteX2" fmla="*/ 110115 w 478220"/>
                  <a:gd name="connsiteY2" fmla="*/ 537057 h 2109290"/>
                  <a:gd name="connsiteX3" fmla="*/ 77587 w 478220"/>
                  <a:gd name="connsiteY3" fmla="*/ 838200 h 2109290"/>
                  <a:gd name="connsiteX4" fmla="*/ 1386 w 478220"/>
                  <a:gd name="connsiteY4" fmla="*/ 1447800 h 2109290"/>
                  <a:gd name="connsiteX5" fmla="*/ 69272 w 478220"/>
                  <a:gd name="connsiteY5" fmla="*/ 1806245 h 2109290"/>
                  <a:gd name="connsiteX6" fmla="*/ 79923 w 478220"/>
                  <a:gd name="connsiteY6" fmla="*/ 1929776 h 2109290"/>
                  <a:gd name="connsiteX7" fmla="*/ 388463 w 478220"/>
                  <a:gd name="connsiteY7" fmla="*/ 2109290 h 2109290"/>
                  <a:gd name="connsiteX8" fmla="*/ 147241 w 478220"/>
                  <a:gd name="connsiteY8" fmla="*/ 1767092 h 2109290"/>
                  <a:gd name="connsiteX9" fmla="*/ 158461 w 478220"/>
                  <a:gd name="connsiteY9" fmla="*/ 970498 h 2109290"/>
                  <a:gd name="connsiteX10" fmla="*/ 427732 w 478220"/>
                  <a:gd name="connsiteY10" fmla="*/ 1166841 h 2109290"/>
                  <a:gd name="connsiteX11" fmla="*/ 158461 w 478220"/>
                  <a:gd name="connsiteY11" fmla="*/ 751715 h 2109290"/>
                  <a:gd name="connsiteX12" fmla="*/ 478220 w 478220"/>
                  <a:gd name="connsiteY12" fmla="*/ 409516 h 2109290"/>
                  <a:gd name="connsiteX13" fmla="*/ 68703 w 478220"/>
                  <a:gd name="connsiteY13" fmla="*/ 185123 h 2109290"/>
                  <a:gd name="connsiteX14" fmla="*/ 337975 w 478220"/>
                  <a:gd name="connsiteY14" fmla="*/ 201953 h 2109290"/>
                  <a:gd name="connsiteX15" fmla="*/ 107972 w 478220"/>
                  <a:gd name="connsiteY15" fmla="*/ 56098 h 2109290"/>
                  <a:gd name="connsiteX16" fmla="*/ 12605 w 478220"/>
                  <a:gd name="connsiteY16" fmla="*/ 0 h 2109290"/>
                  <a:gd name="connsiteX17" fmla="*/ 1386 w 478220"/>
                  <a:gd name="connsiteY17" fmla="*/ 106586 h 2109290"/>
                  <a:gd name="connsiteX0" fmla="*/ 1386 w 478220"/>
                  <a:gd name="connsiteY0" fmla="*/ 106586 h 2109290"/>
                  <a:gd name="connsiteX1" fmla="*/ 74313 w 478220"/>
                  <a:gd name="connsiteY1" fmla="*/ 336589 h 2109290"/>
                  <a:gd name="connsiteX2" fmla="*/ 110115 w 478220"/>
                  <a:gd name="connsiteY2" fmla="*/ 537057 h 2109290"/>
                  <a:gd name="connsiteX3" fmla="*/ 77587 w 478220"/>
                  <a:gd name="connsiteY3" fmla="*/ 838200 h 2109290"/>
                  <a:gd name="connsiteX4" fmla="*/ 1386 w 478220"/>
                  <a:gd name="connsiteY4" fmla="*/ 1447800 h 2109290"/>
                  <a:gd name="connsiteX5" fmla="*/ 69272 w 478220"/>
                  <a:gd name="connsiteY5" fmla="*/ 1806245 h 2109290"/>
                  <a:gd name="connsiteX6" fmla="*/ 87238 w 478220"/>
                  <a:gd name="connsiteY6" fmla="*/ 1977325 h 2109290"/>
                  <a:gd name="connsiteX7" fmla="*/ 388463 w 478220"/>
                  <a:gd name="connsiteY7" fmla="*/ 2109290 h 2109290"/>
                  <a:gd name="connsiteX8" fmla="*/ 147241 w 478220"/>
                  <a:gd name="connsiteY8" fmla="*/ 1767092 h 2109290"/>
                  <a:gd name="connsiteX9" fmla="*/ 158461 w 478220"/>
                  <a:gd name="connsiteY9" fmla="*/ 970498 h 2109290"/>
                  <a:gd name="connsiteX10" fmla="*/ 427732 w 478220"/>
                  <a:gd name="connsiteY10" fmla="*/ 1166841 h 2109290"/>
                  <a:gd name="connsiteX11" fmla="*/ 158461 w 478220"/>
                  <a:gd name="connsiteY11" fmla="*/ 751715 h 2109290"/>
                  <a:gd name="connsiteX12" fmla="*/ 478220 w 478220"/>
                  <a:gd name="connsiteY12" fmla="*/ 409516 h 2109290"/>
                  <a:gd name="connsiteX13" fmla="*/ 68703 w 478220"/>
                  <a:gd name="connsiteY13" fmla="*/ 185123 h 2109290"/>
                  <a:gd name="connsiteX14" fmla="*/ 337975 w 478220"/>
                  <a:gd name="connsiteY14" fmla="*/ 201953 h 2109290"/>
                  <a:gd name="connsiteX15" fmla="*/ 107972 w 478220"/>
                  <a:gd name="connsiteY15" fmla="*/ 56098 h 2109290"/>
                  <a:gd name="connsiteX16" fmla="*/ 12605 w 478220"/>
                  <a:gd name="connsiteY16" fmla="*/ 0 h 2109290"/>
                  <a:gd name="connsiteX17" fmla="*/ 1386 w 478220"/>
                  <a:gd name="connsiteY17" fmla="*/ 106586 h 2109290"/>
                  <a:gd name="connsiteX0" fmla="*/ 1386 w 478220"/>
                  <a:gd name="connsiteY0" fmla="*/ 106586 h 2157374"/>
                  <a:gd name="connsiteX1" fmla="*/ 74313 w 478220"/>
                  <a:gd name="connsiteY1" fmla="*/ 336589 h 2157374"/>
                  <a:gd name="connsiteX2" fmla="*/ 110115 w 478220"/>
                  <a:gd name="connsiteY2" fmla="*/ 537057 h 2157374"/>
                  <a:gd name="connsiteX3" fmla="*/ 77587 w 478220"/>
                  <a:gd name="connsiteY3" fmla="*/ 838200 h 2157374"/>
                  <a:gd name="connsiteX4" fmla="*/ 1386 w 478220"/>
                  <a:gd name="connsiteY4" fmla="*/ 1447800 h 2157374"/>
                  <a:gd name="connsiteX5" fmla="*/ 69272 w 478220"/>
                  <a:gd name="connsiteY5" fmla="*/ 1806245 h 2157374"/>
                  <a:gd name="connsiteX6" fmla="*/ 87238 w 478220"/>
                  <a:gd name="connsiteY6" fmla="*/ 1977325 h 2157374"/>
                  <a:gd name="connsiteX7" fmla="*/ 186315 w 478220"/>
                  <a:gd name="connsiteY7" fmla="*/ 2157374 h 2157374"/>
                  <a:gd name="connsiteX8" fmla="*/ 388463 w 478220"/>
                  <a:gd name="connsiteY8" fmla="*/ 2109290 h 2157374"/>
                  <a:gd name="connsiteX9" fmla="*/ 147241 w 478220"/>
                  <a:gd name="connsiteY9" fmla="*/ 1767092 h 2157374"/>
                  <a:gd name="connsiteX10" fmla="*/ 158461 w 478220"/>
                  <a:gd name="connsiteY10" fmla="*/ 970498 h 2157374"/>
                  <a:gd name="connsiteX11" fmla="*/ 427732 w 478220"/>
                  <a:gd name="connsiteY11" fmla="*/ 1166841 h 2157374"/>
                  <a:gd name="connsiteX12" fmla="*/ 158461 w 478220"/>
                  <a:gd name="connsiteY12" fmla="*/ 751715 h 2157374"/>
                  <a:gd name="connsiteX13" fmla="*/ 478220 w 478220"/>
                  <a:gd name="connsiteY13" fmla="*/ 409516 h 2157374"/>
                  <a:gd name="connsiteX14" fmla="*/ 68703 w 478220"/>
                  <a:gd name="connsiteY14" fmla="*/ 185123 h 2157374"/>
                  <a:gd name="connsiteX15" fmla="*/ 337975 w 478220"/>
                  <a:gd name="connsiteY15" fmla="*/ 201953 h 2157374"/>
                  <a:gd name="connsiteX16" fmla="*/ 107972 w 478220"/>
                  <a:gd name="connsiteY16" fmla="*/ 56098 h 2157374"/>
                  <a:gd name="connsiteX17" fmla="*/ 12605 w 478220"/>
                  <a:gd name="connsiteY17" fmla="*/ 0 h 2157374"/>
                  <a:gd name="connsiteX18" fmla="*/ 1386 w 478220"/>
                  <a:gd name="connsiteY18" fmla="*/ 106586 h 2157374"/>
                  <a:gd name="connsiteX0" fmla="*/ 1386 w 478220"/>
                  <a:gd name="connsiteY0" fmla="*/ 106586 h 2157374"/>
                  <a:gd name="connsiteX1" fmla="*/ 74313 w 478220"/>
                  <a:gd name="connsiteY1" fmla="*/ 336589 h 2157374"/>
                  <a:gd name="connsiteX2" fmla="*/ 110115 w 478220"/>
                  <a:gd name="connsiteY2" fmla="*/ 537057 h 2157374"/>
                  <a:gd name="connsiteX3" fmla="*/ 77587 w 478220"/>
                  <a:gd name="connsiteY3" fmla="*/ 838200 h 2157374"/>
                  <a:gd name="connsiteX4" fmla="*/ 1386 w 478220"/>
                  <a:gd name="connsiteY4" fmla="*/ 1447800 h 2157374"/>
                  <a:gd name="connsiteX5" fmla="*/ 69272 w 478220"/>
                  <a:gd name="connsiteY5" fmla="*/ 1806245 h 2157374"/>
                  <a:gd name="connsiteX6" fmla="*/ 87238 w 478220"/>
                  <a:gd name="connsiteY6" fmla="*/ 1977325 h 2157374"/>
                  <a:gd name="connsiteX7" fmla="*/ 200946 w 478220"/>
                  <a:gd name="connsiteY7" fmla="*/ 2040331 h 2157374"/>
                  <a:gd name="connsiteX8" fmla="*/ 186315 w 478220"/>
                  <a:gd name="connsiteY8" fmla="*/ 2157374 h 2157374"/>
                  <a:gd name="connsiteX9" fmla="*/ 388463 w 478220"/>
                  <a:gd name="connsiteY9" fmla="*/ 2109290 h 2157374"/>
                  <a:gd name="connsiteX10" fmla="*/ 147241 w 478220"/>
                  <a:gd name="connsiteY10" fmla="*/ 1767092 h 2157374"/>
                  <a:gd name="connsiteX11" fmla="*/ 158461 w 478220"/>
                  <a:gd name="connsiteY11" fmla="*/ 970498 h 2157374"/>
                  <a:gd name="connsiteX12" fmla="*/ 427732 w 478220"/>
                  <a:gd name="connsiteY12" fmla="*/ 1166841 h 2157374"/>
                  <a:gd name="connsiteX13" fmla="*/ 158461 w 478220"/>
                  <a:gd name="connsiteY13" fmla="*/ 751715 h 2157374"/>
                  <a:gd name="connsiteX14" fmla="*/ 478220 w 478220"/>
                  <a:gd name="connsiteY14" fmla="*/ 409516 h 2157374"/>
                  <a:gd name="connsiteX15" fmla="*/ 68703 w 478220"/>
                  <a:gd name="connsiteY15" fmla="*/ 185123 h 2157374"/>
                  <a:gd name="connsiteX16" fmla="*/ 337975 w 478220"/>
                  <a:gd name="connsiteY16" fmla="*/ 201953 h 2157374"/>
                  <a:gd name="connsiteX17" fmla="*/ 107972 w 478220"/>
                  <a:gd name="connsiteY17" fmla="*/ 56098 h 2157374"/>
                  <a:gd name="connsiteX18" fmla="*/ 12605 w 478220"/>
                  <a:gd name="connsiteY18" fmla="*/ 0 h 2157374"/>
                  <a:gd name="connsiteX19" fmla="*/ 1386 w 478220"/>
                  <a:gd name="connsiteY19" fmla="*/ 106586 h 2157374"/>
                  <a:gd name="connsiteX0" fmla="*/ 1386 w 478220"/>
                  <a:gd name="connsiteY0" fmla="*/ 106586 h 2157374"/>
                  <a:gd name="connsiteX1" fmla="*/ 74313 w 478220"/>
                  <a:gd name="connsiteY1" fmla="*/ 336589 h 2157374"/>
                  <a:gd name="connsiteX2" fmla="*/ 110115 w 478220"/>
                  <a:gd name="connsiteY2" fmla="*/ 537057 h 2157374"/>
                  <a:gd name="connsiteX3" fmla="*/ 77587 w 478220"/>
                  <a:gd name="connsiteY3" fmla="*/ 838200 h 2157374"/>
                  <a:gd name="connsiteX4" fmla="*/ 1386 w 478220"/>
                  <a:gd name="connsiteY4" fmla="*/ 1447800 h 2157374"/>
                  <a:gd name="connsiteX5" fmla="*/ 69272 w 478220"/>
                  <a:gd name="connsiteY5" fmla="*/ 1806245 h 2157374"/>
                  <a:gd name="connsiteX6" fmla="*/ 65292 w 478220"/>
                  <a:gd name="connsiteY6" fmla="*/ 1962695 h 2157374"/>
                  <a:gd name="connsiteX7" fmla="*/ 200946 w 478220"/>
                  <a:gd name="connsiteY7" fmla="*/ 2040331 h 2157374"/>
                  <a:gd name="connsiteX8" fmla="*/ 186315 w 478220"/>
                  <a:gd name="connsiteY8" fmla="*/ 2157374 h 2157374"/>
                  <a:gd name="connsiteX9" fmla="*/ 388463 w 478220"/>
                  <a:gd name="connsiteY9" fmla="*/ 2109290 h 2157374"/>
                  <a:gd name="connsiteX10" fmla="*/ 147241 w 478220"/>
                  <a:gd name="connsiteY10" fmla="*/ 1767092 h 2157374"/>
                  <a:gd name="connsiteX11" fmla="*/ 158461 w 478220"/>
                  <a:gd name="connsiteY11" fmla="*/ 970498 h 2157374"/>
                  <a:gd name="connsiteX12" fmla="*/ 427732 w 478220"/>
                  <a:gd name="connsiteY12" fmla="*/ 1166841 h 2157374"/>
                  <a:gd name="connsiteX13" fmla="*/ 158461 w 478220"/>
                  <a:gd name="connsiteY13" fmla="*/ 751715 h 2157374"/>
                  <a:gd name="connsiteX14" fmla="*/ 478220 w 478220"/>
                  <a:gd name="connsiteY14" fmla="*/ 409516 h 2157374"/>
                  <a:gd name="connsiteX15" fmla="*/ 68703 w 478220"/>
                  <a:gd name="connsiteY15" fmla="*/ 185123 h 2157374"/>
                  <a:gd name="connsiteX16" fmla="*/ 337975 w 478220"/>
                  <a:gd name="connsiteY16" fmla="*/ 201953 h 2157374"/>
                  <a:gd name="connsiteX17" fmla="*/ 107972 w 478220"/>
                  <a:gd name="connsiteY17" fmla="*/ 56098 h 2157374"/>
                  <a:gd name="connsiteX18" fmla="*/ 12605 w 478220"/>
                  <a:gd name="connsiteY18" fmla="*/ 0 h 2157374"/>
                  <a:gd name="connsiteX19" fmla="*/ 1386 w 478220"/>
                  <a:gd name="connsiteY19" fmla="*/ 106586 h 2157374"/>
                  <a:gd name="connsiteX0" fmla="*/ 1386 w 478220"/>
                  <a:gd name="connsiteY0" fmla="*/ 106586 h 2223211"/>
                  <a:gd name="connsiteX1" fmla="*/ 74313 w 478220"/>
                  <a:gd name="connsiteY1" fmla="*/ 336589 h 2223211"/>
                  <a:gd name="connsiteX2" fmla="*/ 110115 w 478220"/>
                  <a:gd name="connsiteY2" fmla="*/ 537057 h 2223211"/>
                  <a:gd name="connsiteX3" fmla="*/ 77587 w 478220"/>
                  <a:gd name="connsiteY3" fmla="*/ 838200 h 2223211"/>
                  <a:gd name="connsiteX4" fmla="*/ 1386 w 478220"/>
                  <a:gd name="connsiteY4" fmla="*/ 1447800 h 2223211"/>
                  <a:gd name="connsiteX5" fmla="*/ 69272 w 478220"/>
                  <a:gd name="connsiteY5" fmla="*/ 1806245 h 2223211"/>
                  <a:gd name="connsiteX6" fmla="*/ 65292 w 478220"/>
                  <a:gd name="connsiteY6" fmla="*/ 1962695 h 2223211"/>
                  <a:gd name="connsiteX7" fmla="*/ 200946 w 478220"/>
                  <a:gd name="connsiteY7" fmla="*/ 2040331 h 2223211"/>
                  <a:gd name="connsiteX8" fmla="*/ 186315 w 478220"/>
                  <a:gd name="connsiteY8" fmla="*/ 2157374 h 2223211"/>
                  <a:gd name="connsiteX9" fmla="*/ 321647 w 478220"/>
                  <a:gd name="connsiteY9" fmla="*/ 2223211 h 2223211"/>
                  <a:gd name="connsiteX10" fmla="*/ 388463 w 478220"/>
                  <a:gd name="connsiteY10" fmla="*/ 2109290 h 2223211"/>
                  <a:gd name="connsiteX11" fmla="*/ 147241 w 478220"/>
                  <a:gd name="connsiteY11" fmla="*/ 1767092 h 2223211"/>
                  <a:gd name="connsiteX12" fmla="*/ 158461 w 478220"/>
                  <a:gd name="connsiteY12" fmla="*/ 970498 h 2223211"/>
                  <a:gd name="connsiteX13" fmla="*/ 427732 w 478220"/>
                  <a:gd name="connsiteY13" fmla="*/ 1166841 h 2223211"/>
                  <a:gd name="connsiteX14" fmla="*/ 158461 w 478220"/>
                  <a:gd name="connsiteY14" fmla="*/ 751715 h 2223211"/>
                  <a:gd name="connsiteX15" fmla="*/ 478220 w 478220"/>
                  <a:gd name="connsiteY15" fmla="*/ 409516 h 2223211"/>
                  <a:gd name="connsiteX16" fmla="*/ 68703 w 478220"/>
                  <a:gd name="connsiteY16" fmla="*/ 185123 h 2223211"/>
                  <a:gd name="connsiteX17" fmla="*/ 337975 w 478220"/>
                  <a:gd name="connsiteY17" fmla="*/ 201953 h 2223211"/>
                  <a:gd name="connsiteX18" fmla="*/ 107972 w 478220"/>
                  <a:gd name="connsiteY18" fmla="*/ 56098 h 2223211"/>
                  <a:gd name="connsiteX19" fmla="*/ 12605 w 478220"/>
                  <a:gd name="connsiteY19" fmla="*/ 0 h 2223211"/>
                  <a:gd name="connsiteX20" fmla="*/ 1386 w 478220"/>
                  <a:gd name="connsiteY20" fmla="*/ 106586 h 2223211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48710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337975 w 478220"/>
                  <a:gd name="connsiteY17" fmla="*/ 198296 h 2227568"/>
                  <a:gd name="connsiteX18" fmla="*/ 107972 w 478220"/>
                  <a:gd name="connsiteY18" fmla="*/ 52441 h 2227568"/>
                  <a:gd name="connsiteX19" fmla="*/ 41866 w 478220"/>
                  <a:gd name="connsiteY19" fmla="*/ 0 h 2227568"/>
                  <a:gd name="connsiteX20" fmla="*/ 1386 w 478220"/>
                  <a:gd name="connsiteY20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337975 w 478220"/>
                  <a:gd name="connsiteY17" fmla="*/ 198296 h 2227568"/>
                  <a:gd name="connsiteX18" fmla="*/ 89684 w 478220"/>
                  <a:gd name="connsiteY18" fmla="*/ 78044 h 2227568"/>
                  <a:gd name="connsiteX19" fmla="*/ 41866 w 478220"/>
                  <a:gd name="connsiteY19" fmla="*/ 0 h 2227568"/>
                  <a:gd name="connsiteX20" fmla="*/ 1386 w 478220"/>
                  <a:gd name="connsiteY20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337975 w 478220"/>
                  <a:gd name="connsiteY17" fmla="*/ 198296 h 2227568"/>
                  <a:gd name="connsiteX18" fmla="*/ 89684 w 478220"/>
                  <a:gd name="connsiteY18" fmla="*/ 78044 h 2227568"/>
                  <a:gd name="connsiteX19" fmla="*/ 41866 w 478220"/>
                  <a:gd name="connsiteY19" fmla="*/ 0 h 2227568"/>
                  <a:gd name="connsiteX20" fmla="*/ 1386 w 478220"/>
                  <a:gd name="connsiteY20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299701 w 478220"/>
                  <a:gd name="connsiteY17" fmla="*/ 262737 h 2227568"/>
                  <a:gd name="connsiteX18" fmla="*/ 337975 w 478220"/>
                  <a:gd name="connsiteY18" fmla="*/ 198296 h 2227568"/>
                  <a:gd name="connsiteX19" fmla="*/ 89684 w 478220"/>
                  <a:gd name="connsiteY19" fmla="*/ 78044 h 2227568"/>
                  <a:gd name="connsiteX20" fmla="*/ 41866 w 478220"/>
                  <a:gd name="connsiteY20" fmla="*/ 0 h 2227568"/>
                  <a:gd name="connsiteX21" fmla="*/ 1386 w 478220"/>
                  <a:gd name="connsiteY21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299701 w 478220"/>
                  <a:gd name="connsiteY17" fmla="*/ 262737 h 2227568"/>
                  <a:gd name="connsiteX18" fmla="*/ 337975 w 478220"/>
                  <a:gd name="connsiteY18" fmla="*/ 198296 h 2227568"/>
                  <a:gd name="connsiteX19" fmla="*/ 292386 w 478220"/>
                  <a:gd name="connsiteY19" fmla="*/ 149352 h 2227568"/>
                  <a:gd name="connsiteX20" fmla="*/ 89684 w 478220"/>
                  <a:gd name="connsiteY20" fmla="*/ 78044 h 2227568"/>
                  <a:gd name="connsiteX21" fmla="*/ 41866 w 478220"/>
                  <a:gd name="connsiteY21" fmla="*/ 0 h 2227568"/>
                  <a:gd name="connsiteX22" fmla="*/ 1386 w 478220"/>
                  <a:gd name="connsiteY22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299701 w 478220"/>
                  <a:gd name="connsiteY17" fmla="*/ 262737 h 2227568"/>
                  <a:gd name="connsiteX18" fmla="*/ 337975 w 478220"/>
                  <a:gd name="connsiteY18" fmla="*/ 198296 h 2227568"/>
                  <a:gd name="connsiteX19" fmla="*/ 292386 w 478220"/>
                  <a:gd name="connsiteY19" fmla="*/ 149352 h 2227568"/>
                  <a:gd name="connsiteX20" fmla="*/ 89684 w 478220"/>
                  <a:gd name="connsiteY20" fmla="*/ 78044 h 2227568"/>
                  <a:gd name="connsiteX21" fmla="*/ 41866 w 478220"/>
                  <a:gd name="connsiteY21" fmla="*/ 0 h 2227568"/>
                  <a:gd name="connsiteX22" fmla="*/ 1386 w 478220"/>
                  <a:gd name="connsiteY22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299701 w 478220"/>
                  <a:gd name="connsiteY18" fmla="*/ 262737 h 2227568"/>
                  <a:gd name="connsiteX19" fmla="*/ 337975 w 478220"/>
                  <a:gd name="connsiteY19" fmla="*/ 198296 h 2227568"/>
                  <a:gd name="connsiteX20" fmla="*/ 292386 w 478220"/>
                  <a:gd name="connsiteY20" fmla="*/ 149352 h 2227568"/>
                  <a:gd name="connsiteX21" fmla="*/ 89684 w 478220"/>
                  <a:gd name="connsiteY21" fmla="*/ 78044 h 2227568"/>
                  <a:gd name="connsiteX22" fmla="*/ 41866 w 478220"/>
                  <a:gd name="connsiteY22" fmla="*/ 0 h 2227568"/>
                  <a:gd name="connsiteX23" fmla="*/ 1386 w 478220"/>
                  <a:gd name="connsiteY23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193631 w 478220"/>
                  <a:gd name="connsiteY18" fmla="*/ 134721 h 2227568"/>
                  <a:gd name="connsiteX19" fmla="*/ 299701 w 478220"/>
                  <a:gd name="connsiteY19" fmla="*/ 262737 h 2227568"/>
                  <a:gd name="connsiteX20" fmla="*/ 337975 w 478220"/>
                  <a:gd name="connsiteY20" fmla="*/ 198296 h 2227568"/>
                  <a:gd name="connsiteX21" fmla="*/ 292386 w 478220"/>
                  <a:gd name="connsiteY21" fmla="*/ 149352 h 2227568"/>
                  <a:gd name="connsiteX22" fmla="*/ 89684 w 478220"/>
                  <a:gd name="connsiteY22" fmla="*/ 78044 h 2227568"/>
                  <a:gd name="connsiteX23" fmla="*/ 41866 w 478220"/>
                  <a:gd name="connsiteY23" fmla="*/ 0 h 2227568"/>
                  <a:gd name="connsiteX24" fmla="*/ 1386 w 478220"/>
                  <a:gd name="connsiteY24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193631 w 478220"/>
                  <a:gd name="connsiteY18" fmla="*/ 134721 h 2227568"/>
                  <a:gd name="connsiteX19" fmla="*/ 299701 w 478220"/>
                  <a:gd name="connsiteY19" fmla="*/ 262737 h 2227568"/>
                  <a:gd name="connsiteX20" fmla="*/ 337975 w 478220"/>
                  <a:gd name="connsiteY20" fmla="*/ 198296 h 2227568"/>
                  <a:gd name="connsiteX21" fmla="*/ 292386 w 478220"/>
                  <a:gd name="connsiteY21" fmla="*/ 149352 h 2227568"/>
                  <a:gd name="connsiteX22" fmla="*/ 89684 w 478220"/>
                  <a:gd name="connsiteY22" fmla="*/ 78044 h 2227568"/>
                  <a:gd name="connsiteX23" fmla="*/ 41866 w 478220"/>
                  <a:gd name="connsiteY23" fmla="*/ 0 h 2227568"/>
                  <a:gd name="connsiteX24" fmla="*/ 1386 w 478220"/>
                  <a:gd name="connsiteY24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193631 w 478220"/>
                  <a:gd name="connsiteY18" fmla="*/ 160325 h 2227568"/>
                  <a:gd name="connsiteX19" fmla="*/ 299701 w 478220"/>
                  <a:gd name="connsiteY19" fmla="*/ 262737 h 2227568"/>
                  <a:gd name="connsiteX20" fmla="*/ 337975 w 478220"/>
                  <a:gd name="connsiteY20" fmla="*/ 198296 h 2227568"/>
                  <a:gd name="connsiteX21" fmla="*/ 292386 w 478220"/>
                  <a:gd name="connsiteY21" fmla="*/ 149352 h 2227568"/>
                  <a:gd name="connsiteX22" fmla="*/ 89684 w 478220"/>
                  <a:gd name="connsiteY22" fmla="*/ 78044 h 2227568"/>
                  <a:gd name="connsiteX23" fmla="*/ 41866 w 478220"/>
                  <a:gd name="connsiteY23" fmla="*/ 0 h 2227568"/>
                  <a:gd name="connsiteX24" fmla="*/ 1386 w 478220"/>
                  <a:gd name="connsiteY24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193631 w 478220"/>
                  <a:gd name="connsiteY18" fmla="*/ 160325 h 2227568"/>
                  <a:gd name="connsiteX19" fmla="*/ 299701 w 478220"/>
                  <a:gd name="connsiteY19" fmla="*/ 262737 h 2227568"/>
                  <a:gd name="connsiteX20" fmla="*/ 337975 w 478220"/>
                  <a:gd name="connsiteY20" fmla="*/ 198296 h 2227568"/>
                  <a:gd name="connsiteX21" fmla="*/ 292386 w 478220"/>
                  <a:gd name="connsiteY21" fmla="*/ 149352 h 2227568"/>
                  <a:gd name="connsiteX22" fmla="*/ 89684 w 478220"/>
                  <a:gd name="connsiteY22" fmla="*/ 78044 h 2227568"/>
                  <a:gd name="connsiteX23" fmla="*/ 41866 w 478220"/>
                  <a:gd name="connsiteY23" fmla="*/ 0 h 2227568"/>
                  <a:gd name="connsiteX24" fmla="*/ 1386 w 478220"/>
                  <a:gd name="connsiteY24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193631 w 478220"/>
                  <a:gd name="connsiteY18" fmla="*/ 160325 h 2227568"/>
                  <a:gd name="connsiteX19" fmla="*/ 299701 w 478220"/>
                  <a:gd name="connsiteY19" fmla="*/ 262737 h 2227568"/>
                  <a:gd name="connsiteX20" fmla="*/ 337975 w 478220"/>
                  <a:gd name="connsiteY20" fmla="*/ 198296 h 2227568"/>
                  <a:gd name="connsiteX21" fmla="*/ 292386 w 478220"/>
                  <a:gd name="connsiteY21" fmla="*/ 149352 h 2227568"/>
                  <a:gd name="connsiteX22" fmla="*/ 89684 w 478220"/>
                  <a:gd name="connsiteY22" fmla="*/ 78044 h 2227568"/>
                  <a:gd name="connsiteX23" fmla="*/ 41866 w 478220"/>
                  <a:gd name="connsiteY23" fmla="*/ 0 h 2227568"/>
                  <a:gd name="connsiteX24" fmla="*/ 1386 w 478220"/>
                  <a:gd name="connsiteY24" fmla="*/ 102929 h 2227568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193631 w 478220"/>
                  <a:gd name="connsiteY18" fmla="*/ 164473 h 2231716"/>
                  <a:gd name="connsiteX19" fmla="*/ 299701 w 478220"/>
                  <a:gd name="connsiteY19" fmla="*/ 266885 h 2231716"/>
                  <a:gd name="connsiteX20" fmla="*/ 337975 w 478220"/>
                  <a:gd name="connsiteY20" fmla="*/ 202444 h 2231716"/>
                  <a:gd name="connsiteX21" fmla="*/ 292386 w 478220"/>
                  <a:gd name="connsiteY21" fmla="*/ 153500 h 2231716"/>
                  <a:gd name="connsiteX22" fmla="*/ 89684 w 478220"/>
                  <a:gd name="connsiteY22" fmla="*/ 82192 h 2231716"/>
                  <a:gd name="connsiteX23" fmla="*/ 41866 w 478220"/>
                  <a:gd name="connsiteY23" fmla="*/ 4148 h 2231716"/>
                  <a:gd name="connsiteX24" fmla="*/ 1386 w 478220"/>
                  <a:gd name="connsiteY24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193631 w 478220"/>
                  <a:gd name="connsiteY18" fmla="*/ 164473 h 2231716"/>
                  <a:gd name="connsiteX19" fmla="*/ 241179 w 478220"/>
                  <a:gd name="connsiteY19" fmla="*/ 212021 h 2231716"/>
                  <a:gd name="connsiteX20" fmla="*/ 299701 w 478220"/>
                  <a:gd name="connsiteY20" fmla="*/ 266885 h 2231716"/>
                  <a:gd name="connsiteX21" fmla="*/ 337975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193631 w 478220"/>
                  <a:gd name="connsiteY18" fmla="*/ 164473 h 2231716"/>
                  <a:gd name="connsiteX19" fmla="*/ 252152 w 478220"/>
                  <a:gd name="connsiteY19" fmla="*/ 208363 h 2231716"/>
                  <a:gd name="connsiteX20" fmla="*/ 299701 w 478220"/>
                  <a:gd name="connsiteY20" fmla="*/ 266885 h 2231716"/>
                  <a:gd name="connsiteX21" fmla="*/ 337975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2152 w 478220"/>
                  <a:gd name="connsiteY19" fmla="*/ 208363 h 2231716"/>
                  <a:gd name="connsiteX20" fmla="*/ 299701 w 478220"/>
                  <a:gd name="connsiteY20" fmla="*/ 266885 h 2231716"/>
                  <a:gd name="connsiteX21" fmla="*/ 337975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37975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37975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288728 w 478220"/>
                  <a:gd name="connsiteY15" fmla="*/ 515602 h 2231716"/>
                  <a:gd name="connsiteX16" fmla="*/ 478220 w 478220"/>
                  <a:gd name="connsiteY16" fmla="*/ 410007 h 2231716"/>
                  <a:gd name="connsiteX17" fmla="*/ 142424 w 478220"/>
                  <a:gd name="connsiteY17" fmla="*/ 380271 h 2231716"/>
                  <a:gd name="connsiteX18" fmla="*/ 68703 w 478220"/>
                  <a:gd name="connsiteY18" fmla="*/ 185614 h 2231716"/>
                  <a:gd name="connsiteX19" fmla="*/ 208262 w 478220"/>
                  <a:gd name="connsiteY19" fmla="*/ 149843 h 2231716"/>
                  <a:gd name="connsiteX20" fmla="*/ 255809 w 478220"/>
                  <a:gd name="connsiteY20" fmla="*/ 204706 h 2231716"/>
                  <a:gd name="connsiteX21" fmla="*/ 299701 w 478220"/>
                  <a:gd name="connsiteY21" fmla="*/ 266885 h 2231716"/>
                  <a:gd name="connsiteX22" fmla="*/ 359920 w 478220"/>
                  <a:gd name="connsiteY22" fmla="*/ 202444 h 2231716"/>
                  <a:gd name="connsiteX23" fmla="*/ 288728 w 478220"/>
                  <a:gd name="connsiteY23" fmla="*/ 164472 h 2231716"/>
                  <a:gd name="connsiteX24" fmla="*/ 89684 w 478220"/>
                  <a:gd name="connsiteY24" fmla="*/ 82192 h 2231716"/>
                  <a:gd name="connsiteX25" fmla="*/ 41866 w 478220"/>
                  <a:gd name="connsiteY25" fmla="*/ 4148 h 2231716"/>
                  <a:gd name="connsiteX26" fmla="*/ 1386 w 478220"/>
                  <a:gd name="connsiteY26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182658 w 478220"/>
                  <a:gd name="connsiteY15" fmla="*/ 607042 h 2231716"/>
                  <a:gd name="connsiteX16" fmla="*/ 288728 w 478220"/>
                  <a:gd name="connsiteY16" fmla="*/ 515602 h 2231716"/>
                  <a:gd name="connsiteX17" fmla="*/ 478220 w 478220"/>
                  <a:gd name="connsiteY17" fmla="*/ 410007 h 2231716"/>
                  <a:gd name="connsiteX18" fmla="*/ 142424 w 478220"/>
                  <a:gd name="connsiteY18" fmla="*/ 380271 h 2231716"/>
                  <a:gd name="connsiteX19" fmla="*/ 68703 w 478220"/>
                  <a:gd name="connsiteY19" fmla="*/ 185614 h 2231716"/>
                  <a:gd name="connsiteX20" fmla="*/ 208262 w 478220"/>
                  <a:gd name="connsiteY20" fmla="*/ 149843 h 2231716"/>
                  <a:gd name="connsiteX21" fmla="*/ 255809 w 478220"/>
                  <a:gd name="connsiteY21" fmla="*/ 204706 h 2231716"/>
                  <a:gd name="connsiteX22" fmla="*/ 299701 w 478220"/>
                  <a:gd name="connsiteY22" fmla="*/ 266885 h 2231716"/>
                  <a:gd name="connsiteX23" fmla="*/ 359920 w 478220"/>
                  <a:gd name="connsiteY23" fmla="*/ 202444 h 2231716"/>
                  <a:gd name="connsiteX24" fmla="*/ 288728 w 478220"/>
                  <a:gd name="connsiteY24" fmla="*/ 164472 h 2231716"/>
                  <a:gd name="connsiteX25" fmla="*/ 89684 w 478220"/>
                  <a:gd name="connsiteY25" fmla="*/ 82192 h 2231716"/>
                  <a:gd name="connsiteX26" fmla="*/ 41866 w 478220"/>
                  <a:gd name="connsiteY26" fmla="*/ 4148 h 2231716"/>
                  <a:gd name="connsiteX27" fmla="*/ 1386 w 478220"/>
                  <a:gd name="connsiteY27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93631 w 478220"/>
                  <a:gd name="connsiteY14" fmla="*/ 877704 h 2231716"/>
                  <a:gd name="connsiteX15" fmla="*/ 158461 w 478220"/>
                  <a:gd name="connsiteY15" fmla="*/ 752206 h 2231716"/>
                  <a:gd name="connsiteX16" fmla="*/ 182658 w 478220"/>
                  <a:gd name="connsiteY16" fmla="*/ 607042 h 2231716"/>
                  <a:gd name="connsiteX17" fmla="*/ 288728 w 478220"/>
                  <a:gd name="connsiteY17" fmla="*/ 515602 h 2231716"/>
                  <a:gd name="connsiteX18" fmla="*/ 478220 w 478220"/>
                  <a:gd name="connsiteY18" fmla="*/ 410007 h 2231716"/>
                  <a:gd name="connsiteX19" fmla="*/ 142424 w 478220"/>
                  <a:gd name="connsiteY19" fmla="*/ 380271 h 2231716"/>
                  <a:gd name="connsiteX20" fmla="*/ 68703 w 478220"/>
                  <a:gd name="connsiteY20" fmla="*/ 185614 h 2231716"/>
                  <a:gd name="connsiteX21" fmla="*/ 208262 w 478220"/>
                  <a:gd name="connsiteY21" fmla="*/ 149843 h 2231716"/>
                  <a:gd name="connsiteX22" fmla="*/ 255809 w 478220"/>
                  <a:gd name="connsiteY22" fmla="*/ 204706 h 2231716"/>
                  <a:gd name="connsiteX23" fmla="*/ 299701 w 478220"/>
                  <a:gd name="connsiteY23" fmla="*/ 266885 h 2231716"/>
                  <a:gd name="connsiteX24" fmla="*/ 359920 w 478220"/>
                  <a:gd name="connsiteY24" fmla="*/ 202444 h 2231716"/>
                  <a:gd name="connsiteX25" fmla="*/ 288728 w 478220"/>
                  <a:gd name="connsiteY25" fmla="*/ 164472 h 2231716"/>
                  <a:gd name="connsiteX26" fmla="*/ 89684 w 478220"/>
                  <a:gd name="connsiteY26" fmla="*/ 82192 h 2231716"/>
                  <a:gd name="connsiteX27" fmla="*/ 41866 w 478220"/>
                  <a:gd name="connsiteY27" fmla="*/ 4148 h 2231716"/>
                  <a:gd name="connsiteX28" fmla="*/ 1386 w 478220"/>
                  <a:gd name="connsiteY28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314331 w 478220"/>
                  <a:gd name="connsiteY14" fmla="*/ 936226 h 2231716"/>
                  <a:gd name="connsiteX15" fmla="*/ 193631 w 478220"/>
                  <a:gd name="connsiteY15" fmla="*/ 877704 h 2231716"/>
                  <a:gd name="connsiteX16" fmla="*/ 158461 w 478220"/>
                  <a:gd name="connsiteY16" fmla="*/ 752206 h 2231716"/>
                  <a:gd name="connsiteX17" fmla="*/ 182658 w 478220"/>
                  <a:gd name="connsiteY17" fmla="*/ 607042 h 2231716"/>
                  <a:gd name="connsiteX18" fmla="*/ 288728 w 478220"/>
                  <a:gd name="connsiteY18" fmla="*/ 515602 h 2231716"/>
                  <a:gd name="connsiteX19" fmla="*/ 478220 w 478220"/>
                  <a:gd name="connsiteY19" fmla="*/ 410007 h 2231716"/>
                  <a:gd name="connsiteX20" fmla="*/ 142424 w 478220"/>
                  <a:gd name="connsiteY20" fmla="*/ 380271 h 2231716"/>
                  <a:gd name="connsiteX21" fmla="*/ 68703 w 478220"/>
                  <a:gd name="connsiteY21" fmla="*/ 185614 h 2231716"/>
                  <a:gd name="connsiteX22" fmla="*/ 208262 w 478220"/>
                  <a:gd name="connsiteY22" fmla="*/ 149843 h 2231716"/>
                  <a:gd name="connsiteX23" fmla="*/ 255809 w 478220"/>
                  <a:gd name="connsiteY23" fmla="*/ 204706 h 2231716"/>
                  <a:gd name="connsiteX24" fmla="*/ 299701 w 478220"/>
                  <a:gd name="connsiteY24" fmla="*/ 266885 h 2231716"/>
                  <a:gd name="connsiteX25" fmla="*/ 359920 w 478220"/>
                  <a:gd name="connsiteY25" fmla="*/ 202444 h 2231716"/>
                  <a:gd name="connsiteX26" fmla="*/ 288728 w 478220"/>
                  <a:gd name="connsiteY26" fmla="*/ 164472 h 2231716"/>
                  <a:gd name="connsiteX27" fmla="*/ 89684 w 478220"/>
                  <a:gd name="connsiteY27" fmla="*/ 82192 h 2231716"/>
                  <a:gd name="connsiteX28" fmla="*/ 41866 w 478220"/>
                  <a:gd name="connsiteY28" fmla="*/ 4148 h 2231716"/>
                  <a:gd name="connsiteX29" fmla="*/ 1386 w 478220"/>
                  <a:gd name="connsiteY29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380168 w 478220"/>
                  <a:gd name="connsiteY14" fmla="*/ 1013036 h 2231716"/>
                  <a:gd name="connsiteX15" fmla="*/ 314331 w 478220"/>
                  <a:gd name="connsiteY15" fmla="*/ 936226 h 2231716"/>
                  <a:gd name="connsiteX16" fmla="*/ 193631 w 478220"/>
                  <a:gd name="connsiteY16" fmla="*/ 877704 h 2231716"/>
                  <a:gd name="connsiteX17" fmla="*/ 158461 w 478220"/>
                  <a:gd name="connsiteY17" fmla="*/ 752206 h 2231716"/>
                  <a:gd name="connsiteX18" fmla="*/ 182658 w 478220"/>
                  <a:gd name="connsiteY18" fmla="*/ 607042 h 2231716"/>
                  <a:gd name="connsiteX19" fmla="*/ 288728 w 478220"/>
                  <a:gd name="connsiteY19" fmla="*/ 515602 h 2231716"/>
                  <a:gd name="connsiteX20" fmla="*/ 478220 w 478220"/>
                  <a:gd name="connsiteY20" fmla="*/ 410007 h 2231716"/>
                  <a:gd name="connsiteX21" fmla="*/ 142424 w 478220"/>
                  <a:gd name="connsiteY21" fmla="*/ 380271 h 2231716"/>
                  <a:gd name="connsiteX22" fmla="*/ 68703 w 478220"/>
                  <a:gd name="connsiteY22" fmla="*/ 185614 h 2231716"/>
                  <a:gd name="connsiteX23" fmla="*/ 208262 w 478220"/>
                  <a:gd name="connsiteY23" fmla="*/ 149843 h 2231716"/>
                  <a:gd name="connsiteX24" fmla="*/ 255809 w 478220"/>
                  <a:gd name="connsiteY24" fmla="*/ 204706 h 2231716"/>
                  <a:gd name="connsiteX25" fmla="*/ 299701 w 478220"/>
                  <a:gd name="connsiteY25" fmla="*/ 266885 h 2231716"/>
                  <a:gd name="connsiteX26" fmla="*/ 359920 w 478220"/>
                  <a:gd name="connsiteY26" fmla="*/ 202444 h 2231716"/>
                  <a:gd name="connsiteX27" fmla="*/ 288728 w 478220"/>
                  <a:gd name="connsiteY27" fmla="*/ 164472 h 2231716"/>
                  <a:gd name="connsiteX28" fmla="*/ 89684 w 478220"/>
                  <a:gd name="connsiteY28" fmla="*/ 82192 h 2231716"/>
                  <a:gd name="connsiteX29" fmla="*/ 41866 w 478220"/>
                  <a:gd name="connsiteY29" fmla="*/ 4148 h 2231716"/>
                  <a:gd name="connsiteX30" fmla="*/ 1386 w 478220"/>
                  <a:gd name="connsiteY30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380183 w 478220"/>
                  <a:gd name="connsiteY13" fmla="*/ 1174647 h 2231716"/>
                  <a:gd name="connsiteX14" fmla="*/ 380168 w 478220"/>
                  <a:gd name="connsiteY14" fmla="*/ 1013036 h 2231716"/>
                  <a:gd name="connsiteX15" fmla="*/ 314331 w 478220"/>
                  <a:gd name="connsiteY15" fmla="*/ 936226 h 2231716"/>
                  <a:gd name="connsiteX16" fmla="*/ 193631 w 478220"/>
                  <a:gd name="connsiteY16" fmla="*/ 877704 h 2231716"/>
                  <a:gd name="connsiteX17" fmla="*/ 158461 w 478220"/>
                  <a:gd name="connsiteY17" fmla="*/ 752206 h 2231716"/>
                  <a:gd name="connsiteX18" fmla="*/ 182658 w 478220"/>
                  <a:gd name="connsiteY18" fmla="*/ 607042 h 2231716"/>
                  <a:gd name="connsiteX19" fmla="*/ 288728 w 478220"/>
                  <a:gd name="connsiteY19" fmla="*/ 515602 h 2231716"/>
                  <a:gd name="connsiteX20" fmla="*/ 478220 w 478220"/>
                  <a:gd name="connsiteY20" fmla="*/ 410007 h 2231716"/>
                  <a:gd name="connsiteX21" fmla="*/ 142424 w 478220"/>
                  <a:gd name="connsiteY21" fmla="*/ 380271 h 2231716"/>
                  <a:gd name="connsiteX22" fmla="*/ 68703 w 478220"/>
                  <a:gd name="connsiteY22" fmla="*/ 185614 h 2231716"/>
                  <a:gd name="connsiteX23" fmla="*/ 208262 w 478220"/>
                  <a:gd name="connsiteY23" fmla="*/ 149843 h 2231716"/>
                  <a:gd name="connsiteX24" fmla="*/ 255809 w 478220"/>
                  <a:gd name="connsiteY24" fmla="*/ 204706 h 2231716"/>
                  <a:gd name="connsiteX25" fmla="*/ 299701 w 478220"/>
                  <a:gd name="connsiteY25" fmla="*/ 266885 h 2231716"/>
                  <a:gd name="connsiteX26" fmla="*/ 359920 w 478220"/>
                  <a:gd name="connsiteY26" fmla="*/ 202444 h 2231716"/>
                  <a:gd name="connsiteX27" fmla="*/ 288728 w 478220"/>
                  <a:gd name="connsiteY27" fmla="*/ 164472 h 2231716"/>
                  <a:gd name="connsiteX28" fmla="*/ 89684 w 478220"/>
                  <a:gd name="connsiteY28" fmla="*/ 82192 h 2231716"/>
                  <a:gd name="connsiteX29" fmla="*/ 41866 w 478220"/>
                  <a:gd name="connsiteY29" fmla="*/ 4148 h 2231716"/>
                  <a:gd name="connsiteX30" fmla="*/ 1386 w 478220"/>
                  <a:gd name="connsiteY30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380183 w 478220"/>
                  <a:gd name="connsiteY13" fmla="*/ 1174647 h 2231716"/>
                  <a:gd name="connsiteX14" fmla="*/ 380168 w 478220"/>
                  <a:gd name="connsiteY14" fmla="*/ 1013036 h 2231716"/>
                  <a:gd name="connsiteX15" fmla="*/ 314331 w 478220"/>
                  <a:gd name="connsiteY15" fmla="*/ 936226 h 2231716"/>
                  <a:gd name="connsiteX16" fmla="*/ 193631 w 478220"/>
                  <a:gd name="connsiteY16" fmla="*/ 877704 h 2231716"/>
                  <a:gd name="connsiteX17" fmla="*/ 158461 w 478220"/>
                  <a:gd name="connsiteY17" fmla="*/ 752206 h 2231716"/>
                  <a:gd name="connsiteX18" fmla="*/ 182658 w 478220"/>
                  <a:gd name="connsiteY18" fmla="*/ 607042 h 2231716"/>
                  <a:gd name="connsiteX19" fmla="*/ 288728 w 478220"/>
                  <a:gd name="connsiteY19" fmla="*/ 515602 h 2231716"/>
                  <a:gd name="connsiteX20" fmla="*/ 478220 w 478220"/>
                  <a:gd name="connsiteY20" fmla="*/ 410007 h 2231716"/>
                  <a:gd name="connsiteX21" fmla="*/ 142424 w 478220"/>
                  <a:gd name="connsiteY21" fmla="*/ 380271 h 2231716"/>
                  <a:gd name="connsiteX22" fmla="*/ 68703 w 478220"/>
                  <a:gd name="connsiteY22" fmla="*/ 185614 h 2231716"/>
                  <a:gd name="connsiteX23" fmla="*/ 208262 w 478220"/>
                  <a:gd name="connsiteY23" fmla="*/ 149843 h 2231716"/>
                  <a:gd name="connsiteX24" fmla="*/ 255809 w 478220"/>
                  <a:gd name="connsiteY24" fmla="*/ 204706 h 2231716"/>
                  <a:gd name="connsiteX25" fmla="*/ 299701 w 478220"/>
                  <a:gd name="connsiteY25" fmla="*/ 266885 h 2231716"/>
                  <a:gd name="connsiteX26" fmla="*/ 359920 w 478220"/>
                  <a:gd name="connsiteY26" fmla="*/ 202444 h 2231716"/>
                  <a:gd name="connsiteX27" fmla="*/ 288728 w 478220"/>
                  <a:gd name="connsiteY27" fmla="*/ 164472 h 2231716"/>
                  <a:gd name="connsiteX28" fmla="*/ 89684 w 478220"/>
                  <a:gd name="connsiteY28" fmla="*/ 82192 h 2231716"/>
                  <a:gd name="connsiteX29" fmla="*/ 41866 w 478220"/>
                  <a:gd name="connsiteY29" fmla="*/ 4148 h 2231716"/>
                  <a:gd name="connsiteX30" fmla="*/ 1386 w 478220"/>
                  <a:gd name="connsiteY30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380183 w 478220"/>
                  <a:gd name="connsiteY13" fmla="*/ 1174647 h 2231716"/>
                  <a:gd name="connsiteX14" fmla="*/ 380168 w 478220"/>
                  <a:gd name="connsiteY14" fmla="*/ 1013036 h 2231716"/>
                  <a:gd name="connsiteX15" fmla="*/ 314331 w 478220"/>
                  <a:gd name="connsiteY15" fmla="*/ 936226 h 2231716"/>
                  <a:gd name="connsiteX16" fmla="*/ 193631 w 478220"/>
                  <a:gd name="connsiteY16" fmla="*/ 877704 h 2231716"/>
                  <a:gd name="connsiteX17" fmla="*/ 158461 w 478220"/>
                  <a:gd name="connsiteY17" fmla="*/ 752206 h 2231716"/>
                  <a:gd name="connsiteX18" fmla="*/ 182658 w 478220"/>
                  <a:gd name="connsiteY18" fmla="*/ 607042 h 2231716"/>
                  <a:gd name="connsiteX19" fmla="*/ 288728 w 478220"/>
                  <a:gd name="connsiteY19" fmla="*/ 515602 h 2231716"/>
                  <a:gd name="connsiteX20" fmla="*/ 478220 w 478220"/>
                  <a:gd name="connsiteY20" fmla="*/ 410007 h 2231716"/>
                  <a:gd name="connsiteX21" fmla="*/ 142424 w 478220"/>
                  <a:gd name="connsiteY21" fmla="*/ 380271 h 2231716"/>
                  <a:gd name="connsiteX22" fmla="*/ 68703 w 478220"/>
                  <a:gd name="connsiteY22" fmla="*/ 185614 h 2231716"/>
                  <a:gd name="connsiteX23" fmla="*/ 208262 w 478220"/>
                  <a:gd name="connsiteY23" fmla="*/ 149843 h 2231716"/>
                  <a:gd name="connsiteX24" fmla="*/ 255809 w 478220"/>
                  <a:gd name="connsiteY24" fmla="*/ 204706 h 2231716"/>
                  <a:gd name="connsiteX25" fmla="*/ 299701 w 478220"/>
                  <a:gd name="connsiteY25" fmla="*/ 266885 h 2231716"/>
                  <a:gd name="connsiteX26" fmla="*/ 359920 w 478220"/>
                  <a:gd name="connsiteY26" fmla="*/ 202444 h 2231716"/>
                  <a:gd name="connsiteX27" fmla="*/ 288728 w 478220"/>
                  <a:gd name="connsiteY27" fmla="*/ 164472 h 2231716"/>
                  <a:gd name="connsiteX28" fmla="*/ 89684 w 478220"/>
                  <a:gd name="connsiteY28" fmla="*/ 82192 h 2231716"/>
                  <a:gd name="connsiteX29" fmla="*/ 41866 w 478220"/>
                  <a:gd name="connsiteY29" fmla="*/ 4148 h 2231716"/>
                  <a:gd name="connsiteX30" fmla="*/ 1386 w 478220"/>
                  <a:gd name="connsiteY30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380183 w 478220"/>
                  <a:gd name="connsiteY14" fmla="*/ 1174647 h 2231716"/>
                  <a:gd name="connsiteX15" fmla="*/ 380168 w 478220"/>
                  <a:gd name="connsiteY15" fmla="*/ 1013036 h 2231716"/>
                  <a:gd name="connsiteX16" fmla="*/ 314331 w 478220"/>
                  <a:gd name="connsiteY16" fmla="*/ 936226 h 2231716"/>
                  <a:gd name="connsiteX17" fmla="*/ 193631 w 478220"/>
                  <a:gd name="connsiteY17" fmla="*/ 877704 h 2231716"/>
                  <a:gd name="connsiteX18" fmla="*/ 158461 w 478220"/>
                  <a:gd name="connsiteY18" fmla="*/ 752206 h 2231716"/>
                  <a:gd name="connsiteX19" fmla="*/ 182658 w 478220"/>
                  <a:gd name="connsiteY19" fmla="*/ 607042 h 2231716"/>
                  <a:gd name="connsiteX20" fmla="*/ 288728 w 478220"/>
                  <a:gd name="connsiteY20" fmla="*/ 515602 h 2231716"/>
                  <a:gd name="connsiteX21" fmla="*/ 478220 w 478220"/>
                  <a:gd name="connsiteY21" fmla="*/ 410007 h 2231716"/>
                  <a:gd name="connsiteX22" fmla="*/ 142424 w 478220"/>
                  <a:gd name="connsiteY22" fmla="*/ 380271 h 2231716"/>
                  <a:gd name="connsiteX23" fmla="*/ 68703 w 478220"/>
                  <a:gd name="connsiteY23" fmla="*/ 185614 h 2231716"/>
                  <a:gd name="connsiteX24" fmla="*/ 208262 w 478220"/>
                  <a:gd name="connsiteY24" fmla="*/ 149843 h 2231716"/>
                  <a:gd name="connsiteX25" fmla="*/ 255809 w 478220"/>
                  <a:gd name="connsiteY25" fmla="*/ 204706 h 2231716"/>
                  <a:gd name="connsiteX26" fmla="*/ 299701 w 478220"/>
                  <a:gd name="connsiteY26" fmla="*/ 266885 h 2231716"/>
                  <a:gd name="connsiteX27" fmla="*/ 359920 w 478220"/>
                  <a:gd name="connsiteY27" fmla="*/ 202444 h 2231716"/>
                  <a:gd name="connsiteX28" fmla="*/ 288728 w 478220"/>
                  <a:gd name="connsiteY28" fmla="*/ 164472 h 2231716"/>
                  <a:gd name="connsiteX29" fmla="*/ 89684 w 478220"/>
                  <a:gd name="connsiteY29" fmla="*/ 82192 h 2231716"/>
                  <a:gd name="connsiteX30" fmla="*/ 41866 w 478220"/>
                  <a:gd name="connsiteY30" fmla="*/ 4148 h 2231716"/>
                  <a:gd name="connsiteX31" fmla="*/ 1386 w 478220"/>
                  <a:gd name="connsiteY31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80183 w 478220"/>
                  <a:gd name="connsiteY15" fmla="*/ 1174647 h 2231716"/>
                  <a:gd name="connsiteX16" fmla="*/ 380168 w 478220"/>
                  <a:gd name="connsiteY16" fmla="*/ 1013036 h 2231716"/>
                  <a:gd name="connsiteX17" fmla="*/ 314331 w 478220"/>
                  <a:gd name="connsiteY17" fmla="*/ 936226 h 2231716"/>
                  <a:gd name="connsiteX18" fmla="*/ 193631 w 478220"/>
                  <a:gd name="connsiteY18" fmla="*/ 877704 h 2231716"/>
                  <a:gd name="connsiteX19" fmla="*/ 158461 w 478220"/>
                  <a:gd name="connsiteY19" fmla="*/ 752206 h 2231716"/>
                  <a:gd name="connsiteX20" fmla="*/ 182658 w 478220"/>
                  <a:gd name="connsiteY20" fmla="*/ 607042 h 2231716"/>
                  <a:gd name="connsiteX21" fmla="*/ 288728 w 478220"/>
                  <a:gd name="connsiteY21" fmla="*/ 515602 h 2231716"/>
                  <a:gd name="connsiteX22" fmla="*/ 478220 w 478220"/>
                  <a:gd name="connsiteY22" fmla="*/ 410007 h 2231716"/>
                  <a:gd name="connsiteX23" fmla="*/ 142424 w 478220"/>
                  <a:gd name="connsiteY23" fmla="*/ 380271 h 2231716"/>
                  <a:gd name="connsiteX24" fmla="*/ 68703 w 478220"/>
                  <a:gd name="connsiteY24" fmla="*/ 185614 h 2231716"/>
                  <a:gd name="connsiteX25" fmla="*/ 208262 w 478220"/>
                  <a:gd name="connsiteY25" fmla="*/ 149843 h 2231716"/>
                  <a:gd name="connsiteX26" fmla="*/ 255809 w 478220"/>
                  <a:gd name="connsiteY26" fmla="*/ 204706 h 2231716"/>
                  <a:gd name="connsiteX27" fmla="*/ 299701 w 478220"/>
                  <a:gd name="connsiteY27" fmla="*/ 266885 h 2231716"/>
                  <a:gd name="connsiteX28" fmla="*/ 359920 w 478220"/>
                  <a:gd name="connsiteY28" fmla="*/ 202444 h 2231716"/>
                  <a:gd name="connsiteX29" fmla="*/ 288728 w 478220"/>
                  <a:gd name="connsiteY29" fmla="*/ 164472 h 2231716"/>
                  <a:gd name="connsiteX30" fmla="*/ 89684 w 478220"/>
                  <a:gd name="connsiteY30" fmla="*/ 82192 h 2231716"/>
                  <a:gd name="connsiteX31" fmla="*/ 41866 w 478220"/>
                  <a:gd name="connsiteY31" fmla="*/ 4148 h 2231716"/>
                  <a:gd name="connsiteX32" fmla="*/ 1386 w 478220"/>
                  <a:gd name="connsiteY32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80183 w 478220"/>
                  <a:gd name="connsiteY16" fmla="*/ 1174647 h 2231716"/>
                  <a:gd name="connsiteX17" fmla="*/ 380168 w 478220"/>
                  <a:gd name="connsiteY17" fmla="*/ 1013036 h 2231716"/>
                  <a:gd name="connsiteX18" fmla="*/ 314331 w 478220"/>
                  <a:gd name="connsiteY18" fmla="*/ 936226 h 2231716"/>
                  <a:gd name="connsiteX19" fmla="*/ 193631 w 478220"/>
                  <a:gd name="connsiteY19" fmla="*/ 877704 h 2231716"/>
                  <a:gd name="connsiteX20" fmla="*/ 158461 w 478220"/>
                  <a:gd name="connsiteY20" fmla="*/ 752206 h 2231716"/>
                  <a:gd name="connsiteX21" fmla="*/ 182658 w 478220"/>
                  <a:gd name="connsiteY21" fmla="*/ 607042 h 2231716"/>
                  <a:gd name="connsiteX22" fmla="*/ 288728 w 478220"/>
                  <a:gd name="connsiteY22" fmla="*/ 515602 h 2231716"/>
                  <a:gd name="connsiteX23" fmla="*/ 478220 w 478220"/>
                  <a:gd name="connsiteY23" fmla="*/ 410007 h 2231716"/>
                  <a:gd name="connsiteX24" fmla="*/ 142424 w 478220"/>
                  <a:gd name="connsiteY24" fmla="*/ 380271 h 2231716"/>
                  <a:gd name="connsiteX25" fmla="*/ 68703 w 478220"/>
                  <a:gd name="connsiteY25" fmla="*/ 185614 h 2231716"/>
                  <a:gd name="connsiteX26" fmla="*/ 208262 w 478220"/>
                  <a:gd name="connsiteY26" fmla="*/ 149843 h 2231716"/>
                  <a:gd name="connsiteX27" fmla="*/ 255809 w 478220"/>
                  <a:gd name="connsiteY27" fmla="*/ 204706 h 2231716"/>
                  <a:gd name="connsiteX28" fmla="*/ 299701 w 478220"/>
                  <a:gd name="connsiteY28" fmla="*/ 266885 h 2231716"/>
                  <a:gd name="connsiteX29" fmla="*/ 359920 w 478220"/>
                  <a:gd name="connsiteY29" fmla="*/ 202444 h 2231716"/>
                  <a:gd name="connsiteX30" fmla="*/ 288728 w 478220"/>
                  <a:gd name="connsiteY30" fmla="*/ 164472 h 2231716"/>
                  <a:gd name="connsiteX31" fmla="*/ 89684 w 478220"/>
                  <a:gd name="connsiteY31" fmla="*/ 82192 h 2231716"/>
                  <a:gd name="connsiteX32" fmla="*/ 41866 w 478220"/>
                  <a:gd name="connsiteY32" fmla="*/ 4148 h 2231716"/>
                  <a:gd name="connsiteX33" fmla="*/ 1386 w 478220"/>
                  <a:gd name="connsiteY33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21647 w 478220"/>
                  <a:gd name="connsiteY16" fmla="*/ 1159340 h 2231716"/>
                  <a:gd name="connsiteX17" fmla="*/ 380183 w 478220"/>
                  <a:gd name="connsiteY17" fmla="*/ 1174647 h 2231716"/>
                  <a:gd name="connsiteX18" fmla="*/ 380168 w 478220"/>
                  <a:gd name="connsiteY18" fmla="*/ 1013036 h 2231716"/>
                  <a:gd name="connsiteX19" fmla="*/ 314331 w 478220"/>
                  <a:gd name="connsiteY19" fmla="*/ 936226 h 2231716"/>
                  <a:gd name="connsiteX20" fmla="*/ 193631 w 478220"/>
                  <a:gd name="connsiteY20" fmla="*/ 877704 h 2231716"/>
                  <a:gd name="connsiteX21" fmla="*/ 158461 w 478220"/>
                  <a:gd name="connsiteY21" fmla="*/ 752206 h 2231716"/>
                  <a:gd name="connsiteX22" fmla="*/ 182658 w 478220"/>
                  <a:gd name="connsiteY22" fmla="*/ 607042 h 2231716"/>
                  <a:gd name="connsiteX23" fmla="*/ 288728 w 478220"/>
                  <a:gd name="connsiteY23" fmla="*/ 515602 h 2231716"/>
                  <a:gd name="connsiteX24" fmla="*/ 478220 w 478220"/>
                  <a:gd name="connsiteY24" fmla="*/ 410007 h 2231716"/>
                  <a:gd name="connsiteX25" fmla="*/ 142424 w 478220"/>
                  <a:gd name="connsiteY25" fmla="*/ 380271 h 2231716"/>
                  <a:gd name="connsiteX26" fmla="*/ 68703 w 478220"/>
                  <a:gd name="connsiteY26" fmla="*/ 185614 h 2231716"/>
                  <a:gd name="connsiteX27" fmla="*/ 208262 w 478220"/>
                  <a:gd name="connsiteY27" fmla="*/ 149843 h 2231716"/>
                  <a:gd name="connsiteX28" fmla="*/ 255809 w 478220"/>
                  <a:gd name="connsiteY28" fmla="*/ 204706 h 2231716"/>
                  <a:gd name="connsiteX29" fmla="*/ 299701 w 478220"/>
                  <a:gd name="connsiteY29" fmla="*/ 266885 h 2231716"/>
                  <a:gd name="connsiteX30" fmla="*/ 359920 w 478220"/>
                  <a:gd name="connsiteY30" fmla="*/ 202444 h 2231716"/>
                  <a:gd name="connsiteX31" fmla="*/ 288728 w 478220"/>
                  <a:gd name="connsiteY31" fmla="*/ 164472 h 2231716"/>
                  <a:gd name="connsiteX32" fmla="*/ 89684 w 478220"/>
                  <a:gd name="connsiteY32" fmla="*/ 82192 h 2231716"/>
                  <a:gd name="connsiteX33" fmla="*/ 41866 w 478220"/>
                  <a:gd name="connsiteY33" fmla="*/ 4148 h 2231716"/>
                  <a:gd name="connsiteX34" fmla="*/ 1386 w 478220"/>
                  <a:gd name="connsiteY34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21647 w 478220"/>
                  <a:gd name="connsiteY16" fmla="*/ 1159340 h 2231716"/>
                  <a:gd name="connsiteX17" fmla="*/ 380183 w 478220"/>
                  <a:gd name="connsiteY17" fmla="*/ 1174647 h 2231716"/>
                  <a:gd name="connsiteX18" fmla="*/ 431375 w 478220"/>
                  <a:gd name="connsiteY18" fmla="*/ 1219690 h 2231716"/>
                  <a:gd name="connsiteX19" fmla="*/ 380168 w 478220"/>
                  <a:gd name="connsiteY19" fmla="*/ 1013036 h 2231716"/>
                  <a:gd name="connsiteX20" fmla="*/ 314331 w 478220"/>
                  <a:gd name="connsiteY20" fmla="*/ 936226 h 2231716"/>
                  <a:gd name="connsiteX21" fmla="*/ 193631 w 478220"/>
                  <a:gd name="connsiteY21" fmla="*/ 877704 h 2231716"/>
                  <a:gd name="connsiteX22" fmla="*/ 158461 w 478220"/>
                  <a:gd name="connsiteY22" fmla="*/ 752206 h 2231716"/>
                  <a:gd name="connsiteX23" fmla="*/ 182658 w 478220"/>
                  <a:gd name="connsiteY23" fmla="*/ 607042 h 2231716"/>
                  <a:gd name="connsiteX24" fmla="*/ 288728 w 478220"/>
                  <a:gd name="connsiteY24" fmla="*/ 515602 h 2231716"/>
                  <a:gd name="connsiteX25" fmla="*/ 478220 w 478220"/>
                  <a:gd name="connsiteY25" fmla="*/ 410007 h 2231716"/>
                  <a:gd name="connsiteX26" fmla="*/ 142424 w 478220"/>
                  <a:gd name="connsiteY26" fmla="*/ 380271 h 2231716"/>
                  <a:gd name="connsiteX27" fmla="*/ 68703 w 478220"/>
                  <a:gd name="connsiteY27" fmla="*/ 185614 h 2231716"/>
                  <a:gd name="connsiteX28" fmla="*/ 208262 w 478220"/>
                  <a:gd name="connsiteY28" fmla="*/ 149843 h 2231716"/>
                  <a:gd name="connsiteX29" fmla="*/ 255809 w 478220"/>
                  <a:gd name="connsiteY29" fmla="*/ 204706 h 2231716"/>
                  <a:gd name="connsiteX30" fmla="*/ 299701 w 478220"/>
                  <a:gd name="connsiteY30" fmla="*/ 266885 h 2231716"/>
                  <a:gd name="connsiteX31" fmla="*/ 359920 w 478220"/>
                  <a:gd name="connsiteY31" fmla="*/ 202444 h 2231716"/>
                  <a:gd name="connsiteX32" fmla="*/ 288728 w 478220"/>
                  <a:gd name="connsiteY32" fmla="*/ 164472 h 2231716"/>
                  <a:gd name="connsiteX33" fmla="*/ 89684 w 478220"/>
                  <a:gd name="connsiteY33" fmla="*/ 82192 h 2231716"/>
                  <a:gd name="connsiteX34" fmla="*/ 41866 w 478220"/>
                  <a:gd name="connsiteY34" fmla="*/ 4148 h 2231716"/>
                  <a:gd name="connsiteX35" fmla="*/ 1386 w 478220"/>
                  <a:gd name="connsiteY3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21647 w 478220"/>
                  <a:gd name="connsiteY16" fmla="*/ 1159340 h 2231716"/>
                  <a:gd name="connsiteX17" fmla="*/ 343607 w 478220"/>
                  <a:gd name="connsiteY17" fmla="*/ 1219690 h 2231716"/>
                  <a:gd name="connsiteX18" fmla="*/ 431375 w 478220"/>
                  <a:gd name="connsiteY18" fmla="*/ 1219690 h 2231716"/>
                  <a:gd name="connsiteX19" fmla="*/ 380168 w 478220"/>
                  <a:gd name="connsiteY19" fmla="*/ 1013036 h 2231716"/>
                  <a:gd name="connsiteX20" fmla="*/ 314331 w 478220"/>
                  <a:gd name="connsiteY20" fmla="*/ 936226 h 2231716"/>
                  <a:gd name="connsiteX21" fmla="*/ 193631 w 478220"/>
                  <a:gd name="connsiteY21" fmla="*/ 877704 h 2231716"/>
                  <a:gd name="connsiteX22" fmla="*/ 158461 w 478220"/>
                  <a:gd name="connsiteY22" fmla="*/ 752206 h 2231716"/>
                  <a:gd name="connsiteX23" fmla="*/ 182658 w 478220"/>
                  <a:gd name="connsiteY23" fmla="*/ 607042 h 2231716"/>
                  <a:gd name="connsiteX24" fmla="*/ 288728 w 478220"/>
                  <a:gd name="connsiteY24" fmla="*/ 515602 h 2231716"/>
                  <a:gd name="connsiteX25" fmla="*/ 478220 w 478220"/>
                  <a:gd name="connsiteY25" fmla="*/ 410007 h 2231716"/>
                  <a:gd name="connsiteX26" fmla="*/ 142424 w 478220"/>
                  <a:gd name="connsiteY26" fmla="*/ 380271 h 2231716"/>
                  <a:gd name="connsiteX27" fmla="*/ 68703 w 478220"/>
                  <a:gd name="connsiteY27" fmla="*/ 185614 h 2231716"/>
                  <a:gd name="connsiteX28" fmla="*/ 208262 w 478220"/>
                  <a:gd name="connsiteY28" fmla="*/ 149843 h 2231716"/>
                  <a:gd name="connsiteX29" fmla="*/ 255809 w 478220"/>
                  <a:gd name="connsiteY29" fmla="*/ 204706 h 2231716"/>
                  <a:gd name="connsiteX30" fmla="*/ 299701 w 478220"/>
                  <a:gd name="connsiteY30" fmla="*/ 266885 h 2231716"/>
                  <a:gd name="connsiteX31" fmla="*/ 359920 w 478220"/>
                  <a:gd name="connsiteY31" fmla="*/ 202444 h 2231716"/>
                  <a:gd name="connsiteX32" fmla="*/ 288728 w 478220"/>
                  <a:gd name="connsiteY32" fmla="*/ 164472 h 2231716"/>
                  <a:gd name="connsiteX33" fmla="*/ 89684 w 478220"/>
                  <a:gd name="connsiteY33" fmla="*/ 82192 h 2231716"/>
                  <a:gd name="connsiteX34" fmla="*/ 41866 w 478220"/>
                  <a:gd name="connsiteY34" fmla="*/ 4148 h 2231716"/>
                  <a:gd name="connsiteX35" fmla="*/ 1386 w 478220"/>
                  <a:gd name="connsiteY3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25305 w 478220"/>
                  <a:gd name="connsiteY16" fmla="*/ 1219690 h 2231716"/>
                  <a:gd name="connsiteX17" fmla="*/ 343607 w 478220"/>
                  <a:gd name="connsiteY17" fmla="*/ 1219690 h 2231716"/>
                  <a:gd name="connsiteX18" fmla="*/ 431375 w 478220"/>
                  <a:gd name="connsiteY18" fmla="*/ 1219690 h 2231716"/>
                  <a:gd name="connsiteX19" fmla="*/ 380168 w 478220"/>
                  <a:gd name="connsiteY19" fmla="*/ 1013036 h 2231716"/>
                  <a:gd name="connsiteX20" fmla="*/ 314331 w 478220"/>
                  <a:gd name="connsiteY20" fmla="*/ 936226 h 2231716"/>
                  <a:gd name="connsiteX21" fmla="*/ 193631 w 478220"/>
                  <a:gd name="connsiteY21" fmla="*/ 877704 h 2231716"/>
                  <a:gd name="connsiteX22" fmla="*/ 158461 w 478220"/>
                  <a:gd name="connsiteY22" fmla="*/ 752206 h 2231716"/>
                  <a:gd name="connsiteX23" fmla="*/ 182658 w 478220"/>
                  <a:gd name="connsiteY23" fmla="*/ 607042 h 2231716"/>
                  <a:gd name="connsiteX24" fmla="*/ 288728 w 478220"/>
                  <a:gd name="connsiteY24" fmla="*/ 515602 h 2231716"/>
                  <a:gd name="connsiteX25" fmla="*/ 478220 w 478220"/>
                  <a:gd name="connsiteY25" fmla="*/ 410007 h 2231716"/>
                  <a:gd name="connsiteX26" fmla="*/ 142424 w 478220"/>
                  <a:gd name="connsiteY26" fmla="*/ 380271 h 2231716"/>
                  <a:gd name="connsiteX27" fmla="*/ 68703 w 478220"/>
                  <a:gd name="connsiteY27" fmla="*/ 185614 h 2231716"/>
                  <a:gd name="connsiteX28" fmla="*/ 208262 w 478220"/>
                  <a:gd name="connsiteY28" fmla="*/ 149843 h 2231716"/>
                  <a:gd name="connsiteX29" fmla="*/ 255809 w 478220"/>
                  <a:gd name="connsiteY29" fmla="*/ 204706 h 2231716"/>
                  <a:gd name="connsiteX30" fmla="*/ 299701 w 478220"/>
                  <a:gd name="connsiteY30" fmla="*/ 266885 h 2231716"/>
                  <a:gd name="connsiteX31" fmla="*/ 359920 w 478220"/>
                  <a:gd name="connsiteY31" fmla="*/ 202444 h 2231716"/>
                  <a:gd name="connsiteX32" fmla="*/ 288728 w 478220"/>
                  <a:gd name="connsiteY32" fmla="*/ 164472 h 2231716"/>
                  <a:gd name="connsiteX33" fmla="*/ 89684 w 478220"/>
                  <a:gd name="connsiteY33" fmla="*/ 82192 h 2231716"/>
                  <a:gd name="connsiteX34" fmla="*/ 41866 w 478220"/>
                  <a:gd name="connsiteY34" fmla="*/ 4148 h 2231716"/>
                  <a:gd name="connsiteX35" fmla="*/ 1386 w 478220"/>
                  <a:gd name="connsiteY3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25305 w 478220"/>
                  <a:gd name="connsiteY16" fmla="*/ 1219690 h 2231716"/>
                  <a:gd name="connsiteX17" fmla="*/ 343607 w 478220"/>
                  <a:gd name="connsiteY17" fmla="*/ 1219690 h 2231716"/>
                  <a:gd name="connsiteX18" fmla="*/ 431375 w 478220"/>
                  <a:gd name="connsiteY18" fmla="*/ 1219690 h 2231716"/>
                  <a:gd name="connsiteX19" fmla="*/ 380168 w 478220"/>
                  <a:gd name="connsiteY19" fmla="*/ 1159340 h 2231716"/>
                  <a:gd name="connsiteX20" fmla="*/ 380168 w 478220"/>
                  <a:gd name="connsiteY20" fmla="*/ 1013036 h 2231716"/>
                  <a:gd name="connsiteX21" fmla="*/ 314331 w 478220"/>
                  <a:gd name="connsiteY21" fmla="*/ 936226 h 2231716"/>
                  <a:gd name="connsiteX22" fmla="*/ 193631 w 478220"/>
                  <a:gd name="connsiteY22" fmla="*/ 877704 h 2231716"/>
                  <a:gd name="connsiteX23" fmla="*/ 158461 w 478220"/>
                  <a:gd name="connsiteY23" fmla="*/ 752206 h 2231716"/>
                  <a:gd name="connsiteX24" fmla="*/ 182658 w 478220"/>
                  <a:gd name="connsiteY24" fmla="*/ 607042 h 2231716"/>
                  <a:gd name="connsiteX25" fmla="*/ 288728 w 478220"/>
                  <a:gd name="connsiteY25" fmla="*/ 515602 h 2231716"/>
                  <a:gd name="connsiteX26" fmla="*/ 478220 w 478220"/>
                  <a:gd name="connsiteY26" fmla="*/ 410007 h 2231716"/>
                  <a:gd name="connsiteX27" fmla="*/ 142424 w 478220"/>
                  <a:gd name="connsiteY27" fmla="*/ 380271 h 2231716"/>
                  <a:gd name="connsiteX28" fmla="*/ 68703 w 478220"/>
                  <a:gd name="connsiteY28" fmla="*/ 185614 h 2231716"/>
                  <a:gd name="connsiteX29" fmla="*/ 208262 w 478220"/>
                  <a:gd name="connsiteY29" fmla="*/ 149843 h 2231716"/>
                  <a:gd name="connsiteX30" fmla="*/ 255809 w 478220"/>
                  <a:gd name="connsiteY30" fmla="*/ 204706 h 2231716"/>
                  <a:gd name="connsiteX31" fmla="*/ 299701 w 478220"/>
                  <a:gd name="connsiteY31" fmla="*/ 266885 h 2231716"/>
                  <a:gd name="connsiteX32" fmla="*/ 359920 w 478220"/>
                  <a:gd name="connsiteY32" fmla="*/ 202444 h 2231716"/>
                  <a:gd name="connsiteX33" fmla="*/ 288728 w 478220"/>
                  <a:gd name="connsiteY33" fmla="*/ 164472 h 2231716"/>
                  <a:gd name="connsiteX34" fmla="*/ 89684 w 478220"/>
                  <a:gd name="connsiteY34" fmla="*/ 82192 h 2231716"/>
                  <a:gd name="connsiteX35" fmla="*/ 41866 w 478220"/>
                  <a:gd name="connsiteY35" fmla="*/ 4148 h 2231716"/>
                  <a:gd name="connsiteX36" fmla="*/ 1386 w 478220"/>
                  <a:gd name="connsiteY36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80245 w 478220"/>
                  <a:gd name="connsiteY12" fmla="*/ 1219690 h 2231716"/>
                  <a:gd name="connsiteX13" fmla="*/ 124136 w 478220"/>
                  <a:gd name="connsiteY13" fmla="*/ 1122764 h 2231716"/>
                  <a:gd name="connsiteX14" fmla="*/ 158461 w 478220"/>
                  <a:gd name="connsiteY14" fmla="*/ 970989 h 2231716"/>
                  <a:gd name="connsiteX15" fmla="*/ 252152 w 478220"/>
                  <a:gd name="connsiteY15" fmla="*/ 939884 h 2231716"/>
                  <a:gd name="connsiteX16" fmla="*/ 347250 w 478220"/>
                  <a:gd name="connsiteY16" fmla="*/ 1045954 h 2231716"/>
                  <a:gd name="connsiteX17" fmla="*/ 325305 w 478220"/>
                  <a:gd name="connsiteY17" fmla="*/ 1219690 h 2231716"/>
                  <a:gd name="connsiteX18" fmla="*/ 343607 w 478220"/>
                  <a:gd name="connsiteY18" fmla="*/ 1219690 h 2231716"/>
                  <a:gd name="connsiteX19" fmla="*/ 431375 w 478220"/>
                  <a:gd name="connsiteY19" fmla="*/ 1219690 h 2231716"/>
                  <a:gd name="connsiteX20" fmla="*/ 380168 w 478220"/>
                  <a:gd name="connsiteY20" fmla="*/ 1159340 h 2231716"/>
                  <a:gd name="connsiteX21" fmla="*/ 380168 w 478220"/>
                  <a:gd name="connsiteY21" fmla="*/ 1013036 h 2231716"/>
                  <a:gd name="connsiteX22" fmla="*/ 314331 w 478220"/>
                  <a:gd name="connsiteY22" fmla="*/ 936226 h 2231716"/>
                  <a:gd name="connsiteX23" fmla="*/ 193631 w 478220"/>
                  <a:gd name="connsiteY23" fmla="*/ 877704 h 2231716"/>
                  <a:gd name="connsiteX24" fmla="*/ 158461 w 478220"/>
                  <a:gd name="connsiteY24" fmla="*/ 752206 h 2231716"/>
                  <a:gd name="connsiteX25" fmla="*/ 182658 w 478220"/>
                  <a:gd name="connsiteY25" fmla="*/ 607042 h 2231716"/>
                  <a:gd name="connsiteX26" fmla="*/ 288728 w 478220"/>
                  <a:gd name="connsiteY26" fmla="*/ 515602 h 2231716"/>
                  <a:gd name="connsiteX27" fmla="*/ 478220 w 478220"/>
                  <a:gd name="connsiteY27" fmla="*/ 410007 h 2231716"/>
                  <a:gd name="connsiteX28" fmla="*/ 142424 w 478220"/>
                  <a:gd name="connsiteY28" fmla="*/ 380271 h 2231716"/>
                  <a:gd name="connsiteX29" fmla="*/ 68703 w 478220"/>
                  <a:gd name="connsiteY29" fmla="*/ 185614 h 2231716"/>
                  <a:gd name="connsiteX30" fmla="*/ 208262 w 478220"/>
                  <a:gd name="connsiteY30" fmla="*/ 149843 h 2231716"/>
                  <a:gd name="connsiteX31" fmla="*/ 255809 w 478220"/>
                  <a:gd name="connsiteY31" fmla="*/ 204706 h 2231716"/>
                  <a:gd name="connsiteX32" fmla="*/ 299701 w 478220"/>
                  <a:gd name="connsiteY32" fmla="*/ 266885 h 2231716"/>
                  <a:gd name="connsiteX33" fmla="*/ 359920 w 478220"/>
                  <a:gd name="connsiteY33" fmla="*/ 202444 h 2231716"/>
                  <a:gd name="connsiteX34" fmla="*/ 288728 w 478220"/>
                  <a:gd name="connsiteY34" fmla="*/ 164472 h 2231716"/>
                  <a:gd name="connsiteX35" fmla="*/ 89684 w 478220"/>
                  <a:gd name="connsiteY35" fmla="*/ 82192 h 2231716"/>
                  <a:gd name="connsiteX36" fmla="*/ 41866 w 478220"/>
                  <a:gd name="connsiteY36" fmla="*/ 4148 h 2231716"/>
                  <a:gd name="connsiteX37" fmla="*/ 1386 w 478220"/>
                  <a:gd name="connsiteY37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80245 w 478220"/>
                  <a:gd name="connsiteY12" fmla="*/ 1219690 h 2231716"/>
                  <a:gd name="connsiteX13" fmla="*/ 124136 w 478220"/>
                  <a:gd name="connsiteY13" fmla="*/ 1122764 h 2231716"/>
                  <a:gd name="connsiteX14" fmla="*/ 158461 w 478220"/>
                  <a:gd name="connsiteY14" fmla="*/ 970989 h 2231716"/>
                  <a:gd name="connsiteX15" fmla="*/ 252152 w 478220"/>
                  <a:gd name="connsiteY15" fmla="*/ 939884 h 2231716"/>
                  <a:gd name="connsiteX16" fmla="*/ 347250 w 478220"/>
                  <a:gd name="connsiteY16" fmla="*/ 1045954 h 2231716"/>
                  <a:gd name="connsiteX17" fmla="*/ 325305 w 478220"/>
                  <a:gd name="connsiteY17" fmla="*/ 1219690 h 2231716"/>
                  <a:gd name="connsiteX18" fmla="*/ 343607 w 478220"/>
                  <a:gd name="connsiteY18" fmla="*/ 1219690 h 2231716"/>
                  <a:gd name="connsiteX19" fmla="*/ 431375 w 478220"/>
                  <a:gd name="connsiteY19" fmla="*/ 1219690 h 2231716"/>
                  <a:gd name="connsiteX20" fmla="*/ 380168 w 478220"/>
                  <a:gd name="connsiteY20" fmla="*/ 1159340 h 2231716"/>
                  <a:gd name="connsiteX21" fmla="*/ 380168 w 478220"/>
                  <a:gd name="connsiteY21" fmla="*/ 1013036 h 2231716"/>
                  <a:gd name="connsiteX22" fmla="*/ 314331 w 478220"/>
                  <a:gd name="connsiteY22" fmla="*/ 936226 h 2231716"/>
                  <a:gd name="connsiteX23" fmla="*/ 193631 w 478220"/>
                  <a:gd name="connsiteY23" fmla="*/ 877704 h 2231716"/>
                  <a:gd name="connsiteX24" fmla="*/ 158461 w 478220"/>
                  <a:gd name="connsiteY24" fmla="*/ 752206 h 2231716"/>
                  <a:gd name="connsiteX25" fmla="*/ 182658 w 478220"/>
                  <a:gd name="connsiteY25" fmla="*/ 607042 h 2231716"/>
                  <a:gd name="connsiteX26" fmla="*/ 288728 w 478220"/>
                  <a:gd name="connsiteY26" fmla="*/ 515602 h 2231716"/>
                  <a:gd name="connsiteX27" fmla="*/ 478220 w 478220"/>
                  <a:gd name="connsiteY27" fmla="*/ 410007 h 2231716"/>
                  <a:gd name="connsiteX28" fmla="*/ 142424 w 478220"/>
                  <a:gd name="connsiteY28" fmla="*/ 380271 h 2231716"/>
                  <a:gd name="connsiteX29" fmla="*/ 68703 w 478220"/>
                  <a:gd name="connsiteY29" fmla="*/ 185614 h 2231716"/>
                  <a:gd name="connsiteX30" fmla="*/ 208262 w 478220"/>
                  <a:gd name="connsiteY30" fmla="*/ 149843 h 2231716"/>
                  <a:gd name="connsiteX31" fmla="*/ 255809 w 478220"/>
                  <a:gd name="connsiteY31" fmla="*/ 204706 h 2231716"/>
                  <a:gd name="connsiteX32" fmla="*/ 299701 w 478220"/>
                  <a:gd name="connsiteY32" fmla="*/ 266885 h 2231716"/>
                  <a:gd name="connsiteX33" fmla="*/ 359920 w 478220"/>
                  <a:gd name="connsiteY33" fmla="*/ 202444 h 2231716"/>
                  <a:gd name="connsiteX34" fmla="*/ 288728 w 478220"/>
                  <a:gd name="connsiteY34" fmla="*/ 164472 h 2231716"/>
                  <a:gd name="connsiteX35" fmla="*/ 89684 w 478220"/>
                  <a:gd name="connsiteY35" fmla="*/ 82192 h 2231716"/>
                  <a:gd name="connsiteX36" fmla="*/ 41866 w 478220"/>
                  <a:gd name="connsiteY36" fmla="*/ 4148 h 2231716"/>
                  <a:gd name="connsiteX37" fmla="*/ 1386 w 478220"/>
                  <a:gd name="connsiteY37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80245 w 478220"/>
                  <a:gd name="connsiteY12" fmla="*/ 1393426 h 2231716"/>
                  <a:gd name="connsiteX13" fmla="*/ 80245 w 478220"/>
                  <a:gd name="connsiteY13" fmla="*/ 1219690 h 2231716"/>
                  <a:gd name="connsiteX14" fmla="*/ 124136 w 478220"/>
                  <a:gd name="connsiteY14" fmla="*/ 1122764 h 2231716"/>
                  <a:gd name="connsiteX15" fmla="*/ 158461 w 478220"/>
                  <a:gd name="connsiteY15" fmla="*/ 970989 h 2231716"/>
                  <a:gd name="connsiteX16" fmla="*/ 252152 w 478220"/>
                  <a:gd name="connsiteY16" fmla="*/ 939884 h 2231716"/>
                  <a:gd name="connsiteX17" fmla="*/ 347250 w 478220"/>
                  <a:gd name="connsiteY17" fmla="*/ 1045954 h 2231716"/>
                  <a:gd name="connsiteX18" fmla="*/ 325305 w 478220"/>
                  <a:gd name="connsiteY18" fmla="*/ 1219690 h 2231716"/>
                  <a:gd name="connsiteX19" fmla="*/ 343607 w 478220"/>
                  <a:gd name="connsiteY19" fmla="*/ 1219690 h 2231716"/>
                  <a:gd name="connsiteX20" fmla="*/ 431375 w 478220"/>
                  <a:gd name="connsiteY20" fmla="*/ 1219690 h 2231716"/>
                  <a:gd name="connsiteX21" fmla="*/ 380168 w 478220"/>
                  <a:gd name="connsiteY21" fmla="*/ 1159340 h 2231716"/>
                  <a:gd name="connsiteX22" fmla="*/ 380168 w 478220"/>
                  <a:gd name="connsiteY22" fmla="*/ 1013036 h 2231716"/>
                  <a:gd name="connsiteX23" fmla="*/ 314331 w 478220"/>
                  <a:gd name="connsiteY23" fmla="*/ 936226 h 2231716"/>
                  <a:gd name="connsiteX24" fmla="*/ 193631 w 478220"/>
                  <a:gd name="connsiteY24" fmla="*/ 877704 h 2231716"/>
                  <a:gd name="connsiteX25" fmla="*/ 158461 w 478220"/>
                  <a:gd name="connsiteY25" fmla="*/ 752206 h 2231716"/>
                  <a:gd name="connsiteX26" fmla="*/ 182658 w 478220"/>
                  <a:gd name="connsiteY26" fmla="*/ 607042 h 2231716"/>
                  <a:gd name="connsiteX27" fmla="*/ 288728 w 478220"/>
                  <a:gd name="connsiteY27" fmla="*/ 515602 h 2231716"/>
                  <a:gd name="connsiteX28" fmla="*/ 478220 w 478220"/>
                  <a:gd name="connsiteY28" fmla="*/ 410007 h 2231716"/>
                  <a:gd name="connsiteX29" fmla="*/ 142424 w 478220"/>
                  <a:gd name="connsiteY29" fmla="*/ 380271 h 2231716"/>
                  <a:gd name="connsiteX30" fmla="*/ 68703 w 478220"/>
                  <a:gd name="connsiteY30" fmla="*/ 185614 h 2231716"/>
                  <a:gd name="connsiteX31" fmla="*/ 208262 w 478220"/>
                  <a:gd name="connsiteY31" fmla="*/ 149843 h 2231716"/>
                  <a:gd name="connsiteX32" fmla="*/ 255809 w 478220"/>
                  <a:gd name="connsiteY32" fmla="*/ 204706 h 2231716"/>
                  <a:gd name="connsiteX33" fmla="*/ 299701 w 478220"/>
                  <a:gd name="connsiteY33" fmla="*/ 266885 h 2231716"/>
                  <a:gd name="connsiteX34" fmla="*/ 359920 w 478220"/>
                  <a:gd name="connsiteY34" fmla="*/ 202444 h 2231716"/>
                  <a:gd name="connsiteX35" fmla="*/ 288728 w 478220"/>
                  <a:gd name="connsiteY35" fmla="*/ 164472 h 2231716"/>
                  <a:gd name="connsiteX36" fmla="*/ 89684 w 478220"/>
                  <a:gd name="connsiteY36" fmla="*/ 82192 h 2231716"/>
                  <a:gd name="connsiteX37" fmla="*/ 41866 w 478220"/>
                  <a:gd name="connsiteY37" fmla="*/ 4148 h 2231716"/>
                  <a:gd name="connsiteX38" fmla="*/ 1386 w 478220"/>
                  <a:gd name="connsiteY38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75343 w 478220"/>
                  <a:gd name="connsiteY12" fmla="*/ 1440975 h 2231716"/>
                  <a:gd name="connsiteX13" fmla="*/ 80245 w 478220"/>
                  <a:gd name="connsiteY13" fmla="*/ 1393426 h 2231716"/>
                  <a:gd name="connsiteX14" fmla="*/ 80245 w 478220"/>
                  <a:gd name="connsiteY14" fmla="*/ 1219690 h 2231716"/>
                  <a:gd name="connsiteX15" fmla="*/ 124136 w 478220"/>
                  <a:gd name="connsiteY15" fmla="*/ 1122764 h 2231716"/>
                  <a:gd name="connsiteX16" fmla="*/ 158461 w 478220"/>
                  <a:gd name="connsiteY16" fmla="*/ 970989 h 2231716"/>
                  <a:gd name="connsiteX17" fmla="*/ 252152 w 478220"/>
                  <a:gd name="connsiteY17" fmla="*/ 939884 h 2231716"/>
                  <a:gd name="connsiteX18" fmla="*/ 347250 w 478220"/>
                  <a:gd name="connsiteY18" fmla="*/ 1045954 h 2231716"/>
                  <a:gd name="connsiteX19" fmla="*/ 325305 w 478220"/>
                  <a:gd name="connsiteY19" fmla="*/ 1219690 h 2231716"/>
                  <a:gd name="connsiteX20" fmla="*/ 343607 w 478220"/>
                  <a:gd name="connsiteY20" fmla="*/ 1219690 h 2231716"/>
                  <a:gd name="connsiteX21" fmla="*/ 431375 w 478220"/>
                  <a:gd name="connsiteY21" fmla="*/ 1219690 h 2231716"/>
                  <a:gd name="connsiteX22" fmla="*/ 380168 w 478220"/>
                  <a:gd name="connsiteY22" fmla="*/ 1159340 h 2231716"/>
                  <a:gd name="connsiteX23" fmla="*/ 380168 w 478220"/>
                  <a:gd name="connsiteY23" fmla="*/ 1013036 h 2231716"/>
                  <a:gd name="connsiteX24" fmla="*/ 314331 w 478220"/>
                  <a:gd name="connsiteY24" fmla="*/ 936226 h 2231716"/>
                  <a:gd name="connsiteX25" fmla="*/ 193631 w 478220"/>
                  <a:gd name="connsiteY25" fmla="*/ 877704 h 2231716"/>
                  <a:gd name="connsiteX26" fmla="*/ 158461 w 478220"/>
                  <a:gd name="connsiteY26" fmla="*/ 752206 h 2231716"/>
                  <a:gd name="connsiteX27" fmla="*/ 182658 w 478220"/>
                  <a:gd name="connsiteY27" fmla="*/ 607042 h 2231716"/>
                  <a:gd name="connsiteX28" fmla="*/ 288728 w 478220"/>
                  <a:gd name="connsiteY28" fmla="*/ 515602 h 2231716"/>
                  <a:gd name="connsiteX29" fmla="*/ 478220 w 478220"/>
                  <a:gd name="connsiteY29" fmla="*/ 410007 h 2231716"/>
                  <a:gd name="connsiteX30" fmla="*/ 142424 w 478220"/>
                  <a:gd name="connsiteY30" fmla="*/ 380271 h 2231716"/>
                  <a:gd name="connsiteX31" fmla="*/ 68703 w 478220"/>
                  <a:gd name="connsiteY31" fmla="*/ 185614 h 2231716"/>
                  <a:gd name="connsiteX32" fmla="*/ 208262 w 478220"/>
                  <a:gd name="connsiteY32" fmla="*/ 149843 h 2231716"/>
                  <a:gd name="connsiteX33" fmla="*/ 255809 w 478220"/>
                  <a:gd name="connsiteY33" fmla="*/ 204706 h 2231716"/>
                  <a:gd name="connsiteX34" fmla="*/ 299701 w 478220"/>
                  <a:gd name="connsiteY34" fmla="*/ 266885 h 2231716"/>
                  <a:gd name="connsiteX35" fmla="*/ 359920 w 478220"/>
                  <a:gd name="connsiteY35" fmla="*/ 202444 h 2231716"/>
                  <a:gd name="connsiteX36" fmla="*/ 288728 w 478220"/>
                  <a:gd name="connsiteY36" fmla="*/ 164472 h 2231716"/>
                  <a:gd name="connsiteX37" fmla="*/ 89684 w 478220"/>
                  <a:gd name="connsiteY37" fmla="*/ 82192 h 2231716"/>
                  <a:gd name="connsiteX38" fmla="*/ 41866 w 478220"/>
                  <a:gd name="connsiteY38" fmla="*/ 4148 h 2231716"/>
                  <a:gd name="connsiteX39" fmla="*/ 1386 w 478220"/>
                  <a:gd name="connsiteY39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277755 w 478220"/>
                  <a:gd name="connsiteY12" fmla="*/ 1510469 h 2231716"/>
                  <a:gd name="connsiteX13" fmla="*/ 175343 w 478220"/>
                  <a:gd name="connsiteY13" fmla="*/ 1440975 h 2231716"/>
                  <a:gd name="connsiteX14" fmla="*/ 80245 w 478220"/>
                  <a:gd name="connsiteY14" fmla="*/ 1393426 h 2231716"/>
                  <a:gd name="connsiteX15" fmla="*/ 80245 w 478220"/>
                  <a:gd name="connsiteY15" fmla="*/ 1219690 h 2231716"/>
                  <a:gd name="connsiteX16" fmla="*/ 124136 w 478220"/>
                  <a:gd name="connsiteY16" fmla="*/ 1122764 h 2231716"/>
                  <a:gd name="connsiteX17" fmla="*/ 158461 w 478220"/>
                  <a:gd name="connsiteY17" fmla="*/ 970989 h 2231716"/>
                  <a:gd name="connsiteX18" fmla="*/ 252152 w 478220"/>
                  <a:gd name="connsiteY18" fmla="*/ 939884 h 2231716"/>
                  <a:gd name="connsiteX19" fmla="*/ 347250 w 478220"/>
                  <a:gd name="connsiteY19" fmla="*/ 1045954 h 2231716"/>
                  <a:gd name="connsiteX20" fmla="*/ 325305 w 478220"/>
                  <a:gd name="connsiteY20" fmla="*/ 1219690 h 2231716"/>
                  <a:gd name="connsiteX21" fmla="*/ 343607 w 478220"/>
                  <a:gd name="connsiteY21" fmla="*/ 1219690 h 2231716"/>
                  <a:gd name="connsiteX22" fmla="*/ 431375 w 478220"/>
                  <a:gd name="connsiteY22" fmla="*/ 1219690 h 2231716"/>
                  <a:gd name="connsiteX23" fmla="*/ 380168 w 478220"/>
                  <a:gd name="connsiteY23" fmla="*/ 1159340 h 2231716"/>
                  <a:gd name="connsiteX24" fmla="*/ 380168 w 478220"/>
                  <a:gd name="connsiteY24" fmla="*/ 1013036 h 2231716"/>
                  <a:gd name="connsiteX25" fmla="*/ 314331 w 478220"/>
                  <a:gd name="connsiteY25" fmla="*/ 936226 h 2231716"/>
                  <a:gd name="connsiteX26" fmla="*/ 193631 w 478220"/>
                  <a:gd name="connsiteY26" fmla="*/ 877704 h 2231716"/>
                  <a:gd name="connsiteX27" fmla="*/ 158461 w 478220"/>
                  <a:gd name="connsiteY27" fmla="*/ 752206 h 2231716"/>
                  <a:gd name="connsiteX28" fmla="*/ 182658 w 478220"/>
                  <a:gd name="connsiteY28" fmla="*/ 607042 h 2231716"/>
                  <a:gd name="connsiteX29" fmla="*/ 288728 w 478220"/>
                  <a:gd name="connsiteY29" fmla="*/ 515602 h 2231716"/>
                  <a:gd name="connsiteX30" fmla="*/ 478220 w 478220"/>
                  <a:gd name="connsiteY30" fmla="*/ 410007 h 2231716"/>
                  <a:gd name="connsiteX31" fmla="*/ 142424 w 478220"/>
                  <a:gd name="connsiteY31" fmla="*/ 380271 h 2231716"/>
                  <a:gd name="connsiteX32" fmla="*/ 68703 w 478220"/>
                  <a:gd name="connsiteY32" fmla="*/ 185614 h 2231716"/>
                  <a:gd name="connsiteX33" fmla="*/ 208262 w 478220"/>
                  <a:gd name="connsiteY33" fmla="*/ 149843 h 2231716"/>
                  <a:gd name="connsiteX34" fmla="*/ 255809 w 478220"/>
                  <a:gd name="connsiteY34" fmla="*/ 204706 h 2231716"/>
                  <a:gd name="connsiteX35" fmla="*/ 299701 w 478220"/>
                  <a:gd name="connsiteY35" fmla="*/ 266885 h 2231716"/>
                  <a:gd name="connsiteX36" fmla="*/ 359920 w 478220"/>
                  <a:gd name="connsiteY36" fmla="*/ 202444 h 2231716"/>
                  <a:gd name="connsiteX37" fmla="*/ 288728 w 478220"/>
                  <a:gd name="connsiteY37" fmla="*/ 164472 h 2231716"/>
                  <a:gd name="connsiteX38" fmla="*/ 89684 w 478220"/>
                  <a:gd name="connsiteY38" fmla="*/ 82192 h 2231716"/>
                  <a:gd name="connsiteX39" fmla="*/ 41866 w 478220"/>
                  <a:gd name="connsiteY39" fmla="*/ 4148 h 2231716"/>
                  <a:gd name="connsiteX40" fmla="*/ 1386 w 478220"/>
                  <a:gd name="connsiteY40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343592 w 478220"/>
                  <a:gd name="connsiteY12" fmla="*/ 1612882 h 2231716"/>
                  <a:gd name="connsiteX13" fmla="*/ 277755 w 478220"/>
                  <a:gd name="connsiteY13" fmla="*/ 1510469 h 2231716"/>
                  <a:gd name="connsiteX14" fmla="*/ 175343 w 478220"/>
                  <a:gd name="connsiteY14" fmla="*/ 1440975 h 2231716"/>
                  <a:gd name="connsiteX15" fmla="*/ 80245 w 478220"/>
                  <a:gd name="connsiteY15" fmla="*/ 1393426 h 2231716"/>
                  <a:gd name="connsiteX16" fmla="*/ 80245 w 478220"/>
                  <a:gd name="connsiteY16" fmla="*/ 1219690 h 2231716"/>
                  <a:gd name="connsiteX17" fmla="*/ 124136 w 478220"/>
                  <a:gd name="connsiteY17" fmla="*/ 1122764 h 2231716"/>
                  <a:gd name="connsiteX18" fmla="*/ 158461 w 478220"/>
                  <a:gd name="connsiteY18" fmla="*/ 970989 h 2231716"/>
                  <a:gd name="connsiteX19" fmla="*/ 252152 w 478220"/>
                  <a:gd name="connsiteY19" fmla="*/ 939884 h 2231716"/>
                  <a:gd name="connsiteX20" fmla="*/ 347250 w 478220"/>
                  <a:gd name="connsiteY20" fmla="*/ 1045954 h 2231716"/>
                  <a:gd name="connsiteX21" fmla="*/ 325305 w 478220"/>
                  <a:gd name="connsiteY21" fmla="*/ 1219690 h 2231716"/>
                  <a:gd name="connsiteX22" fmla="*/ 343607 w 478220"/>
                  <a:gd name="connsiteY22" fmla="*/ 1219690 h 2231716"/>
                  <a:gd name="connsiteX23" fmla="*/ 431375 w 478220"/>
                  <a:gd name="connsiteY23" fmla="*/ 1219690 h 2231716"/>
                  <a:gd name="connsiteX24" fmla="*/ 380168 w 478220"/>
                  <a:gd name="connsiteY24" fmla="*/ 1159340 h 2231716"/>
                  <a:gd name="connsiteX25" fmla="*/ 380168 w 478220"/>
                  <a:gd name="connsiteY25" fmla="*/ 1013036 h 2231716"/>
                  <a:gd name="connsiteX26" fmla="*/ 314331 w 478220"/>
                  <a:gd name="connsiteY26" fmla="*/ 936226 h 2231716"/>
                  <a:gd name="connsiteX27" fmla="*/ 193631 w 478220"/>
                  <a:gd name="connsiteY27" fmla="*/ 877704 h 2231716"/>
                  <a:gd name="connsiteX28" fmla="*/ 158461 w 478220"/>
                  <a:gd name="connsiteY28" fmla="*/ 752206 h 2231716"/>
                  <a:gd name="connsiteX29" fmla="*/ 182658 w 478220"/>
                  <a:gd name="connsiteY29" fmla="*/ 607042 h 2231716"/>
                  <a:gd name="connsiteX30" fmla="*/ 288728 w 478220"/>
                  <a:gd name="connsiteY30" fmla="*/ 515602 h 2231716"/>
                  <a:gd name="connsiteX31" fmla="*/ 478220 w 478220"/>
                  <a:gd name="connsiteY31" fmla="*/ 410007 h 2231716"/>
                  <a:gd name="connsiteX32" fmla="*/ 142424 w 478220"/>
                  <a:gd name="connsiteY32" fmla="*/ 380271 h 2231716"/>
                  <a:gd name="connsiteX33" fmla="*/ 68703 w 478220"/>
                  <a:gd name="connsiteY33" fmla="*/ 185614 h 2231716"/>
                  <a:gd name="connsiteX34" fmla="*/ 208262 w 478220"/>
                  <a:gd name="connsiteY34" fmla="*/ 149843 h 2231716"/>
                  <a:gd name="connsiteX35" fmla="*/ 255809 w 478220"/>
                  <a:gd name="connsiteY35" fmla="*/ 204706 h 2231716"/>
                  <a:gd name="connsiteX36" fmla="*/ 299701 w 478220"/>
                  <a:gd name="connsiteY36" fmla="*/ 266885 h 2231716"/>
                  <a:gd name="connsiteX37" fmla="*/ 359920 w 478220"/>
                  <a:gd name="connsiteY37" fmla="*/ 202444 h 2231716"/>
                  <a:gd name="connsiteX38" fmla="*/ 288728 w 478220"/>
                  <a:gd name="connsiteY38" fmla="*/ 164472 h 2231716"/>
                  <a:gd name="connsiteX39" fmla="*/ 89684 w 478220"/>
                  <a:gd name="connsiteY39" fmla="*/ 82192 h 2231716"/>
                  <a:gd name="connsiteX40" fmla="*/ 41866 w 478220"/>
                  <a:gd name="connsiteY40" fmla="*/ 4148 h 2231716"/>
                  <a:gd name="connsiteX41" fmla="*/ 1386 w 478220"/>
                  <a:gd name="connsiteY41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372853 w 478220"/>
                  <a:gd name="connsiteY12" fmla="*/ 1638485 h 2231716"/>
                  <a:gd name="connsiteX13" fmla="*/ 343592 w 478220"/>
                  <a:gd name="connsiteY13" fmla="*/ 1612882 h 2231716"/>
                  <a:gd name="connsiteX14" fmla="*/ 277755 w 478220"/>
                  <a:gd name="connsiteY14" fmla="*/ 1510469 h 2231716"/>
                  <a:gd name="connsiteX15" fmla="*/ 175343 w 478220"/>
                  <a:gd name="connsiteY15" fmla="*/ 1440975 h 2231716"/>
                  <a:gd name="connsiteX16" fmla="*/ 80245 w 478220"/>
                  <a:gd name="connsiteY16" fmla="*/ 1393426 h 2231716"/>
                  <a:gd name="connsiteX17" fmla="*/ 80245 w 478220"/>
                  <a:gd name="connsiteY17" fmla="*/ 1219690 h 2231716"/>
                  <a:gd name="connsiteX18" fmla="*/ 124136 w 478220"/>
                  <a:gd name="connsiteY18" fmla="*/ 1122764 h 2231716"/>
                  <a:gd name="connsiteX19" fmla="*/ 158461 w 478220"/>
                  <a:gd name="connsiteY19" fmla="*/ 970989 h 2231716"/>
                  <a:gd name="connsiteX20" fmla="*/ 252152 w 478220"/>
                  <a:gd name="connsiteY20" fmla="*/ 939884 h 2231716"/>
                  <a:gd name="connsiteX21" fmla="*/ 347250 w 478220"/>
                  <a:gd name="connsiteY21" fmla="*/ 1045954 h 2231716"/>
                  <a:gd name="connsiteX22" fmla="*/ 325305 w 478220"/>
                  <a:gd name="connsiteY22" fmla="*/ 1219690 h 2231716"/>
                  <a:gd name="connsiteX23" fmla="*/ 343607 w 478220"/>
                  <a:gd name="connsiteY23" fmla="*/ 1219690 h 2231716"/>
                  <a:gd name="connsiteX24" fmla="*/ 431375 w 478220"/>
                  <a:gd name="connsiteY24" fmla="*/ 1219690 h 2231716"/>
                  <a:gd name="connsiteX25" fmla="*/ 380168 w 478220"/>
                  <a:gd name="connsiteY25" fmla="*/ 1159340 h 2231716"/>
                  <a:gd name="connsiteX26" fmla="*/ 380168 w 478220"/>
                  <a:gd name="connsiteY26" fmla="*/ 1013036 h 2231716"/>
                  <a:gd name="connsiteX27" fmla="*/ 314331 w 478220"/>
                  <a:gd name="connsiteY27" fmla="*/ 936226 h 2231716"/>
                  <a:gd name="connsiteX28" fmla="*/ 193631 w 478220"/>
                  <a:gd name="connsiteY28" fmla="*/ 877704 h 2231716"/>
                  <a:gd name="connsiteX29" fmla="*/ 158461 w 478220"/>
                  <a:gd name="connsiteY29" fmla="*/ 752206 h 2231716"/>
                  <a:gd name="connsiteX30" fmla="*/ 182658 w 478220"/>
                  <a:gd name="connsiteY30" fmla="*/ 607042 h 2231716"/>
                  <a:gd name="connsiteX31" fmla="*/ 288728 w 478220"/>
                  <a:gd name="connsiteY31" fmla="*/ 515602 h 2231716"/>
                  <a:gd name="connsiteX32" fmla="*/ 478220 w 478220"/>
                  <a:gd name="connsiteY32" fmla="*/ 410007 h 2231716"/>
                  <a:gd name="connsiteX33" fmla="*/ 142424 w 478220"/>
                  <a:gd name="connsiteY33" fmla="*/ 380271 h 2231716"/>
                  <a:gd name="connsiteX34" fmla="*/ 68703 w 478220"/>
                  <a:gd name="connsiteY34" fmla="*/ 185614 h 2231716"/>
                  <a:gd name="connsiteX35" fmla="*/ 208262 w 478220"/>
                  <a:gd name="connsiteY35" fmla="*/ 149843 h 2231716"/>
                  <a:gd name="connsiteX36" fmla="*/ 255809 w 478220"/>
                  <a:gd name="connsiteY36" fmla="*/ 204706 h 2231716"/>
                  <a:gd name="connsiteX37" fmla="*/ 299701 w 478220"/>
                  <a:gd name="connsiteY37" fmla="*/ 266885 h 2231716"/>
                  <a:gd name="connsiteX38" fmla="*/ 359920 w 478220"/>
                  <a:gd name="connsiteY38" fmla="*/ 202444 h 2231716"/>
                  <a:gd name="connsiteX39" fmla="*/ 288728 w 478220"/>
                  <a:gd name="connsiteY39" fmla="*/ 164472 h 2231716"/>
                  <a:gd name="connsiteX40" fmla="*/ 89684 w 478220"/>
                  <a:gd name="connsiteY40" fmla="*/ 82192 h 2231716"/>
                  <a:gd name="connsiteX41" fmla="*/ 41866 w 478220"/>
                  <a:gd name="connsiteY41" fmla="*/ 4148 h 2231716"/>
                  <a:gd name="connsiteX42" fmla="*/ 1386 w 478220"/>
                  <a:gd name="connsiteY42" fmla="*/ 107077 h 2231716"/>
                  <a:gd name="connsiteX0" fmla="*/ 1386 w 516525"/>
                  <a:gd name="connsiteY0" fmla="*/ 107077 h 2231716"/>
                  <a:gd name="connsiteX1" fmla="*/ 48710 w 516525"/>
                  <a:gd name="connsiteY1" fmla="*/ 337080 h 2231716"/>
                  <a:gd name="connsiteX2" fmla="*/ 110115 w 516525"/>
                  <a:gd name="connsiteY2" fmla="*/ 537548 h 2231716"/>
                  <a:gd name="connsiteX3" fmla="*/ 77587 w 516525"/>
                  <a:gd name="connsiteY3" fmla="*/ 838691 h 2231716"/>
                  <a:gd name="connsiteX4" fmla="*/ 1386 w 516525"/>
                  <a:gd name="connsiteY4" fmla="*/ 1448291 h 2231716"/>
                  <a:gd name="connsiteX5" fmla="*/ 69272 w 516525"/>
                  <a:gd name="connsiteY5" fmla="*/ 1806736 h 2231716"/>
                  <a:gd name="connsiteX6" fmla="*/ 65292 w 516525"/>
                  <a:gd name="connsiteY6" fmla="*/ 1963186 h 2231716"/>
                  <a:gd name="connsiteX7" fmla="*/ 200946 w 516525"/>
                  <a:gd name="connsiteY7" fmla="*/ 2040822 h 2231716"/>
                  <a:gd name="connsiteX8" fmla="*/ 186315 w 516525"/>
                  <a:gd name="connsiteY8" fmla="*/ 2157865 h 2231716"/>
                  <a:gd name="connsiteX9" fmla="*/ 321647 w 516525"/>
                  <a:gd name="connsiteY9" fmla="*/ 2223702 h 2231716"/>
                  <a:gd name="connsiteX10" fmla="*/ 388463 w 516525"/>
                  <a:gd name="connsiteY10" fmla="*/ 2109781 h 2231716"/>
                  <a:gd name="connsiteX11" fmla="*/ 147241 w 516525"/>
                  <a:gd name="connsiteY11" fmla="*/ 1767583 h 2231716"/>
                  <a:gd name="connsiteX12" fmla="*/ 478923 w 516525"/>
                  <a:gd name="connsiteY12" fmla="*/ 1601909 h 2231716"/>
                  <a:gd name="connsiteX13" fmla="*/ 372853 w 516525"/>
                  <a:gd name="connsiteY13" fmla="*/ 1638485 h 2231716"/>
                  <a:gd name="connsiteX14" fmla="*/ 343592 w 516525"/>
                  <a:gd name="connsiteY14" fmla="*/ 1612882 h 2231716"/>
                  <a:gd name="connsiteX15" fmla="*/ 277755 w 516525"/>
                  <a:gd name="connsiteY15" fmla="*/ 1510469 h 2231716"/>
                  <a:gd name="connsiteX16" fmla="*/ 175343 w 516525"/>
                  <a:gd name="connsiteY16" fmla="*/ 1440975 h 2231716"/>
                  <a:gd name="connsiteX17" fmla="*/ 80245 w 516525"/>
                  <a:gd name="connsiteY17" fmla="*/ 1393426 h 2231716"/>
                  <a:gd name="connsiteX18" fmla="*/ 80245 w 516525"/>
                  <a:gd name="connsiteY18" fmla="*/ 1219690 h 2231716"/>
                  <a:gd name="connsiteX19" fmla="*/ 124136 w 516525"/>
                  <a:gd name="connsiteY19" fmla="*/ 1122764 h 2231716"/>
                  <a:gd name="connsiteX20" fmla="*/ 158461 w 516525"/>
                  <a:gd name="connsiteY20" fmla="*/ 970989 h 2231716"/>
                  <a:gd name="connsiteX21" fmla="*/ 252152 w 516525"/>
                  <a:gd name="connsiteY21" fmla="*/ 939884 h 2231716"/>
                  <a:gd name="connsiteX22" fmla="*/ 347250 w 516525"/>
                  <a:gd name="connsiteY22" fmla="*/ 1045954 h 2231716"/>
                  <a:gd name="connsiteX23" fmla="*/ 325305 w 516525"/>
                  <a:gd name="connsiteY23" fmla="*/ 1219690 h 2231716"/>
                  <a:gd name="connsiteX24" fmla="*/ 343607 w 516525"/>
                  <a:gd name="connsiteY24" fmla="*/ 1219690 h 2231716"/>
                  <a:gd name="connsiteX25" fmla="*/ 431375 w 516525"/>
                  <a:gd name="connsiteY25" fmla="*/ 1219690 h 2231716"/>
                  <a:gd name="connsiteX26" fmla="*/ 380168 w 516525"/>
                  <a:gd name="connsiteY26" fmla="*/ 1159340 h 2231716"/>
                  <a:gd name="connsiteX27" fmla="*/ 380168 w 516525"/>
                  <a:gd name="connsiteY27" fmla="*/ 1013036 h 2231716"/>
                  <a:gd name="connsiteX28" fmla="*/ 314331 w 516525"/>
                  <a:gd name="connsiteY28" fmla="*/ 936226 h 2231716"/>
                  <a:gd name="connsiteX29" fmla="*/ 193631 w 516525"/>
                  <a:gd name="connsiteY29" fmla="*/ 877704 h 2231716"/>
                  <a:gd name="connsiteX30" fmla="*/ 158461 w 516525"/>
                  <a:gd name="connsiteY30" fmla="*/ 752206 h 2231716"/>
                  <a:gd name="connsiteX31" fmla="*/ 182658 w 516525"/>
                  <a:gd name="connsiteY31" fmla="*/ 607042 h 2231716"/>
                  <a:gd name="connsiteX32" fmla="*/ 288728 w 516525"/>
                  <a:gd name="connsiteY32" fmla="*/ 515602 h 2231716"/>
                  <a:gd name="connsiteX33" fmla="*/ 478220 w 516525"/>
                  <a:gd name="connsiteY33" fmla="*/ 410007 h 2231716"/>
                  <a:gd name="connsiteX34" fmla="*/ 142424 w 516525"/>
                  <a:gd name="connsiteY34" fmla="*/ 380271 h 2231716"/>
                  <a:gd name="connsiteX35" fmla="*/ 68703 w 516525"/>
                  <a:gd name="connsiteY35" fmla="*/ 185614 h 2231716"/>
                  <a:gd name="connsiteX36" fmla="*/ 208262 w 516525"/>
                  <a:gd name="connsiteY36" fmla="*/ 149843 h 2231716"/>
                  <a:gd name="connsiteX37" fmla="*/ 255809 w 516525"/>
                  <a:gd name="connsiteY37" fmla="*/ 204706 h 2231716"/>
                  <a:gd name="connsiteX38" fmla="*/ 299701 w 516525"/>
                  <a:gd name="connsiteY38" fmla="*/ 266885 h 2231716"/>
                  <a:gd name="connsiteX39" fmla="*/ 359920 w 516525"/>
                  <a:gd name="connsiteY39" fmla="*/ 202444 h 2231716"/>
                  <a:gd name="connsiteX40" fmla="*/ 288728 w 516525"/>
                  <a:gd name="connsiteY40" fmla="*/ 164472 h 2231716"/>
                  <a:gd name="connsiteX41" fmla="*/ 89684 w 516525"/>
                  <a:gd name="connsiteY41" fmla="*/ 82192 h 2231716"/>
                  <a:gd name="connsiteX42" fmla="*/ 41866 w 516525"/>
                  <a:gd name="connsiteY42" fmla="*/ 4148 h 2231716"/>
                  <a:gd name="connsiteX43" fmla="*/ 1386 w 516525"/>
                  <a:gd name="connsiteY43" fmla="*/ 107077 h 2231716"/>
                  <a:gd name="connsiteX0" fmla="*/ 1386 w 548834"/>
                  <a:gd name="connsiteY0" fmla="*/ 107077 h 2231716"/>
                  <a:gd name="connsiteX1" fmla="*/ 48710 w 548834"/>
                  <a:gd name="connsiteY1" fmla="*/ 337080 h 2231716"/>
                  <a:gd name="connsiteX2" fmla="*/ 110115 w 548834"/>
                  <a:gd name="connsiteY2" fmla="*/ 537548 h 2231716"/>
                  <a:gd name="connsiteX3" fmla="*/ 77587 w 548834"/>
                  <a:gd name="connsiteY3" fmla="*/ 838691 h 2231716"/>
                  <a:gd name="connsiteX4" fmla="*/ 1386 w 548834"/>
                  <a:gd name="connsiteY4" fmla="*/ 1448291 h 2231716"/>
                  <a:gd name="connsiteX5" fmla="*/ 69272 w 548834"/>
                  <a:gd name="connsiteY5" fmla="*/ 1806736 h 2231716"/>
                  <a:gd name="connsiteX6" fmla="*/ 65292 w 548834"/>
                  <a:gd name="connsiteY6" fmla="*/ 1963186 h 2231716"/>
                  <a:gd name="connsiteX7" fmla="*/ 200946 w 548834"/>
                  <a:gd name="connsiteY7" fmla="*/ 2040822 h 2231716"/>
                  <a:gd name="connsiteX8" fmla="*/ 186315 w 548834"/>
                  <a:gd name="connsiteY8" fmla="*/ 2157865 h 2231716"/>
                  <a:gd name="connsiteX9" fmla="*/ 321647 w 548834"/>
                  <a:gd name="connsiteY9" fmla="*/ 2223702 h 2231716"/>
                  <a:gd name="connsiteX10" fmla="*/ 388463 w 548834"/>
                  <a:gd name="connsiteY10" fmla="*/ 2109781 h 2231716"/>
                  <a:gd name="connsiteX11" fmla="*/ 147241 w 548834"/>
                  <a:gd name="connsiteY11" fmla="*/ 1767583 h 2231716"/>
                  <a:gd name="connsiteX12" fmla="*/ 493554 w 548834"/>
                  <a:gd name="connsiteY12" fmla="*/ 1726268 h 2231716"/>
                  <a:gd name="connsiteX13" fmla="*/ 478923 w 548834"/>
                  <a:gd name="connsiteY13" fmla="*/ 1601909 h 2231716"/>
                  <a:gd name="connsiteX14" fmla="*/ 372853 w 548834"/>
                  <a:gd name="connsiteY14" fmla="*/ 1638485 h 2231716"/>
                  <a:gd name="connsiteX15" fmla="*/ 343592 w 548834"/>
                  <a:gd name="connsiteY15" fmla="*/ 1612882 h 2231716"/>
                  <a:gd name="connsiteX16" fmla="*/ 277755 w 548834"/>
                  <a:gd name="connsiteY16" fmla="*/ 1510469 h 2231716"/>
                  <a:gd name="connsiteX17" fmla="*/ 175343 w 548834"/>
                  <a:gd name="connsiteY17" fmla="*/ 1440975 h 2231716"/>
                  <a:gd name="connsiteX18" fmla="*/ 80245 w 548834"/>
                  <a:gd name="connsiteY18" fmla="*/ 1393426 h 2231716"/>
                  <a:gd name="connsiteX19" fmla="*/ 80245 w 548834"/>
                  <a:gd name="connsiteY19" fmla="*/ 1219690 h 2231716"/>
                  <a:gd name="connsiteX20" fmla="*/ 124136 w 548834"/>
                  <a:gd name="connsiteY20" fmla="*/ 1122764 h 2231716"/>
                  <a:gd name="connsiteX21" fmla="*/ 158461 w 548834"/>
                  <a:gd name="connsiteY21" fmla="*/ 970989 h 2231716"/>
                  <a:gd name="connsiteX22" fmla="*/ 252152 w 548834"/>
                  <a:gd name="connsiteY22" fmla="*/ 939884 h 2231716"/>
                  <a:gd name="connsiteX23" fmla="*/ 347250 w 548834"/>
                  <a:gd name="connsiteY23" fmla="*/ 1045954 h 2231716"/>
                  <a:gd name="connsiteX24" fmla="*/ 325305 w 548834"/>
                  <a:gd name="connsiteY24" fmla="*/ 1219690 h 2231716"/>
                  <a:gd name="connsiteX25" fmla="*/ 343607 w 548834"/>
                  <a:gd name="connsiteY25" fmla="*/ 1219690 h 2231716"/>
                  <a:gd name="connsiteX26" fmla="*/ 431375 w 548834"/>
                  <a:gd name="connsiteY26" fmla="*/ 1219690 h 2231716"/>
                  <a:gd name="connsiteX27" fmla="*/ 380168 w 548834"/>
                  <a:gd name="connsiteY27" fmla="*/ 1159340 h 2231716"/>
                  <a:gd name="connsiteX28" fmla="*/ 380168 w 548834"/>
                  <a:gd name="connsiteY28" fmla="*/ 1013036 h 2231716"/>
                  <a:gd name="connsiteX29" fmla="*/ 314331 w 548834"/>
                  <a:gd name="connsiteY29" fmla="*/ 936226 h 2231716"/>
                  <a:gd name="connsiteX30" fmla="*/ 193631 w 548834"/>
                  <a:gd name="connsiteY30" fmla="*/ 877704 h 2231716"/>
                  <a:gd name="connsiteX31" fmla="*/ 158461 w 548834"/>
                  <a:gd name="connsiteY31" fmla="*/ 752206 h 2231716"/>
                  <a:gd name="connsiteX32" fmla="*/ 182658 w 548834"/>
                  <a:gd name="connsiteY32" fmla="*/ 607042 h 2231716"/>
                  <a:gd name="connsiteX33" fmla="*/ 288728 w 548834"/>
                  <a:gd name="connsiteY33" fmla="*/ 515602 h 2231716"/>
                  <a:gd name="connsiteX34" fmla="*/ 478220 w 548834"/>
                  <a:gd name="connsiteY34" fmla="*/ 410007 h 2231716"/>
                  <a:gd name="connsiteX35" fmla="*/ 142424 w 548834"/>
                  <a:gd name="connsiteY35" fmla="*/ 380271 h 2231716"/>
                  <a:gd name="connsiteX36" fmla="*/ 68703 w 548834"/>
                  <a:gd name="connsiteY36" fmla="*/ 185614 h 2231716"/>
                  <a:gd name="connsiteX37" fmla="*/ 208262 w 548834"/>
                  <a:gd name="connsiteY37" fmla="*/ 149843 h 2231716"/>
                  <a:gd name="connsiteX38" fmla="*/ 255809 w 548834"/>
                  <a:gd name="connsiteY38" fmla="*/ 204706 h 2231716"/>
                  <a:gd name="connsiteX39" fmla="*/ 299701 w 548834"/>
                  <a:gd name="connsiteY39" fmla="*/ 266885 h 2231716"/>
                  <a:gd name="connsiteX40" fmla="*/ 359920 w 548834"/>
                  <a:gd name="connsiteY40" fmla="*/ 202444 h 2231716"/>
                  <a:gd name="connsiteX41" fmla="*/ 288728 w 548834"/>
                  <a:gd name="connsiteY41" fmla="*/ 164472 h 2231716"/>
                  <a:gd name="connsiteX42" fmla="*/ 89684 w 548834"/>
                  <a:gd name="connsiteY42" fmla="*/ 82192 h 2231716"/>
                  <a:gd name="connsiteX43" fmla="*/ 41866 w 548834"/>
                  <a:gd name="connsiteY43" fmla="*/ 4148 h 2231716"/>
                  <a:gd name="connsiteX44" fmla="*/ 1386 w 548834"/>
                  <a:gd name="connsiteY4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431374 w 501479"/>
                  <a:gd name="connsiteY12" fmla="*/ 1748213 h 2231716"/>
                  <a:gd name="connsiteX13" fmla="*/ 493554 w 501479"/>
                  <a:gd name="connsiteY13" fmla="*/ 1726268 h 2231716"/>
                  <a:gd name="connsiteX14" fmla="*/ 478923 w 501479"/>
                  <a:gd name="connsiteY14" fmla="*/ 1601909 h 2231716"/>
                  <a:gd name="connsiteX15" fmla="*/ 372853 w 501479"/>
                  <a:gd name="connsiteY15" fmla="*/ 1638485 h 2231716"/>
                  <a:gd name="connsiteX16" fmla="*/ 343592 w 501479"/>
                  <a:gd name="connsiteY16" fmla="*/ 1612882 h 2231716"/>
                  <a:gd name="connsiteX17" fmla="*/ 277755 w 501479"/>
                  <a:gd name="connsiteY17" fmla="*/ 1510469 h 2231716"/>
                  <a:gd name="connsiteX18" fmla="*/ 175343 w 501479"/>
                  <a:gd name="connsiteY18" fmla="*/ 1440975 h 2231716"/>
                  <a:gd name="connsiteX19" fmla="*/ 80245 w 501479"/>
                  <a:gd name="connsiteY19" fmla="*/ 1393426 h 2231716"/>
                  <a:gd name="connsiteX20" fmla="*/ 80245 w 501479"/>
                  <a:gd name="connsiteY20" fmla="*/ 1219690 h 2231716"/>
                  <a:gd name="connsiteX21" fmla="*/ 124136 w 501479"/>
                  <a:gd name="connsiteY21" fmla="*/ 1122764 h 2231716"/>
                  <a:gd name="connsiteX22" fmla="*/ 158461 w 501479"/>
                  <a:gd name="connsiteY22" fmla="*/ 970989 h 2231716"/>
                  <a:gd name="connsiteX23" fmla="*/ 252152 w 501479"/>
                  <a:gd name="connsiteY23" fmla="*/ 939884 h 2231716"/>
                  <a:gd name="connsiteX24" fmla="*/ 347250 w 501479"/>
                  <a:gd name="connsiteY24" fmla="*/ 1045954 h 2231716"/>
                  <a:gd name="connsiteX25" fmla="*/ 325305 w 501479"/>
                  <a:gd name="connsiteY25" fmla="*/ 1219690 h 2231716"/>
                  <a:gd name="connsiteX26" fmla="*/ 343607 w 501479"/>
                  <a:gd name="connsiteY26" fmla="*/ 1219690 h 2231716"/>
                  <a:gd name="connsiteX27" fmla="*/ 431375 w 501479"/>
                  <a:gd name="connsiteY27" fmla="*/ 1219690 h 2231716"/>
                  <a:gd name="connsiteX28" fmla="*/ 380168 w 501479"/>
                  <a:gd name="connsiteY28" fmla="*/ 1159340 h 2231716"/>
                  <a:gd name="connsiteX29" fmla="*/ 380168 w 501479"/>
                  <a:gd name="connsiteY29" fmla="*/ 1013036 h 2231716"/>
                  <a:gd name="connsiteX30" fmla="*/ 314331 w 501479"/>
                  <a:gd name="connsiteY30" fmla="*/ 936226 h 2231716"/>
                  <a:gd name="connsiteX31" fmla="*/ 193631 w 501479"/>
                  <a:gd name="connsiteY31" fmla="*/ 877704 h 2231716"/>
                  <a:gd name="connsiteX32" fmla="*/ 158461 w 501479"/>
                  <a:gd name="connsiteY32" fmla="*/ 752206 h 2231716"/>
                  <a:gd name="connsiteX33" fmla="*/ 182658 w 501479"/>
                  <a:gd name="connsiteY33" fmla="*/ 607042 h 2231716"/>
                  <a:gd name="connsiteX34" fmla="*/ 288728 w 501479"/>
                  <a:gd name="connsiteY34" fmla="*/ 515602 h 2231716"/>
                  <a:gd name="connsiteX35" fmla="*/ 478220 w 501479"/>
                  <a:gd name="connsiteY35" fmla="*/ 410007 h 2231716"/>
                  <a:gd name="connsiteX36" fmla="*/ 142424 w 501479"/>
                  <a:gd name="connsiteY36" fmla="*/ 380271 h 2231716"/>
                  <a:gd name="connsiteX37" fmla="*/ 68703 w 501479"/>
                  <a:gd name="connsiteY37" fmla="*/ 185614 h 2231716"/>
                  <a:gd name="connsiteX38" fmla="*/ 208262 w 501479"/>
                  <a:gd name="connsiteY38" fmla="*/ 149843 h 2231716"/>
                  <a:gd name="connsiteX39" fmla="*/ 255809 w 501479"/>
                  <a:gd name="connsiteY39" fmla="*/ 204706 h 2231716"/>
                  <a:gd name="connsiteX40" fmla="*/ 299701 w 501479"/>
                  <a:gd name="connsiteY40" fmla="*/ 266885 h 2231716"/>
                  <a:gd name="connsiteX41" fmla="*/ 359920 w 501479"/>
                  <a:gd name="connsiteY41" fmla="*/ 202444 h 2231716"/>
                  <a:gd name="connsiteX42" fmla="*/ 288728 w 501479"/>
                  <a:gd name="connsiteY42" fmla="*/ 164472 h 2231716"/>
                  <a:gd name="connsiteX43" fmla="*/ 89684 w 501479"/>
                  <a:gd name="connsiteY43" fmla="*/ 82192 h 2231716"/>
                  <a:gd name="connsiteX44" fmla="*/ 41866 w 501479"/>
                  <a:gd name="connsiteY44" fmla="*/ 4148 h 2231716"/>
                  <a:gd name="connsiteX45" fmla="*/ 1386 w 501479"/>
                  <a:gd name="connsiteY4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376511 w 501479"/>
                  <a:gd name="connsiteY12" fmla="*/ 1697007 h 2231716"/>
                  <a:gd name="connsiteX13" fmla="*/ 431374 w 501479"/>
                  <a:gd name="connsiteY13" fmla="*/ 1748213 h 2231716"/>
                  <a:gd name="connsiteX14" fmla="*/ 493554 w 501479"/>
                  <a:gd name="connsiteY14" fmla="*/ 1726268 h 2231716"/>
                  <a:gd name="connsiteX15" fmla="*/ 478923 w 501479"/>
                  <a:gd name="connsiteY15" fmla="*/ 1601909 h 2231716"/>
                  <a:gd name="connsiteX16" fmla="*/ 372853 w 501479"/>
                  <a:gd name="connsiteY16" fmla="*/ 1638485 h 2231716"/>
                  <a:gd name="connsiteX17" fmla="*/ 343592 w 501479"/>
                  <a:gd name="connsiteY17" fmla="*/ 1612882 h 2231716"/>
                  <a:gd name="connsiteX18" fmla="*/ 277755 w 501479"/>
                  <a:gd name="connsiteY18" fmla="*/ 1510469 h 2231716"/>
                  <a:gd name="connsiteX19" fmla="*/ 175343 w 501479"/>
                  <a:gd name="connsiteY19" fmla="*/ 1440975 h 2231716"/>
                  <a:gd name="connsiteX20" fmla="*/ 80245 w 501479"/>
                  <a:gd name="connsiteY20" fmla="*/ 1393426 h 2231716"/>
                  <a:gd name="connsiteX21" fmla="*/ 80245 w 501479"/>
                  <a:gd name="connsiteY21" fmla="*/ 1219690 h 2231716"/>
                  <a:gd name="connsiteX22" fmla="*/ 124136 w 501479"/>
                  <a:gd name="connsiteY22" fmla="*/ 1122764 h 2231716"/>
                  <a:gd name="connsiteX23" fmla="*/ 158461 w 501479"/>
                  <a:gd name="connsiteY23" fmla="*/ 970989 h 2231716"/>
                  <a:gd name="connsiteX24" fmla="*/ 252152 w 501479"/>
                  <a:gd name="connsiteY24" fmla="*/ 939884 h 2231716"/>
                  <a:gd name="connsiteX25" fmla="*/ 347250 w 501479"/>
                  <a:gd name="connsiteY25" fmla="*/ 1045954 h 2231716"/>
                  <a:gd name="connsiteX26" fmla="*/ 325305 w 501479"/>
                  <a:gd name="connsiteY26" fmla="*/ 1219690 h 2231716"/>
                  <a:gd name="connsiteX27" fmla="*/ 343607 w 501479"/>
                  <a:gd name="connsiteY27" fmla="*/ 1219690 h 2231716"/>
                  <a:gd name="connsiteX28" fmla="*/ 431375 w 501479"/>
                  <a:gd name="connsiteY28" fmla="*/ 1219690 h 2231716"/>
                  <a:gd name="connsiteX29" fmla="*/ 380168 w 501479"/>
                  <a:gd name="connsiteY29" fmla="*/ 1159340 h 2231716"/>
                  <a:gd name="connsiteX30" fmla="*/ 380168 w 501479"/>
                  <a:gd name="connsiteY30" fmla="*/ 1013036 h 2231716"/>
                  <a:gd name="connsiteX31" fmla="*/ 314331 w 501479"/>
                  <a:gd name="connsiteY31" fmla="*/ 936226 h 2231716"/>
                  <a:gd name="connsiteX32" fmla="*/ 193631 w 501479"/>
                  <a:gd name="connsiteY32" fmla="*/ 877704 h 2231716"/>
                  <a:gd name="connsiteX33" fmla="*/ 158461 w 501479"/>
                  <a:gd name="connsiteY33" fmla="*/ 752206 h 2231716"/>
                  <a:gd name="connsiteX34" fmla="*/ 182658 w 501479"/>
                  <a:gd name="connsiteY34" fmla="*/ 607042 h 2231716"/>
                  <a:gd name="connsiteX35" fmla="*/ 288728 w 501479"/>
                  <a:gd name="connsiteY35" fmla="*/ 515602 h 2231716"/>
                  <a:gd name="connsiteX36" fmla="*/ 478220 w 501479"/>
                  <a:gd name="connsiteY36" fmla="*/ 410007 h 2231716"/>
                  <a:gd name="connsiteX37" fmla="*/ 142424 w 501479"/>
                  <a:gd name="connsiteY37" fmla="*/ 380271 h 2231716"/>
                  <a:gd name="connsiteX38" fmla="*/ 68703 w 501479"/>
                  <a:gd name="connsiteY38" fmla="*/ 185614 h 2231716"/>
                  <a:gd name="connsiteX39" fmla="*/ 208262 w 501479"/>
                  <a:gd name="connsiteY39" fmla="*/ 149843 h 2231716"/>
                  <a:gd name="connsiteX40" fmla="*/ 255809 w 501479"/>
                  <a:gd name="connsiteY40" fmla="*/ 204706 h 2231716"/>
                  <a:gd name="connsiteX41" fmla="*/ 299701 w 501479"/>
                  <a:gd name="connsiteY41" fmla="*/ 266885 h 2231716"/>
                  <a:gd name="connsiteX42" fmla="*/ 359920 w 501479"/>
                  <a:gd name="connsiteY42" fmla="*/ 202444 h 2231716"/>
                  <a:gd name="connsiteX43" fmla="*/ 288728 w 501479"/>
                  <a:gd name="connsiteY43" fmla="*/ 164472 h 2231716"/>
                  <a:gd name="connsiteX44" fmla="*/ 89684 w 501479"/>
                  <a:gd name="connsiteY44" fmla="*/ 82192 h 2231716"/>
                  <a:gd name="connsiteX45" fmla="*/ 41866 w 501479"/>
                  <a:gd name="connsiteY45" fmla="*/ 4148 h 2231716"/>
                  <a:gd name="connsiteX46" fmla="*/ 1386 w 501479"/>
                  <a:gd name="connsiteY4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255810 w 501479"/>
                  <a:gd name="connsiteY12" fmla="*/ 1565333 h 2231716"/>
                  <a:gd name="connsiteX13" fmla="*/ 376511 w 501479"/>
                  <a:gd name="connsiteY13" fmla="*/ 1697007 h 2231716"/>
                  <a:gd name="connsiteX14" fmla="*/ 431374 w 501479"/>
                  <a:gd name="connsiteY14" fmla="*/ 1748213 h 2231716"/>
                  <a:gd name="connsiteX15" fmla="*/ 493554 w 501479"/>
                  <a:gd name="connsiteY15" fmla="*/ 1726268 h 2231716"/>
                  <a:gd name="connsiteX16" fmla="*/ 478923 w 501479"/>
                  <a:gd name="connsiteY16" fmla="*/ 1601909 h 2231716"/>
                  <a:gd name="connsiteX17" fmla="*/ 372853 w 501479"/>
                  <a:gd name="connsiteY17" fmla="*/ 1638485 h 2231716"/>
                  <a:gd name="connsiteX18" fmla="*/ 343592 w 501479"/>
                  <a:gd name="connsiteY18" fmla="*/ 1612882 h 2231716"/>
                  <a:gd name="connsiteX19" fmla="*/ 277755 w 501479"/>
                  <a:gd name="connsiteY19" fmla="*/ 1510469 h 2231716"/>
                  <a:gd name="connsiteX20" fmla="*/ 175343 w 501479"/>
                  <a:gd name="connsiteY20" fmla="*/ 1440975 h 2231716"/>
                  <a:gd name="connsiteX21" fmla="*/ 80245 w 501479"/>
                  <a:gd name="connsiteY21" fmla="*/ 1393426 h 2231716"/>
                  <a:gd name="connsiteX22" fmla="*/ 80245 w 501479"/>
                  <a:gd name="connsiteY22" fmla="*/ 1219690 h 2231716"/>
                  <a:gd name="connsiteX23" fmla="*/ 124136 w 501479"/>
                  <a:gd name="connsiteY23" fmla="*/ 1122764 h 2231716"/>
                  <a:gd name="connsiteX24" fmla="*/ 158461 w 501479"/>
                  <a:gd name="connsiteY24" fmla="*/ 970989 h 2231716"/>
                  <a:gd name="connsiteX25" fmla="*/ 252152 w 501479"/>
                  <a:gd name="connsiteY25" fmla="*/ 939884 h 2231716"/>
                  <a:gd name="connsiteX26" fmla="*/ 347250 w 501479"/>
                  <a:gd name="connsiteY26" fmla="*/ 1045954 h 2231716"/>
                  <a:gd name="connsiteX27" fmla="*/ 325305 w 501479"/>
                  <a:gd name="connsiteY27" fmla="*/ 1219690 h 2231716"/>
                  <a:gd name="connsiteX28" fmla="*/ 343607 w 501479"/>
                  <a:gd name="connsiteY28" fmla="*/ 1219690 h 2231716"/>
                  <a:gd name="connsiteX29" fmla="*/ 431375 w 501479"/>
                  <a:gd name="connsiteY29" fmla="*/ 1219690 h 2231716"/>
                  <a:gd name="connsiteX30" fmla="*/ 380168 w 501479"/>
                  <a:gd name="connsiteY30" fmla="*/ 1159340 h 2231716"/>
                  <a:gd name="connsiteX31" fmla="*/ 380168 w 501479"/>
                  <a:gd name="connsiteY31" fmla="*/ 1013036 h 2231716"/>
                  <a:gd name="connsiteX32" fmla="*/ 314331 w 501479"/>
                  <a:gd name="connsiteY32" fmla="*/ 936226 h 2231716"/>
                  <a:gd name="connsiteX33" fmla="*/ 193631 w 501479"/>
                  <a:gd name="connsiteY33" fmla="*/ 877704 h 2231716"/>
                  <a:gd name="connsiteX34" fmla="*/ 158461 w 501479"/>
                  <a:gd name="connsiteY34" fmla="*/ 752206 h 2231716"/>
                  <a:gd name="connsiteX35" fmla="*/ 182658 w 501479"/>
                  <a:gd name="connsiteY35" fmla="*/ 607042 h 2231716"/>
                  <a:gd name="connsiteX36" fmla="*/ 288728 w 501479"/>
                  <a:gd name="connsiteY36" fmla="*/ 515602 h 2231716"/>
                  <a:gd name="connsiteX37" fmla="*/ 478220 w 501479"/>
                  <a:gd name="connsiteY37" fmla="*/ 410007 h 2231716"/>
                  <a:gd name="connsiteX38" fmla="*/ 142424 w 501479"/>
                  <a:gd name="connsiteY38" fmla="*/ 380271 h 2231716"/>
                  <a:gd name="connsiteX39" fmla="*/ 68703 w 501479"/>
                  <a:gd name="connsiteY39" fmla="*/ 185614 h 2231716"/>
                  <a:gd name="connsiteX40" fmla="*/ 208262 w 501479"/>
                  <a:gd name="connsiteY40" fmla="*/ 149843 h 2231716"/>
                  <a:gd name="connsiteX41" fmla="*/ 255809 w 501479"/>
                  <a:gd name="connsiteY41" fmla="*/ 204706 h 2231716"/>
                  <a:gd name="connsiteX42" fmla="*/ 299701 w 501479"/>
                  <a:gd name="connsiteY42" fmla="*/ 266885 h 2231716"/>
                  <a:gd name="connsiteX43" fmla="*/ 359920 w 501479"/>
                  <a:gd name="connsiteY43" fmla="*/ 202444 h 2231716"/>
                  <a:gd name="connsiteX44" fmla="*/ 288728 w 501479"/>
                  <a:gd name="connsiteY44" fmla="*/ 164472 h 2231716"/>
                  <a:gd name="connsiteX45" fmla="*/ 89684 w 501479"/>
                  <a:gd name="connsiteY45" fmla="*/ 82192 h 2231716"/>
                  <a:gd name="connsiteX46" fmla="*/ 41866 w 501479"/>
                  <a:gd name="connsiteY46" fmla="*/ 4148 h 2231716"/>
                  <a:gd name="connsiteX47" fmla="*/ 1386 w 501479"/>
                  <a:gd name="connsiteY4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255810 w 501479"/>
                  <a:gd name="connsiteY12" fmla="*/ 1565333 h 2231716"/>
                  <a:gd name="connsiteX13" fmla="*/ 307016 w 501479"/>
                  <a:gd name="connsiteY13" fmla="*/ 1671404 h 2231716"/>
                  <a:gd name="connsiteX14" fmla="*/ 376511 w 501479"/>
                  <a:gd name="connsiteY14" fmla="*/ 1697007 h 2231716"/>
                  <a:gd name="connsiteX15" fmla="*/ 431374 w 501479"/>
                  <a:gd name="connsiteY15" fmla="*/ 1748213 h 2231716"/>
                  <a:gd name="connsiteX16" fmla="*/ 493554 w 501479"/>
                  <a:gd name="connsiteY16" fmla="*/ 1726268 h 2231716"/>
                  <a:gd name="connsiteX17" fmla="*/ 478923 w 501479"/>
                  <a:gd name="connsiteY17" fmla="*/ 1601909 h 2231716"/>
                  <a:gd name="connsiteX18" fmla="*/ 372853 w 501479"/>
                  <a:gd name="connsiteY18" fmla="*/ 1638485 h 2231716"/>
                  <a:gd name="connsiteX19" fmla="*/ 343592 w 501479"/>
                  <a:gd name="connsiteY19" fmla="*/ 1612882 h 2231716"/>
                  <a:gd name="connsiteX20" fmla="*/ 277755 w 501479"/>
                  <a:gd name="connsiteY20" fmla="*/ 1510469 h 2231716"/>
                  <a:gd name="connsiteX21" fmla="*/ 175343 w 501479"/>
                  <a:gd name="connsiteY21" fmla="*/ 1440975 h 2231716"/>
                  <a:gd name="connsiteX22" fmla="*/ 80245 w 501479"/>
                  <a:gd name="connsiteY22" fmla="*/ 1393426 h 2231716"/>
                  <a:gd name="connsiteX23" fmla="*/ 80245 w 501479"/>
                  <a:gd name="connsiteY23" fmla="*/ 1219690 h 2231716"/>
                  <a:gd name="connsiteX24" fmla="*/ 124136 w 501479"/>
                  <a:gd name="connsiteY24" fmla="*/ 1122764 h 2231716"/>
                  <a:gd name="connsiteX25" fmla="*/ 158461 w 501479"/>
                  <a:gd name="connsiteY25" fmla="*/ 970989 h 2231716"/>
                  <a:gd name="connsiteX26" fmla="*/ 252152 w 501479"/>
                  <a:gd name="connsiteY26" fmla="*/ 939884 h 2231716"/>
                  <a:gd name="connsiteX27" fmla="*/ 347250 w 501479"/>
                  <a:gd name="connsiteY27" fmla="*/ 1045954 h 2231716"/>
                  <a:gd name="connsiteX28" fmla="*/ 325305 w 501479"/>
                  <a:gd name="connsiteY28" fmla="*/ 1219690 h 2231716"/>
                  <a:gd name="connsiteX29" fmla="*/ 343607 w 501479"/>
                  <a:gd name="connsiteY29" fmla="*/ 1219690 h 2231716"/>
                  <a:gd name="connsiteX30" fmla="*/ 431375 w 501479"/>
                  <a:gd name="connsiteY30" fmla="*/ 1219690 h 2231716"/>
                  <a:gd name="connsiteX31" fmla="*/ 380168 w 501479"/>
                  <a:gd name="connsiteY31" fmla="*/ 1159340 h 2231716"/>
                  <a:gd name="connsiteX32" fmla="*/ 380168 w 501479"/>
                  <a:gd name="connsiteY32" fmla="*/ 1013036 h 2231716"/>
                  <a:gd name="connsiteX33" fmla="*/ 314331 w 501479"/>
                  <a:gd name="connsiteY33" fmla="*/ 936226 h 2231716"/>
                  <a:gd name="connsiteX34" fmla="*/ 193631 w 501479"/>
                  <a:gd name="connsiteY34" fmla="*/ 877704 h 2231716"/>
                  <a:gd name="connsiteX35" fmla="*/ 158461 w 501479"/>
                  <a:gd name="connsiteY35" fmla="*/ 752206 h 2231716"/>
                  <a:gd name="connsiteX36" fmla="*/ 182658 w 501479"/>
                  <a:gd name="connsiteY36" fmla="*/ 607042 h 2231716"/>
                  <a:gd name="connsiteX37" fmla="*/ 288728 w 501479"/>
                  <a:gd name="connsiteY37" fmla="*/ 515602 h 2231716"/>
                  <a:gd name="connsiteX38" fmla="*/ 478220 w 501479"/>
                  <a:gd name="connsiteY38" fmla="*/ 410007 h 2231716"/>
                  <a:gd name="connsiteX39" fmla="*/ 142424 w 501479"/>
                  <a:gd name="connsiteY39" fmla="*/ 380271 h 2231716"/>
                  <a:gd name="connsiteX40" fmla="*/ 68703 w 501479"/>
                  <a:gd name="connsiteY40" fmla="*/ 185614 h 2231716"/>
                  <a:gd name="connsiteX41" fmla="*/ 208262 w 501479"/>
                  <a:gd name="connsiteY41" fmla="*/ 149843 h 2231716"/>
                  <a:gd name="connsiteX42" fmla="*/ 255809 w 501479"/>
                  <a:gd name="connsiteY42" fmla="*/ 204706 h 2231716"/>
                  <a:gd name="connsiteX43" fmla="*/ 299701 w 501479"/>
                  <a:gd name="connsiteY43" fmla="*/ 266885 h 2231716"/>
                  <a:gd name="connsiteX44" fmla="*/ 359920 w 501479"/>
                  <a:gd name="connsiteY44" fmla="*/ 202444 h 2231716"/>
                  <a:gd name="connsiteX45" fmla="*/ 288728 w 501479"/>
                  <a:gd name="connsiteY45" fmla="*/ 164472 h 2231716"/>
                  <a:gd name="connsiteX46" fmla="*/ 89684 w 501479"/>
                  <a:gd name="connsiteY46" fmla="*/ 82192 h 2231716"/>
                  <a:gd name="connsiteX47" fmla="*/ 41866 w 501479"/>
                  <a:gd name="connsiteY47" fmla="*/ 4148 h 2231716"/>
                  <a:gd name="connsiteX48" fmla="*/ 1386 w 501479"/>
                  <a:gd name="connsiteY48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160712 w 501479"/>
                  <a:gd name="connsiteY12" fmla="*/ 1495839 h 2231716"/>
                  <a:gd name="connsiteX13" fmla="*/ 255810 w 501479"/>
                  <a:gd name="connsiteY13" fmla="*/ 1565333 h 2231716"/>
                  <a:gd name="connsiteX14" fmla="*/ 307016 w 501479"/>
                  <a:gd name="connsiteY14" fmla="*/ 1671404 h 2231716"/>
                  <a:gd name="connsiteX15" fmla="*/ 376511 w 501479"/>
                  <a:gd name="connsiteY15" fmla="*/ 1697007 h 2231716"/>
                  <a:gd name="connsiteX16" fmla="*/ 431374 w 501479"/>
                  <a:gd name="connsiteY16" fmla="*/ 1748213 h 2231716"/>
                  <a:gd name="connsiteX17" fmla="*/ 493554 w 501479"/>
                  <a:gd name="connsiteY17" fmla="*/ 1726268 h 2231716"/>
                  <a:gd name="connsiteX18" fmla="*/ 478923 w 501479"/>
                  <a:gd name="connsiteY18" fmla="*/ 1601909 h 2231716"/>
                  <a:gd name="connsiteX19" fmla="*/ 372853 w 501479"/>
                  <a:gd name="connsiteY19" fmla="*/ 1638485 h 2231716"/>
                  <a:gd name="connsiteX20" fmla="*/ 343592 w 501479"/>
                  <a:gd name="connsiteY20" fmla="*/ 1612882 h 2231716"/>
                  <a:gd name="connsiteX21" fmla="*/ 277755 w 501479"/>
                  <a:gd name="connsiteY21" fmla="*/ 1510469 h 2231716"/>
                  <a:gd name="connsiteX22" fmla="*/ 175343 w 501479"/>
                  <a:gd name="connsiteY22" fmla="*/ 1440975 h 2231716"/>
                  <a:gd name="connsiteX23" fmla="*/ 80245 w 501479"/>
                  <a:gd name="connsiteY23" fmla="*/ 1393426 h 2231716"/>
                  <a:gd name="connsiteX24" fmla="*/ 80245 w 501479"/>
                  <a:gd name="connsiteY24" fmla="*/ 1219690 h 2231716"/>
                  <a:gd name="connsiteX25" fmla="*/ 124136 w 501479"/>
                  <a:gd name="connsiteY25" fmla="*/ 1122764 h 2231716"/>
                  <a:gd name="connsiteX26" fmla="*/ 158461 w 501479"/>
                  <a:gd name="connsiteY26" fmla="*/ 970989 h 2231716"/>
                  <a:gd name="connsiteX27" fmla="*/ 252152 w 501479"/>
                  <a:gd name="connsiteY27" fmla="*/ 939884 h 2231716"/>
                  <a:gd name="connsiteX28" fmla="*/ 347250 w 501479"/>
                  <a:gd name="connsiteY28" fmla="*/ 1045954 h 2231716"/>
                  <a:gd name="connsiteX29" fmla="*/ 325305 w 501479"/>
                  <a:gd name="connsiteY29" fmla="*/ 1219690 h 2231716"/>
                  <a:gd name="connsiteX30" fmla="*/ 343607 w 501479"/>
                  <a:gd name="connsiteY30" fmla="*/ 1219690 h 2231716"/>
                  <a:gd name="connsiteX31" fmla="*/ 431375 w 501479"/>
                  <a:gd name="connsiteY31" fmla="*/ 1219690 h 2231716"/>
                  <a:gd name="connsiteX32" fmla="*/ 380168 w 501479"/>
                  <a:gd name="connsiteY32" fmla="*/ 1159340 h 2231716"/>
                  <a:gd name="connsiteX33" fmla="*/ 380168 w 501479"/>
                  <a:gd name="connsiteY33" fmla="*/ 1013036 h 2231716"/>
                  <a:gd name="connsiteX34" fmla="*/ 314331 w 501479"/>
                  <a:gd name="connsiteY34" fmla="*/ 936226 h 2231716"/>
                  <a:gd name="connsiteX35" fmla="*/ 193631 w 501479"/>
                  <a:gd name="connsiteY35" fmla="*/ 877704 h 2231716"/>
                  <a:gd name="connsiteX36" fmla="*/ 158461 w 501479"/>
                  <a:gd name="connsiteY36" fmla="*/ 752206 h 2231716"/>
                  <a:gd name="connsiteX37" fmla="*/ 182658 w 501479"/>
                  <a:gd name="connsiteY37" fmla="*/ 607042 h 2231716"/>
                  <a:gd name="connsiteX38" fmla="*/ 288728 w 501479"/>
                  <a:gd name="connsiteY38" fmla="*/ 515602 h 2231716"/>
                  <a:gd name="connsiteX39" fmla="*/ 478220 w 501479"/>
                  <a:gd name="connsiteY39" fmla="*/ 410007 h 2231716"/>
                  <a:gd name="connsiteX40" fmla="*/ 142424 w 501479"/>
                  <a:gd name="connsiteY40" fmla="*/ 380271 h 2231716"/>
                  <a:gd name="connsiteX41" fmla="*/ 68703 w 501479"/>
                  <a:gd name="connsiteY41" fmla="*/ 185614 h 2231716"/>
                  <a:gd name="connsiteX42" fmla="*/ 208262 w 501479"/>
                  <a:gd name="connsiteY42" fmla="*/ 149843 h 2231716"/>
                  <a:gd name="connsiteX43" fmla="*/ 255809 w 501479"/>
                  <a:gd name="connsiteY43" fmla="*/ 204706 h 2231716"/>
                  <a:gd name="connsiteX44" fmla="*/ 299701 w 501479"/>
                  <a:gd name="connsiteY44" fmla="*/ 266885 h 2231716"/>
                  <a:gd name="connsiteX45" fmla="*/ 359920 w 501479"/>
                  <a:gd name="connsiteY45" fmla="*/ 202444 h 2231716"/>
                  <a:gd name="connsiteX46" fmla="*/ 288728 w 501479"/>
                  <a:gd name="connsiteY46" fmla="*/ 164472 h 2231716"/>
                  <a:gd name="connsiteX47" fmla="*/ 89684 w 501479"/>
                  <a:gd name="connsiteY47" fmla="*/ 82192 h 2231716"/>
                  <a:gd name="connsiteX48" fmla="*/ 41866 w 501479"/>
                  <a:gd name="connsiteY48" fmla="*/ 4148 h 2231716"/>
                  <a:gd name="connsiteX49" fmla="*/ 1386 w 501479"/>
                  <a:gd name="connsiteY49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54642 w 501479"/>
                  <a:gd name="connsiteY12" fmla="*/ 1561676 h 2231716"/>
                  <a:gd name="connsiteX13" fmla="*/ 160712 w 501479"/>
                  <a:gd name="connsiteY13" fmla="*/ 1495839 h 2231716"/>
                  <a:gd name="connsiteX14" fmla="*/ 255810 w 501479"/>
                  <a:gd name="connsiteY14" fmla="*/ 1565333 h 2231716"/>
                  <a:gd name="connsiteX15" fmla="*/ 307016 w 501479"/>
                  <a:gd name="connsiteY15" fmla="*/ 1671404 h 2231716"/>
                  <a:gd name="connsiteX16" fmla="*/ 376511 w 501479"/>
                  <a:gd name="connsiteY16" fmla="*/ 1697007 h 2231716"/>
                  <a:gd name="connsiteX17" fmla="*/ 431374 w 501479"/>
                  <a:gd name="connsiteY17" fmla="*/ 1748213 h 2231716"/>
                  <a:gd name="connsiteX18" fmla="*/ 493554 w 501479"/>
                  <a:gd name="connsiteY18" fmla="*/ 1726268 h 2231716"/>
                  <a:gd name="connsiteX19" fmla="*/ 478923 w 501479"/>
                  <a:gd name="connsiteY19" fmla="*/ 1601909 h 2231716"/>
                  <a:gd name="connsiteX20" fmla="*/ 372853 w 501479"/>
                  <a:gd name="connsiteY20" fmla="*/ 1638485 h 2231716"/>
                  <a:gd name="connsiteX21" fmla="*/ 343592 w 501479"/>
                  <a:gd name="connsiteY21" fmla="*/ 1612882 h 2231716"/>
                  <a:gd name="connsiteX22" fmla="*/ 277755 w 501479"/>
                  <a:gd name="connsiteY22" fmla="*/ 1510469 h 2231716"/>
                  <a:gd name="connsiteX23" fmla="*/ 175343 w 501479"/>
                  <a:gd name="connsiteY23" fmla="*/ 1440975 h 2231716"/>
                  <a:gd name="connsiteX24" fmla="*/ 80245 w 501479"/>
                  <a:gd name="connsiteY24" fmla="*/ 1393426 h 2231716"/>
                  <a:gd name="connsiteX25" fmla="*/ 80245 w 501479"/>
                  <a:gd name="connsiteY25" fmla="*/ 1219690 h 2231716"/>
                  <a:gd name="connsiteX26" fmla="*/ 124136 w 501479"/>
                  <a:gd name="connsiteY26" fmla="*/ 1122764 h 2231716"/>
                  <a:gd name="connsiteX27" fmla="*/ 158461 w 501479"/>
                  <a:gd name="connsiteY27" fmla="*/ 970989 h 2231716"/>
                  <a:gd name="connsiteX28" fmla="*/ 252152 w 501479"/>
                  <a:gd name="connsiteY28" fmla="*/ 939884 h 2231716"/>
                  <a:gd name="connsiteX29" fmla="*/ 347250 w 501479"/>
                  <a:gd name="connsiteY29" fmla="*/ 1045954 h 2231716"/>
                  <a:gd name="connsiteX30" fmla="*/ 325305 w 501479"/>
                  <a:gd name="connsiteY30" fmla="*/ 1219690 h 2231716"/>
                  <a:gd name="connsiteX31" fmla="*/ 343607 w 501479"/>
                  <a:gd name="connsiteY31" fmla="*/ 1219690 h 2231716"/>
                  <a:gd name="connsiteX32" fmla="*/ 431375 w 501479"/>
                  <a:gd name="connsiteY32" fmla="*/ 1219690 h 2231716"/>
                  <a:gd name="connsiteX33" fmla="*/ 380168 w 501479"/>
                  <a:gd name="connsiteY33" fmla="*/ 1159340 h 2231716"/>
                  <a:gd name="connsiteX34" fmla="*/ 380168 w 501479"/>
                  <a:gd name="connsiteY34" fmla="*/ 1013036 h 2231716"/>
                  <a:gd name="connsiteX35" fmla="*/ 314331 w 501479"/>
                  <a:gd name="connsiteY35" fmla="*/ 936226 h 2231716"/>
                  <a:gd name="connsiteX36" fmla="*/ 193631 w 501479"/>
                  <a:gd name="connsiteY36" fmla="*/ 877704 h 2231716"/>
                  <a:gd name="connsiteX37" fmla="*/ 158461 w 501479"/>
                  <a:gd name="connsiteY37" fmla="*/ 752206 h 2231716"/>
                  <a:gd name="connsiteX38" fmla="*/ 182658 w 501479"/>
                  <a:gd name="connsiteY38" fmla="*/ 607042 h 2231716"/>
                  <a:gd name="connsiteX39" fmla="*/ 288728 w 501479"/>
                  <a:gd name="connsiteY39" fmla="*/ 515602 h 2231716"/>
                  <a:gd name="connsiteX40" fmla="*/ 478220 w 501479"/>
                  <a:gd name="connsiteY40" fmla="*/ 410007 h 2231716"/>
                  <a:gd name="connsiteX41" fmla="*/ 142424 w 501479"/>
                  <a:gd name="connsiteY41" fmla="*/ 380271 h 2231716"/>
                  <a:gd name="connsiteX42" fmla="*/ 68703 w 501479"/>
                  <a:gd name="connsiteY42" fmla="*/ 185614 h 2231716"/>
                  <a:gd name="connsiteX43" fmla="*/ 208262 w 501479"/>
                  <a:gd name="connsiteY43" fmla="*/ 149843 h 2231716"/>
                  <a:gd name="connsiteX44" fmla="*/ 255809 w 501479"/>
                  <a:gd name="connsiteY44" fmla="*/ 204706 h 2231716"/>
                  <a:gd name="connsiteX45" fmla="*/ 299701 w 501479"/>
                  <a:gd name="connsiteY45" fmla="*/ 266885 h 2231716"/>
                  <a:gd name="connsiteX46" fmla="*/ 359920 w 501479"/>
                  <a:gd name="connsiteY46" fmla="*/ 202444 h 2231716"/>
                  <a:gd name="connsiteX47" fmla="*/ 288728 w 501479"/>
                  <a:gd name="connsiteY47" fmla="*/ 164472 h 2231716"/>
                  <a:gd name="connsiteX48" fmla="*/ 89684 w 501479"/>
                  <a:gd name="connsiteY48" fmla="*/ 82192 h 2231716"/>
                  <a:gd name="connsiteX49" fmla="*/ 41866 w 501479"/>
                  <a:gd name="connsiteY49" fmla="*/ 4148 h 2231716"/>
                  <a:gd name="connsiteX50" fmla="*/ 1386 w 501479"/>
                  <a:gd name="connsiteY50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27794 w 501479"/>
                  <a:gd name="connsiteY11" fmla="*/ 1876229 h 2231716"/>
                  <a:gd name="connsiteX12" fmla="*/ 147241 w 501479"/>
                  <a:gd name="connsiteY12" fmla="*/ 1767583 h 2231716"/>
                  <a:gd name="connsiteX13" fmla="*/ 54642 w 501479"/>
                  <a:gd name="connsiteY13" fmla="*/ 1561676 h 2231716"/>
                  <a:gd name="connsiteX14" fmla="*/ 160712 w 501479"/>
                  <a:gd name="connsiteY14" fmla="*/ 1495839 h 2231716"/>
                  <a:gd name="connsiteX15" fmla="*/ 255810 w 501479"/>
                  <a:gd name="connsiteY15" fmla="*/ 1565333 h 2231716"/>
                  <a:gd name="connsiteX16" fmla="*/ 307016 w 501479"/>
                  <a:gd name="connsiteY16" fmla="*/ 1671404 h 2231716"/>
                  <a:gd name="connsiteX17" fmla="*/ 376511 w 501479"/>
                  <a:gd name="connsiteY17" fmla="*/ 1697007 h 2231716"/>
                  <a:gd name="connsiteX18" fmla="*/ 431374 w 501479"/>
                  <a:gd name="connsiteY18" fmla="*/ 1748213 h 2231716"/>
                  <a:gd name="connsiteX19" fmla="*/ 493554 w 501479"/>
                  <a:gd name="connsiteY19" fmla="*/ 1726268 h 2231716"/>
                  <a:gd name="connsiteX20" fmla="*/ 478923 w 501479"/>
                  <a:gd name="connsiteY20" fmla="*/ 1601909 h 2231716"/>
                  <a:gd name="connsiteX21" fmla="*/ 372853 w 501479"/>
                  <a:gd name="connsiteY21" fmla="*/ 1638485 h 2231716"/>
                  <a:gd name="connsiteX22" fmla="*/ 343592 w 501479"/>
                  <a:gd name="connsiteY22" fmla="*/ 1612882 h 2231716"/>
                  <a:gd name="connsiteX23" fmla="*/ 277755 w 501479"/>
                  <a:gd name="connsiteY23" fmla="*/ 1510469 h 2231716"/>
                  <a:gd name="connsiteX24" fmla="*/ 175343 w 501479"/>
                  <a:gd name="connsiteY24" fmla="*/ 1440975 h 2231716"/>
                  <a:gd name="connsiteX25" fmla="*/ 80245 w 501479"/>
                  <a:gd name="connsiteY25" fmla="*/ 1393426 h 2231716"/>
                  <a:gd name="connsiteX26" fmla="*/ 80245 w 501479"/>
                  <a:gd name="connsiteY26" fmla="*/ 1219690 h 2231716"/>
                  <a:gd name="connsiteX27" fmla="*/ 124136 w 501479"/>
                  <a:gd name="connsiteY27" fmla="*/ 1122764 h 2231716"/>
                  <a:gd name="connsiteX28" fmla="*/ 158461 w 501479"/>
                  <a:gd name="connsiteY28" fmla="*/ 970989 h 2231716"/>
                  <a:gd name="connsiteX29" fmla="*/ 252152 w 501479"/>
                  <a:gd name="connsiteY29" fmla="*/ 939884 h 2231716"/>
                  <a:gd name="connsiteX30" fmla="*/ 347250 w 501479"/>
                  <a:gd name="connsiteY30" fmla="*/ 1045954 h 2231716"/>
                  <a:gd name="connsiteX31" fmla="*/ 325305 w 501479"/>
                  <a:gd name="connsiteY31" fmla="*/ 1219690 h 2231716"/>
                  <a:gd name="connsiteX32" fmla="*/ 343607 w 501479"/>
                  <a:gd name="connsiteY32" fmla="*/ 1219690 h 2231716"/>
                  <a:gd name="connsiteX33" fmla="*/ 431375 w 501479"/>
                  <a:gd name="connsiteY33" fmla="*/ 1219690 h 2231716"/>
                  <a:gd name="connsiteX34" fmla="*/ 380168 w 501479"/>
                  <a:gd name="connsiteY34" fmla="*/ 1159340 h 2231716"/>
                  <a:gd name="connsiteX35" fmla="*/ 380168 w 501479"/>
                  <a:gd name="connsiteY35" fmla="*/ 1013036 h 2231716"/>
                  <a:gd name="connsiteX36" fmla="*/ 314331 w 501479"/>
                  <a:gd name="connsiteY36" fmla="*/ 936226 h 2231716"/>
                  <a:gd name="connsiteX37" fmla="*/ 193631 w 501479"/>
                  <a:gd name="connsiteY37" fmla="*/ 877704 h 2231716"/>
                  <a:gd name="connsiteX38" fmla="*/ 158461 w 501479"/>
                  <a:gd name="connsiteY38" fmla="*/ 752206 h 2231716"/>
                  <a:gd name="connsiteX39" fmla="*/ 182658 w 501479"/>
                  <a:gd name="connsiteY39" fmla="*/ 607042 h 2231716"/>
                  <a:gd name="connsiteX40" fmla="*/ 288728 w 501479"/>
                  <a:gd name="connsiteY40" fmla="*/ 515602 h 2231716"/>
                  <a:gd name="connsiteX41" fmla="*/ 478220 w 501479"/>
                  <a:gd name="connsiteY41" fmla="*/ 410007 h 2231716"/>
                  <a:gd name="connsiteX42" fmla="*/ 142424 w 501479"/>
                  <a:gd name="connsiteY42" fmla="*/ 380271 h 2231716"/>
                  <a:gd name="connsiteX43" fmla="*/ 68703 w 501479"/>
                  <a:gd name="connsiteY43" fmla="*/ 185614 h 2231716"/>
                  <a:gd name="connsiteX44" fmla="*/ 208262 w 501479"/>
                  <a:gd name="connsiteY44" fmla="*/ 149843 h 2231716"/>
                  <a:gd name="connsiteX45" fmla="*/ 255809 w 501479"/>
                  <a:gd name="connsiteY45" fmla="*/ 204706 h 2231716"/>
                  <a:gd name="connsiteX46" fmla="*/ 299701 w 501479"/>
                  <a:gd name="connsiteY46" fmla="*/ 266885 h 2231716"/>
                  <a:gd name="connsiteX47" fmla="*/ 359920 w 501479"/>
                  <a:gd name="connsiteY47" fmla="*/ 202444 h 2231716"/>
                  <a:gd name="connsiteX48" fmla="*/ 288728 w 501479"/>
                  <a:gd name="connsiteY48" fmla="*/ 164472 h 2231716"/>
                  <a:gd name="connsiteX49" fmla="*/ 89684 w 501479"/>
                  <a:gd name="connsiteY49" fmla="*/ 82192 h 2231716"/>
                  <a:gd name="connsiteX50" fmla="*/ 41866 w 501479"/>
                  <a:gd name="connsiteY50" fmla="*/ 4148 h 2231716"/>
                  <a:gd name="connsiteX51" fmla="*/ 1386 w 501479"/>
                  <a:gd name="connsiteY51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64370 w 501479"/>
                  <a:gd name="connsiteY11" fmla="*/ 1989615 h 2231716"/>
                  <a:gd name="connsiteX12" fmla="*/ 127794 w 501479"/>
                  <a:gd name="connsiteY12" fmla="*/ 1876229 h 2231716"/>
                  <a:gd name="connsiteX13" fmla="*/ 147241 w 501479"/>
                  <a:gd name="connsiteY13" fmla="*/ 1767583 h 2231716"/>
                  <a:gd name="connsiteX14" fmla="*/ 54642 w 501479"/>
                  <a:gd name="connsiteY14" fmla="*/ 1561676 h 2231716"/>
                  <a:gd name="connsiteX15" fmla="*/ 160712 w 501479"/>
                  <a:gd name="connsiteY15" fmla="*/ 1495839 h 2231716"/>
                  <a:gd name="connsiteX16" fmla="*/ 255810 w 501479"/>
                  <a:gd name="connsiteY16" fmla="*/ 1565333 h 2231716"/>
                  <a:gd name="connsiteX17" fmla="*/ 307016 w 501479"/>
                  <a:gd name="connsiteY17" fmla="*/ 1671404 h 2231716"/>
                  <a:gd name="connsiteX18" fmla="*/ 376511 w 501479"/>
                  <a:gd name="connsiteY18" fmla="*/ 1697007 h 2231716"/>
                  <a:gd name="connsiteX19" fmla="*/ 431374 w 501479"/>
                  <a:gd name="connsiteY19" fmla="*/ 1748213 h 2231716"/>
                  <a:gd name="connsiteX20" fmla="*/ 493554 w 501479"/>
                  <a:gd name="connsiteY20" fmla="*/ 1726268 h 2231716"/>
                  <a:gd name="connsiteX21" fmla="*/ 478923 w 501479"/>
                  <a:gd name="connsiteY21" fmla="*/ 1601909 h 2231716"/>
                  <a:gd name="connsiteX22" fmla="*/ 372853 w 501479"/>
                  <a:gd name="connsiteY22" fmla="*/ 1638485 h 2231716"/>
                  <a:gd name="connsiteX23" fmla="*/ 343592 w 501479"/>
                  <a:gd name="connsiteY23" fmla="*/ 1612882 h 2231716"/>
                  <a:gd name="connsiteX24" fmla="*/ 277755 w 501479"/>
                  <a:gd name="connsiteY24" fmla="*/ 1510469 h 2231716"/>
                  <a:gd name="connsiteX25" fmla="*/ 175343 w 501479"/>
                  <a:gd name="connsiteY25" fmla="*/ 1440975 h 2231716"/>
                  <a:gd name="connsiteX26" fmla="*/ 80245 w 501479"/>
                  <a:gd name="connsiteY26" fmla="*/ 1393426 h 2231716"/>
                  <a:gd name="connsiteX27" fmla="*/ 80245 w 501479"/>
                  <a:gd name="connsiteY27" fmla="*/ 1219690 h 2231716"/>
                  <a:gd name="connsiteX28" fmla="*/ 124136 w 501479"/>
                  <a:gd name="connsiteY28" fmla="*/ 1122764 h 2231716"/>
                  <a:gd name="connsiteX29" fmla="*/ 158461 w 501479"/>
                  <a:gd name="connsiteY29" fmla="*/ 970989 h 2231716"/>
                  <a:gd name="connsiteX30" fmla="*/ 252152 w 501479"/>
                  <a:gd name="connsiteY30" fmla="*/ 939884 h 2231716"/>
                  <a:gd name="connsiteX31" fmla="*/ 347250 w 501479"/>
                  <a:gd name="connsiteY31" fmla="*/ 1045954 h 2231716"/>
                  <a:gd name="connsiteX32" fmla="*/ 325305 w 501479"/>
                  <a:gd name="connsiteY32" fmla="*/ 1219690 h 2231716"/>
                  <a:gd name="connsiteX33" fmla="*/ 343607 w 501479"/>
                  <a:gd name="connsiteY33" fmla="*/ 1219690 h 2231716"/>
                  <a:gd name="connsiteX34" fmla="*/ 431375 w 501479"/>
                  <a:gd name="connsiteY34" fmla="*/ 1219690 h 2231716"/>
                  <a:gd name="connsiteX35" fmla="*/ 380168 w 501479"/>
                  <a:gd name="connsiteY35" fmla="*/ 1159340 h 2231716"/>
                  <a:gd name="connsiteX36" fmla="*/ 380168 w 501479"/>
                  <a:gd name="connsiteY36" fmla="*/ 1013036 h 2231716"/>
                  <a:gd name="connsiteX37" fmla="*/ 314331 w 501479"/>
                  <a:gd name="connsiteY37" fmla="*/ 936226 h 2231716"/>
                  <a:gd name="connsiteX38" fmla="*/ 193631 w 501479"/>
                  <a:gd name="connsiteY38" fmla="*/ 877704 h 2231716"/>
                  <a:gd name="connsiteX39" fmla="*/ 158461 w 501479"/>
                  <a:gd name="connsiteY39" fmla="*/ 752206 h 2231716"/>
                  <a:gd name="connsiteX40" fmla="*/ 182658 w 501479"/>
                  <a:gd name="connsiteY40" fmla="*/ 607042 h 2231716"/>
                  <a:gd name="connsiteX41" fmla="*/ 288728 w 501479"/>
                  <a:gd name="connsiteY41" fmla="*/ 515602 h 2231716"/>
                  <a:gd name="connsiteX42" fmla="*/ 478220 w 501479"/>
                  <a:gd name="connsiteY42" fmla="*/ 410007 h 2231716"/>
                  <a:gd name="connsiteX43" fmla="*/ 142424 w 501479"/>
                  <a:gd name="connsiteY43" fmla="*/ 380271 h 2231716"/>
                  <a:gd name="connsiteX44" fmla="*/ 68703 w 501479"/>
                  <a:gd name="connsiteY44" fmla="*/ 185614 h 2231716"/>
                  <a:gd name="connsiteX45" fmla="*/ 208262 w 501479"/>
                  <a:gd name="connsiteY45" fmla="*/ 149843 h 2231716"/>
                  <a:gd name="connsiteX46" fmla="*/ 255809 w 501479"/>
                  <a:gd name="connsiteY46" fmla="*/ 204706 h 2231716"/>
                  <a:gd name="connsiteX47" fmla="*/ 299701 w 501479"/>
                  <a:gd name="connsiteY47" fmla="*/ 266885 h 2231716"/>
                  <a:gd name="connsiteX48" fmla="*/ 359920 w 501479"/>
                  <a:gd name="connsiteY48" fmla="*/ 202444 h 2231716"/>
                  <a:gd name="connsiteX49" fmla="*/ 288728 w 501479"/>
                  <a:gd name="connsiteY49" fmla="*/ 164472 h 2231716"/>
                  <a:gd name="connsiteX50" fmla="*/ 89684 w 501479"/>
                  <a:gd name="connsiteY50" fmla="*/ 82192 h 2231716"/>
                  <a:gd name="connsiteX51" fmla="*/ 41866 w 501479"/>
                  <a:gd name="connsiteY51" fmla="*/ 4148 h 2231716"/>
                  <a:gd name="connsiteX52" fmla="*/ 1386 w 501479"/>
                  <a:gd name="connsiteY52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478220 w 501479"/>
                  <a:gd name="connsiteY43" fmla="*/ 410007 h 2231716"/>
                  <a:gd name="connsiteX44" fmla="*/ 142424 w 501479"/>
                  <a:gd name="connsiteY44" fmla="*/ 380271 h 2231716"/>
                  <a:gd name="connsiteX45" fmla="*/ 68703 w 501479"/>
                  <a:gd name="connsiteY45" fmla="*/ 185614 h 2231716"/>
                  <a:gd name="connsiteX46" fmla="*/ 208262 w 501479"/>
                  <a:gd name="connsiteY46" fmla="*/ 149843 h 2231716"/>
                  <a:gd name="connsiteX47" fmla="*/ 255809 w 501479"/>
                  <a:gd name="connsiteY47" fmla="*/ 204706 h 2231716"/>
                  <a:gd name="connsiteX48" fmla="*/ 299701 w 501479"/>
                  <a:gd name="connsiteY48" fmla="*/ 266885 h 2231716"/>
                  <a:gd name="connsiteX49" fmla="*/ 359920 w 501479"/>
                  <a:gd name="connsiteY49" fmla="*/ 202444 h 2231716"/>
                  <a:gd name="connsiteX50" fmla="*/ 288728 w 501479"/>
                  <a:gd name="connsiteY50" fmla="*/ 164472 h 2231716"/>
                  <a:gd name="connsiteX51" fmla="*/ 89684 w 501479"/>
                  <a:gd name="connsiteY51" fmla="*/ 82192 h 2231716"/>
                  <a:gd name="connsiteX52" fmla="*/ 41866 w 501479"/>
                  <a:gd name="connsiteY52" fmla="*/ 4148 h 2231716"/>
                  <a:gd name="connsiteX53" fmla="*/ 1386 w 501479"/>
                  <a:gd name="connsiteY53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478220 w 501479"/>
                  <a:gd name="connsiteY43" fmla="*/ 410007 h 2231716"/>
                  <a:gd name="connsiteX44" fmla="*/ 186315 w 501479"/>
                  <a:gd name="connsiteY44" fmla="*/ 475368 h 2231716"/>
                  <a:gd name="connsiteX45" fmla="*/ 142424 w 501479"/>
                  <a:gd name="connsiteY45" fmla="*/ 380271 h 2231716"/>
                  <a:gd name="connsiteX46" fmla="*/ 68703 w 501479"/>
                  <a:gd name="connsiteY46" fmla="*/ 185614 h 2231716"/>
                  <a:gd name="connsiteX47" fmla="*/ 208262 w 501479"/>
                  <a:gd name="connsiteY47" fmla="*/ 149843 h 2231716"/>
                  <a:gd name="connsiteX48" fmla="*/ 255809 w 501479"/>
                  <a:gd name="connsiteY48" fmla="*/ 204706 h 2231716"/>
                  <a:gd name="connsiteX49" fmla="*/ 299701 w 501479"/>
                  <a:gd name="connsiteY49" fmla="*/ 266885 h 2231716"/>
                  <a:gd name="connsiteX50" fmla="*/ 359920 w 501479"/>
                  <a:gd name="connsiteY50" fmla="*/ 202444 h 2231716"/>
                  <a:gd name="connsiteX51" fmla="*/ 288728 w 501479"/>
                  <a:gd name="connsiteY51" fmla="*/ 164472 h 2231716"/>
                  <a:gd name="connsiteX52" fmla="*/ 89684 w 501479"/>
                  <a:gd name="connsiteY52" fmla="*/ 82192 h 2231716"/>
                  <a:gd name="connsiteX53" fmla="*/ 41866 w 501479"/>
                  <a:gd name="connsiteY53" fmla="*/ 4148 h 2231716"/>
                  <a:gd name="connsiteX54" fmla="*/ 1386 w 501479"/>
                  <a:gd name="connsiteY5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478220 w 501479"/>
                  <a:gd name="connsiteY43" fmla="*/ 410007 h 2231716"/>
                  <a:gd name="connsiteX44" fmla="*/ 427717 w 501479"/>
                  <a:gd name="connsiteY44" fmla="*/ 369298 h 2231716"/>
                  <a:gd name="connsiteX45" fmla="*/ 186315 w 501479"/>
                  <a:gd name="connsiteY45" fmla="*/ 475368 h 2231716"/>
                  <a:gd name="connsiteX46" fmla="*/ 142424 w 501479"/>
                  <a:gd name="connsiteY46" fmla="*/ 380271 h 2231716"/>
                  <a:gd name="connsiteX47" fmla="*/ 68703 w 501479"/>
                  <a:gd name="connsiteY47" fmla="*/ 185614 h 2231716"/>
                  <a:gd name="connsiteX48" fmla="*/ 208262 w 501479"/>
                  <a:gd name="connsiteY48" fmla="*/ 149843 h 2231716"/>
                  <a:gd name="connsiteX49" fmla="*/ 255809 w 501479"/>
                  <a:gd name="connsiteY49" fmla="*/ 204706 h 2231716"/>
                  <a:gd name="connsiteX50" fmla="*/ 299701 w 501479"/>
                  <a:gd name="connsiteY50" fmla="*/ 266885 h 2231716"/>
                  <a:gd name="connsiteX51" fmla="*/ 359920 w 501479"/>
                  <a:gd name="connsiteY51" fmla="*/ 202444 h 2231716"/>
                  <a:gd name="connsiteX52" fmla="*/ 288728 w 501479"/>
                  <a:gd name="connsiteY52" fmla="*/ 164472 h 2231716"/>
                  <a:gd name="connsiteX53" fmla="*/ 89684 w 501479"/>
                  <a:gd name="connsiteY53" fmla="*/ 82192 h 2231716"/>
                  <a:gd name="connsiteX54" fmla="*/ 41866 w 501479"/>
                  <a:gd name="connsiteY54" fmla="*/ 4148 h 2231716"/>
                  <a:gd name="connsiteX55" fmla="*/ 1386 w 501479"/>
                  <a:gd name="connsiteY5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478220 w 501479"/>
                  <a:gd name="connsiteY43" fmla="*/ 410007 h 2231716"/>
                  <a:gd name="connsiteX44" fmla="*/ 427717 w 501479"/>
                  <a:gd name="connsiteY44" fmla="*/ 369298 h 2231716"/>
                  <a:gd name="connsiteX45" fmla="*/ 369195 w 501479"/>
                  <a:gd name="connsiteY45" fmla="*/ 435135 h 2231716"/>
                  <a:gd name="connsiteX46" fmla="*/ 186315 w 501479"/>
                  <a:gd name="connsiteY46" fmla="*/ 475368 h 2231716"/>
                  <a:gd name="connsiteX47" fmla="*/ 142424 w 501479"/>
                  <a:gd name="connsiteY47" fmla="*/ 380271 h 2231716"/>
                  <a:gd name="connsiteX48" fmla="*/ 68703 w 501479"/>
                  <a:gd name="connsiteY48" fmla="*/ 185614 h 2231716"/>
                  <a:gd name="connsiteX49" fmla="*/ 208262 w 501479"/>
                  <a:gd name="connsiteY49" fmla="*/ 149843 h 2231716"/>
                  <a:gd name="connsiteX50" fmla="*/ 255809 w 501479"/>
                  <a:gd name="connsiteY50" fmla="*/ 204706 h 2231716"/>
                  <a:gd name="connsiteX51" fmla="*/ 299701 w 501479"/>
                  <a:gd name="connsiteY51" fmla="*/ 266885 h 2231716"/>
                  <a:gd name="connsiteX52" fmla="*/ 359920 w 501479"/>
                  <a:gd name="connsiteY52" fmla="*/ 202444 h 2231716"/>
                  <a:gd name="connsiteX53" fmla="*/ 288728 w 501479"/>
                  <a:gd name="connsiteY53" fmla="*/ 164472 h 2231716"/>
                  <a:gd name="connsiteX54" fmla="*/ 89684 w 501479"/>
                  <a:gd name="connsiteY54" fmla="*/ 82192 h 2231716"/>
                  <a:gd name="connsiteX55" fmla="*/ 41866 w 501479"/>
                  <a:gd name="connsiteY55" fmla="*/ 4148 h 2231716"/>
                  <a:gd name="connsiteX56" fmla="*/ 1386 w 501479"/>
                  <a:gd name="connsiteY5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453320 w 501479"/>
                  <a:gd name="connsiteY43" fmla="*/ 479026 h 2231716"/>
                  <a:gd name="connsiteX44" fmla="*/ 478220 w 501479"/>
                  <a:gd name="connsiteY44" fmla="*/ 410007 h 2231716"/>
                  <a:gd name="connsiteX45" fmla="*/ 427717 w 501479"/>
                  <a:gd name="connsiteY45" fmla="*/ 369298 h 2231716"/>
                  <a:gd name="connsiteX46" fmla="*/ 369195 w 501479"/>
                  <a:gd name="connsiteY46" fmla="*/ 435135 h 2231716"/>
                  <a:gd name="connsiteX47" fmla="*/ 186315 w 501479"/>
                  <a:gd name="connsiteY47" fmla="*/ 475368 h 2231716"/>
                  <a:gd name="connsiteX48" fmla="*/ 142424 w 501479"/>
                  <a:gd name="connsiteY48" fmla="*/ 380271 h 2231716"/>
                  <a:gd name="connsiteX49" fmla="*/ 68703 w 501479"/>
                  <a:gd name="connsiteY49" fmla="*/ 185614 h 2231716"/>
                  <a:gd name="connsiteX50" fmla="*/ 208262 w 501479"/>
                  <a:gd name="connsiteY50" fmla="*/ 149843 h 2231716"/>
                  <a:gd name="connsiteX51" fmla="*/ 255809 w 501479"/>
                  <a:gd name="connsiteY51" fmla="*/ 204706 h 2231716"/>
                  <a:gd name="connsiteX52" fmla="*/ 299701 w 501479"/>
                  <a:gd name="connsiteY52" fmla="*/ 266885 h 2231716"/>
                  <a:gd name="connsiteX53" fmla="*/ 359920 w 501479"/>
                  <a:gd name="connsiteY53" fmla="*/ 202444 h 2231716"/>
                  <a:gd name="connsiteX54" fmla="*/ 288728 w 501479"/>
                  <a:gd name="connsiteY54" fmla="*/ 164472 h 2231716"/>
                  <a:gd name="connsiteX55" fmla="*/ 89684 w 501479"/>
                  <a:gd name="connsiteY55" fmla="*/ 82192 h 2231716"/>
                  <a:gd name="connsiteX56" fmla="*/ 41866 w 501479"/>
                  <a:gd name="connsiteY56" fmla="*/ 4148 h 2231716"/>
                  <a:gd name="connsiteX57" fmla="*/ 1386 w 501479"/>
                  <a:gd name="connsiteY5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383826 w 501479"/>
                  <a:gd name="connsiteY43" fmla="*/ 468053 h 2231716"/>
                  <a:gd name="connsiteX44" fmla="*/ 453320 w 501479"/>
                  <a:gd name="connsiteY44" fmla="*/ 479026 h 2231716"/>
                  <a:gd name="connsiteX45" fmla="*/ 478220 w 501479"/>
                  <a:gd name="connsiteY45" fmla="*/ 410007 h 2231716"/>
                  <a:gd name="connsiteX46" fmla="*/ 427717 w 501479"/>
                  <a:gd name="connsiteY46" fmla="*/ 369298 h 2231716"/>
                  <a:gd name="connsiteX47" fmla="*/ 369195 w 501479"/>
                  <a:gd name="connsiteY47" fmla="*/ 435135 h 2231716"/>
                  <a:gd name="connsiteX48" fmla="*/ 186315 w 501479"/>
                  <a:gd name="connsiteY48" fmla="*/ 475368 h 2231716"/>
                  <a:gd name="connsiteX49" fmla="*/ 142424 w 501479"/>
                  <a:gd name="connsiteY49" fmla="*/ 380271 h 2231716"/>
                  <a:gd name="connsiteX50" fmla="*/ 68703 w 501479"/>
                  <a:gd name="connsiteY50" fmla="*/ 185614 h 2231716"/>
                  <a:gd name="connsiteX51" fmla="*/ 208262 w 501479"/>
                  <a:gd name="connsiteY51" fmla="*/ 149843 h 2231716"/>
                  <a:gd name="connsiteX52" fmla="*/ 255809 w 501479"/>
                  <a:gd name="connsiteY52" fmla="*/ 204706 h 2231716"/>
                  <a:gd name="connsiteX53" fmla="*/ 299701 w 501479"/>
                  <a:gd name="connsiteY53" fmla="*/ 266885 h 2231716"/>
                  <a:gd name="connsiteX54" fmla="*/ 359920 w 501479"/>
                  <a:gd name="connsiteY54" fmla="*/ 202444 h 2231716"/>
                  <a:gd name="connsiteX55" fmla="*/ 288728 w 501479"/>
                  <a:gd name="connsiteY55" fmla="*/ 164472 h 2231716"/>
                  <a:gd name="connsiteX56" fmla="*/ 89684 w 501479"/>
                  <a:gd name="connsiteY56" fmla="*/ 82192 h 2231716"/>
                  <a:gd name="connsiteX57" fmla="*/ 41866 w 501479"/>
                  <a:gd name="connsiteY57" fmla="*/ 4148 h 2231716"/>
                  <a:gd name="connsiteX58" fmla="*/ 1386 w 501479"/>
                  <a:gd name="connsiteY58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19234 w 501479"/>
                  <a:gd name="connsiteY42" fmla="*/ 511944 h 2231716"/>
                  <a:gd name="connsiteX43" fmla="*/ 288728 w 501479"/>
                  <a:gd name="connsiteY43" fmla="*/ 515602 h 2231716"/>
                  <a:gd name="connsiteX44" fmla="*/ 383826 w 501479"/>
                  <a:gd name="connsiteY44" fmla="*/ 468053 h 2231716"/>
                  <a:gd name="connsiteX45" fmla="*/ 453320 w 501479"/>
                  <a:gd name="connsiteY45" fmla="*/ 479026 h 2231716"/>
                  <a:gd name="connsiteX46" fmla="*/ 478220 w 501479"/>
                  <a:gd name="connsiteY46" fmla="*/ 410007 h 2231716"/>
                  <a:gd name="connsiteX47" fmla="*/ 427717 w 501479"/>
                  <a:gd name="connsiteY47" fmla="*/ 369298 h 2231716"/>
                  <a:gd name="connsiteX48" fmla="*/ 369195 w 501479"/>
                  <a:gd name="connsiteY48" fmla="*/ 435135 h 2231716"/>
                  <a:gd name="connsiteX49" fmla="*/ 186315 w 501479"/>
                  <a:gd name="connsiteY49" fmla="*/ 475368 h 2231716"/>
                  <a:gd name="connsiteX50" fmla="*/ 142424 w 501479"/>
                  <a:gd name="connsiteY50" fmla="*/ 380271 h 2231716"/>
                  <a:gd name="connsiteX51" fmla="*/ 68703 w 501479"/>
                  <a:gd name="connsiteY51" fmla="*/ 185614 h 2231716"/>
                  <a:gd name="connsiteX52" fmla="*/ 208262 w 501479"/>
                  <a:gd name="connsiteY52" fmla="*/ 149843 h 2231716"/>
                  <a:gd name="connsiteX53" fmla="*/ 255809 w 501479"/>
                  <a:gd name="connsiteY53" fmla="*/ 204706 h 2231716"/>
                  <a:gd name="connsiteX54" fmla="*/ 299701 w 501479"/>
                  <a:gd name="connsiteY54" fmla="*/ 266885 h 2231716"/>
                  <a:gd name="connsiteX55" fmla="*/ 359920 w 501479"/>
                  <a:gd name="connsiteY55" fmla="*/ 202444 h 2231716"/>
                  <a:gd name="connsiteX56" fmla="*/ 288728 w 501479"/>
                  <a:gd name="connsiteY56" fmla="*/ 164472 h 2231716"/>
                  <a:gd name="connsiteX57" fmla="*/ 89684 w 501479"/>
                  <a:gd name="connsiteY57" fmla="*/ 82192 h 2231716"/>
                  <a:gd name="connsiteX58" fmla="*/ 41866 w 501479"/>
                  <a:gd name="connsiteY58" fmla="*/ 4148 h 2231716"/>
                  <a:gd name="connsiteX59" fmla="*/ 1386 w 501479"/>
                  <a:gd name="connsiteY59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24136 w 501479"/>
                  <a:gd name="connsiteY30" fmla="*/ 1045954 h 2231716"/>
                  <a:gd name="connsiteX31" fmla="*/ 158461 w 501479"/>
                  <a:gd name="connsiteY31" fmla="*/ 970989 h 2231716"/>
                  <a:gd name="connsiteX32" fmla="*/ 252152 w 501479"/>
                  <a:gd name="connsiteY32" fmla="*/ 939884 h 2231716"/>
                  <a:gd name="connsiteX33" fmla="*/ 347250 w 501479"/>
                  <a:gd name="connsiteY33" fmla="*/ 1045954 h 2231716"/>
                  <a:gd name="connsiteX34" fmla="*/ 325305 w 501479"/>
                  <a:gd name="connsiteY34" fmla="*/ 1219690 h 2231716"/>
                  <a:gd name="connsiteX35" fmla="*/ 343607 w 501479"/>
                  <a:gd name="connsiteY35" fmla="*/ 1219690 h 2231716"/>
                  <a:gd name="connsiteX36" fmla="*/ 431375 w 501479"/>
                  <a:gd name="connsiteY36" fmla="*/ 1219690 h 2231716"/>
                  <a:gd name="connsiteX37" fmla="*/ 380168 w 501479"/>
                  <a:gd name="connsiteY37" fmla="*/ 1159340 h 2231716"/>
                  <a:gd name="connsiteX38" fmla="*/ 380168 w 501479"/>
                  <a:gd name="connsiteY38" fmla="*/ 1013036 h 2231716"/>
                  <a:gd name="connsiteX39" fmla="*/ 314331 w 501479"/>
                  <a:gd name="connsiteY39" fmla="*/ 936226 h 2231716"/>
                  <a:gd name="connsiteX40" fmla="*/ 193631 w 501479"/>
                  <a:gd name="connsiteY40" fmla="*/ 877704 h 2231716"/>
                  <a:gd name="connsiteX41" fmla="*/ 158461 w 501479"/>
                  <a:gd name="connsiteY41" fmla="*/ 752206 h 2231716"/>
                  <a:gd name="connsiteX42" fmla="*/ 182658 w 501479"/>
                  <a:gd name="connsiteY42" fmla="*/ 607042 h 2231716"/>
                  <a:gd name="connsiteX43" fmla="*/ 219234 w 501479"/>
                  <a:gd name="connsiteY43" fmla="*/ 511944 h 2231716"/>
                  <a:gd name="connsiteX44" fmla="*/ 288728 w 501479"/>
                  <a:gd name="connsiteY44" fmla="*/ 515602 h 2231716"/>
                  <a:gd name="connsiteX45" fmla="*/ 383826 w 501479"/>
                  <a:gd name="connsiteY45" fmla="*/ 468053 h 2231716"/>
                  <a:gd name="connsiteX46" fmla="*/ 453320 w 501479"/>
                  <a:gd name="connsiteY46" fmla="*/ 479026 h 2231716"/>
                  <a:gd name="connsiteX47" fmla="*/ 478220 w 501479"/>
                  <a:gd name="connsiteY47" fmla="*/ 410007 h 2231716"/>
                  <a:gd name="connsiteX48" fmla="*/ 427717 w 501479"/>
                  <a:gd name="connsiteY48" fmla="*/ 369298 h 2231716"/>
                  <a:gd name="connsiteX49" fmla="*/ 369195 w 501479"/>
                  <a:gd name="connsiteY49" fmla="*/ 435135 h 2231716"/>
                  <a:gd name="connsiteX50" fmla="*/ 186315 w 501479"/>
                  <a:gd name="connsiteY50" fmla="*/ 475368 h 2231716"/>
                  <a:gd name="connsiteX51" fmla="*/ 142424 w 501479"/>
                  <a:gd name="connsiteY51" fmla="*/ 380271 h 2231716"/>
                  <a:gd name="connsiteX52" fmla="*/ 68703 w 501479"/>
                  <a:gd name="connsiteY52" fmla="*/ 185614 h 2231716"/>
                  <a:gd name="connsiteX53" fmla="*/ 208262 w 501479"/>
                  <a:gd name="connsiteY53" fmla="*/ 149843 h 2231716"/>
                  <a:gd name="connsiteX54" fmla="*/ 255809 w 501479"/>
                  <a:gd name="connsiteY54" fmla="*/ 204706 h 2231716"/>
                  <a:gd name="connsiteX55" fmla="*/ 299701 w 501479"/>
                  <a:gd name="connsiteY55" fmla="*/ 266885 h 2231716"/>
                  <a:gd name="connsiteX56" fmla="*/ 359920 w 501479"/>
                  <a:gd name="connsiteY56" fmla="*/ 202444 h 2231716"/>
                  <a:gd name="connsiteX57" fmla="*/ 288728 w 501479"/>
                  <a:gd name="connsiteY57" fmla="*/ 164472 h 2231716"/>
                  <a:gd name="connsiteX58" fmla="*/ 89684 w 501479"/>
                  <a:gd name="connsiteY58" fmla="*/ 82192 h 2231716"/>
                  <a:gd name="connsiteX59" fmla="*/ 41866 w 501479"/>
                  <a:gd name="connsiteY59" fmla="*/ 4148 h 2231716"/>
                  <a:gd name="connsiteX60" fmla="*/ 1386 w 501479"/>
                  <a:gd name="connsiteY60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263125 w 501479"/>
                  <a:gd name="connsiteY26" fmla="*/ 1430002 h 2231716"/>
                  <a:gd name="connsiteX27" fmla="*/ 175343 w 501479"/>
                  <a:gd name="connsiteY27" fmla="*/ 1440975 h 2231716"/>
                  <a:gd name="connsiteX28" fmla="*/ 80245 w 501479"/>
                  <a:gd name="connsiteY28" fmla="*/ 1393426 h 2231716"/>
                  <a:gd name="connsiteX29" fmla="*/ 80245 w 501479"/>
                  <a:gd name="connsiteY29" fmla="*/ 1219690 h 2231716"/>
                  <a:gd name="connsiteX30" fmla="*/ 124136 w 501479"/>
                  <a:gd name="connsiteY30" fmla="*/ 1122764 h 2231716"/>
                  <a:gd name="connsiteX31" fmla="*/ 124136 w 501479"/>
                  <a:gd name="connsiteY31" fmla="*/ 1045954 h 2231716"/>
                  <a:gd name="connsiteX32" fmla="*/ 158461 w 501479"/>
                  <a:gd name="connsiteY32" fmla="*/ 970989 h 2231716"/>
                  <a:gd name="connsiteX33" fmla="*/ 252152 w 501479"/>
                  <a:gd name="connsiteY33" fmla="*/ 939884 h 2231716"/>
                  <a:gd name="connsiteX34" fmla="*/ 347250 w 501479"/>
                  <a:gd name="connsiteY34" fmla="*/ 1045954 h 2231716"/>
                  <a:gd name="connsiteX35" fmla="*/ 325305 w 501479"/>
                  <a:gd name="connsiteY35" fmla="*/ 1219690 h 2231716"/>
                  <a:gd name="connsiteX36" fmla="*/ 343607 w 501479"/>
                  <a:gd name="connsiteY36" fmla="*/ 1219690 h 2231716"/>
                  <a:gd name="connsiteX37" fmla="*/ 431375 w 501479"/>
                  <a:gd name="connsiteY37" fmla="*/ 1219690 h 2231716"/>
                  <a:gd name="connsiteX38" fmla="*/ 380168 w 501479"/>
                  <a:gd name="connsiteY38" fmla="*/ 1159340 h 2231716"/>
                  <a:gd name="connsiteX39" fmla="*/ 380168 w 501479"/>
                  <a:gd name="connsiteY39" fmla="*/ 1013036 h 2231716"/>
                  <a:gd name="connsiteX40" fmla="*/ 314331 w 501479"/>
                  <a:gd name="connsiteY40" fmla="*/ 936226 h 2231716"/>
                  <a:gd name="connsiteX41" fmla="*/ 193631 w 501479"/>
                  <a:gd name="connsiteY41" fmla="*/ 877704 h 2231716"/>
                  <a:gd name="connsiteX42" fmla="*/ 158461 w 501479"/>
                  <a:gd name="connsiteY42" fmla="*/ 752206 h 2231716"/>
                  <a:gd name="connsiteX43" fmla="*/ 182658 w 501479"/>
                  <a:gd name="connsiteY43" fmla="*/ 607042 h 2231716"/>
                  <a:gd name="connsiteX44" fmla="*/ 219234 w 501479"/>
                  <a:gd name="connsiteY44" fmla="*/ 511944 h 2231716"/>
                  <a:gd name="connsiteX45" fmla="*/ 288728 w 501479"/>
                  <a:gd name="connsiteY45" fmla="*/ 515602 h 2231716"/>
                  <a:gd name="connsiteX46" fmla="*/ 383826 w 501479"/>
                  <a:gd name="connsiteY46" fmla="*/ 468053 h 2231716"/>
                  <a:gd name="connsiteX47" fmla="*/ 453320 w 501479"/>
                  <a:gd name="connsiteY47" fmla="*/ 479026 h 2231716"/>
                  <a:gd name="connsiteX48" fmla="*/ 478220 w 501479"/>
                  <a:gd name="connsiteY48" fmla="*/ 410007 h 2231716"/>
                  <a:gd name="connsiteX49" fmla="*/ 427717 w 501479"/>
                  <a:gd name="connsiteY49" fmla="*/ 369298 h 2231716"/>
                  <a:gd name="connsiteX50" fmla="*/ 369195 w 501479"/>
                  <a:gd name="connsiteY50" fmla="*/ 435135 h 2231716"/>
                  <a:gd name="connsiteX51" fmla="*/ 186315 w 501479"/>
                  <a:gd name="connsiteY51" fmla="*/ 475368 h 2231716"/>
                  <a:gd name="connsiteX52" fmla="*/ 142424 w 501479"/>
                  <a:gd name="connsiteY52" fmla="*/ 380271 h 2231716"/>
                  <a:gd name="connsiteX53" fmla="*/ 68703 w 501479"/>
                  <a:gd name="connsiteY53" fmla="*/ 185614 h 2231716"/>
                  <a:gd name="connsiteX54" fmla="*/ 208262 w 501479"/>
                  <a:gd name="connsiteY54" fmla="*/ 149843 h 2231716"/>
                  <a:gd name="connsiteX55" fmla="*/ 255809 w 501479"/>
                  <a:gd name="connsiteY55" fmla="*/ 204706 h 2231716"/>
                  <a:gd name="connsiteX56" fmla="*/ 299701 w 501479"/>
                  <a:gd name="connsiteY56" fmla="*/ 266885 h 2231716"/>
                  <a:gd name="connsiteX57" fmla="*/ 359920 w 501479"/>
                  <a:gd name="connsiteY57" fmla="*/ 202444 h 2231716"/>
                  <a:gd name="connsiteX58" fmla="*/ 288728 w 501479"/>
                  <a:gd name="connsiteY58" fmla="*/ 164472 h 2231716"/>
                  <a:gd name="connsiteX59" fmla="*/ 89684 w 501479"/>
                  <a:gd name="connsiteY59" fmla="*/ 82192 h 2231716"/>
                  <a:gd name="connsiteX60" fmla="*/ 41866 w 501479"/>
                  <a:gd name="connsiteY60" fmla="*/ 4148 h 2231716"/>
                  <a:gd name="connsiteX61" fmla="*/ 1386 w 501479"/>
                  <a:gd name="connsiteY61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55809 w 501479"/>
                  <a:gd name="connsiteY56" fmla="*/ 204706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288728 w 501479"/>
                  <a:gd name="connsiteY59" fmla="*/ 164472 h 2231716"/>
                  <a:gd name="connsiteX60" fmla="*/ 89684 w 501479"/>
                  <a:gd name="connsiteY60" fmla="*/ 82192 h 2231716"/>
                  <a:gd name="connsiteX61" fmla="*/ 41866 w 501479"/>
                  <a:gd name="connsiteY61" fmla="*/ 4148 h 2231716"/>
                  <a:gd name="connsiteX62" fmla="*/ 1386 w 501479"/>
                  <a:gd name="connsiteY62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55809 w 501479"/>
                  <a:gd name="connsiteY56" fmla="*/ 204706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288728 w 501479"/>
                  <a:gd name="connsiteY59" fmla="*/ 164472 h 2231716"/>
                  <a:gd name="connsiteX60" fmla="*/ 244837 w 501479"/>
                  <a:gd name="connsiteY60" fmla="*/ 109608 h 2231716"/>
                  <a:gd name="connsiteX61" fmla="*/ 89684 w 501479"/>
                  <a:gd name="connsiteY61" fmla="*/ 82192 h 2231716"/>
                  <a:gd name="connsiteX62" fmla="*/ 41866 w 501479"/>
                  <a:gd name="connsiteY62" fmla="*/ 4148 h 2231716"/>
                  <a:gd name="connsiteX63" fmla="*/ 1386 w 501479"/>
                  <a:gd name="connsiteY63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55809 w 501479"/>
                  <a:gd name="connsiteY56" fmla="*/ 204706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332619 w 501479"/>
                  <a:gd name="connsiteY59" fmla="*/ 149842 h 2231716"/>
                  <a:gd name="connsiteX60" fmla="*/ 288728 w 501479"/>
                  <a:gd name="connsiteY60" fmla="*/ 164472 h 2231716"/>
                  <a:gd name="connsiteX61" fmla="*/ 244837 w 501479"/>
                  <a:gd name="connsiteY61" fmla="*/ 109608 h 2231716"/>
                  <a:gd name="connsiteX62" fmla="*/ 89684 w 501479"/>
                  <a:gd name="connsiteY62" fmla="*/ 82192 h 2231716"/>
                  <a:gd name="connsiteX63" fmla="*/ 41866 w 501479"/>
                  <a:gd name="connsiteY63" fmla="*/ 4148 h 2231716"/>
                  <a:gd name="connsiteX64" fmla="*/ 1386 w 501479"/>
                  <a:gd name="connsiteY6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55809 w 501479"/>
                  <a:gd name="connsiteY56" fmla="*/ 204706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332619 w 501479"/>
                  <a:gd name="connsiteY59" fmla="*/ 149842 h 2231716"/>
                  <a:gd name="connsiteX60" fmla="*/ 288728 w 501479"/>
                  <a:gd name="connsiteY60" fmla="*/ 164472 h 2231716"/>
                  <a:gd name="connsiteX61" fmla="*/ 244837 w 501479"/>
                  <a:gd name="connsiteY61" fmla="*/ 109608 h 2231716"/>
                  <a:gd name="connsiteX62" fmla="*/ 89684 w 501479"/>
                  <a:gd name="connsiteY62" fmla="*/ 82192 h 2231716"/>
                  <a:gd name="connsiteX63" fmla="*/ 41866 w 501479"/>
                  <a:gd name="connsiteY63" fmla="*/ 4148 h 2231716"/>
                  <a:gd name="connsiteX64" fmla="*/ 1386 w 501479"/>
                  <a:gd name="connsiteY6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55809 w 501479"/>
                  <a:gd name="connsiteY56" fmla="*/ 204706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332619 w 501479"/>
                  <a:gd name="connsiteY59" fmla="*/ 149842 h 2231716"/>
                  <a:gd name="connsiteX60" fmla="*/ 288728 w 501479"/>
                  <a:gd name="connsiteY60" fmla="*/ 164472 h 2231716"/>
                  <a:gd name="connsiteX61" fmla="*/ 244837 w 501479"/>
                  <a:gd name="connsiteY61" fmla="*/ 109608 h 2231716"/>
                  <a:gd name="connsiteX62" fmla="*/ 89684 w 501479"/>
                  <a:gd name="connsiteY62" fmla="*/ 82192 h 2231716"/>
                  <a:gd name="connsiteX63" fmla="*/ 41866 w 501479"/>
                  <a:gd name="connsiteY63" fmla="*/ 4148 h 2231716"/>
                  <a:gd name="connsiteX64" fmla="*/ 1386 w 501479"/>
                  <a:gd name="connsiteY6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41521 w 501479"/>
                  <a:gd name="connsiteY56" fmla="*/ 214231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332619 w 501479"/>
                  <a:gd name="connsiteY59" fmla="*/ 149842 h 2231716"/>
                  <a:gd name="connsiteX60" fmla="*/ 288728 w 501479"/>
                  <a:gd name="connsiteY60" fmla="*/ 164472 h 2231716"/>
                  <a:gd name="connsiteX61" fmla="*/ 244837 w 501479"/>
                  <a:gd name="connsiteY61" fmla="*/ 109608 h 2231716"/>
                  <a:gd name="connsiteX62" fmla="*/ 89684 w 501479"/>
                  <a:gd name="connsiteY62" fmla="*/ 82192 h 2231716"/>
                  <a:gd name="connsiteX63" fmla="*/ 41866 w 501479"/>
                  <a:gd name="connsiteY63" fmla="*/ 4148 h 2231716"/>
                  <a:gd name="connsiteX64" fmla="*/ 1386 w 501479"/>
                  <a:gd name="connsiteY6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41521 w 501479"/>
                  <a:gd name="connsiteY56" fmla="*/ 214231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332619 w 501479"/>
                  <a:gd name="connsiteY59" fmla="*/ 149842 h 2231716"/>
                  <a:gd name="connsiteX60" fmla="*/ 288728 w 501479"/>
                  <a:gd name="connsiteY60" fmla="*/ 164472 h 2231716"/>
                  <a:gd name="connsiteX61" fmla="*/ 244837 w 501479"/>
                  <a:gd name="connsiteY61" fmla="*/ 109608 h 2231716"/>
                  <a:gd name="connsiteX62" fmla="*/ 89684 w 501479"/>
                  <a:gd name="connsiteY62" fmla="*/ 82192 h 2231716"/>
                  <a:gd name="connsiteX63" fmla="*/ 41866 w 501479"/>
                  <a:gd name="connsiteY63" fmla="*/ 4148 h 2231716"/>
                  <a:gd name="connsiteX64" fmla="*/ 1386 w 501479"/>
                  <a:gd name="connsiteY6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2389"/>
                  <a:gd name="connsiteY0" fmla="*/ 107077 h 2231716"/>
                  <a:gd name="connsiteX1" fmla="*/ 48710 w 502389"/>
                  <a:gd name="connsiteY1" fmla="*/ 337080 h 2231716"/>
                  <a:gd name="connsiteX2" fmla="*/ 110115 w 502389"/>
                  <a:gd name="connsiteY2" fmla="*/ 537548 h 2231716"/>
                  <a:gd name="connsiteX3" fmla="*/ 77587 w 502389"/>
                  <a:gd name="connsiteY3" fmla="*/ 838691 h 2231716"/>
                  <a:gd name="connsiteX4" fmla="*/ 1386 w 502389"/>
                  <a:gd name="connsiteY4" fmla="*/ 1448291 h 2231716"/>
                  <a:gd name="connsiteX5" fmla="*/ 69272 w 502389"/>
                  <a:gd name="connsiteY5" fmla="*/ 1806736 h 2231716"/>
                  <a:gd name="connsiteX6" fmla="*/ 65292 w 502389"/>
                  <a:gd name="connsiteY6" fmla="*/ 1963186 h 2231716"/>
                  <a:gd name="connsiteX7" fmla="*/ 200946 w 502389"/>
                  <a:gd name="connsiteY7" fmla="*/ 2040822 h 2231716"/>
                  <a:gd name="connsiteX8" fmla="*/ 186315 w 502389"/>
                  <a:gd name="connsiteY8" fmla="*/ 2157865 h 2231716"/>
                  <a:gd name="connsiteX9" fmla="*/ 321647 w 502389"/>
                  <a:gd name="connsiteY9" fmla="*/ 2223702 h 2231716"/>
                  <a:gd name="connsiteX10" fmla="*/ 388463 w 502389"/>
                  <a:gd name="connsiteY10" fmla="*/ 2109781 h 2231716"/>
                  <a:gd name="connsiteX11" fmla="*/ 387483 w 502389"/>
                  <a:gd name="connsiteY11" fmla="*/ 2026191 h 2231716"/>
                  <a:gd name="connsiteX12" fmla="*/ 288728 w 502389"/>
                  <a:gd name="connsiteY12" fmla="*/ 1996930 h 2231716"/>
                  <a:gd name="connsiteX13" fmla="*/ 164370 w 502389"/>
                  <a:gd name="connsiteY13" fmla="*/ 1989615 h 2231716"/>
                  <a:gd name="connsiteX14" fmla="*/ 127794 w 502389"/>
                  <a:gd name="connsiteY14" fmla="*/ 1876229 h 2231716"/>
                  <a:gd name="connsiteX15" fmla="*/ 147241 w 502389"/>
                  <a:gd name="connsiteY15" fmla="*/ 1767583 h 2231716"/>
                  <a:gd name="connsiteX16" fmla="*/ 54642 w 502389"/>
                  <a:gd name="connsiteY16" fmla="*/ 1561676 h 2231716"/>
                  <a:gd name="connsiteX17" fmla="*/ 160712 w 502389"/>
                  <a:gd name="connsiteY17" fmla="*/ 1495839 h 2231716"/>
                  <a:gd name="connsiteX18" fmla="*/ 255810 w 502389"/>
                  <a:gd name="connsiteY18" fmla="*/ 1565333 h 2231716"/>
                  <a:gd name="connsiteX19" fmla="*/ 307016 w 502389"/>
                  <a:gd name="connsiteY19" fmla="*/ 1671404 h 2231716"/>
                  <a:gd name="connsiteX20" fmla="*/ 376511 w 502389"/>
                  <a:gd name="connsiteY20" fmla="*/ 1697007 h 2231716"/>
                  <a:gd name="connsiteX21" fmla="*/ 431374 w 502389"/>
                  <a:gd name="connsiteY21" fmla="*/ 1748213 h 2231716"/>
                  <a:gd name="connsiteX22" fmla="*/ 493554 w 502389"/>
                  <a:gd name="connsiteY22" fmla="*/ 1726268 h 2231716"/>
                  <a:gd name="connsiteX23" fmla="*/ 478923 w 502389"/>
                  <a:gd name="connsiteY23" fmla="*/ 1601909 h 2231716"/>
                  <a:gd name="connsiteX24" fmla="*/ 372853 w 502389"/>
                  <a:gd name="connsiteY24" fmla="*/ 1638485 h 2231716"/>
                  <a:gd name="connsiteX25" fmla="*/ 343592 w 502389"/>
                  <a:gd name="connsiteY25" fmla="*/ 1612882 h 2231716"/>
                  <a:gd name="connsiteX26" fmla="*/ 277755 w 502389"/>
                  <a:gd name="connsiteY26" fmla="*/ 1510469 h 2231716"/>
                  <a:gd name="connsiteX27" fmla="*/ 263125 w 502389"/>
                  <a:gd name="connsiteY27" fmla="*/ 1430002 h 2231716"/>
                  <a:gd name="connsiteX28" fmla="*/ 175343 w 502389"/>
                  <a:gd name="connsiteY28" fmla="*/ 1440975 h 2231716"/>
                  <a:gd name="connsiteX29" fmla="*/ 80245 w 502389"/>
                  <a:gd name="connsiteY29" fmla="*/ 1393426 h 2231716"/>
                  <a:gd name="connsiteX30" fmla="*/ 80245 w 502389"/>
                  <a:gd name="connsiteY30" fmla="*/ 1219690 h 2231716"/>
                  <a:gd name="connsiteX31" fmla="*/ 124136 w 502389"/>
                  <a:gd name="connsiteY31" fmla="*/ 1122764 h 2231716"/>
                  <a:gd name="connsiteX32" fmla="*/ 124136 w 502389"/>
                  <a:gd name="connsiteY32" fmla="*/ 1045954 h 2231716"/>
                  <a:gd name="connsiteX33" fmla="*/ 158461 w 502389"/>
                  <a:gd name="connsiteY33" fmla="*/ 970989 h 2231716"/>
                  <a:gd name="connsiteX34" fmla="*/ 252152 w 502389"/>
                  <a:gd name="connsiteY34" fmla="*/ 939884 h 2231716"/>
                  <a:gd name="connsiteX35" fmla="*/ 347250 w 502389"/>
                  <a:gd name="connsiteY35" fmla="*/ 1045954 h 2231716"/>
                  <a:gd name="connsiteX36" fmla="*/ 325305 w 502389"/>
                  <a:gd name="connsiteY36" fmla="*/ 1219690 h 2231716"/>
                  <a:gd name="connsiteX37" fmla="*/ 343607 w 502389"/>
                  <a:gd name="connsiteY37" fmla="*/ 1219690 h 2231716"/>
                  <a:gd name="connsiteX38" fmla="*/ 431375 w 502389"/>
                  <a:gd name="connsiteY38" fmla="*/ 1219690 h 2231716"/>
                  <a:gd name="connsiteX39" fmla="*/ 380168 w 502389"/>
                  <a:gd name="connsiteY39" fmla="*/ 1159340 h 2231716"/>
                  <a:gd name="connsiteX40" fmla="*/ 380168 w 502389"/>
                  <a:gd name="connsiteY40" fmla="*/ 1013036 h 2231716"/>
                  <a:gd name="connsiteX41" fmla="*/ 314331 w 502389"/>
                  <a:gd name="connsiteY41" fmla="*/ 936226 h 2231716"/>
                  <a:gd name="connsiteX42" fmla="*/ 193631 w 502389"/>
                  <a:gd name="connsiteY42" fmla="*/ 877704 h 2231716"/>
                  <a:gd name="connsiteX43" fmla="*/ 158461 w 502389"/>
                  <a:gd name="connsiteY43" fmla="*/ 752206 h 2231716"/>
                  <a:gd name="connsiteX44" fmla="*/ 182658 w 502389"/>
                  <a:gd name="connsiteY44" fmla="*/ 607042 h 2231716"/>
                  <a:gd name="connsiteX45" fmla="*/ 219234 w 502389"/>
                  <a:gd name="connsiteY45" fmla="*/ 511944 h 2231716"/>
                  <a:gd name="connsiteX46" fmla="*/ 288728 w 502389"/>
                  <a:gd name="connsiteY46" fmla="*/ 515602 h 2231716"/>
                  <a:gd name="connsiteX47" fmla="*/ 383826 w 502389"/>
                  <a:gd name="connsiteY47" fmla="*/ 468053 h 2231716"/>
                  <a:gd name="connsiteX48" fmla="*/ 453320 w 502389"/>
                  <a:gd name="connsiteY48" fmla="*/ 479026 h 2231716"/>
                  <a:gd name="connsiteX49" fmla="*/ 478220 w 502389"/>
                  <a:gd name="connsiteY49" fmla="*/ 410007 h 2231716"/>
                  <a:gd name="connsiteX50" fmla="*/ 427717 w 502389"/>
                  <a:gd name="connsiteY50" fmla="*/ 369298 h 2231716"/>
                  <a:gd name="connsiteX51" fmla="*/ 369195 w 502389"/>
                  <a:gd name="connsiteY51" fmla="*/ 435135 h 2231716"/>
                  <a:gd name="connsiteX52" fmla="*/ 195840 w 502389"/>
                  <a:gd name="connsiteY52" fmla="*/ 458699 h 2231716"/>
                  <a:gd name="connsiteX53" fmla="*/ 142424 w 502389"/>
                  <a:gd name="connsiteY53" fmla="*/ 380271 h 2231716"/>
                  <a:gd name="connsiteX54" fmla="*/ 98628 w 502389"/>
                  <a:gd name="connsiteY54" fmla="*/ 295765 h 2231716"/>
                  <a:gd name="connsiteX55" fmla="*/ 68703 w 502389"/>
                  <a:gd name="connsiteY55" fmla="*/ 185614 h 2231716"/>
                  <a:gd name="connsiteX56" fmla="*/ 208262 w 502389"/>
                  <a:gd name="connsiteY56" fmla="*/ 149843 h 2231716"/>
                  <a:gd name="connsiteX57" fmla="*/ 241521 w 502389"/>
                  <a:gd name="connsiteY57" fmla="*/ 214231 h 2231716"/>
                  <a:gd name="connsiteX58" fmla="*/ 299701 w 502389"/>
                  <a:gd name="connsiteY58" fmla="*/ 266885 h 2231716"/>
                  <a:gd name="connsiteX59" fmla="*/ 359920 w 502389"/>
                  <a:gd name="connsiteY59" fmla="*/ 202444 h 2231716"/>
                  <a:gd name="connsiteX60" fmla="*/ 332619 w 502389"/>
                  <a:gd name="connsiteY60" fmla="*/ 149842 h 2231716"/>
                  <a:gd name="connsiteX61" fmla="*/ 288728 w 502389"/>
                  <a:gd name="connsiteY61" fmla="*/ 164472 h 2231716"/>
                  <a:gd name="connsiteX62" fmla="*/ 244837 w 502389"/>
                  <a:gd name="connsiteY62" fmla="*/ 109608 h 2231716"/>
                  <a:gd name="connsiteX63" fmla="*/ 89684 w 502389"/>
                  <a:gd name="connsiteY63" fmla="*/ 82192 h 2231716"/>
                  <a:gd name="connsiteX64" fmla="*/ 41866 w 502389"/>
                  <a:gd name="connsiteY64" fmla="*/ 4148 h 2231716"/>
                  <a:gd name="connsiteX65" fmla="*/ 1386 w 502389"/>
                  <a:gd name="connsiteY65" fmla="*/ 107077 h 2231716"/>
                  <a:gd name="connsiteX0" fmla="*/ 1386 w 502389"/>
                  <a:gd name="connsiteY0" fmla="*/ 107077 h 2231716"/>
                  <a:gd name="connsiteX1" fmla="*/ 48710 w 502389"/>
                  <a:gd name="connsiteY1" fmla="*/ 337080 h 2231716"/>
                  <a:gd name="connsiteX2" fmla="*/ 110115 w 502389"/>
                  <a:gd name="connsiteY2" fmla="*/ 537548 h 2231716"/>
                  <a:gd name="connsiteX3" fmla="*/ 77587 w 502389"/>
                  <a:gd name="connsiteY3" fmla="*/ 838691 h 2231716"/>
                  <a:gd name="connsiteX4" fmla="*/ 1386 w 502389"/>
                  <a:gd name="connsiteY4" fmla="*/ 1448291 h 2231716"/>
                  <a:gd name="connsiteX5" fmla="*/ 69272 w 502389"/>
                  <a:gd name="connsiteY5" fmla="*/ 1806736 h 2231716"/>
                  <a:gd name="connsiteX6" fmla="*/ 65292 w 502389"/>
                  <a:gd name="connsiteY6" fmla="*/ 1963186 h 2231716"/>
                  <a:gd name="connsiteX7" fmla="*/ 200946 w 502389"/>
                  <a:gd name="connsiteY7" fmla="*/ 2040822 h 2231716"/>
                  <a:gd name="connsiteX8" fmla="*/ 186315 w 502389"/>
                  <a:gd name="connsiteY8" fmla="*/ 2157865 h 2231716"/>
                  <a:gd name="connsiteX9" fmla="*/ 321647 w 502389"/>
                  <a:gd name="connsiteY9" fmla="*/ 2223702 h 2231716"/>
                  <a:gd name="connsiteX10" fmla="*/ 388463 w 502389"/>
                  <a:gd name="connsiteY10" fmla="*/ 2109781 h 2231716"/>
                  <a:gd name="connsiteX11" fmla="*/ 387483 w 502389"/>
                  <a:gd name="connsiteY11" fmla="*/ 2026191 h 2231716"/>
                  <a:gd name="connsiteX12" fmla="*/ 288728 w 502389"/>
                  <a:gd name="connsiteY12" fmla="*/ 1996930 h 2231716"/>
                  <a:gd name="connsiteX13" fmla="*/ 164370 w 502389"/>
                  <a:gd name="connsiteY13" fmla="*/ 1989615 h 2231716"/>
                  <a:gd name="connsiteX14" fmla="*/ 127794 w 502389"/>
                  <a:gd name="connsiteY14" fmla="*/ 1876229 h 2231716"/>
                  <a:gd name="connsiteX15" fmla="*/ 147241 w 502389"/>
                  <a:gd name="connsiteY15" fmla="*/ 1767583 h 2231716"/>
                  <a:gd name="connsiteX16" fmla="*/ 54642 w 502389"/>
                  <a:gd name="connsiteY16" fmla="*/ 1561676 h 2231716"/>
                  <a:gd name="connsiteX17" fmla="*/ 160712 w 502389"/>
                  <a:gd name="connsiteY17" fmla="*/ 1495839 h 2231716"/>
                  <a:gd name="connsiteX18" fmla="*/ 255810 w 502389"/>
                  <a:gd name="connsiteY18" fmla="*/ 1565333 h 2231716"/>
                  <a:gd name="connsiteX19" fmla="*/ 307016 w 502389"/>
                  <a:gd name="connsiteY19" fmla="*/ 1671404 h 2231716"/>
                  <a:gd name="connsiteX20" fmla="*/ 376511 w 502389"/>
                  <a:gd name="connsiteY20" fmla="*/ 1697007 h 2231716"/>
                  <a:gd name="connsiteX21" fmla="*/ 431374 w 502389"/>
                  <a:gd name="connsiteY21" fmla="*/ 1748213 h 2231716"/>
                  <a:gd name="connsiteX22" fmla="*/ 493554 w 502389"/>
                  <a:gd name="connsiteY22" fmla="*/ 1726268 h 2231716"/>
                  <a:gd name="connsiteX23" fmla="*/ 478923 w 502389"/>
                  <a:gd name="connsiteY23" fmla="*/ 1601909 h 2231716"/>
                  <a:gd name="connsiteX24" fmla="*/ 372853 w 502389"/>
                  <a:gd name="connsiteY24" fmla="*/ 1638485 h 2231716"/>
                  <a:gd name="connsiteX25" fmla="*/ 343592 w 502389"/>
                  <a:gd name="connsiteY25" fmla="*/ 1612882 h 2231716"/>
                  <a:gd name="connsiteX26" fmla="*/ 277755 w 502389"/>
                  <a:gd name="connsiteY26" fmla="*/ 1510469 h 2231716"/>
                  <a:gd name="connsiteX27" fmla="*/ 263125 w 502389"/>
                  <a:gd name="connsiteY27" fmla="*/ 1430002 h 2231716"/>
                  <a:gd name="connsiteX28" fmla="*/ 175343 w 502389"/>
                  <a:gd name="connsiteY28" fmla="*/ 1440975 h 2231716"/>
                  <a:gd name="connsiteX29" fmla="*/ 80245 w 502389"/>
                  <a:gd name="connsiteY29" fmla="*/ 1393426 h 2231716"/>
                  <a:gd name="connsiteX30" fmla="*/ 80245 w 502389"/>
                  <a:gd name="connsiteY30" fmla="*/ 1219690 h 2231716"/>
                  <a:gd name="connsiteX31" fmla="*/ 124136 w 502389"/>
                  <a:gd name="connsiteY31" fmla="*/ 1122764 h 2231716"/>
                  <a:gd name="connsiteX32" fmla="*/ 124136 w 502389"/>
                  <a:gd name="connsiteY32" fmla="*/ 1045954 h 2231716"/>
                  <a:gd name="connsiteX33" fmla="*/ 158461 w 502389"/>
                  <a:gd name="connsiteY33" fmla="*/ 970989 h 2231716"/>
                  <a:gd name="connsiteX34" fmla="*/ 252152 w 502389"/>
                  <a:gd name="connsiteY34" fmla="*/ 939884 h 2231716"/>
                  <a:gd name="connsiteX35" fmla="*/ 347250 w 502389"/>
                  <a:gd name="connsiteY35" fmla="*/ 1045954 h 2231716"/>
                  <a:gd name="connsiteX36" fmla="*/ 325305 w 502389"/>
                  <a:gd name="connsiteY36" fmla="*/ 1219690 h 2231716"/>
                  <a:gd name="connsiteX37" fmla="*/ 343607 w 502389"/>
                  <a:gd name="connsiteY37" fmla="*/ 1219690 h 2231716"/>
                  <a:gd name="connsiteX38" fmla="*/ 431375 w 502389"/>
                  <a:gd name="connsiteY38" fmla="*/ 1219690 h 2231716"/>
                  <a:gd name="connsiteX39" fmla="*/ 380168 w 502389"/>
                  <a:gd name="connsiteY39" fmla="*/ 1159340 h 2231716"/>
                  <a:gd name="connsiteX40" fmla="*/ 380168 w 502389"/>
                  <a:gd name="connsiteY40" fmla="*/ 1013036 h 2231716"/>
                  <a:gd name="connsiteX41" fmla="*/ 314331 w 502389"/>
                  <a:gd name="connsiteY41" fmla="*/ 936226 h 2231716"/>
                  <a:gd name="connsiteX42" fmla="*/ 193631 w 502389"/>
                  <a:gd name="connsiteY42" fmla="*/ 877704 h 2231716"/>
                  <a:gd name="connsiteX43" fmla="*/ 158461 w 502389"/>
                  <a:gd name="connsiteY43" fmla="*/ 752206 h 2231716"/>
                  <a:gd name="connsiteX44" fmla="*/ 182658 w 502389"/>
                  <a:gd name="connsiteY44" fmla="*/ 607042 h 2231716"/>
                  <a:gd name="connsiteX45" fmla="*/ 219234 w 502389"/>
                  <a:gd name="connsiteY45" fmla="*/ 511944 h 2231716"/>
                  <a:gd name="connsiteX46" fmla="*/ 288728 w 502389"/>
                  <a:gd name="connsiteY46" fmla="*/ 515602 h 2231716"/>
                  <a:gd name="connsiteX47" fmla="*/ 383826 w 502389"/>
                  <a:gd name="connsiteY47" fmla="*/ 468053 h 2231716"/>
                  <a:gd name="connsiteX48" fmla="*/ 453320 w 502389"/>
                  <a:gd name="connsiteY48" fmla="*/ 479026 h 2231716"/>
                  <a:gd name="connsiteX49" fmla="*/ 478220 w 502389"/>
                  <a:gd name="connsiteY49" fmla="*/ 410007 h 2231716"/>
                  <a:gd name="connsiteX50" fmla="*/ 427717 w 502389"/>
                  <a:gd name="connsiteY50" fmla="*/ 369298 h 2231716"/>
                  <a:gd name="connsiteX51" fmla="*/ 369195 w 502389"/>
                  <a:gd name="connsiteY51" fmla="*/ 435135 h 2231716"/>
                  <a:gd name="connsiteX52" fmla="*/ 195840 w 502389"/>
                  <a:gd name="connsiteY52" fmla="*/ 458699 h 2231716"/>
                  <a:gd name="connsiteX53" fmla="*/ 142424 w 502389"/>
                  <a:gd name="connsiteY53" fmla="*/ 380271 h 2231716"/>
                  <a:gd name="connsiteX54" fmla="*/ 98628 w 502389"/>
                  <a:gd name="connsiteY54" fmla="*/ 295765 h 2231716"/>
                  <a:gd name="connsiteX55" fmla="*/ 68703 w 502389"/>
                  <a:gd name="connsiteY55" fmla="*/ 185614 h 2231716"/>
                  <a:gd name="connsiteX56" fmla="*/ 208262 w 502389"/>
                  <a:gd name="connsiteY56" fmla="*/ 149843 h 2231716"/>
                  <a:gd name="connsiteX57" fmla="*/ 241521 w 502389"/>
                  <a:gd name="connsiteY57" fmla="*/ 214231 h 2231716"/>
                  <a:gd name="connsiteX58" fmla="*/ 299701 w 502389"/>
                  <a:gd name="connsiteY58" fmla="*/ 266885 h 2231716"/>
                  <a:gd name="connsiteX59" fmla="*/ 359920 w 502389"/>
                  <a:gd name="connsiteY59" fmla="*/ 202444 h 2231716"/>
                  <a:gd name="connsiteX60" fmla="*/ 332619 w 502389"/>
                  <a:gd name="connsiteY60" fmla="*/ 149842 h 2231716"/>
                  <a:gd name="connsiteX61" fmla="*/ 288728 w 502389"/>
                  <a:gd name="connsiteY61" fmla="*/ 164472 h 2231716"/>
                  <a:gd name="connsiteX62" fmla="*/ 244837 w 502389"/>
                  <a:gd name="connsiteY62" fmla="*/ 109608 h 2231716"/>
                  <a:gd name="connsiteX63" fmla="*/ 89684 w 502389"/>
                  <a:gd name="connsiteY63" fmla="*/ 82192 h 2231716"/>
                  <a:gd name="connsiteX64" fmla="*/ 41866 w 502389"/>
                  <a:gd name="connsiteY64" fmla="*/ 4148 h 2231716"/>
                  <a:gd name="connsiteX65" fmla="*/ 1386 w 50238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26701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26701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383750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26701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383750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26701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10560 w 501479"/>
                  <a:gd name="connsiteY36" fmla="*/ 1188734 h 2231716"/>
                  <a:gd name="connsiteX37" fmla="*/ 325305 w 501479"/>
                  <a:gd name="connsiteY37" fmla="*/ 1219690 h 2231716"/>
                  <a:gd name="connsiteX38" fmla="*/ 343607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43607 w 501479"/>
                  <a:gd name="connsiteY39" fmla="*/ 1219690 h 2231716"/>
                  <a:gd name="connsiteX40" fmla="*/ 383750 w 501479"/>
                  <a:gd name="connsiteY40" fmla="*/ 1219690 h 2231716"/>
                  <a:gd name="connsiteX41" fmla="*/ 380168 w 501479"/>
                  <a:gd name="connsiteY41" fmla="*/ 1159340 h 2231716"/>
                  <a:gd name="connsiteX42" fmla="*/ 380168 w 501479"/>
                  <a:gd name="connsiteY42" fmla="*/ 1013036 h 2231716"/>
                  <a:gd name="connsiteX43" fmla="*/ 314331 w 501479"/>
                  <a:gd name="connsiteY43" fmla="*/ 926701 h 2231716"/>
                  <a:gd name="connsiteX44" fmla="*/ 193631 w 501479"/>
                  <a:gd name="connsiteY44" fmla="*/ 877704 h 2231716"/>
                  <a:gd name="connsiteX45" fmla="*/ 158461 w 501479"/>
                  <a:gd name="connsiteY45" fmla="*/ 752206 h 2231716"/>
                  <a:gd name="connsiteX46" fmla="*/ 182658 w 501479"/>
                  <a:gd name="connsiteY46" fmla="*/ 607042 h 2231716"/>
                  <a:gd name="connsiteX47" fmla="*/ 219234 w 501479"/>
                  <a:gd name="connsiteY47" fmla="*/ 511944 h 2231716"/>
                  <a:gd name="connsiteX48" fmla="*/ 291109 w 501479"/>
                  <a:gd name="connsiteY48" fmla="*/ 515602 h 2231716"/>
                  <a:gd name="connsiteX49" fmla="*/ 383826 w 501479"/>
                  <a:gd name="connsiteY49" fmla="*/ 468053 h 2231716"/>
                  <a:gd name="connsiteX50" fmla="*/ 453320 w 501479"/>
                  <a:gd name="connsiteY50" fmla="*/ 479026 h 2231716"/>
                  <a:gd name="connsiteX51" fmla="*/ 478220 w 501479"/>
                  <a:gd name="connsiteY51" fmla="*/ 410007 h 2231716"/>
                  <a:gd name="connsiteX52" fmla="*/ 427717 w 501479"/>
                  <a:gd name="connsiteY52" fmla="*/ 369298 h 2231716"/>
                  <a:gd name="connsiteX53" fmla="*/ 369195 w 501479"/>
                  <a:gd name="connsiteY53" fmla="*/ 435135 h 2231716"/>
                  <a:gd name="connsiteX54" fmla="*/ 195840 w 501479"/>
                  <a:gd name="connsiteY54" fmla="*/ 458699 h 2231716"/>
                  <a:gd name="connsiteX55" fmla="*/ 142424 w 501479"/>
                  <a:gd name="connsiteY55" fmla="*/ 380271 h 2231716"/>
                  <a:gd name="connsiteX56" fmla="*/ 98628 w 501479"/>
                  <a:gd name="connsiteY56" fmla="*/ 295765 h 2231716"/>
                  <a:gd name="connsiteX57" fmla="*/ 68703 w 501479"/>
                  <a:gd name="connsiteY57" fmla="*/ 185614 h 2231716"/>
                  <a:gd name="connsiteX58" fmla="*/ 208262 w 501479"/>
                  <a:gd name="connsiteY58" fmla="*/ 149843 h 2231716"/>
                  <a:gd name="connsiteX59" fmla="*/ 241521 w 501479"/>
                  <a:gd name="connsiteY59" fmla="*/ 214231 h 2231716"/>
                  <a:gd name="connsiteX60" fmla="*/ 299701 w 501479"/>
                  <a:gd name="connsiteY60" fmla="*/ 266885 h 2231716"/>
                  <a:gd name="connsiteX61" fmla="*/ 359920 w 501479"/>
                  <a:gd name="connsiteY61" fmla="*/ 202444 h 2231716"/>
                  <a:gd name="connsiteX62" fmla="*/ 332619 w 501479"/>
                  <a:gd name="connsiteY62" fmla="*/ 149842 h 2231716"/>
                  <a:gd name="connsiteX63" fmla="*/ 288728 w 501479"/>
                  <a:gd name="connsiteY63" fmla="*/ 164472 h 2231716"/>
                  <a:gd name="connsiteX64" fmla="*/ 244837 w 501479"/>
                  <a:gd name="connsiteY64" fmla="*/ 109608 h 2231716"/>
                  <a:gd name="connsiteX65" fmla="*/ 89684 w 501479"/>
                  <a:gd name="connsiteY65" fmla="*/ 82192 h 2231716"/>
                  <a:gd name="connsiteX66" fmla="*/ 41866 w 501479"/>
                  <a:gd name="connsiteY66" fmla="*/ 4148 h 2231716"/>
                  <a:gd name="connsiteX67" fmla="*/ 1386 w 501479"/>
                  <a:gd name="connsiteY6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43607 w 501479"/>
                  <a:gd name="connsiteY39" fmla="*/ 1219690 h 2231716"/>
                  <a:gd name="connsiteX40" fmla="*/ 383750 w 501479"/>
                  <a:gd name="connsiteY40" fmla="*/ 1219690 h 2231716"/>
                  <a:gd name="connsiteX41" fmla="*/ 380168 w 501479"/>
                  <a:gd name="connsiteY41" fmla="*/ 1159340 h 2231716"/>
                  <a:gd name="connsiteX42" fmla="*/ 380168 w 501479"/>
                  <a:gd name="connsiteY42" fmla="*/ 1013036 h 2231716"/>
                  <a:gd name="connsiteX43" fmla="*/ 314331 w 501479"/>
                  <a:gd name="connsiteY43" fmla="*/ 926701 h 2231716"/>
                  <a:gd name="connsiteX44" fmla="*/ 193631 w 501479"/>
                  <a:gd name="connsiteY44" fmla="*/ 877704 h 2231716"/>
                  <a:gd name="connsiteX45" fmla="*/ 158461 w 501479"/>
                  <a:gd name="connsiteY45" fmla="*/ 752206 h 2231716"/>
                  <a:gd name="connsiteX46" fmla="*/ 182658 w 501479"/>
                  <a:gd name="connsiteY46" fmla="*/ 607042 h 2231716"/>
                  <a:gd name="connsiteX47" fmla="*/ 219234 w 501479"/>
                  <a:gd name="connsiteY47" fmla="*/ 511944 h 2231716"/>
                  <a:gd name="connsiteX48" fmla="*/ 291109 w 501479"/>
                  <a:gd name="connsiteY48" fmla="*/ 515602 h 2231716"/>
                  <a:gd name="connsiteX49" fmla="*/ 383826 w 501479"/>
                  <a:gd name="connsiteY49" fmla="*/ 468053 h 2231716"/>
                  <a:gd name="connsiteX50" fmla="*/ 453320 w 501479"/>
                  <a:gd name="connsiteY50" fmla="*/ 479026 h 2231716"/>
                  <a:gd name="connsiteX51" fmla="*/ 478220 w 501479"/>
                  <a:gd name="connsiteY51" fmla="*/ 410007 h 2231716"/>
                  <a:gd name="connsiteX52" fmla="*/ 427717 w 501479"/>
                  <a:gd name="connsiteY52" fmla="*/ 369298 h 2231716"/>
                  <a:gd name="connsiteX53" fmla="*/ 369195 w 501479"/>
                  <a:gd name="connsiteY53" fmla="*/ 435135 h 2231716"/>
                  <a:gd name="connsiteX54" fmla="*/ 195840 w 501479"/>
                  <a:gd name="connsiteY54" fmla="*/ 458699 h 2231716"/>
                  <a:gd name="connsiteX55" fmla="*/ 142424 w 501479"/>
                  <a:gd name="connsiteY55" fmla="*/ 380271 h 2231716"/>
                  <a:gd name="connsiteX56" fmla="*/ 98628 w 501479"/>
                  <a:gd name="connsiteY56" fmla="*/ 295765 h 2231716"/>
                  <a:gd name="connsiteX57" fmla="*/ 68703 w 501479"/>
                  <a:gd name="connsiteY57" fmla="*/ 185614 h 2231716"/>
                  <a:gd name="connsiteX58" fmla="*/ 208262 w 501479"/>
                  <a:gd name="connsiteY58" fmla="*/ 149843 h 2231716"/>
                  <a:gd name="connsiteX59" fmla="*/ 241521 w 501479"/>
                  <a:gd name="connsiteY59" fmla="*/ 214231 h 2231716"/>
                  <a:gd name="connsiteX60" fmla="*/ 299701 w 501479"/>
                  <a:gd name="connsiteY60" fmla="*/ 266885 h 2231716"/>
                  <a:gd name="connsiteX61" fmla="*/ 359920 w 501479"/>
                  <a:gd name="connsiteY61" fmla="*/ 202444 h 2231716"/>
                  <a:gd name="connsiteX62" fmla="*/ 332619 w 501479"/>
                  <a:gd name="connsiteY62" fmla="*/ 149842 h 2231716"/>
                  <a:gd name="connsiteX63" fmla="*/ 288728 w 501479"/>
                  <a:gd name="connsiteY63" fmla="*/ 164472 h 2231716"/>
                  <a:gd name="connsiteX64" fmla="*/ 244837 w 501479"/>
                  <a:gd name="connsiteY64" fmla="*/ 109608 h 2231716"/>
                  <a:gd name="connsiteX65" fmla="*/ 89684 w 501479"/>
                  <a:gd name="connsiteY65" fmla="*/ 82192 h 2231716"/>
                  <a:gd name="connsiteX66" fmla="*/ 41866 w 501479"/>
                  <a:gd name="connsiteY66" fmla="*/ 4148 h 2231716"/>
                  <a:gd name="connsiteX67" fmla="*/ 1386 w 501479"/>
                  <a:gd name="connsiteY6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43607 w 501479"/>
                  <a:gd name="connsiteY39" fmla="*/ 1219690 h 2231716"/>
                  <a:gd name="connsiteX40" fmla="*/ 383750 w 501479"/>
                  <a:gd name="connsiteY40" fmla="*/ 1219690 h 2231716"/>
                  <a:gd name="connsiteX41" fmla="*/ 380168 w 501479"/>
                  <a:gd name="connsiteY41" fmla="*/ 1159340 h 2231716"/>
                  <a:gd name="connsiteX42" fmla="*/ 380168 w 501479"/>
                  <a:gd name="connsiteY42" fmla="*/ 1013036 h 2231716"/>
                  <a:gd name="connsiteX43" fmla="*/ 314331 w 501479"/>
                  <a:gd name="connsiteY43" fmla="*/ 926701 h 2231716"/>
                  <a:gd name="connsiteX44" fmla="*/ 193631 w 501479"/>
                  <a:gd name="connsiteY44" fmla="*/ 877704 h 2231716"/>
                  <a:gd name="connsiteX45" fmla="*/ 158461 w 501479"/>
                  <a:gd name="connsiteY45" fmla="*/ 752206 h 2231716"/>
                  <a:gd name="connsiteX46" fmla="*/ 182658 w 501479"/>
                  <a:gd name="connsiteY46" fmla="*/ 607042 h 2231716"/>
                  <a:gd name="connsiteX47" fmla="*/ 219234 w 501479"/>
                  <a:gd name="connsiteY47" fmla="*/ 511944 h 2231716"/>
                  <a:gd name="connsiteX48" fmla="*/ 291109 w 501479"/>
                  <a:gd name="connsiteY48" fmla="*/ 515602 h 2231716"/>
                  <a:gd name="connsiteX49" fmla="*/ 383826 w 501479"/>
                  <a:gd name="connsiteY49" fmla="*/ 468053 h 2231716"/>
                  <a:gd name="connsiteX50" fmla="*/ 453320 w 501479"/>
                  <a:gd name="connsiteY50" fmla="*/ 479026 h 2231716"/>
                  <a:gd name="connsiteX51" fmla="*/ 478220 w 501479"/>
                  <a:gd name="connsiteY51" fmla="*/ 410007 h 2231716"/>
                  <a:gd name="connsiteX52" fmla="*/ 427717 w 501479"/>
                  <a:gd name="connsiteY52" fmla="*/ 369298 h 2231716"/>
                  <a:gd name="connsiteX53" fmla="*/ 369195 w 501479"/>
                  <a:gd name="connsiteY53" fmla="*/ 435135 h 2231716"/>
                  <a:gd name="connsiteX54" fmla="*/ 195840 w 501479"/>
                  <a:gd name="connsiteY54" fmla="*/ 458699 h 2231716"/>
                  <a:gd name="connsiteX55" fmla="*/ 142424 w 501479"/>
                  <a:gd name="connsiteY55" fmla="*/ 380271 h 2231716"/>
                  <a:gd name="connsiteX56" fmla="*/ 98628 w 501479"/>
                  <a:gd name="connsiteY56" fmla="*/ 295765 h 2231716"/>
                  <a:gd name="connsiteX57" fmla="*/ 68703 w 501479"/>
                  <a:gd name="connsiteY57" fmla="*/ 185614 h 2231716"/>
                  <a:gd name="connsiteX58" fmla="*/ 208262 w 501479"/>
                  <a:gd name="connsiteY58" fmla="*/ 149843 h 2231716"/>
                  <a:gd name="connsiteX59" fmla="*/ 241521 w 501479"/>
                  <a:gd name="connsiteY59" fmla="*/ 214231 h 2231716"/>
                  <a:gd name="connsiteX60" fmla="*/ 299701 w 501479"/>
                  <a:gd name="connsiteY60" fmla="*/ 266885 h 2231716"/>
                  <a:gd name="connsiteX61" fmla="*/ 359920 w 501479"/>
                  <a:gd name="connsiteY61" fmla="*/ 202444 h 2231716"/>
                  <a:gd name="connsiteX62" fmla="*/ 332619 w 501479"/>
                  <a:gd name="connsiteY62" fmla="*/ 149842 h 2231716"/>
                  <a:gd name="connsiteX63" fmla="*/ 288728 w 501479"/>
                  <a:gd name="connsiteY63" fmla="*/ 164472 h 2231716"/>
                  <a:gd name="connsiteX64" fmla="*/ 244837 w 501479"/>
                  <a:gd name="connsiteY64" fmla="*/ 109608 h 2231716"/>
                  <a:gd name="connsiteX65" fmla="*/ 89684 w 501479"/>
                  <a:gd name="connsiteY65" fmla="*/ 82192 h 2231716"/>
                  <a:gd name="connsiteX66" fmla="*/ 41866 w 501479"/>
                  <a:gd name="connsiteY66" fmla="*/ 4148 h 2231716"/>
                  <a:gd name="connsiteX67" fmla="*/ 1386 w 501479"/>
                  <a:gd name="connsiteY6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43607 w 501479"/>
                  <a:gd name="connsiteY39" fmla="*/ 1219690 h 2231716"/>
                  <a:gd name="connsiteX40" fmla="*/ 383750 w 501479"/>
                  <a:gd name="connsiteY40" fmla="*/ 1219690 h 2231716"/>
                  <a:gd name="connsiteX41" fmla="*/ 380168 w 501479"/>
                  <a:gd name="connsiteY41" fmla="*/ 1159340 h 2231716"/>
                  <a:gd name="connsiteX42" fmla="*/ 380168 w 501479"/>
                  <a:gd name="connsiteY42" fmla="*/ 1013036 h 2231716"/>
                  <a:gd name="connsiteX43" fmla="*/ 314331 w 501479"/>
                  <a:gd name="connsiteY43" fmla="*/ 926701 h 2231716"/>
                  <a:gd name="connsiteX44" fmla="*/ 193631 w 501479"/>
                  <a:gd name="connsiteY44" fmla="*/ 877704 h 2231716"/>
                  <a:gd name="connsiteX45" fmla="*/ 158461 w 501479"/>
                  <a:gd name="connsiteY45" fmla="*/ 752206 h 2231716"/>
                  <a:gd name="connsiteX46" fmla="*/ 182658 w 501479"/>
                  <a:gd name="connsiteY46" fmla="*/ 607042 h 2231716"/>
                  <a:gd name="connsiteX47" fmla="*/ 219234 w 501479"/>
                  <a:gd name="connsiteY47" fmla="*/ 511944 h 2231716"/>
                  <a:gd name="connsiteX48" fmla="*/ 291109 w 501479"/>
                  <a:gd name="connsiteY48" fmla="*/ 515602 h 2231716"/>
                  <a:gd name="connsiteX49" fmla="*/ 383826 w 501479"/>
                  <a:gd name="connsiteY49" fmla="*/ 468053 h 2231716"/>
                  <a:gd name="connsiteX50" fmla="*/ 453320 w 501479"/>
                  <a:gd name="connsiteY50" fmla="*/ 479026 h 2231716"/>
                  <a:gd name="connsiteX51" fmla="*/ 478220 w 501479"/>
                  <a:gd name="connsiteY51" fmla="*/ 410007 h 2231716"/>
                  <a:gd name="connsiteX52" fmla="*/ 427717 w 501479"/>
                  <a:gd name="connsiteY52" fmla="*/ 369298 h 2231716"/>
                  <a:gd name="connsiteX53" fmla="*/ 369195 w 501479"/>
                  <a:gd name="connsiteY53" fmla="*/ 435135 h 2231716"/>
                  <a:gd name="connsiteX54" fmla="*/ 195840 w 501479"/>
                  <a:gd name="connsiteY54" fmla="*/ 458699 h 2231716"/>
                  <a:gd name="connsiteX55" fmla="*/ 142424 w 501479"/>
                  <a:gd name="connsiteY55" fmla="*/ 380271 h 2231716"/>
                  <a:gd name="connsiteX56" fmla="*/ 98628 w 501479"/>
                  <a:gd name="connsiteY56" fmla="*/ 295765 h 2231716"/>
                  <a:gd name="connsiteX57" fmla="*/ 68703 w 501479"/>
                  <a:gd name="connsiteY57" fmla="*/ 185614 h 2231716"/>
                  <a:gd name="connsiteX58" fmla="*/ 208262 w 501479"/>
                  <a:gd name="connsiteY58" fmla="*/ 149843 h 2231716"/>
                  <a:gd name="connsiteX59" fmla="*/ 241521 w 501479"/>
                  <a:gd name="connsiteY59" fmla="*/ 214231 h 2231716"/>
                  <a:gd name="connsiteX60" fmla="*/ 299701 w 501479"/>
                  <a:gd name="connsiteY60" fmla="*/ 266885 h 2231716"/>
                  <a:gd name="connsiteX61" fmla="*/ 359920 w 501479"/>
                  <a:gd name="connsiteY61" fmla="*/ 202444 h 2231716"/>
                  <a:gd name="connsiteX62" fmla="*/ 332619 w 501479"/>
                  <a:gd name="connsiteY62" fmla="*/ 149842 h 2231716"/>
                  <a:gd name="connsiteX63" fmla="*/ 288728 w 501479"/>
                  <a:gd name="connsiteY63" fmla="*/ 164472 h 2231716"/>
                  <a:gd name="connsiteX64" fmla="*/ 244837 w 501479"/>
                  <a:gd name="connsiteY64" fmla="*/ 109608 h 2231716"/>
                  <a:gd name="connsiteX65" fmla="*/ 89684 w 501479"/>
                  <a:gd name="connsiteY65" fmla="*/ 82192 h 2231716"/>
                  <a:gd name="connsiteX66" fmla="*/ 41866 w 501479"/>
                  <a:gd name="connsiteY66" fmla="*/ 4148 h 2231716"/>
                  <a:gd name="connsiteX67" fmla="*/ 1386 w 501479"/>
                  <a:gd name="connsiteY6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43607 w 501479"/>
                  <a:gd name="connsiteY39" fmla="*/ 1219690 h 2231716"/>
                  <a:gd name="connsiteX40" fmla="*/ 383750 w 501479"/>
                  <a:gd name="connsiteY40" fmla="*/ 1219690 h 2231716"/>
                  <a:gd name="connsiteX41" fmla="*/ 380168 w 501479"/>
                  <a:gd name="connsiteY41" fmla="*/ 1159340 h 2231716"/>
                  <a:gd name="connsiteX42" fmla="*/ 380168 w 501479"/>
                  <a:gd name="connsiteY42" fmla="*/ 1013036 h 2231716"/>
                  <a:gd name="connsiteX43" fmla="*/ 314331 w 501479"/>
                  <a:gd name="connsiteY43" fmla="*/ 926701 h 2231716"/>
                  <a:gd name="connsiteX44" fmla="*/ 193631 w 501479"/>
                  <a:gd name="connsiteY44" fmla="*/ 877704 h 2231716"/>
                  <a:gd name="connsiteX45" fmla="*/ 158461 w 501479"/>
                  <a:gd name="connsiteY45" fmla="*/ 752206 h 2231716"/>
                  <a:gd name="connsiteX46" fmla="*/ 182658 w 501479"/>
                  <a:gd name="connsiteY46" fmla="*/ 607042 h 2231716"/>
                  <a:gd name="connsiteX47" fmla="*/ 219234 w 501479"/>
                  <a:gd name="connsiteY47" fmla="*/ 511944 h 2231716"/>
                  <a:gd name="connsiteX48" fmla="*/ 291109 w 501479"/>
                  <a:gd name="connsiteY48" fmla="*/ 515602 h 2231716"/>
                  <a:gd name="connsiteX49" fmla="*/ 383826 w 501479"/>
                  <a:gd name="connsiteY49" fmla="*/ 468053 h 2231716"/>
                  <a:gd name="connsiteX50" fmla="*/ 453320 w 501479"/>
                  <a:gd name="connsiteY50" fmla="*/ 479026 h 2231716"/>
                  <a:gd name="connsiteX51" fmla="*/ 478220 w 501479"/>
                  <a:gd name="connsiteY51" fmla="*/ 410007 h 2231716"/>
                  <a:gd name="connsiteX52" fmla="*/ 427717 w 501479"/>
                  <a:gd name="connsiteY52" fmla="*/ 369298 h 2231716"/>
                  <a:gd name="connsiteX53" fmla="*/ 369195 w 501479"/>
                  <a:gd name="connsiteY53" fmla="*/ 435135 h 2231716"/>
                  <a:gd name="connsiteX54" fmla="*/ 195840 w 501479"/>
                  <a:gd name="connsiteY54" fmla="*/ 458699 h 2231716"/>
                  <a:gd name="connsiteX55" fmla="*/ 142424 w 501479"/>
                  <a:gd name="connsiteY55" fmla="*/ 380271 h 2231716"/>
                  <a:gd name="connsiteX56" fmla="*/ 98628 w 501479"/>
                  <a:gd name="connsiteY56" fmla="*/ 295765 h 2231716"/>
                  <a:gd name="connsiteX57" fmla="*/ 68703 w 501479"/>
                  <a:gd name="connsiteY57" fmla="*/ 185614 h 2231716"/>
                  <a:gd name="connsiteX58" fmla="*/ 208262 w 501479"/>
                  <a:gd name="connsiteY58" fmla="*/ 149843 h 2231716"/>
                  <a:gd name="connsiteX59" fmla="*/ 241521 w 501479"/>
                  <a:gd name="connsiteY59" fmla="*/ 214231 h 2231716"/>
                  <a:gd name="connsiteX60" fmla="*/ 299701 w 501479"/>
                  <a:gd name="connsiteY60" fmla="*/ 266885 h 2231716"/>
                  <a:gd name="connsiteX61" fmla="*/ 359920 w 501479"/>
                  <a:gd name="connsiteY61" fmla="*/ 202444 h 2231716"/>
                  <a:gd name="connsiteX62" fmla="*/ 332619 w 501479"/>
                  <a:gd name="connsiteY62" fmla="*/ 149842 h 2231716"/>
                  <a:gd name="connsiteX63" fmla="*/ 288728 w 501479"/>
                  <a:gd name="connsiteY63" fmla="*/ 164472 h 2231716"/>
                  <a:gd name="connsiteX64" fmla="*/ 244837 w 501479"/>
                  <a:gd name="connsiteY64" fmla="*/ 109608 h 2231716"/>
                  <a:gd name="connsiteX65" fmla="*/ 89684 w 501479"/>
                  <a:gd name="connsiteY65" fmla="*/ 82192 h 2231716"/>
                  <a:gd name="connsiteX66" fmla="*/ 41866 w 501479"/>
                  <a:gd name="connsiteY66" fmla="*/ 4148 h 2231716"/>
                  <a:gd name="connsiteX67" fmla="*/ 1386 w 501479"/>
                  <a:gd name="connsiteY6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48837 w 501479"/>
                  <a:gd name="connsiteY27" fmla="*/ 144905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48837 w 501479"/>
                  <a:gd name="connsiteY27" fmla="*/ 144905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48837 w 501479"/>
                  <a:gd name="connsiteY27" fmla="*/ 144905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48837 w 501479"/>
                  <a:gd name="connsiteY27" fmla="*/ 144905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498246"/>
                  <a:gd name="connsiteY0" fmla="*/ 107077 h 2231716"/>
                  <a:gd name="connsiteX1" fmla="*/ 48710 w 498246"/>
                  <a:gd name="connsiteY1" fmla="*/ 337080 h 2231716"/>
                  <a:gd name="connsiteX2" fmla="*/ 110115 w 498246"/>
                  <a:gd name="connsiteY2" fmla="*/ 537548 h 2231716"/>
                  <a:gd name="connsiteX3" fmla="*/ 77587 w 498246"/>
                  <a:gd name="connsiteY3" fmla="*/ 838691 h 2231716"/>
                  <a:gd name="connsiteX4" fmla="*/ 1386 w 498246"/>
                  <a:gd name="connsiteY4" fmla="*/ 1448291 h 2231716"/>
                  <a:gd name="connsiteX5" fmla="*/ 69272 w 498246"/>
                  <a:gd name="connsiteY5" fmla="*/ 1806736 h 2231716"/>
                  <a:gd name="connsiteX6" fmla="*/ 65292 w 498246"/>
                  <a:gd name="connsiteY6" fmla="*/ 1963186 h 2231716"/>
                  <a:gd name="connsiteX7" fmla="*/ 200946 w 498246"/>
                  <a:gd name="connsiteY7" fmla="*/ 2040822 h 2231716"/>
                  <a:gd name="connsiteX8" fmla="*/ 186315 w 498246"/>
                  <a:gd name="connsiteY8" fmla="*/ 2157865 h 2231716"/>
                  <a:gd name="connsiteX9" fmla="*/ 321647 w 498246"/>
                  <a:gd name="connsiteY9" fmla="*/ 2223702 h 2231716"/>
                  <a:gd name="connsiteX10" fmla="*/ 388463 w 498246"/>
                  <a:gd name="connsiteY10" fmla="*/ 2109781 h 2231716"/>
                  <a:gd name="connsiteX11" fmla="*/ 387483 w 498246"/>
                  <a:gd name="connsiteY11" fmla="*/ 2026191 h 2231716"/>
                  <a:gd name="connsiteX12" fmla="*/ 288728 w 498246"/>
                  <a:gd name="connsiteY12" fmla="*/ 1996930 h 2231716"/>
                  <a:gd name="connsiteX13" fmla="*/ 164370 w 498246"/>
                  <a:gd name="connsiteY13" fmla="*/ 1989615 h 2231716"/>
                  <a:gd name="connsiteX14" fmla="*/ 127794 w 498246"/>
                  <a:gd name="connsiteY14" fmla="*/ 1876229 h 2231716"/>
                  <a:gd name="connsiteX15" fmla="*/ 147241 w 498246"/>
                  <a:gd name="connsiteY15" fmla="*/ 1767583 h 2231716"/>
                  <a:gd name="connsiteX16" fmla="*/ 54642 w 498246"/>
                  <a:gd name="connsiteY16" fmla="*/ 1561676 h 2231716"/>
                  <a:gd name="connsiteX17" fmla="*/ 160712 w 498246"/>
                  <a:gd name="connsiteY17" fmla="*/ 1495839 h 2231716"/>
                  <a:gd name="connsiteX18" fmla="*/ 255810 w 498246"/>
                  <a:gd name="connsiteY18" fmla="*/ 1565333 h 2231716"/>
                  <a:gd name="connsiteX19" fmla="*/ 307016 w 498246"/>
                  <a:gd name="connsiteY19" fmla="*/ 1671404 h 2231716"/>
                  <a:gd name="connsiteX20" fmla="*/ 376511 w 498246"/>
                  <a:gd name="connsiteY20" fmla="*/ 1697007 h 2231716"/>
                  <a:gd name="connsiteX21" fmla="*/ 431374 w 498246"/>
                  <a:gd name="connsiteY21" fmla="*/ 1748213 h 2231716"/>
                  <a:gd name="connsiteX22" fmla="*/ 488791 w 498246"/>
                  <a:gd name="connsiteY22" fmla="*/ 1700074 h 2231716"/>
                  <a:gd name="connsiteX23" fmla="*/ 478923 w 498246"/>
                  <a:gd name="connsiteY23" fmla="*/ 1601909 h 2231716"/>
                  <a:gd name="connsiteX24" fmla="*/ 372853 w 498246"/>
                  <a:gd name="connsiteY24" fmla="*/ 1638485 h 2231716"/>
                  <a:gd name="connsiteX25" fmla="*/ 343592 w 498246"/>
                  <a:gd name="connsiteY25" fmla="*/ 1612882 h 2231716"/>
                  <a:gd name="connsiteX26" fmla="*/ 277755 w 498246"/>
                  <a:gd name="connsiteY26" fmla="*/ 1510469 h 2231716"/>
                  <a:gd name="connsiteX27" fmla="*/ 248837 w 498246"/>
                  <a:gd name="connsiteY27" fmla="*/ 1449052 h 2231716"/>
                  <a:gd name="connsiteX28" fmla="*/ 175343 w 498246"/>
                  <a:gd name="connsiteY28" fmla="*/ 1440975 h 2231716"/>
                  <a:gd name="connsiteX29" fmla="*/ 80245 w 498246"/>
                  <a:gd name="connsiteY29" fmla="*/ 1393426 h 2231716"/>
                  <a:gd name="connsiteX30" fmla="*/ 80245 w 498246"/>
                  <a:gd name="connsiteY30" fmla="*/ 1219690 h 2231716"/>
                  <a:gd name="connsiteX31" fmla="*/ 124136 w 498246"/>
                  <a:gd name="connsiteY31" fmla="*/ 1122764 h 2231716"/>
                  <a:gd name="connsiteX32" fmla="*/ 124136 w 498246"/>
                  <a:gd name="connsiteY32" fmla="*/ 1045954 h 2231716"/>
                  <a:gd name="connsiteX33" fmla="*/ 158461 w 498246"/>
                  <a:gd name="connsiteY33" fmla="*/ 970989 h 2231716"/>
                  <a:gd name="connsiteX34" fmla="*/ 252152 w 498246"/>
                  <a:gd name="connsiteY34" fmla="*/ 939884 h 2231716"/>
                  <a:gd name="connsiteX35" fmla="*/ 347250 w 498246"/>
                  <a:gd name="connsiteY35" fmla="*/ 1045954 h 2231716"/>
                  <a:gd name="connsiteX36" fmla="*/ 348660 w 498246"/>
                  <a:gd name="connsiteY36" fmla="*/ 1133965 h 2231716"/>
                  <a:gd name="connsiteX37" fmla="*/ 310560 w 498246"/>
                  <a:gd name="connsiteY37" fmla="*/ 1188734 h 2231716"/>
                  <a:gd name="connsiteX38" fmla="*/ 325305 w 498246"/>
                  <a:gd name="connsiteY38" fmla="*/ 1219690 h 2231716"/>
                  <a:gd name="connsiteX39" fmla="*/ 383750 w 498246"/>
                  <a:gd name="connsiteY39" fmla="*/ 1219690 h 2231716"/>
                  <a:gd name="connsiteX40" fmla="*/ 380168 w 498246"/>
                  <a:gd name="connsiteY40" fmla="*/ 1159340 h 2231716"/>
                  <a:gd name="connsiteX41" fmla="*/ 380168 w 498246"/>
                  <a:gd name="connsiteY41" fmla="*/ 1013036 h 2231716"/>
                  <a:gd name="connsiteX42" fmla="*/ 314331 w 498246"/>
                  <a:gd name="connsiteY42" fmla="*/ 926701 h 2231716"/>
                  <a:gd name="connsiteX43" fmla="*/ 193631 w 498246"/>
                  <a:gd name="connsiteY43" fmla="*/ 877704 h 2231716"/>
                  <a:gd name="connsiteX44" fmla="*/ 158461 w 498246"/>
                  <a:gd name="connsiteY44" fmla="*/ 752206 h 2231716"/>
                  <a:gd name="connsiteX45" fmla="*/ 182658 w 498246"/>
                  <a:gd name="connsiteY45" fmla="*/ 607042 h 2231716"/>
                  <a:gd name="connsiteX46" fmla="*/ 219234 w 498246"/>
                  <a:gd name="connsiteY46" fmla="*/ 511944 h 2231716"/>
                  <a:gd name="connsiteX47" fmla="*/ 291109 w 498246"/>
                  <a:gd name="connsiteY47" fmla="*/ 515602 h 2231716"/>
                  <a:gd name="connsiteX48" fmla="*/ 383826 w 498246"/>
                  <a:gd name="connsiteY48" fmla="*/ 468053 h 2231716"/>
                  <a:gd name="connsiteX49" fmla="*/ 453320 w 498246"/>
                  <a:gd name="connsiteY49" fmla="*/ 479026 h 2231716"/>
                  <a:gd name="connsiteX50" fmla="*/ 478220 w 498246"/>
                  <a:gd name="connsiteY50" fmla="*/ 410007 h 2231716"/>
                  <a:gd name="connsiteX51" fmla="*/ 427717 w 498246"/>
                  <a:gd name="connsiteY51" fmla="*/ 369298 h 2231716"/>
                  <a:gd name="connsiteX52" fmla="*/ 369195 w 498246"/>
                  <a:gd name="connsiteY52" fmla="*/ 435135 h 2231716"/>
                  <a:gd name="connsiteX53" fmla="*/ 195840 w 498246"/>
                  <a:gd name="connsiteY53" fmla="*/ 458699 h 2231716"/>
                  <a:gd name="connsiteX54" fmla="*/ 142424 w 498246"/>
                  <a:gd name="connsiteY54" fmla="*/ 380271 h 2231716"/>
                  <a:gd name="connsiteX55" fmla="*/ 98628 w 498246"/>
                  <a:gd name="connsiteY55" fmla="*/ 295765 h 2231716"/>
                  <a:gd name="connsiteX56" fmla="*/ 68703 w 498246"/>
                  <a:gd name="connsiteY56" fmla="*/ 185614 h 2231716"/>
                  <a:gd name="connsiteX57" fmla="*/ 208262 w 498246"/>
                  <a:gd name="connsiteY57" fmla="*/ 149843 h 2231716"/>
                  <a:gd name="connsiteX58" fmla="*/ 241521 w 498246"/>
                  <a:gd name="connsiteY58" fmla="*/ 214231 h 2231716"/>
                  <a:gd name="connsiteX59" fmla="*/ 299701 w 498246"/>
                  <a:gd name="connsiteY59" fmla="*/ 266885 h 2231716"/>
                  <a:gd name="connsiteX60" fmla="*/ 359920 w 498246"/>
                  <a:gd name="connsiteY60" fmla="*/ 202444 h 2231716"/>
                  <a:gd name="connsiteX61" fmla="*/ 332619 w 498246"/>
                  <a:gd name="connsiteY61" fmla="*/ 149842 h 2231716"/>
                  <a:gd name="connsiteX62" fmla="*/ 288728 w 498246"/>
                  <a:gd name="connsiteY62" fmla="*/ 164472 h 2231716"/>
                  <a:gd name="connsiteX63" fmla="*/ 244837 w 498246"/>
                  <a:gd name="connsiteY63" fmla="*/ 109608 h 2231716"/>
                  <a:gd name="connsiteX64" fmla="*/ 89684 w 498246"/>
                  <a:gd name="connsiteY64" fmla="*/ 82192 h 2231716"/>
                  <a:gd name="connsiteX65" fmla="*/ 41866 w 498246"/>
                  <a:gd name="connsiteY65" fmla="*/ 4148 h 2231716"/>
                  <a:gd name="connsiteX66" fmla="*/ 1386 w 498246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31374 w 532435"/>
                  <a:gd name="connsiteY21" fmla="*/ 174821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31374 w 532435"/>
                  <a:gd name="connsiteY21" fmla="*/ 174821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300634 w 532435"/>
                  <a:gd name="connsiteY12" fmla="*/ 1970736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300634 w 532435"/>
                  <a:gd name="connsiteY12" fmla="*/ 1970736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70814 w 532435"/>
                  <a:gd name="connsiteY11" fmla="*/ 2045241 h 2231716"/>
                  <a:gd name="connsiteX12" fmla="*/ 300634 w 532435"/>
                  <a:gd name="connsiteY12" fmla="*/ 1970736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2720 w 532435"/>
                  <a:gd name="connsiteY11" fmla="*/ 2040478 h 2231716"/>
                  <a:gd name="connsiteX12" fmla="*/ 300634 w 532435"/>
                  <a:gd name="connsiteY12" fmla="*/ 1970736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2720 w 532435"/>
                  <a:gd name="connsiteY11" fmla="*/ 2040478 h 2231716"/>
                  <a:gd name="connsiteX12" fmla="*/ 300634 w 532435"/>
                  <a:gd name="connsiteY12" fmla="*/ 1970736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2720 w 532435"/>
                  <a:gd name="connsiteY11" fmla="*/ 2040478 h 2231716"/>
                  <a:gd name="connsiteX12" fmla="*/ 293490 w 532435"/>
                  <a:gd name="connsiteY12" fmla="*/ 1985023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2720 w 532435"/>
                  <a:gd name="connsiteY11" fmla="*/ 2040478 h 2231716"/>
                  <a:gd name="connsiteX12" fmla="*/ 293490 w 532435"/>
                  <a:gd name="connsiteY12" fmla="*/ 1985023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2720 w 532435"/>
                  <a:gd name="connsiteY11" fmla="*/ 2040478 h 2231716"/>
                  <a:gd name="connsiteX12" fmla="*/ 293490 w 532435"/>
                  <a:gd name="connsiteY12" fmla="*/ 1985023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12666"/>
                  <a:gd name="connsiteX1" fmla="*/ 48710 w 532435"/>
                  <a:gd name="connsiteY1" fmla="*/ 337080 h 2212666"/>
                  <a:gd name="connsiteX2" fmla="*/ 110115 w 532435"/>
                  <a:gd name="connsiteY2" fmla="*/ 537548 h 2212666"/>
                  <a:gd name="connsiteX3" fmla="*/ 77587 w 532435"/>
                  <a:gd name="connsiteY3" fmla="*/ 838691 h 2212666"/>
                  <a:gd name="connsiteX4" fmla="*/ 1386 w 532435"/>
                  <a:gd name="connsiteY4" fmla="*/ 1448291 h 2212666"/>
                  <a:gd name="connsiteX5" fmla="*/ 69272 w 532435"/>
                  <a:gd name="connsiteY5" fmla="*/ 1806736 h 2212666"/>
                  <a:gd name="connsiteX6" fmla="*/ 65292 w 532435"/>
                  <a:gd name="connsiteY6" fmla="*/ 1963186 h 2212666"/>
                  <a:gd name="connsiteX7" fmla="*/ 200946 w 532435"/>
                  <a:gd name="connsiteY7" fmla="*/ 2040822 h 2212666"/>
                  <a:gd name="connsiteX8" fmla="*/ 186315 w 532435"/>
                  <a:gd name="connsiteY8" fmla="*/ 2157865 h 2212666"/>
                  <a:gd name="connsiteX9" fmla="*/ 319266 w 532435"/>
                  <a:gd name="connsiteY9" fmla="*/ 2204652 h 2212666"/>
                  <a:gd name="connsiteX10" fmla="*/ 388463 w 532435"/>
                  <a:gd name="connsiteY10" fmla="*/ 2109781 h 2212666"/>
                  <a:gd name="connsiteX11" fmla="*/ 382720 w 532435"/>
                  <a:gd name="connsiteY11" fmla="*/ 2040478 h 2212666"/>
                  <a:gd name="connsiteX12" fmla="*/ 293490 w 532435"/>
                  <a:gd name="connsiteY12" fmla="*/ 1985023 h 2212666"/>
                  <a:gd name="connsiteX13" fmla="*/ 171514 w 532435"/>
                  <a:gd name="connsiteY13" fmla="*/ 1980090 h 2212666"/>
                  <a:gd name="connsiteX14" fmla="*/ 130175 w 532435"/>
                  <a:gd name="connsiteY14" fmla="*/ 1923854 h 2212666"/>
                  <a:gd name="connsiteX15" fmla="*/ 125809 w 532435"/>
                  <a:gd name="connsiteY15" fmla="*/ 1760439 h 2212666"/>
                  <a:gd name="connsiteX16" fmla="*/ 54642 w 532435"/>
                  <a:gd name="connsiteY16" fmla="*/ 1561676 h 2212666"/>
                  <a:gd name="connsiteX17" fmla="*/ 165475 w 532435"/>
                  <a:gd name="connsiteY17" fmla="*/ 1476789 h 2212666"/>
                  <a:gd name="connsiteX18" fmla="*/ 274860 w 532435"/>
                  <a:gd name="connsiteY18" fmla="*/ 1558189 h 2212666"/>
                  <a:gd name="connsiteX19" fmla="*/ 311778 w 532435"/>
                  <a:gd name="connsiteY19" fmla="*/ 1664260 h 2212666"/>
                  <a:gd name="connsiteX20" fmla="*/ 376511 w 532435"/>
                  <a:gd name="connsiteY20" fmla="*/ 1697007 h 2212666"/>
                  <a:gd name="connsiteX21" fmla="*/ 428993 w 532435"/>
                  <a:gd name="connsiteY21" fmla="*/ 1729163 h 2212666"/>
                  <a:gd name="connsiteX22" fmla="*/ 488791 w 532435"/>
                  <a:gd name="connsiteY22" fmla="*/ 1700074 h 2212666"/>
                  <a:gd name="connsiteX23" fmla="*/ 478923 w 532435"/>
                  <a:gd name="connsiteY23" fmla="*/ 1601909 h 2212666"/>
                  <a:gd name="connsiteX24" fmla="*/ 372853 w 532435"/>
                  <a:gd name="connsiteY24" fmla="*/ 1638485 h 2212666"/>
                  <a:gd name="connsiteX25" fmla="*/ 343592 w 532435"/>
                  <a:gd name="connsiteY25" fmla="*/ 1612882 h 2212666"/>
                  <a:gd name="connsiteX26" fmla="*/ 277755 w 532435"/>
                  <a:gd name="connsiteY26" fmla="*/ 1510469 h 2212666"/>
                  <a:gd name="connsiteX27" fmla="*/ 248837 w 532435"/>
                  <a:gd name="connsiteY27" fmla="*/ 1449052 h 2212666"/>
                  <a:gd name="connsiteX28" fmla="*/ 175343 w 532435"/>
                  <a:gd name="connsiteY28" fmla="*/ 1440975 h 2212666"/>
                  <a:gd name="connsiteX29" fmla="*/ 80245 w 532435"/>
                  <a:gd name="connsiteY29" fmla="*/ 1393426 h 2212666"/>
                  <a:gd name="connsiteX30" fmla="*/ 80245 w 532435"/>
                  <a:gd name="connsiteY30" fmla="*/ 1219690 h 2212666"/>
                  <a:gd name="connsiteX31" fmla="*/ 124136 w 532435"/>
                  <a:gd name="connsiteY31" fmla="*/ 1122764 h 2212666"/>
                  <a:gd name="connsiteX32" fmla="*/ 124136 w 532435"/>
                  <a:gd name="connsiteY32" fmla="*/ 1045954 h 2212666"/>
                  <a:gd name="connsiteX33" fmla="*/ 158461 w 532435"/>
                  <a:gd name="connsiteY33" fmla="*/ 970989 h 2212666"/>
                  <a:gd name="connsiteX34" fmla="*/ 252152 w 532435"/>
                  <a:gd name="connsiteY34" fmla="*/ 939884 h 2212666"/>
                  <a:gd name="connsiteX35" fmla="*/ 347250 w 532435"/>
                  <a:gd name="connsiteY35" fmla="*/ 1045954 h 2212666"/>
                  <a:gd name="connsiteX36" fmla="*/ 348660 w 532435"/>
                  <a:gd name="connsiteY36" fmla="*/ 1133965 h 2212666"/>
                  <a:gd name="connsiteX37" fmla="*/ 310560 w 532435"/>
                  <a:gd name="connsiteY37" fmla="*/ 1188734 h 2212666"/>
                  <a:gd name="connsiteX38" fmla="*/ 325305 w 532435"/>
                  <a:gd name="connsiteY38" fmla="*/ 1219690 h 2212666"/>
                  <a:gd name="connsiteX39" fmla="*/ 383750 w 532435"/>
                  <a:gd name="connsiteY39" fmla="*/ 1219690 h 2212666"/>
                  <a:gd name="connsiteX40" fmla="*/ 380168 w 532435"/>
                  <a:gd name="connsiteY40" fmla="*/ 1159340 h 2212666"/>
                  <a:gd name="connsiteX41" fmla="*/ 380168 w 532435"/>
                  <a:gd name="connsiteY41" fmla="*/ 1013036 h 2212666"/>
                  <a:gd name="connsiteX42" fmla="*/ 314331 w 532435"/>
                  <a:gd name="connsiteY42" fmla="*/ 926701 h 2212666"/>
                  <a:gd name="connsiteX43" fmla="*/ 193631 w 532435"/>
                  <a:gd name="connsiteY43" fmla="*/ 877704 h 2212666"/>
                  <a:gd name="connsiteX44" fmla="*/ 158461 w 532435"/>
                  <a:gd name="connsiteY44" fmla="*/ 752206 h 2212666"/>
                  <a:gd name="connsiteX45" fmla="*/ 182658 w 532435"/>
                  <a:gd name="connsiteY45" fmla="*/ 607042 h 2212666"/>
                  <a:gd name="connsiteX46" fmla="*/ 219234 w 532435"/>
                  <a:gd name="connsiteY46" fmla="*/ 511944 h 2212666"/>
                  <a:gd name="connsiteX47" fmla="*/ 291109 w 532435"/>
                  <a:gd name="connsiteY47" fmla="*/ 515602 h 2212666"/>
                  <a:gd name="connsiteX48" fmla="*/ 383826 w 532435"/>
                  <a:gd name="connsiteY48" fmla="*/ 468053 h 2212666"/>
                  <a:gd name="connsiteX49" fmla="*/ 453320 w 532435"/>
                  <a:gd name="connsiteY49" fmla="*/ 479026 h 2212666"/>
                  <a:gd name="connsiteX50" fmla="*/ 478220 w 532435"/>
                  <a:gd name="connsiteY50" fmla="*/ 410007 h 2212666"/>
                  <a:gd name="connsiteX51" fmla="*/ 427717 w 532435"/>
                  <a:gd name="connsiteY51" fmla="*/ 369298 h 2212666"/>
                  <a:gd name="connsiteX52" fmla="*/ 369195 w 532435"/>
                  <a:gd name="connsiteY52" fmla="*/ 435135 h 2212666"/>
                  <a:gd name="connsiteX53" fmla="*/ 195840 w 532435"/>
                  <a:gd name="connsiteY53" fmla="*/ 458699 h 2212666"/>
                  <a:gd name="connsiteX54" fmla="*/ 142424 w 532435"/>
                  <a:gd name="connsiteY54" fmla="*/ 380271 h 2212666"/>
                  <a:gd name="connsiteX55" fmla="*/ 98628 w 532435"/>
                  <a:gd name="connsiteY55" fmla="*/ 295765 h 2212666"/>
                  <a:gd name="connsiteX56" fmla="*/ 68703 w 532435"/>
                  <a:gd name="connsiteY56" fmla="*/ 185614 h 2212666"/>
                  <a:gd name="connsiteX57" fmla="*/ 208262 w 532435"/>
                  <a:gd name="connsiteY57" fmla="*/ 149843 h 2212666"/>
                  <a:gd name="connsiteX58" fmla="*/ 241521 w 532435"/>
                  <a:gd name="connsiteY58" fmla="*/ 214231 h 2212666"/>
                  <a:gd name="connsiteX59" fmla="*/ 299701 w 532435"/>
                  <a:gd name="connsiteY59" fmla="*/ 266885 h 2212666"/>
                  <a:gd name="connsiteX60" fmla="*/ 359920 w 532435"/>
                  <a:gd name="connsiteY60" fmla="*/ 202444 h 2212666"/>
                  <a:gd name="connsiteX61" fmla="*/ 332619 w 532435"/>
                  <a:gd name="connsiteY61" fmla="*/ 149842 h 2212666"/>
                  <a:gd name="connsiteX62" fmla="*/ 288728 w 532435"/>
                  <a:gd name="connsiteY62" fmla="*/ 164472 h 2212666"/>
                  <a:gd name="connsiteX63" fmla="*/ 244837 w 532435"/>
                  <a:gd name="connsiteY63" fmla="*/ 109608 h 2212666"/>
                  <a:gd name="connsiteX64" fmla="*/ 89684 w 532435"/>
                  <a:gd name="connsiteY64" fmla="*/ 82192 h 2212666"/>
                  <a:gd name="connsiteX65" fmla="*/ 41866 w 532435"/>
                  <a:gd name="connsiteY65" fmla="*/ 4148 h 2212666"/>
                  <a:gd name="connsiteX66" fmla="*/ 1386 w 532435"/>
                  <a:gd name="connsiteY66" fmla="*/ 107077 h 2212666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189040 w 532435"/>
                  <a:gd name="connsiteY7" fmla="*/ 2045585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189040 w 532435"/>
                  <a:gd name="connsiteY7" fmla="*/ 2045585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189040 w 532435"/>
                  <a:gd name="connsiteY7" fmla="*/ 2045585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189040 w 532435"/>
                  <a:gd name="connsiteY7" fmla="*/ 2045585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8253 w 532435"/>
                  <a:gd name="connsiteY47" fmla="*/ 508458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189040 w 532435"/>
                  <a:gd name="connsiteY7" fmla="*/ 2045585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8253 w 532435"/>
                  <a:gd name="connsiteY47" fmla="*/ 494171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4713 w 535762"/>
                  <a:gd name="connsiteY0" fmla="*/ 107077 h 2211872"/>
                  <a:gd name="connsiteX1" fmla="*/ 73468 w 535762"/>
                  <a:gd name="connsiteY1" fmla="*/ 358512 h 2211872"/>
                  <a:gd name="connsiteX2" fmla="*/ 113442 w 535762"/>
                  <a:gd name="connsiteY2" fmla="*/ 537548 h 2211872"/>
                  <a:gd name="connsiteX3" fmla="*/ 80914 w 535762"/>
                  <a:gd name="connsiteY3" fmla="*/ 838691 h 2211872"/>
                  <a:gd name="connsiteX4" fmla="*/ 4713 w 535762"/>
                  <a:gd name="connsiteY4" fmla="*/ 1448291 h 2211872"/>
                  <a:gd name="connsiteX5" fmla="*/ 72599 w 535762"/>
                  <a:gd name="connsiteY5" fmla="*/ 1806736 h 2211872"/>
                  <a:gd name="connsiteX6" fmla="*/ 68619 w 535762"/>
                  <a:gd name="connsiteY6" fmla="*/ 1963186 h 2211872"/>
                  <a:gd name="connsiteX7" fmla="*/ 192367 w 535762"/>
                  <a:gd name="connsiteY7" fmla="*/ 2045585 h 2211872"/>
                  <a:gd name="connsiteX8" fmla="*/ 192023 w 535762"/>
                  <a:gd name="connsiteY8" fmla="*/ 2153102 h 2211872"/>
                  <a:gd name="connsiteX9" fmla="*/ 322593 w 535762"/>
                  <a:gd name="connsiteY9" fmla="*/ 2204652 h 2211872"/>
                  <a:gd name="connsiteX10" fmla="*/ 391790 w 535762"/>
                  <a:gd name="connsiteY10" fmla="*/ 2109781 h 2211872"/>
                  <a:gd name="connsiteX11" fmla="*/ 386047 w 535762"/>
                  <a:gd name="connsiteY11" fmla="*/ 2040478 h 2211872"/>
                  <a:gd name="connsiteX12" fmla="*/ 296817 w 535762"/>
                  <a:gd name="connsiteY12" fmla="*/ 1985023 h 2211872"/>
                  <a:gd name="connsiteX13" fmla="*/ 174841 w 535762"/>
                  <a:gd name="connsiteY13" fmla="*/ 1980090 h 2211872"/>
                  <a:gd name="connsiteX14" fmla="*/ 133502 w 535762"/>
                  <a:gd name="connsiteY14" fmla="*/ 1923854 h 2211872"/>
                  <a:gd name="connsiteX15" fmla="*/ 129136 w 535762"/>
                  <a:gd name="connsiteY15" fmla="*/ 1760439 h 2211872"/>
                  <a:gd name="connsiteX16" fmla="*/ 57969 w 535762"/>
                  <a:gd name="connsiteY16" fmla="*/ 1561676 h 2211872"/>
                  <a:gd name="connsiteX17" fmla="*/ 168802 w 535762"/>
                  <a:gd name="connsiteY17" fmla="*/ 1476789 h 2211872"/>
                  <a:gd name="connsiteX18" fmla="*/ 278187 w 535762"/>
                  <a:gd name="connsiteY18" fmla="*/ 1558189 h 2211872"/>
                  <a:gd name="connsiteX19" fmla="*/ 315105 w 535762"/>
                  <a:gd name="connsiteY19" fmla="*/ 1664260 h 2211872"/>
                  <a:gd name="connsiteX20" fmla="*/ 379838 w 535762"/>
                  <a:gd name="connsiteY20" fmla="*/ 1697007 h 2211872"/>
                  <a:gd name="connsiteX21" fmla="*/ 432320 w 535762"/>
                  <a:gd name="connsiteY21" fmla="*/ 1729163 h 2211872"/>
                  <a:gd name="connsiteX22" fmla="*/ 492118 w 535762"/>
                  <a:gd name="connsiteY22" fmla="*/ 1700074 h 2211872"/>
                  <a:gd name="connsiteX23" fmla="*/ 482250 w 535762"/>
                  <a:gd name="connsiteY23" fmla="*/ 1601909 h 2211872"/>
                  <a:gd name="connsiteX24" fmla="*/ 376180 w 535762"/>
                  <a:gd name="connsiteY24" fmla="*/ 1638485 h 2211872"/>
                  <a:gd name="connsiteX25" fmla="*/ 346919 w 535762"/>
                  <a:gd name="connsiteY25" fmla="*/ 1612882 h 2211872"/>
                  <a:gd name="connsiteX26" fmla="*/ 281082 w 535762"/>
                  <a:gd name="connsiteY26" fmla="*/ 1510469 h 2211872"/>
                  <a:gd name="connsiteX27" fmla="*/ 252164 w 535762"/>
                  <a:gd name="connsiteY27" fmla="*/ 1449052 h 2211872"/>
                  <a:gd name="connsiteX28" fmla="*/ 178670 w 535762"/>
                  <a:gd name="connsiteY28" fmla="*/ 1440975 h 2211872"/>
                  <a:gd name="connsiteX29" fmla="*/ 83572 w 535762"/>
                  <a:gd name="connsiteY29" fmla="*/ 1393426 h 2211872"/>
                  <a:gd name="connsiteX30" fmla="*/ 83572 w 535762"/>
                  <a:gd name="connsiteY30" fmla="*/ 1219690 h 2211872"/>
                  <a:gd name="connsiteX31" fmla="*/ 127463 w 535762"/>
                  <a:gd name="connsiteY31" fmla="*/ 1122764 h 2211872"/>
                  <a:gd name="connsiteX32" fmla="*/ 127463 w 535762"/>
                  <a:gd name="connsiteY32" fmla="*/ 1045954 h 2211872"/>
                  <a:gd name="connsiteX33" fmla="*/ 161788 w 535762"/>
                  <a:gd name="connsiteY33" fmla="*/ 970989 h 2211872"/>
                  <a:gd name="connsiteX34" fmla="*/ 255479 w 535762"/>
                  <a:gd name="connsiteY34" fmla="*/ 939884 h 2211872"/>
                  <a:gd name="connsiteX35" fmla="*/ 350577 w 535762"/>
                  <a:gd name="connsiteY35" fmla="*/ 1045954 h 2211872"/>
                  <a:gd name="connsiteX36" fmla="*/ 351987 w 535762"/>
                  <a:gd name="connsiteY36" fmla="*/ 1133965 h 2211872"/>
                  <a:gd name="connsiteX37" fmla="*/ 313887 w 535762"/>
                  <a:gd name="connsiteY37" fmla="*/ 1188734 h 2211872"/>
                  <a:gd name="connsiteX38" fmla="*/ 328632 w 535762"/>
                  <a:gd name="connsiteY38" fmla="*/ 1219690 h 2211872"/>
                  <a:gd name="connsiteX39" fmla="*/ 387077 w 535762"/>
                  <a:gd name="connsiteY39" fmla="*/ 1219690 h 2211872"/>
                  <a:gd name="connsiteX40" fmla="*/ 383495 w 535762"/>
                  <a:gd name="connsiteY40" fmla="*/ 1159340 h 2211872"/>
                  <a:gd name="connsiteX41" fmla="*/ 383495 w 535762"/>
                  <a:gd name="connsiteY41" fmla="*/ 1013036 h 2211872"/>
                  <a:gd name="connsiteX42" fmla="*/ 317658 w 535762"/>
                  <a:gd name="connsiteY42" fmla="*/ 926701 h 2211872"/>
                  <a:gd name="connsiteX43" fmla="*/ 196958 w 535762"/>
                  <a:gd name="connsiteY43" fmla="*/ 877704 h 2211872"/>
                  <a:gd name="connsiteX44" fmla="*/ 161788 w 535762"/>
                  <a:gd name="connsiteY44" fmla="*/ 752206 h 2211872"/>
                  <a:gd name="connsiteX45" fmla="*/ 185985 w 535762"/>
                  <a:gd name="connsiteY45" fmla="*/ 607042 h 2211872"/>
                  <a:gd name="connsiteX46" fmla="*/ 222561 w 535762"/>
                  <a:gd name="connsiteY46" fmla="*/ 511944 h 2211872"/>
                  <a:gd name="connsiteX47" fmla="*/ 301580 w 535762"/>
                  <a:gd name="connsiteY47" fmla="*/ 494171 h 2211872"/>
                  <a:gd name="connsiteX48" fmla="*/ 387153 w 535762"/>
                  <a:gd name="connsiteY48" fmla="*/ 468053 h 2211872"/>
                  <a:gd name="connsiteX49" fmla="*/ 456647 w 535762"/>
                  <a:gd name="connsiteY49" fmla="*/ 479026 h 2211872"/>
                  <a:gd name="connsiteX50" fmla="*/ 481547 w 535762"/>
                  <a:gd name="connsiteY50" fmla="*/ 410007 h 2211872"/>
                  <a:gd name="connsiteX51" fmla="*/ 431044 w 535762"/>
                  <a:gd name="connsiteY51" fmla="*/ 369298 h 2211872"/>
                  <a:gd name="connsiteX52" fmla="*/ 372522 w 535762"/>
                  <a:gd name="connsiteY52" fmla="*/ 435135 h 2211872"/>
                  <a:gd name="connsiteX53" fmla="*/ 199167 w 535762"/>
                  <a:gd name="connsiteY53" fmla="*/ 458699 h 2211872"/>
                  <a:gd name="connsiteX54" fmla="*/ 145751 w 535762"/>
                  <a:gd name="connsiteY54" fmla="*/ 380271 h 2211872"/>
                  <a:gd name="connsiteX55" fmla="*/ 101955 w 535762"/>
                  <a:gd name="connsiteY55" fmla="*/ 295765 h 2211872"/>
                  <a:gd name="connsiteX56" fmla="*/ 72030 w 535762"/>
                  <a:gd name="connsiteY56" fmla="*/ 185614 h 2211872"/>
                  <a:gd name="connsiteX57" fmla="*/ 211589 w 535762"/>
                  <a:gd name="connsiteY57" fmla="*/ 149843 h 2211872"/>
                  <a:gd name="connsiteX58" fmla="*/ 244848 w 535762"/>
                  <a:gd name="connsiteY58" fmla="*/ 214231 h 2211872"/>
                  <a:gd name="connsiteX59" fmla="*/ 303028 w 535762"/>
                  <a:gd name="connsiteY59" fmla="*/ 266885 h 2211872"/>
                  <a:gd name="connsiteX60" fmla="*/ 363247 w 535762"/>
                  <a:gd name="connsiteY60" fmla="*/ 202444 h 2211872"/>
                  <a:gd name="connsiteX61" fmla="*/ 335946 w 535762"/>
                  <a:gd name="connsiteY61" fmla="*/ 149842 h 2211872"/>
                  <a:gd name="connsiteX62" fmla="*/ 292055 w 535762"/>
                  <a:gd name="connsiteY62" fmla="*/ 164472 h 2211872"/>
                  <a:gd name="connsiteX63" fmla="*/ 248164 w 535762"/>
                  <a:gd name="connsiteY63" fmla="*/ 109608 h 2211872"/>
                  <a:gd name="connsiteX64" fmla="*/ 93011 w 535762"/>
                  <a:gd name="connsiteY64" fmla="*/ 82192 h 2211872"/>
                  <a:gd name="connsiteX65" fmla="*/ 45193 w 535762"/>
                  <a:gd name="connsiteY65" fmla="*/ 4148 h 2211872"/>
                  <a:gd name="connsiteX66" fmla="*/ 4713 w 535762"/>
                  <a:gd name="connsiteY66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86794 w 535479"/>
                  <a:gd name="connsiteY40" fmla="*/ 1219690 h 2211872"/>
                  <a:gd name="connsiteX41" fmla="*/ 383212 w 535479"/>
                  <a:gd name="connsiteY41" fmla="*/ 1159340 h 2211872"/>
                  <a:gd name="connsiteX42" fmla="*/ 383212 w 535479"/>
                  <a:gd name="connsiteY42" fmla="*/ 1013036 h 2211872"/>
                  <a:gd name="connsiteX43" fmla="*/ 317375 w 535479"/>
                  <a:gd name="connsiteY43" fmla="*/ 926701 h 2211872"/>
                  <a:gd name="connsiteX44" fmla="*/ 196675 w 535479"/>
                  <a:gd name="connsiteY44" fmla="*/ 877704 h 2211872"/>
                  <a:gd name="connsiteX45" fmla="*/ 161505 w 535479"/>
                  <a:gd name="connsiteY45" fmla="*/ 752206 h 2211872"/>
                  <a:gd name="connsiteX46" fmla="*/ 185702 w 535479"/>
                  <a:gd name="connsiteY46" fmla="*/ 607042 h 2211872"/>
                  <a:gd name="connsiteX47" fmla="*/ 222278 w 535479"/>
                  <a:gd name="connsiteY47" fmla="*/ 511944 h 2211872"/>
                  <a:gd name="connsiteX48" fmla="*/ 301297 w 535479"/>
                  <a:gd name="connsiteY48" fmla="*/ 494171 h 2211872"/>
                  <a:gd name="connsiteX49" fmla="*/ 386870 w 535479"/>
                  <a:gd name="connsiteY49" fmla="*/ 468053 h 2211872"/>
                  <a:gd name="connsiteX50" fmla="*/ 456364 w 535479"/>
                  <a:gd name="connsiteY50" fmla="*/ 479026 h 2211872"/>
                  <a:gd name="connsiteX51" fmla="*/ 481264 w 535479"/>
                  <a:gd name="connsiteY51" fmla="*/ 410007 h 2211872"/>
                  <a:gd name="connsiteX52" fmla="*/ 430761 w 535479"/>
                  <a:gd name="connsiteY52" fmla="*/ 369298 h 2211872"/>
                  <a:gd name="connsiteX53" fmla="*/ 372239 w 535479"/>
                  <a:gd name="connsiteY53" fmla="*/ 435135 h 2211872"/>
                  <a:gd name="connsiteX54" fmla="*/ 198884 w 535479"/>
                  <a:gd name="connsiteY54" fmla="*/ 458699 h 2211872"/>
                  <a:gd name="connsiteX55" fmla="*/ 145468 w 535479"/>
                  <a:gd name="connsiteY55" fmla="*/ 380271 h 2211872"/>
                  <a:gd name="connsiteX56" fmla="*/ 101672 w 535479"/>
                  <a:gd name="connsiteY56" fmla="*/ 295765 h 2211872"/>
                  <a:gd name="connsiteX57" fmla="*/ 71747 w 535479"/>
                  <a:gd name="connsiteY57" fmla="*/ 185614 h 2211872"/>
                  <a:gd name="connsiteX58" fmla="*/ 211306 w 535479"/>
                  <a:gd name="connsiteY58" fmla="*/ 149843 h 2211872"/>
                  <a:gd name="connsiteX59" fmla="*/ 244565 w 535479"/>
                  <a:gd name="connsiteY59" fmla="*/ 214231 h 2211872"/>
                  <a:gd name="connsiteX60" fmla="*/ 302745 w 535479"/>
                  <a:gd name="connsiteY60" fmla="*/ 266885 h 2211872"/>
                  <a:gd name="connsiteX61" fmla="*/ 362964 w 535479"/>
                  <a:gd name="connsiteY61" fmla="*/ 202444 h 2211872"/>
                  <a:gd name="connsiteX62" fmla="*/ 335663 w 535479"/>
                  <a:gd name="connsiteY62" fmla="*/ 149842 h 2211872"/>
                  <a:gd name="connsiteX63" fmla="*/ 291772 w 535479"/>
                  <a:gd name="connsiteY63" fmla="*/ 164472 h 2211872"/>
                  <a:gd name="connsiteX64" fmla="*/ 247881 w 535479"/>
                  <a:gd name="connsiteY64" fmla="*/ 109608 h 2211872"/>
                  <a:gd name="connsiteX65" fmla="*/ 92728 w 535479"/>
                  <a:gd name="connsiteY65" fmla="*/ 82192 h 2211872"/>
                  <a:gd name="connsiteX66" fmla="*/ 44910 w 535479"/>
                  <a:gd name="connsiteY66" fmla="*/ 4148 h 2211872"/>
                  <a:gd name="connsiteX67" fmla="*/ 4430 w 535479"/>
                  <a:gd name="connsiteY67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86794 w 535479"/>
                  <a:gd name="connsiteY40" fmla="*/ 1219690 h 2211872"/>
                  <a:gd name="connsiteX41" fmla="*/ 383212 w 535479"/>
                  <a:gd name="connsiteY41" fmla="*/ 1159340 h 2211872"/>
                  <a:gd name="connsiteX42" fmla="*/ 383212 w 535479"/>
                  <a:gd name="connsiteY42" fmla="*/ 1013036 h 2211872"/>
                  <a:gd name="connsiteX43" fmla="*/ 317375 w 535479"/>
                  <a:gd name="connsiteY43" fmla="*/ 926701 h 2211872"/>
                  <a:gd name="connsiteX44" fmla="*/ 196675 w 535479"/>
                  <a:gd name="connsiteY44" fmla="*/ 877704 h 2211872"/>
                  <a:gd name="connsiteX45" fmla="*/ 161505 w 535479"/>
                  <a:gd name="connsiteY45" fmla="*/ 752206 h 2211872"/>
                  <a:gd name="connsiteX46" fmla="*/ 185702 w 535479"/>
                  <a:gd name="connsiteY46" fmla="*/ 607042 h 2211872"/>
                  <a:gd name="connsiteX47" fmla="*/ 222278 w 535479"/>
                  <a:gd name="connsiteY47" fmla="*/ 511944 h 2211872"/>
                  <a:gd name="connsiteX48" fmla="*/ 301297 w 535479"/>
                  <a:gd name="connsiteY48" fmla="*/ 494171 h 2211872"/>
                  <a:gd name="connsiteX49" fmla="*/ 386870 w 535479"/>
                  <a:gd name="connsiteY49" fmla="*/ 468053 h 2211872"/>
                  <a:gd name="connsiteX50" fmla="*/ 456364 w 535479"/>
                  <a:gd name="connsiteY50" fmla="*/ 479026 h 2211872"/>
                  <a:gd name="connsiteX51" fmla="*/ 481264 w 535479"/>
                  <a:gd name="connsiteY51" fmla="*/ 410007 h 2211872"/>
                  <a:gd name="connsiteX52" fmla="*/ 430761 w 535479"/>
                  <a:gd name="connsiteY52" fmla="*/ 369298 h 2211872"/>
                  <a:gd name="connsiteX53" fmla="*/ 372239 w 535479"/>
                  <a:gd name="connsiteY53" fmla="*/ 435135 h 2211872"/>
                  <a:gd name="connsiteX54" fmla="*/ 198884 w 535479"/>
                  <a:gd name="connsiteY54" fmla="*/ 458699 h 2211872"/>
                  <a:gd name="connsiteX55" fmla="*/ 145468 w 535479"/>
                  <a:gd name="connsiteY55" fmla="*/ 380271 h 2211872"/>
                  <a:gd name="connsiteX56" fmla="*/ 101672 w 535479"/>
                  <a:gd name="connsiteY56" fmla="*/ 295765 h 2211872"/>
                  <a:gd name="connsiteX57" fmla="*/ 71747 w 535479"/>
                  <a:gd name="connsiteY57" fmla="*/ 185614 h 2211872"/>
                  <a:gd name="connsiteX58" fmla="*/ 211306 w 535479"/>
                  <a:gd name="connsiteY58" fmla="*/ 149843 h 2211872"/>
                  <a:gd name="connsiteX59" fmla="*/ 244565 w 535479"/>
                  <a:gd name="connsiteY59" fmla="*/ 214231 h 2211872"/>
                  <a:gd name="connsiteX60" fmla="*/ 302745 w 535479"/>
                  <a:gd name="connsiteY60" fmla="*/ 266885 h 2211872"/>
                  <a:gd name="connsiteX61" fmla="*/ 362964 w 535479"/>
                  <a:gd name="connsiteY61" fmla="*/ 202444 h 2211872"/>
                  <a:gd name="connsiteX62" fmla="*/ 335663 w 535479"/>
                  <a:gd name="connsiteY62" fmla="*/ 149842 h 2211872"/>
                  <a:gd name="connsiteX63" fmla="*/ 291772 w 535479"/>
                  <a:gd name="connsiteY63" fmla="*/ 164472 h 2211872"/>
                  <a:gd name="connsiteX64" fmla="*/ 247881 w 535479"/>
                  <a:gd name="connsiteY64" fmla="*/ 109608 h 2211872"/>
                  <a:gd name="connsiteX65" fmla="*/ 92728 w 535479"/>
                  <a:gd name="connsiteY65" fmla="*/ 82192 h 2211872"/>
                  <a:gd name="connsiteX66" fmla="*/ 44910 w 535479"/>
                  <a:gd name="connsiteY66" fmla="*/ 4148 h 2211872"/>
                  <a:gd name="connsiteX67" fmla="*/ 4430 w 535479"/>
                  <a:gd name="connsiteY67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4888 w 535479"/>
                  <a:gd name="connsiteY40" fmla="*/ 1219690 h 2211872"/>
                  <a:gd name="connsiteX41" fmla="*/ 383212 w 535479"/>
                  <a:gd name="connsiteY41" fmla="*/ 1159340 h 2211872"/>
                  <a:gd name="connsiteX42" fmla="*/ 383212 w 535479"/>
                  <a:gd name="connsiteY42" fmla="*/ 1013036 h 2211872"/>
                  <a:gd name="connsiteX43" fmla="*/ 317375 w 535479"/>
                  <a:gd name="connsiteY43" fmla="*/ 926701 h 2211872"/>
                  <a:gd name="connsiteX44" fmla="*/ 196675 w 535479"/>
                  <a:gd name="connsiteY44" fmla="*/ 877704 h 2211872"/>
                  <a:gd name="connsiteX45" fmla="*/ 161505 w 535479"/>
                  <a:gd name="connsiteY45" fmla="*/ 752206 h 2211872"/>
                  <a:gd name="connsiteX46" fmla="*/ 185702 w 535479"/>
                  <a:gd name="connsiteY46" fmla="*/ 607042 h 2211872"/>
                  <a:gd name="connsiteX47" fmla="*/ 222278 w 535479"/>
                  <a:gd name="connsiteY47" fmla="*/ 511944 h 2211872"/>
                  <a:gd name="connsiteX48" fmla="*/ 301297 w 535479"/>
                  <a:gd name="connsiteY48" fmla="*/ 494171 h 2211872"/>
                  <a:gd name="connsiteX49" fmla="*/ 386870 w 535479"/>
                  <a:gd name="connsiteY49" fmla="*/ 468053 h 2211872"/>
                  <a:gd name="connsiteX50" fmla="*/ 456364 w 535479"/>
                  <a:gd name="connsiteY50" fmla="*/ 479026 h 2211872"/>
                  <a:gd name="connsiteX51" fmla="*/ 481264 w 535479"/>
                  <a:gd name="connsiteY51" fmla="*/ 410007 h 2211872"/>
                  <a:gd name="connsiteX52" fmla="*/ 430761 w 535479"/>
                  <a:gd name="connsiteY52" fmla="*/ 369298 h 2211872"/>
                  <a:gd name="connsiteX53" fmla="*/ 372239 w 535479"/>
                  <a:gd name="connsiteY53" fmla="*/ 435135 h 2211872"/>
                  <a:gd name="connsiteX54" fmla="*/ 198884 w 535479"/>
                  <a:gd name="connsiteY54" fmla="*/ 458699 h 2211872"/>
                  <a:gd name="connsiteX55" fmla="*/ 145468 w 535479"/>
                  <a:gd name="connsiteY55" fmla="*/ 380271 h 2211872"/>
                  <a:gd name="connsiteX56" fmla="*/ 101672 w 535479"/>
                  <a:gd name="connsiteY56" fmla="*/ 295765 h 2211872"/>
                  <a:gd name="connsiteX57" fmla="*/ 71747 w 535479"/>
                  <a:gd name="connsiteY57" fmla="*/ 185614 h 2211872"/>
                  <a:gd name="connsiteX58" fmla="*/ 211306 w 535479"/>
                  <a:gd name="connsiteY58" fmla="*/ 149843 h 2211872"/>
                  <a:gd name="connsiteX59" fmla="*/ 244565 w 535479"/>
                  <a:gd name="connsiteY59" fmla="*/ 214231 h 2211872"/>
                  <a:gd name="connsiteX60" fmla="*/ 302745 w 535479"/>
                  <a:gd name="connsiteY60" fmla="*/ 266885 h 2211872"/>
                  <a:gd name="connsiteX61" fmla="*/ 362964 w 535479"/>
                  <a:gd name="connsiteY61" fmla="*/ 202444 h 2211872"/>
                  <a:gd name="connsiteX62" fmla="*/ 335663 w 535479"/>
                  <a:gd name="connsiteY62" fmla="*/ 149842 h 2211872"/>
                  <a:gd name="connsiteX63" fmla="*/ 291772 w 535479"/>
                  <a:gd name="connsiteY63" fmla="*/ 164472 h 2211872"/>
                  <a:gd name="connsiteX64" fmla="*/ 247881 w 535479"/>
                  <a:gd name="connsiteY64" fmla="*/ 109608 h 2211872"/>
                  <a:gd name="connsiteX65" fmla="*/ 92728 w 535479"/>
                  <a:gd name="connsiteY65" fmla="*/ 82192 h 2211872"/>
                  <a:gd name="connsiteX66" fmla="*/ 44910 w 535479"/>
                  <a:gd name="connsiteY66" fmla="*/ 4148 h 2211872"/>
                  <a:gd name="connsiteX67" fmla="*/ 4430 w 535479"/>
                  <a:gd name="connsiteY67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383212 w 535479"/>
                  <a:gd name="connsiteY41" fmla="*/ 1159340 h 2211872"/>
                  <a:gd name="connsiteX42" fmla="*/ 383212 w 535479"/>
                  <a:gd name="connsiteY42" fmla="*/ 1013036 h 2211872"/>
                  <a:gd name="connsiteX43" fmla="*/ 317375 w 535479"/>
                  <a:gd name="connsiteY43" fmla="*/ 926701 h 2211872"/>
                  <a:gd name="connsiteX44" fmla="*/ 196675 w 535479"/>
                  <a:gd name="connsiteY44" fmla="*/ 877704 h 2211872"/>
                  <a:gd name="connsiteX45" fmla="*/ 161505 w 535479"/>
                  <a:gd name="connsiteY45" fmla="*/ 752206 h 2211872"/>
                  <a:gd name="connsiteX46" fmla="*/ 185702 w 535479"/>
                  <a:gd name="connsiteY46" fmla="*/ 607042 h 2211872"/>
                  <a:gd name="connsiteX47" fmla="*/ 222278 w 535479"/>
                  <a:gd name="connsiteY47" fmla="*/ 511944 h 2211872"/>
                  <a:gd name="connsiteX48" fmla="*/ 301297 w 535479"/>
                  <a:gd name="connsiteY48" fmla="*/ 494171 h 2211872"/>
                  <a:gd name="connsiteX49" fmla="*/ 386870 w 535479"/>
                  <a:gd name="connsiteY49" fmla="*/ 468053 h 2211872"/>
                  <a:gd name="connsiteX50" fmla="*/ 456364 w 535479"/>
                  <a:gd name="connsiteY50" fmla="*/ 479026 h 2211872"/>
                  <a:gd name="connsiteX51" fmla="*/ 481264 w 535479"/>
                  <a:gd name="connsiteY51" fmla="*/ 410007 h 2211872"/>
                  <a:gd name="connsiteX52" fmla="*/ 430761 w 535479"/>
                  <a:gd name="connsiteY52" fmla="*/ 369298 h 2211872"/>
                  <a:gd name="connsiteX53" fmla="*/ 372239 w 535479"/>
                  <a:gd name="connsiteY53" fmla="*/ 435135 h 2211872"/>
                  <a:gd name="connsiteX54" fmla="*/ 198884 w 535479"/>
                  <a:gd name="connsiteY54" fmla="*/ 458699 h 2211872"/>
                  <a:gd name="connsiteX55" fmla="*/ 145468 w 535479"/>
                  <a:gd name="connsiteY55" fmla="*/ 380271 h 2211872"/>
                  <a:gd name="connsiteX56" fmla="*/ 101672 w 535479"/>
                  <a:gd name="connsiteY56" fmla="*/ 295765 h 2211872"/>
                  <a:gd name="connsiteX57" fmla="*/ 71747 w 535479"/>
                  <a:gd name="connsiteY57" fmla="*/ 185614 h 2211872"/>
                  <a:gd name="connsiteX58" fmla="*/ 211306 w 535479"/>
                  <a:gd name="connsiteY58" fmla="*/ 149843 h 2211872"/>
                  <a:gd name="connsiteX59" fmla="*/ 244565 w 535479"/>
                  <a:gd name="connsiteY59" fmla="*/ 214231 h 2211872"/>
                  <a:gd name="connsiteX60" fmla="*/ 302745 w 535479"/>
                  <a:gd name="connsiteY60" fmla="*/ 266885 h 2211872"/>
                  <a:gd name="connsiteX61" fmla="*/ 362964 w 535479"/>
                  <a:gd name="connsiteY61" fmla="*/ 202444 h 2211872"/>
                  <a:gd name="connsiteX62" fmla="*/ 335663 w 535479"/>
                  <a:gd name="connsiteY62" fmla="*/ 149842 h 2211872"/>
                  <a:gd name="connsiteX63" fmla="*/ 291772 w 535479"/>
                  <a:gd name="connsiteY63" fmla="*/ 164472 h 2211872"/>
                  <a:gd name="connsiteX64" fmla="*/ 247881 w 535479"/>
                  <a:gd name="connsiteY64" fmla="*/ 109608 h 2211872"/>
                  <a:gd name="connsiteX65" fmla="*/ 92728 w 535479"/>
                  <a:gd name="connsiteY65" fmla="*/ 82192 h 2211872"/>
                  <a:gd name="connsiteX66" fmla="*/ 44910 w 535479"/>
                  <a:gd name="connsiteY66" fmla="*/ 4148 h 2211872"/>
                  <a:gd name="connsiteX67" fmla="*/ 4430 w 535479"/>
                  <a:gd name="connsiteY67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383212 w 535479"/>
                  <a:gd name="connsiteY41" fmla="*/ 1159340 h 2211872"/>
                  <a:gd name="connsiteX42" fmla="*/ 383212 w 535479"/>
                  <a:gd name="connsiteY42" fmla="*/ 1013036 h 2211872"/>
                  <a:gd name="connsiteX43" fmla="*/ 317375 w 535479"/>
                  <a:gd name="connsiteY43" fmla="*/ 926701 h 2211872"/>
                  <a:gd name="connsiteX44" fmla="*/ 196675 w 535479"/>
                  <a:gd name="connsiteY44" fmla="*/ 877704 h 2211872"/>
                  <a:gd name="connsiteX45" fmla="*/ 161505 w 535479"/>
                  <a:gd name="connsiteY45" fmla="*/ 752206 h 2211872"/>
                  <a:gd name="connsiteX46" fmla="*/ 185702 w 535479"/>
                  <a:gd name="connsiteY46" fmla="*/ 607042 h 2211872"/>
                  <a:gd name="connsiteX47" fmla="*/ 222278 w 535479"/>
                  <a:gd name="connsiteY47" fmla="*/ 511944 h 2211872"/>
                  <a:gd name="connsiteX48" fmla="*/ 301297 w 535479"/>
                  <a:gd name="connsiteY48" fmla="*/ 494171 h 2211872"/>
                  <a:gd name="connsiteX49" fmla="*/ 386870 w 535479"/>
                  <a:gd name="connsiteY49" fmla="*/ 468053 h 2211872"/>
                  <a:gd name="connsiteX50" fmla="*/ 456364 w 535479"/>
                  <a:gd name="connsiteY50" fmla="*/ 479026 h 2211872"/>
                  <a:gd name="connsiteX51" fmla="*/ 481264 w 535479"/>
                  <a:gd name="connsiteY51" fmla="*/ 410007 h 2211872"/>
                  <a:gd name="connsiteX52" fmla="*/ 430761 w 535479"/>
                  <a:gd name="connsiteY52" fmla="*/ 369298 h 2211872"/>
                  <a:gd name="connsiteX53" fmla="*/ 372239 w 535479"/>
                  <a:gd name="connsiteY53" fmla="*/ 435135 h 2211872"/>
                  <a:gd name="connsiteX54" fmla="*/ 198884 w 535479"/>
                  <a:gd name="connsiteY54" fmla="*/ 458699 h 2211872"/>
                  <a:gd name="connsiteX55" fmla="*/ 145468 w 535479"/>
                  <a:gd name="connsiteY55" fmla="*/ 380271 h 2211872"/>
                  <a:gd name="connsiteX56" fmla="*/ 101672 w 535479"/>
                  <a:gd name="connsiteY56" fmla="*/ 295765 h 2211872"/>
                  <a:gd name="connsiteX57" fmla="*/ 71747 w 535479"/>
                  <a:gd name="connsiteY57" fmla="*/ 185614 h 2211872"/>
                  <a:gd name="connsiteX58" fmla="*/ 211306 w 535479"/>
                  <a:gd name="connsiteY58" fmla="*/ 149843 h 2211872"/>
                  <a:gd name="connsiteX59" fmla="*/ 244565 w 535479"/>
                  <a:gd name="connsiteY59" fmla="*/ 214231 h 2211872"/>
                  <a:gd name="connsiteX60" fmla="*/ 302745 w 535479"/>
                  <a:gd name="connsiteY60" fmla="*/ 266885 h 2211872"/>
                  <a:gd name="connsiteX61" fmla="*/ 362964 w 535479"/>
                  <a:gd name="connsiteY61" fmla="*/ 202444 h 2211872"/>
                  <a:gd name="connsiteX62" fmla="*/ 335663 w 535479"/>
                  <a:gd name="connsiteY62" fmla="*/ 149842 h 2211872"/>
                  <a:gd name="connsiteX63" fmla="*/ 291772 w 535479"/>
                  <a:gd name="connsiteY63" fmla="*/ 164472 h 2211872"/>
                  <a:gd name="connsiteX64" fmla="*/ 247881 w 535479"/>
                  <a:gd name="connsiteY64" fmla="*/ 109608 h 2211872"/>
                  <a:gd name="connsiteX65" fmla="*/ 92728 w 535479"/>
                  <a:gd name="connsiteY65" fmla="*/ 82192 h 2211872"/>
                  <a:gd name="connsiteX66" fmla="*/ 44910 w 535479"/>
                  <a:gd name="connsiteY66" fmla="*/ 4148 h 2211872"/>
                  <a:gd name="connsiteX67" fmla="*/ 4430 w 535479"/>
                  <a:gd name="connsiteY67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399329 w 535479"/>
                  <a:gd name="connsiteY41" fmla="*/ 1191115 h 2211872"/>
                  <a:gd name="connsiteX42" fmla="*/ 383212 w 535479"/>
                  <a:gd name="connsiteY42" fmla="*/ 1159340 h 2211872"/>
                  <a:gd name="connsiteX43" fmla="*/ 383212 w 535479"/>
                  <a:gd name="connsiteY43" fmla="*/ 1013036 h 2211872"/>
                  <a:gd name="connsiteX44" fmla="*/ 317375 w 535479"/>
                  <a:gd name="connsiteY44" fmla="*/ 926701 h 2211872"/>
                  <a:gd name="connsiteX45" fmla="*/ 196675 w 535479"/>
                  <a:gd name="connsiteY45" fmla="*/ 877704 h 2211872"/>
                  <a:gd name="connsiteX46" fmla="*/ 161505 w 535479"/>
                  <a:gd name="connsiteY46" fmla="*/ 752206 h 2211872"/>
                  <a:gd name="connsiteX47" fmla="*/ 185702 w 535479"/>
                  <a:gd name="connsiteY47" fmla="*/ 607042 h 2211872"/>
                  <a:gd name="connsiteX48" fmla="*/ 222278 w 535479"/>
                  <a:gd name="connsiteY48" fmla="*/ 511944 h 2211872"/>
                  <a:gd name="connsiteX49" fmla="*/ 301297 w 535479"/>
                  <a:gd name="connsiteY49" fmla="*/ 494171 h 2211872"/>
                  <a:gd name="connsiteX50" fmla="*/ 386870 w 535479"/>
                  <a:gd name="connsiteY50" fmla="*/ 468053 h 2211872"/>
                  <a:gd name="connsiteX51" fmla="*/ 456364 w 535479"/>
                  <a:gd name="connsiteY51" fmla="*/ 479026 h 2211872"/>
                  <a:gd name="connsiteX52" fmla="*/ 481264 w 535479"/>
                  <a:gd name="connsiteY52" fmla="*/ 410007 h 2211872"/>
                  <a:gd name="connsiteX53" fmla="*/ 430761 w 535479"/>
                  <a:gd name="connsiteY53" fmla="*/ 369298 h 2211872"/>
                  <a:gd name="connsiteX54" fmla="*/ 372239 w 535479"/>
                  <a:gd name="connsiteY54" fmla="*/ 435135 h 2211872"/>
                  <a:gd name="connsiteX55" fmla="*/ 198884 w 535479"/>
                  <a:gd name="connsiteY55" fmla="*/ 458699 h 2211872"/>
                  <a:gd name="connsiteX56" fmla="*/ 145468 w 535479"/>
                  <a:gd name="connsiteY56" fmla="*/ 380271 h 2211872"/>
                  <a:gd name="connsiteX57" fmla="*/ 101672 w 535479"/>
                  <a:gd name="connsiteY57" fmla="*/ 295765 h 2211872"/>
                  <a:gd name="connsiteX58" fmla="*/ 71747 w 535479"/>
                  <a:gd name="connsiteY58" fmla="*/ 185614 h 2211872"/>
                  <a:gd name="connsiteX59" fmla="*/ 211306 w 535479"/>
                  <a:gd name="connsiteY59" fmla="*/ 149843 h 2211872"/>
                  <a:gd name="connsiteX60" fmla="*/ 244565 w 535479"/>
                  <a:gd name="connsiteY60" fmla="*/ 214231 h 2211872"/>
                  <a:gd name="connsiteX61" fmla="*/ 302745 w 535479"/>
                  <a:gd name="connsiteY61" fmla="*/ 266885 h 2211872"/>
                  <a:gd name="connsiteX62" fmla="*/ 362964 w 535479"/>
                  <a:gd name="connsiteY62" fmla="*/ 202444 h 2211872"/>
                  <a:gd name="connsiteX63" fmla="*/ 335663 w 535479"/>
                  <a:gd name="connsiteY63" fmla="*/ 149842 h 2211872"/>
                  <a:gd name="connsiteX64" fmla="*/ 291772 w 535479"/>
                  <a:gd name="connsiteY64" fmla="*/ 164472 h 2211872"/>
                  <a:gd name="connsiteX65" fmla="*/ 247881 w 535479"/>
                  <a:gd name="connsiteY65" fmla="*/ 109608 h 2211872"/>
                  <a:gd name="connsiteX66" fmla="*/ 92728 w 535479"/>
                  <a:gd name="connsiteY66" fmla="*/ 82192 h 2211872"/>
                  <a:gd name="connsiteX67" fmla="*/ 44910 w 535479"/>
                  <a:gd name="connsiteY67" fmla="*/ 4148 h 2211872"/>
                  <a:gd name="connsiteX68" fmla="*/ 4430 w 535479"/>
                  <a:gd name="connsiteY68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399329 w 535479"/>
                  <a:gd name="connsiteY41" fmla="*/ 1191115 h 2211872"/>
                  <a:gd name="connsiteX42" fmla="*/ 383212 w 535479"/>
                  <a:gd name="connsiteY42" fmla="*/ 1159340 h 2211872"/>
                  <a:gd name="connsiteX43" fmla="*/ 383212 w 535479"/>
                  <a:gd name="connsiteY43" fmla="*/ 1013036 h 2211872"/>
                  <a:gd name="connsiteX44" fmla="*/ 317375 w 535479"/>
                  <a:gd name="connsiteY44" fmla="*/ 926701 h 2211872"/>
                  <a:gd name="connsiteX45" fmla="*/ 196675 w 535479"/>
                  <a:gd name="connsiteY45" fmla="*/ 877704 h 2211872"/>
                  <a:gd name="connsiteX46" fmla="*/ 161505 w 535479"/>
                  <a:gd name="connsiteY46" fmla="*/ 752206 h 2211872"/>
                  <a:gd name="connsiteX47" fmla="*/ 185702 w 535479"/>
                  <a:gd name="connsiteY47" fmla="*/ 607042 h 2211872"/>
                  <a:gd name="connsiteX48" fmla="*/ 222278 w 535479"/>
                  <a:gd name="connsiteY48" fmla="*/ 511944 h 2211872"/>
                  <a:gd name="connsiteX49" fmla="*/ 301297 w 535479"/>
                  <a:gd name="connsiteY49" fmla="*/ 494171 h 2211872"/>
                  <a:gd name="connsiteX50" fmla="*/ 386870 w 535479"/>
                  <a:gd name="connsiteY50" fmla="*/ 468053 h 2211872"/>
                  <a:gd name="connsiteX51" fmla="*/ 456364 w 535479"/>
                  <a:gd name="connsiteY51" fmla="*/ 479026 h 2211872"/>
                  <a:gd name="connsiteX52" fmla="*/ 481264 w 535479"/>
                  <a:gd name="connsiteY52" fmla="*/ 410007 h 2211872"/>
                  <a:gd name="connsiteX53" fmla="*/ 430761 w 535479"/>
                  <a:gd name="connsiteY53" fmla="*/ 369298 h 2211872"/>
                  <a:gd name="connsiteX54" fmla="*/ 372239 w 535479"/>
                  <a:gd name="connsiteY54" fmla="*/ 435135 h 2211872"/>
                  <a:gd name="connsiteX55" fmla="*/ 198884 w 535479"/>
                  <a:gd name="connsiteY55" fmla="*/ 458699 h 2211872"/>
                  <a:gd name="connsiteX56" fmla="*/ 145468 w 535479"/>
                  <a:gd name="connsiteY56" fmla="*/ 380271 h 2211872"/>
                  <a:gd name="connsiteX57" fmla="*/ 101672 w 535479"/>
                  <a:gd name="connsiteY57" fmla="*/ 295765 h 2211872"/>
                  <a:gd name="connsiteX58" fmla="*/ 71747 w 535479"/>
                  <a:gd name="connsiteY58" fmla="*/ 185614 h 2211872"/>
                  <a:gd name="connsiteX59" fmla="*/ 211306 w 535479"/>
                  <a:gd name="connsiteY59" fmla="*/ 149843 h 2211872"/>
                  <a:gd name="connsiteX60" fmla="*/ 244565 w 535479"/>
                  <a:gd name="connsiteY60" fmla="*/ 214231 h 2211872"/>
                  <a:gd name="connsiteX61" fmla="*/ 302745 w 535479"/>
                  <a:gd name="connsiteY61" fmla="*/ 266885 h 2211872"/>
                  <a:gd name="connsiteX62" fmla="*/ 362964 w 535479"/>
                  <a:gd name="connsiteY62" fmla="*/ 202444 h 2211872"/>
                  <a:gd name="connsiteX63" fmla="*/ 335663 w 535479"/>
                  <a:gd name="connsiteY63" fmla="*/ 149842 h 2211872"/>
                  <a:gd name="connsiteX64" fmla="*/ 291772 w 535479"/>
                  <a:gd name="connsiteY64" fmla="*/ 164472 h 2211872"/>
                  <a:gd name="connsiteX65" fmla="*/ 247881 w 535479"/>
                  <a:gd name="connsiteY65" fmla="*/ 109608 h 2211872"/>
                  <a:gd name="connsiteX66" fmla="*/ 92728 w 535479"/>
                  <a:gd name="connsiteY66" fmla="*/ 82192 h 2211872"/>
                  <a:gd name="connsiteX67" fmla="*/ 44910 w 535479"/>
                  <a:gd name="connsiteY67" fmla="*/ 4148 h 2211872"/>
                  <a:gd name="connsiteX68" fmla="*/ 4430 w 535479"/>
                  <a:gd name="connsiteY68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404091 w 535479"/>
                  <a:gd name="connsiteY41" fmla="*/ 1183971 h 2211872"/>
                  <a:gd name="connsiteX42" fmla="*/ 383212 w 535479"/>
                  <a:gd name="connsiteY42" fmla="*/ 1159340 h 2211872"/>
                  <a:gd name="connsiteX43" fmla="*/ 383212 w 535479"/>
                  <a:gd name="connsiteY43" fmla="*/ 1013036 h 2211872"/>
                  <a:gd name="connsiteX44" fmla="*/ 317375 w 535479"/>
                  <a:gd name="connsiteY44" fmla="*/ 926701 h 2211872"/>
                  <a:gd name="connsiteX45" fmla="*/ 196675 w 535479"/>
                  <a:gd name="connsiteY45" fmla="*/ 877704 h 2211872"/>
                  <a:gd name="connsiteX46" fmla="*/ 161505 w 535479"/>
                  <a:gd name="connsiteY46" fmla="*/ 752206 h 2211872"/>
                  <a:gd name="connsiteX47" fmla="*/ 185702 w 535479"/>
                  <a:gd name="connsiteY47" fmla="*/ 607042 h 2211872"/>
                  <a:gd name="connsiteX48" fmla="*/ 222278 w 535479"/>
                  <a:gd name="connsiteY48" fmla="*/ 511944 h 2211872"/>
                  <a:gd name="connsiteX49" fmla="*/ 301297 w 535479"/>
                  <a:gd name="connsiteY49" fmla="*/ 494171 h 2211872"/>
                  <a:gd name="connsiteX50" fmla="*/ 386870 w 535479"/>
                  <a:gd name="connsiteY50" fmla="*/ 468053 h 2211872"/>
                  <a:gd name="connsiteX51" fmla="*/ 456364 w 535479"/>
                  <a:gd name="connsiteY51" fmla="*/ 479026 h 2211872"/>
                  <a:gd name="connsiteX52" fmla="*/ 481264 w 535479"/>
                  <a:gd name="connsiteY52" fmla="*/ 410007 h 2211872"/>
                  <a:gd name="connsiteX53" fmla="*/ 430761 w 535479"/>
                  <a:gd name="connsiteY53" fmla="*/ 369298 h 2211872"/>
                  <a:gd name="connsiteX54" fmla="*/ 372239 w 535479"/>
                  <a:gd name="connsiteY54" fmla="*/ 435135 h 2211872"/>
                  <a:gd name="connsiteX55" fmla="*/ 198884 w 535479"/>
                  <a:gd name="connsiteY55" fmla="*/ 458699 h 2211872"/>
                  <a:gd name="connsiteX56" fmla="*/ 145468 w 535479"/>
                  <a:gd name="connsiteY56" fmla="*/ 380271 h 2211872"/>
                  <a:gd name="connsiteX57" fmla="*/ 101672 w 535479"/>
                  <a:gd name="connsiteY57" fmla="*/ 295765 h 2211872"/>
                  <a:gd name="connsiteX58" fmla="*/ 71747 w 535479"/>
                  <a:gd name="connsiteY58" fmla="*/ 185614 h 2211872"/>
                  <a:gd name="connsiteX59" fmla="*/ 211306 w 535479"/>
                  <a:gd name="connsiteY59" fmla="*/ 149843 h 2211872"/>
                  <a:gd name="connsiteX60" fmla="*/ 244565 w 535479"/>
                  <a:gd name="connsiteY60" fmla="*/ 214231 h 2211872"/>
                  <a:gd name="connsiteX61" fmla="*/ 302745 w 535479"/>
                  <a:gd name="connsiteY61" fmla="*/ 266885 h 2211872"/>
                  <a:gd name="connsiteX62" fmla="*/ 362964 w 535479"/>
                  <a:gd name="connsiteY62" fmla="*/ 202444 h 2211872"/>
                  <a:gd name="connsiteX63" fmla="*/ 335663 w 535479"/>
                  <a:gd name="connsiteY63" fmla="*/ 149842 h 2211872"/>
                  <a:gd name="connsiteX64" fmla="*/ 291772 w 535479"/>
                  <a:gd name="connsiteY64" fmla="*/ 164472 h 2211872"/>
                  <a:gd name="connsiteX65" fmla="*/ 247881 w 535479"/>
                  <a:gd name="connsiteY65" fmla="*/ 109608 h 2211872"/>
                  <a:gd name="connsiteX66" fmla="*/ 92728 w 535479"/>
                  <a:gd name="connsiteY66" fmla="*/ 82192 h 2211872"/>
                  <a:gd name="connsiteX67" fmla="*/ 44910 w 535479"/>
                  <a:gd name="connsiteY67" fmla="*/ 4148 h 2211872"/>
                  <a:gd name="connsiteX68" fmla="*/ 4430 w 535479"/>
                  <a:gd name="connsiteY68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404091 w 535479"/>
                  <a:gd name="connsiteY41" fmla="*/ 1183971 h 2211872"/>
                  <a:gd name="connsiteX42" fmla="*/ 383212 w 535479"/>
                  <a:gd name="connsiteY42" fmla="*/ 1159340 h 2211872"/>
                  <a:gd name="connsiteX43" fmla="*/ 383212 w 535479"/>
                  <a:gd name="connsiteY43" fmla="*/ 1013036 h 2211872"/>
                  <a:gd name="connsiteX44" fmla="*/ 317375 w 535479"/>
                  <a:gd name="connsiteY44" fmla="*/ 926701 h 2211872"/>
                  <a:gd name="connsiteX45" fmla="*/ 196675 w 535479"/>
                  <a:gd name="connsiteY45" fmla="*/ 877704 h 2211872"/>
                  <a:gd name="connsiteX46" fmla="*/ 161505 w 535479"/>
                  <a:gd name="connsiteY46" fmla="*/ 752206 h 2211872"/>
                  <a:gd name="connsiteX47" fmla="*/ 185702 w 535479"/>
                  <a:gd name="connsiteY47" fmla="*/ 607042 h 2211872"/>
                  <a:gd name="connsiteX48" fmla="*/ 222278 w 535479"/>
                  <a:gd name="connsiteY48" fmla="*/ 511944 h 2211872"/>
                  <a:gd name="connsiteX49" fmla="*/ 301297 w 535479"/>
                  <a:gd name="connsiteY49" fmla="*/ 494171 h 2211872"/>
                  <a:gd name="connsiteX50" fmla="*/ 386870 w 535479"/>
                  <a:gd name="connsiteY50" fmla="*/ 468053 h 2211872"/>
                  <a:gd name="connsiteX51" fmla="*/ 456364 w 535479"/>
                  <a:gd name="connsiteY51" fmla="*/ 479026 h 2211872"/>
                  <a:gd name="connsiteX52" fmla="*/ 481264 w 535479"/>
                  <a:gd name="connsiteY52" fmla="*/ 410007 h 2211872"/>
                  <a:gd name="connsiteX53" fmla="*/ 430761 w 535479"/>
                  <a:gd name="connsiteY53" fmla="*/ 369298 h 2211872"/>
                  <a:gd name="connsiteX54" fmla="*/ 372239 w 535479"/>
                  <a:gd name="connsiteY54" fmla="*/ 435135 h 2211872"/>
                  <a:gd name="connsiteX55" fmla="*/ 198884 w 535479"/>
                  <a:gd name="connsiteY55" fmla="*/ 458699 h 2211872"/>
                  <a:gd name="connsiteX56" fmla="*/ 145468 w 535479"/>
                  <a:gd name="connsiteY56" fmla="*/ 380271 h 2211872"/>
                  <a:gd name="connsiteX57" fmla="*/ 101672 w 535479"/>
                  <a:gd name="connsiteY57" fmla="*/ 295765 h 2211872"/>
                  <a:gd name="connsiteX58" fmla="*/ 71747 w 535479"/>
                  <a:gd name="connsiteY58" fmla="*/ 185614 h 2211872"/>
                  <a:gd name="connsiteX59" fmla="*/ 211306 w 535479"/>
                  <a:gd name="connsiteY59" fmla="*/ 149843 h 2211872"/>
                  <a:gd name="connsiteX60" fmla="*/ 244565 w 535479"/>
                  <a:gd name="connsiteY60" fmla="*/ 214231 h 2211872"/>
                  <a:gd name="connsiteX61" fmla="*/ 302745 w 535479"/>
                  <a:gd name="connsiteY61" fmla="*/ 266885 h 2211872"/>
                  <a:gd name="connsiteX62" fmla="*/ 362964 w 535479"/>
                  <a:gd name="connsiteY62" fmla="*/ 202444 h 2211872"/>
                  <a:gd name="connsiteX63" fmla="*/ 335663 w 535479"/>
                  <a:gd name="connsiteY63" fmla="*/ 149842 h 2211872"/>
                  <a:gd name="connsiteX64" fmla="*/ 291772 w 535479"/>
                  <a:gd name="connsiteY64" fmla="*/ 164472 h 2211872"/>
                  <a:gd name="connsiteX65" fmla="*/ 247881 w 535479"/>
                  <a:gd name="connsiteY65" fmla="*/ 109608 h 2211872"/>
                  <a:gd name="connsiteX66" fmla="*/ 92728 w 535479"/>
                  <a:gd name="connsiteY66" fmla="*/ 82192 h 2211872"/>
                  <a:gd name="connsiteX67" fmla="*/ 44910 w 535479"/>
                  <a:gd name="connsiteY67" fmla="*/ 4148 h 2211872"/>
                  <a:gd name="connsiteX68" fmla="*/ 4430 w 535479"/>
                  <a:gd name="connsiteY68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404091 w 535479"/>
                  <a:gd name="connsiteY41" fmla="*/ 1183971 h 2211872"/>
                  <a:gd name="connsiteX42" fmla="*/ 376068 w 535479"/>
                  <a:gd name="connsiteY42" fmla="*/ 1133146 h 2211872"/>
                  <a:gd name="connsiteX43" fmla="*/ 383212 w 535479"/>
                  <a:gd name="connsiteY43" fmla="*/ 1013036 h 2211872"/>
                  <a:gd name="connsiteX44" fmla="*/ 317375 w 535479"/>
                  <a:gd name="connsiteY44" fmla="*/ 926701 h 2211872"/>
                  <a:gd name="connsiteX45" fmla="*/ 196675 w 535479"/>
                  <a:gd name="connsiteY45" fmla="*/ 877704 h 2211872"/>
                  <a:gd name="connsiteX46" fmla="*/ 161505 w 535479"/>
                  <a:gd name="connsiteY46" fmla="*/ 752206 h 2211872"/>
                  <a:gd name="connsiteX47" fmla="*/ 185702 w 535479"/>
                  <a:gd name="connsiteY47" fmla="*/ 607042 h 2211872"/>
                  <a:gd name="connsiteX48" fmla="*/ 222278 w 535479"/>
                  <a:gd name="connsiteY48" fmla="*/ 511944 h 2211872"/>
                  <a:gd name="connsiteX49" fmla="*/ 301297 w 535479"/>
                  <a:gd name="connsiteY49" fmla="*/ 494171 h 2211872"/>
                  <a:gd name="connsiteX50" fmla="*/ 386870 w 535479"/>
                  <a:gd name="connsiteY50" fmla="*/ 468053 h 2211872"/>
                  <a:gd name="connsiteX51" fmla="*/ 456364 w 535479"/>
                  <a:gd name="connsiteY51" fmla="*/ 479026 h 2211872"/>
                  <a:gd name="connsiteX52" fmla="*/ 481264 w 535479"/>
                  <a:gd name="connsiteY52" fmla="*/ 410007 h 2211872"/>
                  <a:gd name="connsiteX53" fmla="*/ 430761 w 535479"/>
                  <a:gd name="connsiteY53" fmla="*/ 369298 h 2211872"/>
                  <a:gd name="connsiteX54" fmla="*/ 372239 w 535479"/>
                  <a:gd name="connsiteY54" fmla="*/ 435135 h 2211872"/>
                  <a:gd name="connsiteX55" fmla="*/ 198884 w 535479"/>
                  <a:gd name="connsiteY55" fmla="*/ 458699 h 2211872"/>
                  <a:gd name="connsiteX56" fmla="*/ 145468 w 535479"/>
                  <a:gd name="connsiteY56" fmla="*/ 380271 h 2211872"/>
                  <a:gd name="connsiteX57" fmla="*/ 101672 w 535479"/>
                  <a:gd name="connsiteY57" fmla="*/ 295765 h 2211872"/>
                  <a:gd name="connsiteX58" fmla="*/ 71747 w 535479"/>
                  <a:gd name="connsiteY58" fmla="*/ 185614 h 2211872"/>
                  <a:gd name="connsiteX59" fmla="*/ 211306 w 535479"/>
                  <a:gd name="connsiteY59" fmla="*/ 149843 h 2211872"/>
                  <a:gd name="connsiteX60" fmla="*/ 244565 w 535479"/>
                  <a:gd name="connsiteY60" fmla="*/ 214231 h 2211872"/>
                  <a:gd name="connsiteX61" fmla="*/ 302745 w 535479"/>
                  <a:gd name="connsiteY61" fmla="*/ 266885 h 2211872"/>
                  <a:gd name="connsiteX62" fmla="*/ 362964 w 535479"/>
                  <a:gd name="connsiteY62" fmla="*/ 202444 h 2211872"/>
                  <a:gd name="connsiteX63" fmla="*/ 335663 w 535479"/>
                  <a:gd name="connsiteY63" fmla="*/ 149842 h 2211872"/>
                  <a:gd name="connsiteX64" fmla="*/ 291772 w 535479"/>
                  <a:gd name="connsiteY64" fmla="*/ 164472 h 2211872"/>
                  <a:gd name="connsiteX65" fmla="*/ 247881 w 535479"/>
                  <a:gd name="connsiteY65" fmla="*/ 109608 h 2211872"/>
                  <a:gd name="connsiteX66" fmla="*/ 92728 w 535479"/>
                  <a:gd name="connsiteY66" fmla="*/ 82192 h 2211872"/>
                  <a:gd name="connsiteX67" fmla="*/ 44910 w 535479"/>
                  <a:gd name="connsiteY67" fmla="*/ 4148 h 2211872"/>
                  <a:gd name="connsiteX68" fmla="*/ 4430 w 535479"/>
                  <a:gd name="connsiteY68" fmla="*/ 107077 h 2211872"/>
                  <a:gd name="connsiteX0" fmla="*/ 4430 w 523572"/>
                  <a:gd name="connsiteY0" fmla="*/ 107077 h 2211872"/>
                  <a:gd name="connsiteX1" fmla="*/ 18329 w 523572"/>
                  <a:gd name="connsiteY1" fmla="*/ 248140 h 2211872"/>
                  <a:gd name="connsiteX2" fmla="*/ 73185 w 523572"/>
                  <a:gd name="connsiteY2" fmla="*/ 358512 h 2211872"/>
                  <a:gd name="connsiteX3" fmla="*/ 113159 w 523572"/>
                  <a:gd name="connsiteY3" fmla="*/ 537548 h 2211872"/>
                  <a:gd name="connsiteX4" fmla="*/ 80631 w 523572"/>
                  <a:gd name="connsiteY4" fmla="*/ 838691 h 2211872"/>
                  <a:gd name="connsiteX5" fmla="*/ 4430 w 523572"/>
                  <a:gd name="connsiteY5" fmla="*/ 1448291 h 2211872"/>
                  <a:gd name="connsiteX6" fmla="*/ 72316 w 523572"/>
                  <a:gd name="connsiteY6" fmla="*/ 1806736 h 2211872"/>
                  <a:gd name="connsiteX7" fmla="*/ 68336 w 523572"/>
                  <a:gd name="connsiteY7" fmla="*/ 1963186 h 2211872"/>
                  <a:gd name="connsiteX8" fmla="*/ 192084 w 523572"/>
                  <a:gd name="connsiteY8" fmla="*/ 2045585 h 2211872"/>
                  <a:gd name="connsiteX9" fmla="*/ 191740 w 523572"/>
                  <a:gd name="connsiteY9" fmla="*/ 2153102 h 2211872"/>
                  <a:gd name="connsiteX10" fmla="*/ 322310 w 523572"/>
                  <a:gd name="connsiteY10" fmla="*/ 2204652 h 2211872"/>
                  <a:gd name="connsiteX11" fmla="*/ 391507 w 523572"/>
                  <a:gd name="connsiteY11" fmla="*/ 2109781 h 2211872"/>
                  <a:gd name="connsiteX12" fmla="*/ 385764 w 523572"/>
                  <a:gd name="connsiteY12" fmla="*/ 2040478 h 2211872"/>
                  <a:gd name="connsiteX13" fmla="*/ 296534 w 523572"/>
                  <a:gd name="connsiteY13" fmla="*/ 1985023 h 2211872"/>
                  <a:gd name="connsiteX14" fmla="*/ 174558 w 523572"/>
                  <a:gd name="connsiteY14" fmla="*/ 1980090 h 2211872"/>
                  <a:gd name="connsiteX15" fmla="*/ 133219 w 523572"/>
                  <a:gd name="connsiteY15" fmla="*/ 1923854 h 2211872"/>
                  <a:gd name="connsiteX16" fmla="*/ 128853 w 523572"/>
                  <a:gd name="connsiteY16" fmla="*/ 1760439 h 2211872"/>
                  <a:gd name="connsiteX17" fmla="*/ 57686 w 523572"/>
                  <a:gd name="connsiteY17" fmla="*/ 1561676 h 2211872"/>
                  <a:gd name="connsiteX18" fmla="*/ 168519 w 523572"/>
                  <a:gd name="connsiteY18" fmla="*/ 1476789 h 2211872"/>
                  <a:gd name="connsiteX19" fmla="*/ 277904 w 523572"/>
                  <a:gd name="connsiteY19" fmla="*/ 1558189 h 2211872"/>
                  <a:gd name="connsiteX20" fmla="*/ 314822 w 523572"/>
                  <a:gd name="connsiteY20" fmla="*/ 1664260 h 2211872"/>
                  <a:gd name="connsiteX21" fmla="*/ 379555 w 523572"/>
                  <a:gd name="connsiteY21" fmla="*/ 1697007 h 2211872"/>
                  <a:gd name="connsiteX22" fmla="*/ 432037 w 523572"/>
                  <a:gd name="connsiteY22" fmla="*/ 1729163 h 2211872"/>
                  <a:gd name="connsiteX23" fmla="*/ 479928 w 523572"/>
                  <a:gd name="connsiteY23" fmla="*/ 1700074 h 2211872"/>
                  <a:gd name="connsiteX24" fmla="*/ 481967 w 523572"/>
                  <a:gd name="connsiteY24" fmla="*/ 1601909 h 2211872"/>
                  <a:gd name="connsiteX25" fmla="*/ 375897 w 523572"/>
                  <a:gd name="connsiteY25" fmla="*/ 1638485 h 2211872"/>
                  <a:gd name="connsiteX26" fmla="*/ 346636 w 523572"/>
                  <a:gd name="connsiteY26" fmla="*/ 1612882 h 2211872"/>
                  <a:gd name="connsiteX27" fmla="*/ 280799 w 523572"/>
                  <a:gd name="connsiteY27" fmla="*/ 1510469 h 2211872"/>
                  <a:gd name="connsiteX28" fmla="*/ 251881 w 523572"/>
                  <a:gd name="connsiteY28" fmla="*/ 1449052 h 2211872"/>
                  <a:gd name="connsiteX29" fmla="*/ 178387 w 523572"/>
                  <a:gd name="connsiteY29" fmla="*/ 1440975 h 2211872"/>
                  <a:gd name="connsiteX30" fmla="*/ 83289 w 523572"/>
                  <a:gd name="connsiteY30" fmla="*/ 1393426 h 2211872"/>
                  <a:gd name="connsiteX31" fmla="*/ 83289 w 523572"/>
                  <a:gd name="connsiteY31" fmla="*/ 1219690 h 2211872"/>
                  <a:gd name="connsiteX32" fmla="*/ 127180 w 523572"/>
                  <a:gd name="connsiteY32" fmla="*/ 1122764 h 2211872"/>
                  <a:gd name="connsiteX33" fmla="*/ 127180 w 523572"/>
                  <a:gd name="connsiteY33" fmla="*/ 1045954 h 2211872"/>
                  <a:gd name="connsiteX34" fmla="*/ 161505 w 523572"/>
                  <a:gd name="connsiteY34" fmla="*/ 970989 h 2211872"/>
                  <a:gd name="connsiteX35" fmla="*/ 255196 w 523572"/>
                  <a:gd name="connsiteY35" fmla="*/ 939884 h 2211872"/>
                  <a:gd name="connsiteX36" fmla="*/ 350294 w 523572"/>
                  <a:gd name="connsiteY36" fmla="*/ 1045954 h 2211872"/>
                  <a:gd name="connsiteX37" fmla="*/ 351704 w 523572"/>
                  <a:gd name="connsiteY37" fmla="*/ 1133965 h 2211872"/>
                  <a:gd name="connsiteX38" fmla="*/ 313604 w 523572"/>
                  <a:gd name="connsiteY38" fmla="*/ 1188734 h 2211872"/>
                  <a:gd name="connsiteX39" fmla="*/ 328349 w 523572"/>
                  <a:gd name="connsiteY39" fmla="*/ 1219690 h 2211872"/>
                  <a:gd name="connsiteX40" fmla="*/ 370125 w 523572"/>
                  <a:gd name="connsiteY40" fmla="*/ 1219690 h 2211872"/>
                  <a:gd name="connsiteX41" fmla="*/ 404091 w 523572"/>
                  <a:gd name="connsiteY41" fmla="*/ 1183971 h 2211872"/>
                  <a:gd name="connsiteX42" fmla="*/ 376068 w 523572"/>
                  <a:gd name="connsiteY42" fmla="*/ 1133146 h 2211872"/>
                  <a:gd name="connsiteX43" fmla="*/ 383212 w 523572"/>
                  <a:gd name="connsiteY43" fmla="*/ 1013036 h 2211872"/>
                  <a:gd name="connsiteX44" fmla="*/ 317375 w 523572"/>
                  <a:gd name="connsiteY44" fmla="*/ 926701 h 2211872"/>
                  <a:gd name="connsiteX45" fmla="*/ 196675 w 523572"/>
                  <a:gd name="connsiteY45" fmla="*/ 877704 h 2211872"/>
                  <a:gd name="connsiteX46" fmla="*/ 161505 w 523572"/>
                  <a:gd name="connsiteY46" fmla="*/ 752206 h 2211872"/>
                  <a:gd name="connsiteX47" fmla="*/ 185702 w 523572"/>
                  <a:gd name="connsiteY47" fmla="*/ 607042 h 2211872"/>
                  <a:gd name="connsiteX48" fmla="*/ 222278 w 523572"/>
                  <a:gd name="connsiteY48" fmla="*/ 511944 h 2211872"/>
                  <a:gd name="connsiteX49" fmla="*/ 301297 w 523572"/>
                  <a:gd name="connsiteY49" fmla="*/ 494171 h 2211872"/>
                  <a:gd name="connsiteX50" fmla="*/ 386870 w 523572"/>
                  <a:gd name="connsiteY50" fmla="*/ 468053 h 2211872"/>
                  <a:gd name="connsiteX51" fmla="*/ 456364 w 523572"/>
                  <a:gd name="connsiteY51" fmla="*/ 479026 h 2211872"/>
                  <a:gd name="connsiteX52" fmla="*/ 481264 w 523572"/>
                  <a:gd name="connsiteY52" fmla="*/ 410007 h 2211872"/>
                  <a:gd name="connsiteX53" fmla="*/ 430761 w 523572"/>
                  <a:gd name="connsiteY53" fmla="*/ 369298 h 2211872"/>
                  <a:gd name="connsiteX54" fmla="*/ 372239 w 523572"/>
                  <a:gd name="connsiteY54" fmla="*/ 435135 h 2211872"/>
                  <a:gd name="connsiteX55" fmla="*/ 198884 w 523572"/>
                  <a:gd name="connsiteY55" fmla="*/ 458699 h 2211872"/>
                  <a:gd name="connsiteX56" fmla="*/ 145468 w 523572"/>
                  <a:gd name="connsiteY56" fmla="*/ 380271 h 2211872"/>
                  <a:gd name="connsiteX57" fmla="*/ 101672 w 523572"/>
                  <a:gd name="connsiteY57" fmla="*/ 295765 h 2211872"/>
                  <a:gd name="connsiteX58" fmla="*/ 71747 w 523572"/>
                  <a:gd name="connsiteY58" fmla="*/ 185614 h 2211872"/>
                  <a:gd name="connsiteX59" fmla="*/ 211306 w 523572"/>
                  <a:gd name="connsiteY59" fmla="*/ 149843 h 2211872"/>
                  <a:gd name="connsiteX60" fmla="*/ 244565 w 523572"/>
                  <a:gd name="connsiteY60" fmla="*/ 214231 h 2211872"/>
                  <a:gd name="connsiteX61" fmla="*/ 302745 w 523572"/>
                  <a:gd name="connsiteY61" fmla="*/ 266885 h 2211872"/>
                  <a:gd name="connsiteX62" fmla="*/ 362964 w 523572"/>
                  <a:gd name="connsiteY62" fmla="*/ 202444 h 2211872"/>
                  <a:gd name="connsiteX63" fmla="*/ 335663 w 523572"/>
                  <a:gd name="connsiteY63" fmla="*/ 149842 h 2211872"/>
                  <a:gd name="connsiteX64" fmla="*/ 291772 w 523572"/>
                  <a:gd name="connsiteY64" fmla="*/ 164472 h 2211872"/>
                  <a:gd name="connsiteX65" fmla="*/ 247881 w 523572"/>
                  <a:gd name="connsiteY65" fmla="*/ 109608 h 2211872"/>
                  <a:gd name="connsiteX66" fmla="*/ 92728 w 523572"/>
                  <a:gd name="connsiteY66" fmla="*/ 82192 h 2211872"/>
                  <a:gd name="connsiteX67" fmla="*/ 44910 w 523572"/>
                  <a:gd name="connsiteY67" fmla="*/ 4148 h 2211872"/>
                  <a:gd name="connsiteX68" fmla="*/ 4430 w 523572"/>
                  <a:gd name="connsiteY68" fmla="*/ 107077 h 2211872"/>
                  <a:gd name="connsiteX0" fmla="*/ 4430 w 523572"/>
                  <a:gd name="connsiteY0" fmla="*/ 107077 h 2211872"/>
                  <a:gd name="connsiteX1" fmla="*/ 18329 w 523572"/>
                  <a:gd name="connsiteY1" fmla="*/ 248140 h 2211872"/>
                  <a:gd name="connsiteX2" fmla="*/ 73185 w 523572"/>
                  <a:gd name="connsiteY2" fmla="*/ 358512 h 2211872"/>
                  <a:gd name="connsiteX3" fmla="*/ 113159 w 523572"/>
                  <a:gd name="connsiteY3" fmla="*/ 537548 h 2211872"/>
                  <a:gd name="connsiteX4" fmla="*/ 80631 w 523572"/>
                  <a:gd name="connsiteY4" fmla="*/ 838691 h 2211872"/>
                  <a:gd name="connsiteX5" fmla="*/ 4430 w 523572"/>
                  <a:gd name="connsiteY5" fmla="*/ 1448291 h 2211872"/>
                  <a:gd name="connsiteX6" fmla="*/ 72316 w 523572"/>
                  <a:gd name="connsiteY6" fmla="*/ 1806736 h 2211872"/>
                  <a:gd name="connsiteX7" fmla="*/ 68336 w 523572"/>
                  <a:gd name="connsiteY7" fmla="*/ 1963186 h 2211872"/>
                  <a:gd name="connsiteX8" fmla="*/ 192084 w 523572"/>
                  <a:gd name="connsiteY8" fmla="*/ 2045585 h 2211872"/>
                  <a:gd name="connsiteX9" fmla="*/ 191740 w 523572"/>
                  <a:gd name="connsiteY9" fmla="*/ 2153102 h 2211872"/>
                  <a:gd name="connsiteX10" fmla="*/ 322310 w 523572"/>
                  <a:gd name="connsiteY10" fmla="*/ 2204652 h 2211872"/>
                  <a:gd name="connsiteX11" fmla="*/ 391507 w 523572"/>
                  <a:gd name="connsiteY11" fmla="*/ 2109781 h 2211872"/>
                  <a:gd name="connsiteX12" fmla="*/ 385764 w 523572"/>
                  <a:gd name="connsiteY12" fmla="*/ 2040478 h 2211872"/>
                  <a:gd name="connsiteX13" fmla="*/ 296534 w 523572"/>
                  <a:gd name="connsiteY13" fmla="*/ 1985023 h 2211872"/>
                  <a:gd name="connsiteX14" fmla="*/ 174558 w 523572"/>
                  <a:gd name="connsiteY14" fmla="*/ 1980090 h 2211872"/>
                  <a:gd name="connsiteX15" fmla="*/ 133219 w 523572"/>
                  <a:gd name="connsiteY15" fmla="*/ 1923854 h 2211872"/>
                  <a:gd name="connsiteX16" fmla="*/ 128853 w 523572"/>
                  <a:gd name="connsiteY16" fmla="*/ 1760439 h 2211872"/>
                  <a:gd name="connsiteX17" fmla="*/ 57686 w 523572"/>
                  <a:gd name="connsiteY17" fmla="*/ 1561676 h 2211872"/>
                  <a:gd name="connsiteX18" fmla="*/ 168519 w 523572"/>
                  <a:gd name="connsiteY18" fmla="*/ 1476789 h 2211872"/>
                  <a:gd name="connsiteX19" fmla="*/ 277904 w 523572"/>
                  <a:gd name="connsiteY19" fmla="*/ 1558189 h 2211872"/>
                  <a:gd name="connsiteX20" fmla="*/ 314822 w 523572"/>
                  <a:gd name="connsiteY20" fmla="*/ 1664260 h 2211872"/>
                  <a:gd name="connsiteX21" fmla="*/ 379555 w 523572"/>
                  <a:gd name="connsiteY21" fmla="*/ 1697007 h 2211872"/>
                  <a:gd name="connsiteX22" fmla="*/ 432037 w 523572"/>
                  <a:gd name="connsiteY22" fmla="*/ 1729163 h 2211872"/>
                  <a:gd name="connsiteX23" fmla="*/ 479928 w 523572"/>
                  <a:gd name="connsiteY23" fmla="*/ 1700074 h 2211872"/>
                  <a:gd name="connsiteX24" fmla="*/ 481967 w 523572"/>
                  <a:gd name="connsiteY24" fmla="*/ 1601909 h 2211872"/>
                  <a:gd name="connsiteX25" fmla="*/ 375897 w 523572"/>
                  <a:gd name="connsiteY25" fmla="*/ 1638485 h 2211872"/>
                  <a:gd name="connsiteX26" fmla="*/ 346636 w 523572"/>
                  <a:gd name="connsiteY26" fmla="*/ 1612882 h 2211872"/>
                  <a:gd name="connsiteX27" fmla="*/ 280799 w 523572"/>
                  <a:gd name="connsiteY27" fmla="*/ 1510469 h 2211872"/>
                  <a:gd name="connsiteX28" fmla="*/ 251881 w 523572"/>
                  <a:gd name="connsiteY28" fmla="*/ 1449052 h 2211872"/>
                  <a:gd name="connsiteX29" fmla="*/ 178387 w 523572"/>
                  <a:gd name="connsiteY29" fmla="*/ 1440975 h 2211872"/>
                  <a:gd name="connsiteX30" fmla="*/ 83289 w 523572"/>
                  <a:gd name="connsiteY30" fmla="*/ 1393426 h 2211872"/>
                  <a:gd name="connsiteX31" fmla="*/ 83289 w 523572"/>
                  <a:gd name="connsiteY31" fmla="*/ 1219690 h 2211872"/>
                  <a:gd name="connsiteX32" fmla="*/ 127180 w 523572"/>
                  <a:gd name="connsiteY32" fmla="*/ 1122764 h 2211872"/>
                  <a:gd name="connsiteX33" fmla="*/ 127180 w 523572"/>
                  <a:gd name="connsiteY33" fmla="*/ 1045954 h 2211872"/>
                  <a:gd name="connsiteX34" fmla="*/ 161505 w 523572"/>
                  <a:gd name="connsiteY34" fmla="*/ 970989 h 2211872"/>
                  <a:gd name="connsiteX35" fmla="*/ 255196 w 523572"/>
                  <a:gd name="connsiteY35" fmla="*/ 939884 h 2211872"/>
                  <a:gd name="connsiteX36" fmla="*/ 350294 w 523572"/>
                  <a:gd name="connsiteY36" fmla="*/ 1045954 h 2211872"/>
                  <a:gd name="connsiteX37" fmla="*/ 351704 w 523572"/>
                  <a:gd name="connsiteY37" fmla="*/ 1133965 h 2211872"/>
                  <a:gd name="connsiteX38" fmla="*/ 313604 w 523572"/>
                  <a:gd name="connsiteY38" fmla="*/ 1188734 h 2211872"/>
                  <a:gd name="connsiteX39" fmla="*/ 328349 w 523572"/>
                  <a:gd name="connsiteY39" fmla="*/ 1219690 h 2211872"/>
                  <a:gd name="connsiteX40" fmla="*/ 370125 w 523572"/>
                  <a:gd name="connsiteY40" fmla="*/ 1219690 h 2211872"/>
                  <a:gd name="connsiteX41" fmla="*/ 404091 w 523572"/>
                  <a:gd name="connsiteY41" fmla="*/ 1183971 h 2211872"/>
                  <a:gd name="connsiteX42" fmla="*/ 376068 w 523572"/>
                  <a:gd name="connsiteY42" fmla="*/ 1133146 h 2211872"/>
                  <a:gd name="connsiteX43" fmla="*/ 383212 w 523572"/>
                  <a:gd name="connsiteY43" fmla="*/ 1013036 h 2211872"/>
                  <a:gd name="connsiteX44" fmla="*/ 317375 w 523572"/>
                  <a:gd name="connsiteY44" fmla="*/ 926701 h 2211872"/>
                  <a:gd name="connsiteX45" fmla="*/ 196675 w 523572"/>
                  <a:gd name="connsiteY45" fmla="*/ 877704 h 2211872"/>
                  <a:gd name="connsiteX46" fmla="*/ 161505 w 523572"/>
                  <a:gd name="connsiteY46" fmla="*/ 752206 h 2211872"/>
                  <a:gd name="connsiteX47" fmla="*/ 185702 w 523572"/>
                  <a:gd name="connsiteY47" fmla="*/ 607042 h 2211872"/>
                  <a:gd name="connsiteX48" fmla="*/ 222278 w 523572"/>
                  <a:gd name="connsiteY48" fmla="*/ 511944 h 2211872"/>
                  <a:gd name="connsiteX49" fmla="*/ 301297 w 523572"/>
                  <a:gd name="connsiteY49" fmla="*/ 494171 h 2211872"/>
                  <a:gd name="connsiteX50" fmla="*/ 386870 w 523572"/>
                  <a:gd name="connsiteY50" fmla="*/ 468053 h 2211872"/>
                  <a:gd name="connsiteX51" fmla="*/ 456364 w 523572"/>
                  <a:gd name="connsiteY51" fmla="*/ 479026 h 2211872"/>
                  <a:gd name="connsiteX52" fmla="*/ 481264 w 523572"/>
                  <a:gd name="connsiteY52" fmla="*/ 410007 h 2211872"/>
                  <a:gd name="connsiteX53" fmla="*/ 430761 w 523572"/>
                  <a:gd name="connsiteY53" fmla="*/ 369298 h 2211872"/>
                  <a:gd name="connsiteX54" fmla="*/ 372239 w 523572"/>
                  <a:gd name="connsiteY54" fmla="*/ 435135 h 2211872"/>
                  <a:gd name="connsiteX55" fmla="*/ 198884 w 523572"/>
                  <a:gd name="connsiteY55" fmla="*/ 458699 h 2211872"/>
                  <a:gd name="connsiteX56" fmla="*/ 145468 w 523572"/>
                  <a:gd name="connsiteY56" fmla="*/ 380271 h 2211872"/>
                  <a:gd name="connsiteX57" fmla="*/ 101672 w 523572"/>
                  <a:gd name="connsiteY57" fmla="*/ 295765 h 2211872"/>
                  <a:gd name="connsiteX58" fmla="*/ 71747 w 523572"/>
                  <a:gd name="connsiteY58" fmla="*/ 185614 h 2211872"/>
                  <a:gd name="connsiteX59" fmla="*/ 211306 w 523572"/>
                  <a:gd name="connsiteY59" fmla="*/ 149843 h 2211872"/>
                  <a:gd name="connsiteX60" fmla="*/ 244565 w 523572"/>
                  <a:gd name="connsiteY60" fmla="*/ 214231 h 2211872"/>
                  <a:gd name="connsiteX61" fmla="*/ 302745 w 523572"/>
                  <a:gd name="connsiteY61" fmla="*/ 266885 h 2211872"/>
                  <a:gd name="connsiteX62" fmla="*/ 362964 w 523572"/>
                  <a:gd name="connsiteY62" fmla="*/ 202444 h 2211872"/>
                  <a:gd name="connsiteX63" fmla="*/ 335663 w 523572"/>
                  <a:gd name="connsiteY63" fmla="*/ 149842 h 2211872"/>
                  <a:gd name="connsiteX64" fmla="*/ 291772 w 523572"/>
                  <a:gd name="connsiteY64" fmla="*/ 164472 h 2211872"/>
                  <a:gd name="connsiteX65" fmla="*/ 247881 w 523572"/>
                  <a:gd name="connsiteY65" fmla="*/ 109608 h 2211872"/>
                  <a:gd name="connsiteX66" fmla="*/ 92728 w 523572"/>
                  <a:gd name="connsiteY66" fmla="*/ 82192 h 2211872"/>
                  <a:gd name="connsiteX67" fmla="*/ 44910 w 523572"/>
                  <a:gd name="connsiteY67" fmla="*/ 4148 h 2211872"/>
                  <a:gd name="connsiteX68" fmla="*/ 4430 w 523572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57686 w 535478"/>
                  <a:gd name="connsiteY17" fmla="*/ 1561676 h 2211872"/>
                  <a:gd name="connsiteX18" fmla="*/ 168519 w 535478"/>
                  <a:gd name="connsiteY18" fmla="*/ 1476789 h 2211872"/>
                  <a:gd name="connsiteX19" fmla="*/ 277904 w 535478"/>
                  <a:gd name="connsiteY19" fmla="*/ 1558189 h 2211872"/>
                  <a:gd name="connsiteX20" fmla="*/ 314822 w 535478"/>
                  <a:gd name="connsiteY20" fmla="*/ 1664260 h 2211872"/>
                  <a:gd name="connsiteX21" fmla="*/ 379555 w 535478"/>
                  <a:gd name="connsiteY21" fmla="*/ 1697007 h 2211872"/>
                  <a:gd name="connsiteX22" fmla="*/ 432037 w 535478"/>
                  <a:gd name="connsiteY22" fmla="*/ 1729163 h 2211872"/>
                  <a:gd name="connsiteX23" fmla="*/ 491834 w 535478"/>
                  <a:gd name="connsiteY23" fmla="*/ 1711980 h 2211872"/>
                  <a:gd name="connsiteX24" fmla="*/ 481967 w 535478"/>
                  <a:gd name="connsiteY24" fmla="*/ 1601909 h 2211872"/>
                  <a:gd name="connsiteX25" fmla="*/ 375897 w 535478"/>
                  <a:gd name="connsiteY25" fmla="*/ 1638485 h 2211872"/>
                  <a:gd name="connsiteX26" fmla="*/ 346636 w 535478"/>
                  <a:gd name="connsiteY26" fmla="*/ 1612882 h 2211872"/>
                  <a:gd name="connsiteX27" fmla="*/ 280799 w 535478"/>
                  <a:gd name="connsiteY27" fmla="*/ 1510469 h 2211872"/>
                  <a:gd name="connsiteX28" fmla="*/ 251881 w 535478"/>
                  <a:gd name="connsiteY28" fmla="*/ 1449052 h 2211872"/>
                  <a:gd name="connsiteX29" fmla="*/ 178387 w 535478"/>
                  <a:gd name="connsiteY29" fmla="*/ 1440975 h 2211872"/>
                  <a:gd name="connsiteX30" fmla="*/ 83289 w 535478"/>
                  <a:gd name="connsiteY30" fmla="*/ 1393426 h 2211872"/>
                  <a:gd name="connsiteX31" fmla="*/ 83289 w 535478"/>
                  <a:gd name="connsiteY31" fmla="*/ 1219690 h 2211872"/>
                  <a:gd name="connsiteX32" fmla="*/ 127180 w 535478"/>
                  <a:gd name="connsiteY32" fmla="*/ 1122764 h 2211872"/>
                  <a:gd name="connsiteX33" fmla="*/ 127180 w 535478"/>
                  <a:gd name="connsiteY33" fmla="*/ 104595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57686 w 535478"/>
                  <a:gd name="connsiteY18" fmla="*/ 1561676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76736 w 535478"/>
                  <a:gd name="connsiteY18" fmla="*/ 1554532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76736 w 535478"/>
                  <a:gd name="connsiteY18" fmla="*/ 1554532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1386 w 532434"/>
                  <a:gd name="connsiteY0" fmla="*/ 107077 h 2211872"/>
                  <a:gd name="connsiteX1" fmla="*/ 15285 w 532434"/>
                  <a:gd name="connsiteY1" fmla="*/ 248140 h 2211872"/>
                  <a:gd name="connsiteX2" fmla="*/ 70141 w 532434"/>
                  <a:gd name="connsiteY2" fmla="*/ 358512 h 2211872"/>
                  <a:gd name="connsiteX3" fmla="*/ 110115 w 532434"/>
                  <a:gd name="connsiteY3" fmla="*/ 537548 h 2211872"/>
                  <a:gd name="connsiteX4" fmla="*/ 77587 w 532434"/>
                  <a:gd name="connsiteY4" fmla="*/ 838691 h 2211872"/>
                  <a:gd name="connsiteX5" fmla="*/ 1386 w 532434"/>
                  <a:gd name="connsiteY5" fmla="*/ 1448291 h 2211872"/>
                  <a:gd name="connsiteX6" fmla="*/ 69272 w 532434"/>
                  <a:gd name="connsiteY6" fmla="*/ 1806736 h 2211872"/>
                  <a:gd name="connsiteX7" fmla="*/ 65292 w 532434"/>
                  <a:gd name="connsiteY7" fmla="*/ 1963186 h 2211872"/>
                  <a:gd name="connsiteX8" fmla="*/ 189040 w 532434"/>
                  <a:gd name="connsiteY8" fmla="*/ 2045585 h 2211872"/>
                  <a:gd name="connsiteX9" fmla="*/ 188696 w 532434"/>
                  <a:gd name="connsiteY9" fmla="*/ 2153102 h 2211872"/>
                  <a:gd name="connsiteX10" fmla="*/ 319266 w 532434"/>
                  <a:gd name="connsiteY10" fmla="*/ 2204652 h 2211872"/>
                  <a:gd name="connsiteX11" fmla="*/ 388463 w 532434"/>
                  <a:gd name="connsiteY11" fmla="*/ 2109781 h 2211872"/>
                  <a:gd name="connsiteX12" fmla="*/ 382720 w 532434"/>
                  <a:gd name="connsiteY12" fmla="*/ 2040478 h 2211872"/>
                  <a:gd name="connsiteX13" fmla="*/ 293490 w 532434"/>
                  <a:gd name="connsiteY13" fmla="*/ 1985023 h 2211872"/>
                  <a:gd name="connsiteX14" fmla="*/ 171514 w 532434"/>
                  <a:gd name="connsiteY14" fmla="*/ 1980090 h 2211872"/>
                  <a:gd name="connsiteX15" fmla="*/ 130175 w 532434"/>
                  <a:gd name="connsiteY15" fmla="*/ 1923854 h 2211872"/>
                  <a:gd name="connsiteX16" fmla="*/ 125809 w 532434"/>
                  <a:gd name="connsiteY16" fmla="*/ 1760439 h 2211872"/>
                  <a:gd name="connsiteX17" fmla="*/ 96247 w 532434"/>
                  <a:gd name="connsiteY17" fmla="*/ 1667365 h 2211872"/>
                  <a:gd name="connsiteX18" fmla="*/ 66549 w 532434"/>
                  <a:gd name="connsiteY18" fmla="*/ 1547388 h 2211872"/>
                  <a:gd name="connsiteX19" fmla="*/ 165475 w 532434"/>
                  <a:gd name="connsiteY19" fmla="*/ 1476789 h 2211872"/>
                  <a:gd name="connsiteX20" fmla="*/ 261703 w 532434"/>
                  <a:gd name="connsiteY20" fmla="*/ 1564767 h 2211872"/>
                  <a:gd name="connsiteX21" fmla="*/ 311778 w 532434"/>
                  <a:gd name="connsiteY21" fmla="*/ 1664260 h 2211872"/>
                  <a:gd name="connsiteX22" fmla="*/ 376511 w 532434"/>
                  <a:gd name="connsiteY22" fmla="*/ 1697007 h 2211872"/>
                  <a:gd name="connsiteX23" fmla="*/ 428993 w 532434"/>
                  <a:gd name="connsiteY23" fmla="*/ 1729163 h 2211872"/>
                  <a:gd name="connsiteX24" fmla="*/ 488790 w 532434"/>
                  <a:gd name="connsiteY24" fmla="*/ 1711980 h 2211872"/>
                  <a:gd name="connsiteX25" fmla="*/ 478923 w 532434"/>
                  <a:gd name="connsiteY25" fmla="*/ 1601909 h 2211872"/>
                  <a:gd name="connsiteX26" fmla="*/ 372853 w 532434"/>
                  <a:gd name="connsiteY26" fmla="*/ 1638485 h 2211872"/>
                  <a:gd name="connsiteX27" fmla="*/ 343592 w 532434"/>
                  <a:gd name="connsiteY27" fmla="*/ 1612882 h 2211872"/>
                  <a:gd name="connsiteX28" fmla="*/ 277755 w 532434"/>
                  <a:gd name="connsiteY28" fmla="*/ 1510469 h 2211872"/>
                  <a:gd name="connsiteX29" fmla="*/ 248837 w 532434"/>
                  <a:gd name="connsiteY29" fmla="*/ 1449052 h 2211872"/>
                  <a:gd name="connsiteX30" fmla="*/ 191789 w 532434"/>
                  <a:gd name="connsiteY30" fmla="*/ 1424529 h 2211872"/>
                  <a:gd name="connsiteX31" fmla="*/ 80245 w 532434"/>
                  <a:gd name="connsiteY31" fmla="*/ 1393426 h 2211872"/>
                  <a:gd name="connsiteX32" fmla="*/ 80245 w 532434"/>
                  <a:gd name="connsiteY32" fmla="*/ 1219690 h 2211872"/>
                  <a:gd name="connsiteX33" fmla="*/ 124136 w 532434"/>
                  <a:gd name="connsiteY33" fmla="*/ 1122764 h 2211872"/>
                  <a:gd name="connsiteX34" fmla="*/ 158461 w 532434"/>
                  <a:gd name="connsiteY34" fmla="*/ 970989 h 2211872"/>
                  <a:gd name="connsiteX35" fmla="*/ 252152 w 532434"/>
                  <a:gd name="connsiteY35" fmla="*/ 939884 h 2211872"/>
                  <a:gd name="connsiteX36" fmla="*/ 347250 w 532434"/>
                  <a:gd name="connsiteY36" fmla="*/ 1045954 h 2211872"/>
                  <a:gd name="connsiteX37" fmla="*/ 348660 w 532434"/>
                  <a:gd name="connsiteY37" fmla="*/ 1133965 h 2211872"/>
                  <a:gd name="connsiteX38" fmla="*/ 310560 w 532434"/>
                  <a:gd name="connsiteY38" fmla="*/ 1188734 h 2211872"/>
                  <a:gd name="connsiteX39" fmla="*/ 325305 w 532434"/>
                  <a:gd name="connsiteY39" fmla="*/ 1219690 h 2211872"/>
                  <a:gd name="connsiteX40" fmla="*/ 367081 w 532434"/>
                  <a:gd name="connsiteY40" fmla="*/ 1219690 h 2211872"/>
                  <a:gd name="connsiteX41" fmla="*/ 401047 w 532434"/>
                  <a:gd name="connsiteY41" fmla="*/ 1183971 h 2211872"/>
                  <a:gd name="connsiteX42" fmla="*/ 373024 w 532434"/>
                  <a:gd name="connsiteY42" fmla="*/ 1133146 h 2211872"/>
                  <a:gd name="connsiteX43" fmla="*/ 380168 w 532434"/>
                  <a:gd name="connsiteY43" fmla="*/ 1013036 h 2211872"/>
                  <a:gd name="connsiteX44" fmla="*/ 314331 w 532434"/>
                  <a:gd name="connsiteY44" fmla="*/ 926701 h 2211872"/>
                  <a:gd name="connsiteX45" fmla="*/ 193631 w 532434"/>
                  <a:gd name="connsiteY45" fmla="*/ 877704 h 2211872"/>
                  <a:gd name="connsiteX46" fmla="*/ 158461 w 532434"/>
                  <a:gd name="connsiteY46" fmla="*/ 752206 h 2211872"/>
                  <a:gd name="connsiteX47" fmla="*/ 182658 w 532434"/>
                  <a:gd name="connsiteY47" fmla="*/ 607042 h 2211872"/>
                  <a:gd name="connsiteX48" fmla="*/ 219234 w 532434"/>
                  <a:gd name="connsiteY48" fmla="*/ 511944 h 2211872"/>
                  <a:gd name="connsiteX49" fmla="*/ 298253 w 532434"/>
                  <a:gd name="connsiteY49" fmla="*/ 494171 h 2211872"/>
                  <a:gd name="connsiteX50" fmla="*/ 383826 w 532434"/>
                  <a:gd name="connsiteY50" fmla="*/ 468053 h 2211872"/>
                  <a:gd name="connsiteX51" fmla="*/ 453320 w 532434"/>
                  <a:gd name="connsiteY51" fmla="*/ 479026 h 2211872"/>
                  <a:gd name="connsiteX52" fmla="*/ 478220 w 532434"/>
                  <a:gd name="connsiteY52" fmla="*/ 410007 h 2211872"/>
                  <a:gd name="connsiteX53" fmla="*/ 427717 w 532434"/>
                  <a:gd name="connsiteY53" fmla="*/ 369298 h 2211872"/>
                  <a:gd name="connsiteX54" fmla="*/ 369195 w 532434"/>
                  <a:gd name="connsiteY54" fmla="*/ 435135 h 2211872"/>
                  <a:gd name="connsiteX55" fmla="*/ 195840 w 532434"/>
                  <a:gd name="connsiteY55" fmla="*/ 458699 h 2211872"/>
                  <a:gd name="connsiteX56" fmla="*/ 142424 w 532434"/>
                  <a:gd name="connsiteY56" fmla="*/ 380271 h 2211872"/>
                  <a:gd name="connsiteX57" fmla="*/ 98628 w 532434"/>
                  <a:gd name="connsiteY57" fmla="*/ 295765 h 2211872"/>
                  <a:gd name="connsiteX58" fmla="*/ 68703 w 532434"/>
                  <a:gd name="connsiteY58" fmla="*/ 185614 h 2211872"/>
                  <a:gd name="connsiteX59" fmla="*/ 208262 w 532434"/>
                  <a:gd name="connsiteY59" fmla="*/ 149843 h 2211872"/>
                  <a:gd name="connsiteX60" fmla="*/ 241521 w 532434"/>
                  <a:gd name="connsiteY60" fmla="*/ 214231 h 2211872"/>
                  <a:gd name="connsiteX61" fmla="*/ 299701 w 532434"/>
                  <a:gd name="connsiteY61" fmla="*/ 266885 h 2211872"/>
                  <a:gd name="connsiteX62" fmla="*/ 359920 w 532434"/>
                  <a:gd name="connsiteY62" fmla="*/ 202444 h 2211872"/>
                  <a:gd name="connsiteX63" fmla="*/ 332619 w 532434"/>
                  <a:gd name="connsiteY63" fmla="*/ 149842 h 2211872"/>
                  <a:gd name="connsiteX64" fmla="*/ 288728 w 532434"/>
                  <a:gd name="connsiteY64" fmla="*/ 164472 h 2211872"/>
                  <a:gd name="connsiteX65" fmla="*/ 244837 w 532434"/>
                  <a:gd name="connsiteY65" fmla="*/ 109608 h 2211872"/>
                  <a:gd name="connsiteX66" fmla="*/ 89684 w 532434"/>
                  <a:gd name="connsiteY66" fmla="*/ 82192 h 2211872"/>
                  <a:gd name="connsiteX67" fmla="*/ 41866 w 532434"/>
                  <a:gd name="connsiteY67" fmla="*/ 4148 h 2211872"/>
                  <a:gd name="connsiteX68" fmla="*/ 1386 w 532434"/>
                  <a:gd name="connsiteY68" fmla="*/ 107077 h 2211872"/>
                  <a:gd name="connsiteX0" fmla="*/ 1386 w 532434"/>
                  <a:gd name="connsiteY0" fmla="*/ 107077 h 2211872"/>
                  <a:gd name="connsiteX1" fmla="*/ 15285 w 532434"/>
                  <a:gd name="connsiteY1" fmla="*/ 248140 h 2211872"/>
                  <a:gd name="connsiteX2" fmla="*/ 66852 w 532434"/>
                  <a:gd name="connsiteY2" fmla="*/ 371669 h 2211872"/>
                  <a:gd name="connsiteX3" fmla="*/ 110115 w 532434"/>
                  <a:gd name="connsiteY3" fmla="*/ 537548 h 2211872"/>
                  <a:gd name="connsiteX4" fmla="*/ 77587 w 532434"/>
                  <a:gd name="connsiteY4" fmla="*/ 838691 h 2211872"/>
                  <a:gd name="connsiteX5" fmla="*/ 1386 w 532434"/>
                  <a:gd name="connsiteY5" fmla="*/ 1448291 h 2211872"/>
                  <a:gd name="connsiteX6" fmla="*/ 69272 w 532434"/>
                  <a:gd name="connsiteY6" fmla="*/ 1806736 h 2211872"/>
                  <a:gd name="connsiteX7" fmla="*/ 65292 w 532434"/>
                  <a:gd name="connsiteY7" fmla="*/ 1963186 h 2211872"/>
                  <a:gd name="connsiteX8" fmla="*/ 189040 w 532434"/>
                  <a:gd name="connsiteY8" fmla="*/ 2045585 h 2211872"/>
                  <a:gd name="connsiteX9" fmla="*/ 188696 w 532434"/>
                  <a:gd name="connsiteY9" fmla="*/ 2153102 h 2211872"/>
                  <a:gd name="connsiteX10" fmla="*/ 319266 w 532434"/>
                  <a:gd name="connsiteY10" fmla="*/ 2204652 h 2211872"/>
                  <a:gd name="connsiteX11" fmla="*/ 388463 w 532434"/>
                  <a:gd name="connsiteY11" fmla="*/ 2109781 h 2211872"/>
                  <a:gd name="connsiteX12" fmla="*/ 382720 w 532434"/>
                  <a:gd name="connsiteY12" fmla="*/ 2040478 h 2211872"/>
                  <a:gd name="connsiteX13" fmla="*/ 293490 w 532434"/>
                  <a:gd name="connsiteY13" fmla="*/ 1985023 h 2211872"/>
                  <a:gd name="connsiteX14" fmla="*/ 171514 w 532434"/>
                  <a:gd name="connsiteY14" fmla="*/ 1980090 h 2211872"/>
                  <a:gd name="connsiteX15" fmla="*/ 130175 w 532434"/>
                  <a:gd name="connsiteY15" fmla="*/ 1923854 h 2211872"/>
                  <a:gd name="connsiteX16" fmla="*/ 125809 w 532434"/>
                  <a:gd name="connsiteY16" fmla="*/ 1760439 h 2211872"/>
                  <a:gd name="connsiteX17" fmla="*/ 96247 w 532434"/>
                  <a:gd name="connsiteY17" fmla="*/ 1667365 h 2211872"/>
                  <a:gd name="connsiteX18" fmla="*/ 66549 w 532434"/>
                  <a:gd name="connsiteY18" fmla="*/ 1547388 h 2211872"/>
                  <a:gd name="connsiteX19" fmla="*/ 165475 w 532434"/>
                  <a:gd name="connsiteY19" fmla="*/ 1476789 h 2211872"/>
                  <a:gd name="connsiteX20" fmla="*/ 261703 w 532434"/>
                  <a:gd name="connsiteY20" fmla="*/ 1564767 h 2211872"/>
                  <a:gd name="connsiteX21" fmla="*/ 311778 w 532434"/>
                  <a:gd name="connsiteY21" fmla="*/ 1664260 h 2211872"/>
                  <a:gd name="connsiteX22" fmla="*/ 376511 w 532434"/>
                  <a:gd name="connsiteY22" fmla="*/ 1697007 h 2211872"/>
                  <a:gd name="connsiteX23" fmla="*/ 428993 w 532434"/>
                  <a:gd name="connsiteY23" fmla="*/ 1729163 h 2211872"/>
                  <a:gd name="connsiteX24" fmla="*/ 488790 w 532434"/>
                  <a:gd name="connsiteY24" fmla="*/ 1711980 h 2211872"/>
                  <a:gd name="connsiteX25" fmla="*/ 478923 w 532434"/>
                  <a:gd name="connsiteY25" fmla="*/ 1601909 h 2211872"/>
                  <a:gd name="connsiteX26" fmla="*/ 372853 w 532434"/>
                  <a:gd name="connsiteY26" fmla="*/ 1638485 h 2211872"/>
                  <a:gd name="connsiteX27" fmla="*/ 343592 w 532434"/>
                  <a:gd name="connsiteY27" fmla="*/ 1612882 h 2211872"/>
                  <a:gd name="connsiteX28" fmla="*/ 277755 w 532434"/>
                  <a:gd name="connsiteY28" fmla="*/ 1510469 h 2211872"/>
                  <a:gd name="connsiteX29" fmla="*/ 248837 w 532434"/>
                  <a:gd name="connsiteY29" fmla="*/ 1449052 h 2211872"/>
                  <a:gd name="connsiteX30" fmla="*/ 191789 w 532434"/>
                  <a:gd name="connsiteY30" fmla="*/ 1424529 h 2211872"/>
                  <a:gd name="connsiteX31" fmla="*/ 80245 w 532434"/>
                  <a:gd name="connsiteY31" fmla="*/ 1393426 h 2211872"/>
                  <a:gd name="connsiteX32" fmla="*/ 80245 w 532434"/>
                  <a:gd name="connsiteY32" fmla="*/ 1219690 h 2211872"/>
                  <a:gd name="connsiteX33" fmla="*/ 124136 w 532434"/>
                  <a:gd name="connsiteY33" fmla="*/ 1122764 h 2211872"/>
                  <a:gd name="connsiteX34" fmla="*/ 158461 w 532434"/>
                  <a:gd name="connsiteY34" fmla="*/ 970989 h 2211872"/>
                  <a:gd name="connsiteX35" fmla="*/ 252152 w 532434"/>
                  <a:gd name="connsiteY35" fmla="*/ 939884 h 2211872"/>
                  <a:gd name="connsiteX36" fmla="*/ 347250 w 532434"/>
                  <a:gd name="connsiteY36" fmla="*/ 1045954 h 2211872"/>
                  <a:gd name="connsiteX37" fmla="*/ 348660 w 532434"/>
                  <a:gd name="connsiteY37" fmla="*/ 1133965 h 2211872"/>
                  <a:gd name="connsiteX38" fmla="*/ 310560 w 532434"/>
                  <a:gd name="connsiteY38" fmla="*/ 1188734 h 2211872"/>
                  <a:gd name="connsiteX39" fmla="*/ 325305 w 532434"/>
                  <a:gd name="connsiteY39" fmla="*/ 1219690 h 2211872"/>
                  <a:gd name="connsiteX40" fmla="*/ 367081 w 532434"/>
                  <a:gd name="connsiteY40" fmla="*/ 1219690 h 2211872"/>
                  <a:gd name="connsiteX41" fmla="*/ 401047 w 532434"/>
                  <a:gd name="connsiteY41" fmla="*/ 1183971 h 2211872"/>
                  <a:gd name="connsiteX42" fmla="*/ 373024 w 532434"/>
                  <a:gd name="connsiteY42" fmla="*/ 1133146 h 2211872"/>
                  <a:gd name="connsiteX43" fmla="*/ 380168 w 532434"/>
                  <a:gd name="connsiteY43" fmla="*/ 1013036 h 2211872"/>
                  <a:gd name="connsiteX44" fmla="*/ 314331 w 532434"/>
                  <a:gd name="connsiteY44" fmla="*/ 926701 h 2211872"/>
                  <a:gd name="connsiteX45" fmla="*/ 193631 w 532434"/>
                  <a:gd name="connsiteY45" fmla="*/ 877704 h 2211872"/>
                  <a:gd name="connsiteX46" fmla="*/ 158461 w 532434"/>
                  <a:gd name="connsiteY46" fmla="*/ 752206 h 2211872"/>
                  <a:gd name="connsiteX47" fmla="*/ 182658 w 532434"/>
                  <a:gd name="connsiteY47" fmla="*/ 607042 h 2211872"/>
                  <a:gd name="connsiteX48" fmla="*/ 219234 w 532434"/>
                  <a:gd name="connsiteY48" fmla="*/ 511944 h 2211872"/>
                  <a:gd name="connsiteX49" fmla="*/ 298253 w 532434"/>
                  <a:gd name="connsiteY49" fmla="*/ 494171 h 2211872"/>
                  <a:gd name="connsiteX50" fmla="*/ 383826 w 532434"/>
                  <a:gd name="connsiteY50" fmla="*/ 468053 h 2211872"/>
                  <a:gd name="connsiteX51" fmla="*/ 453320 w 532434"/>
                  <a:gd name="connsiteY51" fmla="*/ 479026 h 2211872"/>
                  <a:gd name="connsiteX52" fmla="*/ 478220 w 532434"/>
                  <a:gd name="connsiteY52" fmla="*/ 410007 h 2211872"/>
                  <a:gd name="connsiteX53" fmla="*/ 427717 w 532434"/>
                  <a:gd name="connsiteY53" fmla="*/ 369298 h 2211872"/>
                  <a:gd name="connsiteX54" fmla="*/ 369195 w 532434"/>
                  <a:gd name="connsiteY54" fmla="*/ 435135 h 2211872"/>
                  <a:gd name="connsiteX55" fmla="*/ 195840 w 532434"/>
                  <a:gd name="connsiteY55" fmla="*/ 458699 h 2211872"/>
                  <a:gd name="connsiteX56" fmla="*/ 142424 w 532434"/>
                  <a:gd name="connsiteY56" fmla="*/ 380271 h 2211872"/>
                  <a:gd name="connsiteX57" fmla="*/ 98628 w 532434"/>
                  <a:gd name="connsiteY57" fmla="*/ 295765 h 2211872"/>
                  <a:gd name="connsiteX58" fmla="*/ 68703 w 532434"/>
                  <a:gd name="connsiteY58" fmla="*/ 185614 h 2211872"/>
                  <a:gd name="connsiteX59" fmla="*/ 208262 w 532434"/>
                  <a:gd name="connsiteY59" fmla="*/ 149843 h 2211872"/>
                  <a:gd name="connsiteX60" fmla="*/ 241521 w 532434"/>
                  <a:gd name="connsiteY60" fmla="*/ 214231 h 2211872"/>
                  <a:gd name="connsiteX61" fmla="*/ 299701 w 532434"/>
                  <a:gd name="connsiteY61" fmla="*/ 266885 h 2211872"/>
                  <a:gd name="connsiteX62" fmla="*/ 359920 w 532434"/>
                  <a:gd name="connsiteY62" fmla="*/ 202444 h 2211872"/>
                  <a:gd name="connsiteX63" fmla="*/ 332619 w 532434"/>
                  <a:gd name="connsiteY63" fmla="*/ 149842 h 2211872"/>
                  <a:gd name="connsiteX64" fmla="*/ 288728 w 532434"/>
                  <a:gd name="connsiteY64" fmla="*/ 164472 h 2211872"/>
                  <a:gd name="connsiteX65" fmla="*/ 244837 w 532434"/>
                  <a:gd name="connsiteY65" fmla="*/ 109608 h 2211872"/>
                  <a:gd name="connsiteX66" fmla="*/ 89684 w 532434"/>
                  <a:gd name="connsiteY66" fmla="*/ 82192 h 2211872"/>
                  <a:gd name="connsiteX67" fmla="*/ 41866 w 532434"/>
                  <a:gd name="connsiteY67" fmla="*/ 4148 h 2211872"/>
                  <a:gd name="connsiteX68" fmla="*/ 1386 w 532434"/>
                  <a:gd name="connsiteY68" fmla="*/ 107077 h 2211872"/>
                  <a:gd name="connsiteX0" fmla="*/ 1386 w 532434"/>
                  <a:gd name="connsiteY0" fmla="*/ 107077 h 2211872"/>
                  <a:gd name="connsiteX1" fmla="*/ 15285 w 532434"/>
                  <a:gd name="connsiteY1" fmla="*/ 248140 h 2211872"/>
                  <a:gd name="connsiteX2" fmla="*/ 66852 w 532434"/>
                  <a:gd name="connsiteY2" fmla="*/ 371669 h 2211872"/>
                  <a:gd name="connsiteX3" fmla="*/ 110115 w 532434"/>
                  <a:gd name="connsiteY3" fmla="*/ 537548 h 2211872"/>
                  <a:gd name="connsiteX4" fmla="*/ 77587 w 532434"/>
                  <a:gd name="connsiteY4" fmla="*/ 838691 h 2211872"/>
                  <a:gd name="connsiteX5" fmla="*/ 1386 w 532434"/>
                  <a:gd name="connsiteY5" fmla="*/ 1448291 h 2211872"/>
                  <a:gd name="connsiteX6" fmla="*/ 69272 w 532434"/>
                  <a:gd name="connsiteY6" fmla="*/ 1806736 h 2211872"/>
                  <a:gd name="connsiteX7" fmla="*/ 65292 w 532434"/>
                  <a:gd name="connsiteY7" fmla="*/ 1963186 h 2211872"/>
                  <a:gd name="connsiteX8" fmla="*/ 189040 w 532434"/>
                  <a:gd name="connsiteY8" fmla="*/ 2045585 h 2211872"/>
                  <a:gd name="connsiteX9" fmla="*/ 188696 w 532434"/>
                  <a:gd name="connsiteY9" fmla="*/ 2153102 h 2211872"/>
                  <a:gd name="connsiteX10" fmla="*/ 319266 w 532434"/>
                  <a:gd name="connsiteY10" fmla="*/ 2204652 h 2211872"/>
                  <a:gd name="connsiteX11" fmla="*/ 388463 w 532434"/>
                  <a:gd name="connsiteY11" fmla="*/ 2109781 h 2211872"/>
                  <a:gd name="connsiteX12" fmla="*/ 382720 w 532434"/>
                  <a:gd name="connsiteY12" fmla="*/ 2040478 h 2211872"/>
                  <a:gd name="connsiteX13" fmla="*/ 293490 w 532434"/>
                  <a:gd name="connsiteY13" fmla="*/ 1985023 h 2211872"/>
                  <a:gd name="connsiteX14" fmla="*/ 171514 w 532434"/>
                  <a:gd name="connsiteY14" fmla="*/ 1980090 h 2211872"/>
                  <a:gd name="connsiteX15" fmla="*/ 130175 w 532434"/>
                  <a:gd name="connsiteY15" fmla="*/ 1923854 h 2211872"/>
                  <a:gd name="connsiteX16" fmla="*/ 125809 w 532434"/>
                  <a:gd name="connsiteY16" fmla="*/ 1760439 h 2211872"/>
                  <a:gd name="connsiteX17" fmla="*/ 96247 w 532434"/>
                  <a:gd name="connsiteY17" fmla="*/ 1667365 h 2211872"/>
                  <a:gd name="connsiteX18" fmla="*/ 66549 w 532434"/>
                  <a:gd name="connsiteY18" fmla="*/ 1547388 h 2211872"/>
                  <a:gd name="connsiteX19" fmla="*/ 165475 w 532434"/>
                  <a:gd name="connsiteY19" fmla="*/ 1476789 h 2211872"/>
                  <a:gd name="connsiteX20" fmla="*/ 261703 w 532434"/>
                  <a:gd name="connsiteY20" fmla="*/ 1564767 h 2211872"/>
                  <a:gd name="connsiteX21" fmla="*/ 311778 w 532434"/>
                  <a:gd name="connsiteY21" fmla="*/ 1664260 h 2211872"/>
                  <a:gd name="connsiteX22" fmla="*/ 376511 w 532434"/>
                  <a:gd name="connsiteY22" fmla="*/ 1697007 h 2211872"/>
                  <a:gd name="connsiteX23" fmla="*/ 428993 w 532434"/>
                  <a:gd name="connsiteY23" fmla="*/ 1729163 h 2211872"/>
                  <a:gd name="connsiteX24" fmla="*/ 488790 w 532434"/>
                  <a:gd name="connsiteY24" fmla="*/ 1711980 h 2211872"/>
                  <a:gd name="connsiteX25" fmla="*/ 478923 w 532434"/>
                  <a:gd name="connsiteY25" fmla="*/ 1601909 h 2211872"/>
                  <a:gd name="connsiteX26" fmla="*/ 372853 w 532434"/>
                  <a:gd name="connsiteY26" fmla="*/ 1638485 h 2211872"/>
                  <a:gd name="connsiteX27" fmla="*/ 343592 w 532434"/>
                  <a:gd name="connsiteY27" fmla="*/ 1612882 h 2211872"/>
                  <a:gd name="connsiteX28" fmla="*/ 277755 w 532434"/>
                  <a:gd name="connsiteY28" fmla="*/ 1510469 h 2211872"/>
                  <a:gd name="connsiteX29" fmla="*/ 248837 w 532434"/>
                  <a:gd name="connsiteY29" fmla="*/ 1449052 h 2211872"/>
                  <a:gd name="connsiteX30" fmla="*/ 191789 w 532434"/>
                  <a:gd name="connsiteY30" fmla="*/ 1424529 h 2211872"/>
                  <a:gd name="connsiteX31" fmla="*/ 80245 w 532434"/>
                  <a:gd name="connsiteY31" fmla="*/ 1393426 h 2211872"/>
                  <a:gd name="connsiteX32" fmla="*/ 80245 w 532434"/>
                  <a:gd name="connsiteY32" fmla="*/ 1219690 h 2211872"/>
                  <a:gd name="connsiteX33" fmla="*/ 124136 w 532434"/>
                  <a:gd name="connsiteY33" fmla="*/ 1122764 h 2211872"/>
                  <a:gd name="connsiteX34" fmla="*/ 158461 w 532434"/>
                  <a:gd name="connsiteY34" fmla="*/ 970989 h 2211872"/>
                  <a:gd name="connsiteX35" fmla="*/ 252152 w 532434"/>
                  <a:gd name="connsiteY35" fmla="*/ 939884 h 2211872"/>
                  <a:gd name="connsiteX36" fmla="*/ 347250 w 532434"/>
                  <a:gd name="connsiteY36" fmla="*/ 1045954 h 2211872"/>
                  <a:gd name="connsiteX37" fmla="*/ 348660 w 532434"/>
                  <a:gd name="connsiteY37" fmla="*/ 1133965 h 2211872"/>
                  <a:gd name="connsiteX38" fmla="*/ 310560 w 532434"/>
                  <a:gd name="connsiteY38" fmla="*/ 1188734 h 2211872"/>
                  <a:gd name="connsiteX39" fmla="*/ 325305 w 532434"/>
                  <a:gd name="connsiteY39" fmla="*/ 1219690 h 2211872"/>
                  <a:gd name="connsiteX40" fmla="*/ 367081 w 532434"/>
                  <a:gd name="connsiteY40" fmla="*/ 1219690 h 2211872"/>
                  <a:gd name="connsiteX41" fmla="*/ 401047 w 532434"/>
                  <a:gd name="connsiteY41" fmla="*/ 1183971 h 2211872"/>
                  <a:gd name="connsiteX42" fmla="*/ 373024 w 532434"/>
                  <a:gd name="connsiteY42" fmla="*/ 1133146 h 2211872"/>
                  <a:gd name="connsiteX43" fmla="*/ 380168 w 532434"/>
                  <a:gd name="connsiteY43" fmla="*/ 1013036 h 2211872"/>
                  <a:gd name="connsiteX44" fmla="*/ 314331 w 532434"/>
                  <a:gd name="connsiteY44" fmla="*/ 926701 h 2211872"/>
                  <a:gd name="connsiteX45" fmla="*/ 193631 w 532434"/>
                  <a:gd name="connsiteY45" fmla="*/ 877704 h 2211872"/>
                  <a:gd name="connsiteX46" fmla="*/ 158461 w 532434"/>
                  <a:gd name="connsiteY46" fmla="*/ 752206 h 2211872"/>
                  <a:gd name="connsiteX47" fmla="*/ 182658 w 532434"/>
                  <a:gd name="connsiteY47" fmla="*/ 607042 h 2211872"/>
                  <a:gd name="connsiteX48" fmla="*/ 219234 w 532434"/>
                  <a:gd name="connsiteY48" fmla="*/ 511944 h 2211872"/>
                  <a:gd name="connsiteX49" fmla="*/ 298253 w 532434"/>
                  <a:gd name="connsiteY49" fmla="*/ 494171 h 2211872"/>
                  <a:gd name="connsiteX50" fmla="*/ 383826 w 532434"/>
                  <a:gd name="connsiteY50" fmla="*/ 468053 h 2211872"/>
                  <a:gd name="connsiteX51" fmla="*/ 453320 w 532434"/>
                  <a:gd name="connsiteY51" fmla="*/ 479026 h 2211872"/>
                  <a:gd name="connsiteX52" fmla="*/ 478220 w 532434"/>
                  <a:gd name="connsiteY52" fmla="*/ 410007 h 2211872"/>
                  <a:gd name="connsiteX53" fmla="*/ 427717 w 532434"/>
                  <a:gd name="connsiteY53" fmla="*/ 369298 h 2211872"/>
                  <a:gd name="connsiteX54" fmla="*/ 369195 w 532434"/>
                  <a:gd name="connsiteY54" fmla="*/ 435135 h 2211872"/>
                  <a:gd name="connsiteX55" fmla="*/ 195840 w 532434"/>
                  <a:gd name="connsiteY55" fmla="*/ 458699 h 2211872"/>
                  <a:gd name="connsiteX56" fmla="*/ 142424 w 532434"/>
                  <a:gd name="connsiteY56" fmla="*/ 380271 h 2211872"/>
                  <a:gd name="connsiteX57" fmla="*/ 98628 w 532434"/>
                  <a:gd name="connsiteY57" fmla="*/ 295765 h 2211872"/>
                  <a:gd name="connsiteX58" fmla="*/ 68703 w 532434"/>
                  <a:gd name="connsiteY58" fmla="*/ 185614 h 2211872"/>
                  <a:gd name="connsiteX59" fmla="*/ 208262 w 532434"/>
                  <a:gd name="connsiteY59" fmla="*/ 149843 h 2211872"/>
                  <a:gd name="connsiteX60" fmla="*/ 241521 w 532434"/>
                  <a:gd name="connsiteY60" fmla="*/ 214231 h 2211872"/>
                  <a:gd name="connsiteX61" fmla="*/ 299701 w 532434"/>
                  <a:gd name="connsiteY61" fmla="*/ 266885 h 2211872"/>
                  <a:gd name="connsiteX62" fmla="*/ 359920 w 532434"/>
                  <a:gd name="connsiteY62" fmla="*/ 202444 h 2211872"/>
                  <a:gd name="connsiteX63" fmla="*/ 332619 w 532434"/>
                  <a:gd name="connsiteY63" fmla="*/ 149842 h 2211872"/>
                  <a:gd name="connsiteX64" fmla="*/ 288728 w 532434"/>
                  <a:gd name="connsiteY64" fmla="*/ 164472 h 2211872"/>
                  <a:gd name="connsiteX65" fmla="*/ 244837 w 532434"/>
                  <a:gd name="connsiteY65" fmla="*/ 109608 h 2211872"/>
                  <a:gd name="connsiteX66" fmla="*/ 89684 w 532434"/>
                  <a:gd name="connsiteY66" fmla="*/ 82192 h 2211872"/>
                  <a:gd name="connsiteX67" fmla="*/ 41866 w 532434"/>
                  <a:gd name="connsiteY67" fmla="*/ 4148 h 2211872"/>
                  <a:gd name="connsiteX68" fmla="*/ 1386 w 532434"/>
                  <a:gd name="connsiteY68" fmla="*/ 107077 h 2211872"/>
                  <a:gd name="connsiteX0" fmla="*/ 1386 w 532434"/>
                  <a:gd name="connsiteY0" fmla="*/ 107077 h 2211872"/>
                  <a:gd name="connsiteX1" fmla="*/ 15285 w 532434"/>
                  <a:gd name="connsiteY1" fmla="*/ 248140 h 2211872"/>
                  <a:gd name="connsiteX2" fmla="*/ 66852 w 532434"/>
                  <a:gd name="connsiteY2" fmla="*/ 371669 h 2211872"/>
                  <a:gd name="connsiteX3" fmla="*/ 110115 w 532434"/>
                  <a:gd name="connsiteY3" fmla="*/ 537548 h 2211872"/>
                  <a:gd name="connsiteX4" fmla="*/ 77587 w 532434"/>
                  <a:gd name="connsiteY4" fmla="*/ 838691 h 2211872"/>
                  <a:gd name="connsiteX5" fmla="*/ 1386 w 532434"/>
                  <a:gd name="connsiteY5" fmla="*/ 1448291 h 2211872"/>
                  <a:gd name="connsiteX6" fmla="*/ 69272 w 532434"/>
                  <a:gd name="connsiteY6" fmla="*/ 1806736 h 2211872"/>
                  <a:gd name="connsiteX7" fmla="*/ 65292 w 532434"/>
                  <a:gd name="connsiteY7" fmla="*/ 1963186 h 2211872"/>
                  <a:gd name="connsiteX8" fmla="*/ 189040 w 532434"/>
                  <a:gd name="connsiteY8" fmla="*/ 2045585 h 2211872"/>
                  <a:gd name="connsiteX9" fmla="*/ 188696 w 532434"/>
                  <a:gd name="connsiteY9" fmla="*/ 2153102 h 2211872"/>
                  <a:gd name="connsiteX10" fmla="*/ 319266 w 532434"/>
                  <a:gd name="connsiteY10" fmla="*/ 2204652 h 2211872"/>
                  <a:gd name="connsiteX11" fmla="*/ 388463 w 532434"/>
                  <a:gd name="connsiteY11" fmla="*/ 2109781 h 2211872"/>
                  <a:gd name="connsiteX12" fmla="*/ 382720 w 532434"/>
                  <a:gd name="connsiteY12" fmla="*/ 2040478 h 2211872"/>
                  <a:gd name="connsiteX13" fmla="*/ 293490 w 532434"/>
                  <a:gd name="connsiteY13" fmla="*/ 1985023 h 2211872"/>
                  <a:gd name="connsiteX14" fmla="*/ 171514 w 532434"/>
                  <a:gd name="connsiteY14" fmla="*/ 1980090 h 2211872"/>
                  <a:gd name="connsiteX15" fmla="*/ 130175 w 532434"/>
                  <a:gd name="connsiteY15" fmla="*/ 1923854 h 2211872"/>
                  <a:gd name="connsiteX16" fmla="*/ 125809 w 532434"/>
                  <a:gd name="connsiteY16" fmla="*/ 1760439 h 2211872"/>
                  <a:gd name="connsiteX17" fmla="*/ 96247 w 532434"/>
                  <a:gd name="connsiteY17" fmla="*/ 1667365 h 2211872"/>
                  <a:gd name="connsiteX18" fmla="*/ 66549 w 532434"/>
                  <a:gd name="connsiteY18" fmla="*/ 1547388 h 2211872"/>
                  <a:gd name="connsiteX19" fmla="*/ 165475 w 532434"/>
                  <a:gd name="connsiteY19" fmla="*/ 1476789 h 2211872"/>
                  <a:gd name="connsiteX20" fmla="*/ 261703 w 532434"/>
                  <a:gd name="connsiteY20" fmla="*/ 1564767 h 2211872"/>
                  <a:gd name="connsiteX21" fmla="*/ 311778 w 532434"/>
                  <a:gd name="connsiteY21" fmla="*/ 1664260 h 2211872"/>
                  <a:gd name="connsiteX22" fmla="*/ 376511 w 532434"/>
                  <a:gd name="connsiteY22" fmla="*/ 1697007 h 2211872"/>
                  <a:gd name="connsiteX23" fmla="*/ 428993 w 532434"/>
                  <a:gd name="connsiteY23" fmla="*/ 1729163 h 2211872"/>
                  <a:gd name="connsiteX24" fmla="*/ 488790 w 532434"/>
                  <a:gd name="connsiteY24" fmla="*/ 1711980 h 2211872"/>
                  <a:gd name="connsiteX25" fmla="*/ 478923 w 532434"/>
                  <a:gd name="connsiteY25" fmla="*/ 1601909 h 2211872"/>
                  <a:gd name="connsiteX26" fmla="*/ 372853 w 532434"/>
                  <a:gd name="connsiteY26" fmla="*/ 1638485 h 2211872"/>
                  <a:gd name="connsiteX27" fmla="*/ 343592 w 532434"/>
                  <a:gd name="connsiteY27" fmla="*/ 1612882 h 2211872"/>
                  <a:gd name="connsiteX28" fmla="*/ 277755 w 532434"/>
                  <a:gd name="connsiteY28" fmla="*/ 1510469 h 2211872"/>
                  <a:gd name="connsiteX29" fmla="*/ 248837 w 532434"/>
                  <a:gd name="connsiteY29" fmla="*/ 1449052 h 2211872"/>
                  <a:gd name="connsiteX30" fmla="*/ 191789 w 532434"/>
                  <a:gd name="connsiteY30" fmla="*/ 1424529 h 2211872"/>
                  <a:gd name="connsiteX31" fmla="*/ 80245 w 532434"/>
                  <a:gd name="connsiteY31" fmla="*/ 1393426 h 2211872"/>
                  <a:gd name="connsiteX32" fmla="*/ 80245 w 532434"/>
                  <a:gd name="connsiteY32" fmla="*/ 1219690 h 2211872"/>
                  <a:gd name="connsiteX33" fmla="*/ 124136 w 532434"/>
                  <a:gd name="connsiteY33" fmla="*/ 1122764 h 2211872"/>
                  <a:gd name="connsiteX34" fmla="*/ 158461 w 532434"/>
                  <a:gd name="connsiteY34" fmla="*/ 970989 h 2211872"/>
                  <a:gd name="connsiteX35" fmla="*/ 252152 w 532434"/>
                  <a:gd name="connsiteY35" fmla="*/ 939884 h 2211872"/>
                  <a:gd name="connsiteX36" fmla="*/ 347250 w 532434"/>
                  <a:gd name="connsiteY36" fmla="*/ 1045954 h 2211872"/>
                  <a:gd name="connsiteX37" fmla="*/ 348660 w 532434"/>
                  <a:gd name="connsiteY37" fmla="*/ 1133965 h 2211872"/>
                  <a:gd name="connsiteX38" fmla="*/ 310560 w 532434"/>
                  <a:gd name="connsiteY38" fmla="*/ 1188734 h 2211872"/>
                  <a:gd name="connsiteX39" fmla="*/ 325305 w 532434"/>
                  <a:gd name="connsiteY39" fmla="*/ 1219690 h 2211872"/>
                  <a:gd name="connsiteX40" fmla="*/ 367081 w 532434"/>
                  <a:gd name="connsiteY40" fmla="*/ 1219690 h 2211872"/>
                  <a:gd name="connsiteX41" fmla="*/ 401047 w 532434"/>
                  <a:gd name="connsiteY41" fmla="*/ 1183971 h 2211872"/>
                  <a:gd name="connsiteX42" fmla="*/ 373024 w 532434"/>
                  <a:gd name="connsiteY42" fmla="*/ 1133146 h 2211872"/>
                  <a:gd name="connsiteX43" fmla="*/ 380168 w 532434"/>
                  <a:gd name="connsiteY43" fmla="*/ 1013036 h 2211872"/>
                  <a:gd name="connsiteX44" fmla="*/ 314331 w 532434"/>
                  <a:gd name="connsiteY44" fmla="*/ 926701 h 2211872"/>
                  <a:gd name="connsiteX45" fmla="*/ 193631 w 532434"/>
                  <a:gd name="connsiteY45" fmla="*/ 877704 h 2211872"/>
                  <a:gd name="connsiteX46" fmla="*/ 158461 w 532434"/>
                  <a:gd name="connsiteY46" fmla="*/ 752206 h 2211872"/>
                  <a:gd name="connsiteX47" fmla="*/ 182658 w 532434"/>
                  <a:gd name="connsiteY47" fmla="*/ 607042 h 2211872"/>
                  <a:gd name="connsiteX48" fmla="*/ 219234 w 532434"/>
                  <a:gd name="connsiteY48" fmla="*/ 511944 h 2211872"/>
                  <a:gd name="connsiteX49" fmla="*/ 298253 w 532434"/>
                  <a:gd name="connsiteY49" fmla="*/ 494171 h 2211872"/>
                  <a:gd name="connsiteX50" fmla="*/ 383826 w 532434"/>
                  <a:gd name="connsiteY50" fmla="*/ 468053 h 2211872"/>
                  <a:gd name="connsiteX51" fmla="*/ 453320 w 532434"/>
                  <a:gd name="connsiteY51" fmla="*/ 479026 h 2211872"/>
                  <a:gd name="connsiteX52" fmla="*/ 478220 w 532434"/>
                  <a:gd name="connsiteY52" fmla="*/ 410007 h 2211872"/>
                  <a:gd name="connsiteX53" fmla="*/ 427717 w 532434"/>
                  <a:gd name="connsiteY53" fmla="*/ 369298 h 2211872"/>
                  <a:gd name="connsiteX54" fmla="*/ 369195 w 532434"/>
                  <a:gd name="connsiteY54" fmla="*/ 435135 h 2211872"/>
                  <a:gd name="connsiteX55" fmla="*/ 195840 w 532434"/>
                  <a:gd name="connsiteY55" fmla="*/ 458699 h 2211872"/>
                  <a:gd name="connsiteX56" fmla="*/ 142424 w 532434"/>
                  <a:gd name="connsiteY56" fmla="*/ 380271 h 2211872"/>
                  <a:gd name="connsiteX57" fmla="*/ 98628 w 532434"/>
                  <a:gd name="connsiteY57" fmla="*/ 295765 h 2211872"/>
                  <a:gd name="connsiteX58" fmla="*/ 68703 w 532434"/>
                  <a:gd name="connsiteY58" fmla="*/ 185614 h 2211872"/>
                  <a:gd name="connsiteX59" fmla="*/ 208262 w 532434"/>
                  <a:gd name="connsiteY59" fmla="*/ 149843 h 2211872"/>
                  <a:gd name="connsiteX60" fmla="*/ 241521 w 532434"/>
                  <a:gd name="connsiteY60" fmla="*/ 214231 h 2211872"/>
                  <a:gd name="connsiteX61" fmla="*/ 299701 w 532434"/>
                  <a:gd name="connsiteY61" fmla="*/ 266885 h 2211872"/>
                  <a:gd name="connsiteX62" fmla="*/ 359920 w 532434"/>
                  <a:gd name="connsiteY62" fmla="*/ 202444 h 2211872"/>
                  <a:gd name="connsiteX63" fmla="*/ 332619 w 532434"/>
                  <a:gd name="connsiteY63" fmla="*/ 149842 h 2211872"/>
                  <a:gd name="connsiteX64" fmla="*/ 288728 w 532434"/>
                  <a:gd name="connsiteY64" fmla="*/ 164472 h 2211872"/>
                  <a:gd name="connsiteX65" fmla="*/ 244837 w 532434"/>
                  <a:gd name="connsiteY65" fmla="*/ 109608 h 2211872"/>
                  <a:gd name="connsiteX66" fmla="*/ 89684 w 532434"/>
                  <a:gd name="connsiteY66" fmla="*/ 82192 h 2211872"/>
                  <a:gd name="connsiteX67" fmla="*/ 41866 w 532434"/>
                  <a:gd name="connsiteY67" fmla="*/ 4148 h 2211872"/>
                  <a:gd name="connsiteX68" fmla="*/ 1386 w 532434"/>
                  <a:gd name="connsiteY68" fmla="*/ 107077 h 2211872"/>
                  <a:gd name="connsiteX0" fmla="*/ 259 w 531307"/>
                  <a:gd name="connsiteY0" fmla="*/ 107077 h 2211872"/>
                  <a:gd name="connsiteX1" fmla="*/ 14158 w 531307"/>
                  <a:gd name="connsiteY1" fmla="*/ 248140 h 2211872"/>
                  <a:gd name="connsiteX2" fmla="*/ 65725 w 531307"/>
                  <a:gd name="connsiteY2" fmla="*/ 371669 h 2211872"/>
                  <a:gd name="connsiteX3" fmla="*/ 108988 w 531307"/>
                  <a:gd name="connsiteY3" fmla="*/ 537548 h 2211872"/>
                  <a:gd name="connsiteX4" fmla="*/ 66592 w 531307"/>
                  <a:gd name="connsiteY4" fmla="*/ 838691 h 2211872"/>
                  <a:gd name="connsiteX5" fmla="*/ 259 w 531307"/>
                  <a:gd name="connsiteY5" fmla="*/ 1448291 h 2211872"/>
                  <a:gd name="connsiteX6" fmla="*/ 68145 w 531307"/>
                  <a:gd name="connsiteY6" fmla="*/ 1806736 h 2211872"/>
                  <a:gd name="connsiteX7" fmla="*/ 64165 w 531307"/>
                  <a:gd name="connsiteY7" fmla="*/ 1963186 h 2211872"/>
                  <a:gd name="connsiteX8" fmla="*/ 187913 w 531307"/>
                  <a:gd name="connsiteY8" fmla="*/ 2045585 h 2211872"/>
                  <a:gd name="connsiteX9" fmla="*/ 187569 w 531307"/>
                  <a:gd name="connsiteY9" fmla="*/ 2153102 h 2211872"/>
                  <a:gd name="connsiteX10" fmla="*/ 318139 w 531307"/>
                  <a:gd name="connsiteY10" fmla="*/ 2204652 h 2211872"/>
                  <a:gd name="connsiteX11" fmla="*/ 387336 w 531307"/>
                  <a:gd name="connsiteY11" fmla="*/ 2109781 h 2211872"/>
                  <a:gd name="connsiteX12" fmla="*/ 381593 w 531307"/>
                  <a:gd name="connsiteY12" fmla="*/ 2040478 h 2211872"/>
                  <a:gd name="connsiteX13" fmla="*/ 292363 w 531307"/>
                  <a:gd name="connsiteY13" fmla="*/ 1985023 h 2211872"/>
                  <a:gd name="connsiteX14" fmla="*/ 170387 w 531307"/>
                  <a:gd name="connsiteY14" fmla="*/ 1980090 h 2211872"/>
                  <a:gd name="connsiteX15" fmla="*/ 129048 w 531307"/>
                  <a:gd name="connsiteY15" fmla="*/ 1923854 h 2211872"/>
                  <a:gd name="connsiteX16" fmla="*/ 124682 w 531307"/>
                  <a:gd name="connsiteY16" fmla="*/ 1760439 h 2211872"/>
                  <a:gd name="connsiteX17" fmla="*/ 95120 w 531307"/>
                  <a:gd name="connsiteY17" fmla="*/ 1667365 h 2211872"/>
                  <a:gd name="connsiteX18" fmla="*/ 65422 w 531307"/>
                  <a:gd name="connsiteY18" fmla="*/ 1547388 h 2211872"/>
                  <a:gd name="connsiteX19" fmla="*/ 164348 w 531307"/>
                  <a:gd name="connsiteY19" fmla="*/ 1476789 h 2211872"/>
                  <a:gd name="connsiteX20" fmla="*/ 260576 w 531307"/>
                  <a:gd name="connsiteY20" fmla="*/ 1564767 h 2211872"/>
                  <a:gd name="connsiteX21" fmla="*/ 310651 w 531307"/>
                  <a:gd name="connsiteY21" fmla="*/ 1664260 h 2211872"/>
                  <a:gd name="connsiteX22" fmla="*/ 375384 w 531307"/>
                  <a:gd name="connsiteY22" fmla="*/ 1697007 h 2211872"/>
                  <a:gd name="connsiteX23" fmla="*/ 427866 w 531307"/>
                  <a:gd name="connsiteY23" fmla="*/ 1729163 h 2211872"/>
                  <a:gd name="connsiteX24" fmla="*/ 487663 w 531307"/>
                  <a:gd name="connsiteY24" fmla="*/ 1711980 h 2211872"/>
                  <a:gd name="connsiteX25" fmla="*/ 477796 w 531307"/>
                  <a:gd name="connsiteY25" fmla="*/ 1601909 h 2211872"/>
                  <a:gd name="connsiteX26" fmla="*/ 371726 w 531307"/>
                  <a:gd name="connsiteY26" fmla="*/ 1638485 h 2211872"/>
                  <a:gd name="connsiteX27" fmla="*/ 342465 w 531307"/>
                  <a:gd name="connsiteY27" fmla="*/ 1612882 h 2211872"/>
                  <a:gd name="connsiteX28" fmla="*/ 276628 w 531307"/>
                  <a:gd name="connsiteY28" fmla="*/ 1510469 h 2211872"/>
                  <a:gd name="connsiteX29" fmla="*/ 247710 w 531307"/>
                  <a:gd name="connsiteY29" fmla="*/ 1449052 h 2211872"/>
                  <a:gd name="connsiteX30" fmla="*/ 190662 w 531307"/>
                  <a:gd name="connsiteY30" fmla="*/ 1424529 h 2211872"/>
                  <a:gd name="connsiteX31" fmla="*/ 79118 w 531307"/>
                  <a:gd name="connsiteY31" fmla="*/ 1393426 h 2211872"/>
                  <a:gd name="connsiteX32" fmla="*/ 79118 w 531307"/>
                  <a:gd name="connsiteY32" fmla="*/ 1219690 h 2211872"/>
                  <a:gd name="connsiteX33" fmla="*/ 123009 w 531307"/>
                  <a:gd name="connsiteY33" fmla="*/ 1122764 h 2211872"/>
                  <a:gd name="connsiteX34" fmla="*/ 157334 w 531307"/>
                  <a:gd name="connsiteY34" fmla="*/ 970989 h 2211872"/>
                  <a:gd name="connsiteX35" fmla="*/ 251025 w 531307"/>
                  <a:gd name="connsiteY35" fmla="*/ 939884 h 2211872"/>
                  <a:gd name="connsiteX36" fmla="*/ 346123 w 531307"/>
                  <a:gd name="connsiteY36" fmla="*/ 1045954 h 2211872"/>
                  <a:gd name="connsiteX37" fmla="*/ 347533 w 531307"/>
                  <a:gd name="connsiteY37" fmla="*/ 1133965 h 2211872"/>
                  <a:gd name="connsiteX38" fmla="*/ 309433 w 531307"/>
                  <a:gd name="connsiteY38" fmla="*/ 1188734 h 2211872"/>
                  <a:gd name="connsiteX39" fmla="*/ 324178 w 531307"/>
                  <a:gd name="connsiteY39" fmla="*/ 1219690 h 2211872"/>
                  <a:gd name="connsiteX40" fmla="*/ 365954 w 531307"/>
                  <a:gd name="connsiteY40" fmla="*/ 1219690 h 2211872"/>
                  <a:gd name="connsiteX41" fmla="*/ 399920 w 531307"/>
                  <a:gd name="connsiteY41" fmla="*/ 1183971 h 2211872"/>
                  <a:gd name="connsiteX42" fmla="*/ 371897 w 531307"/>
                  <a:gd name="connsiteY42" fmla="*/ 1133146 h 2211872"/>
                  <a:gd name="connsiteX43" fmla="*/ 379041 w 531307"/>
                  <a:gd name="connsiteY43" fmla="*/ 1013036 h 2211872"/>
                  <a:gd name="connsiteX44" fmla="*/ 313204 w 531307"/>
                  <a:gd name="connsiteY44" fmla="*/ 926701 h 2211872"/>
                  <a:gd name="connsiteX45" fmla="*/ 192504 w 531307"/>
                  <a:gd name="connsiteY45" fmla="*/ 877704 h 2211872"/>
                  <a:gd name="connsiteX46" fmla="*/ 157334 w 531307"/>
                  <a:gd name="connsiteY46" fmla="*/ 752206 h 2211872"/>
                  <a:gd name="connsiteX47" fmla="*/ 181531 w 531307"/>
                  <a:gd name="connsiteY47" fmla="*/ 607042 h 2211872"/>
                  <a:gd name="connsiteX48" fmla="*/ 218107 w 531307"/>
                  <a:gd name="connsiteY48" fmla="*/ 511944 h 2211872"/>
                  <a:gd name="connsiteX49" fmla="*/ 297126 w 531307"/>
                  <a:gd name="connsiteY49" fmla="*/ 494171 h 2211872"/>
                  <a:gd name="connsiteX50" fmla="*/ 382699 w 531307"/>
                  <a:gd name="connsiteY50" fmla="*/ 468053 h 2211872"/>
                  <a:gd name="connsiteX51" fmla="*/ 452193 w 531307"/>
                  <a:gd name="connsiteY51" fmla="*/ 479026 h 2211872"/>
                  <a:gd name="connsiteX52" fmla="*/ 477093 w 531307"/>
                  <a:gd name="connsiteY52" fmla="*/ 410007 h 2211872"/>
                  <a:gd name="connsiteX53" fmla="*/ 426590 w 531307"/>
                  <a:gd name="connsiteY53" fmla="*/ 369298 h 2211872"/>
                  <a:gd name="connsiteX54" fmla="*/ 368068 w 531307"/>
                  <a:gd name="connsiteY54" fmla="*/ 435135 h 2211872"/>
                  <a:gd name="connsiteX55" fmla="*/ 194713 w 531307"/>
                  <a:gd name="connsiteY55" fmla="*/ 458699 h 2211872"/>
                  <a:gd name="connsiteX56" fmla="*/ 141297 w 531307"/>
                  <a:gd name="connsiteY56" fmla="*/ 380271 h 2211872"/>
                  <a:gd name="connsiteX57" fmla="*/ 97501 w 531307"/>
                  <a:gd name="connsiteY57" fmla="*/ 295765 h 2211872"/>
                  <a:gd name="connsiteX58" fmla="*/ 67576 w 531307"/>
                  <a:gd name="connsiteY58" fmla="*/ 185614 h 2211872"/>
                  <a:gd name="connsiteX59" fmla="*/ 207135 w 531307"/>
                  <a:gd name="connsiteY59" fmla="*/ 149843 h 2211872"/>
                  <a:gd name="connsiteX60" fmla="*/ 240394 w 531307"/>
                  <a:gd name="connsiteY60" fmla="*/ 214231 h 2211872"/>
                  <a:gd name="connsiteX61" fmla="*/ 298574 w 531307"/>
                  <a:gd name="connsiteY61" fmla="*/ 266885 h 2211872"/>
                  <a:gd name="connsiteX62" fmla="*/ 358793 w 531307"/>
                  <a:gd name="connsiteY62" fmla="*/ 202444 h 2211872"/>
                  <a:gd name="connsiteX63" fmla="*/ 331492 w 531307"/>
                  <a:gd name="connsiteY63" fmla="*/ 149842 h 2211872"/>
                  <a:gd name="connsiteX64" fmla="*/ 287601 w 531307"/>
                  <a:gd name="connsiteY64" fmla="*/ 164472 h 2211872"/>
                  <a:gd name="connsiteX65" fmla="*/ 243710 w 531307"/>
                  <a:gd name="connsiteY65" fmla="*/ 109608 h 2211872"/>
                  <a:gd name="connsiteX66" fmla="*/ 88557 w 531307"/>
                  <a:gd name="connsiteY66" fmla="*/ 82192 h 2211872"/>
                  <a:gd name="connsiteX67" fmla="*/ 40739 w 531307"/>
                  <a:gd name="connsiteY67" fmla="*/ 4148 h 2211872"/>
                  <a:gd name="connsiteX68" fmla="*/ 259 w 531307"/>
                  <a:gd name="connsiteY68" fmla="*/ 107077 h 22118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</a:cxnLst>
                <a:rect l="l" t="t" r="r" b="b"/>
                <a:pathLst>
                  <a:path w="531307" h="2211872">
                    <a:moveTo>
                      <a:pt x="259" y="107077"/>
                    </a:moveTo>
                    <a:lnTo>
                      <a:pt x="14158" y="248140"/>
                    </a:lnTo>
                    <a:cubicBezTo>
                      <a:pt x="25617" y="290046"/>
                      <a:pt x="52517" y="296266"/>
                      <a:pt x="65725" y="371669"/>
                    </a:cubicBezTo>
                    <a:cubicBezTo>
                      <a:pt x="78933" y="447072"/>
                      <a:pt x="108844" y="459711"/>
                      <a:pt x="108988" y="537548"/>
                    </a:cubicBezTo>
                    <a:cubicBezTo>
                      <a:pt x="109133" y="615385"/>
                      <a:pt x="84713" y="686901"/>
                      <a:pt x="66592" y="838691"/>
                    </a:cubicBezTo>
                    <a:cubicBezTo>
                      <a:pt x="48471" y="990481"/>
                      <a:pt x="0" y="1286950"/>
                      <a:pt x="259" y="1448291"/>
                    </a:cubicBezTo>
                    <a:cubicBezTo>
                      <a:pt x="518" y="1609632"/>
                      <a:pt x="57494" y="1720920"/>
                      <a:pt x="68145" y="1806736"/>
                    </a:cubicBezTo>
                    <a:cubicBezTo>
                      <a:pt x="78796" y="1892552"/>
                      <a:pt x="42219" y="1924172"/>
                      <a:pt x="64165" y="1963186"/>
                    </a:cubicBezTo>
                    <a:cubicBezTo>
                      <a:pt x="86111" y="2002200"/>
                      <a:pt x="167346" y="2013932"/>
                      <a:pt x="187913" y="2045585"/>
                    </a:cubicBezTo>
                    <a:cubicBezTo>
                      <a:pt x="208480" y="2077238"/>
                      <a:pt x="156340" y="2102779"/>
                      <a:pt x="187569" y="2153102"/>
                    </a:cubicBezTo>
                    <a:cubicBezTo>
                      <a:pt x="218798" y="2203425"/>
                      <a:pt x="284845" y="2211872"/>
                      <a:pt x="318139" y="2204652"/>
                    </a:cubicBezTo>
                    <a:cubicBezTo>
                      <a:pt x="351433" y="2197432"/>
                      <a:pt x="384898" y="2137823"/>
                      <a:pt x="387336" y="2109781"/>
                    </a:cubicBezTo>
                    <a:cubicBezTo>
                      <a:pt x="387009" y="2081918"/>
                      <a:pt x="397422" y="2061271"/>
                      <a:pt x="381593" y="2040478"/>
                    </a:cubicBezTo>
                    <a:cubicBezTo>
                      <a:pt x="365764" y="2019685"/>
                      <a:pt x="361597" y="1984286"/>
                      <a:pt x="292363" y="1985023"/>
                    </a:cubicBezTo>
                    <a:cubicBezTo>
                      <a:pt x="194554" y="2038147"/>
                      <a:pt x="191996" y="2003166"/>
                      <a:pt x="170387" y="1980090"/>
                    </a:cubicBezTo>
                    <a:cubicBezTo>
                      <a:pt x="148778" y="1957014"/>
                      <a:pt x="131903" y="1960859"/>
                      <a:pt x="129048" y="1923854"/>
                    </a:cubicBezTo>
                    <a:cubicBezTo>
                      <a:pt x="126193" y="1886849"/>
                      <a:pt x="132321" y="1803981"/>
                      <a:pt x="124682" y="1760439"/>
                    </a:cubicBezTo>
                    <a:cubicBezTo>
                      <a:pt x="117043" y="1716897"/>
                      <a:pt x="104997" y="1702873"/>
                      <a:pt x="95120" y="1667365"/>
                    </a:cubicBezTo>
                    <a:cubicBezTo>
                      <a:pt x="85243" y="1631857"/>
                      <a:pt x="53884" y="1579151"/>
                      <a:pt x="65422" y="1547388"/>
                    </a:cubicBezTo>
                    <a:cubicBezTo>
                      <a:pt x="76960" y="1515625"/>
                      <a:pt x="131822" y="1473892"/>
                      <a:pt x="164348" y="1476789"/>
                    </a:cubicBezTo>
                    <a:cubicBezTo>
                      <a:pt x="196874" y="1479686"/>
                      <a:pt x="228460" y="1518389"/>
                      <a:pt x="260576" y="1564767"/>
                    </a:cubicBezTo>
                    <a:cubicBezTo>
                      <a:pt x="292692" y="1611145"/>
                      <a:pt x="291516" y="1642220"/>
                      <a:pt x="310651" y="1664260"/>
                    </a:cubicBezTo>
                    <a:cubicBezTo>
                      <a:pt x="329786" y="1686300"/>
                      <a:pt x="359818" y="1668331"/>
                      <a:pt x="375384" y="1697007"/>
                    </a:cubicBezTo>
                    <a:cubicBezTo>
                      <a:pt x="390950" y="1725683"/>
                      <a:pt x="409153" y="1726668"/>
                      <a:pt x="427866" y="1729163"/>
                    </a:cubicBezTo>
                    <a:cubicBezTo>
                      <a:pt x="446579" y="1731658"/>
                      <a:pt x="444019" y="1726839"/>
                      <a:pt x="487663" y="1711980"/>
                    </a:cubicBezTo>
                    <a:cubicBezTo>
                      <a:pt x="531307" y="1697121"/>
                      <a:pt x="497119" y="1614158"/>
                      <a:pt x="477796" y="1601909"/>
                    </a:cubicBezTo>
                    <a:cubicBezTo>
                      <a:pt x="402556" y="1573214"/>
                      <a:pt x="394281" y="1636656"/>
                      <a:pt x="371726" y="1638485"/>
                    </a:cubicBezTo>
                    <a:cubicBezTo>
                      <a:pt x="349171" y="1640314"/>
                      <a:pt x="358315" y="1634218"/>
                      <a:pt x="342465" y="1612882"/>
                    </a:cubicBezTo>
                    <a:cubicBezTo>
                      <a:pt x="326615" y="1591546"/>
                      <a:pt x="292420" y="1537774"/>
                      <a:pt x="276628" y="1510469"/>
                    </a:cubicBezTo>
                    <a:cubicBezTo>
                      <a:pt x="260836" y="1483164"/>
                      <a:pt x="262038" y="1463375"/>
                      <a:pt x="247710" y="1449052"/>
                    </a:cubicBezTo>
                    <a:cubicBezTo>
                      <a:pt x="233382" y="1434729"/>
                      <a:pt x="261623" y="1418718"/>
                      <a:pt x="190662" y="1424529"/>
                    </a:cubicBezTo>
                    <a:cubicBezTo>
                      <a:pt x="119701" y="1430340"/>
                      <a:pt x="97709" y="1427566"/>
                      <a:pt x="79118" y="1393426"/>
                    </a:cubicBezTo>
                    <a:cubicBezTo>
                      <a:pt x="60527" y="1359286"/>
                      <a:pt x="71803" y="1264800"/>
                      <a:pt x="79118" y="1219690"/>
                    </a:cubicBezTo>
                    <a:cubicBezTo>
                      <a:pt x="86433" y="1174580"/>
                      <a:pt x="109973" y="1164214"/>
                      <a:pt x="123009" y="1122764"/>
                    </a:cubicBezTo>
                    <a:cubicBezTo>
                      <a:pt x="136045" y="1081314"/>
                      <a:pt x="100279" y="1010994"/>
                      <a:pt x="157334" y="970989"/>
                    </a:cubicBezTo>
                    <a:cubicBezTo>
                      <a:pt x="178670" y="940509"/>
                      <a:pt x="219560" y="927390"/>
                      <a:pt x="251025" y="939884"/>
                    </a:cubicBezTo>
                    <a:cubicBezTo>
                      <a:pt x="282490" y="952378"/>
                      <a:pt x="330038" y="1013607"/>
                      <a:pt x="346123" y="1045954"/>
                    </a:cubicBezTo>
                    <a:cubicBezTo>
                      <a:pt x="362208" y="1078301"/>
                      <a:pt x="346504" y="1110168"/>
                      <a:pt x="347533" y="1133965"/>
                    </a:cubicBezTo>
                    <a:cubicBezTo>
                      <a:pt x="319987" y="1143475"/>
                      <a:pt x="309280" y="1178415"/>
                      <a:pt x="309433" y="1188734"/>
                    </a:cubicBezTo>
                    <a:cubicBezTo>
                      <a:pt x="309586" y="1199053"/>
                      <a:pt x="314758" y="1214531"/>
                      <a:pt x="324178" y="1219690"/>
                    </a:cubicBezTo>
                    <a:cubicBezTo>
                      <a:pt x="333598" y="1224849"/>
                      <a:pt x="353330" y="1225643"/>
                      <a:pt x="365954" y="1219690"/>
                    </a:cubicBezTo>
                    <a:cubicBezTo>
                      <a:pt x="378578" y="1213737"/>
                      <a:pt x="389405" y="1217445"/>
                      <a:pt x="399920" y="1183971"/>
                    </a:cubicBezTo>
                    <a:cubicBezTo>
                      <a:pt x="410435" y="1150497"/>
                      <a:pt x="375377" y="1161635"/>
                      <a:pt x="371897" y="1133146"/>
                    </a:cubicBezTo>
                    <a:cubicBezTo>
                      <a:pt x="368417" y="1104657"/>
                      <a:pt x="396110" y="1049002"/>
                      <a:pt x="379041" y="1013036"/>
                    </a:cubicBezTo>
                    <a:cubicBezTo>
                      <a:pt x="379037" y="971811"/>
                      <a:pt x="344293" y="949256"/>
                      <a:pt x="313204" y="926701"/>
                    </a:cubicBezTo>
                    <a:cubicBezTo>
                      <a:pt x="282115" y="904146"/>
                      <a:pt x="218482" y="906786"/>
                      <a:pt x="192504" y="877704"/>
                    </a:cubicBezTo>
                    <a:cubicBezTo>
                      <a:pt x="166526" y="848622"/>
                      <a:pt x="159163" y="797316"/>
                      <a:pt x="157334" y="752206"/>
                    </a:cubicBezTo>
                    <a:cubicBezTo>
                      <a:pt x="155505" y="707096"/>
                      <a:pt x="171402" y="647086"/>
                      <a:pt x="181531" y="607042"/>
                    </a:cubicBezTo>
                    <a:cubicBezTo>
                      <a:pt x="191660" y="566998"/>
                      <a:pt x="198841" y="530756"/>
                      <a:pt x="218107" y="511944"/>
                    </a:cubicBezTo>
                    <a:cubicBezTo>
                      <a:pt x="237373" y="493132"/>
                      <a:pt x="269694" y="501486"/>
                      <a:pt x="297126" y="494171"/>
                    </a:cubicBezTo>
                    <a:cubicBezTo>
                      <a:pt x="324558" y="486856"/>
                      <a:pt x="356855" y="470577"/>
                      <a:pt x="382699" y="468053"/>
                    </a:cubicBezTo>
                    <a:cubicBezTo>
                      <a:pt x="408543" y="465529"/>
                      <a:pt x="414741" y="477749"/>
                      <a:pt x="452193" y="479026"/>
                    </a:cubicBezTo>
                    <a:cubicBezTo>
                      <a:pt x="479831" y="469353"/>
                      <a:pt x="486122" y="440201"/>
                      <a:pt x="477093" y="410007"/>
                    </a:cubicBezTo>
                    <a:cubicBezTo>
                      <a:pt x="472826" y="391719"/>
                      <a:pt x="444761" y="365110"/>
                      <a:pt x="426590" y="369298"/>
                    </a:cubicBezTo>
                    <a:cubicBezTo>
                      <a:pt x="370319" y="375867"/>
                      <a:pt x="406714" y="420235"/>
                      <a:pt x="368068" y="435135"/>
                    </a:cubicBezTo>
                    <a:cubicBezTo>
                      <a:pt x="327834" y="452813"/>
                      <a:pt x="232508" y="467843"/>
                      <a:pt x="194713" y="458699"/>
                    </a:cubicBezTo>
                    <a:cubicBezTo>
                      <a:pt x="156918" y="449555"/>
                      <a:pt x="155911" y="410205"/>
                      <a:pt x="141297" y="380271"/>
                    </a:cubicBezTo>
                    <a:cubicBezTo>
                      <a:pt x="124698" y="351528"/>
                      <a:pt x="109788" y="328208"/>
                      <a:pt x="97501" y="295765"/>
                    </a:cubicBezTo>
                    <a:cubicBezTo>
                      <a:pt x="85214" y="263322"/>
                      <a:pt x="49304" y="209934"/>
                      <a:pt x="67576" y="185614"/>
                    </a:cubicBezTo>
                    <a:cubicBezTo>
                      <a:pt x="85848" y="161294"/>
                      <a:pt x="178332" y="145074"/>
                      <a:pt x="207135" y="149843"/>
                    </a:cubicBezTo>
                    <a:cubicBezTo>
                      <a:pt x="235938" y="154612"/>
                      <a:pt x="246586" y="182818"/>
                      <a:pt x="240394" y="214231"/>
                    </a:cubicBezTo>
                    <a:cubicBezTo>
                      <a:pt x="255634" y="233738"/>
                      <a:pt x="238359" y="264881"/>
                      <a:pt x="298574" y="266885"/>
                    </a:cubicBezTo>
                    <a:cubicBezTo>
                      <a:pt x="315926" y="266508"/>
                      <a:pt x="353307" y="221951"/>
                      <a:pt x="358793" y="202444"/>
                    </a:cubicBezTo>
                    <a:cubicBezTo>
                      <a:pt x="364279" y="182937"/>
                      <a:pt x="343357" y="156171"/>
                      <a:pt x="331492" y="149842"/>
                    </a:cubicBezTo>
                    <a:cubicBezTo>
                      <a:pt x="319627" y="143513"/>
                      <a:pt x="300403" y="175445"/>
                      <a:pt x="287601" y="164472"/>
                    </a:cubicBezTo>
                    <a:cubicBezTo>
                      <a:pt x="261105" y="149609"/>
                      <a:pt x="276884" y="123321"/>
                      <a:pt x="243710" y="109608"/>
                    </a:cubicBezTo>
                    <a:cubicBezTo>
                      <a:pt x="210536" y="95895"/>
                      <a:pt x="130310" y="107084"/>
                      <a:pt x="88557" y="82192"/>
                    </a:cubicBezTo>
                    <a:cubicBezTo>
                      <a:pt x="46804" y="57300"/>
                      <a:pt x="55455" y="0"/>
                      <a:pt x="40739" y="4148"/>
                    </a:cubicBezTo>
                    <a:cubicBezTo>
                      <a:pt x="26023" y="8296"/>
                      <a:pt x="4689" y="66412"/>
                      <a:pt x="259" y="1070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31" name="Oval 30"/>
              <p:cNvSpPr/>
              <p:nvPr/>
            </p:nvSpPr>
            <p:spPr bwMode="auto">
              <a:xfrm>
                <a:off x="4202503" y="2324443"/>
                <a:ext cx="331059" cy="330964"/>
              </a:xfrm>
              <a:prstGeom prst="ellipse">
                <a:avLst/>
              </a:prstGeom>
              <a:solidFill>
                <a:srgbClr val="0000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30" name="Freeform 29"/>
              <p:cNvSpPr/>
              <p:nvPr/>
            </p:nvSpPr>
            <p:spPr bwMode="auto">
              <a:xfrm>
                <a:off x="4275138" y="2471738"/>
                <a:ext cx="244475" cy="2020887"/>
              </a:xfrm>
              <a:custGeom>
                <a:avLst/>
                <a:gdLst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3672"/>
                  <a:gd name="connsiteY0" fmla="*/ 261257 h 2019719"/>
                  <a:gd name="connsiteX1" fmla="*/ 40193 w 243672"/>
                  <a:gd name="connsiteY1" fmla="*/ 427055 h 2019719"/>
                  <a:gd name="connsiteX2" fmla="*/ 95459 w 243672"/>
                  <a:gd name="connsiteY2" fmla="*/ 592853 h 2019719"/>
                  <a:gd name="connsiteX3" fmla="*/ 140676 w 243672"/>
                  <a:gd name="connsiteY3" fmla="*/ 683288 h 2019719"/>
                  <a:gd name="connsiteX4" fmla="*/ 100483 w 243672"/>
                  <a:gd name="connsiteY4" fmla="*/ 919424 h 2019719"/>
                  <a:gd name="connsiteX5" fmla="*/ 40193 w 243672"/>
                  <a:gd name="connsiteY5" fmla="*/ 1210826 h 2019719"/>
                  <a:gd name="connsiteX6" fmla="*/ 30145 w 243672"/>
                  <a:gd name="connsiteY6" fmla="*/ 1582615 h 2019719"/>
                  <a:gd name="connsiteX7" fmla="*/ 15072 w 243672"/>
                  <a:gd name="connsiteY7" fmla="*/ 1803679 h 2019719"/>
                  <a:gd name="connsiteX8" fmla="*/ 85411 w 243672"/>
                  <a:gd name="connsiteY8" fmla="*/ 1974501 h 2019719"/>
                  <a:gd name="connsiteX9" fmla="*/ 140676 w 243672"/>
                  <a:gd name="connsiteY9" fmla="*/ 2019719 h 2019719"/>
                  <a:gd name="connsiteX10" fmla="*/ 221063 w 243672"/>
                  <a:gd name="connsiteY10" fmla="*/ 1989574 h 2019719"/>
                  <a:gd name="connsiteX11" fmla="*/ 241160 w 243672"/>
                  <a:gd name="connsiteY11" fmla="*/ 1924259 h 2019719"/>
                  <a:gd name="connsiteX12" fmla="*/ 170821 w 243672"/>
                  <a:gd name="connsiteY12" fmla="*/ 1874018 h 2019719"/>
                  <a:gd name="connsiteX13" fmla="*/ 125604 w 243672"/>
                  <a:gd name="connsiteY13" fmla="*/ 1693147 h 2019719"/>
                  <a:gd name="connsiteX14" fmla="*/ 150725 w 243672"/>
                  <a:gd name="connsiteY14" fmla="*/ 1165609 h 2019719"/>
                  <a:gd name="connsiteX15" fmla="*/ 216039 w 243672"/>
                  <a:gd name="connsiteY15" fmla="*/ 828989 h 2019719"/>
                  <a:gd name="connsiteX16" fmla="*/ 231112 w 243672"/>
                  <a:gd name="connsiteY16" fmla="*/ 663191 h 2019719"/>
                  <a:gd name="connsiteX17" fmla="*/ 140676 w 243672"/>
                  <a:gd name="connsiteY17" fmla="*/ 417007 h 2019719"/>
                  <a:gd name="connsiteX18" fmla="*/ 115556 w 243672"/>
                  <a:gd name="connsiteY18" fmla="*/ 211015 h 2019719"/>
                  <a:gd name="connsiteX19" fmla="*/ 100483 w 243672"/>
                  <a:gd name="connsiteY19" fmla="*/ 130629 h 2019719"/>
                  <a:gd name="connsiteX20" fmla="*/ 115556 w 243672"/>
                  <a:gd name="connsiteY20" fmla="*/ 60290 h 2019719"/>
                  <a:gd name="connsiteX21" fmla="*/ 110531 w 243672"/>
                  <a:gd name="connsiteY21" fmla="*/ 10048 h 2019719"/>
                  <a:gd name="connsiteX22" fmla="*/ 70338 w 243672"/>
                  <a:gd name="connsiteY22" fmla="*/ 0 h 2019719"/>
                  <a:gd name="connsiteX23" fmla="*/ 40193 w 243672"/>
                  <a:gd name="connsiteY23" fmla="*/ 55266 h 2019719"/>
                  <a:gd name="connsiteX24" fmla="*/ 10048 w 243672"/>
                  <a:gd name="connsiteY24" fmla="*/ 115556 h 2019719"/>
                  <a:gd name="connsiteX25" fmla="*/ 0 w 243672"/>
                  <a:gd name="connsiteY25" fmla="*/ 150725 h 2019719"/>
                  <a:gd name="connsiteX26" fmla="*/ 10048 w 243672"/>
                  <a:gd name="connsiteY26" fmla="*/ 261257 h 2019719"/>
                  <a:gd name="connsiteX0" fmla="*/ 10048 w 243672"/>
                  <a:gd name="connsiteY0" fmla="*/ 261257 h 2019719"/>
                  <a:gd name="connsiteX1" fmla="*/ 40193 w 243672"/>
                  <a:gd name="connsiteY1" fmla="*/ 427055 h 2019719"/>
                  <a:gd name="connsiteX2" fmla="*/ 95459 w 243672"/>
                  <a:gd name="connsiteY2" fmla="*/ 592853 h 2019719"/>
                  <a:gd name="connsiteX3" fmla="*/ 140676 w 243672"/>
                  <a:gd name="connsiteY3" fmla="*/ 683288 h 2019719"/>
                  <a:gd name="connsiteX4" fmla="*/ 100483 w 243672"/>
                  <a:gd name="connsiteY4" fmla="*/ 919424 h 2019719"/>
                  <a:gd name="connsiteX5" fmla="*/ 40193 w 243672"/>
                  <a:gd name="connsiteY5" fmla="*/ 1210826 h 2019719"/>
                  <a:gd name="connsiteX6" fmla="*/ 30145 w 243672"/>
                  <a:gd name="connsiteY6" fmla="*/ 1582615 h 2019719"/>
                  <a:gd name="connsiteX7" fmla="*/ 15072 w 243672"/>
                  <a:gd name="connsiteY7" fmla="*/ 1803679 h 2019719"/>
                  <a:gd name="connsiteX8" fmla="*/ 85411 w 243672"/>
                  <a:gd name="connsiteY8" fmla="*/ 1974501 h 2019719"/>
                  <a:gd name="connsiteX9" fmla="*/ 140676 w 243672"/>
                  <a:gd name="connsiteY9" fmla="*/ 2019719 h 2019719"/>
                  <a:gd name="connsiteX10" fmla="*/ 221063 w 243672"/>
                  <a:gd name="connsiteY10" fmla="*/ 1989574 h 2019719"/>
                  <a:gd name="connsiteX11" fmla="*/ 241160 w 243672"/>
                  <a:gd name="connsiteY11" fmla="*/ 1924259 h 2019719"/>
                  <a:gd name="connsiteX12" fmla="*/ 170821 w 243672"/>
                  <a:gd name="connsiteY12" fmla="*/ 1874018 h 2019719"/>
                  <a:gd name="connsiteX13" fmla="*/ 125604 w 243672"/>
                  <a:gd name="connsiteY13" fmla="*/ 1693147 h 2019719"/>
                  <a:gd name="connsiteX14" fmla="*/ 150725 w 243672"/>
                  <a:gd name="connsiteY14" fmla="*/ 1165609 h 2019719"/>
                  <a:gd name="connsiteX15" fmla="*/ 216039 w 243672"/>
                  <a:gd name="connsiteY15" fmla="*/ 828989 h 2019719"/>
                  <a:gd name="connsiteX16" fmla="*/ 231112 w 243672"/>
                  <a:gd name="connsiteY16" fmla="*/ 663191 h 2019719"/>
                  <a:gd name="connsiteX17" fmla="*/ 140676 w 243672"/>
                  <a:gd name="connsiteY17" fmla="*/ 417007 h 2019719"/>
                  <a:gd name="connsiteX18" fmla="*/ 115556 w 243672"/>
                  <a:gd name="connsiteY18" fmla="*/ 211015 h 2019719"/>
                  <a:gd name="connsiteX19" fmla="*/ 100483 w 243672"/>
                  <a:gd name="connsiteY19" fmla="*/ 130629 h 2019719"/>
                  <a:gd name="connsiteX20" fmla="*/ 115556 w 243672"/>
                  <a:gd name="connsiteY20" fmla="*/ 60290 h 2019719"/>
                  <a:gd name="connsiteX21" fmla="*/ 110531 w 243672"/>
                  <a:gd name="connsiteY21" fmla="*/ 10048 h 2019719"/>
                  <a:gd name="connsiteX22" fmla="*/ 70338 w 243672"/>
                  <a:gd name="connsiteY22" fmla="*/ 0 h 2019719"/>
                  <a:gd name="connsiteX23" fmla="*/ 40193 w 243672"/>
                  <a:gd name="connsiteY23" fmla="*/ 55266 h 2019719"/>
                  <a:gd name="connsiteX24" fmla="*/ 10048 w 243672"/>
                  <a:gd name="connsiteY24" fmla="*/ 115556 h 2019719"/>
                  <a:gd name="connsiteX25" fmla="*/ 0 w 243672"/>
                  <a:gd name="connsiteY25" fmla="*/ 150725 h 2019719"/>
                  <a:gd name="connsiteX26" fmla="*/ 10048 w 243672"/>
                  <a:gd name="connsiteY26" fmla="*/ 261257 h 2019719"/>
                  <a:gd name="connsiteX0" fmla="*/ 10048 w 243672"/>
                  <a:gd name="connsiteY0" fmla="*/ 261257 h 2019719"/>
                  <a:gd name="connsiteX1" fmla="*/ 40193 w 243672"/>
                  <a:gd name="connsiteY1" fmla="*/ 427055 h 2019719"/>
                  <a:gd name="connsiteX2" fmla="*/ 95459 w 243672"/>
                  <a:gd name="connsiteY2" fmla="*/ 592853 h 2019719"/>
                  <a:gd name="connsiteX3" fmla="*/ 140676 w 243672"/>
                  <a:gd name="connsiteY3" fmla="*/ 683288 h 2019719"/>
                  <a:gd name="connsiteX4" fmla="*/ 100483 w 243672"/>
                  <a:gd name="connsiteY4" fmla="*/ 919424 h 2019719"/>
                  <a:gd name="connsiteX5" fmla="*/ 40193 w 243672"/>
                  <a:gd name="connsiteY5" fmla="*/ 1210826 h 2019719"/>
                  <a:gd name="connsiteX6" fmla="*/ 30145 w 243672"/>
                  <a:gd name="connsiteY6" fmla="*/ 1582615 h 2019719"/>
                  <a:gd name="connsiteX7" fmla="*/ 15072 w 243672"/>
                  <a:gd name="connsiteY7" fmla="*/ 1803679 h 2019719"/>
                  <a:gd name="connsiteX8" fmla="*/ 85411 w 243672"/>
                  <a:gd name="connsiteY8" fmla="*/ 1974501 h 2019719"/>
                  <a:gd name="connsiteX9" fmla="*/ 140676 w 243672"/>
                  <a:gd name="connsiteY9" fmla="*/ 2019719 h 2019719"/>
                  <a:gd name="connsiteX10" fmla="*/ 221063 w 243672"/>
                  <a:gd name="connsiteY10" fmla="*/ 1989574 h 2019719"/>
                  <a:gd name="connsiteX11" fmla="*/ 241160 w 243672"/>
                  <a:gd name="connsiteY11" fmla="*/ 1924259 h 2019719"/>
                  <a:gd name="connsiteX12" fmla="*/ 170821 w 243672"/>
                  <a:gd name="connsiteY12" fmla="*/ 1874018 h 2019719"/>
                  <a:gd name="connsiteX13" fmla="*/ 125604 w 243672"/>
                  <a:gd name="connsiteY13" fmla="*/ 1693147 h 2019719"/>
                  <a:gd name="connsiteX14" fmla="*/ 150725 w 243672"/>
                  <a:gd name="connsiteY14" fmla="*/ 1165609 h 2019719"/>
                  <a:gd name="connsiteX15" fmla="*/ 216039 w 243672"/>
                  <a:gd name="connsiteY15" fmla="*/ 828989 h 2019719"/>
                  <a:gd name="connsiteX16" fmla="*/ 231112 w 243672"/>
                  <a:gd name="connsiteY16" fmla="*/ 663191 h 2019719"/>
                  <a:gd name="connsiteX17" fmla="*/ 140676 w 243672"/>
                  <a:gd name="connsiteY17" fmla="*/ 417007 h 2019719"/>
                  <a:gd name="connsiteX18" fmla="*/ 115556 w 243672"/>
                  <a:gd name="connsiteY18" fmla="*/ 211015 h 2019719"/>
                  <a:gd name="connsiteX19" fmla="*/ 100483 w 243672"/>
                  <a:gd name="connsiteY19" fmla="*/ 130629 h 2019719"/>
                  <a:gd name="connsiteX20" fmla="*/ 115556 w 243672"/>
                  <a:gd name="connsiteY20" fmla="*/ 60290 h 2019719"/>
                  <a:gd name="connsiteX21" fmla="*/ 110531 w 243672"/>
                  <a:gd name="connsiteY21" fmla="*/ 10048 h 2019719"/>
                  <a:gd name="connsiteX22" fmla="*/ 70338 w 243672"/>
                  <a:gd name="connsiteY22" fmla="*/ 0 h 2019719"/>
                  <a:gd name="connsiteX23" fmla="*/ 40193 w 243672"/>
                  <a:gd name="connsiteY23" fmla="*/ 55266 h 2019719"/>
                  <a:gd name="connsiteX24" fmla="*/ 10048 w 243672"/>
                  <a:gd name="connsiteY24" fmla="*/ 115556 h 2019719"/>
                  <a:gd name="connsiteX25" fmla="*/ 0 w 243672"/>
                  <a:gd name="connsiteY25" fmla="*/ 150725 h 2019719"/>
                  <a:gd name="connsiteX26" fmla="*/ 10048 w 243672"/>
                  <a:gd name="connsiteY26" fmla="*/ 261257 h 2019719"/>
                  <a:gd name="connsiteX0" fmla="*/ 10048 w 243672"/>
                  <a:gd name="connsiteY0" fmla="*/ 261257 h 2019719"/>
                  <a:gd name="connsiteX1" fmla="*/ 40193 w 243672"/>
                  <a:gd name="connsiteY1" fmla="*/ 427055 h 2019719"/>
                  <a:gd name="connsiteX2" fmla="*/ 95459 w 243672"/>
                  <a:gd name="connsiteY2" fmla="*/ 592853 h 2019719"/>
                  <a:gd name="connsiteX3" fmla="*/ 140676 w 243672"/>
                  <a:gd name="connsiteY3" fmla="*/ 683288 h 2019719"/>
                  <a:gd name="connsiteX4" fmla="*/ 100483 w 243672"/>
                  <a:gd name="connsiteY4" fmla="*/ 919424 h 2019719"/>
                  <a:gd name="connsiteX5" fmla="*/ 40193 w 243672"/>
                  <a:gd name="connsiteY5" fmla="*/ 1210826 h 2019719"/>
                  <a:gd name="connsiteX6" fmla="*/ 30145 w 243672"/>
                  <a:gd name="connsiteY6" fmla="*/ 1582615 h 2019719"/>
                  <a:gd name="connsiteX7" fmla="*/ 15072 w 243672"/>
                  <a:gd name="connsiteY7" fmla="*/ 1803679 h 2019719"/>
                  <a:gd name="connsiteX8" fmla="*/ 85411 w 243672"/>
                  <a:gd name="connsiteY8" fmla="*/ 1974501 h 2019719"/>
                  <a:gd name="connsiteX9" fmla="*/ 140676 w 243672"/>
                  <a:gd name="connsiteY9" fmla="*/ 2019719 h 2019719"/>
                  <a:gd name="connsiteX10" fmla="*/ 221063 w 243672"/>
                  <a:gd name="connsiteY10" fmla="*/ 1989574 h 2019719"/>
                  <a:gd name="connsiteX11" fmla="*/ 241160 w 243672"/>
                  <a:gd name="connsiteY11" fmla="*/ 1924259 h 2019719"/>
                  <a:gd name="connsiteX12" fmla="*/ 170821 w 243672"/>
                  <a:gd name="connsiteY12" fmla="*/ 1874018 h 2019719"/>
                  <a:gd name="connsiteX13" fmla="*/ 125604 w 243672"/>
                  <a:gd name="connsiteY13" fmla="*/ 1693147 h 2019719"/>
                  <a:gd name="connsiteX14" fmla="*/ 150725 w 243672"/>
                  <a:gd name="connsiteY14" fmla="*/ 1165609 h 2019719"/>
                  <a:gd name="connsiteX15" fmla="*/ 216039 w 243672"/>
                  <a:gd name="connsiteY15" fmla="*/ 828989 h 2019719"/>
                  <a:gd name="connsiteX16" fmla="*/ 231112 w 243672"/>
                  <a:gd name="connsiteY16" fmla="*/ 663191 h 2019719"/>
                  <a:gd name="connsiteX17" fmla="*/ 140676 w 243672"/>
                  <a:gd name="connsiteY17" fmla="*/ 417007 h 2019719"/>
                  <a:gd name="connsiteX18" fmla="*/ 115556 w 243672"/>
                  <a:gd name="connsiteY18" fmla="*/ 211015 h 2019719"/>
                  <a:gd name="connsiteX19" fmla="*/ 100483 w 243672"/>
                  <a:gd name="connsiteY19" fmla="*/ 130629 h 2019719"/>
                  <a:gd name="connsiteX20" fmla="*/ 115556 w 243672"/>
                  <a:gd name="connsiteY20" fmla="*/ 60290 h 2019719"/>
                  <a:gd name="connsiteX21" fmla="*/ 110531 w 243672"/>
                  <a:gd name="connsiteY21" fmla="*/ 10048 h 2019719"/>
                  <a:gd name="connsiteX22" fmla="*/ 70338 w 243672"/>
                  <a:gd name="connsiteY22" fmla="*/ 0 h 2019719"/>
                  <a:gd name="connsiteX23" fmla="*/ 40193 w 243672"/>
                  <a:gd name="connsiteY23" fmla="*/ 55266 h 2019719"/>
                  <a:gd name="connsiteX24" fmla="*/ 10048 w 243672"/>
                  <a:gd name="connsiteY24" fmla="*/ 115556 h 2019719"/>
                  <a:gd name="connsiteX25" fmla="*/ 0 w 243672"/>
                  <a:gd name="connsiteY25" fmla="*/ 150725 h 2019719"/>
                  <a:gd name="connsiteX26" fmla="*/ 10048 w 243672"/>
                  <a:gd name="connsiteY26" fmla="*/ 261257 h 2019719"/>
                  <a:gd name="connsiteX0" fmla="*/ 10048 w 243672"/>
                  <a:gd name="connsiteY0" fmla="*/ 261257 h 2019719"/>
                  <a:gd name="connsiteX1" fmla="*/ 40193 w 243672"/>
                  <a:gd name="connsiteY1" fmla="*/ 427055 h 2019719"/>
                  <a:gd name="connsiteX2" fmla="*/ 95459 w 243672"/>
                  <a:gd name="connsiteY2" fmla="*/ 592853 h 2019719"/>
                  <a:gd name="connsiteX3" fmla="*/ 140676 w 243672"/>
                  <a:gd name="connsiteY3" fmla="*/ 683288 h 2019719"/>
                  <a:gd name="connsiteX4" fmla="*/ 100483 w 243672"/>
                  <a:gd name="connsiteY4" fmla="*/ 919424 h 2019719"/>
                  <a:gd name="connsiteX5" fmla="*/ 40193 w 243672"/>
                  <a:gd name="connsiteY5" fmla="*/ 1210826 h 2019719"/>
                  <a:gd name="connsiteX6" fmla="*/ 30145 w 243672"/>
                  <a:gd name="connsiteY6" fmla="*/ 1582615 h 2019719"/>
                  <a:gd name="connsiteX7" fmla="*/ 15072 w 243672"/>
                  <a:gd name="connsiteY7" fmla="*/ 1803679 h 2019719"/>
                  <a:gd name="connsiteX8" fmla="*/ 85411 w 243672"/>
                  <a:gd name="connsiteY8" fmla="*/ 1974501 h 2019719"/>
                  <a:gd name="connsiteX9" fmla="*/ 140676 w 243672"/>
                  <a:gd name="connsiteY9" fmla="*/ 2019719 h 2019719"/>
                  <a:gd name="connsiteX10" fmla="*/ 221063 w 243672"/>
                  <a:gd name="connsiteY10" fmla="*/ 1989574 h 2019719"/>
                  <a:gd name="connsiteX11" fmla="*/ 241160 w 243672"/>
                  <a:gd name="connsiteY11" fmla="*/ 1924259 h 2019719"/>
                  <a:gd name="connsiteX12" fmla="*/ 170821 w 243672"/>
                  <a:gd name="connsiteY12" fmla="*/ 1874018 h 2019719"/>
                  <a:gd name="connsiteX13" fmla="*/ 125604 w 243672"/>
                  <a:gd name="connsiteY13" fmla="*/ 1693147 h 2019719"/>
                  <a:gd name="connsiteX14" fmla="*/ 150725 w 243672"/>
                  <a:gd name="connsiteY14" fmla="*/ 1165609 h 2019719"/>
                  <a:gd name="connsiteX15" fmla="*/ 216039 w 243672"/>
                  <a:gd name="connsiteY15" fmla="*/ 828989 h 2019719"/>
                  <a:gd name="connsiteX16" fmla="*/ 231112 w 243672"/>
                  <a:gd name="connsiteY16" fmla="*/ 663191 h 2019719"/>
                  <a:gd name="connsiteX17" fmla="*/ 140676 w 243672"/>
                  <a:gd name="connsiteY17" fmla="*/ 417007 h 2019719"/>
                  <a:gd name="connsiteX18" fmla="*/ 115556 w 243672"/>
                  <a:gd name="connsiteY18" fmla="*/ 211015 h 2019719"/>
                  <a:gd name="connsiteX19" fmla="*/ 100483 w 243672"/>
                  <a:gd name="connsiteY19" fmla="*/ 130629 h 2019719"/>
                  <a:gd name="connsiteX20" fmla="*/ 115556 w 243672"/>
                  <a:gd name="connsiteY20" fmla="*/ 60290 h 2019719"/>
                  <a:gd name="connsiteX21" fmla="*/ 110531 w 243672"/>
                  <a:gd name="connsiteY21" fmla="*/ 10048 h 2019719"/>
                  <a:gd name="connsiteX22" fmla="*/ 70338 w 243672"/>
                  <a:gd name="connsiteY22" fmla="*/ 0 h 2019719"/>
                  <a:gd name="connsiteX23" fmla="*/ 40193 w 243672"/>
                  <a:gd name="connsiteY23" fmla="*/ 55266 h 2019719"/>
                  <a:gd name="connsiteX24" fmla="*/ 10048 w 243672"/>
                  <a:gd name="connsiteY24" fmla="*/ 115556 h 2019719"/>
                  <a:gd name="connsiteX25" fmla="*/ 0 w 243672"/>
                  <a:gd name="connsiteY25" fmla="*/ 150725 h 2019719"/>
                  <a:gd name="connsiteX26" fmla="*/ 10048 w 243672"/>
                  <a:gd name="connsiteY26" fmla="*/ 261257 h 2019719"/>
                  <a:gd name="connsiteX0" fmla="*/ 10048 w 249534"/>
                  <a:gd name="connsiteY0" fmla="*/ 261257 h 2019719"/>
                  <a:gd name="connsiteX1" fmla="*/ 40193 w 249534"/>
                  <a:gd name="connsiteY1" fmla="*/ 427055 h 2019719"/>
                  <a:gd name="connsiteX2" fmla="*/ 95459 w 249534"/>
                  <a:gd name="connsiteY2" fmla="*/ 592853 h 2019719"/>
                  <a:gd name="connsiteX3" fmla="*/ 140676 w 249534"/>
                  <a:gd name="connsiteY3" fmla="*/ 683288 h 2019719"/>
                  <a:gd name="connsiteX4" fmla="*/ 100483 w 249534"/>
                  <a:gd name="connsiteY4" fmla="*/ 919424 h 2019719"/>
                  <a:gd name="connsiteX5" fmla="*/ 40193 w 249534"/>
                  <a:gd name="connsiteY5" fmla="*/ 1210826 h 2019719"/>
                  <a:gd name="connsiteX6" fmla="*/ 30145 w 249534"/>
                  <a:gd name="connsiteY6" fmla="*/ 1582615 h 2019719"/>
                  <a:gd name="connsiteX7" fmla="*/ 15072 w 249534"/>
                  <a:gd name="connsiteY7" fmla="*/ 1803679 h 2019719"/>
                  <a:gd name="connsiteX8" fmla="*/ 85411 w 249534"/>
                  <a:gd name="connsiteY8" fmla="*/ 1974501 h 2019719"/>
                  <a:gd name="connsiteX9" fmla="*/ 140676 w 249534"/>
                  <a:gd name="connsiteY9" fmla="*/ 2019719 h 2019719"/>
                  <a:gd name="connsiteX10" fmla="*/ 221063 w 249534"/>
                  <a:gd name="connsiteY10" fmla="*/ 1989574 h 2019719"/>
                  <a:gd name="connsiteX11" fmla="*/ 241160 w 249534"/>
                  <a:gd name="connsiteY11" fmla="*/ 1924259 h 2019719"/>
                  <a:gd name="connsiteX12" fmla="*/ 170821 w 249534"/>
                  <a:gd name="connsiteY12" fmla="*/ 1874018 h 2019719"/>
                  <a:gd name="connsiteX13" fmla="*/ 125604 w 249534"/>
                  <a:gd name="connsiteY13" fmla="*/ 1693147 h 2019719"/>
                  <a:gd name="connsiteX14" fmla="*/ 150725 w 249534"/>
                  <a:gd name="connsiteY14" fmla="*/ 1165609 h 2019719"/>
                  <a:gd name="connsiteX15" fmla="*/ 216039 w 249534"/>
                  <a:gd name="connsiteY15" fmla="*/ 828989 h 2019719"/>
                  <a:gd name="connsiteX16" fmla="*/ 231112 w 249534"/>
                  <a:gd name="connsiteY16" fmla="*/ 663191 h 2019719"/>
                  <a:gd name="connsiteX17" fmla="*/ 140676 w 249534"/>
                  <a:gd name="connsiteY17" fmla="*/ 417007 h 2019719"/>
                  <a:gd name="connsiteX18" fmla="*/ 115556 w 249534"/>
                  <a:gd name="connsiteY18" fmla="*/ 211015 h 2019719"/>
                  <a:gd name="connsiteX19" fmla="*/ 100483 w 249534"/>
                  <a:gd name="connsiteY19" fmla="*/ 130629 h 2019719"/>
                  <a:gd name="connsiteX20" fmla="*/ 115556 w 249534"/>
                  <a:gd name="connsiteY20" fmla="*/ 60290 h 2019719"/>
                  <a:gd name="connsiteX21" fmla="*/ 110531 w 249534"/>
                  <a:gd name="connsiteY21" fmla="*/ 10048 h 2019719"/>
                  <a:gd name="connsiteX22" fmla="*/ 70338 w 249534"/>
                  <a:gd name="connsiteY22" fmla="*/ 0 h 2019719"/>
                  <a:gd name="connsiteX23" fmla="*/ 40193 w 249534"/>
                  <a:gd name="connsiteY23" fmla="*/ 55266 h 2019719"/>
                  <a:gd name="connsiteX24" fmla="*/ 10048 w 249534"/>
                  <a:gd name="connsiteY24" fmla="*/ 115556 h 2019719"/>
                  <a:gd name="connsiteX25" fmla="*/ 0 w 249534"/>
                  <a:gd name="connsiteY25" fmla="*/ 150725 h 2019719"/>
                  <a:gd name="connsiteX26" fmla="*/ 10048 w 249534"/>
                  <a:gd name="connsiteY26" fmla="*/ 261257 h 2019719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25604 w 249534"/>
                  <a:gd name="connsiteY3" fmla="*/ 718457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4510"/>
                  <a:gd name="connsiteY0" fmla="*/ 261257 h 2022231"/>
                  <a:gd name="connsiteX1" fmla="*/ 40193 w 244510"/>
                  <a:gd name="connsiteY1" fmla="*/ 427055 h 2022231"/>
                  <a:gd name="connsiteX2" fmla="*/ 95459 w 244510"/>
                  <a:gd name="connsiteY2" fmla="*/ 592853 h 2022231"/>
                  <a:gd name="connsiteX3" fmla="*/ 125604 w 244510"/>
                  <a:gd name="connsiteY3" fmla="*/ 718457 h 2022231"/>
                  <a:gd name="connsiteX4" fmla="*/ 100483 w 244510"/>
                  <a:gd name="connsiteY4" fmla="*/ 919424 h 2022231"/>
                  <a:gd name="connsiteX5" fmla="*/ 40193 w 244510"/>
                  <a:gd name="connsiteY5" fmla="*/ 1210826 h 2022231"/>
                  <a:gd name="connsiteX6" fmla="*/ 30145 w 244510"/>
                  <a:gd name="connsiteY6" fmla="*/ 1582615 h 2022231"/>
                  <a:gd name="connsiteX7" fmla="*/ 15072 w 244510"/>
                  <a:gd name="connsiteY7" fmla="*/ 1803679 h 2022231"/>
                  <a:gd name="connsiteX8" fmla="*/ 85411 w 244510"/>
                  <a:gd name="connsiteY8" fmla="*/ 1974501 h 2022231"/>
                  <a:gd name="connsiteX9" fmla="*/ 140676 w 244510"/>
                  <a:gd name="connsiteY9" fmla="*/ 2019719 h 2022231"/>
                  <a:gd name="connsiteX10" fmla="*/ 221063 w 244510"/>
                  <a:gd name="connsiteY10" fmla="*/ 1989574 h 2022231"/>
                  <a:gd name="connsiteX11" fmla="*/ 236136 w 244510"/>
                  <a:gd name="connsiteY11" fmla="*/ 1909186 h 2022231"/>
                  <a:gd name="connsiteX12" fmla="*/ 170821 w 244510"/>
                  <a:gd name="connsiteY12" fmla="*/ 1874018 h 2022231"/>
                  <a:gd name="connsiteX13" fmla="*/ 125604 w 244510"/>
                  <a:gd name="connsiteY13" fmla="*/ 1693147 h 2022231"/>
                  <a:gd name="connsiteX14" fmla="*/ 150725 w 244510"/>
                  <a:gd name="connsiteY14" fmla="*/ 1165609 h 2022231"/>
                  <a:gd name="connsiteX15" fmla="*/ 216039 w 244510"/>
                  <a:gd name="connsiteY15" fmla="*/ 828989 h 2022231"/>
                  <a:gd name="connsiteX16" fmla="*/ 231112 w 244510"/>
                  <a:gd name="connsiteY16" fmla="*/ 663191 h 2022231"/>
                  <a:gd name="connsiteX17" fmla="*/ 140676 w 244510"/>
                  <a:gd name="connsiteY17" fmla="*/ 417007 h 2022231"/>
                  <a:gd name="connsiteX18" fmla="*/ 115556 w 244510"/>
                  <a:gd name="connsiteY18" fmla="*/ 211015 h 2022231"/>
                  <a:gd name="connsiteX19" fmla="*/ 100483 w 244510"/>
                  <a:gd name="connsiteY19" fmla="*/ 130629 h 2022231"/>
                  <a:gd name="connsiteX20" fmla="*/ 115556 w 244510"/>
                  <a:gd name="connsiteY20" fmla="*/ 60290 h 2022231"/>
                  <a:gd name="connsiteX21" fmla="*/ 110531 w 244510"/>
                  <a:gd name="connsiteY21" fmla="*/ 10048 h 2022231"/>
                  <a:gd name="connsiteX22" fmla="*/ 70338 w 244510"/>
                  <a:gd name="connsiteY22" fmla="*/ 0 h 2022231"/>
                  <a:gd name="connsiteX23" fmla="*/ 40193 w 244510"/>
                  <a:gd name="connsiteY23" fmla="*/ 55266 h 2022231"/>
                  <a:gd name="connsiteX24" fmla="*/ 10048 w 244510"/>
                  <a:gd name="connsiteY24" fmla="*/ 115556 h 2022231"/>
                  <a:gd name="connsiteX25" fmla="*/ 0 w 244510"/>
                  <a:gd name="connsiteY25" fmla="*/ 150725 h 2022231"/>
                  <a:gd name="connsiteX26" fmla="*/ 10048 w 244510"/>
                  <a:gd name="connsiteY26" fmla="*/ 261257 h 2022231"/>
                  <a:gd name="connsiteX0" fmla="*/ 10048 w 274655"/>
                  <a:gd name="connsiteY0" fmla="*/ 261257 h 2022231"/>
                  <a:gd name="connsiteX1" fmla="*/ 40193 w 274655"/>
                  <a:gd name="connsiteY1" fmla="*/ 427055 h 2022231"/>
                  <a:gd name="connsiteX2" fmla="*/ 95459 w 274655"/>
                  <a:gd name="connsiteY2" fmla="*/ 592853 h 2022231"/>
                  <a:gd name="connsiteX3" fmla="*/ 125604 w 274655"/>
                  <a:gd name="connsiteY3" fmla="*/ 718457 h 2022231"/>
                  <a:gd name="connsiteX4" fmla="*/ 100483 w 274655"/>
                  <a:gd name="connsiteY4" fmla="*/ 919424 h 2022231"/>
                  <a:gd name="connsiteX5" fmla="*/ 40193 w 274655"/>
                  <a:gd name="connsiteY5" fmla="*/ 1210826 h 2022231"/>
                  <a:gd name="connsiteX6" fmla="*/ 30145 w 274655"/>
                  <a:gd name="connsiteY6" fmla="*/ 1582615 h 2022231"/>
                  <a:gd name="connsiteX7" fmla="*/ 15072 w 274655"/>
                  <a:gd name="connsiteY7" fmla="*/ 1803679 h 2022231"/>
                  <a:gd name="connsiteX8" fmla="*/ 85411 w 274655"/>
                  <a:gd name="connsiteY8" fmla="*/ 1974501 h 2022231"/>
                  <a:gd name="connsiteX9" fmla="*/ 140676 w 274655"/>
                  <a:gd name="connsiteY9" fmla="*/ 2019719 h 2022231"/>
                  <a:gd name="connsiteX10" fmla="*/ 221063 w 274655"/>
                  <a:gd name="connsiteY10" fmla="*/ 1989574 h 2022231"/>
                  <a:gd name="connsiteX11" fmla="*/ 236136 w 274655"/>
                  <a:gd name="connsiteY11" fmla="*/ 1909186 h 2022231"/>
                  <a:gd name="connsiteX12" fmla="*/ 170821 w 274655"/>
                  <a:gd name="connsiteY12" fmla="*/ 1874018 h 2022231"/>
                  <a:gd name="connsiteX13" fmla="*/ 125604 w 274655"/>
                  <a:gd name="connsiteY13" fmla="*/ 1693147 h 2022231"/>
                  <a:gd name="connsiteX14" fmla="*/ 150725 w 274655"/>
                  <a:gd name="connsiteY14" fmla="*/ 1165609 h 2022231"/>
                  <a:gd name="connsiteX15" fmla="*/ 216039 w 274655"/>
                  <a:gd name="connsiteY15" fmla="*/ 828989 h 2022231"/>
                  <a:gd name="connsiteX16" fmla="*/ 231112 w 274655"/>
                  <a:gd name="connsiteY16" fmla="*/ 663191 h 2022231"/>
                  <a:gd name="connsiteX17" fmla="*/ 140676 w 274655"/>
                  <a:gd name="connsiteY17" fmla="*/ 417007 h 2022231"/>
                  <a:gd name="connsiteX18" fmla="*/ 115556 w 274655"/>
                  <a:gd name="connsiteY18" fmla="*/ 211015 h 2022231"/>
                  <a:gd name="connsiteX19" fmla="*/ 100483 w 274655"/>
                  <a:gd name="connsiteY19" fmla="*/ 130629 h 2022231"/>
                  <a:gd name="connsiteX20" fmla="*/ 115556 w 274655"/>
                  <a:gd name="connsiteY20" fmla="*/ 60290 h 2022231"/>
                  <a:gd name="connsiteX21" fmla="*/ 110531 w 274655"/>
                  <a:gd name="connsiteY21" fmla="*/ 10048 h 2022231"/>
                  <a:gd name="connsiteX22" fmla="*/ 70338 w 274655"/>
                  <a:gd name="connsiteY22" fmla="*/ 0 h 2022231"/>
                  <a:gd name="connsiteX23" fmla="*/ 40193 w 274655"/>
                  <a:gd name="connsiteY23" fmla="*/ 55266 h 2022231"/>
                  <a:gd name="connsiteX24" fmla="*/ 10048 w 274655"/>
                  <a:gd name="connsiteY24" fmla="*/ 115556 h 2022231"/>
                  <a:gd name="connsiteX25" fmla="*/ 0 w 274655"/>
                  <a:gd name="connsiteY25" fmla="*/ 150725 h 2022231"/>
                  <a:gd name="connsiteX26" fmla="*/ 10048 w 274655"/>
                  <a:gd name="connsiteY26" fmla="*/ 261257 h 2022231"/>
                  <a:gd name="connsiteX0" fmla="*/ 10048 w 245347"/>
                  <a:gd name="connsiteY0" fmla="*/ 261257 h 2022231"/>
                  <a:gd name="connsiteX1" fmla="*/ 40193 w 245347"/>
                  <a:gd name="connsiteY1" fmla="*/ 427055 h 2022231"/>
                  <a:gd name="connsiteX2" fmla="*/ 95459 w 245347"/>
                  <a:gd name="connsiteY2" fmla="*/ 592853 h 2022231"/>
                  <a:gd name="connsiteX3" fmla="*/ 125604 w 245347"/>
                  <a:gd name="connsiteY3" fmla="*/ 718457 h 2022231"/>
                  <a:gd name="connsiteX4" fmla="*/ 100483 w 245347"/>
                  <a:gd name="connsiteY4" fmla="*/ 919424 h 2022231"/>
                  <a:gd name="connsiteX5" fmla="*/ 40193 w 245347"/>
                  <a:gd name="connsiteY5" fmla="*/ 1210826 h 2022231"/>
                  <a:gd name="connsiteX6" fmla="*/ 30145 w 245347"/>
                  <a:gd name="connsiteY6" fmla="*/ 1582615 h 2022231"/>
                  <a:gd name="connsiteX7" fmla="*/ 15072 w 245347"/>
                  <a:gd name="connsiteY7" fmla="*/ 1803679 h 2022231"/>
                  <a:gd name="connsiteX8" fmla="*/ 85411 w 245347"/>
                  <a:gd name="connsiteY8" fmla="*/ 1974501 h 2022231"/>
                  <a:gd name="connsiteX9" fmla="*/ 140676 w 245347"/>
                  <a:gd name="connsiteY9" fmla="*/ 2019719 h 2022231"/>
                  <a:gd name="connsiteX10" fmla="*/ 221063 w 245347"/>
                  <a:gd name="connsiteY10" fmla="*/ 1989574 h 2022231"/>
                  <a:gd name="connsiteX11" fmla="*/ 236136 w 245347"/>
                  <a:gd name="connsiteY11" fmla="*/ 1909186 h 2022231"/>
                  <a:gd name="connsiteX12" fmla="*/ 165797 w 245347"/>
                  <a:gd name="connsiteY12" fmla="*/ 1848897 h 2022231"/>
                  <a:gd name="connsiteX13" fmla="*/ 125604 w 245347"/>
                  <a:gd name="connsiteY13" fmla="*/ 1693147 h 2022231"/>
                  <a:gd name="connsiteX14" fmla="*/ 150725 w 245347"/>
                  <a:gd name="connsiteY14" fmla="*/ 1165609 h 2022231"/>
                  <a:gd name="connsiteX15" fmla="*/ 216039 w 245347"/>
                  <a:gd name="connsiteY15" fmla="*/ 828989 h 2022231"/>
                  <a:gd name="connsiteX16" fmla="*/ 231112 w 245347"/>
                  <a:gd name="connsiteY16" fmla="*/ 663191 h 2022231"/>
                  <a:gd name="connsiteX17" fmla="*/ 140676 w 245347"/>
                  <a:gd name="connsiteY17" fmla="*/ 417007 h 2022231"/>
                  <a:gd name="connsiteX18" fmla="*/ 115556 w 245347"/>
                  <a:gd name="connsiteY18" fmla="*/ 211015 h 2022231"/>
                  <a:gd name="connsiteX19" fmla="*/ 100483 w 245347"/>
                  <a:gd name="connsiteY19" fmla="*/ 130629 h 2022231"/>
                  <a:gd name="connsiteX20" fmla="*/ 115556 w 245347"/>
                  <a:gd name="connsiteY20" fmla="*/ 60290 h 2022231"/>
                  <a:gd name="connsiteX21" fmla="*/ 110531 w 245347"/>
                  <a:gd name="connsiteY21" fmla="*/ 10048 h 2022231"/>
                  <a:gd name="connsiteX22" fmla="*/ 70338 w 245347"/>
                  <a:gd name="connsiteY22" fmla="*/ 0 h 2022231"/>
                  <a:gd name="connsiteX23" fmla="*/ 40193 w 245347"/>
                  <a:gd name="connsiteY23" fmla="*/ 55266 h 2022231"/>
                  <a:gd name="connsiteX24" fmla="*/ 10048 w 245347"/>
                  <a:gd name="connsiteY24" fmla="*/ 115556 h 2022231"/>
                  <a:gd name="connsiteX25" fmla="*/ 0 w 245347"/>
                  <a:gd name="connsiteY25" fmla="*/ 150725 h 2022231"/>
                  <a:gd name="connsiteX26" fmla="*/ 10048 w 245347"/>
                  <a:gd name="connsiteY26" fmla="*/ 261257 h 2022231"/>
                  <a:gd name="connsiteX0" fmla="*/ 10048 w 245347"/>
                  <a:gd name="connsiteY0" fmla="*/ 261257 h 2022231"/>
                  <a:gd name="connsiteX1" fmla="*/ 40193 w 245347"/>
                  <a:gd name="connsiteY1" fmla="*/ 427055 h 2022231"/>
                  <a:gd name="connsiteX2" fmla="*/ 95459 w 245347"/>
                  <a:gd name="connsiteY2" fmla="*/ 592853 h 2022231"/>
                  <a:gd name="connsiteX3" fmla="*/ 125604 w 245347"/>
                  <a:gd name="connsiteY3" fmla="*/ 718457 h 2022231"/>
                  <a:gd name="connsiteX4" fmla="*/ 100483 w 245347"/>
                  <a:gd name="connsiteY4" fmla="*/ 919424 h 2022231"/>
                  <a:gd name="connsiteX5" fmla="*/ 40193 w 245347"/>
                  <a:gd name="connsiteY5" fmla="*/ 1210826 h 2022231"/>
                  <a:gd name="connsiteX6" fmla="*/ 30145 w 245347"/>
                  <a:gd name="connsiteY6" fmla="*/ 1582615 h 2022231"/>
                  <a:gd name="connsiteX7" fmla="*/ 15072 w 245347"/>
                  <a:gd name="connsiteY7" fmla="*/ 1803679 h 2022231"/>
                  <a:gd name="connsiteX8" fmla="*/ 85411 w 245347"/>
                  <a:gd name="connsiteY8" fmla="*/ 1974501 h 2022231"/>
                  <a:gd name="connsiteX9" fmla="*/ 140676 w 245347"/>
                  <a:gd name="connsiteY9" fmla="*/ 2019719 h 2022231"/>
                  <a:gd name="connsiteX10" fmla="*/ 221063 w 245347"/>
                  <a:gd name="connsiteY10" fmla="*/ 1989574 h 2022231"/>
                  <a:gd name="connsiteX11" fmla="*/ 236136 w 245347"/>
                  <a:gd name="connsiteY11" fmla="*/ 1909186 h 2022231"/>
                  <a:gd name="connsiteX12" fmla="*/ 165797 w 245347"/>
                  <a:gd name="connsiteY12" fmla="*/ 1848897 h 2022231"/>
                  <a:gd name="connsiteX13" fmla="*/ 125604 w 245347"/>
                  <a:gd name="connsiteY13" fmla="*/ 1693147 h 2022231"/>
                  <a:gd name="connsiteX14" fmla="*/ 150725 w 245347"/>
                  <a:gd name="connsiteY14" fmla="*/ 1165609 h 2022231"/>
                  <a:gd name="connsiteX15" fmla="*/ 185894 w 245347"/>
                  <a:gd name="connsiteY15" fmla="*/ 979714 h 2022231"/>
                  <a:gd name="connsiteX16" fmla="*/ 216039 w 245347"/>
                  <a:gd name="connsiteY16" fmla="*/ 828989 h 2022231"/>
                  <a:gd name="connsiteX17" fmla="*/ 231112 w 245347"/>
                  <a:gd name="connsiteY17" fmla="*/ 663191 h 2022231"/>
                  <a:gd name="connsiteX18" fmla="*/ 140676 w 245347"/>
                  <a:gd name="connsiteY18" fmla="*/ 417007 h 2022231"/>
                  <a:gd name="connsiteX19" fmla="*/ 115556 w 245347"/>
                  <a:gd name="connsiteY19" fmla="*/ 211015 h 2022231"/>
                  <a:gd name="connsiteX20" fmla="*/ 100483 w 245347"/>
                  <a:gd name="connsiteY20" fmla="*/ 130629 h 2022231"/>
                  <a:gd name="connsiteX21" fmla="*/ 115556 w 245347"/>
                  <a:gd name="connsiteY21" fmla="*/ 60290 h 2022231"/>
                  <a:gd name="connsiteX22" fmla="*/ 110531 w 245347"/>
                  <a:gd name="connsiteY22" fmla="*/ 10048 h 2022231"/>
                  <a:gd name="connsiteX23" fmla="*/ 70338 w 245347"/>
                  <a:gd name="connsiteY23" fmla="*/ 0 h 2022231"/>
                  <a:gd name="connsiteX24" fmla="*/ 40193 w 245347"/>
                  <a:gd name="connsiteY24" fmla="*/ 55266 h 2022231"/>
                  <a:gd name="connsiteX25" fmla="*/ 10048 w 245347"/>
                  <a:gd name="connsiteY25" fmla="*/ 115556 h 2022231"/>
                  <a:gd name="connsiteX26" fmla="*/ 0 w 245347"/>
                  <a:gd name="connsiteY26" fmla="*/ 150725 h 2022231"/>
                  <a:gd name="connsiteX27" fmla="*/ 10048 w 245347"/>
                  <a:gd name="connsiteY27" fmla="*/ 261257 h 2022231"/>
                  <a:gd name="connsiteX0" fmla="*/ 10048 w 245347"/>
                  <a:gd name="connsiteY0" fmla="*/ 261257 h 2022231"/>
                  <a:gd name="connsiteX1" fmla="*/ 40193 w 245347"/>
                  <a:gd name="connsiteY1" fmla="*/ 427055 h 2022231"/>
                  <a:gd name="connsiteX2" fmla="*/ 95459 w 245347"/>
                  <a:gd name="connsiteY2" fmla="*/ 592853 h 2022231"/>
                  <a:gd name="connsiteX3" fmla="*/ 125604 w 245347"/>
                  <a:gd name="connsiteY3" fmla="*/ 718457 h 2022231"/>
                  <a:gd name="connsiteX4" fmla="*/ 100483 w 245347"/>
                  <a:gd name="connsiteY4" fmla="*/ 919424 h 2022231"/>
                  <a:gd name="connsiteX5" fmla="*/ 40193 w 245347"/>
                  <a:gd name="connsiteY5" fmla="*/ 1210826 h 2022231"/>
                  <a:gd name="connsiteX6" fmla="*/ 30145 w 245347"/>
                  <a:gd name="connsiteY6" fmla="*/ 1582615 h 2022231"/>
                  <a:gd name="connsiteX7" fmla="*/ 15072 w 245347"/>
                  <a:gd name="connsiteY7" fmla="*/ 1803679 h 2022231"/>
                  <a:gd name="connsiteX8" fmla="*/ 85411 w 245347"/>
                  <a:gd name="connsiteY8" fmla="*/ 1974501 h 2022231"/>
                  <a:gd name="connsiteX9" fmla="*/ 140676 w 245347"/>
                  <a:gd name="connsiteY9" fmla="*/ 2019719 h 2022231"/>
                  <a:gd name="connsiteX10" fmla="*/ 221063 w 245347"/>
                  <a:gd name="connsiteY10" fmla="*/ 1989574 h 2022231"/>
                  <a:gd name="connsiteX11" fmla="*/ 236136 w 245347"/>
                  <a:gd name="connsiteY11" fmla="*/ 1909186 h 2022231"/>
                  <a:gd name="connsiteX12" fmla="*/ 165797 w 245347"/>
                  <a:gd name="connsiteY12" fmla="*/ 1848897 h 2022231"/>
                  <a:gd name="connsiteX13" fmla="*/ 125604 w 245347"/>
                  <a:gd name="connsiteY13" fmla="*/ 1693147 h 2022231"/>
                  <a:gd name="connsiteX14" fmla="*/ 150725 w 245347"/>
                  <a:gd name="connsiteY14" fmla="*/ 1165609 h 2022231"/>
                  <a:gd name="connsiteX15" fmla="*/ 185894 w 245347"/>
                  <a:gd name="connsiteY15" fmla="*/ 979714 h 2022231"/>
                  <a:gd name="connsiteX16" fmla="*/ 216039 w 245347"/>
                  <a:gd name="connsiteY16" fmla="*/ 828989 h 2022231"/>
                  <a:gd name="connsiteX17" fmla="*/ 231112 w 245347"/>
                  <a:gd name="connsiteY17" fmla="*/ 663191 h 2022231"/>
                  <a:gd name="connsiteX18" fmla="*/ 140676 w 245347"/>
                  <a:gd name="connsiteY18" fmla="*/ 417007 h 2022231"/>
                  <a:gd name="connsiteX19" fmla="*/ 115556 w 245347"/>
                  <a:gd name="connsiteY19" fmla="*/ 211015 h 2022231"/>
                  <a:gd name="connsiteX20" fmla="*/ 100483 w 245347"/>
                  <a:gd name="connsiteY20" fmla="*/ 130629 h 2022231"/>
                  <a:gd name="connsiteX21" fmla="*/ 115556 w 245347"/>
                  <a:gd name="connsiteY21" fmla="*/ 60290 h 2022231"/>
                  <a:gd name="connsiteX22" fmla="*/ 110531 w 245347"/>
                  <a:gd name="connsiteY22" fmla="*/ 10048 h 2022231"/>
                  <a:gd name="connsiteX23" fmla="*/ 70338 w 245347"/>
                  <a:gd name="connsiteY23" fmla="*/ 0 h 2022231"/>
                  <a:gd name="connsiteX24" fmla="*/ 40193 w 245347"/>
                  <a:gd name="connsiteY24" fmla="*/ 55266 h 2022231"/>
                  <a:gd name="connsiteX25" fmla="*/ 10048 w 245347"/>
                  <a:gd name="connsiteY25" fmla="*/ 115556 h 2022231"/>
                  <a:gd name="connsiteX26" fmla="*/ 0 w 245347"/>
                  <a:gd name="connsiteY26" fmla="*/ 150725 h 2022231"/>
                  <a:gd name="connsiteX27" fmla="*/ 10048 w 245347"/>
                  <a:gd name="connsiteY27" fmla="*/ 261257 h 20222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245347" h="2022231">
                    <a:moveTo>
                      <a:pt x="10048" y="261257"/>
                    </a:moveTo>
                    <a:cubicBezTo>
                      <a:pt x="16747" y="307312"/>
                      <a:pt x="25958" y="371789"/>
                      <a:pt x="40193" y="427055"/>
                    </a:cubicBezTo>
                    <a:cubicBezTo>
                      <a:pt x="54428" y="482321"/>
                      <a:pt x="81224" y="544286"/>
                      <a:pt x="95459" y="592853"/>
                    </a:cubicBezTo>
                    <a:cubicBezTo>
                      <a:pt x="109694" y="641420"/>
                      <a:pt x="124767" y="664029"/>
                      <a:pt x="125604" y="718457"/>
                    </a:cubicBezTo>
                    <a:cubicBezTo>
                      <a:pt x="126441" y="772885"/>
                      <a:pt x="114718" y="837363"/>
                      <a:pt x="100483" y="919424"/>
                    </a:cubicBezTo>
                    <a:cubicBezTo>
                      <a:pt x="86248" y="1001486"/>
                      <a:pt x="51916" y="1100294"/>
                      <a:pt x="40193" y="1210826"/>
                    </a:cubicBezTo>
                    <a:cubicBezTo>
                      <a:pt x="28470" y="1321358"/>
                      <a:pt x="34332" y="1483806"/>
                      <a:pt x="30145" y="1582615"/>
                    </a:cubicBezTo>
                    <a:cubicBezTo>
                      <a:pt x="25958" y="1681424"/>
                      <a:pt x="5861" y="1738365"/>
                      <a:pt x="15072" y="1803679"/>
                    </a:cubicBezTo>
                    <a:cubicBezTo>
                      <a:pt x="24283" y="1868993"/>
                      <a:pt x="64477" y="1938494"/>
                      <a:pt x="85411" y="1974501"/>
                    </a:cubicBezTo>
                    <a:cubicBezTo>
                      <a:pt x="106345" y="2010508"/>
                      <a:pt x="118067" y="2017207"/>
                      <a:pt x="140676" y="2019719"/>
                    </a:cubicBezTo>
                    <a:cubicBezTo>
                      <a:pt x="163285" y="2022231"/>
                      <a:pt x="205153" y="2007996"/>
                      <a:pt x="221063" y="1989574"/>
                    </a:cubicBezTo>
                    <a:cubicBezTo>
                      <a:pt x="236973" y="1971152"/>
                      <a:pt x="245347" y="1932632"/>
                      <a:pt x="236136" y="1909186"/>
                    </a:cubicBezTo>
                    <a:cubicBezTo>
                      <a:pt x="226925" y="1885740"/>
                      <a:pt x="184219" y="1884903"/>
                      <a:pt x="165797" y="1848897"/>
                    </a:cubicBezTo>
                    <a:cubicBezTo>
                      <a:pt x="147375" y="1812891"/>
                      <a:pt x="128116" y="1807028"/>
                      <a:pt x="125604" y="1693147"/>
                    </a:cubicBezTo>
                    <a:cubicBezTo>
                      <a:pt x="123092" y="1579266"/>
                      <a:pt x="140677" y="1284514"/>
                      <a:pt x="150725" y="1165609"/>
                    </a:cubicBezTo>
                    <a:cubicBezTo>
                      <a:pt x="160773" y="1046704"/>
                      <a:pt x="175008" y="1035817"/>
                      <a:pt x="185894" y="979714"/>
                    </a:cubicBezTo>
                    <a:cubicBezTo>
                      <a:pt x="196780" y="923611"/>
                      <a:pt x="208503" y="881743"/>
                      <a:pt x="216039" y="828989"/>
                    </a:cubicBezTo>
                    <a:cubicBezTo>
                      <a:pt x="223575" y="776235"/>
                      <a:pt x="243672" y="731855"/>
                      <a:pt x="231112" y="663191"/>
                    </a:cubicBezTo>
                    <a:cubicBezTo>
                      <a:pt x="218552" y="594527"/>
                      <a:pt x="159935" y="492370"/>
                      <a:pt x="140676" y="417007"/>
                    </a:cubicBezTo>
                    <a:cubicBezTo>
                      <a:pt x="121417" y="341644"/>
                      <a:pt x="122255" y="258745"/>
                      <a:pt x="115556" y="211015"/>
                    </a:cubicBezTo>
                    <a:cubicBezTo>
                      <a:pt x="108857" y="163285"/>
                      <a:pt x="100483" y="155750"/>
                      <a:pt x="100483" y="130629"/>
                    </a:cubicBezTo>
                    <a:cubicBezTo>
                      <a:pt x="100483" y="105508"/>
                      <a:pt x="113881" y="80387"/>
                      <a:pt x="115556" y="60290"/>
                    </a:cubicBezTo>
                    <a:cubicBezTo>
                      <a:pt x="117231" y="40193"/>
                      <a:pt x="118067" y="20096"/>
                      <a:pt x="110531" y="10048"/>
                    </a:cubicBezTo>
                    <a:lnTo>
                      <a:pt x="70338" y="0"/>
                    </a:lnTo>
                    <a:lnTo>
                      <a:pt x="40193" y="55266"/>
                    </a:lnTo>
                    <a:cubicBezTo>
                      <a:pt x="30145" y="74525"/>
                      <a:pt x="16747" y="99646"/>
                      <a:pt x="10048" y="115556"/>
                    </a:cubicBezTo>
                    <a:cubicBezTo>
                      <a:pt x="3349" y="131466"/>
                      <a:pt x="0" y="126442"/>
                      <a:pt x="0" y="150725"/>
                    </a:cubicBezTo>
                    <a:cubicBezTo>
                      <a:pt x="0" y="175008"/>
                      <a:pt x="3349" y="215202"/>
                      <a:pt x="10048" y="26125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32" name="Oval 31"/>
              <p:cNvSpPr/>
              <p:nvPr/>
            </p:nvSpPr>
            <p:spPr bwMode="auto">
              <a:xfrm>
                <a:off x="6186488" y="4105275"/>
                <a:ext cx="311150" cy="280988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34" name="Oval 33"/>
              <p:cNvSpPr/>
              <p:nvPr/>
            </p:nvSpPr>
            <p:spPr bwMode="auto">
              <a:xfrm>
                <a:off x="3961234" y="2357560"/>
                <a:ext cx="331059" cy="330964"/>
              </a:xfrm>
              <a:prstGeom prst="ellipse">
                <a:avLst/>
              </a:prstGeom>
              <a:solidFill>
                <a:srgbClr val="0000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33" name="Freeform 32"/>
              <p:cNvSpPr/>
              <p:nvPr/>
            </p:nvSpPr>
            <p:spPr bwMode="auto">
              <a:xfrm>
                <a:off x="4075113" y="2500313"/>
                <a:ext cx="231775" cy="2025650"/>
              </a:xfrm>
              <a:custGeom>
                <a:avLst/>
                <a:gdLst>
                  <a:gd name="connsiteX0" fmla="*/ 47708 w 214685"/>
                  <a:gd name="connsiteY0" fmla="*/ 1824824 h 2011680"/>
                  <a:gd name="connsiteX1" fmla="*/ 19878 w 214685"/>
                  <a:gd name="connsiteY1" fmla="*/ 1884459 h 2011680"/>
                  <a:gd name="connsiteX2" fmla="*/ 0 w 214685"/>
                  <a:gd name="connsiteY2" fmla="*/ 1940118 h 2011680"/>
                  <a:gd name="connsiteX3" fmla="*/ 87464 w 214685"/>
                  <a:gd name="connsiteY3" fmla="*/ 2011680 h 2011680"/>
                  <a:gd name="connsiteX4" fmla="*/ 159026 w 214685"/>
                  <a:gd name="connsiteY4" fmla="*/ 1995777 h 2011680"/>
                  <a:gd name="connsiteX5" fmla="*/ 198782 w 214685"/>
                  <a:gd name="connsiteY5" fmla="*/ 1936142 h 2011680"/>
                  <a:gd name="connsiteX6" fmla="*/ 151074 w 214685"/>
                  <a:gd name="connsiteY6" fmla="*/ 1828800 h 2011680"/>
                  <a:gd name="connsiteX7" fmla="*/ 119269 w 214685"/>
                  <a:gd name="connsiteY7" fmla="*/ 1785068 h 2011680"/>
                  <a:gd name="connsiteX8" fmla="*/ 131196 w 214685"/>
                  <a:gd name="connsiteY8" fmla="*/ 1367624 h 2011680"/>
                  <a:gd name="connsiteX9" fmla="*/ 186855 w 214685"/>
                  <a:gd name="connsiteY9" fmla="*/ 890546 h 2011680"/>
                  <a:gd name="connsiteX10" fmla="*/ 214685 w 214685"/>
                  <a:gd name="connsiteY10" fmla="*/ 719593 h 2011680"/>
                  <a:gd name="connsiteX11" fmla="*/ 155050 w 214685"/>
                  <a:gd name="connsiteY11" fmla="*/ 449249 h 2011680"/>
                  <a:gd name="connsiteX12" fmla="*/ 119269 w 214685"/>
                  <a:gd name="connsiteY12" fmla="*/ 310101 h 2011680"/>
                  <a:gd name="connsiteX13" fmla="*/ 107342 w 214685"/>
                  <a:gd name="connsiteY13" fmla="*/ 151075 h 2011680"/>
                  <a:gd name="connsiteX14" fmla="*/ 91440 w 214685"/>
                  <a:gd name="connsiteY14" fmla="*/ 71562 h 2011680"/>
                  <a:gd name="connsiteX15" fmla="*/ 63610 w 214685"/>
                  <a:gd name="connsiteY15" fmla="*/ 15902 h 2011680"/>
                  <a:gd name="connsiteX16" fmla="*/ 19878 w 214685"/>
                  <a:gd name="connsiteY16" fmla="*/ 0 h 2011680"/>
                  <a:gd name="connsiteX17" fmla="*/ 0 w 214685"/>
                  <a:gd name="connsiteY17" fmla="*/ 55659 h 2011680"/>
                  <a:gd name="connsiteX18" fmla="*/ 11927 w 214685"/>
                  <a:gd name="connsiteY18" fmla="*/ 170953 h 2011680"/>
                  <a:gd name="connsiteX19" fmla="*/ 51683 w 214685"/>
                  <a:gd name="connsiteY19" fmla="*/ 286247 h 2011680"/>
                  <a:gd name="connsiteX20" fmla="*/ 71561 w 214685"/>
                  <a:gd name="connsiteY20" fmla="*/ 397565 h 2011680"/>
                  <a:gd name="connsiteX21" fmla="*/ 99391 w 214685"/>
                  <a:gd name="connsiteY21" fmla="*/ 850789 h 2011680"/>
                  <a:gd name="connsiteX22" fmla="*/ 99391 w 214685"/>
                  <a:gd name="connsiteY22" fmla="*/ 993913 h 2011680"/>
                  <a:gd name="connsiteX23" fmla="*/ 55659 w 214685"/>
                  <a:gd name="connsiteY23" fmla="*/ 1296062 h 2011680"/>
                  <a:gd name="connsiteX24" fmla="*/ 7951 w 214685"/>
                  <a:gd name="connsiteY24" fmla="*/ 1526650 h 2011680"/>
                  <a:gd name="connsiteX25" fmla="*/ 35781 w 214685"/>
                  <a:gd name="connsiteY25" fmla="*/ 1737360 h 2011680"/>
                  <a:gd name="connsiteX26" fmla="*/ 47708 w 214685"/>
                  <a:gd name="connsiteY26" fmla="*/ 1824824 h 2011680"/>
                  <a:gd name="connsiteX0" fmla="*/ 47708 w 214685"/>
                  <a:gd name="connsiteY0" fmla="*/ 1824824 h 2011680"/>
                  <a:gd name="connsiteX1" fmla="*/ 19878 w 214685"/>
                  <a:gd name="connsiteY1" fmla="*/ 1884459 h 2011680"/>
                  <a:gd name="connsiteX2" fmla="*/ 0 w 214685"/>
                  <a:gd name="connsiteY2" fmla="*/ 1940118 h 2011680"/>
                  <a:gd name="connsiteX3" fmla="*/ 87464 w 214685"/>
                  <a:gd name="connsiteY3" fmla="*/ 2011680 h 2011680"/>
                  <a:gd name="connsiteX4" fmla="*/ 159026 w 214685"/>
                  <a:gd name="connsiteY4" fmla="*/ 1995777 h 2011680"/>
                  <a:gd name="connsiteX5" fmla="*/ 198782 w 214685"/>
                  <a:gd name="connsiteY5" fmla="*/ 1936142 h 2011680"/>
                  <a:gd name="connsiteX6" fmla="*/ 151074 w 214685"/>
                  <a:gd name="connsiteY6" fmla="*/ 1828800 h 2011680"/>
                  <a:gd name="connsiteX7" fmla="*/ 119269 w 214685"/>
                  <a:gd name="connsiteY7" fmla="*/ 1785068 h 2011680"/>
                  <a:gd name="connsiteX8" fmla="*/ 131196 w 214685"/>
                  <a:gd name="connsiteY8" fmla="*/ 1367624 h 2011680"/>
                  <a:gd name="connsiteX9" fmla="*/ 186855 w 214685"/>
                  <a:gd name="connsiteY9" fmla="*/ 890546 h 2011680"/>
                  <a:gd name="connsiteX10" fmla="*/ 214685 w 214685"/>
                  <a:gd name="connsiteY10" fmla="*/ 719593 h 2011680"/>
                  <a:gd name="connsiteX11" fmla="*/ 155050 w 214685"/>
                  <a:gd name="connsiteY11" fmla="*/ 449249 h 2011680"/>
                  <a:gd name="connsiteX12" fmla="*/ 119269 w 214685"/>
                  <a:gd name="connsiteY12" fmla="*/ 310101 h 2011680"/>
                  <a:gd name="connsiteX13" fmla="*/ 107342 w 214685"/>
                  <a:gd name="connsiteY13" fmla="*/ 151075 h 2011680"/>
                  <a:gd name="connsiteX14" fmla="*/ 91440 w 214685"/>
                  <a:gd name="connsiteY14" fmla="*/ 71562 h 2011680"/>
                  <a:gd name="connsiteX15" fmla="*/ 63610 w 214685"/>
                  <a:gd name="connsiteY15" fmla="*/ 15902 h 2011680"/>
                  <a:gd name="connsiteX16" fmla="*/ 19878 w 214685"/>
                  <a:gd name="connsiteY16" fmla="*/ 0 h 2011680"/>
                  <a:gd name="connsiteX17" fmla="*/ 0 w 214685"/>
                  <a:gd name="connsiteY17" fmla="*/ 55659 h 2011680"/>
                  <a:gd name="connsiteX18" fmla="*/ 11927 w 214685"/>
                  <a:gd name="connsiteY18" fmla="*/ 170953 h 2011680"/>
                  <a:gd name="connsiteX19" fmla="*/ 51683 w 214685"/>
                  <a:gd name="connsiteY19" fmla="*/ 286247 h 2011680"/>
                  <a:gd name="connsiteX20" fmla="*/ 71561 w 214685"/>
                  <a:gd name="connsiteY20" fmla="*/ 397565 h 2011680"/>
                  <a:gd name="connsiteX21" fmla="*/ 99391 w 214685"/>
                  <a:gd name="connsiteY21" fmla="*/ 850789 h 2011680"/>
                  <a:gd name="connsiteX22" fmla="*/ 99391 w 214685"/>
                  <a:gd name="connsiteY22" fmla="*/ 993913 h 2011680"/>
                  <a:gd name="connsiteX23" fmla="*/ 55659 w 214685"/>
                  <a:gd name="connsiteY23" fmla="*/ 1296062 h 2011680"/>
                  <a:gd name="connsiteX24" fmla="*/ 7951 w 214685"/>
                  <a:gd name="connsiteY24" fmla="*/ 1526650 h 2011680"/>
                  <a:gd name="connsiteX25" fmla="*/ 35781 w 214685"/>
                  <a:gd name="connsiteY25" fmla="*/ 1737360 h 2011680"/>
                  <a:gd name="connsiteX26" fmla="*/ 47708 w 214685"/>
                  <a:gd name="connsiteY26" fmla="*/ 1824824 h 2011680"/>
                  <a:gd name="connsiteX0" fmla="*/ 47708 w 214685"/>
                  <a:gd name="connsiteY0" fmla="*/ 1824824 h 2011680"/>
                  <a:gd name="connsiteX1" fmla="*/ 19878 w 214685"/>
                  <a:gd name="connsiteY1" fmla="*/ 1884459 h 2011680"/>
                  <a:gd name="connsiteX2" fmla="*/ 0 w 214685"/>
                  <a:gd name="connsiteY2" fmla="*/ 1940118 h 2011680"/>
                  <a:gd name="connsiteX3" fmla="*/ 87464 w 214685"/>
                  <a:gd name="connsiteY3" fmla="*/ 2011680 h 2011680"/>
                  <a:gd name="connsiteX4" fmla="*/ 159026 w 214685"/>
                  <a:gd name="connsiteY4" fmla="*/ 1995777 h 2011680"/>
                  <a:gd name="connsiteX5" fmla="*/ 198782 w 214685"/>
                  <a:gd name="connsiteY5" fmla="*/ 1936142 h 2011680"/>
                  <a:gd name="connsiteX6" fmla="*/ 151074 w 214685"/>
                  <a:gd name="connsiteY6" fmla="*/ 1828800 h 2011680"/>
                  <a:gd name="connsiteX7" fmla="*/ 119269 w 214685"/>
                  <a:gd name="connsiteY7" fmla="*/ 1785068 h 2011680"/>
                  <a:gd name="connsiteX8" fmla="*/ 131196 w 214685"/>
                  <a:gd name="connsiteY8" fmla="*/ 1367624 h 2011680"/>
                  <a:gd name="connsiteX9" fmla="*/ 186855 w 214685"/>
                  <a:gd name="connsiteY9" fmla="*/ 890546 h 2011680"/>
                  <a:gd name="connsiteX10" fmla="*/ 214685 w 214685"/>
                  <a:gd name="connsiteY10" fmla="*/ 719593 h 2011680"/>
                  <a:gd name="connsiteX11" fmla="*/ 155050 w 214685"/>
                  <a:gd name="connsiteY11" fmla="*/ 449249 h 2011680"/>
                  <a:gd name="connsiteX12" fmla="*/ 119269 w 214685"/>
                  <a:gd name="connsiteY12" fmla="*/ 310101 h 2011680"/>
                  <a:gd name="connsiteX13" fmla="*/ 107342 w 214685"/>
                  <a:gd name="connsiteY13" fmla="*/ 151075 h 2011680"/>
                  <a:gd name="connsiteX14" fmla="*/ 91440 w 214685"/>
                  <a:gd name="connsiteY14" fmla="*/ 71562 h 2011680"/>
                  <a:gd name="connsiteX15" fmla="*/ 63610 w 214685"/>
                  <a:gd name="connsiteY15" fmla="*/ 15902 h 2011680"/>
                  <a:gd name="connsiteX16" fmla="*/ 19878 w 214685"/>
                  <a:gd name="connsiteY16" fmla="*/ 0 h 2011680"/>
                  <a:gd name="connsiteX17" fmla="*/ 0 w 214685"/>
                  <a:gd name="connsiteY17" fmla="*/ 55659 h 2011680"/>
                  <a:gd name="connsiteX18" fmla="*/ 11927 w 214685"/>
                  <a:gd name="connsiteY18" fmla="*/ 170953 h 2011680"/>
                  <a:gd name="connsiteX19" fmla="*/ 51683 w 214685"/>
                  <a:gd name="connsiteY19" fmla="*/ 286247 h 2011680"/>
                  <a:gd name="connsiteX20" fmla="*/ 71561 w 214685"/>
                  <a:gd name="connsiteY20" fmla="*/ 397565 h 2011680"/>
                  <a:gd name="connsiteX21" fmla="*/ 99391 w 214685"/>
                  <a:gd name="connsiteY21" fmla="*/ 850789 h 2011680"/>
                  <a:gd name="connsiteX22" fmla="*/ 99391 w 214685"/>
                  <a:gd name="connsiteY22" fmla="*/ 993913 h 2011680"/>
                  <a:gd name="connsiteX23" fmla="*/ 55659 w 214685"/>
                  <a:gd name="connsiteY23" fmla="*/ 1296062 h 2011680"/>
                  <a:gd name="connsiteX24" fmla="*/ 7951 w 214685"/>
                  <a:gd name="connsiteY24" fmla="*/ 1526650 h 2011680"/>
                  <a:gd name="connsiteX25" fmla="*/ 35781 w 214685"/>
                  <a:gd name="connsiteY25" fmla="*/ 1737360 h 2011680"/>
                  <a:gd name="connsiteX26" fmla="*/ 47708 w 214685"/>
                  <a:gd name="connsiteY26" fmla="*/ 1824824 h 2011680"/>
                  <a:gd name="connsiteX0" fmla="*/ 58972 w 225949"/>
                  <a:gd name="connsiteY0" fmla="*/ 1824824 h 2011680"/>
                  <a:gd name="connsiteX1" fmla="*/ 31142 w 225949"/>
                  <a:gd name="connsiteY1" fmla="*/ 1884459 h 2011680"/>
                  <a:gd name="connsiteX2" fmla="*/ 11264 w 225949"/>
                  <a:gd name="connsiteY2" fmla="*/ 1940118 h 2011680"/>
                  <a:gd name="connsiteX3" fmla="*/ 98728 w 225949"/>
                  <a:gd name="connsiteY3" fmla="*/ 2011680 h 2011680"/>
                  <a:gd name="connsiteX4" fmla="*/ 170290 w 225949"/>
                  <a:gd name="connsiteY4" fmla="*/ 1995777 h 2011680"/>
                  <a:gd name="connsiteX5" fmla="*/ 210046 w 225949"/>
                  <a:gd name="connsiteY5" fmla="*/ 1936142 h 2011680"/>
                  <a:gd name="connsiteX6" fmla="*/ 162338 w 225949"/>
                  <a:gd name="connsiteY6" fmla="*/ 1828800 h 2011680"/>
                  <a:gd name="connsiteX7" fmla="*/ 130533 w 225949"/>
                  <a:gd name="connsiteY7" fmla="*/ 1785068 h 2011680"/>
                  <a:gd name="connsiteX8" fmla="*/ 142460 w 225949"/>
                  <a:gd name="connsiteY8" fmla="*/ 1367624 h 2011680"/>
                  <a:gd name="connsiteX9" fmla="*/ 198119 w 225949"/>
                  <a:gd name="connsiteY9" fmla="*/ 890546 h 2011680"/>
                  <a:gd name="connsiteX10" fmla="*/ 225949 w 225949"/>
                  <a:gd name="connsiteY10" fmla="*/ 719593 h 2011680"/>
                  <a:gd name="connsiteX11" fmla="*/ 166314 w 225949"/>
                  <a:gd name="connsiteY11" fmla="*/ 449249 h 2011680"/>
                  <a:gd name="connsiteX12" fmla="*/ 130533 w 225949"/>
                  <a:gd name="connsiteY12" fmla="*/ 310101 h 2011680"/>
                  <a:gd name="connsiteX13" fmla="*/ 118606 w 225949"/>
                  <a:gd name="connsiteY13" fmla="*/ 151075 h 2011680"/>
                  <a:gd name="connsiteX14" fmla="*/ 102704 w 225949"/>
                  <a:gd name="connsiteY14" fmla="*/ 71562 h 2011680"/>
                  <a:gd name="connsiteX15" fmla="*/ 74874 w 225949"/>
                  <a:gd name="connsiteY15" fmla="*/ 15902 h 2011680"/>
                  <a:gd name="connsiteX16" fmla="*/ 31142 w 225949"/>
                  <a:gd name="connsiteY16" fmla="*/ 0 h 2011680"/>
                  <a:gd name="connsiteX17" fmla="*/ 11264 w 225949"/>
                  <a:gd name="connsiteY17" fmla="*/ 55659 h 2011680"/>
                  <a:gd name="connsiteX18" fmla="*/ 23191 w 225949"/>
                  <a:gd name="connsiteY18" fmla="*/ 170953 h 2011680"/>
                  <a:gd name="connsiteX19" fmla="*/ 62947 w 225949"/>
                  <a:gd name="connsiteY19" fmla="*/ 286247 h 2011680"/>
                  <a:gd name="connsiteX20" fmla="*/ 82825 w 225949"/>
                  <a:gd name="connsiteY20" fmla="*/ 397565 h 2011680"/>
                  <a:gd name="connsiteX21" fmla="*/ 110655 w 225949"/>
                  <a:gd name="connsiteY21" fmla="*/ 850789 h 2011680"/>
                  <a:gd name="connsiteX22" fmla="*/ 110655 w 225949"/>
                  <a:gd name="connsiteY22" fmla="*/ 993913 h 2011680"/>
                  <a:gd name="connsiteX23" fmla="*/ 66923 w 225949"/>
                  <a:gd name="connsiteY23" fmla="*/ 1296062 h 2011680"/>
                  <a:gd name="connsiteX24" fmla="*/ 19215 w 225949"/>
                  <a:gd name="connsiteY24" fmla="*/ 1526650 h 2011680"/>
                  <a:gd name="connsiteX25" fmla="*/ 47045 w 225949"/>
                  <a:gd name="connsiteY25" fmla="*/ 1737360 h 2011680"/>
                  <a:gd name="connsiteX26" fmla="*/ 58972 w 225949"/>
                  <a:gd name="connsiteY26" fmla="*/ 1824824 h 2011680"/>
                  <a:gd name="connsiteX0" fmla="*/ 58972 w 225949"/>
                  <a:gd name="connsiteY0" fmla="*/ 1824824 h 2011680"/>
                  <a:gd name="connsiteX1" fmla="*/ 31142 w 225949"/>
                  <a:gd name="connsiteY1" fmla="*/ 1884459 h 2011680"/>
                  <a:gd name="connsiteX2" fmla="*/ 11264 w 225949"/>
                  <a:gd name="connsiteY2" fmla="*/ 1940118 h 2011680"/>
                  <a:gd name="connsiteX3" fmla="*/ 98728 w 225949"/>
                  <a:gd name="connsiteY3" fmla="*/ 2011680 h 2011680"/>
                  <a:gd name="connsiteX4" fmla="*/ 170290 w 225949"/>
                  <a:gd name="connsiteY4" fmla="*/ 1995777 h 2011680"/>
                  <a:gd name="connsiteX5" fmla="*/ 210046 w 225949"/>
                  <a:gd name="connsiteY5" fmla="*/ 1936142 h 2011680"/>
                  <a:gd name="connsiteX6" fmla="*/ 162338 w 225949"/>
                  <a:gd name="connsiteY6" fmla="*/ 1828800 h 2011680"/>
                  <a:gd name="connsiteX7" fmla="*/ 130533 w 225949"/>
                  <a:gd name="connsiteY7" fmla="*/ 1785068 h 2011680"/>
                  <a:gd name="connsiteX8" fmla="*/ 142460 w 225949"/>
                  <a:gd name="connsiteY8" fmla="*/ 1367624 h 2011680"/>
                  <a:gd name="connsiteX9" fmla="*/ 198119 w 225949"/>
                  <a:gd name="connsiteY9" fmla="*/ 890546 h 2011680"/>
                  <a:gd name="connsiteX10" fmla="*/ 225949 w 225949"/>
                  <a:gd name="connsiteY10" fmla="*/ 719593 h 2011680"/>
                  <a:gd name="connsiteX11" fmla="*/ 166314 w 225949"/>
                  <a:gd name="connsiteY11" fmla="*/ 449249 h 2011680"/>
                  <a:gd name="connsiteX12" fmla="*/ 130533 w 225949"/>
                  <a:gd name="connsiteY12" fmla="*/ 310101 h 2011680"/>
                  <a:gd name="connsiteX13" fmla="*/ 118606 w 225949"/>
                  <a:gd name="connsiteY13" fmla="*/ 151075 h 2011680"/>
                  <a:gd name="connsiteX14" fmla="*/ 102704 w 225949"/>
                  <a:gd name="connsiteY14" fmla="*/ 71562 h 2011680"/>
                  <a:gd name="connsiteX15" fmla="*/ 74874 w 225949"/>
                  <a:gd name="connsiteY15" fmla="*/ 15902 h 2011680"/>
                  <a:gd name="connsiteX16" fmla="*/ 31142 w 225949"/>
                  <a:gd name="connsiteY16" fmla="*/ 0 h 2011680"/>
                  <a:gd name="connsiteX17" fmla="*/ 11264 w 225949"/>
                  <a:gd name="connsiteY17" fmla="*/ 55659 h 2011680"/>
                  <a:gd name="connsiteX18" fmla="*/ 23191 w 225949"/>
                  <a:gd name="connsiteY18" fmla="*/ 170953 h 2011680"/>
                  <a:gd name="connsiteX19" fmla="*/ 62947 w 225949"/>
                  <a:gd name="connsiteY19" fmla="*/ 286247 h 2011680"/>
                  <a:gd name="connsiteX20" fmla="*/ 82825 w 225949"/>
                  <a:gd name="connsiteY20" fmla="*/ 397565 h 2011680"/>
                  <a:gd name="connsiteX21" fmla="*/ 110655 w 225949"/>
                  <a:gd name="connsiteY21" fmla="*/ 850789 h 2011680"/>
                  <a:gd name="connsiteX22" fmla="*/ 110655 w 225949"/>
                  <a:gd name="connsiteY22" fmla="*/ 993913 h 2011680"/>
                  <a:gd name="connsiteX23" fmla="*/ 66923 w 225949"/>
                  <a:gd name="connsiteY23" fmla="*/ 1296062 h 2011680"/>
                  <a:gd name="connsiteX24" fmla="*/ 19215 w 225949"/>
                  <a:gd name="connsiteY24" fmla="*/ 1526650 h 2011680"/>
                  <a:gd name="connsiteX25" fmla="*/ 47045 w 225949"/>
                  <a:gd name="connsiteY25" fmla="*/ 1737360 h 2011680"/>
                  <a:gd name="connsiteX26" fmla="*/ 58972 w 225949"/>
                  <a:gd name="connsiteY26" fmla="*/ 1824824 h 2011680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198119 w 231250"/>
                  <a:gd name="connsiteY9" fmla="*/ 890546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26557 w 231250"/>
                  <a:gd name="connsiteY7" fmla="*/ 1656521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</a:cxnLst>
                <a:rect l="l" t="t" r="r" b="b"/>
                <a:pathLst>
                  <a:path w="231250" h="2027582">
                    <a:moveTo>
                      <a:pt x="58972" y="1831450"/>
                    </a:moveTo>
                    <a:cubicBezTo>
                      <a:pt x="56322" y="1855966"/>
                      <a:pt x="39093" y="1871869"/>
                      <a:pt x="31142" y="1891085"/>
                    </a:cubicBezTo>
                    <a:cubicBezTo>
                      <a:pt x="23191" y="1910301"/>
                      <a:pt x="0" y="1925541"/>
                      <a:pt x="11264" y="1946744"/>
                    </a:cubicBezTo>
                    <a:cubicBezTo>
                      <a:pt x="22528" y="1967947"/>
                      <a:pt x="72224" y="2009030"/>
                      <a:pt x="98728" y="2018306"/>
                    </a:cubicBezTo>
                    <a:cubicBezTo>
                      <a:pt x="125232" y="2027582"/>
                      <a:pt x="151737" y="2014993"/>
                      <a:pt x="170290" y="2002403"/>
                    </a:cubicBezTo>
                    <a:cubicBezTo>
                      <a:pt x="188843" y="1989813"/>
                      <a:pt x="211371" y="1970597"/>
                      <a:pt x="210046" y="1942768"/>
                    </a:cubicBezTo>
                    <a:cubicBezTo>
                      <a:pt x="208721" y="1914939"/>
                      <a:pt x="176253" y="1883134"/>
                      <a:pt x="162338" y="1835426"/>
                    </a:cubicBezTo>
                    <a:cubicBezTo>
                      <a:pt x="148423" y="1787718"/>
                      <a:pt x="129870" y="1733384"/>
                      <a:pt x="126557" y="1656521"/>
                    </a:cubicBezTo>
                    <a:cubicBezTo>
                      <a:pt x="123244" y="1579658"/>
                      <a:pt x="127883" y="1500145"/>
                      <a:pt x="142460" y="1374250"/>
                    </a:cubicBezTo>
                    <a:cubicBezTo>
                      <a:pt x="157037" y="1248355"/>
                      <a:pt x="200106" y="1009153"/>
                      <a:pt x="214021" y="901148"/>
                    </a:cubicBezTo>
                    <a:cubicBezTo>
                      <a:pt x="227936" y="793143"/>
                      <a:pt x="231250" y="799768"/>
                      <a:pt x="225949" y="726219"/>
                    </a:cubicBezTo>
                    <a:cubicBezTo>
                      <a:pt x="220648" y="652670"/>
                      <a:pt x="182217" y="524124"/>
                      <a:pt x="166314" y="455875"/>
                    </a:cubicBezTo>
                    <a:cubicBezTo>
                      <a:pt x="150411" y="387626"/>
                      <a:pt x="138484" y="366423"/>
                      <a:pt x="130533" y="316727"/>
                    </a:cubicBezTo>
                    <a:cubicBezTo>
                      <a:pt x="122582" y="267031"/>
                      <a:pt x="123244" y="197457"/>
                      <a:pt x="118606" y="157701"/>
                    </a:cubicBezTo>
                    <a:cubicBezTo>
                      <a:pt x="113968" y="117945"/>
                      <a:pt x="109993" y="100717"/>
                      <a:pt x="102704" y="78188"/>
                    </a:cubicBezTo>
                    <a:cubicBezTo>
                      <a:pt x="95415" y="55659"/>
                      <a:pt x="86801" y="34455"/>
                      <a:pt x="74874" y="22528"/>
                    </a:cubicBezTo>
                    <a:cubicBezTo>
                      <a:pt x="62947" y="10601"/>
                      <a:pt x="41744" y="0"/>
                      <a:pt x="31142" y="6626"/>
                    </a:cubicBezTo>
                    <a:cubicBezTo>
                      <a:pt x="20540" y="13252"/>
                      <a:pt x="12589" y="33793"/>
                      <a:pt x="11264" y="62285"/>
                    </a:cubicBezTo>
                    <a:cubicBezTo>
                      <a:pt x="9939" y="90777"/>
                      <a:pt x="14577" y="139148"/>
                      <a:pt x="23191" y="177579"/>
                    </a:cubicBezTo>
                    <a:cubicBezTo>
                      <a:pt x="31805" y="216010"/>
                      <a:pt x="53008" y="255104"/>
                      <a:pt x="62947" y="292873"/>
                    </a:cubicBezTo>
                    <a:cubicBezTo>
                      <a:pt x="72886" y="330642"/>
                      <a:pt x="74874" y="310101"/>
                      <a:pt x="82825" y="404191"/>
                    </a:cubicBezTo>
                    <a:cubicBezTo>
                      <a:pt x="90776" y="498281"/>
                      <a:pt x="106017" y="758024"/>
                      <a:pt x="110655" y="857415"/>
                    </a:cubicBezTo>
                    <a:cubicBezTo>
                      <a:pt x="115293" y="956806"/>
                      <a:pt x="117944" y="926327"/>
                      <a:pt x="110655" y="1000539"/>
                    </a:cubicBezTo>
                    <a:cubicBezTo>
                      <a:pt x="103366" y="1074751"/>
                      <a:pt x="82163" y="1213899"/>
                      <a:pt x="66923" y="1302688"/>
                    </a:cubicBezTo>
                    <a:cubicBezTo>
                      <a:pt x="51683" y="1391477"/>
                      <a:pt x="22528" y="1459726"/>
                      <a:pt x="19215" y="1533276"/>
                    </a:cubicBezTo>
                    <a:cubicBezTo>
                      <a:pt x="15902" y="1606826"/>
                      <a:pt x="40419" y="1694290"/>
                      <a:pt x="47045" y="1743986"/>
                    </a:cubicBezTo>
                    <a:cubicBezTo>
                      <a:pt x="53671" y="1793682"/>
                      <a:pt x="61622" y="1806934"/>
                      <a:pt x="58972" y="1831450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36" name="Oval 35"/>
              <p:cNvSpPr/>
              <p:nvPr/>
            </p:nvSpPr>
            <p:spPr bwMode="auto">
              <a:xfrm>
                <a:off x="3618010" y="2457095"/>
                <a:ext cx="331059" cy="330964"/>
              </a:xfrm>
              <a:prstGeom prst="ellipse">
                <a:avLst/>
              </a:prstGeom>
              <a:solidFill>
                <a:srgbClr val="0000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37" name="Oval 36"/>
              <p:cNvSpPr/>
              <p:nvPr/>
            </p:nvSpPr>
            <p:spPr bwMode="auto">
              <a:xfrm>
                <a:off x="3560972" y="2703988"/>
                <a:ext cx="331059" cy="330964"/>
              </a:xfrm>
              <a:prstGeom prst="ellipse">
                <a:avLst/>
              </a:prstGeom>
              <a:solidFill>
                <a:srgbClr val="0000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3694113" y="2559050"/>
                <a:ext cx="439737" cy="2101850"/>
              </a:xfrm>
              <a:custGeom>
                <a:avLst/>
                <a:gdLst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02149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55050 w 429370"/>
                  <a:gd name="connsiteY40" fmla="*/ 67586 h 2091193"/>
                  <a:gd name="connsiteX41" fmla="*/ 143123 w 429370"/>
                  <a:gd name="connsiteY41" fmla="*/ 51683 h 2091193"/>
                  <a:gd name="connsiteX42" fmla="*/ 107342 w 429370"/>
                  <a:gd name="connsiteY42" fmla="*/ 0 h 2091193"/>
                  <a:gd name="connsiteX43" fmla="*/ 47708 w 429370"/>
                  <a:gd name="connsiteY43" fmla="*/ 3975 h 2091193"/>
                  <a:gd name="connsiteX44" fmla="*/ 43732 w 429370"/>
                  <a:gd name="connsiteY44" fmla="*/ 63610 h 2091193"/>
                  <a:gd name="connsiteX45" fmla="*/ 83488 w 429370"/>
                  <a:gd name="connsiteY45" fmla="*/ 87464 h 2091193"/>
                  <a:gd name="connsiteX46" fmla="*/ 135172 w 429370"/>
                  <a:gd name="connsiteY46" fmla="*/ 87464 h 2091193"/>
                  <a:gd name="connsiteX47" fmla="*/ 178904 w 429370"/>
                  <a:gd name="connsiteY47" fmla="*/ 91440 h 2091193"/>
                  <a:gd name="connsiteX48" fmla="*/ 234563 w 429370"/>
                  <a:gd name="connsiteY48" fmla="*/ 119269 h 2091193"/>
                  <a:gd name="connsiteX49" fmla="*/ 266368 w 429370"/>
                  <a:gd name="connsiteY49" fmla="*/ 151074 h 2091193"/>
                  <a:gd name="connsiteX50" fmla="*/ 274320 w 429370"/>
                  <a:gd name="connsiteY50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02149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55050 w 429370"/>
                  <a:gd name="connsiteY40" fmla="*/ 67586 h 2091193"/>
                  <a:gd name="connsiteX41" fmla="*/ 129966 w 429370"/>
                  <a:gd name="connsiteY41" fmla="*/ 58261 h 2091193"/>
                  <a:gd name="connsiteX42" fmla="*/ 107342 w 429370"/>
                  <a:gd name="connsiteY42" fmla="*/ 0 h 2091193"/>
                  <a:gd name="connsiteX43" fmla="*/ 47708 w 429370"/>
                  <a:gd name="connsiteY43" fmla="*/ 3975 h 2091193"/>
                  <a:gd name="connsiteX44" fmla="*/ 43732 w 429370"/>
                  <a:gd name="connsiteY44" fmla="*/ 63610 h 2091193"/>
                  <a:gd name="connsiteX45" fmla="*/ 83488 w 429370"/>
                  <a:gd name="connsiteY45" fmla="*/ 87464 h 2091193"/>
                  <a:gd name="connsiteX46" fmla="*/ 135172 w 429370"/>
                  <a:gd name="connsiteY46" fmla="*/ 87464 h 2091193"/>
                  <a:gd name="connsiteX47" fmla="*/ 178904 w 429370"/>
                  <a:gd name="connsiteY47" fmla="*/ 91440 h 2091193"/>
                  <a:gd name="connsiteX48" fmla="*/ 234563 w 429370"/>
                  <a:gd name="connsiteY48" fmla="*/ 119269 h 2091193"/>
                  <a:gd name="connsiteX49" fmla="*/ 266368 w 429370"/>
                  <a:gd name="connsiteY49" fmla="*/ 151074 h 2091193"/>
                  <a:gd name="connsiteX50" fmla="*/ 274320 w 429370"/>
                  <a:gd name="connsiteY50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02149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29966 w 429370"/>
                  <a:gd name="connsiteY40" fmla="*/ 58261 h 2091193"/>
                  <a:gd name="connsiteX41" fmla="*/ 107342 w 429370"/>
                  <a:gd name="connsiteY41" fmla="*/ 0 h 2091193"/>
                  <a:gd name="connsiteX42" fmla="*/ 47708 w 429370"/>
                  <a:gd name="connsiteY42" fmla="*/ 3975 h 2091193"/>
                  <a:gd name="connsiteX43" fmla="*/ 43732 w 429370"/>
                  <a:gd name="connsiteY43" fmla="*/ 63610 h 2091193"/>
                  <a:gd name="connsiteX44" fmla="*/ 83488 w 429370"/>
                  <a:gd name="connsiteY44" fmla="*/ 87464 h 2091193"/>
                  <a:gd name="connsiteX45" fmla="*/ 135172 w 429370"/>
                  <a:gd name="connsiteY45" fmla="*/ 87464 h 2091193"/>
                  <a:gd name="connsiteX46" fmla="*/ 178904 w 429370"/>
                  <a:gd name="connsiteY46" fmla="*/ 91440 h 2091193"/>
                  <a:gd name="connsiteX47" fmla="*/ 234563 w 429370"/>
                  <a:gd name="connsiteY47" fmla="*/ 119269 h 2091193"/>
                  <a:gd name="connsiteX48" fmla="*/ 266368 w 429370"/>
                  <a:gd name="connsiteY48" fmla="*/ 151074 h 2091193"/>
                  <a:gd name="connsiteX49" fmla="*/ 274320 w 429370"/>
                  <a:gd name="connsiteY49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02149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39834 w 429370"/>
                  <a:gd name="connsiteY40" fmla="*/ 58261 h 2091193"/>
                  <a:gd name="connsiteX41" fmla="*/ 107342 w 429370"/>
                  <a:gd name="connsiteY41" fmla="*/ 0 h 2091193"/>
                  <a:gd name="connsiteX42" fmla="*/ 47708 w 429370"/>
                  <a:gd name="connsiteY42" fmla="*/ 3975 h 2091193"/>
                  <a:gd name="connsiteX43" fmla="*/ 43732 w 429370"/>
                  <a:gd name="connsiteY43" fmla="*/ 63610 h 2091193"/>
                  <a:gd name="connsiteX44" fmla="*/ 83488 w 429370"/>
                  <a:gd name="connsiteY44" fmla="*/ 87464 h 2091193"/>
                  <a:gd name="connsiteX45" fmla="*/ 135172 w 429370"/>
                  <a:gd name="connsiteY45" fmla="*/ 87464 h 2091193"/>
                  <a:gd name="connsiteX46" fmla="*/ 178904 w 429370"/>
                  <a:gd name="connsiteY46" fmla="*/ 91440 h 2091193"/>
                  <a:gd name="connsiteX47" fmla="*/ 234563 w 429370"/>
                  <a:gd name="connsiteY47" fmla="*/ 119269 h 2091193"/>
                  <a:gd name="connsiteX48" fmla="*/ 266368 w 429370"/>
                  <a:gd name="connsiteY48" fmla="*/ 151074 h 2091193"/>
                  <a:gd name="connsiteX49" fmla="*/ 274320 w 429370"/>
                  <a:gd name="connsiteY49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02149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29358 w 429370"/>
                  <a:gd name="connsiteY15" fmla="*/ 334498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29358 w 429370"/>
                  <a:gd name="connsiteY15" fmla="*/ 334498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50944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5831"/>
                  <a:gd name="connsiteX1" fmla="*/ 274320 w 429370"/>
                  <a:gd name="connsiteY1" fmla="*/ 159026 h 2095831"/>
                  <a:gd name="connsiteX2" fmla="*/ 254442 w 429370"/>
                  <a:gd name="connsiteY2" fmla="*/ 230587 h 2095831"/>
                  <a:gd name="connsiteX3" fmla="*/ 230588 w 429370"/>
                  <a:gd name="connsiteY3" fmla="*/ 262393 h 2095831"/>
                  <a:gd name="connsiteX4" fmla="*/ 174928 w 429370"/>
                  <a:gd name="connsiteY4" fmla="*/ 290222 h 2095831"/>
                  <a:gd name="connsiteX5" fmla="*/ 123245 w 429370"/>
                  <a:gd name="connsiteY5" fmla="*/ 286247 h 2095831"/>
                  <a:gd name="connsiteX6" fmla="*/ 123245 w 429370"/>
                  <a:gd name="connsiteY6" fmla="*/ 286247 h 2095831"/>
                  <a:gd name="connsiteX7" fmla="*/ 79513 w 429370"/>
                  <a:gd name="connsiteY7" fmla="*/ 250466 h 2095831"/>
                  <a:gd name="connsiteX8" fmla="*/ 27829 w 429370"/>
                  <a:gd name="connsiteY8" fmla="*/ 250466 h 2095831"/>
                  <a:gd name="connsiteX9" fmla="*/ 0 w 429370"/>
                  <a:gd name="connsiteY9" fmla="*/ 290222 h 2095831"/>
                  <a:gd name="connsiteX10" fmla="*/ 11927 w 429370"/>
                  <a:gd name="connsiteY10" fmla="*/ 341906 h 2095831"/>
                  <a:gd name="connsiteX11" fmla="*/ 79513 w 429370"/>
                  <a:gd name="connsiteY11" fmla="*/ 337930 h 2095831"/>
                  <a:gd name="connsiteX12" fmla="*/ 103367 w 429370"/>
                  <a:gd name="connsiteY12" fmla="*/ 314076 h 2095831"/>
                  <a:gd name="connsiteX13" fmla="*/ 127221 w 429370"/>
                  <a:gd name="connsiteY13" fmla="*/ 302149 h 2095831"/>
                  <a:gd name="connsiteX14" fmla="*/ 190831 w 429370"/>
                  <a:gd name="connsiteY14" fmla="*/ 315306 h 2095831"/>
                  <a:gd name="connsiteX15" fmla="*/ 232648 w 429370"/>
                  <a:gd name="connsiteY15" fmla="*/ 344366 h 2095831"/>
                  <a:gd name="connsiteX16" fmla="*/ 258417 w 429370"/>
                  <a:gd name="connsiteY16" fmla="*/ 445273 h 2095831"/>
                  <a:gd name="connsiteX17" fmla="*/ 278295 w 429370"/>
                  <a:gd name="connsiteY17" fmla="*/ 683812 h 2095831"/>
                  <a:gd name="connsiteX18" fmla="*/ 290222 w 429370"/>
                  <a:gd name="connsiteY18" fmla="*/ 1105231 h 2095831"/>
                  <a:gd name="connsiteX19" fmla="*/ 242515 w 429370"/>
                  <a:gd name="connsiteY19" fmla="*/ 1554480 h 2095831"/>
                  <a:gd name="connsiteX20" fmla="*/ 254442 w 429370"/>
                  <a:gd name="connsiteY20" fmla="*/ 1785067 h 2095831"/>
                  <a:gd name="connsiteX21" fmla="*/ 294198 w 429370"/>
                  <a:gd name="connsiteY21" fmla="*/ 1916264 h 2095831"/>
                  <a:gd name="connsiteX22" fmla="*/ 274320 w 429370"/>
                  <a:gd name="connsiteY22" fmla="*/ 1956020 h 2095831"/>
                  <a:gd name="connsiteX23" fmla="*/ 238539 w 429370"/>
                  <a:gd name="connsiteY23" fmla="*/ 2035534 h 2095831"/>
                  <a:gd name="connsiteX24" fmla="*/ 310101 w 429370"/>
                  <a:gd name="connsiteY24" fmla="*/ 2091193 h 2095831"/>
                  <a:gd name="connsiteX25" fmla="*/ 401541 w 429370"/>
                  <a:gd name="connsiteY25" fmla="*/ 2063363 h 2095831"/>
                  <a:gd name="connsiteX26" fmla="*/ 429370 w 429370"/>
                  <a:gd name="connsiteY26" fmla="*/ 1987826 h 2095831"/>
                  <a:gd name="connsiteX27" fmla="*/ 361784 w 429370"/>
                  <a:gd name="connsiteY27" fmla="*/ 1936142 h 2095831"/>
                  <a:gd name="connsiteX28" fmla="*/ 353833 w 429370"/>
                  <a:gd name="connsiteY28" fmla="*/ 1904337 h 2095831"/>
                  <a:gd name="connsiteX29" fmla="*/ 333955 w 429370"/>
                  <a:gd name="connsiteY29" fmla="*/ 1745311 h 2095831"/>
                  <a:gd name="connsiteX30" fmla="*/ 337930 w 429370"/>
                  <a:gd name="connsiteY30" fmla="*/ 1447137 h 2095831"/>
                  <a:gd name="connsiteX31" fmla="*/ 397565 w 429370"/>
                  <a:gd name="connsiteY31" fmla="*/ 1113182 h 2095831"/>
                  <a:gd name="connsiteX32" fmla="*/ 421419 w 429370"/>
                  <a:gd name="connsiteY32" fmla="*/ 894521 h 2095831"/>
                  <a:gd name="connsiteX33" fmla="*/ 385638 w 429370"/>
                  <a:gd name="connsiteY33" fmla="*/ 659958 h 2095831"/>
                  <a:gd name="connsiteX34" fmla="*/ 337930 w 429370"/>
                  <a:gd name="connsiteY34" fmla="*/ 512859 h 2095831"/>
                  <a:gd name="connsiteX35" fmla="*/ 349857 w 429370"/>
                  <a:gd name="connsiteY35" fmla="*/ 186855 h 2095831"/>
                  <a:gd name="connsiteX36" fmla="*/ 369735 w 429370"/>
                  <a:gd name="connsiteY36" fmla="*/ 83488 h 2095831"/>
                  <a:gd name="connsiteX37" fmla="*/ 274320 w 429370"/>
                  <a:gd name="connsiteY37" fmla="*/ 63610 h 2095831"/>
                  <a:gd name="connsiteX38" fmla="*/ 210709 w 429370"/>
                  <a:gd name="connsiteY38" fmla="*/ 71561 h 2095831"/>
                  <a:gd name="connsiteX39" fmla="*/ 155050 w 429370"/>
                  <a:gd name="connsiteY39" fmla="*/ 55659 h 2095831"/>
                  <a:gd name="connsiteX40" fmla="*/ 107342 w 429370"/>
                  <a:gd name="connsiteY40" fmla="*/ 0 h 2095831"/>
                  <a:gd name="connsiteX41" fmla="*/ 47708 w 429370"/>
                  <a:gd name="connsiteY41" fmla="*/ 3975 h 2095831"/>
                  <a:gd name="connsiteX42" fmla="*/ 43732 w 429370"/>
                  <a:gd name="connsiteY42" fmla="*/ 63610 h 2095831"/>
                  <a:gd name="connsiteX43" fmla="*/ 83488 w 429370"/>
                  <a:gd name="connsiteY43" fmla="*/ 87464 h 2095831"/>
                  <a:gd name="connsiteX44" fmla="*/ 135172 w 429370"/>
                  <a:gd name="connsiteY44" fmla="*/ 87464 h 2095831"/>
                  <a:gd name="connsiteX45" fmla="*/ 178904 w 429370"/>
                  <a:gd name="connsiteY45" fmla="*/ 91440 h 2095831"/>
                  <a:gd name="connsiteX46" fmla="*/ 234563 w 429370"/>
                  <a:gd name="connsiteY46" fmla="*/ 119269 h 2095831"/>
                  <a:gd name="connsiteX47" fmla="*/ 266368 w 429370"/>
                  <a:gd name="connsiteY47" fmla="*/ 151074 h 2095831"/>
                  <a:gd name="connsiteX48" fmla="*/ 274320 w 429370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90831 w 435996"/>
                  <a:gd name="connsiteY13" fmla="*/ 323920 h 2104445"/>
                  <a:gd name="connsiteX14" fmla="*/ 232648 w 435996"/>
                  <a:gd name="connsiteY14" fmla="*/ 352980 h 2104445"/>
                  <a:gd name="connsiteX15" fmla="*/ 258417 w 435996"/>
                  <a:gd name="connsiteY15" fmla="*/ 453887 h 2104445"/>
                  <a:gd name="connsiteX16" fmla="*/ 278295 w 435996"/>
                  <a:gd name="connsiteY16" fmla="*/ 692426 h 2104445"/>
                  <a:gd name="connsiteX17" fmla="*/ 290222 w 435996"/>
                  <a:gd name="connsiteY17" fmla="*/ 1113845 h 2104445"/>
                  <a:gd name="connsiteX18" fmla="*/ 242515 w 435996"/>
                  <a:gd name="connsiteY18" fmla="*/ 1563094 h 2104445"/>
                  <a:gd name="connsiteX19" fmla="*/ 254442 w 435996"/>
                  <a:gd name="connsiteY19" fmla="*/ 1793681 h 2104445"/>
                  <a:gd name="connsiteX20" fmla="*/ 294198 w 435996"/>
                  <a:gd name="connsiteY20" fmla="*/ 1924878 h 2104445"/>
                  <a:gd name="connsiteX21" fmla="*/ 274320 w 435996"/>
                  <a:gd name="connsiteY21" fmla="*/ 1964634 h 2104445"/>
                  <a:gd name="connsiteX22" fmla="*/ 238539 w 435996"/>
                  <a:gd name="connsiteY22" fmla="*/ 2044148 h 2104445"/>
                  <a:gd name="connsiteX23" fmla="*/ 310101 w 435996"/>
                  <a:gd name="connsiteY23" fmla="*/ 2099807 h 2104445"/>
                  <a:gd name="connsiteX24" fmla="*/ 401541 w 435996"/>
                  <a:gd name="connsiteY24" fmla="*/ 2071977 h 2104445"/>
                  <a:gd name="connsiteX25" fmla="*/ 429370 w 435996"/>
                  <a:gd name="connsiteY25" fmla="*/ 1996440 h 2104445"/>
                  <a:gd name="connsiteX26" fmla="*/ 361784 w 435996"/>
                  <a:gd name="connsiteY26" fmla="*/ 1944756 h 2104445"/>
                  <a:gd name="connsiteX27" fmla="*/ 353833 w 435996"/>
                  <a:gd name="connsiteY27" fmla="*/ 1912951 h 2104445"/>
                  <a:gd name="connsiteX28" fmla="*/ 333955 w 435996"/>
                  <a:gd name="connsiteY28" fmla="*/ 1753925 h 2104445"/>
                  <a:gd name="connsiteX29" fmla="*/ 337930 w 435996"/>
                  <a:gd name="connsiteY29" fmla="*/ 1455751 h 2104445"/>
                  <a:gd name="connsiteX30" fmla="*/ 397565 w 435996"/>
                  <a:gd name="connsiteY30" fmla="*/ 1121796 h 2104445"/>
                  <a:gd name="connsiteX31" fmla="*/ 421419 w 435996"/>
                  <a:gd name="connsiteY31" fmla="*/ 903135 h 2104445"/>
                  <a:gd name="connsiteX32" fmla="*/ 385638 w 435996"/>
                  <a:gd name="connsiteY32" fmla="*/ 668572 h 2104445"/>
                  <a:gd name="connsiteX33" fmla="*/ 337930 w 435996"/>
                  <a:gd name="connsiteY33" fmla="*/ 521473 h 2104445"/>
                  <a:gd name="connsiteX34" fmla="*/ 349857 w 435996"/>
                  <a:gd name="connsiteY34" fmla="*/ 195469 h 2104445"/>
                  <a:gd name="connsiteX35" fmla="*/ 369735 w 435996"/>
                  <a:gd name="connsiteY35" fmla="*/ 92102 h 2104445"/>
                  <a:gd name="connsiteX36" fmla="*/ 274320 w 435996"/>
                  <a:gd name="connsiteY36" fmla="*/ 72224 h 2104445"/>
                  <a:gd name="connsiteX37" fmla="*/ 210709 w 435996"/>
                  <a:gd name="connsiteY37" fmla="*/ 80175 h 2104445"/>
                  <a:gd name="connsiteX38" fmla="*/ 155050 w 435996"/>
                  <a:gd name="connsiteY38" fmla="*/ 64273 h 2104445"/>
                  <a:gd name="connsiteX39" fmla="*/ 107342 w 435996"/>
                  <a:gd name="connsiteY39" fmla="*/ 8614 h 2104445"/>
                  <a:gd name="connsiteX40" fmla="*/ 47708 w 435996"/>
                  <a:gd name="connsiteY40" fmla="*/ 12589 h 2104445"/>
                  <a:gd name="connsiteX41" fmla="*/ 43732 w 435996"/>
                  <a:gd name="connsiteY41" fmla="*/ 72224 h 2104445"/>
                  <a:gd name="connsiteX42" fmla="*/ 83488 w 435996"/>
                  <a:gd name="connsiteY42" fmla="*/ 96078 h 2104445"/>
                  <a:gd name="connsiteX43" fmla="*/ 135172 w 435996"/>
                  <a:gd name="connsiteY43" fmla="*/ 96078 h 2104445"/>
                  <a:gd name="connsiteX44" fmla="*/ 178904 w 435996"/>
                  <a:gd name="connsiteY44" fmla="*/ 100054 h 2104445"/>
                  <a:gd name="connsiteX45" fmla="*/ 234563 w 435996"/>
                  <a:gd name="connsiteY45" fmla="*/ 127883 h 2104445"/>
                  <a:gd name="connsiteX46" fmla="*/ 266368 w 435996"/>
                  <a:gd name="connsiteY46" fmla="*/ 159688 h 2104445"/>
                  <a:gd name="connsiteX47" fmla="*/ 274320 w 435996"/>
                  <a:gd name="connsiteY47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90831 w 435996"/>
                  <a:gd name="connsiteY13" fmla="*/ 323920 h 2104445"/>
                  <a:gd name="connsiteX14" fmla="*/ 232648 w 435996"/>
                  <a:gd name="connsiteY14" fmla="*/ 352980 h 2104445"/>
                  <a:gd name="connsiteX15" fmla="*/ 258417 w 435996"/>
                  <a:gd name="connsiteY15" fmla="*/ 453887 h 2104445"/>
                  <a:gd name="connsiteX16" fmla="*/ 278295 w 435996"/>
                  <a:gd name="connsiteY16" fmla="*/ 692426 h 2104445"/>
                  <a:gd name="connsiteX17" fmla="*/ 290222 w 435996"/>
                  <a:gd name="connsiteY17" fmla="*/ 1113845 h 2104445"/>
                  <a:gd name="connsiteX18" fmla="*/ 242515 w 435996"/>
                  <a:gd name="connsiteY18" fmla="*/ 1563094 h 2104445"/>
                  <a:gd name="connsiteX19" fmla="*/ 254442 w 435996"/>
                  <a:gd name="connsiteY19" fmla="*/ 1793681 h 2104445"/>
                  <a:gd name="connsiteX20" fmla="*/ 294198 w 435996"/>
                  <a:gd name="connsiteY20" fmla="*/ 1924878 h 2104445"/>
                  <a:gd name="connsiteX21" fmla="*/ 274320 w 435996"/>
                  <a:gd name="connsiteY21" fmla="*/ 1964634 h 2104445"/>
                  <a:gd name="connsiteX22" fmla="*/ 238539 w 435996"/>
                  <a:gd name="connsiteY22" fmla="*/ 2044148 h 2104445"/>
                  <a:gd name="connsiteX23" fmla="*/ 310101 w 435996"/>
                  <a:gd name="connsiteY23" fmla="*/ 2099807 h 2104445"/>
                  <a:gd name="connsiteX24" fmla="*/ 401541 w 435996"/>
                  <a:gd name="connsiteY24" fmla="*/ 2071977 h 2104445"/>
                  <a:gd name="connsiteX25" fmla="*/ 429370 w 435996"/>
                  <a:gd name="connsiteY25" fmla="*/ 1996440 h 2104445"/>
                  <a:gd name="connsiteX26" fmla="*/ 361784 w 435996"/>
                  <a:gd name="connsiteY26" fmla="*/ 1944756 h 2104445"/>
                  <a:gd name="connsiteX27" fmla="*/ 353833 w 435996"/>
                  <a:gd name="connsiteY27" fmla="*/ 1912951 h 2104445"/>
                  <a:gd name="connsiteX28" fmla="*/ 333955 w 435996"/>
                  <a:gd name="connsiteY28" fmla="*/ 1753925 h 2104445"/>
                  <a:gd name="connsiteX29" fmla="*/ 337930 w 435996"/>
                  <a:gd name="connsiteY29" fmla="*/ 1455751 h 2104445"/>
                  <a:gd name="connsiteX30" fmla="*/ 397565 w 435996"/>
                  <a:gd name="connsiteY30" fmla="*/ 1121796 h 2104445"/>
                  <a:gd name="connsiteX31" fmla="*/ 421419 w 435996"/>
                  <a:gd name="connsiteY31" fmla="*/ 903135 h 2104445"/>
                  <a:gd name="connsiteX32" fmla="*/ 385638 w 435996"/>
                  <a:gd name="connsiteY32" fmla="*/ 668572 h 2104445"/>
                  <a:gd name="connsiteX33" fmla="*/ 337930 w 435996"/>
                  <a:gd name="connsiteY33" fmla="*/ 521473 h 2104445"/>
                  <a:gd name="connsiteX34" fmla="*/ 349857 w 435996"/>
                  <a:gd name="connsiteY34" fmla="*/ 195469 h 2104445"/>
                  <a:gd name="connsiteX35" fmla="*/ 369735 w 435996"/>
                  <a:gd name="connsiteY35" fmla="*/ 92102 h 2104445"/>
                  <a:gd name="connsiteX36" fmla="*/ 274320 w 435996"/>
                  <a:gd name="connsiteY36" fmla="*/ 72224 h 2104445"/>
                  <a:gd name="connsiteX37" fmla="*/ 210709 w 435996"/>
                  <a:gd name="connsiteY37" fmla="*/ 80175 h 2104445"/>
                  <a:gd name="connsiteX38" fmla="*/ 155050 w 435996"/>
                  <a:gd name="connsiteY38" fmla="*/ 64273 h 2104445"/>
                  <a:gd name="connsiteX39" fmla="*/ 107342 w 435996"/>
                  <a:gd name="connsiteY39" fmla="*/ 8614 h 2104445"/>
                  <a:gd name="connsiteX40" fmla="*/ 47708 w 435996"/>
                  <a:gd name="connsiteY40" fmla="*/ 12589 h 2104445"/>
                  <a:gd name="connsiteX41" fmla="*/ 43732 w 435996"/>
                  <a:gd name="connsiteY41" fmla="*/ 72224 h 2104445"/>
                  <a:gd name="connsiteX42" fmla="*/ 83488 w 435996"/>
                  <a:gd name="connsiteY42" fmla="*/ 96078 h 2104445"/>
                  <a:gd name="connsiteX43" fmla="*/ 135172 w 435996"/>
                  <a:gd name="connsiteY43" fmla="*/ 96078 h 2104445"/>
                  <a:gd name="connsiteX44" fmla="*/ 178904 w 435996"/>
                  <a:gd name="connsiteY44" fmla="*/ 100054 h 2104445"/>
                  <a:gd name="connsiteX45" fmla="*/ 234563 w 435996"/>
                  <a:gd name="connsiteY45" fmla="*/ 127883 h 2104445"/>
                  <a:gd name="connsiteX46" fmla="*/ 266368 w 435996"/>
                  <a:gd name="connsiteY46" fmla="*/ 159688 h 2104445"/>
                  <a:gd name="connsiteX47" fmla="*/ 274320 w 435996"/>
                  <a:gd name="connsiteY47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90831 w 435996"/>
                  <a:gd name="connsiteY13" fmla="*/ 323920 h 2104445"/>
                  <a:gd name="connsiteX14" fmla="*/ 232648 w 435996"/>
                  <a:gd name="connsiteY14" fmla="*/ 352980 h 2104445"/>
                  <a:gd name="connsiteX15" fmla="*/ 258417 w 435996"/>
                  <a:gd name="connsiteY15" fmla="*/ 453887 h 2104445"/>
                  <a:gd name="connsiteX16" fmla="*/ 278295 w 435996"/>
                  <a:gd name="connsiteY16" fmla="*/ 692426 h 2104445"/>
                  <a:gd name="connsiteX17" fmla="*/ 290222 w 435996"/>
                  <a:gd name="connsiteY17" fmla="*/ 1113845 h 2104445"/>
                  <a:gd name="connsiteX18" fmla="*/ 242515 w 435996"/>
                  <a:gd name="connsiteY18" fmla="*/ 1563094 h 2104445"/>
                  <a:gd name="connsiteX19" fmla="*/ 254442 w 435996"/>
                  <a:gd name="connsiteY19" fmla="*/ 1793681 h 2104445"/>
                  <a:gd name="connsiteX20" fmla="*/ 294198 w 435996"/>
                  <a:gd name="connsiteY20" fmla="*/ 1924878 h 2104445"/>
                  <a:gd name="connsiteX21" fmla="*/ 274320 w 435996"/>
                  <a:gd name="connsiteY21" fmla="*/ 1964634 h 2104445"/>
                  <a:gd name="connsiteX22" fmla="*/ 238539 w 435996"/>
                  <a:gd name="connsiteY22" fmla="*/ 2044148 h 2104445"/>
                  <a:gd name="connsiteX23" fmla="*/ 310101 w 435996"/>
                  <a:gd name="connsiteY23" fmla="*/ 2099807 h 2104445"/>
                  <a:gd name="connsiteX24" fmla="*/ 401541 w 435996"/>
                  <a:gd name="connsiteY24" fmla="*/ 2071977 h 2104445"/>
                  <a:gd name="connsiteX25" fmla="*/ 429370 w 435996"/>
                  <a:gd name="connsiteY25" fmla="*/ 1996440 h 2104445"/>
                  <a:gd name="connsiteX26" fmla="*/ 361784 w 435996"/>
                  <a:gd name="connsiteY26" fmla="*/ 1944756 h 2104445"/>
                  <a:gd name="connsiteX27" fmla="*/ 353833 w 435996"/>
                  <a:gd name="connsiteY27" fmla="*/ 1912951 h 2104445"/>
                  <a:gd name="connsiteX28" fmla="*/ 333955 w 435996"/>
                  <a:gd name="connsiteY28" fmla="*/ 1753925 h 2104445"/>
                  <a:gd name="connsiteX29" fmla="*/ 337930 w 435996"/>
                  <a:gd name="connsiteY29" fmla="*/ 1455751 h 2104445"/>
                  <a:gd name="connsiteX30" fmla="*/ 397565 w 435996"/>
                  <a:gd name="connsiteY30" fmla="*/ 1121796 h 2104445"/>
                  <a:gd name="connsiteX31" fmla="*/ 421419 w 435996"/>
                  <a:gd name="connsiteY31" fmla="*/ 903135 h 2104445"/>
                  <a:gd name="connsiteX32" fmla="*/ 385638 w 435996"/>
                  <a:gd name="connsiteY32" fmla="*/ 668572 h 2104445"/>
                  <a:gd name="connsiteX33" fmla="*/ 337930 w 435996"/>
                  <a:gd name="connsiteY33" fmla="*/ 521473 h 2104445"/>
                  <a:gd name="connsiteX34" fmla="*/ 349857 w 435996"/>
                  <a:gd name="connsiteY34" fmla="*/ 195469 h 2104445"/>
                  <a:gd name="connsiteX35" fmla="*/ 369735 w 435996"/>
                  <a:gd name="connsiteY35" fmla="*/ 92102 h 2104445"/>
                  <a:gd name="connsiteX36" fmla="*/ 274320 w 435996"/>
                  <a:gd name="connsiteY36" fmla="*/ 72224 h 2104445"/>
                  <a:gd name="connsiteX37" fmla="*/ 210709 w 435996"/>
                  <a:gd name="connsiteY37" fmla="*/ 80175 h 2104445"/>
                  <a:gd name="connsiteX38" fmla="*/ 155050 w 435996"/>
                  <a:gd name="connsiteY38" fmla="*/ 64273 h 2104445"/>
                  <a:gd name="connsiteX39" fmla="*/ 107342 w 435996"/>
                  <a:gd name="connsiteY39" fmla="*/ 8614 h 2104445"/>
                  <a:gd name="connsiteX40" fmla="*/ 47708 w 435996"/>
                  <a:gd name="connsiteY40" fmla="*/ 12589 h 2104445"/>
                  <a:gd name="connsiteX41" fmla="*/ 43732 w 435996"/>
                  <a:gd name="connsiteY41" fmla="*/ 72224 h 2104445"/>
                  <a:gd name="connsiteX42" fmla="*/ 83488 w 435996"/>
                  <a:gd name="connsiteY42" fmla="*/ 96078 h 2104445"/>
                  <a:gd name="connsiteX43" fmla="*/ 135172 w 435996"/>
                  <a:gd name="connsiteY43" fmla="*/ 96078 h 2104445"/>
                  <a:gd name="connsiteX44" fmla="*/ 178904 w 435996"/>
                  <a:gd name="connsiteY44" fmla="*/ 100054 h 2104445"/>
                  <a:gd name="connsiteX45" fmla="*/ 234563 w 435996"/>
                  <a:gd name="connsiteY45" fmla="*/ 127883 h 2104445"/>
                  <a:gd name="connsiteX46" fmla="*/ 266368 w 435996"/>
                  <a:gd name="connsiteY46" fmla="*/ 159688 h 2104445"/>
                  <a:gd name="connsiteX47" fmla="*/ 274320 w 435996"/>
                  <a:gd name="connsiteY47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90831 w 435996"/>
                  <a:gd name="connsiteY13" fmla="*/ 323920 h 2104445"/>
                  <a:gd name="connsiteX14" fmla="*/ 232648 w 435996"/>
                  <a:gd name="connsiteY14" fmla="*/ 352980 h 2104445"/>
                  <a:gd name="connsiteX15" fmla="*/ 258417 w 435996"/>
                  <a:gd name="connsiteY15" fmla="*/ 453887 h 2104445"/>
                  <a:gd name="connsiteX16" fmla="*/ 278295 w 435996"/>
                  <a:gd name="connsiteY16" fmla="*/ 692426 h 2104445"/>
                  <a:gd name="connsiteX17" fmla="*/ 290222 w 435996"/>
                  <a:gd name="connsiteY17" fmla="*/ 1113845 h 2104445"/>
                  <a:gd name="connsiteX18" fmla="*/ 242515 w 435996"/>
                  <a:gd name="connsiteY18" fmla="*/ 1563094 h 2104445"/>
                  <a:gd name="connsiteX19" fmla="*/ 254442 w 435996"/>
                  <a:gd name="connsiteY19" fmla="*/ 1793681 h 2104445"/>
                  <a:gd name="connsiteX20" fmla="*/ 294198 w 435996"/>
                  <a:gd name="connsiteY20" fmla="*/ 1924878 h 2104445"/>
                  <a:gd name="connsiteX21" fmla="*/ 274320 w 435996"/>
                  <a:gd name="connsiteY21" fmla="*/ 1964634 h 2104445"/>
                  <a:gd name="connsiteX22" fmla="*/ 238539 w 435996"/>
                  <a:gd name="connsiteY22" fmla="*/ 2044148 h 2104445"/>
                  <a:gd name="connsiteX23" fmla="*/ 310101 w 435996"/>
                  <a:gd name="connsiteY23" fmla="*/ 2099807 h 2104445"/>
                  <a:gd name="connsiteX24" fmla="*/ 401541 w 435996"/>
                  <a:gd name="connsiteY24" fmla="*/ 2071977 h 2104445"/>
                  <a:gd name="connsiteX25" fmla="*/ 429370 w 435996"/>
                  <a:gd name="connsiteY25" fmla="*/ 1996440 h 2104445"/>
                  <a:gd name="connsiteX26" fmla="*/ 361784 w 435996"/>
                  <a:gd name="connsiteY26" fmla="*/ 1944756 h 2104445"/>
                  <a:gd name="connsiteX27" fmla="*/ 353833 w 435996"/>
                  <a:gd name="connsiteY27" fmla="*/ 1912951 h 2104445"/>
                  <a:gd name="connsiteX28" fmla="*/ 333955 w 435996"/>
                  <a:gd name="connsiteY28" fmla="*/ 1753925 h 2104445"/>
                  <a:gd name="connsiteX29" fmla="*/ 337930 w 435996"/>
                  <a:gd name="connsiteY29" fmla="*/ 1455751 h 2104445"/>
                  <a:gd name="connsiteX30" fmla="*/ 397565 w 435996"/>
                  <a:gd name="connsiteY30" fmla="*/ 1121796 h 2104445"/>
                  <a:gd name="connsiteX31" fmla="*/ 421419 w 435996"/>
                  <a:gd name="connsiteY31" fmla="*/ 903135 h 2104445"/>
                  <a:gd name="connsiteX32" fmla="*/ 385638 w 435996"/>
                  <a:gd name="connsiteY32" fmla="*/ 668572 h 2104445"/>
                  <a:gd name="connsiteX33" fmla="*/ 337930 w 435996"/>
                  <a:gd name="connsiteY33" fmla="*/ 521473 h 2104445"/>
                  <a:gd name="connsiteX34" fmla="*/ 349857 w 435996"/>
                  <a:gd name="connsiteY34" fmla="*/ 195469 h 2104445"/>
                  <a:gd name="connsiteX35" fmla="*/ 369735 w 435996"/>
                  <a:gd name="connsiteY35" fmla="*/ 92102 h 2104445"/>
                  <a:gd name="connsiteX36" fmla="*/ 274320 w 435996"/>
                  <a:gd name="connsiteY36" fmla="*/ 72224 h 2104445"/>
                  <a:gd name="connsiteX37" fmla="*/ 210709 w 435996"/>
                  <a:gd name="connsiteY37" fmla="*/ 80175 h 2104445"/>
                  <a:gd name="connsiteX38" fmla="*/ 155050 w 435996"/>
                  <a:gd name="connsiteY38" fmla="*/ 64273 h 2104445"/>
                  <a:gd name="connsiteX39" fmla="*/ 107342 w 435996"/>
                  <a:gd name="connsiteY39" fmla="*/ 8614 h 2104445"/>
                  <a:gd name="connsiteX40" fmla="*/ 47708 w 435996"/>
                  <a:gd name="connsiteY40" fmla="*/ 12589 h 2104445"/>
                  <a:gd name="connsiteX41" fmla="*/ 43732 w 435996"/>
                  <a:gd name="connsiteY41" fmla="*/ 72224 h 2104445"/>
                  <a:gd name="connsiteX42" fmla="*/ 83488 w 435996"/>
                  <a:gd name="connsiteY42" fmla="*/ 96078 h 2104445"/>
                  <a:gd name="connsiteX43" fmla="*/ 135172 w 435996"/>
                  <a:gd name="connsiteY43" fmla="*/ 96078 h 2104445"/>
                  <a:gd name="connsiteX44" fmla="*/ 178904 w 435996"/>
                  <a:gd name="connsiteY44" fmla="*/ 100054 h 2104445"/>
                  <a:gd name="connsiteX45" fmla="*/ 234563 w 435996"/>
                  <a:gd name="connsiteY45" fmla="*/ 127883 h 2104445"/>
                  <a:gd name="connsiteX46" fmla="*/ 266368 w 435996"/>
                  <a:gd name="connsiteY46" fmla="*/ 159688 h 2104445"/>
                  <a:gd name="connsiteX47" fmla="*/ 274320 w 43599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69018 w 438646"/>
                  <a:gd name="connsiteY0" fmla="*/ 159688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0" fmla="*/ 237213 w 438646"/>
                  <a:gd name="connsiteY0" fmla="*/ 127883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</a:cxnLst>
                <a:rect l="l" t="t" r="r" b="b"/>
                <a:pathLst>
                  <a:path w="438646" h="2104445">
                    <a:moveTo>
                      <a:pt x="237213" y="127883"/>
                    </a:moveTo>
                    <a:cubicBezTo>
                      <a:pt x="253116" y="139147"/>
                      <a:pt x="273657" y="149087"/>
                      <a:pt x="276970" y="167640"/>
                    </a:cubicBezTo>
                    <a:cubicBezTo>
                      <a:pt x="280283" y="186193"/>
                      <a:pt x="264381" y="221973"/>
                      <a:pt x="257092" y="239201"/>
                    </a:cubicBezTo>
                    <a:cubicBezTo>
                      <a:pt x="249803" y="256429"/>
                      <a:pt x="246490" y="261068"/>
                      <a:pt x="233238" y="271007"/>
                    </a:cubicBezTo>
                    <a:cubicBezTo>
                      <a:pt x="219986" y="280946"/>
                      <a:pt x="195469" y="294860"/>
                      <a:pt x="177578" y="298836"/>
                    </a:cubicBezTo>
                    <a:cubicBezTo>
                      <a:pt x="159687" y="302812"/>
                      <a:pt x="134509" y="295523"/>
                      <a:pt x="125895" y="294861"/>
                    </a:cubicBezTo>
                    <a:lnTo>
                      <a:pt x="125895" y="294861"/>
                    </a:lnTo>
                    <a:cubicBezTo>
                      <a:pt x="118606" y="288898"/>
                      <a:pt x="98066" y="265043"/>
                      <a:pt x="82163" y="259080"/>
                    </a:cubicBezTo>
                    <a:cubicBezTo>
                      <a:pt x="66260" y="253117"/>
                      <a:pt x="43731" y="252454"/>
                      <a:pt x="30479" y="259080"/>
                    </a:cubicBezTo>
                    <a:cubicBezTo>
                      <a:pt x="17227" y="265706"/>
                      <a:pt x="5300" y="283596"/>
                      <a:pt x="2650" y="298836"/>
                    </a:cubicBezTo>
                    <a:cubicBezTo>
                      <a:pt x="0" y="314076"/>
                      <a:pt x="1325" y="342569"/>
                      <a:pt x="14577" y="350520"/>
                    </a:cubicBezTo>
                    <a:cubicBezTo>
                      <a:pt x="27829" y="358471"/>
                      <a:pt x="66923" y="351182"/>
                      <a:pt x="82163" y="346544"/>
                    </a:cubicBezTo>
                    <a:cubicBezTo>
                      <a:pt x="97403" y="341906"/>
                      <a:pt x="87464" y="326461"/>
                      <a:pt x="106017" y="322690"/>
                    </a:cubicBezTo>
                    <a:cubicBezTo>
                      <a:pt x="124570" y="318919"/>
                      <a:pt x="175910" y="316884"/>
                      <a:pt x="193481" y="323920"/>
                    </a:cubicBezTo>
                    <a:cubicBezTo>
                      <a:pt x="211052" y="330956"/>
                      <a:pt x="224034" y="331319"/>
                      <a:pt x="235298" y="352980"/>
                    </a:cubicBezTo>
                    <a:cubicBezTo>
                      <a:pt x="246562" y="374641"/>
                      <a:pt x="253459" y="397313"/>
                      <a:pt x="261067" y="453887"/>
                    </a:cubicBezTo>
                    <a:cubicBezTo>
                      <a:pt x="268675" y="510461"/>
                      <a:pt x="275644" y="582433"/>
                      <a:pt x="280945" y="692426"/>
                    </a:cubicBezTo>
                    <a:cubicBezTo>
                      <a:pt x="286246" y="802419"/>
                      <a:pt x="298835" y="968734"/>
                      <a:pt x="292872" y="1113845"/>
                    </a:cubicBezTo>
                    <a:cubicBezTo>
                      <a:pt x="286909" y="1258956"/>
                      <a:pt x="251128" y="1449788"/>
                      <a:pt x="245165" y="1563094"/>
                    </a:cubicBezTo>
                    <a:cubicBezTo>
                      <a:pt x="239202" y="1676400"/>
                      <a:pt x="248478" y="1733384"/>
                      <a:pt x="257092" y="1793681"/>
                    </a:cubicBezTo>
                    <a:cubicBezTo>
                      <a:pt x="265706" y="1853978"/>
                      <a:pt x="293535" y="1896386"/>
                      <a:pt x="296848" y="1924878"/>
                    </a:cubicBezTo>
                    <a:cubicBezTo>
                      <a:pt x="300161" y="1953370"/>
                      <a:pt x="286247" y="1944756"/>
                      <a:pt x="276970" y="1964634"/>
                    </a:cubicBezTo>
                    <a:cubicBezTo>
                      <a:pt x="267693" y="1984512"/>
                      <a:pt x="235226" y="2021619"/>
                      <a:pt x="241189" y="2044148"/>
                    </a:cubicBezTo>
                    <a:cubicBezTo>
                      <a:pt x="247152" y="2066677"/>
                      <a:pt x="285584" y="2095169"/>
                      <a:pt x="312751" y="2099807"/>
                    </a:cubicBezTo>
                    <a:cubicBezTo>
                      <a:pt x="339918" y="2104445"/>
                      <a:pt x="384313" y="2089205"/>
                      <a:pt x="404191" y="2071977"/>
                    </a:cubicBezTo>
                    <a:cubicBezTo>
                      <a:pt x="424069" y="2054749"/>
                      <a:pt x="438646" y="2017643"/>
                      <a:pt x="432020" y="1996440"/>
                    </a:cubicBezTo>
                    <a:cubicBezTo>
                      <a:pt x="425394" y="1975237"/>
                      <a:pt x="377023" y="1958671"/>
                      <a:pt x="364434" y="1944756"/>
                    </a:cubicBezTo>
                    <a:cubicBezTo>
                      <a:pt x="351845" y="1930841"/>
                      <a:pt x="361121" y="1944756"/>
                      <a:pt x="356483" y="1912951"/>
                    </a:cubicBezTo>
                    <a:cubicBezTo>
                      <a:pt x="351845" y="1881146"/>
                      <a:pt x="339256" y="1830125"/>
                      <a:pt x="336605" y="1753925"/>
                    </a:cubicBezTo>
                    <a:cubicBezTo>
                      <a:pt x="333954" y="1677725"/>
                      <a:pt x="329978" y="1561106"/>
                      <a:pt x="340580" y="1455751"/>
                    </a:cubicBezTo>
                    <a:cubicBezTo>
                      <a:pt x="351182" y="1350396"/>
                      <a:pt x="386300" y="1213899"/>
                      <a:pt x="400215" y="1121796"/>
                    </a:cubicBezTo>
                    <a:cubicBezTo>
                      <a:pt x="414130" y="1029693"/>
                      <a:pt x="426057" y="978672"/>
                      <a:pt x="424069" y="903135"/>
                    </a:cubicBezTo>
                    <a:cubicBezTo>
                      <a:pt x="422081" y="827598"/>
                      <a:pt x="402203" y="732182"/>
                      <a:pt x="388288" y="668572"/>
                    </a:cubicBezTo>
                    <a:cubicBezTo>
                      <a:pt x="374373" y="604962"/>
                      <a:pt x="346543" y="600323"/>
                      <a:pt x="340580" y="521473"/>
                    </a:cubicBezTo>
                    <a:cubicBezTo>
                      <a:pt x="334617" y="442623"/>
                      <a:pt x="347206" y="267031"/>
                      <a:pt x="352507" y="195469"/>
                    </a:cubicBezTo>
                    <a:cubicBezTo>
                      <a:pt x="357808" y="123907"/>
                      <a:pt x="384975" y="112643"/>
                      <a:pt x="372385" y="92102"/>
                    </a:cubicBezTo>
                    <a:cubicBezTo>
                      <a:pt x="359795" y="71561"/>
                      <a:pt x="303474" y="74212"/>
                      <a:pt x="276970" y="72224"/>
                    </a:cubicBezTo>
                    <a:cubicBezTo>
                      <a:pt x="250466" y="70236"/>
                      <a:pt x="233237" y="81500"/>
                      <a:pt x="213359" y="80175"/>
                    </a:cubicBezTo>
                    <a:cubicBezTo>
                      <a:pt x="193481" y="78850"/>
                      <a:pt x="174928" y="76200"/>
                      <a:pt x="157700" y="64273"/>
                    </a:cubicBezTo>
                    <a:cubicBezTo>
                      <a:pt x="140472" y="52346"/>
                      <a:pt x="127882" y="17228"/>
                      <a:pt x="109992" y="8614"/>
                    </a:cubicBezTo>
                    <a:cubicBezTo>
                      <a:pt x="92102" y="0"/>
                      <a:pt x="60960" y="1987"/>
                      <a:pt x="50358" y="12589"/>
                    </a:cubicBezTo>
                    <a:cubicBezTo>
                      <a:pt x="39756" y="23191"/>
                      <a:pt x="40419" y="58309"/>
                      <a:pt x="46382" y="72224"/>
                    </a:cubicBezTo>
                    <a:cubicBezTo>
                      <a:pt x="52345" y="86139"/>
                      <a:pt x="70898" y="92102"/>
                      <a:pt x="86138" y="96078"/>
                    </a:cubicBezTo>
                    <a:cubicBezTo>
                      <a:pt x="101378" y="100054"/>
                      <a:pt x="121919" y="95415"/>
                      <a:pt x="137822" y="96078"/>
                    </a:cubicBezTo>
                    <a:cubicBezTo>
                      <a:pt x="153725" y="96741"/>
                      <a:pt x="164989" y="94753"/>
                      <a:pt x="181554" y="100054"/>
                    </a:cubicBezTo>
                    <a:cubicBezTo>
                      <a:pt x="198119" y="105355"/>
                      <a:pt x="221310" y="116619"/>
                      <a:pt x="237213" y="127883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42" name="Oval 41"/>
              <p:cNvSpPr/>
              <p:nvPr/>
            </p:nvSpPr>
            <p:spPr bwMode="auto">
              <a:xfrm>
                <a:off x="6116446" y="2466657"/>
                <a:ext cx="331059" cy="330964"/>
              </a:xfrm>
              <a:prstGeom prst="ellipse">
                <a:avLst/>
              </a:prstGeom>
              <a:solidFill>
                <a:srgbClr val="FFCC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5791200" y="2566988"/>
                <a:ext cx="1042988" cy="892175"/>
              </a:xfrm>
              <a:custGeom>
                <a:avLst/>
                <a:gdLst>
                  <a:gd name="connsiteX0" fmla="*/ 464820 w 1024890"/>
                  <a:gd name="connsiteY0" fmla="*/ 209550 h 876300"/>
                  <a:gd name="connsiteX1" fmla="*/ 445770 w 1024890"/>
                  <a:gd name="connsiteY1" fmla="*/ 327660 h 876300"/>
                  <a:gd name="connsiteX2" fmla="*/ 361950 w 1024890"/>
                  <a:gd name="connsiteY2" fmla="*/ 381000 h 876300"/>
                  <a:gd name="connsiteX3" fmla="*/ 320040 w 1024890"/>
                  <a:gd name="connsiteY3" fmla="*/ 483870 h 876300"/>
                  <a:gd name="connsiteX4" fmla="*/ 289560 w 1024890"/>
                  <a:gd name="connsiteY4" fmla="*/ 529590 h 876300"/>
                  <a:gd name="connsiteX5" fmla="*/ 213360 w 1024890"/>
                  <a:gd name="connsiteY5" fmla="*/ 521970 h 876300"/>
                  <a:gd name="connsiteX6" fmla="*/ 160020 w 1024890"/>
                  <a:gd name="connsiteY6" fmla="*/ 510540 h 876300"/>
                  <a:gd name="connsiteX7" fmla="*/ 144780 w 1024890"/>
                  <a:gd name="connsiteY7" fmla="*/ 544830 h 876300"/>
                  <a:gd name="connsiteX8" fmla="*/ 201930 w 1024890"/>
                  <a:gd name="connsiteY8" fmla="*/ 575310 h 876300"/>
                  <a:gd name="connsiteX9" fmla="*/ 285750 w 1024890"/>
                  <a:gd name="connsiteY9" fmla="*/ 563880 h 876300"/>
                  <a:gd name="connsiteX10" fmla="*/ 320040 w 1024890"/>
                  <a:gd name="connsiteY10" fmla="*/ 598170 h 876300"/>
                  <a:gd name="connsiteX11" fmla="*/ 300990 w 1024890"/>
                  <a:gd name="connsiteY11" fmla="*/ 643890 h 876300"/>
                  <a:gd name="connsiteX12" fmla="*/ 156210 w 1024890"/>
                  <a:gd name="connsiteY12" fmla="*/ 708660 h 876300"/>
                  <a:gd name="connsiteX13" fmla="*/ 19050 w 1024890"/>
                  <a:gd name="connsiteY13" fmla="*/ 708660 h 876300"/>
                  <a:gd name="connsiteX14" fmla="*/ 0 w 1024890"/>
                  <a:gd name="connsiteY14" fmla="*/ 746760 h 876300"/>
                  <a:gd name="connsiteX15" fmla="*/ 11430 w 1024890"/>
                  <a:gd name="connsiteY15" fmla="*/ 777240 h 876300"/>
                  <a:gd name="connsiteX16" fmla="*/ 95250 w 1024890"/>
                  <a:gd name="connsiteY16" fmla="*/ 769620 h 876300"/>
                  <a:gd name="connsiteX17" fmla="*/ 205740 w 1024890"/>
                  <a:gd name="connsiteY17" fmla="*/ 716280 h 876300"/>
                  <a:gd name="connsiteX18" fmla="*/ 289560 w 1024890"/>
                  <a:gd name="connsiteY18" fmla="*/ 708660 h 876300"/>
                  <a:gd name="connsiteX19" fmla="*/ 457200 w 1024890"/>
                  <a:gd name="connsiteY19" fmla="*/ 746760 h 876300"/>
                  <a:gd name="connsiteX20" fmla="*/ 548640 w 1024890"/>
                  <a:gd name="connsiteY20" fmla="*/ 750570 h 876300"/>
                  <a:gd name="connsiteX21" fmla="*/ 609600 w 1024890"/>
                  <a:gd name="connsiteY21" fmla="*/ 739140 h 876300"/>
                  <a:gd name="connsiteX22" fmla="*/ 632460 w 1024890"/>
                  <a:gd name="connsiteY22" fmla="*/ 796290 h 876300"/>
                  <a:gd name="connsiteX23" fmla="*/ 640080 w 1024890"/>
                  <a:gd name="connsiteY23" fmla="*/ 861060 h 876300"/>
                  <a:gd name="connsiteX24" fmla="*/ 678180 w 1024890"/>
                  <a:gd name="connsiteY24" fmla="*/ 876300 h 876300"/>
                  <a:gd name="connsiteX25" fmla="*/ 716280 w 1024890"/>
                  <a:gd name="connsiteY25" fmla="*/ 826770 h 876300"/>
                  <a:gd name="connsiteX26" fmla="*/ 693420 w 1024890"/>
                  <a:gd name="connsiteY26" fmla="*/ 777240 h 876300"/>
                  <a:gd name="connsiteX27" fmla="*/ 640080 w 1024890"/>
                  <a:gd name="connsiteY27" fmla="*/ 742950 h 876300"/>
                  <a:gd name="connsiteX28" fmla="*/ 643890 w 1024890"/>
                  <a:gd name="connsiteY28" fmla="*/ 681990 h 876300"/>
                  <a:gd name="connsiteX29" fmla="*/ 727710 w 1024890"/>
                  <a:gd name="connsiteY29" fmla="*/ 598170 h 876300"/>
                  <a:gd name="connsiteX30" fmla="*/ 727710 w 1024890"/>
                  <a:gd name="connsiteY30" fmla="*/ 461010 h 876300"/>
                  <a:gd name="connsiteX31" fmla="*/ 819150 w 1024890"/>
                  <a:gd name="connsiteY31" fmla="*/ 445770 h 876300"/>
                  <a:gd name="connsiteX32" fmla="*/ 929640 w 1024890"/>
                  <a:gd name="connsiteY32" fmla="*/ 480060 h 876300"/>
                  <a:gd name="connsiteX33" fmla="*/ 998220 w 1024890"/>
                  <a:gd name="connsiteY33" fmla="*/ 487680 h 876300"/>
                  <a:gd name="connsiteX34" fmla="*/ 1024890 w 1024890"/>
                  <a:gd name="connsiteY34" fmla="*/ 449580 h 876300"/>
                  <a:gd name="connsiteX35" fmla="*/ 925830 w 1024890"/>
                  <a:gd name="connsiteY35" fmla="*/ 407670 h 876300"/>
                  <a:gd name="connsiteX36" fmla="*/ 777240 w 1024890"/>
                  <a:gd name="connsiteY36" fmla="*/ 407670 h 876300"/>
                  <a:gd name="connsiteX37" fmla="*/ 632460 w 1024890"/>
                  <a:gd name="connsiteY37" fmla="*/ 350520 h 876300"/>
                  <a:gd name="connsiteX38" fmla="*/ 563880 w 1024890"/>
                  <a:gd name="connsiteY38" fmla="*/ 316230 h 876300"/>
                  <a:gd name="connsiteX39" fmla="*/ 518160 w 1024890"/>
                  <a:gd name="connsiteY39" fmla="*/ 320040 h 876300"/>
                  <a:gd name="connsiteX40" fmla="*/ 495300 w 1024890"/>
                  <a:gd name="connsiteY40" fmla="*/ 293370 h 876300"/>
                  <a:gd name="connsiteX41" fmla="*/ 518160 w 1024890"/>
                  <a:gd name="connsiteY41" fmla="*/ 190500 h 876300"/>
                  <a:gd name="connsiteX42" fmla="*/ 518160 w 1024890"/>
                  <a:gd name="connsiteY42" fmla="*/ 114300 h 876300"/>
                  <a:gd name="connsiteX43" fmla="*/ 544830 w 1024890"/>
                  <a:gd name="connsiteY43" fmla="*/ 72390 h 876300"/>
                  <a:gd name="connsiteX44" fmla="*/ 521970 w 1024890"/>
                  <a:gd name="connsiteY44" fmla="*/ 0 h 876300"/>
                  <a:gd name="connsiteX45" fmla="*/ 453390 w 1024890"/>
                  <a:gd name="connsiteY45" fmla="*/ 11430 h 876300"/>
                  <a:gd name="connsiteX46" fmla="*/ 449580 w 1024890"/>
                  <a:gd name="connsiteY46" fmla="*/ 68580 h 876300"/>
                  <a:gd name="connsiteX47" fmla="*/ 483870 w 1024890"/>
                  <a:gd name="connsiteY47" fmla="*/ 118110 h 876300"/>
                  <a:gd name="connsiteX48" fmla="*/ 464820 w 1024890"/>
                  <a:gd name="connsiteY48" fmla="*/ 209550 h 87630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2644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2644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2644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2644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2644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</a:cxnLst>
                <a:rect l="l" t="t" r="r" b="b"/>
                <a:pathLst>
                  <a:path w="1043940" h="892175">
                    <a:moveTo>
                      <a:pt x="471805" y="219710"/>
                    </a:moveTo>
                    <a:cubicBezTo>
                      <a:pt x="465455" y="254635"/>
                      <a:pt x="469900" y="309245"/>
                      <a:pt x="452755" y="337820"/>
                    </a:cubicBezTo>
                    <a:cubicBezTo>
                      <a:pt x="435610" y="366395"/>
                      <a:pt x="389890" y="365125"/>
                      <a:pt x="368935" y="391160"/>
                    </a:cubicBezTo>
                    <a:cubicBezTo>
                      <a:pt x="347980" y="417195"/>
                      <a:pt x="339090" y="469265"/>
                      <a:pt x="327025" y="494030"/>
                    </a:cubicBezTo>
                    <a:cubicBezTo>
                      <a:pt x="314960" y="518795"/>
                      <a:pt x="314325" y="533400"/>
                      <a:pt x="296545" y="539750"/>
                    </a:cubicBezTo>
                    <a:cubicBezTo>
                      <a:pt x="278765" y="546100"/>
                      <a:pt x="241935" y="535305"/>
                      <a:pt x="220345" y="532130"/>
                    </a:cubicBezTo>
                    <a:cubicBezTo>
                      <a:pt x="198755" y="528955"/>
                      <a:pt x="178435" y="516890"/>
                      <a:pt x="167005" y="520700"/>
                    </a:cubicBezTo>
                    <a:cubicBezTo>
                      <a:pt x="155575" y="524510"/>
                      <a:pt x="144780" y="544195"/>
                      <a:pt x="151765" y="554990"/>
                    </a:cubicBezTo>
                    <a:cubicBezTo>
                      <a:pt x="158750" y="565785"/>
                      <a:pt x="185420" y="582295"/>
                      <a:pt x="208915" y="585470"/>
                    </a:cubicBezTo>
                    <a:cubicBezTo>
                      <a:pt x="232410" y="588645"/>
                      <a:pt x="273050" y="570230"/>
                      <a:pt x="292735" y="574040"/>
                    </a:cubicBezTo>
                    <a:cubicBezTo>
                      <a:pt x="312420" y="577850"/>
                      <a:pt x="324485" y="594995"/>
                      <a:pt x="327025" y="608330"/>
                    </a:cubicBezTo>
                    <a:cubicBezTo>
                      <a:pt x="329565" y="621665"/>
                      <a:pt x="335280" y="635635"/>
                      <a:pt x="307975" y="654050"/>
                    </a:cubicBezTo>
                    <a:cubicBezTo>
                      <a:pt x="280670" y="672465"/>
                      <a:pt x="210185" y="708025"/>
                      <a:pt x="163195" y="718820"/>
                    </a:cubicBezTo>
                    <a:cubicBezTo>
                      <a:pt x="116205" y="729615"/>
                      <a:pt x="52070" y="712470"/>
                      <a:pt x="26035" y="718820"/>
                    </a:cubicBezTo>
                    <a:cubicBezTo>
                      <a:pt x="0" y="725170"/>
                      <a:pt x="8255" y="745490"/>
                      <a:pt x="6985" y="756920"/>
                    </a:cubicBezTo>
                    <a:cubicBezTo>
                      <a:pt x="5715" y="768350"/>
                      <a:pt x="2540" y="783590"/>
                      <a:pt x="18415" y="787400"/>
                    </a:cubicBezTo>
                    <a:cubicBezTo>
                      <a:pt x="34290" y="791210"/>
                      <a:pt x="69850" y="786765"/>
                      <a:pt x="102235" y="779780"/>
                    </a:cubicBezTo>
                    <a:cubicBezTo>
                      <a:pt x="134620" y="772795"/>
                      <a:pt x="180340" y="755650"/>
                      <a:pt x="212725" y="745490"/>
                    </a:cubicBezTo>
                    <a:cubicBezTo>
                      <a:pt x="245110" y="735330"/>
                      <a:pt x="254635" y="713740"/>
                      <a:pt x="296545" y="718820"/>
                    </a:cubicBezTo>
                    <a:cubicBezTo>
                      <a:pt x="338455" y="723900"/>
                      <a:pt x="421005" y="749935"/>
                      <a:pt x="464185" y="756920"/>
                    </a:cubicBezTo>
                    <a:cubicBezTo>
                      <a:pt x="507365" y="763905"/>
                      <a:pt x="530225" y="762000"/>
                      <a:pt x="555625" y="760730"/>
                    </a:cubicBezTo>
                    <a:cubicBezTo>
                      <a:pt x="581025" y="759460"/>
                      <a:pt x="602615" y="741680"/>
                      <a:pt x="616585" y="749300"/>
                    </a:cubicBezTo>
                    <a:cubicBezTo>
                      <a:pt x="630555" y="756920"/>
                      <a:pt x="634365" y="786130"/>
                      <a:pt x="639445" y="806450"/>
                    </a:cubicBezTo>
                    <a:cubicBezTo>
                      <a:pt x="644525" y="826770"/>
                      <a:pt x="639445" y="857885"/>
                      <a:pt x="647065" y="871220"/>
                    </a:cubicBezTo>
                    <a:cubicBezTo>
                      <a:pt x="654685" y="884555"/>
                      <a:pt x="672465" y="892175"/>
                      <a:pt x="685165" y="886460"/>
                    </a:cubicBezTo>
                    <a:cubicBezTo>
                      <a:pt x="697865" y="880745"/>
                      <a:pt x="720725" y="853440"/>
                      <a:pt x="723265" y="836930"/>
                    </a:cubicBezTo>
                    <a:cubicBezTo>
                      <a:pt x="725805" y="820420"/>
                      <a:pt x="713105" y="801370"/>
                      <a:pt x="700405" y="787400"/>
                    </a:cubicBezTo>
                    <a:cubicBezTo>
                      <a:pt x="687705" y="773430"/>
                      <a:pt x="655320" y="768985"/>
                      <a:pt x="647065" y="753110"/>
                    </a:cubicBezTo>
                    <a:cubicBezTo>
                      <a:pt x="638810" y="737235"/>
                      <a:pt x="636270" y="716280"/>
                      <a:pt x="650875" y="692150"/>
                    </a:cubicBezTo>
                    <a:cubicBezTo>
                      <a:pt x="665480" y="668020"/>
                      <a:pt x="720725" y="645160"/>
                      <a:pt x="734695" y="608330"/>
                    </a:cubicBezTo>
                    <a:cubicBezTo>
                      <a:pt x="748665" y="571500"/>
                      <a:pt x="719455" y="496570"/>
                      <a:pt x="734695" y="471170"/>
                    </a:cubicBezTo>
                    <a:cubicBezTo>
                      <a:pt x="749935" y="445770"/>
                      <a:pt x="792480" y="452755"/>
                      <a:pt x="826135" y="455930"/>
                    </a:cubicBezTo>
                    <a:cubicBezTo>
                      <a:pt x="859790" y="459105"/>
                      <a:pt x="906780" y="483235"/>
                      <a:pt x="936625" y="490220"/>
                    </a:cubicBezTo>
                    <a:cubicBezTo>
                      <a:pt x="966470" y="497205"/>
                      <a:pt x="989330" y="502920"/>
                      <a:pt x="1005205" y="497840"/>
                    </a:cubicBezTo>
                    <a:cubicBezTo>
                      <a:pt x="1021080" y="492760"/>
                      <a:pt x="1043940" y="473075"/>
                      <a:pt x="1031875" y="459740"/>
                    </a:cubicBezTo>
                    <a:cubicBezTo>
                      <a:pt x="1019810" y="446405"/>
                      <a:pt x="974090" y="424815"/>
                      <a:pt x="932815" y="417830"/>
                    </a:cubicBezTo>
                    <a:cubicBezTo>
                      <a:pt x="891540" y="410845"/>
                      <a:pt x="833120" y="427355"/>
                      <a:pt x="784225" y="417830"/>
                    </a:cubicBezTo>
                    <a:cubicBezTo>
                      <a:pt x="735330" y="408305"/>
                      <a:pt x="675005" y="375920"/>
                      <a:pt x="639445" y="360680"/>
                    </a:cubicBezTo>
                    <a:cubicBezTo>
                      <a:pt x="603885" y="345440"/>
                      <a:pt x="589915" y="331470"/>
                      <a:pt x="570865" y="326390"/>
                    </a:cubicBezTo>
                    <a:cubicBezTo>
                      <a:pt x="551815" y="321310"/>
                      <a:pt x="536575" y="334010"/>
                      <a:pt x="525145" y="330200"/>
                    </a:cubicBezTo>
                    <a:cubicBezTo>
                      <a:pt x="513715" y="326390"/>
                      <a:pt x="502285" y="325120"/>
                      <a:pt x="502285" y="303530"/>
                    </a:cubicBezTo>
                    <a:cubicBezTo>
                      <a:pt x="502285" y="281940"/>
                      <a:pt x="521335" y="230505"/>
                      <a:pt x="525145" y="200660"/>
                    </a:cubicBezTo>
                    <a:cubicBezTo>
                      <a:pt x="528955" y="170815"/>
                      <a:pt x="520700" y="144145"/>
                      <a:pt x="525145" y="124460"/>
                    </a:cubicBezTo>
                    <a:cubicBezTo>
                      <a:pt x="529590" y="104775"/>
                      <a:pt x="551180" y="101600"/>
                      <a:pt x="551815" y="82550"/>
                    </a:cubicBezTo>
                    <a:cubicBezTo>
                      <a:pt x="552450" y="63500"/>
                      <a:pt x="544195" y="20320"/>
                      <a:pt x="528955" y="10160"/>
                    </a:cubicBezTo>
                    <a:cubicBezTo>
                      <a:pt x="513715" y="0"/>
                      <a:pt x="472440" y="10160"/>
                      <a:pt x="460375" y="21590"/>
                    </a:cubicBezTo>
                    <a:cubicBezTo>
                      <a:pt x="448310" y="33020"/>
                      <a:pt x="451485" y="60960"/>
                      <a:pt x="456565" y="78740"/>
                    </a:cubicBezTo>
                    <a:cubicBezTo>
                      <a:pt x="461645" y="96520"/>
                      <a:pt x="488315" y="104775"/>
                      <a:pt x="490855" y="128270"/>
                    </a:cubicBezTo>
                    <a:cubicBezTo>
                      <a:pt x="493395" y="151765"/>
                      <a:pt x="478155" y="184785"/>
                      <a:pt x="471805" y="219710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35966" name="TextBox 46"/>
              <p:cNvSpPr txBox="1">
                <a:spLocks noChangeArrowheads="1"/>
              </p:cNvSpPr>
              <p:nvPr/>
            </p:nvSpPr>
            <p:spPr bwMode="auto">
              <a:xfrm>
                <a:off x="3805238" y="1606550"/>
                <a:ext cx="1044575" cy="64611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Golgi </a:t>
                </a:r>
              </a:p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complex</a:t>
                </a:r>
              </a:p>
            </p:txBody>
          </p:sp>
          <p:sp>
            <p:nvSpPr>
              <p:cNvPr id="35967" name="TextBox 49"/>
              <p:cNvSpPr txBox="1">
                <a:spLocks noChangeArrowheads="1"/>
              </p:cNvSpPr>
              <p:nvPr/>
            </p:nvSpPr>
            <p:spPr bwMode="auto">
              <a:xfrm>
                <a:off x="6767513" y="2781300"/>
                <a:ext cx="801687" cy="30797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Arial" pitchFamily="34" charset="0"/>
                  </a:rPr>
                  <a:t>Clathrin</a:t>
                </a:r>
              </a:p>
            </p:txBody>
          </p:sp>
          <p:sp>
            <p:nvSpPr>
              <p:cNvPr id="35968" name="TextBox 50"/>
              <p:cNvSpPr txBox="1">
                <a:spLocks noChangeArrowheads="1"/>
              </p:cNvSpPr>
              <p:nvPr/>
            </p:nvSpPr>
            <p:spPr bwMode="auto">
              <a:xfrm>
                <a:off x="5591175" y="4427538"/>
                <a:ext cx="1936750" cy="3698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Secretory vesicle</a:t>
                </a:r>
              </a:p>
            </p:txBody>
          </p:sp>
          <p:sp>
            <p:nvSpPr>
              <p:cNvPr id="35969" name="TextBox 51"/>
              <p:cNvSpPr txBox="1">
                <a:spLocks noChangeArrowheads="1"/>
              </p:cNvSpPr>
              <p:nvPr/>
            </p:nvSpPr>
            <p:spPr bwMode="auto">
              <a:xfrm>
                <a:off x="3446463" y="2152650"/>
                <a:ext cx="623887" cy="3079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>
                    <a:solidFill>
                      <a:srgbClr val="002060"/>
                    </a:solidFill>
                    <a:latin typeface="Arial" pitchFamily="34" charset="0"/>
                  </a:rPr>
                  <a:t>COPI</a:t>
                </a:r>
              </a:p>
            </p:txBody>
          </p:sp>
          <p:sp>
            <p:nvSpPr>
              <p:cNvPr id="35970" name="Freeform 56"/>
              <p:cNvSpPr>
                <a:spLocks/>
              </p:cNvSpPr>
              <p:nvPr/>
            </p:nvSpPr>
            <p:spPr bwMode="auto">
              <a:xfrm flipH="1" flipV="1">
                <a:off x="4735513" y="3262313"/>
                <a:ext cx="1122362" cy="44450"/>
              </a:xfrm>
              <a:custGeom>
                <a:avLst/>
                <a:gdLst>
                  <a:gd name="T0" fmla="*/ 808747 w 1250335"/>
                  <a:gd name="T1" fmla="*/ 49031 h 44245"/>
                  <a:gd name="T2" fmla="*/ 637034 w 1250335"/>
                  <a:gd name="T3" fmla="*/ 5448 h 44245"/>
                  <a:gd name="T4" fmla="*/ 90096 w 1250335"/>
                  <a:gd name="T5" fmla="*/ 16344 h 44245"/>
                  <a:gd name="T6" fmla="*/ 96456 w 1250335"/>
                  <a:gd name="T7" fmla="*/ 5448 h 442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50335"/>
                  <a:gd name="T13" fmla="*/ 0 h 44245"/>
                  <a:gd name="T14" fmla="*/ 1250335 w 1250335"/>
                  <a:gd name="T15" fmla="*/ 44245 h 442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50335" h="44245">
                    <a:moveTo>
                      <a:pt x="1250335" y="44245"/>
                    </a:moveTo>
                    <a:cubicBezTo>
                      <a:pt x="1210186" y="27038"/>
                      <a:pt x="1170038" y="9832"/>
                      <a:pt x="984864" y="4916"/>
                    </a:cubicBezTo>
                    <a:cubicBezTo>
                      <a:pt x="799690" y="0"/>
                      <a:pt x="278580" y="14749"/>
                      <a:pt x="139290" y="14749"/>
                    </a:cubicBezTo>
                    <a:cubicBezTo>
                      <a:pt x="0" y="14749"/>
                      <a:pt x="149122" y="4916"/>
                      <a:pt x="149122" y="4916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71" name="Freeform 57"/>
              <p:cNvSpPr>
                <a:spLocks/>
              </p:cNvSpPr>
              <p:nvPr/>
            </p:nvSpPr>
            <p:spPr bwMode="auto">
              <a:xfrm flipH="1">
                <a:off x="5100638" y="4314825"/>
                <a:ext cx="1050925" cy="125413"/>
              </a:xfrm>
              <a:custGeom>
                <a:avLst/>
                <a:gdLst>
                  <a:gd name="T0" fmla="*/ 2147483647 w 10000"/>
                  <a:gd name="T1" fmla="*/ 0 h 10000"/>
                  <a:gd name="T2" fmla="*/ 2147483647 w 10000"/>
                  <a:gd name="T3" fmla="*/ 248166445 h 10000"/>
                  <a:gd name="T4" fmla="*/ 0 w 10000"/>
                  <a:gd name="T5" fmla="*/ 13547803 h 10000"/>
                  <a:gd name="T6" fmla="*/ 0 60000 65536"/>
                  <a:gd name="T7" fmla="*/ 0 60000 65536"/>
                  <a:gd name="T8" fmla="*/ 0 60000 65536"/>
                  <a:gd name="T9" fmla="*/ 0 w 10000"/>
                  <a:gd name="T10" fmla="*/ 0 h 10000"/>
                  <a:gd name="T11" fmla="*/ 10000 w 10000"/>
                  <a:gd name="T12" fmla="*/ 10000 h 100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00" h="10000">
                    <a:moveTo>
                      <a:pt x="10000" y="0"/>
                    </a:moveTo>
                    <a:cubicBezTo>
                      <a:pt x="8575" y="3303"/>
                      <a:pt x="7391" y="9820"/>
                      <a:pt x="5725" y="9910"/>
                    </a:cubicBezTo>
                    <a:cubicBezTo>
                      <a:pt x="4058" y="10000"/>
                      <a:pt x="2327" y="7568"/>
                      <a:pt x="0" y="541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72" name="Freeform 58"/>
              <p:cNvSpPr>
                <a:spLocks/>
              </p:cNvSpPr>
              <p:nvPr/>
            </p:nvSpPr>
            <p:spPr bwMode="auto">
              <a:xfrm flipH="1" flipV="1">
                <a:off x="6535738" y="4040188"/>
                <a:ext cx="954087" cy="98425"/>
              </a:xfrm>
              <a:custGeom>
                <a:avLst/>
                <a:gdLst>
                  <a:gd name="T0" fmla="*/ 2147483647 w 10000"/>
                  <a:gd name="T1" fmla="*/ 0 h 10000"/>
                  <a:gd name="T2" fmla="*/ 2147483647 w 10000"/>
                  <a:gd name="T3" fmla="*/ 92692023 h 10000"/>
                  <a:gd name="T4" fmla="*/ 0 w 10000"/>
                  <a:gd name="T5" fmla="*/ 5059960 h 10000"/>
                  <a:gd name="T6" fmla="*/ 0 60000 65536"/>
                  <a:gd name="T7" fmla="*/ 0 60000 65536"/>
                  <a:gd name="T8" fmla="*/ 0 60000 65536"/>
                  <a:gd name="T9" fmla="*/ 0 w 10000"/>
                  <a:gd name="T10" fmla="*/ 0 h 10000"/>
                  <a:gd name="T11" fmla="*/ 10000 w 10000"/>
                  <a:gd name="T12" fmla="*/ 10000 h 100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00" h="10000">
                    <a:moveTo>
                      <a:pt x="10000" y="0"/>
                    </a:moveTo>
                    <a:cubicBezTo>
                      <a:pt x="8575" y="3303"/>
                      <a:pt x="7391" y="9820"/>
                      <a:pt x="5725" y="9910"/>
                    </a:cubicBezTo>
                    <a:cubicBezTo>
                      <a:pt x="4058" y="10000"/>
                      <a:pt x="2327" y="7568"/>
                      <a:pt x="0" y="541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73" name="Freeform 59"/>
              <p:cNvSpPr>
                <a:spLocks/>
              </p:cNvSpPr>
              <p:nvPr/>
            </p:nvSpPr>
            <p:spPr bwMode="auto">
              <a:xfrm flipH="1" flipV="1">
                <a:off x="6624638" y="2636838"/>
                <a:ext cx="919162" cy="242887"/>
              </a:xfrm>
              <a:custGeom>
                <a:avLst/>
                <a:gdLst>
                  <a:gd name="T0" fmla="*/ 2147483647 w 10000"/>
                  <a:gd name="T1" fmla="*/ 0 h 7112"/>
                  <a:gd name="T2" fmla="*/ 2147483647 w 10000"/>
                  <a:gd name="T3" fmla="*/ 2147483647 h 7112"/>
                  <a:gd name="T4" fmla="*/ 0 w 10000"/>
                  <a:gd name="T5" fmla="*/ 2147483647 h 7112"/>
                  <a:gd name="T6" fmla="*/ 0 60000 65536"/>
                  <a:gd name="T7" fmla="*/ 0 60000 65536"/>
                  <a:gd name="T8" fmla="*/ 0 60000 65536"/>
                  <a:gd name="T9" fmla="*/ 0 w 10000"/>
                  <a:gd name="T10" fmla="*/ 0 h 7112"/>
                  <a:gd name="T11" fmla="*/ 10000 w 10000"/>
                  <a:gd name="T12" fmla="*/ 7112 h 71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00" h="7112">
                    <a:moveTo>
                      <a:pt x="10000" y="0"/>
                    </a:moveTo>
                    <a:cubicBezTo>
                      <a:pt x="8514" y="1717"/>
                      <a:pt x="7209" y="4094"/>
                      <a:pt x="5542" y="5152"/>
                    </a:cubicBezTo>
                    <a:cubicBezTo>
                      <a:pt x="3876" y="6210"/>
                      <a:pt x="3175" y="7112"/>
                      <a:pt x="0" y="6347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74" name="Freeform 60"/>
              <p:cNvSpPr>
                <a:spLocks/>
              </p:cNvSpPr>
              <p:nvPr/>
            </p:nvSpPr>
            <p:spPr bwMode="auto">
              <a:xfrm>
                <a:off x="6530975" y="3451225"/>
                <a:ext cx="860425" cy="100013"/>
              </a:xfrm>
              <a:custGeom>
                <a:avLst/>
                <a:gdLst>
                  <a:gd name="T0" fmla="*/ 2147483647 w 9358"/>
                  <a:gd name="T1" fmla="*/ 0 h 4112"/>
                  <a:gd name="T2" fmla="*/ 2147483647 w 9358"/>
                  <a:gd name="T3" fmla="*/ 1273763017 h 4112"/>
                  <a:gd name="T4" fmla="*/ 0 w 9358"/>
                  <a:gd name="T5" fmla="*/ 872413763 h 4112"/>
                  <a:gd name="T6" fmla="*/ 0 60000 65536"/>
                  <a:gd name="T7" fmla="*/ 0 60000 65536"/>
                  <a:gd name="T8" fmla="*/ 0 60000 65536"/>
                  <a:gd name="T9" fmla="*/ 0 w 9358"/>
                  <a:gd name="T10" fmla="*/ 0 h 4112"/>
                  <a:gd name="T11" fmla="*/ 9358 w 9358"/>
                  <a:gd name="T12" fmla="*/ 4112 h 41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358" h="4112">
                    <a:moveTo>
                      <a:pt x="9358" y="0"/>
                    </a:moveTo>
                    <a:cubicBezTo>
                      <a:pt x="7872" y="2414"/>
                      <a:pt x="6460" y="3270"/>
                      <a:pt x="4900" y="3691"/>
                    </a:cubicBezTo>
                    <a:cubicBezTo>
                      <a:pt x="3340" y="4112"/>
                      <a:pt x="3175" y="3604"/>
                      <a:pt x="0" y="2528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75" name="Freeform 63"/>
              <p:cNvSpPr>
                <a:spLocks/>
              </p:cNvSpPr>
              <p:nvPr/>
            </p:nvSpPr>
            <p:spPr bwMode="auto">
              <a:xfrm rot="759551" flipH="1">
                <a:off x="3592513" y="3697288"/>
                <a:ext cx="342900" cy="66675"/>
              </a:xfrm>
              <a:custGeom>
                <a:avLst/>
                <a:gdLst>
                  <a:gd name="T0" fmla="*/ 2147483647 w 10000"/>
                  <a:gd name="T1" fmla="*/ 0 h 7568"/>
                  <a:gd name="T2" fmla="*/ 2147483647 w 10000"/>
                  <a:gd name="T3" fmla="*/ 27616526 h 7568"/>
                  <a:gd name="T4" fmla="*/ 0 w 10000"/>
                  <a:gd name="T5" fmla="*/ 3317927 h 7568"/>
                  <a:gd name="T6" fmla="*/ 0 60000 65536"/>
                  <a:gd name="T7" fmla="*/ 0 60000 65536"/>
                  <a:gd name="T8" fmla="*/ 0 60000 65536"/>
                  <a:gd name="T9" fmla="*/ 0 w 10000"/>
                  <a:gd name="T10" fmla="*/ 0 h 7568"/>
                  <a:gd name="T11" fmla="*/ 10000 w 10000"/>
                  <a:gd name="T12" fmla="*/ 7568 h 75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00" h="7568">
                    <a:moveTo>
                      <a:pt x="10000" y="0"/>
                    </a:moveTo>
                    <a:cubicBezTo>
                      <a:pt x="8575" y="3303"/>
                      <a:pt x="7198" y="4413"/>
                      <a:pt x="5532" y="4503"/>
                    </a:cubicBezTo>
                    <a:cubicBezTo>
                      <a:pt x="3865" y="4593"/>
                      <a:pt x="2327" y="7568"/>
                      <a:pt x="0" y="541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5976" name="Group 17"/>
              <p:cNvGrpSpPr>
                <a:grpSpLocks/>
              </p:cNvGrpSpPr>
              <p:nvPr/>
            </p:nvGrpSpPr>
            <p:grpSpPr bwMode="auto">
              <a:xfrm rot="3206457">
                <a:off x="3876675" y="2889250"/>
                <a:ext cx="125413" cy="131763"/>
                <a:chOff x="1177" y="1488"/>
                <a:chExt cx="240" cy="252"/>
              </a:xfrm>
            </p:grpSpPr>
            <p:sp>
              <p:nvSpPr>
                <p:cNvPr id="36002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03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04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5977" name="Group 17"/>
              <p:cNvGrpSpPr>
                <a:grpSpLocks/>
              </p:cNvGrpSpPr>
              <p:nvPr/>
            </p:nvGrpSpPr>
            <p:grpSpPr bwMode="auto">
              <a:xfrm rot="-4841148">
                <a:off x="4628356" y="3036095"/>
                <a:ext cx="123825" cy="131762"/>
                <a:chOff x="1177" y="1488"/>
                <a:chExt cx="240" cy="252"/>
              </a:xfrm>
            </p:grpSpPr>
            <p:sp>
              <p:nvSpPr>
                <p:cNvPr id="35999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00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001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5978" name="Group 17"/>
              <p:cNvGrpSpPr>
                <a:grpSpLocks/>
              </p:cNvGrpSpPr>
              <p:nvPr/>
            </p:nvGrpSpPr>
            <p:grpSpPr bwMode="auto">
              <a:xfrm rot="7684035">
                <a:off x="6091238" y="2871788"/>
                <a:ext cx="125412" cy="131762"/>
                <a:chOff x="1177" y="1488"/>
                <a:chExt cx="240" cy="252"/>
              </a:xfrm>
            </p:grpSpPr>
            <p:sp>
              <p:nvSpPr>
                <p:cNvPr id="35996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97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98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5979" name="Group 17"/>
              <p:cNvGrpSpPr>
                <a:grpSpLocks/>
              </p:cNvGrpSpPr>
              <p:nvPr/>
            </p:nvGrpSpPr>
            <p:grpSpPr bwMode="auto">
              <a:xfrm rot="10520676">
                <a:off x="6254750" y="4049713"/>
                <a:ext cx="123825" cy="130175"/>
                <a:chOff x="1177" y="1488"/>
                <a:chExt cx="240" cy="252"/>
              </a:xfrm>
            </p:grpSpPr>
            <p:sp>
              <p:nvSpPr>
                <p:cNvPr id="35993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94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95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5980" name="Group 17"/>
              <p:cNvGrpSpPr>
                <a:grpSpLocks/>
              </p:cNvGrpSpPr>
              <p:nvPr/>
            </p:nvGrpSpPr>
            <p:grpSpPr bwMode="auto">
              <a:xfrm rot="-5400000">
                <a:off x="6469063" y="3036888"/>
                <a:ext cx="125412" cy="131762"/>
                <a:chOff x="1177" y="1488"/>
                <a:chExt cx="240" cy="252"/>
              </a:xfrm>
            </p:grpSpPr>
            <p:sp>
              <p:nvSpPr>
                <p:cNvPr id="35990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91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92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981" name="TextBox 48"/>
              <p:cNvSpPr txBox="1">
                <a:spLocks noChangeArrowheads="1"/>
              </p:cNvSpPr>
              <p:nvPr/>
            </p:nvSpPr>
            <p:spPr bwMode="auto">
              <a:xfrm>
                <a:off x="5541963" y="1822450"/>
                <a:ext cx="1262062" cy="646113"/>
              </a:xfrm>
              <a:prstGeom prst="rect">
                <a:avLst/>
              </a:prstGeom>
              <a:solidFill>
                <a:srgbClr val="FFFFFF">
                  <a:alpha val="50195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Early </a:t>
                </a:r>
              </a:p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endosome</a:t>
                </a:r>
              </a:p>
            </p:txBody>
          </p:sp>
          <p:grpSp>
            <p:nvGrpSpPr>
              <p:cNvPr id="35982" name="Group 17"/>
              <p:cNvGrpSpPr>
                <a:grpSpLocks/>
              </p:cNvGrpSpPr>
              <p:nvPr/>
            </p:nvGrpSpPr>
            <p:grpSpPr bwMode="auto">
              <a:xfrm rot="-8800717">
                <a:off x="3382963" y="3198813"/>
                <a:ext cx="125412" cy="131762"/>
                <a:chOff x="1177" y="1488"/>
                <a:chExt cx="240" cy="252"/>
              </a:xfrm>
            </p:grpSpPr>
            <p:sp>
              <p:nvSpPr>
                <p:cNvPr id="35987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88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89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983" name="TextBox 51"/>
              <p:cNvSpPr txBox="1">
                <a:spLocks noChangeArrowheads="1"/>
              </p:cNvSpPr>
              <p:nvPr/>
            </p:nvSpPr>
            <p:spPr bwMode="auto">
              <a:xfrm>
                <a:off x="5194300" y="3898900"/>
                <a:ext cx="623888" cy="30797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>
                    <a:solidFill>
                      <a:srgbClr val="0070C0"/>
                    </a:solidFill>
                    <a:latin typeface="Arial" pitchFamily="34" charset="0"/>
                  </a:rPr>
                  <a:t>COPI</a:t>
                </a:r>
              </a:p>
            </p:txBody>
          </p:sp>
          <p:sp>
            <p:nvSpPr>
              <p:cNvPr id="35984" name="Line 187"/>
              <p:cNvSpPr>
                <a:spLocks noChangeShapeType="1"/>
              </p:cNvSpPr>
              <p:nvPr/>
            </p:nvSpPr>
            <p:spPr bwMode="auto">
              <a:xfrm>
                <a:off x="2878138" y="4868863"/>
                <a:ext cx="387508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85" name="Text Box 188"/>
              <p:cNvSpPr txBox="1">
                <a:spLocks noChangeArrowheads="1"/>
              </p:cNvSpPr>
              <p:nvPr/>
            </p:nvSpPr>
            <p:spPr bwMode="auto">
              <a:xfrm>
                <a:off x="3232150" y="5049838"/>
                <a:ext cx="20764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/>
                  <a:t>Secretory pathway</a:t>
                </a:r>
              </a:p>
            </p:txBody>
          </p:sp>
          <p:sp>
            <p:nvSpPr>
              <p:cNvPr id="35986" name="Freeform 57"/>
              <p:cNvSpPr>
                <a:spLocks/>
              </p:cNvSpPr>
              <p:nvPr/>
            </p:nvSpPr>
            <p:spPr bwMode="auto">
              <a:xfrm flipV="1">
                <a:off x="4916384" y="2484099"/>
                <a:ext cx="1150079" cy="164097"/>
              </a:xfrm>
              <a:custGeom>
                <a:avLst/>
                <a:gdLst>
                  <a:gd name="T0" fmla="*/ 2147483647 w 10000"/>
                  <a:gd name="T1" fmla="*/ 0 h 10000"/>
                  <a:gd name="T2" fmla="*/ 2147483647 w 10000"/>
                  <a:gd name="T3" fmla="*/ 324714098 h 10000"/>
                  <a:gd name="T4" fmla="*/ 0 w 10000"/>
                  <a:gd name="T5" fmla="*/ 17726662 h 10000"/>
                  <a:gd name="T6" fmla="*/ 0 60000 65536"/>
                  <a:gd name="T7" fmla="*/ 0 60000 65536"/>
                  <a:gd name="T8" fmla="*/ 0 60000 65536"/>
                  <a:gd name="T9" fmla="*/ 0 w 10000"/>
                  <a:gd name="T10" fmla="*/ 0 h 10000"/>
                  <a:gd name="T11" fmla="*/ 10000 w 10000"/>
                  <a:gd name="T12" fmla="*/ 10000 h 100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00" h="10000">
                    <a:moveTo>
                      <a:pt x="10000" y="0"/>
                    </a:moveTo>
                    <a:cubicBezTo>
                      <a:pt x="8575" y="3303"/>
                      <a:pt x="7391" y="9820"/>
                      <a:pt x="5725" y="9910"/>
                    </a:cubicBezTo>
                    <a:cubicBezTo>
                      <a:pt x="4058" y="10000"/>
                      <a:pt x="2327" y="7568"/>
                      <a:pt x="0" y="541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5843" name="Group 162"/>
          <p:cNvGrpSpPr>
            <a:grpSpLocks/>
          </p:cNvGrpSpPr>
          <p:nvPr/>
        </p:nvGrpSpPr>
        <p:grpSpPr bwMode="auto">
          <a:xfrm>
            <a:off x="7202488" y="3081338"/>
            <a:ext cx="1300162" cy="1419225"/>
            <a:chOff x="7202492" y="3081338"/>
            <a:chExt cx="1300158" cy="1419225"/>
          </a:xfrm>
        </p:grpSpPr>
        <p:sp>
          <p:nvSpPr>
            <p:cNvPr id="43" name="Oval 42"/>
            <p:cNvSpPr/>
            <p:nvPr/>
          </p:nvSpPr>
          <p:spPr bwMode="auto">
            <a:xfrm>
              <a:off x="7202492" y="3083816"/>
              <a:ext cx="331059" cy="330964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12700"/>
            </a:effectLst>
          </p:spPr>
          <p:txBody>
            <a:bodyPr/>
            <a:lstStyle/>
            <a:p>
              <a:pPr algn="ctr" eaLnBrk="0" hangingPunct="0">
                <a:defRPr/>
              </a:pPr>
              <a:endParaRPr lang="en-US" sz="1800">
                <a:cs typeface="+mn-cs"/>
              </a:endParaRPr>
            </a:p>
          </p:txBody>
        </p:sp>
        <p:grpSp>
          <p:nvGrpSpPr>
            <p:cNvPr id="35922" name="Group 17"/>
            <p:cNvGrpSpPr>
              <a:grpSpLocks/>
            </p:cNvGrpSpPr>
            <p:nvPr/>
          </p:nvGrpSpPr>
          <p:grpSpPr bwMode="auto">
            <a:xfrm rot="4955084">
              <a:off x="7546975" y="4267200"/>
              <a:ext cx="125413" cy="131763"/>
              <a:chOff x="1177" y="1488"/>
              <a:chExt cx="240" cy="252"/>
            </a:xfrm>
          </p:grpSpPr>
          <p:sp>
            <p:nvSpPr>
              <p:cNvPr id="35928" name="Freeform 18"/>
              <p:cNvSpPr>
                <a:spLocks/>
              </p:cNvSpPr>
              <p:nvPr/>
            </p:nvSpPr>
            <p:spPr bwMode="auto">
              <a:xfrm rot="506385">
                <a:off x="1248" y="1575"/>
                <a:ext cx="125" cy="118"/>
              </a:xfrm>
              <a:custGeom>
                <a:avLst/>
                <a:gdLst>
                  <a:gd name="T0" fmla="*/ 0 w 375"/>
                  <a:gd name="T1" fmla="*/ 0 h 353"/>
                  <a:gd name="T2" fmla="*/ 0 w 375"/>
                  <a:gd name="T3" fmla="*/ 0 h 353"/>
                  <a:gd name="T4" fmla="*/ 0 w 375"/>
                  <a:gd name="T5" fmla="*/ 0 h 353"/>
                  <a:gd name="T6" fmla="*/ 0 w 375"/>
                  <a:gd name="T7" fmla="*/ 0 h 353"/>
                  <a:gd name="T8" fmla="*/ 0 w 375"/>
                  <a:gd name="T9" fmla="*/ 0 h 3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5"/>
                  <a:gd name="T16" fmla="*/ 0 h 353"/>
                  <a:gd name="T17" fmla="*/ 375 w 375"/>
                  <a:gd name="T18" fmla="*/ 353 h 3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5" h="353">
                    <a:moveTo>
                      <a:pt x="0" y="14"/>
                    </a:moveTo>
                    <a:lnTo>
                      <a:pt x="12" y="353"/>
                    </a:lnTo>
                    <a:lnTo>
                      <a:pt x="375" y="339"/>
                    </a:lnTo>
                    <a:lnTo>
                      <a:pt x="360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29" name="Freeform 19"/>
              <p:cNvSpPr>
                <a:spLocks/>
              </p:cNvSpPr>
              <p:nvPr/>
            </p:nvSpPr>
            <p:spPr bwMode="auto">
              <a:xfrm rot="506385">
                <a:off x="1177" y="1494"/>
                <a:ext cx="106" cy="246"/>
              </a:xfrm>
              <a:custGeom>
                <a:avLst/>
                <a:gdLst>
                  <a:gd name="T0" fmla="*/ 0 w 316"/>
                  <a:gd name="T1" fmla="*/ 0 h 737"/>
                  <a:gd name="T2" fmla="*/ 0 w 316"/>
                  <a:gd name="T3" fmla="*/ 0 h 737"/>
                  <a:gd name="T4" fmla="*/ 0 w 316"/>
                  <a:gd name="T5" fmla="*/ 0 h 737"/>
                  <a:gd name="T6" fmla="*/ 0 w 316"/>
                  <a:gd name="T7" fmla="*/ 0 h 737"/>
                  <a:gd name="T8" fmla="*/ 0 w 316"/>
                  <a:gd name="T9" fmla="*/ 0 h 737"/>
                  <a:gd name="T10" fmla="*/ 0 w 316"/>
                  <a:gd name="T11" fmla="*/ 0 h 737"/>
                  <a:gd name="T12" fmla="*/ 0 w 316"/>
                  <a:gd name="T13" fmla="*/ 0 h 737"/>
                  <a:gd name="T14" fmla="*/ 0 w 316"/>
                  <a:gd name="T15" fmla="*/ 0 h 737"/>
                  <a:gd name="T16" fmla="*/ 0 w 316"/>
                  <a:gd name="T17" fmla="*/ 0 h 737"/>
                  <a:gd name="T18" fmla="*/ 0 w 316"/>
                  <a:gd name="T19" fmla="*/ 0 h 737"/>
                  <a:gd name="T20" fmla="*/ 0 w 316"/>
                  <a:gd name="T21" fmla="*/ 0 h 737"/>
                  <a:gd name="T22" fmla="*/ 0 w 316"/>
                  <a:gd name="T23" fmla="*/ 0 h 737"/>
                  <a:gd name="T24" fmla="*/ 0 w 316"/>
                  <a:gd name="T25" fmla="*/ 0 h 737"/>
                  <a:gd name="T26" fmla="*/ 0 w 316"/>
                  <a:gd name="T27" fmla="*/ 0 h 737"/>
                  <a:gd name="T28" fmla="*/ 0 w 316"/>
                  <a:gd name="T29" fmla="*/ 0 h 737"/>
                  <a:gd name="T30" fmla="*/ 0 w 316"/>
                  <a:gd name="T31" fmla="*/ 0 h 737"/>
                  <a:gd name="T32" fmla="*/ 0 w 316"/>
                  <a:gd name="T33" fmla="*/ 0 h 7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6"/>
                  <a:gd name="T52" fmla="*/ 0 h 737"/>
                  <a:gd name="T53" fmla="*/ 316 w 316"/>
                  <a:gd name="T54" fmla="*/ 737 h 7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6" h="737">
                    <a:moveTo>
                      <a:pt x="27" y="191"/>
                    </a:moveTo>
                    <a:lnTo>
                      <a:pt x="107" y="521"/>
                    </a:lnTo>
                    <a:lnTo>
                      <a:pt x="168" y="644"/>
                    </a:lnTo>
                    <a:lnTo>
                      <a:pt x="240" y="734"/>
                    </a:lnTo>
                    <a:lnTo>
                      <a:pt x="260" y="737"/>
                    </a:lnTo>
                    <a:lnTo>
                      <a:pt x="286" y="737"/>
                    </a:lnTo>
                    <a:lnTo>
                      <a:pt x="316" y="722"/>
                    </a:lnTo>
                    <a:lnTo>
                      <a:pt x="306" y="582"/>
                    </a:lnTo>
                    <a:lnTo>
                      <a:pt x="292" y="461"/>
                    </a:lnTo>
                    <a:lnTo>
                      <a:pt x="271" y="328"/>
                    </a:lnTo>
                    <a:lnTo>
                      <a:pt x="195" y="76"/>
                    </a:lnTo>
                    <a:lnTo>
                      <a:pt x="139" y="26"/>
                    </a:lnTo>
                    <a:lnTo>
                      <a:pt x="73" y="0"/>
                    </a:lnTo>
                    <a:lnTo>
                      <a:pt x="0" y="18"/>
                    </a:lnTo>
                    <a:lnTo>
                      <a:pt x="15" y="5"/>
                    </a:lnTo>
                    <a:lnTo>
                      <a:pt x="7" y="23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30" name="Freeform 20"/>
              <p:cNvSpPr>
                <a:spLocks/>
              </p:cNvSpPr>
              <p:nvPr/>
            </p:nvSpPr>
            <p:spPr bwMode="auto">
              <a:xfrm rot="21093615" flipH="1">
                <a:off x="1311" y="1488"/>
                <a:ext cx="106" cy="247"/>
              </a:xfrm>
              <a:custGeom>
                <a:avLst/>
                <a:gdLst>
                  <a:gd name="T0" fmla="*/ 0 w 319"/>
                  <a:gd name="T1" fmla="*/ 0 h 739"/>
                  <a:gd name="T2" fmla="*/ 0 w 319"/>
                  <a:gd name="T3" fmla="*/ 0 h 739"/>
                  <a:gd name="T4" fmla="*/ 0 w 319"/>
                  <a:gd name="T5" fmla="*/ 0 h 739"/>
                  <a:gd name="T6" fmla="*/ 0 w 319"/>
                  <a:gd name="T7" fmla="*/ 0 h 739"/>
                  <a:gd name="T8" fmla="*/ 0 w 319"/>
                  <a:gd name="T9" fmla="*/ 0 h 739"/>
                  <a:gd name="T10" fmla="*/ 0 w 319"/>
                  <a:gd name="T11" fmla="*/ 0 h 739"/>
                  <a:gd name="T12" fmla="*/ 0 w 319"/>
                  <a:gd name="T13" fmla="*/ 0 h 739"/>
                  <a:gd name="T14" fmla="*/ 0 w 319"/>
                  <a:gd name="T15" fmla="*/ 0 h 739"/>
                  <a:gd name="T16" fmla="*/ 0 w 319"/>
                  <a:gd name="T17" fmla="*/ 0 h 739"/>
                  <a:gd name="T18" fmla="*/ 0 w 319"/>
                  <a:gd name="T19" fmla="*/ 0 h 739"/>
                  <a:gd name="T20" fmla="*/ 0 w 319"/>
                  <a:gd name="T21" fmla="*/ 0 h 739"/>
                  <a:gd name="T22" fmla="*/ 0 w 319"/>
                  <a:gd name="T23" fmla="*/ 0 h 739"/>
                  <a:gd name="T24" fmla="*/ 0 w 319"/>
                  <a:gd name="T25" fmla="*/ 0 h 739"/>
                  <a:gd name="T26" fmla="*/ 0 w 319"/>
                  <a:gd name="T27" fmla="*/ 0 h 739"/>
                  <a:gd name="T28" fmla="*/ 0 w 319"/>
                  <a:gd name="T29" fmla="*/ 0 h 739"/>
                  <a:gd name="T30" fmla="*/ 0 w 319"/>
                  <a:gd name="T31" fmla="*/ 0 h 739"/>
                  <a:gd name="T32" fmla="*/ 0 w 319"/>
                  <a:gd name="T33" fmla="*/ 0 h 7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9"/>
                  <a:gd name="T52" fmla="*/ 0 h 739"/>
                  <a:gd name="T53" fmla="*/ 319 w 319"/>
                  <a:gd name="T54" fmla="*/ 739 h 7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9" h="739">
                    <a:moveTo>
                      <a:pt x="31" y="194"/>
                    </a:moveTo>
                    <a:lnTo>
                      <a:pt x="109" y="522"/>
                    </a:lnTo>
                    <a:lnTo>
                      <a:pt x="170" y="644"/>
                    </a:lnTo>
                    <a:lnTo>
                      <a:pt x="242" y="738"/>
                    </a:lnTo>
                    <a:lnTo>
                      <a:pt x="259" y="739"/>
                    </a:lnTo>
                    <a:lnTo>
                      <a:pt x="288" y="737"/>
                    </a:lnTo>
                    <a:lnTo>
                      <a:pt x="319" y="725"/>
                    </a:lnTo>
                    <a:lnTo>
                      <a:pt x="306" y="581"/>
                    </a:lnTo>
                    <a:lnTo>
                      <a:pt x="292" y="464"/>
                    </a:lnTo>
                    <a:lnTo>
                      <a:pt x="273" y="332"/>
                    </a:lnTo>
                    <a:lnTo>
                      <a:pt x="195" y="76"/>
                    </a:lnTo>
                    <a:lnTo>
                      <a:pt x="140" y="27"/>
                    </a:lnTo>
                    <a:lnTo>
                      <a:pt x="74" y="0"/>
                    </a:lnTo>
                    <a:lnTo>
                      <a:pt x="0" y="19"/>
                    </a:lnTo>
                    <a:lnTo>
                      <a:pt x="16" y="7"/>
                    </a:lnTo>
                    <a:lnTo>
                      <a:pt x="12" y="25"/>
                    </a:lnTo>
                    <a:lnTo>
                      <a:pt x="31" y="194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923" name="Group 17"/>
            <p:cNvGrpSpPr>
              <a:grpSpLocks/>
            </p:cNvGrpSpPr>
            <p:nvPr/>
          </p:nvGrpSpPr>
          <p:grpSpPr bwMode="auto">
            <a:xfrm rot="6395494">
              <a:off x="7534276" y="3078162"/>
              <a:ext cx="125412" cy="131763"/>
              <a:chOff x="1177" y="1488"/>
              <a:chExt cx="240" cy="252"/>
            </a:xfrm>
          </p:grpSpPr>
          <p:sp>
            <p:nvSpPr>
              <p:cNvPr id="35925" name="Freeform 18"/>
              <p:cNvSpPr>
                <a:spLocks/>
              </p:cNvSpPr>
              <p:nvPr/>
            </p:nvSpPr>
            <p:spPr bwMode="auto">
              <a:xfrm rot="506385">
                <a:off x="1248" y="1575"/>
                <a:ext cx="125" cy="118"/>
              </a:xfrm>
              <a:custGeom>
                <a:avLst/>
                <a:gdLst>
                  <a:gd name="T0" fmla="*/ 0 w 375"/>
                  <a:gd name="T1" fmla="*/ 0 h 353"/>
                  <a:gd name="T2" fmla="*/ 0 w 375"/>
                  <a:gd name="T3" fmla="*/ 0 h 353"/>
                  <a:gd name="T4" fmla="*/ 0 w 375"/>
                  <a:gd name="T5" fmla="*/ 0 h 353"/>
                  <a:gd name="T6" fmla="*/ 0 w 375"/>
                  <a:gd name="T7" fmla="*/ 0 h 353"/>
                  <a:gd name="T8" fmla="*/ 0 w 375"/>
                  <a:gd name="T9" fmla="*/ 0 h 3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5"/>
                  <a:gd name="T16" fmla="*/ 0 h 353"/>
                  <a:gd name="T17" fmla="*/ 375 w 375"/>
                  <a:gd name="T18" fmla="*/ 353 h 3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5" h="353">
                    <a:moveTo>
                      <a:pt x="0" y="14"/>
                    </a:moveTo>
                    <a:lnTo>
                      <a:pt x="12" y="353"/>
                    </a:lnTo>
                    <a:lnTo>
                      <a:pt x="375" y="339"/>
                    </a:lnTo>
                    <a:lnTo>
                      <a:pt x="360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26" name="Freeform 19"/>
              <p:cNvSpPr>
                <a:spLocks/>
              </p:cNvSpPr>
              <p:nvPr/>
            </p:nvSpPr>
            <p:spPr bwMode="auto">
              <a:xfrm rot="506385">
                <a:off x="1177" y="1494"/>
                <a:ext cx="106" cy="246"/>
              </a:xfrm>
              <a:custGeom>
                <a:avLst/>
                <a:gdLst>
                  <a:gd name="T0" fmla="*/ 0 w 316"/>
                  <a:gd name="T1" fmla="*/ 0 h 737"/>
                  <a:gd name="T2" fmla="*/ 0 w 316"/>
                  <a:gd name="T3" fmla="*/ 0 h 737"/>
                  <a:gd name="T4" fmla="*/ 0 w 316"/>
                  <a:gd name="T5" fmla="*/ 0 h 737"/>
                  <a:gd name="T6" fmla="*/ 0 w 316"/>
                  <a:gd name="T7" fmla="*/ 0 h 737"/>
                  <a:gd name="T8" fmla="*/ 0 w 316"/>
                  <a:gd name="T9" fmla="*/ 0 h 737"/>
                  <a:gd name="T10" fmla="*/ 0 w 316"/>
                  <a:gd name="T11" fmla="*/ 0 h 737"/>
                  <a:gd name="T12" fmla="*/ 0 w 316"/>
                  <a:gd name="T13" fmla="*/ 0 h 737"/>
                  <a:gd name="T14" fmla="*/ 0 w 316"/>
                  <a:gd name="T15" fmla="*/ 0 h 737"/>
                  <a:gd name="T16" fmla="*/ 0 w 316"/>
                  <a:gd name="T17" fmla="*/ 0 h 737"/>
                  <a:gd name="T18" fmla="*/ 0 w 316"/>
                  <a:gd name="T19" fmla="*/ 0 h 737"/>
                  <a:gd name="T20" fmla="*/ 0 w 316"/>
                  <a:gd name="T21" fmla="*/ 0 h 737"/>
                  <a:gd name="T22" fmla="*/ 0 w 316"/>
                  <a:gd name="T23" fmla="*/ 0 h 737"/>
                  <a:gd name="T24" fmla="*/ 0 w 316"/>
                  <a:gd name="T25" fmla="*/ 0 h 737"/>
                  <a:gd name="T26" fmla="*/ 0 w 316"/>
                  <a:gd name="T27" fmla="*/ 0 h 737"/>
                  <a:gd name="T28" fmla="*/ 0 w 316"/>
                  <a:gd name="T29" fmla="*/ 0 h 737"/>
                  <a:gd name="T30" fmla="*/ 0 w 316"/>
                  <a:gd name="T31" fmla="*/ 0 h 737"/>
                  <a:gd name="T32" fmla="*/ 0 w 316"/>
                  <a:gd name="T33" fmla="*/ 0 h 7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6"/>
                  <a:gd name="T52" fmla="*/ 0 h 737"/>
                  <a:gd name="T53" fmla="*/ 316 w 316"/>
                  <a:gd name="T54" fmla="*/ 737 h 7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6" h="737">
                    <a:moveTo>
                      <a:pt x="27" y="191"/>
                    </a:moveTo>
                    <a:lnTo>
                      <a:pt x="107" y="521"/>
                    </a:lnTo>
                    <a:lnTo>
                      <a:pt x="168" y="644"/>
                    </a:lnTo>
                    <a:lnTo>
                      <a:pt x="240" y="734"/>
                    </a:lnTo>
                    <a:lnTo>
                      <a:pt x="260" y="737"/>
                    </a:lnTo>
                    <a:lnTo>
                      <a:pt x="286" y="737"/>
                    </a:lnTo>
                    <a:lnTo>
                      <a:pt x="316" y="722"/>
                    </a:lnTo>
                    <a:lnTo>
                      <a:pt x="306" y="582"/>
                    </a:lnTo>
                    <a:lnTo>
                      <a:pt x="292" y="461"/>
                    </a:lnTo>
                    <a:lnTo>
                      <a:pt x="271" y="328"/>
                    </a:lnTo>
                    <a:lnTo>
                      <a:pt x="195" y="76"/>
                    </a:lnTo>
                    <a:lnTo>
                      <a:pt x="139" y="26"/>
                    </a:lnTo>
                    <a:lnTo>
                      <a:pt x="73" y="0"/>
                    </a:lnTo>
                    <a:lnTo>
                      <a:pt x="0" y="18"/>
                    </a:lnTo>
                    <a:lnTo>
                      <a:pt x="15" y="5"/>
                    </a:lnTo>
                    <a:lnTo>
                      <a:pt x="7" y="23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27" name="Freeform 20"/>
              <p:cNvSpPr>
                <a:spLocks/>
              </p:cNvSpPr>
              <p:nvPr/>
            </p:nvSpPr>
            <p:spPr bwMode="auto">
              <a:xfrm rot="21093615" flipH="1">
                <a:off x="1311" y="1488"/>
                <a:ext cx="106" cy="247"/>
              </a:xfrm>
              <a:custGeom>
                <a:avLst/>
                <a:gdLst>
                  <a:gd name="T0" fmla="*/ 0 w 319"/>
                  <a:gd name="T1" fmla="*/ 0 h 739"/>
                  <a:gd name="T2" fmla="*/ 0 w 319"/>
                  <a:gd name="T3" fmla="*/ 0 h 739"/>
                  <a:gd name="T4" fmla="*/ 0 w 319"/>
                  <a:gd name="T5" fmla="*/ 0 h 739"/>
                  <a:gd name="T6" fmla="*/ 0 w 319"/>
                  <a:gd name="T7" fmla="*/ 0 h 739"/>
                  <a:gd name="T8" fmla="*/ 0 w 319"/>
                  <a:gd name="T9" fmla="*/ 0 h 739"/>
                  <a:gd name="T10" fmla="*/ 0 w 319"/>
                  <a:gd name="T11" fmla="*/ 0 h 739"/>
                  <a:gd name="T12" fmla="*/ 0 w 319"/>
                  <a:gd name="T13" fmla="*/ 0 h 739"/>
                  <a:gd name="T14" fmla="*/ 0 w 319"/>
                  <a:gd name="T15" fmla="*/ 0 h 739"/>
                  <a:gd name="T16" fmla="*/ 0 w 319"/>
                  <a:gd name="T17" fmla="*/ 0 h 739"/>
                  <a:gd name="T18" fmla="*/ 0 w 319"/>
                  <a:gd name="T19" fmla="*/ 0 h 739"/>
                  <a:gd name="T20" fmla="*/ 0 w 319"/>
                  <a:gd name="T21" fmla="*/ 0 h 739"/>
                  <a:gd name="T22" fmla="*/ 0 w 319"/>
                  <a:gd name="T23" fmla="*/ 0 h 739"/>
                  <a:gd name="T24" fmla="*/ 0 w 319"/>
                  <a:gd name="T25" fmla="*/ 0 h 739"/>
                  <a:gd name="T26" fmla="*/ 0 w 319"/>
                  <a:gd name="T27" fmla="*/ 0 h 739"/>
                  <a:gd name="T28" fmla="*/ 0 w 319"/>
                  <a:gd name="T29" fmla="*/ 0 h 739"/>
                  <a:gd name="T30" fmla="*/ 0 w 319"/>
                  <a:gd name="T31" fmla="*/ 0 h 739"/>
                  <a:gd name="T32" fmla="*/ 0 w 319"/>
                  <a:gd name="T33" fmla="*/ 0 h 7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9"/>
                  <a:gd name="T52" fmla="*/ 0 h 739"/>
                  <a:gd name="T53" fmla="*/ 319 w 319"/>
                  <a:gd name="T54" fmla="*/ 739 h 7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9" h="739">
                    <a:moveTo>
                      <a:pt x="31" y="194"/>
                    </a:moveTo>
                    <a:lnTo>
                      <a:pt x="109" y="522"/>
                    </a:lnTo>
                    <a:lnTo>
                      <a:pt x="170" y="644"/>
                    </a:lnTo>
                    <a:lnTo>
                      <a:pt x="242" y="738"/>
                    </a:lnTo>
                    <a:lnTo>
                      <a:pt x="259" y="739"/>
                    </a:lnTo>
                    <a:lnTo>
                      <a:pt x="288" y="737"/>
                    </a:lnTo>
                    <a:lnTo>
                      <a:pt x="319" y="725"/>
                    </a:lnTo>
                    <a:lnTo>
                      <a:pt x="306" y="581"/>
                    </a:lnTo>
                    <a:lnTo>
                      <a:pt x="292" y="464"/>
                    </a:lnTo>
                    <a:lnTo>
                      <a:pt x="273" y="332"/>
                    </a:lnTo>
                    <a:lnTo>
                      <a:pt x="195" y="76"/>
                    </a:lnTo>
                    <a:lnTo>
                      <a:pt x="140" y="27"/>
                    </a:lnTo>
                    <a:lnTo>
                      <a:pt x="74" y="0"/>
                    </a:lnTo>
                    <a:lnTo>
                      <a:pt x="0" y="19"/>
                    </a:lnTo>
                    <a:lnTo>
                      <a:pt x="16" y="7"/>
                    </a:lnTo>
                    <a:lnTo>
                      <a:pt x="12" y="25"/>
                    </a:lnTo>
                    <a:lnTo>
                      <a:pt x="31" y="194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924" name="TextBox 100"/>
            <p:cNvSpPr txBox="1">
              <a:spLocks noChangeArrowheads="1"/>
            </p:cNvSpPr>
            <p:nvPr/>
          </p:nvSpPr>
          <p:spPr bwMode="auto">
            <a:xfrm>
              <a:off x="7740650" y="4192588"/>
              <a:ext cx="762000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rgbClr val="FF0000"/>
                  </a:solidFill>
                  <a:latin typeface="Arial" pitchFamily="34" charset="0"/>
                </a:rPr>
                <a:t>nAChR</a:t>
              </a:r>
            </a:p>
          </p:txBody>
        </p:sp>
      </p:grpSp>
      <p:sp>
        <p:nvSpPr>
          <p:cNvPr id="35844" name="TextBox 88"/>
          <p:cNvSpPr txBox="1">
            <a:spLocks noChangeArrowheads="1"/>
          </p:cNvSpPr>
          <p:nvPr/>
        </p:nvSpPr>
        <p:spPr bwMode="auto">
          <a:xfrm>
            <a:off x="1804988" y="101600"/>
            <a:ext cx="6946900" cy="133826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en-US" sz="1800">
                <a:latin typeface="Arial" pitchFamily="34" charset="0"/>
              </a:rPr>
              <a:t>The SePhaChARNS mechanism:    Upregulation occurs because </a:t>
            </a:r>
          </a:p>
          <a:p>
            <a:pPr algn="ctr" eaLnBrk="0" hangingPunct="0">
              <a:lnSpc>
                <a:spcPct val="150000"/>
              </a:lnSpc>
            </a:pPr>
            <a:r>
              <a:rPr lang="en-US" sz="1800">
                <a:latin typeface="Arial" pitchFamily="34" charset="0"/>
              </a:rPr>
              <a:t>Nicotine is a </a:t>
            </a:r>
            <a:r>
              <a:rPr lang="en-US" sz="1800" u="sng">
                <a:latin typeface="Arial" pitchFamily="34" charset="0"/>
              </a:rPr>
              <a:t>Se</a:t>
            </a:r>
            <a:r>
              <a:rPr lang="en-US" sz="1800">
                <a:latin typeface="Arial" pitchFamily="34" charset="0"/>
              </a:rPr>
              <a:t>lective </a:t>
            </a:r>
            <a:r>
              <a:rPr lang="en-US" sz="1800" u="sng">
                <a:latin typeface="Arial" pitchFamily="34" charset="0"/>
              </a:rPr>
              <a:t>Pha</a:t>
            </a:r>
            <a:r>
              <a:rPr lang="en-US" sz="1800">
                <a:latin typeface="Arial" pitchFamily="34" charset="0"/>
              </a:rPr>
              <a:t>rmacological </a:t>
            </a:r>
            <a:r>
              <a:rPr lang="en-US" sz="1800" u="sng">
                <a:latin typeface="Arial" pitchFamily="34" charset="0"/>
              </a:rPr>
              <a:t>Ch</a:t>
            </a:r>
            <a:r>
              <a:rPr lang="en-US" sz="1800">
                <a:latin typeface="Arial" pitchFamily="34" charset="0"/>
              </a:rPr>
              <a:t>aperone of </a:t>
            </a:r>
          </a:p>
          <a:p>
            <a:pPr algn="ctr" eaLnBrk="0" hangingPunct="0">
              <a:lnSpc>
                <a:spcPct val="150000"/>
              </a:lnSpc>
            </a:pPr>
            <a:r>
              <a:rPr lang="en-US" sz="1800" u="sng">
                <a:latin typeface="Arial" pitchFamily="34" charset="0"/>
              </a:rPr>
              <a:t>A</a:t>
            </a:r>
            <a:r>
              <a:rPr lang="en-US" sz="1800">
                <a:latin typeface="Arial" pitchFamily="34" charset="0"/>
              </a:rPr>
              <a:t>cetylcholine </a:t>
            </a:r>
            <a:r>
              <a:rPr lang="en-US" sz="1800" u="sng">
                <a:latin typeface="Arial" pitchFamily="34" charset="0"/>
              </a:rPr>
              <a:t>R</a:t>
            </a:r>
            <a:r>
              <a:rPr lang="en-US" sz="1800">
                <a:latin typeface="Arial" pitchFamily="34" charset="0"/>
              </a:rPr>
              <a:t>eceptor </a:t>
            </a:r>
            <a:r>
              <a:rPr lang="en-US" sz="1800" u="sng">
                <a:latin typeface="Arial" pitchFamily="34" charset="0"/>
              </a:rPr>
              <a:t>N</a:t>
            </a:r>
            <a:r>
              <a:rPr lang="en-US" sz="1800">
                <a:latin typeface="Arial" pitchFamily="34" charset="0"/>
              </a:rPr>
              <a:t>umber and </a:t>
            </a:r>
            <a:r>
              <a:rPr lang="en-US" sz="1800" u="sng">
                <a:latin typeface="Arial" pitchFamily="34" charset="0"/>
              </a:rPr>
              <a:t>S</a:t>
            </a:r>
            <a:r>
              <a:rPr lang="en-US" sz="1800">
                <a:latin typeface="Arial" pitchFamily="34" charset="0"/>
              </a:rPr>
              <a:t>toichiometry</a:t>
            </a:r>
          </a:p>
        </p:txBody>
      </p:sp>
      <p:pic>
        <p:nvPicPr>
          <p:cNvPr id="3584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250" y="393700"/>
            <a:ext cx="1016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5846" name="Group 100"/>
          <p:cNvGrpSpPr>
            <a:grpSpLocks/>
          </p:cNvGrpSpPr>
          <p:nvPr/>
        </p:nvGrpSpPr>
        <p:grpSpPr bwMode="auto">
          <a:xfrm>
            <a:off x="482600" y="1435100"/>
            <a:ext cx="8474075" cy="3422650"/>
            <a:chOff x="42863" y="1435100"/>
            <a:chExt cx="8474075" cy="3422650"/>
          </a:xfrm>
        </p:grpSpPr>
        <p:grpSp>
          <p:nvGrpSpPr>
            <p:cNvPr id="35912" name="Group 104"/>
            <p:cNvGrpSpPr>
              <a:grpSpLocks/>
            </p:cNvGrpSpPr>
            <p:nvPr/>
          </p:nvGrpSpPr>
          <p:grpSpPr bwMode="auto">
            <a:xfrm>
              <a:off x="42863" y="1435100"/>
              <a:ext cx="8474075" cy="3422650"/>
              <a:chOff x="43056" y="1435148"/>
              <a:chExt cx="8473316" cy="3422195"/>
            </a:xfrm>
          </p:grpSpPr>
          <p:sp>
            <p:nvSpPr>
              <p:cNvPr id="35917" name="Freeform 43"/>
              <p:cNvSpPr>
                <a:spLocks/>
              </p:cNvSpPr>
              <p:nvPr/>
            </p:nvSpPr>
            <p:spPr bwMode="auto">
              <a:xfrm>
                <a:off x="43056" y="1435148"/>
                <a:ext cx="7416756" cy="3422195"/>
              </a:xfrm>
              <a:custGeom>
                <a:avLst/>
                <a:gdLst>
                  <a:gd name="T0" fmla="*/ 930322 w 7416756"/>
                  <a:gd name="T1" fmla="*/ 128170 h 3422195"/>
                  <a:gd name="T2" fmla="*/ 841831 w 7416756"/>
                  <a:gd name="T3" fmla="*/ 128170 h 3422195"/>
                  <a:gd name="T4" fmla="*/ 5981308 w 7416756"/>
                  <a:gd name="T5" fmla="*/ 143874 h 3422195"/>
                  <a:gd name="T6" fmla="*/ 7193868 w 7416756"/>
                  <a:gd name="T7" fmla="*/ 991415 h 3422195"/>
                  <a:gd name="T8" fmla="*/ 7125288 w 7416756"/>
                  <a:gd name="T9" fmla="*/ 1357179 h 3422195"/>
                  <a:gd name="T10" fmla="*/ 7171008 w 7416756"/>
                  <a:gd name="T11" fmla="*/ 1505769 h 3422195"/>
                  <a:gd name="T12" fmla="*/ 7308168 w 7416756"/>
                  <a:gd name="T13" fmla="*/ 1479099 h 3422195"/>
                  <a:gd name="T14" fmla="*/ 7338648 w 7416756"/>
                  <a:gd name="T15" fmla="*/ 1501959 h 3422195"/>
                  <a:gd name="T16" fmla="*/ 7296740 w 7416756"/>
                  <a:gd name="T17" fmla="*/ 1551489 h 3422195"/>
                  <a:gd name="T18" fmla="*/ 7106240 w 7416756"/>
                  <a:gd name="T19" fmla="*/ 1574349 h 3422195"/>
                  <a:gd name="T20" fmla="*/ 7113860 w 7416756"/>
                  <a:gd name="T21" fmla="*/ 1711509 h 3422195"/>
                  <a:gd name="T22" fmla="*/ 7071948 w 7416756"/>
                  <a:gd name="T23" fmla="*/ 1787709 h 3422195"/>
                  <a:gd name="T24" fmla="*/ 6995748 w 7416756"/>
                  <a:gd name="T25" fmla="*/ 1783899 h 3422195"/>
                  <a:gd name="T26" fmla="*/ 6957648 w 7416756"/>
                  <a:gd name="T27" fmla="*/ 1799139 h 3422195"/>
                  <a:gd name="T28" fmla="*/ 6911928 w 7416756"/>
                  <a:gd name="T29" fmla="*/ 1757229 h 3422195"/>
                  <a:gd name="T30" fmla="*/ 6854780 w 7416756"/>
                  <a:gd name="T31" fmla="*/ 1787709 h 3422195"/>
                  <a:gd name="T32" fmla="*/ 6854780 w 7416756"/>
                  <a:gd name="T33" fmla="*/ 1837239 h 3422195"/>
                  <a:gd name="T34" fmla="*/ 6908120 w 7416756"/>
                  <a:gd name="T35" fmla="*/ 1867719 h 3422195"/>
                  <a:gd name="T36" fmla="*/ 6957648 w 7416756"/>
                  <a:gd name="T37" fmla="*/ 1843840 h 3422195"/>
                  <a:gd name="T38" fmla="*/ 6972888 w 7416756"/>
                  <a:gd name="T39" fmla="*/ 1841049 h 3422195"/>
                  <a:gd name="T40" fmla="*/ 7045280 w 7416756"/>
                  <a:gd name="T41" fmla="*/ 1841049 h 3422195"/>
                  <a:gd name="T42" fmla="*/ 7098620 w 7416756"/>
                  <a:gd name="T43" fmla="*/ 1867719 h 3422195"/>
                  <a:gd name="T44" fmla="*/ 7136720 w 7416756"/>
                  <a:gd name="T45" fmla="*/ 1936299 h 3422195"/>
                  <a:gd name="T46" fmla="*/ 7079568 w 7416756"/>
                  <a:gd name="T47" fmla="*/ 2001069 h 3422195"/>
                  <a:gd name="T48" fmla="*/ 7014800 w 7416756"/>
                  <a:gd name="T49" fmla="*/ 1970589 h 3422195"/>
                  <a:gd name="T50" fmla="*/ 6972888 w 7416756"/>
                  <a:gd name="T51" fmla="*/ 1993449 h 3422195"/>
                  <a:gd name="T52" fmla="*/ 6988128 w 7416756"/>
                  <a:gd name="T53" fmla="*/ 2073459 h 3422195"/>
                  <a:gd name="T54" fmla="*/ 7049088 w 7416756"/>
                  <a:gd name="T55" fmla="*/ 2058219 h 3422195"/>
                  <a:gd name="T56" fmla="*/ 7087188 w 7416756"/>
                  <a:gd name="T57" fmla="*/ 2088699 h 3422195"/>
                  <a:gd name="T58" fmla="*/ 7068140 w 7416756"/>
                  <a:gd name="T59" fmla="*/ 2252525 h 3422195"/>
                  <a:gd name="T60" fmla="*/ 7247208 w 7416756"/>
                  <a:gd name="T61" fmla="*/ 2313485 h 3422195"/>
                  <a:gd name="T62" fmla="*/ 7350080 w 7416756"/>
                  <a:gd name="T63" fmla="*/ 2305865 h 3422195"/>
                  <a:gd name="T64" fmla="*/ 7399608 w 7416756"/>
                  <a:gd name="T65" fmla="*/ 2302055 h 3422195"/>
                  <a:gd name="T66" fmla="*/ 7411040 w 7416756"/>
                  <a:gd name="T67" fmla="*/ 2351585 h 3422195"/>
                  <a:gd name="T68" fmla="*/ 7365320 w 7416756"/>
                  <a:gd name="T69" fmla="*/ 2370635 h 3422195"/>
                  <a:gd name="T70" fmla="*/ 7285308 w 7416756"/>
                  <a:gd name="T71" fmla="*/ 2347775 h 3422195"/>
                  <a:gd name="T72" fmla="*/ 7125288 w 7416756"/>
                  <a:gd name="T73" fmla="*/ 2355395 h 3422195"/>
                  <a:gd name="T74" fmla="*/ 7026228 w 7416756"/>
                  <a:gd name="T75" fmla="*/ 2473505 h 3422195"/>
                  <a:gd name="T76" fmla="*/ 7052900 w 7416756"/>
                  <a:gd name="T77" fmla="*/ 2667815 h 3422195"/>
                  <a:gd name="T78" fmla="*/ 7087188 w 7416756"/>
                  <a:gd name="T79" fmla="*/ 2702105 h 3422195"/>
                  <a:gd name="T80" fmla="*/ 7079568 w 7416756"/>
                  <a:gd name="T81" fmla="*/ 2785925 h 3422195"/>
                  <a:gd name="T82" fmla="*/ 7121480 w 7416756"/>
                  <a:gd name="T83" fmla="*/ 2850695 h 3422195"/>
                  <a:gd name="T84" fmla="*/ 7129100 w 7416756"/>
                  <a:gd name="T85" fmla="*/ 2961185 h 3422195"/>
                  <a:gd name="T86" fmla="*/ 7102428 w 7416756"/>
                  <a:gd name="T87" fmla="*/ 3090725 h 3422195"/>
                  <a:gd name="T88" fmla="*/ 7129100 w 7416756"/>
                  <a:gd name="T89" fmla="*/ 3288845 h 3422195"/>
                  <a:gd name="T90" fmla="*/ 7129100 w 7416756"/>
                  <a:gd name="T91" fmla="*/ 3422195 h 342219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416756"/>
                  <a:gd name="T139" fmla="*/ 0 h 3422195"/>
                  <a:gd name="T140" fmla="*/ 7416756 w 7416756"/>
                  <a:gd name="T141" fmla="*/ 3422195 h 3422195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416756" h="3422195">
                    <a:moveTo>
                      <a:pt x="930322" y="128170"/>
                    </a:moveTo>
                    <a:cubicBezTo>
                      <a:pt x="930322" y="126531"/>
                      <a:pt x="0" y="125553"/>
                      <a:pt x="841831" y="128170"/>
                    </a:cubicBezTo>
                    <a:cubicBezTo>
                      <a:pt x="1683662" y="130787"/>
                      <a:pt x="4922635" y="0"/>
                      <a:pt x="5981308" y="143874"/>
                    </a:cubicBezTo>
                    <a:cubicBezTo>
                      <a:pt x="7039981" y="287748"/>
                      <a:pt x="7003207" y="789198"/>
                      <a:pt x="7193871" y="991415"/>
                    </a:cubicBezTo>
                    <a:cubicBezTo>
                      <a:pt x="7384535" y="1193632"/>
                      <a:pt x="7129101" y="1271450"/>
                      <a:pt x="7125291" y="1357175"/>
                    </a:cubicBezTo>
                    <a:cubicBezTo>
                      <a:pt x="7121481" y="1442900"/>
                      <a:pt x="7140531" y="1485445"/>
                      <a:pt x="7171011" y="1505765"/>
                    </a:cubicBezTo>
                    <a:cubicBezTo>
                      <a:pt x="7201491" y="1526085"/>
                      <a:pt x="7280231" y="1479730"/>
                      <a:pt x="7308171" y="1479095"/>
                    </a:cubicBezTo>
                    <a:cubicBezTo>
                      <a:pt x="7336111" y="1478460"/>
                      <a:pt x="7340556" y="1489890"/>
                      <a:pt x="7338651" y="1501955"/>
                    </a:cubicBezTo>
                    <a:cubicBezTo>
                      <a:pt x="7336746" y="1514020"/>
                      <a:pt x="7335476" y="1539420"/>
                      <a:pt x="7296741" y="1551485"/>
                    </a:cubicBezTo>
                    <a:cubicBezTo>
                      <a:pt x="7258006" y="1563550"/>
                      <a:pt x="7136721" y="1547675"/>
                      <a:pt x="7106241" y="1574345"/>
                    </a:cubicBezTo>
                    <a:cubicBezTo>
                      <a:pt x="7075761" y="1601015"/>
                      <a:pt x="7119576" y="1675945"/>
                      <a:pt x="7113861" y="1711505"/>
                    </a:cubicBezTo>
                    <a:cubicBezTo>
                      <a:pt x="7108146" y="1747065"/>
                      <a:pt x="7091636" y="1775640"/>
                      <a:pt x="7071951" y="1787705"/>
                    </a:cubicBezTo>
                    <a:cubicBezTo>
                      <a:pt x="7052266" y="1799770"/>
                      <a:pt x="7014801" y="1781990"/>
                      <a:pt x="6995751" y="1783895"/>
                    </a:cubicBezTo>
                    <a:cubicBezTo>
                      <a:pt x="6976701" y="1785800"/>
                      <a:pt x="6971621" y="1803580"/>
                      <a:pt x="6957651" y="1799135"/>
                    </a:cubicBezTo>
                    <a:cubicBezTo>
                      <a:pt x="6943681" y="1794690"/>
                      <a:pt x="6929076" y="1759130"/>
                      <a:pt x="6911931" y="1757225"/>
                    </a:cubicBezTo>
                    <a:cubicBezTo>
                      <a:pt x="6894786" y="1755320"/>
                      <a:pt x="6864306" y="1774370"/>
                      <a:pt x="6854781" y="1787705"/>
                    </a:cubicBezTo>
                    <a:cubicBezTo>
                      <a:pt x="6845256" y="1801040"/>
                      <a:pt x="6845891" y="1823900"/>
                      <a:pt x="6854781" y="1837235"/>
                    </a:cubicBezTo>
                    <a:cubicBezTo>
                      <a:pt x="6863671" y="1850570"/>
                      <a:pt x="6890976" y="1866615"/>
                      <a:pt x="6908121" y="1867715"/>
                    </a:cubicBezTo>
                    <a:cubicBezTo>
                      <a:pt x="6925266" y="1868815"/>
                      <a:pt x="6946856" y="1848281"/>
                      <a:pt x="6957651" y="1843836"/>
                    </a:cubicBezTo>
                    <a:cubicBezTo>
                      <a:pt x="6968446" y="1839391"/>
                      <a:pt x="6958286" y="1841510"/>
                      <a:pt x="6972891" y="1841045"/>
                    </a:cubicBezTo>
                    <a:cubicBezTo>
                      <a:pt x="6987496" y="1840580"/>
                      <a:pt x="7024326" y="1836600"/>
                      <a:pt x="7045281" y="1841045"/>
                    </a:cubicBezTo>
                    <a:cubicBezTo>
                      <a:pt x="7066236" y="1845490"/>
                      <a:pt x="7083381" y="1851840"/>
                      <a:pt x="7098621" y="1867715"/>
                    </a:cubicBezTo>
                    <a:cubicBezTo>
                      <a:pt x="7113861" y="1883590"/>
                      <a:pt x="7139896" y="1914070"/>
                      <a:pt x="7136721" y="1936295"/>
                    </a:cubicBezTo>
                    <a:cubicBezTo>
                      <a:pt x="7133546" y="1958520"/>
                      <a:pt x="7099891" y="1995350"/>
                      <a:pt x="7079571" y="2001065"/>
                    </a:cubicBezTo>
                    <a:cubicBezTo>
                      <a:pt x="7059251" y="2006780"/>
                      <a:pt x="7032581" y="1971855"/>
                      <a:pt x="7014801" y="1970585"/>
                    </a:cubicBezTo>
                    <a:cubicBezTo>
                      <a:pt x="6997021" y="1969315"/>
                      <a:pt x="6977336" y="1976300"/>
                      <a:pt x="6972891" y="1993445"/>
                    </a:cubicBezTo>
                    <a:cubicBezTo>
                      <a:pt x="6968446" y="2010590"/>
                      <a:pt x="6975431" y="2062660"/>
                      <a:pt x="6988131" y="2073455"/>
                    </a:cubicBezTo>
                    <a:cubicBezTo>
                      <a:pt x="7000831" y="2084250"/>
                      <a:pt x="7032581" y="2055675"/>
                      <a:pt x="7049091" y="2058215"/>
                    </a:cubicBezTo>
                    <a:cubicBezTo>
                      <a:pt x="7065601" y="2060755"/>
                      <a:pt x="7084016" y="2056310"/>
                      <a:pt x="7087191" y="2088695"/>
                    </a:cubicBezTo>
                    <a:cubicBezTo>
                      <a:pt x="7090366" y="2121080"/>
                      <a:pt x="7041471" y="2215060"/>
                      <a:pt x="7068141" y="2252525"/>
                    </a:cubicBezTo>
                    <a:cubicBezTo>
                      <a:pt x="7094811" y="2289990"/>
                      <a:pt x="7200221" y="2304595"/>
                      <a:pt x="7247211" y="2313485"/>
                    </a:cubicBezTo>
                    <a:cubicBezTo>
                      <a:pt x="7294201" y="2322375"/>
                      <a:pt x="7324681" y="2307770"/>
                      <a:pt x="7350081" y="2305865"/>
                    </a:cubicBezTo>
                    <a:cubicBezTo>
                      <a:pt x="7375481" y="2303960"/>
                      <a:pt x="7389451" y="2294435"/>
                      <a:pt x="7399611" y="2302055"/>
                    </a:cubicBezTo>
                    <a:cubicBezTo>
                      <a:pt x="7409771" y="2309675"/>
                      <a:pt x="7416756" y="2340155"/>
                      <a:pt x="7411041" y="2351585"/>
                    </a:cubicBezTo>
                    <a:cubicBezTo>
                      <a:pt x="7405326" y="2363015"/>
                      <a:pt x="7386276" y="2371270"/>
                      <a:pt x="7365321" y="2370635"/>
                    </a:cubicBezTo>
                    <a:cubicBezTo>
                      <a:pt x="7344366" y="2370000"/>
                      <a:pt x="7325316" y="2350315"/>
                      <a:pt x="7285311" y="2347775"/>
                    </a:cubicBezTo>
                    <a:cubicBezTo>
                      <a:pt x="7245306" y="2345235"/>
                      <a:pt x="7168471" y="2334440"/>
                      <a:pt x="7125291" y="2355395"/>
                    </a:cubicBezTo>
                    <a:cubicBezTo>
                      <a:pt x="7082111" y="2376350"/>
                      <a:pt x="7038296" y="2421435"/>
                      <a:pt x="7026231" y="2473505"/>
                    </a:cubicBezTo>
                    <a:cubicBezTo>
                      <a:pt x="7014166" y="2525575"/>
                      <a:pt x="7042741" y="2629715"/>
                      <a:pt x="7052901" y="2667815"/>
                    </a:cubicBezTo>
                    <a:cubicBezTo>
                      <a:pt x="7063061" y="2705915"/>
                      <a:pt x="7082746" y="2682420"/>
                      <a:pt x="7087191" y="2702105"/>
                    </a:cubicBezTo>
                    <a:cubicBezTo>
                      <a:pt x="7091636" y="2721790"/>
                      <a:pt x="7073856" y="2761160"/>
                      <a:pt x="7079571" y="2785925"/>
                    </a:cubicBezTo>
                    <a:cubicBezTo>
                      <a:pt x="7085286" y="2810690"/>
                      <a:pt x="7113226" y="2821485"/>
                      <a:pt x="7121481" y="2850695"/>
                    </a:cubicBezTo>
                    <a:cubicBezTo>
                      <a:pt x="7129736" y="2879905"/>
                      <a:pt x="7132276" y="2921180"/>
                      <a:pt x="7129101" y="2961185"/>
                    </a:cubicBezTo>
                    <a:cubicBezTo>
                      <a:pt x="7125926" y="3001190"/>
                      <a:pt x="7102431" y="3036115"/>
                      <a:pt x="7102431" y="3090725"/>
                    </a:cubicBezTo>
                    <a:cubicBezTo>
                      <a:pt x="7102431" y="3145335"/>
                      <a:pt x="7124656" y="3233600"/>
                      <a:pt x="7129101" y="3288845"/>
                    </a:cubicBezTo>
                    <a:cubicBezTo>
                      <a:pt x="7133546" y="3344090"/>
                      <a:pt x="7115131" y="3403145"/>
                      <a:pt x="7129101" y="3422195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18" name="TextBox 47"/>
              <p:cNvSpPr txBox="1">
                <a:spLocks noChangeArrowheads="1"/>
              </p:cNvSpPr>
              <p:nvPr/>
            </p:nvSpPr>
            <p:spPr bwMode="auto">
              <a:xfrm>
                <a:off x="7164720" y="1730538"/>
                <a:ext cx="1351652" cy="646331"/>
              </a:xfrm>
              <a:prstGeom prst="rect">
                <a:avLst/>
              </a:prstGeom>
              <a:solidFill>
                <a:srgbClr val="FFFFFF">
                  <a:alpha val="50195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Plasma </a:t>
                </a:r>
              </a:p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membrane </a:t>
                </a:r>
              </a:p>
            </p:txBody>
          </p:sp>
        </p:grpSp>
        <p:grpSp>
          <p:nvGrpSpPr>
            <p:cNvPr id="35913" name="Group 17"/>
            <p:cNvGrpSpPr>
              <a:grpSpLocks/>
            </p:cNvGrpSpPr>
            <p:nvPr/>
          </p:nvGrpSpPr>
          <p:grpSpPr bwMode="auto">
            <a:xfrm rot="4955084">
              <a:off x="7112486" y="4262068"/>
              <a:ext cx="125121" cy="131390"/>
              <a:chOff x="1177" y="1488"/>
              <a:chExt cx="240" cy="252"/>
            </a:xfrm>
          </p:grpSpPr>
          <p:sp>
            <p:nvSpPr>
              <p:cNvPr id="35914" name="Freeform 18"/>
              <p:cNvSpPr>
                <a:spLocks/>
              </p:cNvSpPr>
              <p:nvPr/>
            </p:nvSpPr>
            <p:spPr bwMode="auto">
              <a:xfrm rot="506385">
                <a:off x="1248" y="1575"/>
                <a:ext cx="125" cy="118"/>
              </a:xfrm>
              <a:custGeom>
                <a:avLst/>
                <a:gdLst>
                  <a:gd name="T0" fmla="*/ 0 w 375"/>
                  <a:gd name="T1" fmla="*/ 0 h 353"/>
                  <a:gd name="T2" fmla="*/ 0 w 375"/>
                  <a:gd name="T3" fmla="*/ 0 h 353"/>
                  <a:gd name="T4" fmla="*/ 0 w 375"/>
                  <a:gd name="T5" fmla="*/ 0 h 353"/>
                  <a:gd name="T6" fmla="*/ 0 w 375"/>
                  <a:gd name="T7" fmla="*/ 0 h 353"/>
                  <a:gd name="T8" fmla="*/ 0 w 375"/>
                  <a:gd name="T9" fmla="*/ 0 h 3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5"/>
                  <a:gd name="T16" fmla="*/ 0 h 353"/>
                  <a:gd name="T17" fmla="*/ 375 w 375"/>
                  <a:gd name="T18" fmla="*/ 353 h 3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5" h="353">
                    <a:moveTo>
                      <a:pt x="0" y="14"/>
                    </a:moveTo>
                    <a:lnTo>
                      <a:pt x="12" y="353"/>
                    </a:lnTo>
                    <a:lnTo>
                      <a:pt x="375" y="339"/>
                    </a:lnTo>
                    <a:lnTo>
                      <a:pt x="360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15" name="Freeform 19"/>
              <p:cNvSpPr>
                <a:spLocks/>
              </p:cNvSpPr>
              <p:nvPr/>
            </p:nvSpPr>
            <p:spPr bwMode="auto">
              <a:xfrm rot="506385">
                <a:off x="1177" y="1494"/>
                <a:ext cx="106" cy="246"/>
              </a:xfrm>
              <a:custGeom>
                <a:avLst/>
                <a:gdLst>
                  <a:gd name="T0" fmla="*/ 0 w 316"/>
                  <a:gd name="T1" fmla="*/ 0 h 737"/>
                  <a:gd name="T2" fmla="*/ 0 w 316"/>
                  <a:gd name="T3" fmla="*/ 0 h 737"/>
                  <a:gd name="T4" fmla="*/ 0 w 316"/>
                  <a:gd name="T5" fmla="*/ 0 h 737"/>
                  <a:gd name="T6" fmla="*/ 0 w 316"/>
                  <a:gd name="T7" fmla="*/ 0 h 737"/>
                  <a:gd name="T8" fmla="*/ 0 w 316"/>
                  <a:gd name="T9" fmla="*/ 0 h 737"/>
                  <a:gd name="T10" fmla="*/ 0 w 316"/>
                  <a:gd name="T11" fmla="*/ 0 h 737"/>
                  <a:gd name="T12" fmla="*/ 0 w 316"/>
                  <a:gd name="T13" fmla="*/ 0 h 737"/>
                  <a:gd name="T14" fmla="*/ 0 w 316"/>
                  <a:gd name="T15" fmla="*/ 0 h 737"/>
                  <a:gd name="T16" fmla="*/ 0 w 316"/>
                  <a:gd name="T17" fmla="*/ 0 h 737"/>
                  <a:gd name="T18" fmla="*/ 0 w 316"/>
                  <a:gd name="T19" fmla="*/ 0 h 737"/>
                  <a:gd name="T20" fmla="*/ 0 w 316"/>
                  <a:gd name="T21" fmla="*/ 0 h 737"/>
                  <a:gd name="T22" fmla="*/ 0 w 316"/>
                  <a:gd name="T23" fmla="*/ 0 h 737"/>
                  <a:gd name="T24" fmla="*/ 0 w 316"/>
                  <a:gd name="T25" fmla="*/ 0 h 737"/>
                  <a:gd name="T26" fmla="*/ 0 w 316"/>
                  <a:gd name="T27" fmla="*/ 0 h 737"/>
                  <a:gd name="T28" fmla="*/ 0 w 316"/>
                  <a:gd name="T29" fmla="*/ 0 h 737"/>
                  <a:gd name="T30" fmla="*/ 0 w 316"/>
                  <a:gd name="T31" fmla="*/ 0 h 737"/>
                  <a:gd name="T32" fmla="*/ 0 w 316"/>
                  <a:gd name="T33" fmla="*/ 0 h 7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6"/>
                  <a:gd name="T52" fmla="*/ 0 h 737"/>
                  <a:gd name="T53" fmla="*/ 316 w 316"/>
                  <a:gd name="T54" fmla="*/ 737 h 7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6" h="737">
                    <a:moveTo>
                      <a:pt x="27" y="191"/>
                    </a:moveTo>
                    <a:lnTo>
                      <a:pt x="107" y="521"/>
                    </a:lnTo>
                    <a:lnTo>
                      <a:pt x="168" y="644"/>
                    </a:lnTo>
                    <a:lnTo>
                      <a:pt x="240" y="734"/>
                    </a:lnTo>
                    <a:lnTo>
                      <a:pt x="260" y="737"/>
                    </a:lnTo>
                    <a:lnTo>
                      <a:pt x="286" y="737"/>
                    </a:lnTo>
                    <a:lnTo>
                      <a:pt x="316" y="722"/>
                    </a:lnTo>
                    <a:lnTo>
                      <a:pt x="306" y="582"/>
                    </a:lnTo>
                    <a:lnTo>
                      <a:pt x="292" y="461"/>
                    </a:lnTo>
                    <a:lnTo>
                      <a:pt x="271" y="328"/>
                    </a:lnTo>
                    <a:lnTo>
                      <a:pt x="195" y="76"/>
                    </a:lnTo>
                    <a:lnTo>
                      <a:pt x="139" y="26"/>
                    </a:lnTo>
                    <a:lnTo>
                      <a:pt x="73" y="0"/>
                    </a:lnTo>
                    <a:lnTo>
                      <a:pt x="0" y="18"/>
                    </a:lnTo>
                    <a:lnTo>
                      <a:pt x="15" y="5"/>
                    </a:lnTo>
                    <a:lnTo>
                      <a:pt x="7" y="23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16" name="Freeform 20"/>
              <p:cNvSpPr>
                <a:spLocks/>
              </p:cNvSpPr>
              <p:nvPr/>
            </p:nvSpPr>
            <p:spPr bwMode="auto">
              <a:xfrm rot="21093615" flipH="1">
                <a:off x="1311" y="1488"/>
                <a:ext cx="106" cy="247"/>
              </a:xfrm>
              <a:custGeom>
                <a:avLst/>
                <a:gdLst>
                  <a:gd name="T0" fmla="*/ 0 w 319"/>
                  <a:gd name="T1" fmla="*/ 0 h 739"/>
                  <a:gd name="T2" fmla="*/ 0 w 319"/>
                  <a:gd name="T3" fmla="*/ 0 h 739"/>
                  <a:gd name="T4" fmla="*/ 0 w 319"/>
                  <a:gd name="T5" fmla="*/ 0 h 739"/>
                  <a:gd name="T6" fmla="*/ 0 w 319"/>
                  <a:gd name="T7" fmla="*/ 0 h 739"/>
                  <a:gd name="T8" fmla="*/ 0 w 319"/>
                  <a:gd name="T9" fmla="*/ 0 h 739"/>
                  <a:gd name="T10" fmla="*/ 0 w 319"/>
                  <a:gd name="T11" fmla="*/ 0 h 739"/>
                  <a:gd name="T12" fmla="*/ 0 w 319"/>
                  <a:gd name="T13" fmla="*/ 0 h 739"/>
                  <a:gd name="T14" fmla="*/ 0 w 319"/>
                  <a:gd name="T15" fmla="*/ 0 h 739"/>
                  <a:gd name="T16" fmla="*/ 0 w 319"/>
                  <a:gd name="T17" fmla="*/ 0 h 739"/>
                  <a:gd name="T18" fmla="*/ 0 w 319"/>
                  <a:gd name="T19" fmla="*/ 0 h 739"/>
                  <a:gd name="T20" fmla="*/ 0 w 319"/>
                  <a:gd name="T21" fmla="*/ 0 h 739"/>
                  <a:gd name="T22" fmla="*/ 0 w 319"/>
                  <a:gd name="T23" fmla="*/ 0 h 739"/>
                  <a:gd name="T24" fmla="*/ 0 w 319"/>
                  <a:gd name="T25" fmla="*/ 0 h 739"/>
                  <a:gd name="T26" fmla="*/ 0 w 319"/>
                  <a:gd name="T27" fmla="*/ 0 h 739"/>
                  <a:gd name="T28" fmla="*/ 0 w 319"/>
                  <a:gd name="T29" fmla="*/ 0 h 739"/>
                  <a:gd name="T30" fmla="*/ 0 w 319"/>
                  <a:gd name="T31" fmla="*/ 0 h 739"/>
                  <a:gd name="T32" fmla="*/ 0 w 319"/>
                  <a:gd name="T33" fmla="*/ 0 h 7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9"/>
                  <a:gd name="T52" fmla="*/ 0 h 739"/>
                  <a:gd name="T53" fmla="*/ 319 w 319"/>
                  <a:gd name="T54" fmla="*/ 739 h 7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9" h="739">
                    <a:moveTo>
                      <a:pt x="31" y="194"/>
                    </a:moveTo>
                    <a:lnTo>
                      <a:pt x="109" y="522"/>
                    </a:lnTo>
                    <a:lnTo>
                      <a:pt x="170" y="644"/>
                    </a:lnTo>
                    <a:lnTo>
                      <a:pt x="242" y="738"/>
                    </a:lnTo>
                    <a:lnTo>
                      <a:pt x="259" y="739"/>
                    </a:lnTo>
                    <a:lnTo>
                      <a:pt x="288" y="737"/>
                    </a:lnTo>
                    <a:lnTo>
                      <a:pt x="319" y="725"/>
                    </a:lnTo>
                    <a:lnTo>
                      <a:pt x="306" y="581"/>
                    </a:lnTo>
                    <a:lnTo>
                      <a:pt x="292" y="464"/>
                    </a:lnTo>
                    <a:lnTo>
                      <a:pt x="273" y="332"/>
                    </a:lnTo>
                    <a:lnTo>
                      <a:pt x="195" y="76"/>
                    </a:lnTo>
                    <a:lnTo>
                      <a:pt x="140" y="27"/>
                    </a:lnTo>
                    <a:lnTo>
                      <a:pt x="74" y="0"/>
                    </a:lnTo>
                    <a:lnTo>
                      <a:pt x="0" y="19"/>
                    </a:lnTo>
                    <a:lnTo>
                      <a:pt x="16" y="7"/>
                    </a:lnTo>
                    <a:lnTo>
                      <a:pt x="12" y="25"/>
                    </a:lnTo>
                    <a:lnTo>
                      <a:pt x="31" y="194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9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4D7C59-7309-4F26-9A83-36D2E3F0C106}" type="slidenum">
              <a:rPr lang="en-US"/>
              <a:pPr>
                <a:defRPr/>
              </a:pPr>
              <a:t>10</a:t>
            </a:fld>
            <a:endParaRPr lang="en-US" dirty="0"/>
          </a:p>
        </p:txBody>
      </p:sp>
      <p:grpSp>
        <p:nvGrpSpPr>
          <p:cNvPr id="19" name="Group 88"/>
          <p:cNvGrpSpPr>
            <a:grpSpLocks/>
          </p:cNvGrpSpPr>
          <p:nvPr/>
        </p:nvGrpSpPr>
        <p:grpSpPr bwMode="auto">
          <a:xfrm>
            <a:off x="1765300" y="1620838"/>
            <a:ext cx="1570038" cy="3133725"/>
            <a:chOff x="1326713" y="1621297"/>
            <a:chExt cx="1569669" cy="3133861"/>
          </a:xfrm>
        </p:grpSpPr>
        <p:grpSp>
          <p:nvGrpSpPr>
            <p:cNvPr id="35900" name="Group 85"/>
            <p:cNvGrpSpPr>
              <a:grpSpLocks/>
            </p:cNvGrpSpPr>
            <p:nvPr/>
          </p:nvGrpSpPr>
          <p:grpSpPr bwMode="auto">
            <a:xfrm>
              <a:off x="1326713" y="1621297"/>
              <a:ext cx="1569669" cy="3133861"/>
              <a:chOff x="1326713" y="1621297"/>
              <a:chExt cx="1569669" cy="3133861"/>
            </a:xfrm>
          </p:grpSpPr>
          <p:sp>
            <p:nvSpPr>
              <p:cNvPr id="35902" name="Freeform 41"/>
              <p:cNvSpPr>
                <a:spLocks/>
              </p:cNvSpPr>
              <p:nvPr/>
            </p:nvSpPr>
            <p:spPr bwMode="auto">
              <a:xfrm>
                <a:off x="1503212" y="2272554"/>
                <a:ext cx="912817" cy="2482604"/>
              </a:xfrm>
              <a:custGeom>
                <a:avLst/>
                <a:gdLst>
                  <a:gd name="T0" fmla="*/ 95961 w 913606"/>
                  <a:gd name="T1" fmla="*/ 209211 h 2482850"/>
                  <a:gd name="T2" fmla="*/ 95961 w 913606"/>
                  <a:gd name="T3" fmla="*/ 892086 h 2482850"/>
                  <a:gd name="T4" fmla="*/ 793 w 913606"/>
                  <a:gd name="T5" fmla="*/ 1001613 h 2482850"/>
                  <a:gd name="T6" fmla="*/ 41716 w 913606"/>
                  <a:gd name="T7" fmla="*/ 1032090 h 2482850"/>
                  <a:gd name="T8" fmla="*/ 91202 w 913606"/>
                  <a:gd name="T9" fmla="*/ 1485435 h 2482850"/>
                  <a:gd name="T10" fmla="*/ 81685 w 913606"/>
                  <a:gd name="T11" fmla="*/ 2249263 h 2482850"/>
                  <a:gd name="T12" fmla="*/ 200646 w 913606"/>
                  <a:gd name="T13" fmla="*/ 2277836 h 2482850"/>
                  <a:gd name="T14" fmla="*/ 176853 w 913606"/>
                  <a:gd name="T15" fmla="*/ 1773061 h 2482850"/>
                  <a:gd name="T16" fmla="*/ 243471 w 913606"/>
                  <a:gd name="T17" fmla="*/ 1601628 h 2482850"/>
                  <a:gd name="T18" fmla="*/ 291054 w 913606"/>
                  <a:gd name="T19" fmla="*/ 2349267 h 2482850"/>
                  <a:gd name="T20" fmla="*/ 386222 w 913606"/>
                  <a:gd name="T21" fmla="*/ 2311171 h 2482850"/>
                  <a:gd name="T22" fmla="*/ 419531 w 913606"/>
                  <a:gd name="T23" fmla="*/ 1349241 h 2482850"/>
                  <a:gd name="T24" fmla="*/ 576558 w 913606"/>
                  <a:gd name="T25" fmla="*/ 1330193 h 2482850"/>
                  <a:gd name="T26" fmla="*/ 519457 w 913606"/>
                  <a:gd name="T27" fmla="*/ 1501626 h 2482850"/>
                  <a:gd name="T28" fmla="*/ 590833 w 913606"/>
                  <a:gd name="T29" fmla="*/ 1554008 h 2482850"/>
                  <a:gd name="T30" fmla="*/ 571800 w 913606"/>
                  <a:gd name="T31" fmla="*/ 1444482 h 2482850"/>
                  <a:gd name="T32" fmla="*/ 633658 w 913606"/>
                  <a:gd name="T33" fmla="*/ 1301621 h 2482850"/>
                  <a:gd name="T34" fmla="*/ 804960 w 913606"/>
                  <a:gd name="T35" fmla="*/ 1425434 h 2482850"/>
                  <a:gd name="T36" fmla="*/ 900128 w 913606"/>
                  <a:gd name="T37" fmla="*/ 1468291 h 2482850"/>
                  <a:gd name="T38" fmla="*/ 819236 w 913606"/>
                  <a:gd name="T39" fmla="*/ 1377813 h 2482850"/>
                  <a:gd name="T40" fmla="*/ 796773 w 913606"/>
                  <a:gd name="T41" fmla="*/ 1263525 h 2482850"/>
                  <a:gd name="T42" fmla="*/ 824946 w 913606"/>
                  <a:gd name="T43" fmla="*/ 1129235 h 2482850"/>
                  <a:gd name="T44" fmla="*/ 776410 w 913606"/>
                  <a:gd name="T45" fmla="*/ 1211142 h 2482850"/>
                  <a:gd name="T46" fmla="*/ 605108 w 913606"/>
                  <a:gd name="T47" fmla="*/ 1234953 h 2482850"/>
                  <a:gd name="T48" fmla="*/ 676484 w 913606"/>
                  <a:gd name="T49" fmla="*/ 1058757 h 2482850"/>
                  <a:gd name="T50" fmla="*/ 676484 w 913606"/>
                  <a:gd name="T51" fmla="*/ 982564 h 2482850"/>
                  <a:gd name="T52" fmla="*/ 628900 w 913606"/>
                  <a:gd name="T53" fmla="*/ 1063520 h 2482850"/>
                  <a:gd name="T54" fmla="*/ 562283 w 913606"/>
                  <a:gd name="T55" fmla="*/ 1220666 h 2482850"/>
                  <a:gd name="T56" fmla="*/ 414772 w 913606"/>
                  <a:gd name="T57" fmla="*/ 1139712 h 2482850"/>
                  <a:gd name="T58" fmla="*/ 405256 w 913606"/>
                  <a:gd name="T59" fmla="*/ 149210 h 2482850"/>
                  <a:gd name="T60" fmla="*/ 314847 w 913606"/>
                  <a:gd name="T61" fmla="*/ 139686 h 2482850"/>
                  <a:gd name="T62" fmla="*/ 305330 w 913606"/>
                  <a:gd name="T63" fmla="*/ 1368289 h 2482850"/>
                  <a:gd name="T64" fmla="*/ 191129 w 913606"/>
                  <a:gd name="T65" fmla="*/ 1358765 h 2482850"/>
                  <a:gd name="T66" fmla="*/ 205403 w 913606"/>
                  <a:gd name="T67" fmla="*/ 306357 h 2482850"/>
                  <a:gd name="T68" fmla="*/ 162578 w 913606"/>
                  <a:gd name="T69" fmla="*/ 34922 h 248285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13606"/>
                  <a:gd name="T106" fmla="*/ 0 h 2482850"/>
                  <a:gd name="T107" fmla="*/ 913606 w 913606"/>
                  <a:gd name="T108" fmla="*/ 2482850 h 2482850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13606" h="2482850">
                    <a:moveTo>
                      <a:pt x="162719" y="34925"/>
                    </a:moveTo>
                    <a:cubicBezTo>
                      <a:pt x="146050" y="52070"/>
                      <a:pt x="107950" y="72707"/>
                      <a:pt x="96044" y="209232"/>
                    </a:cubicBezTo>
                    <a:cubicBezTo>
                      <a:pt x="84138" y="345757"/>
                      <a:pt x="91281" y="740251"/>
                      <a:pt x="91281" y="854075"/>
                    </a:cubicBezTo>
                    <a:cubicBezTo>
                      <a:pt x="91281" y="967899"/>
                      <a:pt x="103188" y="877888"/>
                      <a:pt x="96044" y="892175"/>
                    </a:cubicBezTo>
                    <a:cubicBezTo>
                      <a:pt x="88900" y="906462"/>
                      <a:pt x="64294" y="921544"/>
                      <a:pt x="48419" y="939800"/>
                    </a:cubicBezTo>
                    <a:cubicBezTo>
                      <a:pt x="32544" y="958056"/>
                      <a:pt x="1588" y="985837"/>
                      <a:pt x="794" y="1001712"/>
                    </a:cubicBezTo>
                    <a:cubicBezTo>
                      <a:pt x="0" y="1017587"/>
                      <a:pt x="36830" y="1029970"/>
                      <a:pt x="43656" y="1035050"/>
                    </a:cubicBezTo>
                    <a:cubicBezTo>
                      <a:pt x="50482" y="1040130"/>
                      <a:pt x="33021" y="1023461"/>
                      <a:pt x="41752" y="1032192"/>
                    </a:cubicBezTo>
                    <a:cubicBezTo>
                      <a:pt x="50483" y="1040923"/>
                      <a:pt x="106839" y="1065212"/>
                      <a:pt x="96044" y="1087437"/>
                    </a:cubicBezTo>
                    <a:cubicBezTo>
                      <a:pt x="85249" y="1109662"/>
                      <a:pt x="95250" y="1297463"/>
                      <a:pt x="91281" y="1485582"/>
                    </a:cubicBezTo>
                    <a:cubicBezTo>
                      <a:pt x="87312" y="1673701"/>
                      <a:pt x="75723" y="2088833"/>
                      <a:pt x="72231" y="2216150"/>
                    </a:cubicBezTo>
                    <a:cubicBezTo>
                      <a:pt x="68739" y="2343467"/>
                      <a:pt x="72231" y="2221706"/>
                      <a:pt x="81756" y="2249487"/>
                    </a:cubicBezTo>
                    <a:cubicBezTo>
                      <a:pt x="91281" y="2277268"/>
                      <a:pt x="109537" y="2378075"/>
                      <a:pt x="129381" y="2382837"/>
                    </a:cubicBezTo>
                    <a:cubicBezTo>
                      <a:pt x="149225" y="2387599"/>
                      <a:pt x="187325" y="2309812"/>
                      <a:pt x="200819" y="2278062"/>
                    </a:cubicBezTo>
                    <a:cubicBezTo>
                      <a:pt x="214313" y="2246312"/>
                      <a:pt x="214313" y="2276475"/>
                      <a:pt x="210344" y="2192337"/>
                    </a:cubicBezTo>
                    <a:cubicBezTo>
                      <a:pt x="206375" y="2108200"/>
                      <a:pt x="177800" y="1864518"/>
                      <a:pt x="177006" y="1773237"/>
                    </a:cubicBezTo>
                    <a:cubicBezTo>
                      <a:pt x="176212" y="1681956"/>
                      <a:pt x="194469" y="1673225"/>
                      <a:pt x="205581" y="1644650"/>
                    </a:cubicBezTo>
                    <a:cubicBezTo>
                      <a:pt x="216693" y="1616075"/>
                      <a:pt x="226219" y="1599406"/>
                      <a:pt x="243681" y="1601787"/>
                    </a:cubicBezTo>
                    <a:cubicBezTo>
                      <a:pt x="261143" y="1604168"/>
                      <a:pt x="302419" y="1534318"/>
                      <a:pt x="310356" y="1658937"/>
                    </a:cubicBezTo>
                    <a:cubicBezTo>
                      <a:pt x="318293" y="1783556"/>
                      <a:pt x="287337" y="2216150"/>
                      <a:pt x="291306" y="2349500"/>
                    </a:cubicBezTo>
                    <a:cubicBezTo>
                      <a:pt x="295275" y="2482850"/>
                      <a:pt x="318294" y="2465387"/>
                      <a:pt x="334169" y="2459037"/>
                    </a:cubicBezTo>
                    <a:cubicBezTo>
                      <a:pt x="350044" y="2452687"/>
                      <a:pt x="373856" y="2451100"/>
                      <a:pt x="386556" y="2311400"/>
                    </a:cubicBezTo>
                    <a:cubicBezTo>
                      <a:pt x="399256" y="2171700"/>
                      <a:pt x="404813" y="1781174"/>
                      <a:pt x="410369" y="1620837"/>
                    </a:cubicBezTo>
                    <a:cubicBezTo>
                      <a:pt x="415925" y="1460500"/>
                      <a:pt x="404019" y="1407319"/>
                      <a:pt x="419894" y="1349375"/>
                    </a:cubicBezTo>
                    <a:cubicBezTo>
                      <a:pt x="435769" y="1291431"/>
                      <a:pt x="479425" y="1276350"/>
                      <a:pt x="505619" y="1273175"/>
                    </a:cubicBezTo>
                    <a:cubicBezTo>
                      <a:pt x="531813" y="1270000"/>
                      <a:pt x="571500" y="1299369"/>
                      <a:pt x="577056" y="1330325"/>
                    </a:cubicBezTo>
                    <a:cubicBezTo>
                      <a:pt x="582612" y="1361281"/>
                      <a:pt x="548481" y="1430337"/>
                      <a:pt x="538956" y="1458912"/>
                    </a:cubicBezTo>
                    <a:cubicBezTo>
                      <a:pt x="529431" y="1487487"/>
                      <a:pt x="519112" y="1485900"/>
                      <a:pt x="519906" y="1501775"/>
                    </a:cubicBezTo>
                    <a:cubicBezTo>
                      <a:pt x="520700" y="1517650"/>
                      <a:pt x="531813" y="1545431"/>
                      <a:pt x="543719" y="1554162"/>
                    </a:cubicBezTo>
                    <a:cubicBezTo>
                      <a:pt x="555625" y="1562893"/>
                      <a:pt x="580232" y="1562100"/>
                      <a:pt x="591344" y="1554162"/>
                    </a:cubicBezTo>
                    <a:cubicBezTo>
                      <a:pt x="602456" y="1546224"/>
                      <a:pt x="613569" y="1524793"/>
                      <a:pt x="610394" y="1506537"/>
                    </a:cubicBezTo>
                    <a:cubicBezTo>
                      <a:pt x="607219" y="1488281"/>
                      <a:pt x="573881" y="1472406"/>
                      <a:pt x="572294" y="1444625"/>
                    </a:cubicBezTo>
                    <a:cubicBezTo>
                      <a:pt x="570707" y="1416844"/>
                      <a:pt x="590550" y="1363662"/>
                      <a:pt x="600869" y="1339850"/>
                    </a:cubicBezTo>
                    <a:cubicBezTo>
                      <a:pt x="611188" y="1316038"/>
                      <a:pt x="609600" y="1294606"/>
                      <a:pt x="634206" y="1301750"/>
                    </a:cubicBezTo>
                    <a:cubicBezTo>
                      <a:pt x="658812" y="1308894"/>
                      <a:pt x="719931" y="1362075"/>
                      <a:pt x="748506" y="1382712"/>
                    </a:cubicBezTo>
                    <a:cubicBezTo>
                      <a:pt x="777081" y="1403349"/>
                      <a:pt x="794544" y="1411288"/>
                      <a:pt x="805656" y="1425575"/>
                    </a:cubicBezTo>
                    <a:cubicBezTo>
                      <a:pt x="816768" y="1439862"/>
                      <a:pt x="799306" y="1461293"/>
                      <a:pt x="815181" y="1468437"/>
                    </a:cubicBezTo>
                    <a:cubicBezTo>
                      <a:pt x="831056" y="1475581"/>
                      <a:pt x="888206" y="1482725"/>
                      <a:pt x="900906" y="1468437"/>
                    </a:cubicBezTo>
                    <a:cubicBezTo>
                      <a:pt x="913606" y="1454149"/>
                      <a:pt x="904875" y="1397793"/>
                      <a:pt x="891381" y="1382712"/>
                    </a:cubicBezTo>
                    <a:cubicBezTo>
                      <a:pt x="877887" y="1367631"/>
                      <a:pt x="837141" y="1388225"/>
                      <a:pt x="819944" y="1377950"/>
                    </a:cubicBezTo>
                    <a:cubicBezTo>
                      <a:pt x="802748" y="1367675"/>
                      <a:pt x="791949" y="1340111"/>
                      <a:pt x="788202" y="1321061"/>
                    </a:cubicBezTo>
                    <a:cubicBezTo>
                      <a:pt x="784455" y="1302011"/>
                      <a:pt x="788997" y="1282743"/>
                      <a:pt x="797462" y="1263650"/>
                    </a:cubicBezTo>
                    <a:cubicBezTo>
                      <a:pt x="805927" y="1244557"/>
                      <a:pt x="834295" y="1228884"/>
                      <a:pt x="838994" y="1206500"/>
                    </a:cubicBezTo>
                    <a:cubicBezTo>
                      <a:pt x="843694" y="1184116"/>
                      <a:pt x="834390" y="1136491"/>
                      <a:pt x="825659" y="1129347"/>
                    </a:cubicBezTo>
                    <a:cubicBezTo>
                      <a:pt x="816928" y="1122203"/>
                      <a:pt x="794702" y="1149985"/>
                      <a:pt x="786606" y="1163637"/>
                    </a:cubicBezTo>
                    <a:cubicBezTo>
                      <a:pt x="778510" y="1177290"/>
                      <a:pt x="792956" y="1196975"/>
                      <a:pt x="777081" y="1211262"/>
                    </a:cubicBezTo>
                    <a:cubicBezTo>
                      <a:pt x="761206" y="1225550"/>
                      <a:pt x="719931" y="1245393"/>
                      <a:pt x="691356" y="1249362"/>
                    </a:cubicBezTo>
                    <a:cubicBezTo>
                      <a:pt x="662781" y="1253331"/>
                      <a:pt x="611187" y="1251744"/>
                      <a:pt x="605631" y="1235075"/>
                    </a:cubicBezTo>
                    <a:cubicBezTo>
                      <a:pt x="600075" y="1218406"/>
                      <a:pt x="646113" y="1178719"/>
                      <a:pt x="658019" y="1149350"/>
                    </a:cubicBezTo>
                    <a:cubicBezTo>
                      <a:pt x="669925" y="1119981"/>
                      <a:pt x="667544" y="1077118"/>
                      <a:pt x="677069" y="1058862"/>
                    </a:cubicBezTo>
                    <a:cubicBezTo>
                      <a:pt x="686594" y="1040606"/>
                      <a:pt x="715169" y="1052512"/>
                      <a:pt x="715169" y="1039812"/>
                    </a:cubicBezTo>
                    <a:cubicBezTo>
                      <a:pt x="715169" y="1027112"/>
                      <a:pt x="694531" y="989806"/>
                      <a:pt x="677069" y="982662"/>
                    </a:cubicBezTo>
                    <a:cubicBezTo>
                      <a:pt x="659607" y="975518"/>
                      <a:pt x="618331" y="983456"/>
                      <a:pt x="610394" y="996950"/>
                    </a:cubicBezTo>
                    <a:cubicBezTo>
                      <a:pt x="602457" y="1010444"/>
                      <a:pt x="631825" y="1033463"/>
                      <a:pt x="629444" y="1063625"/>
                    </a:cubicBezTo>
                    <a:lnTo>
                      <a:pt x="596106" y="1177925"/>
                    </a:lnTo>
                    <a:cubicBezTo>
                      <a:pt x="584994" y="1204119"/>
                      <a:pt x="586581" y="1214437"/>
                      <a:pt x="562769" y="1220787"/>
                    </a:cubicBezTo>
                    <a:cubicBezTo>
                      <a:pt x="538957" y="1227137"/>
                      <a:pt x="477837" y="1229519"/>
                      <a:pt x="453231" y="1216025"/>
                    </a:cubicBezTo>
                    <a:cubicBezTo>
                      <a:pt x="428625" y="1202531"/>
                      <a:pt x="421481" y="1286669"/>
                      <a:pt x="415131" y="1139825"/>
                    </a:cubicBezTo>
                    <a:cubicBezTo>
                      <a:pt x="408781" y="992981"/>
                      <a:pt x="416719" y="500062"/>
                      <a:pt x="415131" y="334962"/>
                    </a:cubicBezTo>
                    <a:cubicBezTo>
                      <a:pt x="413543" y="169862"/>
                      <a:pt x="411956" y="204787"/>
                      <a:pt x="405606" y="149225"/>
                    </a:cubicBezTo>
                    <a:cubicBezTo>
                      <a:pt x="399256" y="93663"/>
                      <a:pt x="392112" y="3174"/>
                      <a:pt x="377031" y="1587"/>
                    </a:cubicBezTo>
                    <a:cubicBezTo>
                      <a:pt x="361950" y="0"/>
                      <a:pt x="328613" y="88106"/>
                      <a:pt x="315119" y="139700"/>
                    </a:cubicBezTo>
                    <a:lnTo>
                      <a:pt x="296069" y="311150"/>
                    </a:lnTo>
                    <a:cubicBezTo>
                      <a:pt x="294482" y="515937"/>
                      <a:pt x="315913" y="1172369"/>
                      <a:pt x="305594" y="1368425"/>
                    </a:cubicBezTo>
                    <a:cubicBezTo>
                      <a:pt x="295275" y="1564481"/>
                      <a:pt x="253206" y="1489074"/>
                      <a:pt x="234156" y="1487487"/>
                    </a:cubicBezTo>
                    <a:cubicBezTo>
                      <a:pt x="215106" y="1485900"/>
                      <a:pt x="199231" y="1400175"/>
                      <a:pt x="191294" y="1358900"/>
                    </a:cubicBezTo>
                    <a:cubicBezTo>
                      <a:pt x="183357" y="1317625"/>
                      <a:pt x="184150" y="1415256"/>
                      <a:pt x="186531" y="1239837"/>
                    </a:cubicBezTo>
                    <a:cubicBezTo>
                      <a:pt x="188912" y="1064418"/>
                      <a:pt x="203994" y="495299"/>
                      <a:pt x="205581" y="306387"/>
                    </a:cubicBezTo>
                    <a:cubicBezTo>
                      <a:pt x="207168" y="117475"/>
                      <a:pt x="203200" y="151606"/>
                      <a:pt x="196056" y="106362"/>
                    </a:cubicBezTo>
                    <a:cubicBezTo>
                      <a:pt x="188912" y="61118"/>
                      <a:pt x="179388" y="17780"/>
                      <a:pt x="162719" y="34925"/>
                    </a:cubicBezTo>
                    <a:close/>
                  </a:path>
                </a:pathLst>
              </a:custGeom>
              <a:solidFill>
                <a:srgbClr val="89AAD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03" name="TextBox 45"/>
              <p:cNvSpPr txBox="1">
                <a:spLocks noChangeArrowheads="1"/>
              </p:cNvSpPr>
              <p:nvPr/>
            </p:nvSpPr>
            <p:spPr bwMode="auto">
              <a:xfrm>
                <a:off x="1326713" y="1621297"/>
                <a:ext cx="1569669" cy="64626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Endoplasmic </a:t>
                </a:r>
              </a:p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reticulum</a:t>
                </a:r>
              </a:p>
            </p:txBody>
          </p:sp>
          <p:grpSp>
            <p:nvGrpSpPr>
              <p:cNvPr id="35904" name="Group 17"/>
              <p:cNvGrpSpPr>
                <a:grpSpLocks/>
              </p:cNvGrpSpPr>
              <p:nvPr/>
            </p:nvGrpSpPr>
            <p:grpSpPr bwMode="auto">
              <a:xfrm rot="-5400000">
                <a:off x="1845558" y="4205022"/>
                <a:ext cx="125121" cy="131390"/>
                <a:chOff x="1177" y="1488"/>
                <a:chExt cx="240" cy="252"/>
              </a:xfrm>
            </p:grpSpPr>
            <p:sp>
              <p:nvSpPr>
                <p:cNvPr id="35909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10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11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5905" name="Group 17"/>
              <p:cNvGrpSpPr>
                <a:grpSpLocks/>
              </p:cNvGrpSpPr>
              <p:nvPr/>
            </p:nvGrpSpPr>
            <p:grpSpPr bwMode="auto">
              <a:xfrm rot="-5400000">
                <a:off x="2229975" y="3510632"/>
                <a:ext cx="125121" cy="147032"/>
                <a:chOff x="1177" y="1494"/>
                <a:chExt cx="240" cy="282"/>
              </a:xfrm>
            </p:grpSpPr>
            <p:sp>
              <p:nvSpPr>
                <p:cNvPr id="35906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07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908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529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5901" name="TextBox 100"/>
            <p:cNvSpPr txBox="1">
              <a:spLocks noChangeArrowheads="1"/>
            </p:cNvSpPr>
            <p:nvPr/>
          </p:nvSpPr>
          <p:spPr bwMode="auto">
            <a:xfrm>
              <a:off x="1948721" y="4221220"/>
              <a:ext cx="763355" cy="3077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rgbClr val="FF0000"/>
                  </a:solidFill>
                  <a:latin typeface="Arial" pitchFamily="34" charset="0"/>
                </a:rPr>
                <a:t>nAChR</a:t>
              </a:r>
            </a:p>
          </p:txBody>
        </p:sp>
      </p:grpSp>
      <p:sp>
        <p:nvSpPr>
          <p:cNvPr id="156" name="Freeform 155"/>
          <p:cNvSpPr/>
          <p:nvPr/>
        </p:nvSpPr>
        <p:spPr>
          <a:xfrm>
            <a:off x="1444625" y="1042988"/>
            <a:ext cx="360363" cy="942975"/>
          </a:xfrm>
          <a:custGeom>
            <a:avLst/>
            <a:gdLst>
              <a:gd name="connsiteX0" fmla="*/ 0 w 358877"/>
              <a:gd name="connsiteY0" fmla="*/ 0 h 943897"/>
              <a:gd name="connsiteX1" fmla="*/ 304800 w 358877"/>
              <a:gd name="connsiteY1" fmla="*/ 403123 h 943897"/>
              <a:gd name="connsiteX2" fmla="*/ 324464 w 358877"/>
              <a:gd name="connsiteY2" fmla="*/ 943897 h 943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8877" h="943897">
                <a:moveTo>
                  <a:pt x="0" y="0"/>
                </a:moveTo>
                <a:cubicBezTo>
                  <a:pt x="125361" y="122903"/>
                  <a:pt x="250723" y="245807"/>
                  <a:pt x="304800" y="403123"/>
                </a:cubicBezTo>
                <a:cubicBezTo>
                  <a:pt x="358877" y="560439"/>
                  <a:pt x="341670" y="752168"/>
                  <a:pt x="324464" y="943897"/>
                </a:cubicBez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157" name="Freeform 156"/>
          <p:cNvSpPr/>
          <p:nvPr/>
        </p:nvSpPr>
        <p:spPr>
          <a:xfrm>
            <a:off x="1692275" y="2016125"/>
            <a:ext cx="411163" cy="923925"/>
          </a:xfrm>
          <a:custGeom>
            <a:avLst/>
            <a:gdLst>
              <a:gd name="connsiteX0" fmla="*/ 67187 w 411316"/>
              <a:gd name="connsiteY0" fmla="*/ 0 h 924232"/>
              <a:gd name="connsiteX1" fmla="*/ 57355 w 411316"/>
              <a:gd name="connsiteY1" fmla="*/ 530942 h 924232"/>
              <a:gd name="connsiteX2" fmla="*/ 411316 w 411316"/>
              <a:gd name="connsiteY2" fmla="*/ 924232 h 924232"/>
              <a:gd name="connsiteX3" fmla="*/ 411316 w 411316"/>
              <a:gd name="connsiteY3" fmla="*/ 924232 h 924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1316" h="924232">
                <a:moveTo>
                  <a:pt x="67187" y="0"/>
                </a:moveTo>
                <a:cubicBezTo>
                  <a:pt x="33593" y="188451"/>
                  <a:pt x="0" y="376903"/>
                  <a:pt x="57355" y="530942"/>
                </a:cubicBezTo>
                <a:cubicBezTo>
                  <a:pt x="114710" y="684981"/>
                  <a:pt x="411316" y="924232"/>
                  <a:pt x="411316" y="924232"/>
                </a:cubicBezTo>
                <a:lnTo>
                  <a:pt x="411316" y="924232"/>
                </a:ln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grpSp>
        <p:nvGrpSpPr>
          <p:cNvPr id="23" name="Group 155"/>
          <p:cNvGrpSpPr>
            <a:grpSpLocks/>
          </p:cNvGrpSpPr>
          <p:nvPr/>
        </p:nvGrpSpPr>
        <p:grpSpPr bwMode="auto">
          <a:xfrm>
            <a:off x="68263" y="2116138"/>
            <a:ext cx="2182812" cy="2947987"/>
            <a:chOff x="68222" y="2116488"/>
            <a:chExt cx="2182152" cy="2947124"/>
          </a:xfrm>
        </p:grpSpPr>
        <p:pic>
          <p:nvPicPr>
            <p:cNvPr id="35858" name="Picture 154" descr="2BG9+GFP-whiteback.tif"/>
            <p:cNvPicPr>
              <a:picLocks noChangeAspect="1"/>
            </p:cNvPicPr>
            <p:nvPr/>
          </p:nvPicPr>
          <p:blipFill>
            <a:blip r:embed="rId4" cstate="print"/>
            <a:srcRect l="23544" t="1720" r="25630" b="9677"/>
            <a:stretch>
              <a:fillRect/>
            </a:stretch>
          </p:blipFill>
          <p:spPr bwMode="auto">
            <a:xfrm>
              <a:off x="68827" y="2300745"/>
              <a:ext cx="1417199" cy="27628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5859" name="Group 152"/>
            <p:cNvGrpSpPr>
              <a:grpSpLocks/>
            </p:cNvGrpSpPr>
            <p:nvPr/>
          </p:nvGrpSpPr>
          <p:grpSpPr bwMode="auto">
            <a:xfrm>
              <a:off x="68222" y="2116488"/>
              <a:ext cx="2182152" cy="2182380"/>
              <a:chOff x="68222" y="2116488"/>
              <a:chExt cx="2182152" cy="2182380"/>
            </a:xfrm>
          </p:grpSpPr>
          <p:grpSp>
            <p:nvGrpSpPr>
              <p:cNvPr id="35860" name="Group 192"/>
              <p:cNvGrpSpPr>
                <a:grpSpLocks/>
              </p:cNvGrpSpPr>
              <p:nvPr/>
            </p:nvGrpSpPr>
            <p:grpSpPr bwMode="auto">
              <a:xfrm>
                <a:off x="68222" y="3486117"/>
                <a:ext cx="1533224" cy="583351"/>
                <a:chOff x="26693" y="3108960"/>
                <a:chExt cx="1974991" cy="751433"/>
              </a:xfrm>
            </p:grpSpPr>
            <p:sp>
              <p:nvSpPr>
                <p:cNvPr id="35863" name="Freeform 6"/>
                <p:cNvSpPr>
                  <a:spLocks/>
                </p:cNvSpPr>
                <p:nvPr/>
              </p:nvSpPr>
              <p:spPr bwMode="auto">
                <a:xfrm>
                  <a:off x="1543074" y="3220684"/>
                  <a:ext cx="50456" cy="254082"/>
                </a:xfrm>
                <a:custGeom>
                  <a:avLst/>
                  <a:gdLst>
                    <a:gd name="T0" fmla="*/ 2147483647 w 45"/>
                    <a:gd name="T1" fmla="*/ 0 h 225"/>
                    <a:gd name="T2" fmla="*/ 2147483647 w 45"/>
                    <a:gd name="T3" fmla="*/ 2147483647 h 225"/>
                    <a:gd name="T4" fmla="*/ 2147483647 w 45"/>
                    <a:gd name="T5" fmla="*/ 2147483647 h 225"/>
                    <a:gd name="T6" fmla="*/ 2147483647 w 45"/>
                    <a:gd name="T7" fmla="*/ 2147483647 h 225"/>
                    <a:gd name="T8" fmla="*/ 2147483647 w 45"/>
                    <a:gd name="T9" fmla="*/ 2147483647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5"/>
                    <a:gd name="T16" fmla="*/ 0 h 225"/>
                    <a:gd name="T17" fmla="*/ 45 w 45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5" h="225">
                      <a:moveTo>
                        <a:pt x="24" y="0"/>
                      </a:moveTo>
                      <a:cubicBezTo>
                        <a:pt x="12" y="13"/>
                        <a:pt x="0" y="26"/>
                        <a:pt x="3" y="42"/>
                      </a:cubicBezTo>
                      <a:cubicBezTo>
                        <a:pt x="6" y="58"/>
                        <a:pt x="45" y="79"/>
                        <a:pt x="45" y="99"/>
                      </a:cubicBezTo>
                      <a:cubicBezTo>
                        <a:pt x="45" y="119"/>
                        <a:pt x="5" y="141"/>
                        <a:pt x="3" y="162"/>
                      </a:cubicBezTo>
                      <a:cubicBezTo>
                        <a:pt x="1" y="183"/>
                        <a:pt x="18" y="204"/>
                        <a:pt x="36" y="225"/>
                      </a:cubicBez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64" name="Freeform 7"/>
                <p:cNvSpPr>
                  <a:spLocks/>
                </p:cNvSpPr>
                <p:nvPr/>
              </p:nvSpPr>
              <p:spPr bwMode="auto">
                <a:xfrm>
                  <a:off x="1576411" y="3220684"/>
                  <a:ext cx="51357" cy="254082"/>
                </a:xfrm>
                <a:custGeom>
                  <a:avLst/>
                  <a:gdLst>
                    <a:gd name="T0" fmla="*/ 2147483647 w 45"/>
                    <a:gd name="T1" fmla="*/ 0 h 225"/>
                    <a:gd name="T2" fmla="*/ 2147483647 w 45"/>
                    <a:gd name="T3" fmla="*/ 2147483647 h 225"/>
                    <a:gd name="T4" fmla="*/ 2147483647 w 45"/>
                    <a:gd name="T5" fmla="*/ 2147483647 h 225"/>
                    <a:gd name="T6" fmla="*/ 2147483647 w 45"/>
                    <a:gd name="T7" fmla="*/ 2147483647 h 225"/>
                    <a:gd name="T8" fmla="*/ 2147483647 w 45"/>
                    <a:gd name="T9" fmla="*/ 2147483647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5"/>
                    <a:gd name="T16" fmla="*/ 0 h 225"/>
                    <a:gd name="T17" fmla="*/ 45 w 45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5" h="225">
                      <a:moveTo>
                        <a:pt x="24" y="0"/>
                      </a:moveTo>
                      <a:cubicBezTo>
                        <a:pt x="12" y="13"/>
                        <a:pt x="0" y="26"/>
                        <a:pt x="3" y="42"/>
                      </a:cubicBezTo>
                      <a:cubicBezTo>
                        <a:pt x="6" y="58"/>
                        <a:pt x="45" y="79"/>
                        <a:pt x="45" y="99"/>
                      </a:cubicBezTo>
                      <a:cubicBezTo>
                        <a:pt x="45" y="119"/>
                        <a:pt x="5" y="141"/>
                        <a:pt x="3" y="162"/>
                      </a:cubicBezTo>
                      <a:cubicBezTo>
                        <a:pt x="1" y="183"/>
                        <a:pt x="18" y="204"/>
                        <a:pt x="36" y="225"/>
                      </a:cubicBez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65" name="Oval 8"/>
                <p:cNvSpPr>
                  <a:spLocks noChangeArrowheads="1"/>
                </p:cNvSpPr>
                <p:nvPr/>
              </p:nvSpPr>
              <p:spPr bwMode="auto">
                <a:xfrm>
                  <a:off x="1529559" y="3108960"/>
                  <a:ext cx="111724" cy="111724"/>
                </a:xfrm>
                <a:prstGeom prst="ellipse">
                  <a:avLst/>
                </a:prstGeom>
                <a:solidFill>
                  <a:srgbClr val="B2B2B2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 sz="1800"/>
                </a:p>
              </p:txBody>
            </p:sp>
            <p:sp>
              <p:nvSpPr>
                <p:cNvPr id="35866" name="Freeform 9"/>
                <p:cNvSpPr>
                  <a:spLocks/>
                </p:cNvSpPr>
                <p:nvPr/>
              </p:nvSpPr>
              <p:spPr bwMode="auto">
                <a:xfrm flipV="1">
                  <a:off x="1543074" y="3494587"/>
                  <a:ext cx="50456" cy="254082"/>
                </a:xfrm>
                <a:custGeom>
                  <a:avLst/>
                  <a:gdLst>
                    <a:gd name="T0" fmla="*/ 2147483647 w 45"/>
                    <a:gd name="T1" fmla="*/ 0 h 225"/>
                    <a:gd name="T2" fmla="*/ 2147483647 w 45"/>
                    <a:gd name="T3" fmla="*/ 2147483647 h 225"/>
                    <a:gd name="T4" fmla="*/ 2147483647 w 45"/>
                    <a:gd name="T5" fmla="*/ 2147483647 h 225"/>
                    <a:gd name="T6" fmla="*/ 2147483647 w 45"/>
                    <a:gd name="T7" fmla="*/ 2147483647 h 225"/>
                    <a:gd name="T8" fmla="*/ 2147483647 w 45"/>
                    <a:gd name="T9" fmla="*/ 2147483647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5"/>
                    <a:gd name="T16" fmla="*/ 0 h 225"/>
                    <a:gd name="T17" fmla="*/ 45 w 45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5" h="225">
                      <a:moveTo>
                        <a:pt x="24" y="0"/>
                      </a:moveTo>
                      <a:cubicBezTo>
                        <a:pt x="12" y="13"/>
                        <a:pt x="0" y="26"/>
                        <a:pt x="3" y="42"/>
                      </a:cubicBezTo>
                      <a:cubicBezTo>
                        <a:pt x="6" y="58"/>
                        <a:pt x="45" y="79"/>
                        <a:pt x="45" y="99"/>
                      </a:cubicBezTo>
                      <a:cubicBezTo>
                        <a:pt x="45" y="119"/>
                        <a:pt x="5" y="141"/>
                        <a:pt x="3" y="162"/>
                      </a:cubicBezTo>
                      <a:cubicBezTo>
                        <a:pt x="1" y="183"/>
                        <a:pt x="18" y="204"/>
                        <a:pt x="36" y="225"/>
                      </a:cubicBez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67" name="Freeform 10"/>
                <p:cNvSpPr>
                  <a:spLocks/>
                </p:cNvSpPr>
                <p:nvPr/>
              </p:nvSpPr>
              <p:spPr bwMode="auto">
                <a:xfrm flipV="1">
                  <a:off x="1576411" y="3494587"/>
                  <a:ext cx="51357" cy="254082"/>
                </a:xfrm>
                <a:custGeom>
                  <a:avLst/>
                  <a:gdLst>
                    <a:gd name="T0" fmla="*/ 2147483647 w 45"/>
                    <a:gd name="T1" fmla="*/ 0 h 225"/>
                    <a:gd name="T2" fmla="*/ 2147483647 w 45"/>
                    <a:gd name="T3" fmla="*/ 2147483647 h 225"/>
                    <a:gd name="T4" fmla="*/ 2147483647 w 45"/>
                    <a:gd name="T5" fmla="*/ 2147483647 h 225"/>
                    <a:gd name="T6" fmla="*/ 2147483647 w 45"/>
                    <a:gd name="T7" fmla="*/ 2147483647 h 225"/>
                    <a:gd name="T8" fmla="*/ 2147483647 w 45"/>
                    <a:gd name="T9" fmla="*/ 2147483647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5"/>
                    <a:gd name="T16" fmla="*/ 0 h 225"/>
                    <a:gd name="T17" fmla="*/ 45 w 45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5" h="225">
                      <a:moveTo>
                        <a:pt x="24" y="0"/>
                      </a:moveTo>
                      <a:cubicBezTo>
                        <a:pt x="12" y="13"/>
                        <a:pt x="0" y="26"/>
                        <a:pt x="3" y="42"/>
                      </a:cubicBezTo>
                      <a:cubicBezTo>
                        <a:pt x="6" y="58"/>
                        <a:pt x="45" y="79"/>
                        <a:pt x="45" y="99"/>
                      </a:cubicBezTo>
                      <a:cubicBezTo>
                        <a:pt x="45" y="119"/>
                        <a:pt x="5" y="141"/>
                        <a:pt x="3" y="162"/>
                      </a:cubicBezTo>
                      <a:cubicBezTo>
                        <a:pt x="1" y="183"/>
                        <a:pt x="18" y="204"/>
                        <a:pt x="36" y="225"/>
                      </a:cubicBez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68" name="Oval 11"/>
                <p:cNvSpPr>
                  <a:spLocks noChangeArrowheads="1"/>
                </p:cNvSpPr>
                <p:nvPr/>
              </p:nvSpPr>
              <p:spPr bwMode="auto">
                <a:xfrm flipV="1">
                  <a:off x="1529559" y="3748669"/>
                  <a:ext cx="111724" cy="111724"/>
                </a:xfrm>
                <a:prstGeom prst="ellipse">
                  <a:avLst/>
                </a:prstGeom>
                <a:solidFill>
                  <a:srgbClr val="B2B2B2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 sz="1800"/>
                </a:p>
              </p:txBody>
            </p:sp>
            <p:sp>
              <p:nvSpPr>
                <p:cNvPr id="35869" name="Freeform 12"/>
                <p:cNvSpPr>
                  <a:spLocks/>
                </p:cNvSpPr>
                <p:nvPr/>
              </p:nvSpPr>
              <p:spPr bwMode="auto">
                <a:xfrm>
                  <a:off x="1663808" y="3220684"/>
                  <a:ext cx="50456" cy="254082"/>
                </a:xfrm>
                <a:custGeom>
                  <a:avLst/>
                  <a:gdLst>
                    <a:gd name="T0" fmla="*/ 2147483647 w 45"/>
                    <a:gd name="T1" fmla="*/ 0 h 225"/>
                    <a:gd name="T2" fmla="*/ 2147483647 w 45"/>
                    <a:gd name="T3" fmla="*/ 2147483647 h 225"/>
                    <a:gd name="T4" fmla="*/ 2147483647 w 45"/>
                    <a:gd name="T5" fmla="*/ 2147483647 h 225"/>
                    <a:gd name="T6" fmla="*/ 2147483647 w 45"/>
                    <a:gd name="T7" fmla="*/ 2147483647 h 225"/>
                    <a:gd name="T8" fmla="*/ 2147483647 w 45"/>
                    <a:gd name="T9" fmla="*/ 2147483647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5"/>
                    <a:gd name="T16" fmla="*/ 0 h 225"/>
                    <a:gd name="T17" fmla="*/ 45 w 45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5" h="225">
                      <a:moveTo>
                        <a:pt x="24" y="0"/>
                      </a:moveTo>
                      <a:cubicBezTo>
                        <a:pt x="12" y="13"/>
                        <a:pt x="0" y="26"/>
                        <a:pt x="3" y="42"/>
                      </a:cubicBezTo>
                      <a:cubicBezTo>
                        <a:pt x="6" y="58"/>
                        <a:pt x="45" y="79"/>
                        <a:pt x="45" y="99"/>
                      </a:cubicBezTo>
                      <a:cubicBezTo>
                        <a:pt x="45" y="119"/>
                        <a:pt x="5" y="141"/>
                        <a:pt x="3" y="162"/>
                      </a:cubicBezTo>
                      <a:cubicBezTo>
                        <a:pt x="1" y="183"/>
                        <a:pt x="18" y="204"/>
                        <a:pt x="36" y="225"/>
                      </a:cubicBez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70" name="Freeform 13"/>
                <p:cNvSpPr>
                  <a:spLocks/>
                </p:cNvSpPr>
                <p:nvPr/>
              </p:nvSpPr>
              <p:spPr bwMode="auto">
                <a:xfrm>
                  <a:off x="1697145" y="3220684"/>
                  <a:ext cx="51357" cy="254082"/>
                </a:xfrm>
                <a:custGeom>
                  <a:avLst/>
                  <a:gdLst>
                    <a:gd name="T0" fmla="*/ 2147483647 w 45"/>
                    <a:gd name="T1" fmla="*/ 0 h 225"/>
                    <a:gd name="T2" fmla="*/ 2147483647 w 45"/>
                    <a:gd name="T3" fmla="*/ 2147483647 h 225"/>
                    <a:gd name="T4" fmla="*/ 2147483647 w 45"/>
                    <a:gd name="T5" fmla="*/ 2147483647 h 225"/>
                    <a:gd name="T6" fmla="*/ 2147483647 w 45"/>
                    <a:gd name="T7" fmla="*/ 2147483647 h 225"/>
                    <a:gd name="T8" fmla="*/ 2147483647 w 45"/>
                    <a:gd name="T9" fmla="*/ 2147483647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5"/>
                    <a:gd name="T16" fmla="*/ 0 h 225"/>
                    <a:gd name="T17" fmla="*/ 45 w 45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5" h="225">
                      <a:moveTo>
                        <a:pt x="24" y="0"/>
                      </a:moveTo>
                      <a:cubicBezTo>
                        <a:pt x="12" y="13"/>
                        <a:pt x="0" y="26"/>
                        <a:pt x="3" y="42"/>
                      </a:cubicBezTo>
                      <a:cubicBezTo>
                        <a:pt x="6" y="58"/>
                        <a:pt x="45" y="79"/>
                        <a:pt x="45" y="99"/>
                      </a:cubicBezTo>
                      <a:cubicBezTo>
                        <a:pt x="45" y="119"/>
                        <a:pt x="5" y="141"/>
                        <a:pt x="3" y="162"/>
                      </a:cubicBezTo>
                      <a:cubicBezTo>
                        <a:pt x="1" y="183"/>
                        <a:pt x="18" y="204"/>
                        <a:pt x="36" y="225"/>
                      </a:cubicBez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71" name="Oval 14"/>
                <p:cNvSpPr>
                  <a:spLocks noChangeArrowheads="1"/>
                </p:cNvSpPr>
                <p:nvPr/>
              </p:nvSpPr>
              <p:spPr bwMode="auto">
                <a:xfrm>
                  <a:off x="1650293" y="3108960"/>
                  <a:ext cx="111724" cy="111724"/>
                </a:xfrm>
                <a:prstGeom prst="ellipse">
                  <a:avLst/>
                </a:prstGeom>
                <a:solidFill>
                  <a:srgbClr val="B2B2B2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 sz="1800"/>
                </a:p>
              </p:txBody>
            </p:sp>
            <p:sp>
              <p:nvSpPr>
                <p:cNvPr id="35872" name="Freeform 15"/>
                <p:cNvSpPr>
                  <a:spLocks/>
                </p:cNvSpPr>
                <p:nvPr/>
              </p:nvSpPr>
              <p:spPr bwMode="auto">
                <a:xfrm flipV="1">
                  <a:off x="1663808" y="3494587"/>
                  <a:ext cx="50456" cy="254082"/>
                </a:xfrm>
                <a:custGeom>
                  <a:avLst/>
                  <a:gdLst>
                    <a:gd name="T0" fmla="*/ 2147483647 w 45"/>
                    <a:gd name="T1" fmla="*/ 0 h 225"/>
                    <a:gd name="T2" fmla="*/ 2147483647 w 45"/>
                    <a:gd name="T3" fmla="*/ 2147483647 h 225"/>
                    <a:gd name="T4" fmla="*/ 2147483647 w 45"/>
                    <a:gd name="T5" fmla="*/ 2147483647 h 225"/>
                    <a:gd name="T6" fmla="*/ 2147483647 w 45"/>
                    <a:gd name="T7" fmla="*/ 2147483647 h 225"/>
                    <a:gd name="T8" fmla="*/ 2147483647 w 45"/>
                    <a:gd name="T9" fmla="*/ 2147483647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5"/>
                    <a:gd name="T16" fmla="*/ 0 h 225"/>
                    <a:gd name="T17" fmla="*/ 45 w 45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5" h="225">
                      <a:moveTo>
                        <a:pt x="24" y="0"/>
                      </a:moveTo>
                      <a:cubicBezTo>
                        <a:pt x="12" y="13"/>
                        <a:pt x="0" y="26"/>
                        <a:pt x="3" y="42"/>
                      </a:cubicBezTo>
                      <a:cubicBezTo>
                        <a:pt x="6" y="58"/>
                        <a:pt x="45" y="79"/>
                        <a:pt x="45" y="99"/>
                      </a:cubicBezTo>
                      <a:cubicBezTo>
                        <a:pt x="45" y="119"/>
                        <a:pt x="5" y="141"/>
                        <a:pt x="3" y="162"/>
                      </a:cubicBezTo>
                      <a:cubicBezTo>
                        <a:pt x="1" y="183"/>
                        <a:pt x="18" y="204"/>
                        <a:pt x="36" y="225"/>
                      </a:cubicBez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73" name="Freeform 16"/>
                <p:cNvSpPr>
                  <a:spLocks/>
                </p:cNvSpPr>
                <p:nvPr/>
              </p:nvSpPr>
              <p:spPr bwMode="auto">
                <a:xfrm flipV="1">
                  <a:off x="1697145" y="3494587"/>
                  <a:ext cx="51357" cy="254082"/>
                </a:xfrm>
                <a:custGeom>
                  <a:avLst/>
                  <a:gdLst>
                    <a:gd name="T0" fmla="*/ 2147483647 w 45"/>
                    <a:gd name="T1" fmla="*/ 0 h 225"/>
                    <a:gd name="T2" fmla="*/ 2147483647 w 45"/>
                    <a:gd name="T3" fmla="*/ 2147483647 h 225"/>
                    <a:gd name="T4" fmla="*/ 2147483647 w 45"/>
                    <a:gd name="T5" fmla="*/ 2147483647 h 225"/>
                    <a:gd name="T6" fmla="*/ 2147483647 w 45"/>
                    <a:gd name="T7" fmla="*/ 2147483647 h 225"/>
                    <a:gd name="T8" fmla="*/ 2147483647 w 45"/>
                    <a:gd name="T9" fmla="*/ 2147483647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5"/>
                    <a:gd name="T16" fmla="*/ 0 h 225"/>
                    <a:gd name="T17" fmla="*/ 45 w 45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5" h="225">
                      <a:moveTo>
                        <a:pt x="24" y="0"/>
                      </a:moveTo>
                      <a:cubicBezTo>
                        <a:pt x="12" y="13"/>
                        <a:pt x="0" y="26"/>
                        <a:pt x="3" y="42"/>
                      </a:cubicBezTo>
                      <a:cubicBezTo>
                        <a:pt x="6" y="58"/>
                        <a:pt x="45" y="79"/>
                        <a:pt x="45" y="99"/>
                      </a:cubicBezTo>
                      <a:cubicBezTo>
                        <a:pt x="45" y="119"/>
                        <a:pt x="5" y="141"/>
                        <a:pt x="3" y="162"/>
                      </a:cubicBezTo>
                      <a:cubicBezTo>
                        <a:pt x="1" y="183"/>
                        <a:pt x="18" y="204"/>
                        <a:pt x="36" y="225"/>
                      </a:cubicBez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74" name="Oval 17"/>
                <p:cNvSpPr>
                  <a:spLocks noChangeArrowheads="1"/>
                </p:cNvSpPr>
                <p:nvPr/>
              </p:nvSpPr>
              <p:spPr bwMode="auto">
                <a:xfrm flipV="1">
                  <a:off x="1650293" y="3748669"/>
                  <a:ext cx="111724" cy="111724"/>
                </a:xfrm>
                <a:prstGeom prst="ellipse">
                  <a:avLst/>
                </a:prstGeom>
                <a:solidFill>
                  <a:srgbClr val="B2B2B2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 sz="1800"/>
                </a:p>
              </p:txBody>
            </p:sp>
            <p:sp>
              <p:nvSpPr>
                <p:cNvPr id="35875" name="Freeform 18"/>
                <p:cNvSpPr>
                  <a:spLocks/>
                </p:cNvSpPr>
                <p:nvPr/>
              </p:nvSpPr>
              <p:spPr bwMode="auto">
                <a:xfrm>
                  <a:off x="1782741" y="3220684"/>
                  <a:ext cx="51357" cy="254082"/>
                </a:xfrm>
                <a:custGeom>
                  <a:avLst/>
                  <a:gdLst>
                    <a:gd name="T0" fmla="*/ 2147483647 w 45"/>
                    <a:gd name="T1" fmla="*/ 0 h 225"/>
                    <a:gd name="T2" fmla="*/ 2147483647 w 45"/>
                    <a:gd name="T3" fmla="*/ 2147483647 h 225"/>
                    <a:gd name="T4" fmla="*/ 2147483647 w 45"/>
                    <a:gd name="T5" fmla="*/ 2147483647 h 225"/>
                    <a:gd name="T6" fmla="*/ 2147483647 w 45"/>
                    <a:gd name="T7" fmla="*/ 2147483647 h 225"/>
                    <a:gd name="T8" fmla="*/ 2147483647 w 45"/>
                    <a:gd name="T9" fmla="*/ 2147483647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5"/>
                    <a:gd name="T16" fmla="*/ 0 h 225"/>
                    <a:gd name="T17" fmla="*/ 45 w 45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5" h="225">
                      <a:moveTo>
                        <a:pt x="24" y="0"/>
                      </a:moveTo>
                      <a:cubicBezTo>
                        <a:pt x="12" y="13"/>
                        <a:pt x="0" y="26"/>
                        <a:pt x="3" y="42"/>
                      </a:cubicBezTo>
                      <a:cubicBezTo>
                        <a:pt x="6" y="58"/>
                        <a:pt x="45" y="79"/>
                        <a:pt x="45" y="99"/>
                      </a:cubicBezTo>
                      <a:cubicBezTo>
                        <a:pt x="45" y="119"/>
                        <a:pt x="5" y="141"/>
                        <a:pt x="3" y="162"/>
                      </a:cubicBezTo>
                      <a:cubicBezTo>
                        <a:pt x="1" y="183"/>
                        <a:pt x="18" y="204"/>
                        <a:pt x="36" y="225"/>
                      </a:cubicBez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76" name="Freeform 19"/>
                <p:cNvSpPr>
                  <a:spLocks/>
                </p:cNvSpPr>
                <p:nvPr/>
              </p:nvSpPr>
              <p:spPr bwMode="auto">
                <a:xfrm>
                  <a:off x="1816979" y="3220684"/>
                  <a:ext cx="50456" cy="254082"/>
                </a:xfrm>
                <a:custGeom>
                  <a:avLst/>
                  <a:gdLst>
                    <a:gd name="T0" fmla="*/ 2147483647 w 45"/>
                    <a:gd name="T1" fmla="*/ 0 h 225"/>
                    <a:gd name="T2" fmla="*/ 2147483647 w 45"/>
                    <a:gd name="T3" fmla="*/ 2147483647 h 225"/>
                    <a:gd name="T4" fmla="*/ 2147483647 w 45"/>
                    <a:gd name="T5" fmla="*/ 2147483647 h 225"/>
                    <a:gd name="T6" fmla="*/ 2147483647 w 45"/>
                    <a:gd name="T7" fmla="*/ 2147483647 h 225"/>
                    <a:gd name="T8" fmla="*/ 2147483647 w 45"/>
                    <a:gd name="T9" fmla="*/ 2147483647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5"/>
                    <a:gd name="T16" fmla="*/ 0 h 225"/>
                    <a:gd name="T17" fmla="*/ 45 w 45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5" h="225">
                      <a:moveTo>
                        <a:pt x="24" y="0"/>
                      </a:moveTo>
                      <a:cubicBezTo>
                        <a:pt x="12" y="13"/>
                        <a:pt x="0" y="26"/>
                        <a:pt x="3" y="42"/>
                      </a:cubicBezTo>
                      <a:cubicBezTo>
                        <a:pt x="6" y="58"/>
                        <a:pt x="45" y="79"/>
                        <a:pt x="45" y="99"/>
                      </a:cubicBezTo>
                      <a:cubicBezTo>
                        <a:pt x="45" y="119"/>
                        <a:pt x="5" y="141"/>
                        <a:pt x="3" y="162"/>
                      </a:cubicBezTo>
                      <a:cubicBezTo>
                        <a:pt x="1" y="183"/>
                        <a:pt x="18" y="204"/>
                        <a:pt x="36" y="225"/>
                      </a:cubicBez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77" name="Oval 20"/>
                <p:cNvSpPr>
                  <a:spLocks noChangeArrowheads="1"/>
                </p:cNvSpPr>
                <p:nvPr/>
              </p:nvSpPr>
              <p:spPr bwMode="auto">
                <a:xfrm>
                  <a:off x="1769226" y="3108960"/>
                  <a:ext cx="111724" cy="111724"/>
                </a:xfrm>
                <a:prstGeom prst="ellipse">
                  <a:avLst/>
                </a:prstGeom>
                <a:solidFill>
                  <a:srgbClr val="B2B2B2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 sz="1800"/>
                </a:p>
              </p:txBody>
            </p:sp>
            <p:sp>
              <p:nvSpPr>
                <p:cNvPr id="35878" name="Freeform 21"/>
                <p:cNvSpPr>
                  <a:spLocks/>
                </p:cNvSpPr>
                <p:nvPr/>
              </p:nvSpPr>
              <p:spPr bwMode="auto">
                <a:xfrm flipV="1">
                  <a:off x="1782741" y="3494587"/>
                  <a:ext cx="51357" cy="254082"/>
                </a:xfrm>
                <a:custGeom>
                  <a:avLst/>
                  <a:gdLst>
                    <a:gd name="T0" fmla="*/ 2147483647 w 45"/>
                    <a:gd name="T1" fmla="*/ 0 h 225"/>
                    <a:gd name="T2" fmla="*/ 2147483647 w 45"/>
                    <a:gd name="T3" fmla="*/ 2147483647 h 225"/>
                    <a:gd name="T4" fmla="*/ 2147483647 w 45"/>
                    <a:gd name="T5" fmla="*/ 2147483647 h 225"/>
                    <a:gd name="T6" fmla="*/ 2147483647 w 45"/>
                    <a:gd name="T7" fmla="*/ 2147483647 h 225"/>
                    <a:gd name="T8" fmla="*/ 2147483647 w 45"/>
                    <a:gd name="T9" fmla="*/ 2147483647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5"/>
                    <a:gd name="T16" fmla="*/ 0 h 225"/>
                    <a:gd name="T17" fmla="*/ 45 w 45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5" h="225">
                      <a:moveTo>
                        <a:pt x="24" y="0"/>
                      </a:moveTo>
                      <a:cubicBezTo>
                        <a:pt x="12" y="13"/>
                        <a:pt x="0" y="26"/>
                        <a:pt x="3" y="42"/>
                      </a:cubicBezTo>
                      <a:cubicBezTo>
                        <a:pt x="6" y="58"/>
                        <a:pt x="45" y="79"/>
                        <a:pt x="45" y="99"/>
                      </a:cubicBezTo>
                      <a:cubicBezTo>
                        <a:pt x="45" y="119"/>
                        <a:pt x="5" y="141"/>
                        <a:pt x="3" y="162"/>
                      </a:cubicBezTo>
                      <a:cubicBezTo>
                        <a:pt x="1" y="183"/>
                        <a:pt x="18" y="204"/>
                        <a:pt x="36" y="225"/>
                      </a:cubicBez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79" name="Freeform 22"/>
                <p:cNvSpPr>
                  <a:spLocks/>
                </p:cNvSpPr>
                <p:nvPr/>
              </p:nvSpPr>
              <p:spPr bwMode="auto">
                <a:xfrm flipV="1">
                  <a:off x="1816979" y="3494587"/>
                  <a:ext cx="50456" cy="254082"/>
                </a:xfrm>
                <a:custGeom>
                  <a:avLst/>
                  <a:gdLst>
                    <a:gd name="T0" fmla="*/ 2147483647 w 45"/>
                    <a:gd name="T1" fmla="*/ 0 h 225"/>
                    <a:gd name="T2" fmla="*/ 2147483647 w 45"/>
                    <a:gd name="T3" fmla="*/ 2147483647 h 225"/>
                    <a:gd name="T4" fmla="*/ 2147483647 w 45"/>
                    <a:gd name="T5" fmla="*/ 2147483647 h 225"/>
                    <a:gd name="T6" fmla="*/ 2147483647 w 45"/>
                    <a:gd name="T7" fmla="*/ 2147483647 h 225"/>
                    <a:gd name="T8" fmla="*/ 2147483647 w 45"/>
                    <a:gd name="T9" fmla="*/ 2147483647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5"/>
                    <a:gd name="T16" fmla="*/ 0 h 225"/>
                    <a:gd name="T17" fmla="*/ 45 w 45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5" h="225">
                      <a:moveTo>
                        <a:pt x="24" y="0"/>
                      </a:moveTo>
                      <a:cubicBezTo>
                        <a:pt x="12" y="13"/>
                        <a:pt x="0" y="26"/>
                        <a:pt x="3" y="42"/>
                      </a:cubicBezTo>
                      <a:cubicBezTo>
                        <a:pt x="6" y="58"/>
                        <a:pt x="45" y="79"/>
                        <a:pt x="45" y="99"/>
                      </a:cubicBezTo>
                      <a:cubicBezTo>
                        <a:pt x="45" y="119"/>
                        <a:pt x="5" y="141"/>
                        <a:pt x="3" y="162"/>
                      </a:cubicBezTo>
                      <a:cubicBezTo>
                        <a:pt x="1" y="183"/>
                        <a:pt x="18" y="204"/>
                        <a:pt x="36" y="225"/>
                      </a:cubicBez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80" name="Oval 23"/>
                <p:cNvSpPr>
                  <a:spLocks noChangeArrowheads="1"/>
                </p:cNvSpPr>
                <p:nvPr/>
              </p:nvSpPr>
              <p:spPr bwMode="auto">
                <a:xfrm flipV="1">
                  <a:off x="1769226" y="3748669"/>
                  <a:ext cx="111724" cy="111724"/>
                </a:xfrm>
                <a:prstGeom prst="ellipse">
                  <a:avLst/>
                </a:prstGeom>
                <a:solidFill>
                  <a:srgbClr val="B2B2B2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 sz="1800"/>
                </a:p>
              </p:txBody>
            </p:sp>
            <p:sp>
              <p:nvSpPr>
                <p:cNvPr id="35881" name="Freeform 24"/>
                <p:cNvSpPr>
                  <a:spLocks/>
                </p:cNvSpPr>
                <p:nvPr/>
              </p:nvSpPr>
              <p:spPr bwMode="auto">
                <a:xfrm>
                  <a:off x="1903475" y="3220684"/>
                  <a:ext cx="51357" cy="254082"/>
                </a:xfrm>
                <a:custGeom>
                  <a:avLst/>
                  <a:gdLst>
                    <a:gd name="T0" fmla="*/ 2147483647 w 45"/>
                    <a:gd name="T1" fmla="*/ 0 h 225"/>
                    <a:gd name="T2" fmla="*/ 2147483647 w 45"/>
                    <a:gd name="T3" fmla="*/ 2147483647 h 225"/>
                    <a:gd name="T4" fmla="*/ 2147483647 w 45"/>
                    <a:gd name="T5" fmla="*/ 2147483647 h 225"/>
                    <a:gd name="T6" fmla="*/ 2147483647 w 45"/>
                    <a:gd name="T7" fmla="*/ 2147483647 h 225"/>
                    <a:gd name="T8" fmla="*/ 2147483647 w 45"/>
                    <a:gd name="T9" fmla="*/ 2147483647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5"/>
                    <a:gd name="T16" fmla="*/ 0 h 225"/>
                    <a:gd name="T17" fmla="*/ 45 w 45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5" h="225">
                      <a:moveTo>
                        <a:pt x="24" y="0"/>
                      </a:moveTo>
                      <a:cubicBezTo>
                        <a:pt x="12" y="13"/>
                        <a:pt x="0" y="26"/>
                        <a:pt x="3" y="42"/>
                      </a:cubicBezTo>
                      <a:cubicBezTo>
                        <a:pt x="6" y="58"/>
                        <a:pt x="45" y="79"/>
                        <a:pt x="45" y="99"/>
                      </a:cubicBezTo>
                      <a:cubicBezTo>
                        <a:pt x="45" y="119"/>
                        <a:pt x="5" y="141"/>
                        <a:pt x="3" y="162"/>
                      </a:cubicBezTo>
                      <a:cubicBezTo>
                        <a:pt x="1" y="183"/>
                        <a:pt x="18" y="204"/>
                        <a:pt x="36" y="225"/>
                      </a:cubicBez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82" name="Freeform 25"/>
                <p:cNvSpPr>
                  <a:spLocks/>
                </p:cNvSpPr>
                <p:nvPr/>
              </p:nvSpPr>
              <p:spPr bwMode="auto">
                <a:xfrm>
                  <a:off x="1937713" y="3220684"/>
                  <a:ext cx="50456" cy="254082"/>
                </a:xfrm>
                <a:custGeom>
                  <a:avLst/>
                  <a:gdLst>
                    <a:gd name="T0" fmla="*/ 2147483647 w 45"/>
                    <a:gd name="T1" fmla="*/ 0 h 225"/>
                    <a:gd name="T2" fmla="*/ 2147483647 w 45"/>
                    <a:gd name="T3" fmla="*/ 2147483647 h 225"/>
                    <a:gd name="T4" fmla="*/ 2147483647 w 45"/>
                    <a:gd name="T5" fmla="*/ 2147483647 h 225"/>
                    <a:gd name="T6" fmla="*/ 2147483647 w 45"/>
                    <a:gd name="T7" fmla="*/ 2147483647 h 225"/>
                    <a:gd name="T8" fmla="*/ 2147483647 w 45"/>
                    <a:gd name="T9" fmla="*/ 2147483647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5"/>
                    <a:gd name="T16" fmla="*/ 0 h 225"/>
                    <a:gd name="T17" fmla="*/ 45 w 45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5" h="225">
                      <a:moveTo>
                        <a:pt x="24" y="0"/>
                      </a:moveTo>
                      <a:cubicBezTo>
                        <a:pt x="12" y="13"/>
                        <a:pt x="0" y="26"/>
                        <a:pt x="3" y="42"/>
                      </a:cubicBezTo>
                      <a:cubicBezTo>
                        <a:pt x="6" y="58"/>
                        <a:pt x="45" y="79"/>
                        <a:pt x="45" y="99"/>
                      </a:cubicBezTo>
                      <a:cubicBezTo>
                        <a:pt x="45" y="119"/>
                        <a:pt x="5" y="141"/>
                        <a:pt x="3" y="162"/>
                      </a:cubicBezTo>
                      <a:cubicBezTo>
                        <a:pt x="1" y="183"/>
                        <a:pt x="18" y="204"/>
                        <a:pt x="36" y="225"/>
                      </a:cubicBez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83" name="Oval 26"/>
                <p:cNvSpPr>
                  <a:spLocks noChangeArrowheads="1"/>
                </p:cNvSpPr>
                <p:nvPr/>
              </p:nvSpPr>
              <p:spPr bwMode="auto">
                <a:xfrm>
                  <a:off x="1889960" y="3108960"/>
                  <a:ext cx="111724" cy="111724"/>
                </a:xfrm>
                <a:prstGeom prst="ellipse">
                  <a:avLst/>
                </a:prstGeom>
                <a:solidFill>
                  <a:srgbClr val="B2B2B2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 sz="1800"/>
                </a:p>
              </p:txBody>
            </p:sp>
            <p:sp>
              <p:nvSpPr>
                <p:cNvPr id="35884" name="Freeform 27"/>
                <p:cNvSpPr>
                  <a:spLocks/>
                </p:cNvSpPr>
                <p:nvPr/>
              </p:nvSpPr>
              <p:spPr bwMode="auto">
                <a:xfrm flipV="1">
                  <a:off x="1903475" y="3494587"/>
                  <a:ext cx="51357" cy="254082"/>
                </a:xfrm>
                <a:custGeom>
                  <a:avLst/>
                  <a:gdLst>
                    <a:gd name="T0" fmla="*/ 2147483647 w 45"/>
                    <a:gd name="T1" fmla="*/ 0 h 225"/>
                    <a:gd name="T2" fmla="*/ 2147483647 w 45"/>
                    <a:gd name="T3" fmla="*/ 2147483647 h 225"/>
                    <a:gd name="T4" fmla="*/ 2147483647 w 45"/>
                    <a:gd name="T5" fmla="*/ 2147483647 h 225"/>
                    <a:gd name="T6" fmla="*/ 2147483647 w 45"/>
                    <a:gd name="T7" fmla="*/ 2147483647 h 225"/>
                    <a:gd name="T8" fmla="*/ 2147483647 w 45"/>
                    <a:gd name="T9" fmla="*/ 2147483647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5"/>
                    <a:gd name="T16" fmla="*/ 0 h 225"/>
                    <a:gd name="T17" fmla="*/ 45 w 45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5" h="225">
                      <a:moveTo>
                        <a:pt x="24" y="0"/>
                      </a:moveTo>
                      <a:cubicBezTo>
                        <a:pt x="12" y="13"/>
                        <a:pt x="0" y="26"/>
                        <a:pt x="3" y="42"/>
                      </a:cubicBezTo>
                      <a:cubicBezTo>
                        <a:pt x="6" y="58"/>
                        <a:pt x="45" y="79"/>
                        <a:pt x="45" y="99"/>
                      </a:cubicBezTo>
                      <a:cubicBezTo>
                        <a:pt x="45" y="119"/>
                        <a:pt x="5" y="141"/>
                        <a:pt x="3" y="162"/>
                      </a:cubicBezTo>
                      <a:cubicBezTo>
                        <a:pt x="1" y="183"/>
                        <a:pt x="18" y="204"/>
                        <a:pt x="36" y="225"/>
                      </a:cubicBez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85" name="Freeform 28"/>
                <p:cNvSpPr>
                  <a:spLocks/>
                </p:cNvSpPr>
                <p:nvPr/>
              </p:nvSpPr>
              <p:spPr bwMode="auto">
                <a:xfrm flipV="1">
                  <a:off x="1937713" y="3494587"/>
                  <a:ext cx="50456" cy="254082"/>
                </a:xfrm>
                <a:custGeom>
                  <a:avLst/>
                  <a:gdLst>
                    <a:gd name="T0" fmla="*/ 2147483647 w 45"/>
                    <a:gd name="T1" fmla="*/ 0 h 225"/>
                    <a:gd name="T2" fmla="*/ 2147483647 w 45"/>
                    <a:gd name="T3" fmla="*/ 2147483647 h 225"/>
                    <a:gd name="T4" fmla="*/ 2147483647 w 45"/>
                    <a:gd name="T5" fmla="*/ 2147483647 h 225"/>
                    <a:gd name="T6" fmla="*/ 2147483647 w 45"/>
                    <a:gd name="T7" fmla="*/ 2147483647 h 225"/>
                    <a:gd name="T8" fmla="*/ 2147483647 w 45"/>
                    <a:gd name="T9" fmla="*/ 2147483647 h 2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5"/>
                    <a:gd name="T16" fmla="*/ 0 h 225"/>
                    <a:gd name="T17" fmla="*/ 45 w 45"/>
                    <a:gd name="T18" fmla="*/ 225 h 2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5" h="225">
                      <a:moveTo>
                        <a:pt x="24" y="0"/>
                      </a:moveTo>
                      <a:cubicBezTo>
                        <a:pt x="12" y="13"/>
                        <a:pt x="0" y="26"/>
                        <a:pt x="3" y="42"/>
                      </a:cubicBezTo>
                      <a:cubicBezTo>
                        <a:pt x="6" y="58"/>
                        <a:pt x="45" y="79"/>
                        <a:pt x="45" y="99"/>
                      </a:cubicBezTo>
                      <a:cubicBezTo>
                        <a:pt x="45" y="119"/>
                        <a:pt x="5" y="141"/>
                        <a:pt x="3" y="162"/>
                      </a:cubicBezTo>
                      <a:cubicBezTo>
                        <a:pt x="1" y="183"/>
                        <a:pt x="18" y="204"/>
                        <a:pt x="36" y="225"/>
                      </a:cubicBezTo>
                    </a:path>
                  </a:pathLst>
                </a:custGeom>
                <a:noFill/>
                <a:ln w="9525">
                  <a:solidFill>
                    <a:srgbClr val="B2B2B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886" name="Oval 29"/>
                <p:cNvSpPr>
                  <a:spLocks noChangeArrowheads="1"/>
                </p:cNvSpPr>
                <p:nvPr/>
              </p:nvSpPr>
              <p:spPr bwMode="auto">
                <a:xfrm flipV="1">
                  <a:off x="1889960" y="3748669"/>
                  <a:ext cx="111724" cy="111724"/>
                </a:xfrm>
                <a:prstGeom prst="ellipse">
                  <a:avLst/>
                </a:prstGeom>
                <a:solidFill>
                  <a:srgbClr val="B2B2B2">
                    <a:alpha val="50195"/>
                  </a:srgbClr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 sz="1800"/>
                </a:p>
              </p:txBody>
            </p:sp>
            <p:grpSp>
              <p:nvGrpSpPr>
                <p:cNvPr id="35887" name="Group 191"/>
                <p:cNvGrpSpPr>
                  <a:grpSpLocks/>
                </p:cNvGrpSpPr>
                <p:nvPr/>
              </p:nvGrpSpPr>
              <p:grpSpPr bwMode="auto">
                <a:xfrm>
                  <a:off x="26693" y="3108960"/>
                  <a:ext cx="232458" cy="751433"/>
                  <a:chOff x="26693" y="3108960"/>
                  <a:chExt cx="232458" cy="751433"/>
                </a:xfrm>
              </p:grpSpPr>
              <p:sp>
                <p:nvSpPr>
                  <p:cNvPr id="35888" name="Freeform 79"/>
                  <p:cNvSpPr>
                    <a:spLocks/>
                  </p:cNvSpPr>
                  <p:nvPr/>
                </p:nvSpPr>
                <p:spPr bwMode="auto">
                  <a:xfrm>
                    <a:off x="40208" y="3220684"/>
                    <a:ext cx="50456" cy="254082"/>
                  </a:xfrm>
                  <a:custGeom>
                    <a:avLst/>
                    <a:gdLst>
                      <a:gd name="T0" fmla="*/ 2147483647 w 45"/>
                      <a:gd name="T1" fmla="*/ 0 h 225"/>
                      <a:gd name="T2" fmla="*/ 2147483647 w 45"/>
                      <a:gd name="T3" fmla="*/ 2147483647 h 225"/>
                      <a:gd name="T4" fmla="*/ 2147483647 w 45"/>
                      <a:gd name="T5" fmla="*/ 2147483647 h 225"/>
                      <a:gd name="T6" fmla="*/ 2147483647 w 45"/>
                      <a:gd name="T7" fmla="*/ 2147483647 h 225"/>
                      <a:gd name="T8" fmla="*/ 2147483647 w 45"/>
                      <a:gd name="T9" fmla="*/ 2147483647 h 2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5"/>
                      <a:gd name="T16" fmla="*/ 0 h 225"/>
                      <a:gd name="T17" fmla="*/ 45 w 45"/>
                      <a:gd name="T18" fmla="*/ 225 h 2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5" h="225">
                        <a:moveTo>
                          <a:pt x="24" y="0"/>
                        </a:moveTo>
                        <a:cubicBezTo>
                          <a:pt x="12" y="13"/>
                          <a:pt x="0" y="26"/>
                          <a:pt x="3" y="42"/>
                        </a:cubicBezTo>
                        <a:cubicBezTo>
                          <a:pt x="6" y="58"/>
                          <a:pt x="45" y="79"/>
                          <a:pt x="45" y="99"/>
                        </a:cubicBezTo>
                        <a:cubicBezTo>
                          <a:pt x="45" y="119"/>
                          <a:pt x="5" y="141"/>
                          <a:pt x="3" y="162"/>
                        </a:cubicBezTo>
                        <a:cubicBezTo>
                          <a:pt x="1" y="183"/>
                          <a:pt x="18" y="204"/>
                          <a:pt x="36" y="225"/>
                        </a:cubicBez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889" name="Freeform 80"/>
                  <p:cNvSpPr>
                    <a:spLocks/>
                  </p:cNvSpPr>
                  <p:nvPr/>
                </p:nvSpPr>
                <p:spPr bwMode="auto">
                  <a:xfrm>
                    <a:off x="74446" y="3220684"/>
                    <a:ext cx="50456" cy="254082"/>
                  </a:xfrm>
                  <a:custGeom>
                    <a:avLst/>
                    <a:gdLst>
                      <a:gd name="T0" fmla="*/ 2147483647 w 45"/>
                      <a:gd name="T1" fmla="*/ 0 h 225"/>
                      <a:gd name="T2" fmla="*/ 2147483647 w 45"/>
                      <a:gd name="T3" fmla="*/ 2147483647 h 225"/>
                      <a:gd name="T4" fmla="*/ 2147483647 w 45"/>
                      <a:gd name="T5" fmla="*/ 2147483647 h 225"/>
                      <a:gd name="T6" fmla="*/ 2147483647 w 45"/>
                      <a:gd name="T7" fmla="*/ 2147483647 h 225"/>
                      <a:gd name="T8" fmla="*/ 2147483647 w 45"/>
                      <a:gd name="T9" fmla="*/ 2147483647 h 2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5"/>
                      <a:gd name="T16" fmla="*/ 0 h 225"/>
                      <a:gd name="T17" fmla="*/ 45 w 45"/>
                      <a:gd name="T18" fmla="*/ 225 h 2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5" h="225">
                        <a:moveTo>
                          <a:pt x="24" y="0"/>
                        </a:moveTo>
                        <a:cubicBezTo>
                          <a:pt x="12" y="13"/>
                          <a:pt x="0" y="26"/>
                          <a:pt x="3" y="42"/>
                        </a:cubicBezTo>
                        <a:cubicBezTo>
                          <a:pt x="6" y="58"/>
                          <a:pt x="45" y="79"/>
                          <a:pt x="45" y="99"/>
                        </a:cubicBezTo>
                        <a:cubicBezTo>
                          <a:pt x="45" y="119"/>
                          <a:pt x="5" y="141"/>
                          <a:pt x="3" y="162"/>
                        </a:cubicBezTo>
                        <a:cubicBezTo>
                          <a:pt x="1" y="183"/>
                          <a:pt x="18" y="204"/>
                          <a:pt x="36" y="225"/>
                        </a:cubicBez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890" name="Oval 81"/>
                  <p:cNvSpPr>
                    <a:spLocks noChangeArrowheads="1"/>
                  </p:cNvSpPr>
                  <p:nvPr/>
                </p:nvSpPr>
                <p:spPr bwMode="auto">
                  <a:xfrm>
                    <a:off x="26693" y="3108960"/>
                    <a:ext cx="111724" cy="111724"/>
                  </a:xfrm>
                  <a:prstGeom prst="ellipse">
                    <a:avLst/>
                  </a:prstGeom>
                  <a:solidFill>
                    <a:srgbClr val="B2B2B2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en-US" sz="1800"/>
                  </a:p>
                </p:txBody>
              </p:sp>
              <p:sp>
                <p:nvSpPr>
                  <p:cNvPr id="35891" name="Freeform 82"/>
                  <p:cNvSpPr>
                    <a:spLocks/>
                  </p:cNvSpPr>
                  <p:nvPr/>
                </p:nvSpPr>
                <p:spPr bwMode="auto">
                  <a:xfrm flipV="1">
                    <a:off x="40208" y="3494587"/>
                    <a:ext cx="50456" cy="254082"/>
                  </a:xfrm>
                  <a:custGeom>
                    <a:avLst/>
                    <a:gdLst>
                      <a:gd name="T0" fmla="*/ 2147483647 w 45"/>
                      <a:gd name="T1" fmla="*/ 0 h 225"/>
                      <a:gd name="T2" fmla="*/ 2147483647 w 45"/>
                      <a:gd name="T3" fmla="*/ 2147483647 h 225"/>
                      <a:gd name="T4" fmla="*/ 2147483647 w 45"/>
                      <a:gd name="T5" fmla="*/ 2147483647 h 225"/>
                      <a:gd name="T6" fmla="*/ 2147483647 w 45"/>
                      <a:gd name="T7" fmla="*/ 2147483647 h 225"/>
                      <a:gd name="T8" fmla="*/ 2147483647 w 45"/>
                      <a:gd name="T9" fmla="*/ 2147483647 h 2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5"/>
                      <a:gd name="T16" fmla="*/ 0 h 225"/>
                      <a:gd name="T17" fmla="*/ 45 w 45"/>
                      <a:gd name="T18" fmla="*/ 225 h 2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5" h="225">
                        <a:moveTo>
                          <a:pt x="24" y="0"/>
                        </a:moveTo>
                        <a:cubicBezTo>
                          <a:pt x="12" y="13"/>
                          <a:pt x="0" y="26"/>
                          <a:pt x="3" y="42"/>
                        </a:cubicBezTo>
                        <a:cubicBezTo>
                          <a:pt x="6" y="58"/>
                          <a:pt x="45" y="79"/>
                          <a:pt x="45" y="99"/>
                        </a:cubicBezTo>
                        <a:cubicBezTo>
                          <a:pt x="45" y="119"/>
                          <a:pt x="5" y="141"/>
                          <a:pt x="3" y="162"/>
                        </a:cubicBezTo>
                        <a:cubicBezTo>
                          <a:pt x="1" y="183"/>
                          <a:pt x="18" y="204"/>
                          <a:pt x="36" y="225"/>
                        </a:cubicBez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892" name="Freeform 83"/>
                  <p:cNvSpPr>
                    <a:spLocks/>
                  </p:cNvSpPr>
                  <p:nvPr/>
                </p:nvSpPr>
                <p:spPr bwMode="auto">
                  <a:xfrm flipV="1">
                    <a:off x="74446" y="3494587"/>
                    <a:ext cx="50456" cy="254082"/>
                  </a:xfrm>
                  <a:custGeom>
                    <a:avLst/>
                    <a:gdLst>
                      <a:gd name="T0" fmla="*/ 2147483647 w 45"/>
                      <a:gd name="T1" fmla="*/ 0 h 225"/>
                      <a:gd name="T2" fmla="*/ 2147483647 w 45"/>
                      <a:gd name="T3" fmla="*/ 2147483647 h 225"/>
                      <a:gd name="T4" fmla="*/ 2147483647 w 45"/>
                      <a:gd name="T5" fmla="*/ 2147483647 h 225"/>
                      <a:gd name="T6" fmla="*/ 2147483647 w 45"/>
                      <a:gd name="T7" fmla="*/ 2147483647 h 225"/>
                      <a:gd name="T8" fmla="*/ 2147483647 w 45"/>
                      <a:gd name="T9" fmla="*/ 2147483647 h 2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5"/>
                      <a:gd name="T16" fmla="*/ 0 h 225"/>
                      <a:gd name="T17" fmla="*/ 45 w 45"/>
                      <a:gd name="T18" fmla="*/ 225 h 2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5" h="225">
                        <a:moveTo>
                          <a:pt x="24" y="0"/>
                        </a:moveTo>
                        <a:cubicBezTo>
                          <a:pt x="12" y="13"/>
                          <a:pt x="0" y="26"/>
                          <a:pt x="3" y="42"/>
                        </a:cubicBezTo>
                        <a:cubicBezTo>
                          <a:pt x="6" y="58"/>
                          <a:pt x="45" y="79"/>
                          <a:pt x="45" y="99"/>
                        </a:cubicBezTo>
                        <a:cubicBezTo>
                          <a:pt x="45" y="119"/>
                          <a:pt x="5" y="141"/>
                          <a:pt x="3" y="162"/>
                        </a:cubicBezTo>
                        <a:cubicBezTo>
                          <a:pt x="1" y="183"/>
                          <a:pt x="18" y="204"/>
                          <a:pt x="36" y="225"/>
                        </a:cubicBez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893" name="Oval 8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6693" y="3748669"/>
                    <a:ext cx="111724" cy="111724"/>
                  </a:xfrm>
                  <a:prstGeom prst="ellipse">
                    <a:avLst/>
                  </a:prstGeom>
                  <a:solidFill>
                    <a:srgbClr val="B2B2B2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en-US" sz="1800"/>
                  </a:p>
                </p:txBody>
              </p:sp>
              <p:sp>
                <p:nvSpPr>
                  <p:cNvPr id="35894" name="Freeform 85"/>
                  <p:cNvSpPr>
                    <a:spLocks/>
                  </p:cNvSpPr>
                  <p:nvPr/>
                </p:nvSpPr>
                <p:spPr bwMode="auto">
                  <a:xfrm>
                    <a:off x="160942" y="3220684"/>
                    <a:ext cx="50456" cy="254082"/>
                  </a:xfrm>
                  <a:custGeom>
                    <a:avLst/>
                    <a:gdLst>
                      <a:gd name="T0" fmla="*/ 2147483647 w 45"/>
                      <a:gd name="T1" fmla="*/ 0 h 225"/>
                      <a:gd name="T2" fmla="*/ 2147483647 w 45"/>
                      <a:gd name="T3" fmla="*/ 2147483647 h 225"/>
                      <a:gd name="T4" fmla="*/ 2147483647 w 45"/>
                      <a:gd name="T5" fmla="*/ 2147483647 h 225"/>
                      <a:gd name="T6" fmla="*/ 2147483647 w 45"/>
                      <a:gd name="T7" fmla="*/ 2147483647 h 225"/>
                      <a:gd name="T8" fmla="*/ 2147483647 w 45"/>
                      <a:gd name="T9" fmla="*/ 2147483647 h 2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5"/>
                      <a:gd name="T16" fmla="*/ 0 h 225"/>
                      <a:gd name="T17" fmla="*/ 45 w 45"/>
                      <a:gd name="T18" fmla="*/ 225 h 2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5" h="225">
                        <a:moveTo>
                          <a:pt x="24" y="0"/>
                        </a:moveTo>
                        <a:cubicBezTo>
                          <a:pt x="12" y="13"/>
                          <a:pt x="0" y="26"/>
                          <a:pt x="3" y="42"/>
                        </a:cubicBezTo>
                        <a:cubicBezTo>
                          <a:pt x="6" y="58"/>
                          <a:pt x="45" y="79"/>
                          <a:pt x="45" y="99"/>
                        </a:cubicBezTo>
                        <a:cubicBezTo>
                          <a:pt x="45" y="119"/>
                          <a:pt x="5" y="141"/>
                          <a:pt x="3" y="162"/>
                        </a:cubicBezTo>
                        <a:cubicBezTo>
                          <a:pt x="1" y="183"/>
                          <a:pt x="18" y="204"/>
                          <a:pt x="36" y="225"/>
                        </a:cubicBez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895" name="Freeform 86"/>
                  <p:cNvSpPr>
                    <a:spLocks/>
                  </p:cNvSpPr>
                  <p:nvPr/>
                </p:nvSpPr>
                <p:spPr bwMode="auto">
                  <a:xfrm>
                    <a:off x="195180" y="3220684"/>
                    <a:ext cx="50456" cy="254082"/>
                  </a:xfrm>
                  <a:custGeom>
                    <a:avLst/>
                    <a:gdLst>
                      <a:gd name="T0" fmla="*/ 2147483647 w 45"/>
                      <a:gd name="T1" fmla="*/ 0 h 225"/>
                      <a:gd name="T2" fmla="*/ 2147483647 w 45"/>
                      <a:gd name="T3" fmla="*/ 2147483647 h 225"/>
                      <a:gd name="T4" fmla="*/ 2147483647 w 45"/>
                      <a:gd name="T5" fmla="*/ 2147483647 h 225"/>
                      <a:gd name="T6" fmla="*/ 2147483647 w 45"/>
                      <a:gd name="T7" fmla="*/ 2147483647 h 225"/>
                      <a:gd name="T8" fmla="*/ 2147483647 w 45"/>
                      <a:gd name="T9" fmla="*/ 2147483647 h 2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5"/>
                      <a:gd name="T16" fmla="*/ 0 h 225"/>
                      <a:gd name="T17" fmla="*/ 45 w 45"/>
                      <a:gd name="T18" fmla="*/ 225 h 2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5" h="225">
                        <a:moveTo>
                          <a:pt x="24" y="0"/>
                        </a:moveTo>
                        <a:cubicBezTo>
                          <a:pt x="12" y="13"/>
                          <a:pt x="0" y="26"/>
                          <a:pt x="3" y="42"/>
                        </a:cubicBezTo>
                        <a:cubicBezTo>
                          <a:pt x="6" y="58"/>
                          <a:pt x="45" y="79"/>
                          <a:pt x="45" y="99"/>
                        </a:cubicBezTo>
                        <a:cubicBezTo>
                          <a:pt x="45" y="119"/>
                          <a:pt x="5" y="141"/>
                          <a:pt x="3" y="162"/>
                        </a:cubicBezTo>
                        <a:cubicBezTo>
                          <a:pt x="1" y="183"/>
                          <a:pt x="18" y="204"/>
                          <a:pt x="36" y="225"/>
                        </a:cubicBez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896" name="Oval 87"/>
                  <p:cNvSpPr>
                    <a:spLocks noChangeArrowheads="1"/>
                  </p:cNvSpPr>
                  <p:nvPr/>
                </p:nvSpPr>
                <p:spPr bwMode="auto">
                  <a:xfrm>
                    <a:off x="147427" y="3108960"/>
                    <a:ext cx="111724" cy="111724"/>
                  </a:xfrm>
                  <a:prstGeom prst="ellipse">
                    <a:avLst/>
                  </a:prstGeom>
                  <a:solidFill>
                    <a:srgbClr val="B2B2B2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en-US" sz="1800"/>
                  </a:p>
                </p:txBody>
              </p:sp>
              <p:sp>
                <p:nvSpPr>
                  <p:cNvPr id="35897" name="Freeform 88"/>
                  <p:cNvSpPr>
                    <a:spLocks/>
                  </p:cNvSpPr>
                  <p:nvPr/>
                </p:nvSpPr>
                <p:spPr bwMode="auto">
                  <a:xfrm flipV="1">
                    <a:off x="160942" y="3494587"/>
                    <a:ext cx="50456" cy="254082"/>
                  </a:xfrm>
                  <a:custGeom>
                    <a:avLst/>
                    <a:gdLst>
                      <a:gd name="T0" fmla="*/ 2147483647 w 45"/>
                      <a:gd name="T1" fmla="*/ 0 h 225"/>
                      <a:gd name="T2" fmla="*/ 2147483647 w 45"/>
                      <a:gd name="T3" fmla="*/ 2147483647 h 225"/>
                      <a:gd name="T4" fmla="*/ 2147483647 w 45"/>
                      <a:gd name="T5" fmla="*/ 2147483647 h 225"/>
                      <a:gd name="T6" fmla="*/ 2147483647 w 45"/>
                      <a:gd name="T7" fmla="*/ 2147483647 h 225"/>
                      <a:gd name="T8" fmla="*/ 2147483647 w 45"/>
                      <a:gd name="T9" fmla="*/ 2147483647 h 2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5"/>
                      <a:gd name="T16" fmla="*/ 0 h 225"/>
                      <a:gd name="T17" fmla="*/ 45 w 45"/>
                      <a:gd name="T18" fmla="*/ 225 h 2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5" h="225">
                        <a:moveTo>
                          <a:pt x="24" y="0"/>
                        </a:moveTo>
                        <a:cubicBezTo>
                          <a:pt x="12" y="13"/>
                          <a:pt x="0" y="26"/>
                          <a:pt x="3" y="42"/>
                        </a:cubicBezTo>
                        <a:cubicBezTo>
                          <a:pt x="6" y="58"/>
                          <a:pt x="45" y="79"/>
                          <a:pt x="45" y="99"/>
                        </a:cubicBezTo>
                        <a:cubicBezTo>
                          <a:pt x="45" y="119"/>
                          <a:pt x="5" y="141"/>
                          <a:pt x="3" y="162"/>
                        </a:cubicBezTo>
                        <a:cubicBezTo>
                          <a:pt x="1" y="183"/>
                          <a:pt x="18" y="204"/>
                          <a:pt x="36" y="225"/>
                        </a:cubicBez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898" name="Freeform 89"/>
                  <p:cNvSpPr>
                    <a:spLocks/>
                  </p:cNvSpPr>
                  <p:nvPr/>
                </p:nvSpPr>
                <p:spPr bwMode="auto">
                  <a:xfrm flipV="1">
                    <a:off x="195180" y="3494587"/>
                    <a:ext cx="50456" cy="254082"/>
                  </a:xfrm>
                  <a:custGeom>
                    <a:avLst/>
                    <a:gdLst>
                      <a:gd name="T0" fmla="*/ 2147483647 w 45"/>
                      <a:gd name="T1" fmla="*/ 0 h 225"/>
                      <a:gd name="T2" fmla="*/ 2147483647 w 45"/>
                      <a:gd name="T3" fmla="*/ 2147483647 h 225"/>
                      <a:gd name="T4" fmla="*/ 2147483647 w 45"/>
                      <a:gd name="T5" fmla="*/ 2147483647 h 225"/>
                      <a:gd name="T6" fmla="*/ 2147483647 w 45"/>
                      <a:gd name="T7" fmla="*/ 2147483647 h 225"/>
                      <a:gd name="T8" fmla="*/ 2147483647 w 45"/>
                      <a:gd name="T9" fmla="*/ 2147483647 h 2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5"/>
                      <a:gd name="T16" fmla="*/ 0 h 225"/>
                      <a:gd name="T17" fmla="*/ 45 w 45"/>
                      <a:gd name="T18" fmla="*/ 225 h 2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5" h="225">
                        <a:moveTo>
                          <a:pt x="24" y="0"/>
                        </a:moveTo>
                        <a:cubicBezTo>
                          <a:pt x="12" y="13"/>
                          <a:pt x="0" y="26"/>
                          <a:pt x="3" y="42"/>
                        </a:cubicBezTo>
                        <a:cubicBezTo>
                          <a:pt x="6" y="58"/>
                          <a:pt x="45" y="79"/>
                          <a:pt x="45" y="99"/>
                        </a:cubicBezTo>
                        <a:cubicBezTo>
                          <a:pt x="45" y="119"/>
                          <a:pt x="5" y="141"/>
                          <a:pt x="3" y="162"/>
                        </a:cubicBezTo>
                        <a:cubicBezTo>
                          <a:pt x="1" y="183"/>
                          <a:pt x="18" y="204"/>
                          <a:pt x="36" y="225"/>
                        </a:cubicBezTo>
                      </a:path>
                    </a:pathLst>
                  </a:custGeom>
                  <a:noFill/>
                  <a:ln w="9525">
                    <a:solidFill>
                      <a:srgbClr val="B2B2B2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899" name="Oval 9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47427" y="3748669"/>
                    <a:ext cx="111724" cy="111724"/>
                  </a:xfrm>
                  <a:prstGeom prst="ellipse">
                    <a:avLst/>
                  </a:prstGeom>
                  <a:solidFill>
                    <a:srgbClr val="B2B2B2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en-US" sz="1800"/>
                  </a:p>
                </p:txBody>
              </p:sp>
            </p:grpSp>
          </p:grpSp>
          <p:sp>
            <p:nvSpPr>
              <p:cNvPr id="35861" name="TextBox 193"/>
              <p:cNvSpPr txBox="1">
                <a:spLocks noChangeArrowheads="1"/>
              </p:cNvSpPr>
              <p:nvPr/>
            </p:nvSpPr>
            <p:spPr bwMode="auto">
              <a:xfrm>
                <a:off x="1174933" y="2116488"/>
                <a:ext cx="47000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/>
                  <a:t>out</a:t>
                </a:r>
              </a:p>
            </p:txBody>
          </p:sp>
          <p:cxnSp>
            <p:nvCxnSpPr>
              <p:cNvPr id="112" name="Straight Arrow Connector 111"/>
              <p:cNvCxnSpPr/>
              <p:nvPr/>
            </p:nvCxnSpPr>
            <p:spPr bwMode="auto">
              <a:xfrm>
                <a:off x="1356882" y="4257398"/>
                <a:ext cx="893492" cy="41263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7" name="Group 13"/>
          <p:cNvGrpSpPr>
            <a:grpSpLocks/>
          </p:cNvGrpSpPr>
          <p:nvPr/>
        </p:nvGrpSpPr>
        <p:grpSpPr bwMode="auto">
          <a:xfrm>
            <a:off x="682625" y="4551363"/>
            <a:ext cx="3303588" cy="1851025"/>
            <a:chOff x="683799" y="4550979"/>
            <a:chExt cx="3303690" cy="1850061"/>
          </a:xfrm>
        </p:grpSpPr>
        <p:sp>
          <p:nvSpPr>
            <p:cNvPr id="145" name="Rectangle 122"/>
            <p:cNvSpPr>
              <a:spLocks noChangeArrowheads="1"/>
            </p:cNvSpPr>
            <p:nvPr/>
          </p:nvSpPr>
          <p:spPr bwMode="auto">
            <a:xfrm>
              <a:off x="683799" y="5477596"/>
              <a:ext cx="3303690" cy="92344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800" dirty="0">
                  <a:cs typeface="+mn-cs"/>
                </a:rPr>
                <a:t>Pharmacological chaperoning: upregulation starts here</a:t>
              </a:r>
            </a:p>
            <a:p>
              <a:pPr eaLnBrk="0" hangingPunct="0">
                <a:defRPr/>
              </a:pPr>
              <a:r>
                <a:rPr lang="en-US" sz="1800" dirty="0">
                  <a:cs typeface="+mn-cs"/>
                </a:rPr>
                <a:t>(Oversimplification)</a:t>
              </a:r>
            </a:p>
          </p:txBody>
        </p:sp>
        <p:cxnSp>
          <p:nvCxnSpPr>
            <p:cNvPr id="35857" name="Straight Connector 109"/>
            <p:cNvCxnSpPr>
              <a:cxnSpLocks noChangeShapeType="1"/>
            </p:cNvCxnSpPr>
            <p:nvPr/>
          </p:nvCxnSpPr>
          <p:spPr bwMode="auto">
            <a:xfrm rot="5400000">
              <a:off x="1224532" y="4759873"/>
              <a:ext cx="1021310" cy="603522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</p:grpSp>
      <p:grpSp>
        <p:nvGrpSpPr>
          <p:cNvPr id="28" name="Group 12"/>
          <p:cNvGrpSpPr>
            <a:grpSpLocks/>
          </p:cNvGrpSpPr>
          <p:nvPr/>
        </p:nvGrpSpPr>
        <p:grpSpPr bwMode="auto">
          <a:xfrm>
            <a:off x="6096000" y="4927600"/>
            <a:ext cx="2392363" cy="1530350"/>
            <a:chOff x="6096056" y="4927934"/>
            <a:chExt cx="2392855" cy="1529706"/>
          </a:xfrm>
        </p:grpSpPr>
        <p:sp>
          <p:nvSpPr>
            <p:cNvPr id="152" name="Rectangle 122"/>
            <p:cNvSpPr>
              <a:spLocks noChangeArrowheads="1"/>
            </p:cNvSpPr>
            <p:nvPr/>
          </p:nvSpPr>
          <p:spPr bwMode="auto">
            <a:xfrm>
              <a:off x="6096056" y="5534104"/>
              <a:ext cx="2392855" cy="923536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800" dirty="0">
                  <a:cs typeface="+mn-cs"/>
                </a:rPr>
                <a:t>Early LTP / Opioids: regulation starts here</a:t>
              </a:r>
            </a:p>
            <a:p>
              <a:pPr eaLnBrk="0" hangingPunct="0">
                <a:defRPr/>
              </a:pPr>
              <a:r>
                <a:rPr lang="en-US" sz="1800" dirty="0">
                  <a:cs typeface="+mn-cs"/>
                </a:rPr>
                <a:t>(Oversimplification)</a:t>
              </a:r>
            </a:p>
          </p:txBody>
        </p:sp>
        <p:cxnSp>
          <p:nvCxnSpPr>
            <p:cNvPr id="35855" name="Straight Connector 109"/>
            <p:cNvCxnSpPr>
              <a:cxnSpLocks noChangeShapeType="1"/>
            </p:cNvCxnSpPr>
            <p:nvPr/>
          </p:nvCxnSpPr>
          <p:spPr bwMode="auto">
            <a:xfrm rot="5400000">
              <a:off x="7205594" y="5195252"/>
              <a:ext cx="579154" cy="44518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</p:spPr>
        </p:cxn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43"/>
          <p:cNvGrpSpPr>
            <a:grpSpLocks/>
          </p:cNvGrpSpPr>
          <p:nvPr/>
        </p:nvGrpSpPr>
        <p:grpSpPr bwMode="auto">
          <a:xfrm>
            <a:off x="-73025" y="644525"/>
            <a:ext cx="4884738" cy="2978150"/>
            <a:chOff x="2494" y="134"/>
            <a:chExt cx="3077" cy="1876"/>
          </a:xfrm>
        </p:grpSpPr>
        <p:grpSp>
          <p:nvGrpSpPr>
            <p:cNvPr id="36967" name="Group 44"/>
            <p:cNvGrpSpPr>
              <a:grpSpLocks/>
            </p:cNvGrpSpPr>
            <p:nvPr/>
          </p:nvGrpSpPr>
          <p:grpSpPr bwMode="auto">
            <a:xfrm>
              <a:off x="2908" y="134"/>
              <a:ext cx="2067" cy="641"/>
              <a:chOff x="2553" y="767"/>
              <a:chExt cx="2067" cy="641"/>
            </a:xfrm>
          </p:grpSpPr>
          <p:pic>
            <p:nvPicPr>
              <p:cNvPr id="36988" name="Picture 45" descr="AChBPtrace_A_B copy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959" y="767"/>
                <a:ext cx="706" cy="5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6989" name="Picture 46" descr="AChBPtoon_A_B Nic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928" y="805"/>
                <a:ext cx="692" cy="6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6990" name="Text Box 47"/>
              <p:cNvSpPr txBox="1">
                <a:spLocks noChangeArrowheads="1"/>
              </p:cNvSpPr>
              <p:nvPr/>
            </p:nvSpPr>
            <p:spPr bwMode="auto">
              <a:xfrm>
                <a:off x="2891" y="926"/>
                <a:ext cx="200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800">
                    <a:latin typeface="Arial" pitchFamily="34" charset="0"/>
                  </a:rPr>
                  <a:t>+</a:t>
                </a:r>
              </a:p>
            </p:txBody>
          </p:sp>
          <p:pic>
            <p:nvPicPr>
              <p:cNvPr id="36991" name="Picture 48" descr="nicotine-Stick copy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553" y="850"/>
                <a:ext cx="366" cy="3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6992" name="Group 49"/>
              <p:cNvGrpSpPr>
                <a:grpSpLocks/>
              </p:cNvGrpSpPr>
              <p:nvPr/>
            </p:nvGrpSpPr>
            <p:grpSpPr bwMode="auto">
              <a:xfrm>
                <a:off x="3626" y="1014"/>
                <a:ext cx="318" cy="144"/>
                <a:chOff x="3192" y="2400"/>
                <a:chExt cx="318" cy="144"/>
              </a:xfrm>
            </p:grpSpPr>
            <p:grpSp>
              <p:nvGrpSpPr>
                <p:cNvPr id="36993" name="Group 50"/>
                <p:cNvGrpSpPr>
                  <a:grpSpLocks/>
                </p:cNvGrpSpPr>
                <p:nvPr/>
              </p:nvGrpSpPr>
              <p:grpSpPr bwMode="auto">
                <a:xfrm>
                  <a:off x="3192" y="2400"/>
                  <a:ext cx="312" cy="48"/>
                  <a:chOff x="3192" y="2400"/>
                  <a:chExt cx="312" cy="48"/>
                </a:xfrm>
              </p:grpSpPr>
              <p:sp>
                <p:nvSpPr>
                  <p:cNvPr id="36997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3192" y="2448"/>
                    <a:ext cx="31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998" name="Line 5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402" y="2400"/>
                    <a:ext cx="102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6994" name="Group 53"/>
                <p:cNvGrpSpPr>
                  <a:grpSpLocks/>
                </p:cNvGrpSpPr>
                <p:nvPr/>
              </p:nvGrpSpPr>
              <p:grpSpPr bwMode="auto">
                <a:xfrm flipH="1" flipV="1">
                  <a:off x="3198" y="2496"/>
                  <a:ext cx="312" cy="48"/>
                  <a:chOff x="3192" y="2400"/>
                  <a:chExt cx="312" cy="48"/>
                </a:xfrm>
              </p:grpSpPr>
              <p:sp>
                <p:nvSpPr>
                  <p:cNvPr id="36995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192" y="2448"/>
                    <a:ext cx="31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996" name="Line 5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402" y="2400"/>
                    <a:ext cx="102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6968" name="Text Box 56"/>
            <p:cNvSpPr txBox="1">
              <a:spLocks noChangeArrowheads="1"/>
            </p:cNvSpPr>
            <p:nvPr/>
          </p:nvSpPr>
          <p:spPr bwMode="auto">
            <a:xfrm>
              <a:off x="4859" y="199"/>
              <a:ext cx="578" cy="6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200">
                  <a:latin typeface="Arial" pitchFamily="34" charset="0"/>
                </a:rPr>
                <a:t>Bound</a:t>
              </a:r>
            </a:p>
            <a:p>
              <a:pPr algn="ctr"/>
              <a:r>
                <a:rPr lang="en-US" sz="1200">
                  <a:latin typeface="Arial" pitchFamily="34" charset="0"/>
                </a:rPr>
                <a:t>states </a:t>
              </a:r>
            </a:p>
            <a:p>
              <a:pPr algn="ctr"/>
              <a:r>
                <a:rPr lang="en-US" sz="1200">
                  <a:latin typeface="Arial" pitchFamily="34" charset="0"/>
                </a:rPr>
                <a:t>with </a:t>
              </a:r>
            </a:p>
            <a:p>
              <a:pPr algn="ctr"/>
              <a:r>
                <a:rPr lang="en-US" sz="1200">
                  <a:latin typeface="Arial" pitchFamily="34" charset="0"/>
                </a:rPr>
                <a:t>increasing </a:t>
              </a:r>
            </a:p>
            <a:p>
              <a:pPr algn="ctr"/>
              <a:r>
                <a:rPr lang="en-US" sz="1200">
                  <a:latin typeface="Arial" pitchFamily="34" charset="0"/>
                </a:rPr>
                <a:t>affinity</a:t>
              </a:r>
            </a:p>
          </p:txBody>
        </p:sp>
        <p:sp>
          <p:nvSpPr>
            <p:cNvPr id="36969" name="Text Box 57"/>
            <p:cNvSpPr txBox="1">
              <a:spLocks noChangeArrowheads="1"/>
            </p:cNvSpPr>
            <p:nvPr/>
          </p:nvSpPr>
          <p:spPr bwMode="auto">
            <a:xfrm rot="-5400000">
              <a:off x="2723" y="1450"/>
              <a:ext cx="730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400">
                  <a:latin typeface="Arial" pitchFamily="34" charset="0"/>
                </a:rPr>
                <a:t>Free Energy</a:t>
              </a:r>
            </a:p>
          </p:txBody>
        </p:sp>
        <p:sp>
          <p:nvSpPr>
            <p:cNvPr id="36970" name="Text Box 58"/>
            <p:cNvSpPr txBox="1">
              <a:spLocks noChangeArrowheads="1"/>
            </p:cNvSpPr>
            <p:nvPr/>
          </p:nvSpPr>
          <p:spPr bwMode="auto">
            <a:xfrm>
              <a:off x="3146" y="1818"/>
              <a:ext cx="1305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400">
                  <a:latin typeface="Arial" pitchFamily="34" charset="0"/>
                </a:rPr>
                <a:t>Reaction Coordinate</a:t>
              </a:r>
            </a:p>
          </p:txBody>
        </p:sp>
        <p:sp>
          <p:nvSpPr>
            <p:cNvPr id="36971" name="Freeform 59"/>
            <p:cNvSpPr>
              <a:spLocks/>
            </p:cNvSpPr>
            <p:nvPr/>
          </p:nvSpPr>
          <p:spPr bwMode="auto">
            <a:xfrm>
              <a:off x="3366" y="679"/>
              <a:ext cx="53" cy="364"/>
            </a:xfrm>
            <a:custGeom>
              <a:avLst/>
              <a:gdLst>
                <a:gd name="T0" fmla="*/ 53 w 53"/>
                <a:gd name="T1" fmla="*/ 0 h 364"/>
                <a:gd name="T2" fmla="*/ 1 w 53"/>
                <a:gd name="T3" fmla="*/ 160 h 364"/>
                <a:gd name="T4" fmla="*/ 48 w 53"/>
                <a:gd name="T5" fmla="*/ 364 h 364"/>
                <a:gd name="T6" fmla="*/ 0 60000 65536"/>
                <a:gd name="T7" fmla="*/ 0 60000 65536"/>
                <a:gd name="T8" fmla="*/ 0 60000 65536"/>
                <a:gd name="T9" fmla="*/ 0 w 53"/>
                <a:gd name="T10" fmla="*/ 0 h 364"/>
                <a:gd name="T11" fmla="*/ 53 w 53"/>
                <a:gd name="T12" fmla="*/ 364 h 36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364">
                  <a:moveTo>
                    <a:pt x="53" y="0"/>
                  </a:moveTo>
                  <a:cubicBezTo>
                    <a:pt x="44" y="27"/>
                    <a:pt x="2" y="99"/>
                    <a:pt x="1" y="160"/>
                  </a:cubicBezTo>
                  <a:cubicBezTo>
                    <a:pt x="0" y="221"/>
                    <a:pt x="38" y="322"/>
                    <a:pt x="48" y="3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72" name="Freeform 60"/>
            <p:cNvSpPr>
              <a:spLocks/>
            </p:cNvSpPr>
            <p:nvPr/>
          </p:nvSpPr>
          <p:spPr bwMode="auto">
            <a:xfrm>
              <a:off x="4619" y="787"/>
              <a:ext cx="157" cy="972"/>
            </a:xfrm>
            <a:custGeom>
              <a:avLst/>
              <a:gdLst>
                <a:gd name="T0" fmla="*/ 0 w 157"/>
                <a:gd name="T1" fmla="*/ 0 h 972"/>
                <a:gd name="T2" fmla="*/ 132 w 157"/>
                <a:gd name="T3" fmla="*/ 480 h 972"/>
                <a:gd name="T4" fmla="*/ 148 w 157"/>
                <a:gd name="T5" fmla="*/ 972 h 972"/>
                <a:gd name="T6" fmla="*/ 0 60000 65536"/>
                <a:gd name="T7" fmla="*/ 0 60000 65536"/>
                <a:gd name="T8" fmla="*/ 0 60000 65536"/>
                <a:gd name="T9" fmla="*/ 0 w 157"/>
                <a:gd name="T10" fmla="*/ 0 h 972"/>
                <a:gd name="T11" fmla="*/ 157 w 157"/>
                <a:gd name="T12" fmla="*/ 972 h 9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7" h="972">
                  <a:moveTo>
                    <a:pt x="0" y="0"/>
                  </a:moveTo>
                  <a:cubicBezTo>
                    <a:pt x="22" y="79"/>
                    <a:pt x="107" y="318"/>
                    <a:pt x="132" y="480"/>
                  </a:cubicBezTo>
                  <a:cubicBezTo>
                    <a:pt x="157" y="642"/>
                    <a:pt x="145" y="870"/>
                    <a:pt x="148" y="97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73" name="Freeform 61"/>
            <p:cNvSpPr>
              <a:spLocks/>
            </p:cNvSpPr>
            <p:nvPr/>
          </p:nvSpPr>
          <p:spPr bwMode="auto">
            <a:xfrm>
              <a:off x="3343" y="854"/>
              <a:ext cx="1540" cy="942"/>
            </a:xfrm>
            <a:custGeom>
              <a:avLst/>
              <a:gdLst>
                <a:gd name="T0" fmla="*/ 0 w 1084"/>
                <a:gd name="T1" fmla="*/ 5 h 1038"/>
                <a:gd name="T2" fmla="*/ 1189984172 w 1084"/>
                <a:gd name="T3" fmla="*/ 5 h 1038"/>
                <a:gd name="T4" fmla="*/ 2147483647 w 1084"/>
                <a:gd name="T5" fmla="*/ 5 h 1038"/>
                <a:gd name="T6" fmla="*/ 2147483647 w 1084"/>
                <a:gd name="T7" fmla="*/ 5 h 1038"/>
                <a:gd name="T8" fmla="*/ 2147483647 w 1084"/>
                <a:gd name="T9" fmla="*/ 5 h 1038"/>
                <a:gd name="T10" fmla="*/ 2147483647 w 1084"/>
                <a:gd name="T11" fmla="*/ 5 h 1038"/>
                <a:gd name="T12" fmla="*/ 2147483647 w 1084"/>
                <a:gd name="T13" fmla="*/ 5 h 1038"/>
                <a:gd name="T14" fmla="*/ 2147483647 w 1084"/>
                <a:gd name="T15" fmla="*/ 5 h 1038"/>
                <a:gd name="T16" fmla="*/ 2147483647 w 1084"/>
                <a:gd name="T17" fmla="*/ 5 h 1038"/>
                <a:gd name="T18" fmla="*/ 2147483647 w 1084"/>
                <a:gd name="T19" fmla="*/ 5 h 1038"/>
                <a:gd name="T20" fmla="*/ 2147483647 w 1084"/>
                <a:gd name="T21" fmla="*/ 5 h 1038"/>
                <a:gd name="T22" fmla="*/ 2147483647 w 1084"/>
                <a:gd name="T23" fmla="*/ 5 h 1038"/>
                <a:gd name="T24" fmla="*/ 2147483647 w 1084"/>
                <a:gd name="T25" fmla="*/ 5 h 1038"/>
                <a:gd name="T26" fmla="*/ 2147483647 w 1084"/>
                <a:gd name="T27" fmla="*/ 5 h 1038"/>
                <a:gd name="T28" fmla="*/ 2147483647 w 1084"/>
                <a:gd name="T29" fmla="*/ 5 h 1038"/>
                <a:gd name="T30" fmla="*/ 2147483647 w 1084"/>
                <a:gd name="T31" fmla="*/ 5 h 1038"/>
                <a:gd name="T32" fmla="*/ 2147483647 w 1084"/>
                <a:gd name="T33" fmla="*/ 5 h 1038"/>
                <a:gd name="T34" fmla="*/ 2147483647 w 1084"/>
                <a:gd name="T35" fmla="*/ 5 h 1038"/>
                <a:gd name="T36" fmla="*/ 2147483647 w 1084"/>
                <a:gd name="T37" fmla="*/ 5 h 1038"/>
                <a:gd name="T38" fmla="*/ 2147483647 w 1084"/>
                <a:gd name="T39" fmla="*/ 5 h 1038"/>
                <a:gd name="T40" fmla="*/ 2147483647 w 1084"/>
                <a:gd name="T41" fmla="*/ 5 h 1038"/>
                <a:gd name="T42" fmla="*/ 2147483647 w 1084"/>
                <a:gd name="T43" fmla="*/ 5 h 1038"/>
                <a:gd name="T44" fmla="*/ 2147483647 w 1084"/>
                <a:gd name="T45" fmla="*/ 5 h 1038"/>
                <a:gd name="T46" fmla="*/ 2147483647 w 1084"/>
                <a:gd name="T47" fmla="*/ 5 h 1038"/>
                <a:gd name="T48" fmla="*/ 2147483647 w 1084"/>
                <a:gd name="T49" fmla="*/ 5 h 1038"/>
                <a:gd name="T50" fmla="*/ 2147483647 w 1084"/>
                <a:gd name="T51" fmla="*/ 5 h 1038"/>
                <a:gd name="T52" fmla="*/ 2147483647 w 1084"/>
                <a:gd name="T53" fmla="*/ 5 h 1038"/>
                <a:gd name="T54" fmla="*/ 2147483647 w 1084"/>
                <a:gd name="T55" fmla="*/ 5 h 1038"/>
                <a:gd name="T56" fmla="*/ 2147483647 w 1084"/>
                <a:gd name="T57" fmla="*/ 5 h 1038"/>
                <a:gd name="T58" fmla="*/ 2147483647 w 1084"/>
                <a:gd name="T59" fmla="*/ 5 h 1038"/>
                <a:gd name="T60" fmla="*/ 2147483647 w 1084"/>
                <a:gd name="T61" fmla="*/ 5 h 1038"/>
                <a:gd name="T62" fmla="*/ 2147483647 w 1084"/>
                <a:gd name="T63" fmla="*/ 5 h 1038"/>
                <a:gd name="T64" fmla="*/ 2147483647 w 1084"/>
                <a:gd name="T65" fmla="*/ 5 h 1038"/>
                <a:gd name="T66" fmla="*/ 2147483647 w 1084"/>
                <a:gd name="T67" fmla="*/ 5 h 1038"/>
                <a:gd name="T68" fmla="*/ 2147483647 w 1084"/>
                <a:gd name="T69" fmla="*/ 5 h 1038"/>
                <a:gd name="T70" fmla="*/ 2147483647 w 1084"/>
                <a:gd name="T71" fmla="*/ 5 h 1038"/>
                <a:gd name="T72" fmla="*/ 2147483647 w 1084"/>
                <a:gd name="T73" fmla="*/ 5 h 1038"/>
                <a:gd name="T74" fmla="*/ 2147483647 w 1084"/>
                <a:gd name="T75" fmla="*/ 5 h 1038"/>
                <a:gd name="T76" fmla="*/ 2147483647 w 1084"/>
                <a:gd name="T77" fmla="*/ 5 h 1038"/>
                <a:gd name="T78" fmla="*/ 2147483647 w 1084"/>
                <a:gd name="T79" fmla="*/ 5 h 1038"/>
                <a:gd name="T80" fmla="*/ 2147483647 w 1084"/>
                <a:gd name="T81" fmla="*/ 5 h 1038"/>
                <a:gd name="T82" fmla="*/ 2147483647 w 1084"/>
                <a:gd name="T83" fmla="*/ 5 h 1038"/>
                <a:gd name="T84" fmla="*/ 2147483647 w 1084"/>
                <a:gd name="T85" fmla="*/ 6 h 1038"/>
                <a:gd name="T86" fmla="*/ 2147483647 w 1084"/>
                <a:gd name="T87" fmla="*/ 6 h 1038"/>
                <a:gd name="T88" fmla="*/ 2147483647 w 1084"/>
                <a:gd name="T89" fmla="*/ 5 h 1038"/>
                <a:gd name="T90" fmla="*/ 2147483647 w 1084"/>
                <a:gd name="T91" fmla="*/ 5 h 1038"/>
                <a:gd name="T92" fmla="*/ 2147483647 w 1084"/>
                <a:gd name="T93" fmla="*/ 5 h 1038"/>
                <a:gd name="T94" fmla="*/ 2147483647 w 1084"/>
                <a:gd name="T95" fmla="*/ 5 h 1038"/>
                <a:gd name="T96" fmla="*/ 2147483647 w 1084"/>
                <a:gd name="T97" fmla="*/ 5 h 1038"/>
                <a:gd name="T98" fmla="*/ 2147483647 w 1084"/>
                <a:gd name="T99" fmla="*/ 5 h 1038"/>
                <a:gd name="T100" fmla="*/ 2147483647 w 1084"/>
                <a:gd name="T101" fmla="*/ 5 h 1038"/>
                <a:gd name="T102" fmla="*/ 2147483647 w 1084"/>
                <a:gd name="T103" fmla="*/ 5 h 1038"/>
                <a:gd name="T104" fmla="*/ 2147483647 w 1084"/>
                <a:gd name="T105" fmla="*/ 5 h 1038"/>
                <a:gd name="T106" fmla="*/ 2147483647 w 1084"/>
                <a:gd name="T107" fmla="*/ 5 h 1038"/>
                <a:gd name="T108" fmla="*/ 2147483647 w 1084"/>
                <a:gd name="T109" fmla="*/ 6 h 1038"/>
                <a:gd name="T110" fmla="*/ 2147483647 w 1084"/>
                <a:gd name="T111" fmla="*/ 8 h 1038"/>
                <a:gd name="T112" fmla="*/ 2147483647 w 1084"/>
                <a:gd name="T113" fmla="*/ 9 h 1038"/>
                <a:gd name="T114" fmla="*/ 2147483647 w 1084"/>
                <a:gd name="T115" fmla="*/ 8 h 1038"/>
                <a:gd name="T116" fmla="*/ 2147483647 w 1084"/>
                <a:gd name="T117" fmla="*/ 8 h 1038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084"/>
                <a:gd name="T178" fmla="*/ 0 h 1038"/>
                <a:gd name="T179" fmla="*/ 1084 w 1084"/>
                <a:gd name="T180" fmla="*/ 1038 h 1038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084" h="1038">
                  <a:moveTo>
                    <a:pt x="0" y="169"/>
                  </a:moveTo>
                  <a:cubicBezTo>
                    <a:pt x="8" y="200"/>
                    <a:pt x="16" y="231"/>
                    <a:pt x="28" y="241"/>
                  </a:cubicBezTo>
                  <a:cubicBezTo>
                    <a:pt x="40" y="251"/>
                    <a:pt x="61" y="242"/>
                    <a:pt x="72" y="229"/>
                  </a:cubicBezTo>
                  <a:cubicBezTo>
                    <a:pt x="83" y="216"/>
                    <a:pt x="87" y="181"/>
                    <a:pt x="92" y="161"/>
                  </a:cubicBezTo>
                  <a:cubicBezTo>
                    <a:pt x="97" y="141"/>
                    <a:pt x="99" y="126"/>
                    <a:pt x="104" y="109"/>
                  </a:cubicBezTo>
                  <a:cubicBezTo>
                    <a:pt x="109" y="92"/>
                    <a:pt x="113" y="74"/>
                    <a:pt x="120" y="57"/>
                  </a:cubicBezTo>
                  <a:cubicBezTo>
                    <a:pt x="127" y="40"/>
                    <a:pt x="136" y="17"/>
                    <a:pt x="144" y="9"/>
                  </a:cubicBezTo>
                  <a:cubicBezTo>
                    <a:pt x="152" y="1"/>
                    <a:pt x="161" y="0"/>
                    <a:pt x="168" y="9"/>
                  </a:cubicBezTo>
                  <a:cubicBezTo>
                    <a:pt x="175" y="18"/>
                    <a:pt x="179" y="46"/>
                    <a:pt x="184" y="65"/>
                  </a:cubicBezTo>
                  <a:cubicBezTo>
                    <a:pt x="189" y="84"/>
                    <a:pt x="192" y="102"/>
                    <a:pt x="196" y="125"/>
                  </a:cubicBezTo>
                  <a:cubicBezTo>
                    <a:pt x="200" y="148"/>
                    <a:pt x="204" y="176"/>
                    <a:pt x="208" y="201"/>
                  </a:cubicBezTo>
                  <a:cubicBezTo>
                    <a:pt x="212" y="226"/>
                    <a:pt x="216" y="246"/>
                    <a:pt x="220" y="273"/>
                  </a:cubicBezTo>
                  <a:cubicBezTo>
                    <a:pt x="224" y="300"/>
                    <a:pt x="229" y="337"/>
                    <a:pt x="232" y="361"/>
                  </a:cubicBezTo>
                  <a:cubicBezTo>
                    <a:pt x="235" y="385"/>
                    <a:pt x="236" y="400"/>
                    <a:pt x="240" y="417"/>
                  </a:cubicBezTo>
                  <a:cubicBezTo>
                    <a:pt x="244" y="434"/>
                    <a:pt x="249" y="454"/>
                    <a:pt x="256" y="465"/>
                  </a:cubicBezTo>
                  <a:cubicBezTo>
                    <a:pt x="263" y="476"/>
                    <a:pt x="271" y="488"/>
                    <a:pt x="280" y="485"/>
                  </a:cubicBezTo>
                  <a:cubicBezTo>
                    <a:pt x="289" y="482"/>
                    <a:pt x="301" y="460"/>
                    <a:pt x="308" y="449"/>
                  </a:cubicBezTo>
                  <a:cubicBezTo>
                    <a:pt x="315" y="438"/>
                    <a:pt x="318" y="434"/>
                    <a:pt x="324" y="417"/>
                  </a:cubicBezTo>
                  <a:cubicBezTo>
                    <a:pt x="330" y="400"/>
                    <a:pt x="339" y="371"/>
                    <a:pt x="344" y="349"/>
                  </a:cubicBezTo>
                  <a:cubicBezTo>
                    <a:pt x="349" y="327"/>
                    <a:pt x="353" y="304"/>
                    <a:pt x="356" y="285"/>
                  </a:cubicBezTo>
                  <a:cubicBezTo>
                    <a:pt x="359" y="266"/>
                    <a:pt x="361" y="250"/>
                    <a:pt x="364" y="233"/>
                  </a:cubicBezTo>
                  <a:cubicBezTo>
                    <a:pt x="367" y="216"/>
                    <a:pt x="366" y="198"/>
                    <a:pt x="372" y="181"/>
                  </a:cubicBezTo>
                  <a:cubicBezTo>
                    <a:pt x="378" y="164"/>
                    <a:pt x="391" y="122"/>
                    <a:pt x="400" y="129"/>
                  </a:cubicBezTo>
                  <a:cubicBezTo>
                    <a:pt x="409" y="136"/>
                    <a:pt x="420" y="187"/>
                    <a:pt x="428" y="221"/>
                  </a:cubicBezTo>
                  <a:cubicBezTo>
                    <a:pt x="436" y="255"/>
                    <a:pt x="443" y="300"/>
                    <a:pt x="448" y="333"/>
                  </a:cubicBezTo>
                  <a:cubicBezTo>
                    <a:pt x="453" y="366"/>
                    <a:pt x="455" y="388"/>
                    <a:pt x="460" y="421"/>
                  </a:cubicBezTo>
                  <a:cubicBezTo>
                    <a:pt x="465" y="454"/>
                    <a:pt x="475" y="503"/>
                    <a:pt x="480" y="533"/>
                  </a:cubicBezTo>
                  <a:cubicBezTo>
                    <a:pt x="485" y="563"/>
                    <a:pt x="485" y="573"/>
                    <a:pt x="492" y="601"/>
                  </a:cubicBezTo>
                  <a:cubicBezTo>
                    <a:pt x="499" y="629"/>
                    <a:pt x="511" y="696"/>
                    <a:pt x="520" y="701"/>
                  </a:cubicBezTo>
                  <a:cubicBezTo>
                    <a:pt x="529" y="706"/>
                    <a:pt x="541" y="660"/>
                    <a:pt x="548" y="633"/>
                  </a:cubicBezTo>
                  <a:cubicBezTo>
                    <a:pt x="555" y="606"/>
                    <a:pt x="559" y="572"/>
                    <a:pt x="564" y="537"/>
                  </a:cubicBezTo>
                  <a:cubicBezTo>
                    <a:pt x="569" y="502"/>
                    <a:pt x="575" y="456"/>
                    <a:pt x="580" y="425"/>
                  </a:cubicBezTo>
                  <a:cubicBezTo>
                    <a:pt x="585" y="394"/>
                    <a:pt x="588" y="373"/>
                    <a:pt x="592" y="349"/>
                  </a:cubicBezTo>
                  <a:cubicBezTo>
                    <a:pt x="596" y="325"/>
                    <a:pt x="601" y="300"/>
                    <a:pt x="604" y="281"/>
                  </a:cubicBezTo>
                  <a:cubicBezTo>
                    <a:pt x="607" y="262"/>
                    <a:pt x="607" y="247"/>
                    <a:pt x="612" y="237"/>
                  </a:cubicBezTo>
                  <a:cubicBezTo>
                    <a:pt x="617" y="227"/>
                    <a:pt x="629" y="219"/>
                    <a:pt x="636" y="221"/>
                  </a:cubicBezTo>
                  <a:cubicBezTo>
                    <a:pt x="643" y="223"/>
                    <a:pt x="649" y="218"/>
                    <a:pt x="656" y="249"/>
                  </a:cubicBezTo>
                  <a:cubicBezTo>
                    <a:pt x="663" y="280"/>
                    <a:pt x="675" y="362"/>
                    <a:pt x="680" y="405"/>
                  </a:cubicBezTo>
                  <a:cubicBezTo>
                    <a:pt x="685" y="448"/>
                    <a:pt x="685" y="474"/>
                    <a:pt x="688" y="505"/>
                  </a:cubicBezTo>
                  <a:cubicBezTo>
                    <a:pt x="691" y="536"/>
                    <a:pt x="696" y="564"/>
                    <a:pt x="700" y="593"/>
                  </a:cubicBezTo>
                  <a:cubicBezTo>
                    <a:pt x="704" y="622"/>
                    <a:pt x="709" y="657"/>
                    <a:pt x="712" y="681"/>
                  </a:cubicBezTo>
                  <a:cubicBezTo>
                    <a:pt x="715" y="705"/>
                    <a:pt x="714" y="715"/>
                    <a:pt x="720" y="737"/>
                  </a:cubicBezTo>
                  <a:cubicBezTo>
                    <a:pt x="726" y="759"/>
                    <a:pt x="740" y="806"/>
                    <a:pt x="748" y="813"/>
                  </a:cubicBezTo>
                  <a:cubicBezTo>
                    <a:pt x="756" y="820"/>
                    <a:pt x="763" y="793"/>
                    <a:pt x="768" y="777"/>
                  </a:cubicBezTo>
                  <a:cubicBezTo>
                    <a:pt x="773" y="761"/>
                    <a:pt x="773" y="748"/>
                    <a:pt x="776" y="717"/>
                  </a:cubicBezTo>
                  <a:cubicBezTo>
                    <a:pt x="779" y="686"/>
                    <a:pt x="784" y="634"/>
                    <a:pt x="788" y="593"/>
                  </a:cubicBezTo>
                  <a:cubicBezTo>
                    <a:pt x="792" y="552"/>
                    <a:pt x="796" y="516"/>
                    <a:pt x="800" y="473"/>
                  </a:cubicBezTo>
                  <a:cubicBezTo>
                    <a:pt x="804" y="430"/>
                    <a:pt x="809" y="370"/>
                    <a:pt x="812" y="333"/>
                  </a:cubicBezTo>
                  <a:cubicBezTo>
                    <a:pt x="815" y="296"/>
                    <a:pt x="815" y="274"/>
                    <a:pt x="820" y="249"/>
                  </a:cubicBezTo>
                  <a:cubicBezTo>
                    <a:pt x="825" y="224"/>
                    <a:pt x="833" y="184"/>
                    <a:pt x="840" y="181"/>
                  </a:cubicBezTo>
                  <a:cubicBezTo>
                    <a:pt x="847" y="178"/>
                    <a:pt x="853" y="206"/>
                    <a:pt x="860" y="229"/>
                  </a:cubicBezTo>
                  <a:cubicBezTo>
                    <a:pt x="867" y="252"/>
                    <a:pt x="871" y="272"/>
                    <a:pt x="880" y="321"/>
                  </a:cubicBezTo>
                  <a:cubicBezTo>
                    <a:pt x="889" y="370"/>
                    <a:pt x="904" y="464"/>
                    <a:pt x="912" y="521"/>
                  </a:cubicBezTo>
                  <a:cubicBezTo>
                    <a:pt x="920" y="578"/>
                    <a:pt x="922" y="607"/>
                    <a:pt x="928" y="661"/>
                  </a:cubicBezTo>
                  <a:cubicBezTo>
                    <a:pt x="934" y="715"/>
                    <a:pt x="942" y="793"/>
                    <a:pt x="948" y="845"/>
                  </a:cubicBezTo>
                  <a:cubicBezTo>
                    <a:pt x="954" y="897"/>
                    <a:pt x="955" y="941"/>
                    <a:pt x="964" y="973"/>
                  </a:cubicBezTo>
                  <a:cubicBezTo>
                    <a:pt x="973" y="1005"/>
                    <a:pt x="984" y="1036"/>
                    <a:pt x="1000" y="1037"/>
                  </a:cubicBezTo>
                  <a:cubicBezTo>
                    <a:pt x="1016" y="1038"/>
                    <a:pt x="1046" y="991"/>
                    <a:pt x="1060" y="977"/>
                  </a:cubicBezTo>
                  <a:cubicBezTo>
                    <a:pt x="1074" y="963"/>
                    <a:pt x="1080" y="956"/>
                    <a:pt x="1084" y="953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74" name="Freeform 62"/>
            <p:cNvSpPr>
              <a:spLocks/>
            </p:cNvSpPr>
            <p:nvPr/>
          </p:nvSpPr>
          <p:spPr bwMode="auto">
            <a:xfrm>
              <a:off x="4388" y="783"/>
              <a:ext cx="179" cy="760"/>
            </a:xfrm>
            <a:custGeom>
              <a:avLst/>
              <a:gdLst>
                <a:gd name="T0" fmla="*/ 179 w 179"/>
                <a:gd name="T1" fmla="*/ 0 h 760"/>
                <a:gd name="T2" fmla="*/ 27 w 179"/>
                <a:gd name="T3" fmla="*/ 380 h 760"/>
                <a:gd name="T4" fmla="*/ 19 w 179"/>
                <a:gd name="T5" fmla="*/ 760 h 760"/>
                <a:gd name="T6" fmla="*/ 0 60000 65536"/>
                <a:gd name="T7" fmla="*/ 0 60000 65536"/>
                <a:gd name="T8" fmla="*/ 0 60000 65536"/>
                <a:gd name="T9" fmla="*/ 0 w 179"/>
                <a:gd name="T10" fmla="*/ 0 h 760"/>
                <a:gd name="T11" fmla="*/ 179 w 179"/>
                <a:gd name="T12" fmla="*/ 760 h 7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" h="760">
                  <a:moveTo>
                    <a:pt x="179" y="0"/>
                  </a:moveTo>
                  <a:cubicBezTo>
                    <a:pt x="154" y="63"/>
                    <a:pt x="54" y="254"/>
                    <a:pt x="27" y="380"/>
                  </a:cubicBezTo>
                  <a:cubicBezTo>
                    <a:pt x="0" y="506"/>
                    <a:pt x="21" y="681"/>
                    <a:pt x="19" y="76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75" name="Freeform 63"/>
            <p:cNvSpPr>
              <a:spLocks/>
            </p:cNvSpPr>
            <p:nvPr/>
          </p:nvSpPr>
          <p:spPr bwMode="auto">
            <a:xfrm>
              <a:off x="4083" y="783"/>
              <a:ext cx="420" cy="668"/>
            </a:xfrm>
            <a:custGeom>
              <a:avLst/>
              <a:gdLst>
                <a:gd name="T0" fmla="*/ 420 w 420"/>
                <a:gd name="T1" fmla="*/ 0 h 668"/>
                <a:gd name="T2" fmla="*/ 80 w 420"/>
                <a:gd name="T3" fmla="*/ 272 h 668"/>
                <a:gd name="T4" fmla="*/ 0 w 420"/>
                <a:gd name="T5" fmla="*/ 668 h 668"/>
                <a:gd name="T6" fmla="*/ 0 60000 65536"/>
                <a:gd name="T7" fmla="*/ 0 60000 65536"/>
                <a:gd name="T8" fmla="*/ 0 60000 65536"/>
                <a:gd name="T9" fmla="*/ 0 w 420"/>
                <a:gd name="T10" fmla="*/ 0 h 668"/>
                <a:gd name="T11" fmla="*/ 420 w 420"/>
                <a:gd name="T12" fmla="*/ 668 h 6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0" h="668">
                  <a:moveTo>
                    <a:pt x="420" y="0"/>
                  </a:moveTo>
                  <a:cubicBezTo>
                    <a:pt x="363" y="45"/>
                    <a:pt x="150" y="161"/>
                    <a:pt x="80" y="272"/>
                  </a:cubicBezTo>
                  <a:cubicBezTo>
                    <a:pt x="10" y="383"/>
                    <a:pt x="17" y="586"/>
                    <a:pt x="0" y="66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76" name="Freeform 64"/>
            <p:cNvSpPr>
              <a:spLocks/>
            </p:cNvSpPr>
            <p:nvPr/>
          </p:nvSpPr>
          <p:spPr bwMode="auto">
            <a:xfrm>
              <a:off x="3731" y="751"/>
              <a:ext cx="676" cy="520"/>
            </a:xfrm>
            <a:custGeom>
              <a:avLst/>
              <a:gdLst>
                <a:gd name="T0" fmla="*/ 676 w 676"/>
                <a:gd name="T1" fmla="*/ 0 h 520"/>
                <a:gd name="T2" fmla="*/ 136 w 676"/>
                <a:gd name="T3" fmla="*/ 168 h 520"/>
                <a:gd name="T4" fmla="*/ 0 w 676"/>
                <a:gd name="T5" fmla="*/ 520 h 520"/>
                <a:gd name="T6" fmla="*/ 0 60000 65536"/>
                <a:gd name="T7" fmla="*/ 0 60000 65536"/>
                <a:gd name="T8" fmla="*/ 0 60000 65536"/>
                <a:gd name="T9" fmla="*/ 0 w 676"/>
                <a:gd name="T10" fmla="*/ 0 h 520"/>
                <a:gd name="T11" fmla="*/ 676 w 676"/>
                <a:gd name="T12" fmla="*/ 520 h 5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76" h="520">
                  <a:moveTo>
                    <a:pt x="676" y="0"/>
                  </a:moveTo>
                  <a:cubicBezTo>
                    <a:pt x="586" y="27"/>
                    <a:pt x="249" y="81"/>
                    <a:pt x="136" y="168"/>
                  </a:cubicBezTo>
                  <a:cubicBezTo>
                    <a:pt x="23" y="255"/>
                    <a:pt x="28" y="447"/>
                    <a:pt x="0" y="5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77" name="Text Box 65"/>
            <p:cNvSpPr txBox="1">
              <a:spLocks noChangeArrowheads="1"/>
            </p:cNvSpPr>
            <p:nvPr/>
          </p:nvSpPr>
          <p:spPr bwMode="auto">
            <a:xfrm>
              <a:off x="3308" y="1069"/>
              <a:ext cx="208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latin typeface="Arial" pitchFamily="34" charset="0"/>
                </a:rPr>
                <a:t>C</a:t>
              </a:r>
            </a:p>
          </p:txBody>
        </p:sp>
        <p:sp>
          <p:nvSpPr>
            <p:cNvPr id="36978" name="Text Box 66"/>
            <p:cNvSpPr txBox="1">
              <a:spLocks noChangeArrowheads="1"/>
            </p:cNvSpPr>
            <p:nvPr/>
          </p:nvSpPr>
          <p:spPr bwMode="auto">
            <a:xfrm>
              <a:off x="3581" y="1285"/>
              <a:ext cx="293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latin typeface="Arial" pitchFamily="34" charset="0"/>
                </a:rPr>
                <a:t>AC</a:t>
              </a:r>
            </a:p>
          </p:txBody>
        </p:sp>
        <p:sp>
          <p:nvSpPr>
            <p:cNvPr id="36979" name="Text Box 67"/>
            <p:cNvSpPr txBox="1">
              <a:spLocks noChangeArrowheads="1"/>
            </p:cNvSpPr>
            <p:nvPr/>
          </p:nvSpPr>
          <p:spPr bwMode="auto">
            <a:xfrm>
              <a:off x="3933" y="1501"/>
              <a:ext cx="342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latin typeface="Arial" pitchFamily="34" charset="0"/>
                </a:rPr>
                <a:t>A</a:t>
              </a:r>
              <a:r>
                <a:rPr lang="en-US" sz="1600" baseline="-25000">
                  <a:latin typeface="Arial" pitchFamily="34" charset="0"/>
                </a:rPr>
                <a:t>2</a:t>
              </a:r>
              <a:r>
                <a:rPr lang="en-US" sz="1600">
                  <a:latin typeface="Arial" pitchFamily="34" charset="0"/>
                </a:rPr>
                <a:t>C</a:t>
              </a:r>
            </a:p>
          </p:txBody>
        </p:sp>
        <p:sp>
          <p:nvSpPr>
            <p:cNvPr id="36980" name="Text Box 68"/>
            <p:cNvSpPr txBox="1">
              <a:spLocks noChangeArrowheads="1"/>
            </p:cNvSpPr>
            <p:nvPr/>
          </p:nvSpPr>
          <p:spPr bwMode="auto">
            <a:xfrm>
              <a:off x="4245" y="1589"/>
              <a:ext cx="350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latin typeface="Arial" pitchFamily="34" charset="0"/>
                </a:rPr>
                <a:t>A</a:t>
              </a:r>
              <a:r>
                <a:rPr lang="en-US" sz="1600" baseline="-25000">
                  <a:latin typeface="Arial" pitchFamily="34" charset="0"/>
                </a:rPr>
                <a:t>2</a:t>
              </a:r>
              <a:r>
                <a:rPr lang="en-US" sz="1600">
                  <a:latin typeface="Arial" pitchFamily="34" charset="0"/>
                </a:rPr>
                <a:t>O</a:t>
              </a:r>
            </a:p>
          </p:txBody>
        </p:sp>
        <p:sp>
          <p:nvSpPr>
            <p:cNvPr id="36981" name="Text Box 69"/>
            <p:cNvSpPr txBox="1">
              <a:spLocks noChangeArrowheads="1"/>
            </p:cNvSpPr>
            <p:nvPr/>
          </p:nvSpPr>
          <p:spPr bwMode="auto">
            <a:xfrm>
              <a:off x="4597" y="1769"/>
              <a:ext cx="342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600">
                  <a:latin typeface="Arial" pitchFamily="34" charset="0"/>
                </a:rPr>
                <a:t>A</a:t>
              </a:r>
              <a:r>
                <a:rPr lang="en-US" sz="1600" baseline="-25000">
                  <a:latin typeface="Arial" pitchFamily="34" charset="0"/>
                </a:rPr>
                <a:t>2</a:t>
              </a:r>
              <a:r>
                <a:rPr lang="en-US" sz="1600">
                  <a:latin typeface="Arial" pitchFamily="34" charset="0"/>
                </a:rPr>
                <a:t>D</a:t>
              </a:r>
            </a:p>
          </p:txBody>
        </p:sp>
        <p:sp>
          <p:nvSpPr>
            <p:cNvPr id="36982" name="Freeform 70"/>
            <p:cNvSpPr>
              <a:spLocks/>
            </p:cNvSpPr>
            <p:nvPr/>
          </p:nvSpPr>
          <p:spPr bwMode="auto">
            <a:xfrm flipH="1" flipV="1">
              <a:off x="4906" y="1319"/>
              <a:ext cx="261" cy="540"/>
            </a:xfrm>
            <a:custGeom>
              <a:avLst/>
              <a:gdLst>
                <a:gd name="T0" fmla="*/ 41 w 261"/>
                <a:gd name="T1" fmla="*/ 2147483647 h 140"/>
                <a:gd name="T2" fmla="*/ 37 w 261"/>
                <a:gd name="T3" fmla="*/ 2147483647 h 140"/>
                <a:gd name="T4" fmla="*/ 261 w 261"/>
                <a:gd name="T5" fmla="*/ 0 h 140"/>
                <a:gd name="T6" fmla="*/ 0 60000 65536"/>
                <a:gd name="T7" fmla="*/ 0 60000 65536"/>
                <a:gd name="T8" fmla="*/ 0 60000 65536"/>
                <a:gd name="T9" fmla="*/ 0 w 261"/>
                <a:gd name="T10" fmla="*/ 0 h 140"/>
                <a:gd name="T11" fmla="*/ 261 w 261"/>
                <a:gd name="T12" fmla="*/ 140 h 1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61" h="140">
                  <a:moveTo>
                    <a:pt x="41" y="140"/>
                  </a:moveTo>
                  <a:cubicBezTo>
                    <a:pt x="40" y="125"/>
                    <a:pt x="0" y="75"/>
                    <a:pt x="37" y="52"/>
                  </a:cubicBezTo>
                  <a:cubicBezTo>
                    <a:pt x="74" y="29"/>
                    <a:pt x="214" y="11"/>
                    <a:pt x="261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983" name="Text Box 71"/>
            <p:cNvSpPr txBox="1">
              <a:spLocks noChangeArrowheads="1"/>
            </p:cNvSpPr>
            <p:nvPr/>
          </p:nvSpPr>
          <p:spPr bwMode="auto">
            <a:xfrm>
              <a:off x="4878" y="1071"/>
              <a:ext cx="693" cy="27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100">
                  <a:latin typeface="Arial" pitchFamily="34" charset="0"/>
                </a:rPr>
                <a:t>Highest affinity</a:t>
              </a:r>
            </a:p>
            <a:p>
              <a:pPr algn="ctr"/>
              <a:r>
                <a:rPr lang="en-US" sz="1100">
                  <a:latin typeface="Arial" pitchFamily="34" charset="0"/>
                </a:rPr>
                <a:t> bound state</a:t>
              </a:r>
            </a:p>
          </p:txBody>
        </p:sp>
        <p:sp>
          <p:nvSpPr>
            <p:cNvPr id="36984" name="Text Box 72"/>
            <p:cNvSpPr txBox="1">
              <a:spLocks noChangeArrowheads="1"/>
            </p:cNvSpPr>
            <p:nvPr/>
          </p:nvSpPr>
          <p:spPr bwMode="auto">
            <a:xfrm>
              <a:off x="2494" y="354"/>
              <a:ext cx="487" cy="17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200">
                  <a:latin typeface="Arial" pitchFamily="34" charset="0"/>
                </a:rPr>
                <a:t>unbound</a:t>
              </a:r>
            </a:p>
          </p:txBody>
        </p:sp>
        <p:grpSp>
          <p:nvGrpSpPr>
            <p:cNvPr id="36985" name="Group 73"/>
            <p:cNvGrpSpPr>
              <a:grpSpLocks/>
            </p:cNvGrpSpPr>
            <p:nvPr/>
          </p:nvGrpSpPr>
          <p:grpSpPr bwMode="auto">
            <a:xfrm>
              <a:off x="3235" y="741"/>
              <a:ext cx="1638" cy="1255"/>
              <a:chOff x="624" y="4098"/>
              <a:chExt cx="1572" cy="899"/>
            </a:xfrm>
          </p:grpSpPr>
          <p:sp>
            <p:nvSpPr>
              <p:cNvPr id="36986" name="Line 74"/>
              <p:cNvSpPr>
                <a:spLocks noChangeShapeType="1"/>
              </p:cNvSpPr>
              <p:nvPr/>
            </p:nvSpPr>
            <p:spPr bwMode="auto">
              <a:xfrm>
                <a:off x="629" y="4997"/>
                <a:ext cx="15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87" name="Line 75"/>
              <p:cNvSpPr>
                <a:spLocks noChangeShapeType="1"/>
              </p:cNvSpPr>
              <p:nvPr/>
            </p:nvSpPr>
            <p:spPr bwMode="auto">
              <a:xfrm flipV="1">
                <a:off x="624" y="4098"/>
                <a:ext cx="0" cy="8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867" name="Text Box 77"/>
          <p:cNvSpPr txBox="1">
            <a:spLocks noChangeArrowheads="1"/>
          </p:cNvSpPr>
          <p:nvPr/>
        </p:nvSpPr>
        <p:spPr bwMode="auto">
          <a:xfrm>
            <a:off x="327025" y="47625"/>
            <a:ext cx="3775075" cy="369888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SePhaChARNS:  Thermodynamics</a:t>
            </a:r>
          </a:p>
        </p:txBody>
      </p:sp>
      <p:sp>
        <p:nvSpPr>
          <p:cNvPr id="66" name="Slide Number Placeholder 65"/>
          <p:cNvSpPr>
            <a:spLocks noGrp="1"/>
          </p:cNvSpPr>
          <p:nvPr>
            <p:ph type="sldNum" sz="quarter" idx="12"/>
          </p:nvPr>
        </p:nvSpPr>
        <p:spPr>
          <a:xfrm>
            <a:off x="8301038" y="6291263"/>
            <a:ext cx="628650" cy="365125"/>
          </a:xfrm>
        </p:spPr>
        <p:txBody>
          <a:bodyPr/>
          <a:lstStyle/>
          <a:p>
            <a:pPr>
              <a:defRPr/>
            </a:pPr>
            <a:fld id="{41D3ADE9-CA1B-49CD-9204-20E051089C62}" type="slidenum">
              <a:rPr lang="en-US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6869" name="Text Box 76"/>
          <p:cNvSpPr txBox="1">
            <a:spLocks noChangeArrowheads="1"/>
          </p:cNvSpPr>
          <p:nvPr/>
        </p:nvSpPr>
        <p:spPr bwMode="auto">
          <a:xfrm>
            <a:off x="-6350" y="377825"/>
            <a:ext cx="5386388" cy="339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>
                <a:solidFill>
                  <a:srgbClr val="FF3300"/>
                </a:solidFill>
              </a:rPr>
              <a:t>#1.  Binding eventually favors high-affinity states</a:t>
            </a:r>
          </a:p>
        </p:txBody>
      </p:sp>
      <p:grpSp>
        <p:nvGrpSpPr>
          <p:cNvPr id="8" name="Group 135"/>
          <p:cNvGrpSpPr>
            <a:grpSpLocks/>
          </p:cNvGrpSpPr>
          <p:nvPr/>
        </p:nvGrpSpPr>
        <p:grpSpPr bwMode="auto">
          <a:xfrm>
            <a:off x="92075" y="3862388"/>
            <a:ext cx="5049838" cy="2911475"/>
            <a:chOff x="91338" y="3862975"/>
            <a:chExt cx="5050682" cy="2910138"/>
          </a:xfrm>
        </p:grpSpPr>
        <p:grpSp>
          <p:nvGrpSpPr>
            <p:cNvPr id="36938" name="Group 66"/>
            <p:cNvGrpSpPr>
              <a:grpSpLocks/>
            </p:cNvGrpSpPr>
            <p:nvPr/>
          </p:nvGrpSpPr>
          <p:grpSpPr bwMode="auto">
            <a:xfrm>
              <a:off x="91338" y="4342650"/>
              <a:ext cx="4938712" cy="2430463"/>
              <a:chOff x="4033838" y="4057650"/>
              <a:chExt cx="4938712" cy="2430463"/>
            </a:xfrm>
          </p:grpSpPr>
          <p:grpSp>
            <p:nvGrpSpPr>
              <p:cNvPr id="36940" name="Group 3"/>
              <p:cNvGrpSpPr>
                <a:grpSpLocks/>
              </p:cNvGrpSpPr>
              <p:nvPr/>
            </p:nvGrpSpPr>
            <p:grpSpPr bwMode="auto">
              <a:xfrm>
                <a:off x="4746625" y="4057650"/>
                <a:ext cx="3251200" cy="892175"/>
                <a:chOff x="2425" y="589"/>
                <a:chExt cx="2195" cy="603"/>
              </a:xfrm>
            </p:grpSpPr>
            <p:pic>
              <p:nvPicPr>
                <p:cNvPr id="36954" name="Picture 4" descr="AChBPtrace_B copy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3210" y="595"/>
                  <a:ext cx="420" cy="56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36955" name="Picture 5" descr="AChBPtrace_A copy"/>
                <p:cNvPicPr>
                  <a:picLocks noChangeAspect="1" noChangeArrowheads="1"/>
                </p:cNvPicPr>
                <p:nvPr/>
              </p:nvPicPr>
              <p:blipFill>
                <a:blip r:embed="rId7" cstate="print"/>
                <a:srcRect/>
                <a:stretch>
                  <a:fillRect/>
                </a:stretch>
              </p:blipFill>
              <p:spPr bwMode="auto">
                <a:xfrm>
                  <a:off x="2425" y="603"/>
                  <a:ext cx="390" cy="57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36956" name="Picture 6" descr="nicotine-Stick copy"/>
                <p:cNvPicPr>
                  <a:picLocks noChangeAspect="1" noChangeArrowheads="1"/>
                </p:cNvPicPr>
                <p:nvPr/>
              </p:nvPicPr>
              <p:blipFill>
                <a:blip r:embed="rId8" cstate="print"/>
                <a:srcRect/>
                <a:stretch>
                  <a:fillRect/>
                </a:stretch>
              </p:blipFill>
              <p:spPr bwMode="auto">
                <a:xfrm>
                  <a:off x="2824" y="670"/>
                  <a:ext cx="366" cy="3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6957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737" y="782"/>
                  <a:ext cx="214" cy="247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1800">
                      <a:latin typeface="Arial" pitchFamily="34" charset="0"/>
                    </a:rPr>
                    <a:t>+</a:t>
                  </a:r>
                </a:p>
              </p:txBody>
            </p:sp>
            <p:sp>
              <p:nvSpPr>
                <p:cNvPr id="36958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128" y="773"/>
                  <a:ext cx="214" cy="248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lang="en-US" sz="1800">
                      <a:latin typeface="Arial" pitchFamily="34" charset="0"/>
                    </a:rPr>
                    <a:t>+</a:t>
                  </a:r>
                </a:p>
              </p:txBody>
            </p:sp>
            <p:pic>
              <p:nvPicPr>
                <p:cNvPr id="36959" name="Picture 9" descr="AChBPtoon_A_B Nic"/>
                <p:cNvPicPr>
                  <a:picLocks noChangeAspect="1" noChangeArrowheads="1"/>
                </p:cNvPicPr>
                <p:nvPr/>
              </p:nvPicPr>
              <p:blipFill>
                <a:blip r:embed="rId9" cstate="print"/>
                <a:srcRect/>
                <a:stretch>
                  <a:fillRect/>
                </a:stretch>
              </p:blipFill>
              <p:spPr bwMode="auto">
                <a:xfrm>
                  <a:off x="3928" y="589"/>
                  <a:ext cx="692" cy="6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36960" name="Group 10"/>
                <p:cNvGrpSpPr>
                  <a:grpSpLocks/>
                </p:cNvGrpSpPr>
                <p:nvPr/>
              </p:nvGrpSpPr>
              <p:grpSpPr bwMode="auto">
                <a:xfrm>
                  <a:off x="3638" y="798"/>
                  <a:ext cx="318" cy="144"/>
                  <a:chOff x="3192" y="2400"/>
                  <a:chExt cx="318" cy="144"/>
                </a:xfrm>
              </p:grpSpPr>
              <p:grpSp>
                <p:nvGrpSpPr>
                  <p:cNvPr id="36961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3192" y="2400"/>
                    <a:ext cx="312" cy="48"/>
                    <a:chOff x="3192" y="2400"/>
                    <a:chExt cx="312" cy="48"/>
                  </a:xfrm>
                </p:grpSpPr>
                <p:sp>
                  <p:nvSpPr>
                    <p:cNvPr id="36965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92" y="2448"/>
                      <a:ext cx="31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6966" name="Line 1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402" y="2400"/>
                      <a:ext cx="102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6962" name="Group 14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3198" y="2496"/>
                    <a:ext cx="312" cy="48"/>
                    <a:chOff x="3192" y="2400"/>
                    <a:chExt cx="312" cy="48"/>
                  </a:xfrm>
                </p:grpSpPr>
                <p:sp>
                  <p:nvSpPr>
                    <p:cNvPr id="36963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192" y="2448"/>
                      <a:ext cx="31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6964" name="Line 16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3402" y="2400"/>
                      <a:ext cx="102" cy="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36941" name="Text Box 17"/>
              <p:cNvSpPr txBox="1">
                <a:spLocks noChangeArrowheads="1"/>
              </p:cNvSpPr>
              <p:nvPr/>
            </p:nvSpPr>
            <p:spPr bwMode="auto">
              <a:xfrm rot="-5400000">
                <a:off x="4572000" y="5427663"/>
                <a:ext cx="1301750" cy="33655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>
                    <a:latin typeface="Arial" pitchFamily="34" charset="0"/>
                  </a:rPr>
                  <a:t>Free Energy</a:t>
                </a:r>
              </a:p>
            </p:txBody>
          </p:sp>
          <p:sp>
            <p:nvSpPr>
              <p:cNvPr id="36942" name="Text Box 18"/>
              <p:cNvSpPr txBox="1">
                <a:spLocks noChangeArrowheads="1"/>
              </p:cNvSpPr>
              <p:nvPr/>
            </p:nvSpPr>
            <p:spPr bwMode="auto">
              <a:xfrm>
                <a:off x="5411788" y="6183313"/>
                <a:ext cx="1800225" cy="3048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>
                    <a:latin typeface="Arial" pitchFamily="34" charset="0"/>
                  </a:rPr>
                  <a:t>Reaction Coordinate</a:t>
                </a:r>
              </a:p>
            </p:txBody>
          </p:sp>
          <p:grpSp>
            <p:nvGrpSpPr>
              <p:cNvPr id="36943" name="Group 19"/>
              <p:cNvGrpSpPr>
                <a:grpSpLocks/>
              </p:cNvGrpSpPr>
              <p:nvPr/>
            </p:nvGrpSpPr>
            <p:grpSpPr bwMode="auto">
              <a:xfrm>
                <a:off x="5599113" y="4725988"/>
                <a:ext cx="2479675" cy="1600200"/>
                <a:chOff x="688" y="4018"/>
                <a:chExt cx="1424" cy="816"/>
              </a:xfrm>
            </p:grpSpPr>
            <p:sp>
              <p:nvSpPr>
                <p:cNvPr id="36949" name="Freeform 20"/>
                <p:cNvSpPr>
                  <a:spLocks/>
                </p:cNvSpPr>
                <p:nvPr/>
              </p:nvSpPr>
              <p:spPr bwMode="auto">
                <a:xfrm>
                  <a:off x="731" y="4018"/>
                  <a:ext cx="27" cy="257"/>
                </a:xfrm>
                <a:custGeom>
                  <a:avLst/>
                  <a:gdLst>
                    <a:gd name="T0" fmla="*/ 7 w 29"/>
                    <a:gd name="T1" fmla="*/ 0 h 276"/>
                    <a:gd name="T2" fmla="*/ 1 w 29"/>
                    <a:gd name="T3" fmla="*/ 7 h 276"/>
                    <a:gd name="T4" fmla="*/ 7 w 29"/>
                    <a:gd name="T5" fmla="*/ 7 h 276"/>
                    <a:gd name="T6" fmla="*/ 0 60000 65536"/>
                    <a:gd name="T7" fmla="*/ 0 60000 65536"/>
                    <a:gd name="T8" fmla="*/ 0 60000 65536"/>
                    <a:gd name="T9" fmla="*/ 0 w 29"/>
                    <a:gd name="T10" fmla="*/ 0 h 276"/>
                    <a:gd name="T11" fmla="*/ 29 w 29"/>
                    <a:gd name="T12" fmla="*/ 276 h 27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9" h="276">
                      <a:moveTo>
                        <a:pt x="29" y="0"/>
                      </a:moveTo>
                      <a:cubicBezTo>
                        <a:pt x="25" y="26"/>
                        <a:pt x="2" y="110"/>
                        <a:pt x="1" y="156"/>
                      </a:cubicBezTo>
                      <a:cubicBezTo>
                        <a:pt x="0" y="202"/>
                        <a:pt x="19" y="251"/>
                        <a:pt x="24" y="2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50" name="Freeform 21"/>
                <p:cNvSpPr>
                  <a:spLocks/>
                </p:cNvSpPr>
                <p:nvPr/>
              </p:nvSpPr>
              <p:spPr bwMode="auto">
                <a:xfrm>
                  <a:off x="688" y="4138"/>
                  <a:ext cx="1424" cy="696"/>
                </a:xfrm>
                <a:custGeom>
                  <a:avLst/>
                  <a:gdLst>
                    <a:gd name="T0" fmla="*/ 0 w 1424"/>
                    <a:gd name="T1" fmla="*/ 143 h 696"/>
                    <a:gd name="T2" fmla="*/ 49 w 1424"/>
                    <a:gd name="T3" fmla="*/ 204 h 696"/>
                    <a:gd name="T4" fmla="*/ 126 w 1424"/>
                    <a:gd name="T5" fmla="*/ 194 h 696"/>
                    <a:gd name="T6" fmla="*/ 160 w 1424"/>
                    <a:gd name="T7" fmla="*/ 136 h 696"/>
                    <a:gd name="T8" fmla="*/ 181 w 1424"/>
                    <a:gd name="T9" fmla="*/ 92 h 696"/>
                    <a:gd name="T10" fmla="*/ 209 w 1424"/>
                    <a:gd name="T11" fmla="*/ 48 h 696"/>
                    <a:gd name="T12" fmla="*/ 251 w 1424"/>
                    <a:gd name="T13" fmla="*/ 8 h 696"/>
                    <a:gd name="T14" fmla="*/ 293 w 1424"/>
                    <a:gd name="T15" fmla="*/ 8 h 696"/>
                    <a:gd name="T16" fmla="*/ 321 w 1424"/>
                    <a:gd name="T17" fmla="*/ 55 h 696"/>
                    <a:gd name="T18" fmla="*/ 342 w 1424"/>
                    <a:gd name="T19" fmla="*/ 106 h 696"/>
                    <a:gd name="T20" fmla="*/ 363 w 1424"/>
                    <a:gd name="T21" fmla="*/ 170 h 696"/>
                    <a:gd name="T22" fmla="*/ 384 w 1424"/>
                    <a:gd name="T23" fmla="*/ 231 h 696"/>
                    <a:gd name="T24" fmla="*/ 405 w 1424"/>
                    <a:gd name="T25" fmla="*/ 306 h 696"/>
                    <a:gd name="T26" fmla="*/ 418 w 1424"/>
                    <a:gd name="T27" fmla="*/ 353 h 696"/>
                    <a:gd name="T28" fmla="*/ 446 w 1424"/>
                    <a:gd name="T29" fmla="*/ 394 h 696"/>
                    <a:gd name="T30" fmla="*/ 488 w 1424"/>
                    <a:gd name="T31" fmla="*/ 411 h 696"/>
                    <a:gd name="T32" fmla="*/ 537 w 1424"/>
                    <a:gd name="T33" fmla="*/ 380 h 696"/>
                    <a:gd name="T34" fmla="*/ 565 w 1424"/>
                    <a:gd name="T35" fmla="*/ 353 h 696"/>
                    <a:gd name="T36" fmla="*/ 600 w 1424"/>
                    <a:gd name="T37" fmla="*/ 296 h 696"/>
                    <a:gd name="T38" fmla="*/ 621 w 1424"/>
                    <a:gd name="T39" fmla="*/ 241 h 696"/>
                    <a:gd name="T40" fmla="*/ 635 w 1424"/>
                    <a:gd name="T41" fmla="*/ 197 h 696"/>
                    <a:gd name="T42" fmla="*/ 649 w 1424"/>
                    <a:gd name="T43" fmla="*/ 153 h 696"/>
                    <a:gd name="T44" fmla="*/ 697 w 1424"/>
                    <a:gd name="T45" fmla="*/ 109 h 696"/>
                    <a:gd name="T46" fmla="*/ 746 w 1424"/>
                    <a:gd name="T47" fmla="*/ 187 h 696"/>
                    <a:gd name="T48" fmla="*/ 781 w 1424"/>
                    <a:gd name="T49" fmla="*/ 282 h 696"/>
                    <a:gd name="T50" fmla="*/ 802 w 1424"/>
                    <a:gd name="T51" fmla="*/ 357 h 696"/>
                    <a:gd name="T52" fmla="*/ 837 w 1424"/>
                    <a:gd name="T53" fmla="*/ 451 h 696"/>
                    <a:gd name="T54" fmla="*/ 858 w 1424"/>
                    <a:gd name="T55" fmla="*/ 509 h 696"/>
                    <a:gd name="T56" fmla="*/ 907 w 1424"/>
                    <a:gd name="T57" fmla="*/ 594 h 696"/>
                    <a:gd name="T58" fmla="*/ 955 w 1424"/>
                    <a:gd name="T59" fmla="*/ 536 h 696"/>
                    <a:gd name="T60" fmla="*/ 983 w 1424"/>
                    <a:gd name="T61" fmla="*/ 455 h 696"/>
                    <a:gd name="T62" fmla="*/ 1011 w 1424"/>
                    <a:gd name="T63" fmla="*/ 360 h 696"/>
                    <a:gd name="T64" fmla="*/ 1032 w 1424"/>
                    <a:gd name="T65" fmla="*/ 296 h 696"/>
                    <a:gd name="T66" fmla="*/ 1053 w 1424"/>
                    <a:gd name="T67" fmla="*/ 238 h 696"/>
                    <a:gd name="T68" fmla="*/ 1067 w 1424"/>
                    <a:gd name="T69" fmla="*/ 201 h 696"/>
                    <a:gd name="T70" fmla="*/ 1109 w 1424"/>
                    <a:gd name="T71" fmla="*/ 187 h 696"/>
                    <a:gd name="T72" fmla="*/ 1144 w 1424"/>
                    <a:gd name="T73" fmla="*/ 211 h 696"/>
                    <a:gd name="T74" fmla="*/ 1186 w 1424"/>
                    <a:gd name="T75" fmla="*/ 343 h 696"/>
                    <a:gd name="T76" fmla="*/ 1200 w 1424"/>
                    <a:gd name="T77" fmla="*/ 428 h 696"/>
                    <a:gd name="T78" fmla="*/ 1220 w 1424"/>
                    <a:gd name="T79" fmla="*/ 502 h 696"/>
                    <a:gd name="T80" fmla="*/ 1241 w 1424"/>
                    <a:gd name="T81" fmla="*/ 577 h 696"/>
                    <a:gd name="T82" fmla="*/ 1255 w 1424"/>
                    <a:gd name="T83" fmla="*/ 624 h 696"/>
                    <a:gd name="T84" fmla="*/ 1304 w 1424"/>
                    <a:gd name="T85" fmla="*/ 688 h 696"/>
                    <a:gd name="T86" fmla="*/ 1358 w 1424"/>
                    <a:gd name="T87" fmla="*/ 674 h 696"/>
                    <a:gd name="T88" fmla="*/ 1424 w 1424"/>
                    <a:gd name="T89" fmla="*/ 590 h 69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424"/>
                    <a:gd name="T136" fmla="*/ 0 h 696"/>
                    <a:gd name="T137" fmla="*/ 1424 w 1424"/>
                    <a:gd name="T138" fmla="*/ 696 h 696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424" h="696">
                      <a:moveTo>
                        <a:pt x="0" y="143"/>
                      </a:moveTo>
                      <a:cubicBezTo>
                        <a:pt x="14" y="169"/>
                        <a:pt x="28" y="196"/>
                        <a:pt x="49" y="204"/>
                      </a:cubicBezTo>
                      <a:cubicBezTo>
                        <a:pt x="70" y="213"/>
                        <a:pt x="106" y="205"/>
                        <a:pt x="126" y="194"/>
                      </a:cubicBezTo>
                      <a:cubicBezTo>
                        <a:pt x="145" y="183"/>
                        <a:pt x="152" y="153"/>
                        <a:pt x="160" y="136"/>
                      </a:cubicBezTo>
                      <a:cubicBezTo>
                        <a:pt x="169" y="119"/>
                        <a:pt x="173" y="107"/>
                        <a:pt x="181" y="92"/>
                      </a:cubicBezTo>
                      <a:cubicBezTo>
                        <a:pt x="190" y="78"/>
                        <a:pt x="197" y="63"/>
                        <a:pt x="209" y="48"/>
                      </a:cubicBezTo>
                      <a:cubicBezTo>
                        <a:pt x="221" y="34"/>
                        <a:pt x="237" y="14"/>
                        <a:pt x="251" y="8"/>
                      </a:cubicBezTo>
                      <a:cubicBezTo>
                        <a:pt x="265" y="1"/>
                        <a:pt x="281" y="0"/>
                        <a:pt x="293" y="8"/>
                      </a:cubicBezTo>
                      <a:cubicBezTo>
                        <a:pt x="305" y="15"/>
                        <a:pt x="312" y="39"/>
                        <a:pt x="321" y="55"/>
                      </a:cubicBezTo>
                      <a:cubicBezTo>
                        <a:pt x="330" y="71"/>
                        <a:pt x="335" y="86"/>
                        <a:pt x="342" y="106"/>
                      </a:cubicBezTo>
                      <a:cubicBezTo>
                        <a:pt x="349" y="125"/>
                        <a:pt x="356" y="149"/>
                        <a:pt x="363" y="170"/>
                      </a:cubicBezTo>
                      <a:cubicBezTo>
                        <a:pt x="370" y="191"/>
                        <a:pt x="377" y="208"/>
                        <a:pt x="384" y="231"/>
                      </a:cubicBezTo>
                      <a:cubicBezTo>
                        <a:pt x="391" y="254"/>
                        <a:pt x="399" y="285"/>
                        <a:pt x="405" y="306"/>
                      </a:cubicBezTo>
                      <a:cubicBezTo>
                        <a:pt x="410" y="326"/>
                        <a:pt x="411" y="339"/>
                        <a:pt x="418" y="353"/>
                      </a:cubicBezTo>
                      <a:cubicBezTo>
                        <a:pt x="425" y="368"/>
                        <a:pt x="434" y="384"/>
                        <a:pt x="446" y="394"/>
                      </a:cubicBezTo>
                      <a:cubicBezTo>
                        <a:pt x="459" y="403"/>
                        <a:pt x="473" y="413"/>
                        <a:pt x="488" y="411"/>
                      </a:cubicBezTo>
                      <a:cubicBezTo>
                        <a:pt x="504" y="408"/>
                        <a:pt x="525" y="390"/>
                        <a:pt x="537" y="380"/>
                      </a:cubicBezTo>
                      <a:cubicBezTo>
                        <a:pt x="549" y="371"/>
                        <a:pt x="554" y="368"/>
                        <a:pt x="565" y="353"/>
                      </a:cubicBezTo>
                      <a:cubicBezTo>
                        <a:pt x="575" y="339"/>
                        <a:pt x="591" y="314"/>
                        <a:pt x="600" y="296"/>
                      </a:cubicBezTo>
                      <a:cubicBezTo>
                        <a:pt x="608" y="277"/>
                        <a:pt x="615" y="257"/>
                        <a:pt x="621" y="241"/>
                      </a:cubicBezTo>
                      <a:cubicBezTo>
                        <a:pt x="626" y="225"/>
                        <a:pt x="629" y="212"/>
                        <a:pt x="635" y="197"/>
                      </a:cubicBezTo>
                      <a:cubicBezTo>
                        <a:pt x="640" y="183"/>
                        <a:pt x="638" y="168"/>
                        <a:pt x="649" y="153"/>
                      </a:cubicBezTo>
                      <a:cubicBezTo>
                        <a:pt x="659" y="139"/>
                        <a:pt x="682" y="103"/>
                        <a:pt x="697" y="109"/>
                      </a:cubicBezTo>
                      <a:cubicBezTo>
                        <a:pt x="713" y="115"/>
                        <a:pt x="732" y="158"/>
                        <a:pt x="746" y="187"/>
                      </a:cubicBezTo>
                      <a:cubicBezTo>
                        <a:pt x="760" y="216"/>
                        <a:pt x="772" y="254"/>
                        <a:pt x="781" y="282"/>
                      </a:cubicBezTo>
                      <a:cubicBezTo>
                        <a:pt x="790" y="310"/>
                        <a:pt x="793" y="329"/>
                        <a:pt x="802" y="357"/>
                      </a:cubicBezTo>
                      <a:cubicBezTo>
                        <a:pt x="811" y="384"/>
                        <a:pt x="828" y="426"/>
                        <a:pt x="837" y="451"/>
                      </a:cubicBezTo>
                      <a:cubicBezTo>
                        <a:pt x="846" y="477"/>
                        <a:pt x="846" y="485"/>
                        <a:pt x="858" y="509"/>
                      </a:cubicBezTo>
                      <a:cubicBezTo>
                        <a:pt x="870" y="533"/>
                        <a:pt x="891" y="589"/>
                        <a:pt x="907" y="594"/>
                      </a:cubicBezTo>
                      <a:cubicBezTo>
                        <a:pt x="922" y="598"/>
                        <a:pt x="943" y="559"/>
                        <a:pt x="955" y="536"/>
                      </a:cubicBezTo>
                      <a:cubicBezTo>
                        <a:pt x="968" y="513"/>
                        <a:pt x="975" y="484"/>
                        <a:pt x="983" y="455"/>
                      </a:cubicBezTo>
                      <a:cubicBezTo>
                        <a:pt x="992" y="425"/>
                        <a:pt x="1003" y="386"/>
                        <a:pt x="1011" y="360"/>
                      </a:cubicBezTo>
                      <a:cubicBezTo>
                        <a:pt x="1020" y="334"/>
                        <a:pt x="1025" y="316"/>
                        <a:pt x="1032" y="296"/>
                      </a:cubicBezTo>
                      <a:cubicBezTo>
                        <a:pt x="1039" y="275"/>
                        <a:pt x="1048" y="254"/>
                        <a:pt x="1053" y="238"/>
                      </a:cubicBezTo>
                      <a:cubicBezTo>
                        <a:pt x="1058" y="222"/>
                        <a:pt x="1058" y="209"/>
                        <a:pt x="1067" y="201"/>
                      </a:cubicBezTo>
                      <a:cubicBezTo>
                        <a:pt x="1076" y="192"/>
                        <a:pt x="1097" y="185"/>
                        <a:pt x="1109" y="187"/>
                      </a:cubicBezTo>
                      <a:cubicBezTo>
                        <a:pt x="1121" y="189"/>
                        <a:pt x="1132" y="185"/>
                        <a:pt x="1144" y="211"/>
                      </a:cubicBezTo>
                      <a:cubicBezTo>
                        <a:pt x="1156" y="237"/>
                        <a:pt x="1177" y="307"/>
                        <a:pt x="1186" y="343"/>
                      </a:cubicBezTo>
                      <a:cubicBezTo>
                        <a:pt x="1194" y="379"/>
                        <a:pt x="1194" y="401"/>
                        <a:pt x="1200" y="428"/>
                      </a:cubicBezTo>
                      <a:cubicBezTo>
                        <a:pt x="1205" y="454"/>
                        <a:pt x="1214" y="478"/>
                        <a:pt x="1220" y="502"/>
                      </a:cubicBezTo>
                      <a:cubicBezTo>
                        <a:pt x="1227" y="527"/>
                        <a:pt x="1236" y="556"/>
                        <a:pt x="1241" y="577"/>
                      </a:cubicBezTo>
                      <a:cubicBezTo>
                        <a:pt x="1247" y="597"/>
                        <a:pt x="1245" y="605"/>
                        <a:pt x="1255" y="624"/>
                      </a:cubicBezTo>
                      <a:cubicBezTo>
                        <a:pt x="1266" y="643"/>
                        <a:pt x="1287" y="680"/>
                        <a:pt x="1304" y="688"/>
                      </a:cubicBezTo>
                      <a:cubicBezTo>
                        <a:pt x="1321" y="696"/>
                        <a:pt x="1338" y="690"/>
                        <a:pt x="1358" y="674"/>
                      </a:cubicBezTo>
                      <a:cubicBezTo>
                        <a:pt x="1378" y="658"/>
                        <a:pt x="1410" y="607"/>
                        <a:pt x="1424" y="590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51" name="Freeform 22"/>
                <p:cNvSpPr>
                  <a:spLocks/>
                </p:cNvSpPr>
                <p:nvPr/>
              </p:nvSpPr>
              <p:spPr bwMode="auto">
                <a:xfrm flipH="1">
                  <a:off x="1855" y="4139"/>
                  <a:ext cx="154" cy="597"/>
                </a:xfrm>
                <a:custGeom>
                  <a:avLst/>
                  <a:gdLst>
                    <a:gd name="T0" fmla="*/ 7 w 165"/>
                    <a:gd name="T1" fmla="*/ 0 h 640"/>
                    <a:gd name="T2" fmla="*/ 7 w 165"/>
                    <a:gd name="T3" fmla="*/ 7 h 640"/>
                    <a:gd name="T4" fmla="*/ 7 w 165"/>
                    <a:gd name="T5" fmla="*/ 20 h 640"/>
                    <a:gd name="T6" fmla="*/ 0 60000 65536"/>
                    <a:gd name="T7" fmla="*/ 0 60000 65536"/>
                    <a:gd name="T8" fmla="*/ 0 60000 65536"/>
                    <a:gd name="T9" fmla="*/ 0 w 165"/>
                    <a:gd name="T10" fmla="*/ 0 h 640"/>
                    <a:gd name="T11" fmla="*/ 165 w 165"/>
                    <a:gd name="T12" fmla="*/ 640 h 64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5" h="640">
                      <a:moveTo>
                        <a:pt x="165" y="0"/>
                      </a:moveTo>
                      <a:cubicBezTo>
                        <a:pt x="142" y="43"/>
                        <a:pt x="50" y="154"/>
                        <a:pt x="25" y="260"/>
                      </a:cubicBezTo>
                      <a:cubicBezTo>
                        <a:pt x="0" y="366"/>
                        <a:pt x="19" y="561"/>
                        <a:pt x="17" y="64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52" name="Freeform 23"/>
                <p:cNvSpPr>
                  <a:spLocks/>
                </p:cNvSpPr>
                <p:nvPr/>
              </p:nvSpPr>
              <p:spPr bwMode="auto">
                <a:xfrm>
                  <a:off x="1585" y="4148"/>
                  <a:ext cx="196" cy="508"/>
                </a:xfrm>
                <a:custGeom>
                  <a:avLst/>
                  <a:gdLst>
                    <a:gd name="T0" fmla="*/ 0 w 432"/>
                    <a:gd name="T1" fmla="*/ 0 h 544"/>
                    <a:gd name="T2" fmla="*/ 0 w 432"/>
                    <a:gd name="T3" fmla="*/ 7 h 544"/>
                    <a:gd name="T4" fmla="*/ 0 w 432"/>
                    <a:gd name="T5" fmla="*/ 18 h 544"/>
                    <a:gd name="T6" fmla="*/ 0 60000 65536"/>
                    <a:gd name="T7" fmla="*/ 0 60000 65536"/>
                    <a:gd name="T8" fmla="*/ 0 60000 65536"/>
                    <a:gd name="T9" fmla="*/ 0 w 432"/>
                    <a:gd name="T10" fmla="*/ 0 h 544"/>
                    <a:gd name="T11" fmla="*/ 432 w 432"/>
                    <a:gd name="T12" fmla="*/ 544 h 5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32" h="544">
                      <a:moveTo>
                        <a:pt x="432" y="0"/>
                      </a:moveTo>
                      <a:cubicBezTo>
                        <a:pt x="373" y="25"/>
                        <a:pt x="152" y="57"/>
                        <a:pt x="80" y="148"/>
                      </a:cubicBezTo>
                      <a:cubicBezTo>
                        <a:pt x="8" y="239"/>
                        <a:pt x="17" y="462"/>
                        <a:pt x="0" y="544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53" name="Freeform 24"/>
                <p:cNvSpPr>
                  <a:spLocks/>
                </p:cNvSpPr>
                <p:nvPr/>
              </p:nvSpPr>
              <p:spPr bwMode="auto">
                <a:xfrm>
                  <a:off x="1167" y="4104"/>
                  <a:ext cx="521" cy="384"/>
                </a:xfrm>
                <a:custGeom>
                  <a:avLst/>
                  <a:gdLst>
                    <a:gd name="T0" fmla="*/ 2 w 684"/>
                    <a:gd name="T1" fmla="*/ 7 h 411"/>
                    <a:gd name="T2" fmla="*/ 2 w 684"/>
                    <a:gd name="T3" fmla="*/ 7 h 411"/>
                    <a:gd name="T4" fmla="*/ 0 w 684"/>
                    <a:gd name="T5" fmla="*/ 15 h 411"/>
                    <a:gd name="T6" fmla="*/ 0 60000 65536"/>
                    <a:gd name="T7" fmla="*/ 0 60000 65536"/>
                    <a:gd name="T8" fmla="*/ 0 60000 65536"/>
                    <a:gd name="T9" fmla="*/ 0 w 684"/>
                    <a:gd name="T10" fmla="*/ 0 h 411"/>
                    <a:gd name="T11" fmla="*/ 684 w 684"/>
                    <a:gd name="T12" fmla="*/ 411 h 41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84" h="411">
                      <a:moveTo>
                        <a:pt x="684" y="55"/>
                      </a:moveTo>
                      <a:cubicBezTo>
                        <a:pt x="593" y="56"/>
                        <a:pt x="250" y="0"/>
                        <a:pt x="136" y="59"/>
                      </a:cubicBezTo>
                      <a:cubicBezTo>
                        <a:pt x="22" y="118"/>
                        <a:pt x="28" y="338"/>
                        <a:pt x="0" y="411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6944" name="Text Box 25"/>
              <p:cNvSpPr txBox="1">
                <a:spLocks noChangeArrowheads="1"/>
              </p:cNvSpPr>
              <p:nvPr/>
            </p:nvSpPr>
            <p:spPr bwMode="auto">
              <a:xfrm>
                <a:off x="4033838" y="4306888"/>
                <a:ext cx="931862" cy="4572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200">
                    <a:latin typeface="Arial" pitchFamily="34" charset="0"/>
                  </a:rPr>
                  <a:t>Free </a:t>
                </a:r>
              </a:p>
              <a:p>
                <a:pPr algn="ctr"/>
                <a:r>
                  <a:rPr lang="en-US" sz="1200">
                    <a:latin typeface="Arial" pitchFamily="34" charset="0"/>
                  </a:rPr>
                  <a:t>subunits</a:t>
                </a:r>
              </a:p>
            </p:txBody>
          </p:sp>
          <p:sp>
            <p:nvSpPr>
              <p:cNvPr id="36945" name="Text Box 26"/>
              <p:cNvSpPr txBox="1">
                <a:spLocks noChangeArrowheads="1"/>
              </p:cNvSpPr>
              <p:nvPr/>
            </p:nvSpPr>
            <p:spPr bwMode="auto">
              <a:xfrm>
                <a:off x="7935913" y="4124325"/>
                <a:ext cx="1036637" cy="82232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200">
                    <a:latin typeface="Arial" pitchFamily="34" charset="0"/>
                  </a:rPr>
                  <a:t>Increasingly </a:t>
                </a:r>
              </a:p>
              <a:p>
                <a:pPr algn="ctr"/>
                <a:r>
                  <a:rPr lang="en-US" sz="1200">
                    <a:latin typeface="Arial" pitchFamily="34" charset="0"/>
                  </a:rPr>
                  <a:t>stable </a:t>
                </a:r>
              </a:p>
              <a:p>
                <a:pPr algn="ctr"/>
                <a:r>
                  <a:rPr lang="en-US" sz="1200">
                    <a:latin typeface="Arial" pitchFamily="34" charset="0"/>
                  </a:rPr>
                  <a:t>assembled </a:t>
                </a:r>
              </a:p>
              <a:p>
                <a:pPr algn="ctr"/>
                <a:r>
                  <a:rPr lang="en-US" sz="1200">
                    <a:latin typeface="Arial" pitchFamily="34" charset="0"/>
                  </a:rPr>
                  <a:t>states</a:t>
                </a:r>
              </a:p>
            </p:txBody>
          </p:sp>
          <p:grpSp>
            <p:nvGrpSpPr>
              <p:cNvPr id="36946" name="Group 27"/>
              <p:cNvGrpSpPr>
                <a:grpSpLocks/>
              </p:cNvGrpSpPr>
              <p:nvPr/>
            </p:nvGrpSpPr>
            <p:grpSpPr bwMode="auto">
              <a:xfrm>
                <a:off x="5392738" y="4852988"/>
                <a:ext cx="2600325" cy="1627187"/>
                <a:chOff x="624" y="4098"/>
                <a:chExt cx="1572" cy="899"/>
              </a:xfrm>
            </p:grpSpPr>
            <p:sp>
              <p:nvSpPr>
                <p:cNvPr id="36947" name="Line 28"/>
                <p:cNvSpPr>
                  <a:spLocks noChangeShapeType="1"/>
                </p:cNvSpPr>
                <p:nvPr/>
              </p:nvSpPr>
              <p:spPr bwMode="auto">
                <a:xfrm>
                  <a:off x="629" y="4997"/>
                  <a:ext cx="15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48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624" y="4098"/>
                  <a:ext cx="0" cy="89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6939" name="Text Box 30"/>
            <p:cNvSpPr txBox="1">
              <a:spLocks noChangeArrowheads="1"/>
            </p:cNvSpPr>
            <p:nvPr/>
          </p:nvSpPr>
          <p:spPr bwMode="auto">
            <a:xfrm>
              <a:off x="105337" y="3862975"/>
              <a:ext cx="5036683" cy="58477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600">
                  <a:solidFill>
                    <a:srgbClr val="FF3300"/>
                  </a:solidFill>
                </a:rPr>
                <a:t>#2.  Nicotine binds to subunit interfaces, favoring assembled receptors (“matchmaking”)</a:t>
              </a:r>
            </a:p>
          </p:txBody>
        </p:sp>
      </p:grpSp>
      <p:grpSp>
        <p:nvGrpSpPr>
          <p:cNvPr id="16" name="Group 134"/>
          <p:cNvGrpSpPr>
            <a:grpSpLocks/>
          </p:cNvGrpSpPr>
          <p:nvPr/>
        </p:nvGrpSpPr>
        <p:grpSpPr bwMode="auto">
          <a:xfrm>
            <a:off x="4865688" y="47625"/>
            <a:ext cx="4383087" cy="4786313"/>
            <a:chOff x="4865896" y="47500"/>
            <a:chExt cx="4382494" cy="4786405"/>
          </a:xfrm>
        </p:grpSpPr>
        <p:grpSp>
          <p:nvGrpSpPr>
            <p:cNvPr id="36872" name="Group 67"/>
            <p:cNvGrpSpPr>
              <a:grpSpLocks/>
            </p:cNvGrpSpPr>
            <p:nvPr/>
          </p:nvGrpSpPr>
          <p:grpSpPr bwMode="auto">
            <a:xfrm>
              <a:off x="4865896" y="2044475"/>
              <a:ext cx="4382494" cy="2789430"/>
              <a:chOff x="1173078" y="1652588"/>
              <a:chExt cx="6131010" cy="3902352"/>
            </a:xfrm>
          </p:grpSpPr>
          <p:sp>
            <p:nvSpPr>
              <p:cNvPr id="36874" name="Line 79"/>
              <p:cNvSpPr>
                <a:spLocks noChangeAspect="1" noChangeShapeType="1"/>
              </p:cNvSpPr>
              <p:nvPr/>
            </p:nvSpPr>
            <p:spPr bwMode="auto">
              <a:xfrm>
                <a:off x="3548063" y="2976563"/>
                <a:ext cx="116681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Text Box 80"/>
              <p:cNvSpPr txBox="1">
                <a:spLocks noChangeAspect="1" noChangeArrowheads="1"/>
              </p:cNvSpPr>
              <p:nvPr/>
            </p:nvSpPr>
            <p:spPr bwMode="auto">
              <a:xfrm>
                <a:off x="3402536" y="2958683"/>
                <a:ext cx="941524" cy="3531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1050">
                    <a:latin typeface="Arial" pitchFamily="34" charset="0"/>
                  </a:rPr>
                  <a:t>Nicotine</a:t>
                </a:r>
              </a:p>
            </p:txBody>
          </p:sp>
          <p:sp>
            <p:nvSpPr>
              <p:cNvPr id="36876" name="Text Box 81"/>
              <p:cNvSpPr txBox="1">
                <a:spLocks noChangeArrowheads="1"/>
              </p:cNvSpPr>
              <p:nvPr/>
            </p:nvSpPr>
            <p:spPr bwMode="auto">
              <a:xfrm>
                <a:off x="5964238" y="4960938"/>
                <a:ext cx="480359" cy="43057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400"/>
                  <a:t>hr</a:t>
                </a:r>
              </a:p>
            </p:txBody>
          </p:sp>
          <p:sp>
            <p:nvSpPr>
              <p:cNvPr id="36877" name="AutoShape 82"/>
              <p:cNvSpPr>
                <a:spLocks noChangeAspect="1" noChangeArrowheads="1" noTextEdit="1"/>
              </p:cNvSpPr>
              <p:nvPr/>
            </p:nvSpPr>
            <p:spPr bwMode="auto">
              <a:xfrm>
                <a:off x="2081213" y="2728913"/>
                <a:ext cx="4035425" cy="27606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78" name="Rectangle 83"/>
              <p:cNvSpPr>
                <a:spLocks noChangeArrowheads="1"/>
              </p:cNvSpPr>
              <p:nvPr/>
            </p:nvSpPr>
            <p:spPr bwMode="auto">
              <a:xfrm>
                <a:off x="3016250" y="5318125"/>
                <a:ext cx="109887" cy="2368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100">
                    <a:latin typeface="Arial" pitchFamily="34" charset="0"/>
                  </a:rPr>
                  <a:t>0</a:t>
                </a:r>
                <a:endParaRPr lang="en-US" sz="1600"/>
              </a:p>
            </p:txBody>
          </p:sp>
          <p:sp>
            <p:nvSpPr>
              <p:cNvPr id="36879" name="Rectangle 84"/>
              <p:cNvSpPr>
                <a:spLocks noChangeArrowheads="1"/>
              </p:cNvSpPr>
              <p:nvPr/>
            </p:nvSpPr>
            <p:spPr bwMode="auto">
              <a:xfrm>
                <a:off x="3878263" y="5318125"/>
                <a:ext cx="219771" cy="2368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100">
                    <a:latin typeface="Arial" pitchFamily="34" charset="0"/>
                  </a:rPr>
                  <a:t>20</a:t>
                </a:r>
                <a:endParaRPr lang="en-US" sz="1600"/>
              </a:p>
            </p:txBody>
          </p:sp>
          <p:sp>
            <p:nvSpPr>
              <p:cNvPr id="36880" name="Rectangle 85"/>
              <p:cNvSpPr>
                <a:spLocks noChangeArrowheads="1"/>
              </p:cNvSpPr>
              <p:nvPr/>
            </p:nvSpPr>
            <p:spPr bwMode="auto">
              <a:xfrm>
                <a:off x="4787900" y="5318125"/>
                <a:ext cx="219771" cy="2368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100">
                    <a:latin typeface="Arial" pitchFamily="34" charset="0"/>
                  </a:rPr>
                  <a:t>40</a:t>
                </a:r>
                <a:endParaRPr lang="en-US" sz="1600"/>
              </a:p>
            </p:txBody>
          </p:sp>
          <p:sp>
            <p:nvSpPr>
              <p:cNvPr id="36881" name="Rectangle 86"/>
              <p:cNvSpPr>
                <a:spLocks noChangeArrowheads="1"/>
              </p:cNvSpPr>
              <p:nvPr/>
            </p:nvSpPr>
            <p:spPr bwMode="auto">
              <a:xfrm>
                <a:off x="5697538" y="5318125"/>
                <a:ext cx="219771" cy="2368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100">
                    <a:latin typeface="Arial" pitchFamily="34" charset="0"/>
                  </a:rPr>
                  <a:t>60</a:t>
                </a:r>
                <a:endParaRPr lang="en-US" sz="1600"/>
              </a:p>
            </p:txBody>
          </p:sp>
          <p:sp>
            <p:nvSpPr>
              <p:cNvPr id="36882" name="Line 87"/>
              <p:cNvSpPr>
                <a:spLocks noChangeShapeType="1"/>
              </p:cNvSpPr>
              <p:nvPr/>
            </p:nvSpPr>
            <p:spPr bwMode="auto">
              <a:xfrm flipV="1">
                <a:off x="3294063" y="5233988"/>
                <a:ext cx="1587" cy="206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3" name="Line 88"/>
              <p:cNvSpPr>
                <a:spLocks noChangeShapeType="1"/>
              </p:cNvSpPr>
              <p:nvPr/>
            </p:nvSpPr>
            <p:spPr bwMode="auto">
              <a:xfrm flipV="1">
                <a:off x="3521075" y="5233988"/>
                <a:ext cx="3175" cy="4286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4" name="Line 89"/>
              <p:cNvSpPr>
                <a:spLocks noChangeShapeType="1"/>
              </p:cNvSpPr>
              <p:nvPr/>
            </p:nvSpPr>
            <p:spPr bwMode="auto">
              <a:xfrm flipV="1">
                <a:off x="3749675" y="5233988"/>
                <a:ext cx="1588" cy="206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5" name="Line 90"/>
              <p:cNvSpPr>
                <a:spLocks noChangeShapeType="1"/>
              </p:cNvSpPr>
              <p:nvPr/>
            </p:nvSpPr>
            <p:spPr bwMode="auto">
              <a:xfrm flipV="1">
                <a:off x="3978275" y="5233988"/>
                <a:ext cx="1588" cy="4286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6" name="Line 91"/>
              <p:cNvSpPr>
                <a:spLocks noChangeShapeType="1"/>
              </p:cNvSpPr>
              <p:nvPr/>
            </p:nvSpPr>
            <p:spPr bwMode="auto">
              <a:xfrm flipV="1">
                <a:off x="4203700" y="5233988"/>
                <a:ext cx="1588" cy="206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7" name="Line 92"/>
              <p:cNvSpPr>
                <a:spLocks noChangeShapeType="1"/>
              </p:cNvSpPr>
              <p:nvPr/>
            </p:nvSpPr>
            <p:spPr bwMode="auto">
              <a:xfrm flipV="1">
                <a:off x="4432300" y="5233988"/>
                <a:ext cx="1588" cy="4286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8" name="Line 93"/>
              <p:cNvSpPr>
                <a:spLocks noChangeShapeType="1"/>
              </p:cNvSpPr>
              <p:nvPr/>
            </p:nvSpPr>
            <p:spPr bwMode="auto">
              <a:xfrm flipV="1">
                <a:off x="4657725" y="5233988"/>
                <a:ext cx="1588" cy="206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89" name="Line 94"/>
              <p:cNvSpPr>
                <a:spLocks noChangeShapeType="1"/>
              </p:cNvSpPr>
              <p:nvPr/>
            </p:nvSpPr>
            <p:spPr bwMode="auto">
              <a:xfrm flipV="1">
                <a:off x="4886325" y="5233988"/>
                <a:ext cx="1588" cy="4286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0" name="Line 95"/>
              <p:cNvSpPr>
                <a:spLocks noChangeShapeType="1"/>
              </p:cNvSpPr>
              <p:nvPr/>
            </p:nvSpPr>
            <p:spPr bwMode="auto">
              <a:xfrm flipV="1">
                <a:off x="5113338" y="5233988"/>
                <a:ext cx="3175" cy="206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1" name="Line 96"/>
              <p:cNvSpPr>
                <a:spLocks noChangeShapeType="1"/>
              </p:cNvSpPr>
              <p:nvPr/>
            </p:nvSpPr>
            <p:spPr bwMode="auto">
              <a:xfrm flipV="1">
                <a:off x="5341938" y="5233988"/>
                <a:ext cx="1587" cy="4286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2" name="Line 97"/>
              <p:cNvSpPr>
                <a:spLocks noChangeShapeType="1"/>
              </p:cNvSpPr>
              <p:nvPr/>
            </p:nvSpPr>
            <p:spPr bwMode="auto">
              <a:xfrm flipV="1">
                <a:off x="5568950" y="5233988"/>
                <a:ext cx="3175" cy="2063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3" name="Line 98"/>
              <p:cNvSpPr>
                <a:spLocks noChangeShapeType="1"/>
              </p:cNvSpPr>
              <p:nvPr/>
            </p:nvSpPr>
            <p:spPr bwMode="auto">
              <a:xfrm flipV="1">
                <a:off x="5795963" y="5233988"/>
                <a:ext cx="1587" cy="42862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4" name="Line 99"/>
              <p:cNvSpPr>
                <a:spLocks noChangeShapeType="1"/>
              </p:cNvSpPr>
              <p:nvPr/>
            </p:nvSpPr>
            <p:spPr bwMode="auto">
              <a:xfrm>
                <a:off x="3067050" y="5233988"/>
                <a:ext cx="2820988" cy="1587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6895" name="Group 100"/>
              <p:cNvGrpSpPr>
                <a:grpSpLocks/>
              </p:cNvGrpSpPr>
              <p:nvPr/>
            </p:nvGrpSpPr>
            <p:grpSpPr bwMode="auto">
              <a:xfrm>
                <a:off x="2953503" y="2944779"/>
                <a:ext cx="117480" cy="2332024"/>
                <a:chOff x="3315" y="3001"/>
                <a:chExt cx="22" cy="1094"/>
              </a:xfrm>
            </p:grpSpPr>
            <p:sp>
              <p:nvSpPr>
                <p:cNvPr id="36922" name="Line 101"/>
                <p:cNvSpPr>
                  <a:spLocks noChangeShapeType="1"/>
                </p:cNvSpPr>
                <p:nvPr/>
              </p:nvSpPr>
              <p:spPr bwMode="auto">
                <a:xfrm flipV="1">
                  <a:off x="3336" y="4075"/>
                  <a:ext cx="1" cy="2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3" name="Line 102"/>
                <p:cNvSpPr>
                  <a:spLocks noChangeShapeType="1"/>
                </p:cNvSpPr>
                <p:nvPr/>
              </p:nvSpPr>
              <p:spPr bwMode="auto">
                <a:xfrm>
                  <a:off x="3315" y="4075"/>
                  <a:ext cx="2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4" name="Line 103"/>
                <p:cNvSpPr>
                  <a:spLocks noChangeShapeType="1"/>
                </p:cNvSpPr>
                <p:nvPr/>
              </p:nvSpPr>
              <p:spPr bwMode="auto">
                <a:xfrm>
                  <a:off x="3325" y="3992"/>
                  <a:ext cx="1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5" name="Line 104"/>
                <p:cNvSpPr>
                  <a:spLocks noChangeShapeType="1"/>
                </p:cNvSpPr>
                <p:nvPr/>
              </p:nvSpPr>
              <p:spPr bwMode="auto">
                <a:xfrm>
                  <a:off x="3315" y="3909"/>
                  <a:ext cx="2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6" name="Line 105"/>
                <p:cNvSpPr>
                  <a:spLocks noChangeShapeType="1"/>
                </p:cNvSpPr>
                <p:nvPr/>
              </p:nvSpPr>
              <p:spPr bwMode="auto">
                <a:xfrm>
                  <a:off x="3325" y="3827"/>
                  <a:ext cx="1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7" name="Line 106"/>
                <p:cNvSpPr>
                  <a:spLocks noChangeShapeType="1"/>
                </p:cNvSpPr>
                <p:nvPr/>
              </p:nvSpPr>
              <p:spPr bwMode="auto">
                <a:xfrm>
                  <a:off x="3315" y="3744"/>
                  <a:ext cx="2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8" name="Line 107"/>
                <p:cNvSpPr>
                  <a:spLocks noChangeShapeType="1"/>
                </p:cNvSpPr>
                <p:nvPr/>
              </p:nvSpPr>
              <p:spPr bwMode="auto">
                <a:xfrm>
                  <a:off x="3325" y="3661"/>
                  <a:ext cx="1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29" name="Line 108"/>
                <p:cNvSpPr>
                  <a:spLocks noChangeShapeType="1"/>
                </p:cNvSpPr>
                <p:nvPr/>
              </p:nvSpPr>
              <p:spPr bwMode="auto">
                <a:xfrm>
                  <a:off x="3315" y="3579"/>
                  <a:ext cx="2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0" name="Line 109"/>
                <p:cNvSpPr>
                  <a:spLocks noChangeShapeType="1"/>
                </p:cNvSpPr>
                <p:nvPr/>
              </p:nvSpPr>
              <p:spPr bwMode="auto">
                <a:xfrm>
                  <a:off x="3325" y="3496"/>
                  <a:ext cx="1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1" name="Line 110"/>
                <p:cNvSpPr>
                  <a:spLocks noChangeShapeType="1"/>
                </p:cNvSpPr>
                <p:nvPr/>
              </p:nvSpPr>
              <p:spPr bwMode="auto">
                <a:xfrm>
                  <a:off x="3315" y="3414"/>
                  <a:ext cx="2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2" name="Line 111"/>
                <p:cNvSpPr>
                  <a:spLocks noChangeShapeType="1"/>
                </p:cNvSpPr>
                <p:nvPr/>
              </p:nvSpPr>
              <p:spPr bwMode="auto">
                <a:xfrm>
                  <a:off x="3325" y="3331"/>
                  <a:ext cx="1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3" name="Line 112"/>
                <p:cNvSpPr>
                  <a:spLocks noChangeShapeType="1"/>
                </p:cNvSpPr>
                <p:nvPr/>
              </p:nvSpPr>
              <p:spPr bwMode="auto">
                <a:xfrm>
                  <a:off x="3315" y="3249"/>
                  <a:ext cx="2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4" name="Line 113"/>
                <p:cNvSpPr>
                  <a:spLocks noChangeShapeType="1"/>
                </p:cNvSpPr>
                <p:nvPr/>
              </p:nvSpPr>
              <p:spPr bwMode="auto">
                <a:xfrm>
                  <a:off x="3325" y="3166"/>
                  <a:ext cx="1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5" name="Line 114"/>
                <p:cNvSpPr>
                  <a:spLocks noChangeShapeType="1"/>
                </p:cNvSpPr>
                <p:nvPr/>
              </p:nvSpPr>
              <p:spPr bwMode="auto">
                <a:xfrm>
                  <a:off x="3315" y="3083"/>
                  <a:ext cx="2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6" name="Line 115"/>
                <p:cNvSpPr>
                  <a:spLocks noChangeShapeType="1"/>
                </p:cNvSpPr>
                <p:nvPr/>
              </p:nvSpPr>
              <p:spPr bwMode="auto">
                <a:xfrm>
                  <a:off x="3325" y="3001"/>
                  <a:ext cx="11" cy="1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37" name="Line 116"/>
                <p:cNvSpPr>
                  <a:spLocks noChangeShapeType="1"/>
                </p:cNvSpPr>
                <p:nvPr/>
              </p:nvSpPr>
              <p:spPr bwMode="auto">
                <a:xfrm flipV="1">
                  <a:off x="3336" y="3001"/>
                  <a:ext cx="1" cy="1074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6896" name="Freeform 117"/>
              <p:cNvSpPr>
                <a:spLocks/>
              </p:cNvSpPr>
              <p:nvPr/>
            </p:nvSpPr>
            <p:spPr bwMode="auto">
              <a:xfrm>
                <a:off x="3067050" y="3343275"/>
                <a:ext cx="1060450" cy="1890713"/>
              </a:xfrm>
              <a:custGeom>
                <a:avLst/>
                <a:gdLst>
                  <a:gd name="T0" fmla="*/ 0 w 996"/>
                  <a:gd name="T1" fmla="*/ 2147483647 h 1774"/>
                  <a:gd name="T2" fmla="*/ 0 w 996"/>
                  <a:gd name="T3" fmla="*/ 2147483647 h 1774"/>
                  <a:gd name="T4" fmla="*/ 0 w 996"/>
                  <a:gd name="T5" fmla="*/ 2147483647 h 1774"/>
                  <a:gd name="T6" fmla="*/ 0 w 996"/>
                  <a:gd name="T7" fmla="*/ 2147483647 h 1774"/>
                  <a:gd name="T8" fmla="*/ 0 w 996"/>
                  <a:gd name="T9" fmla="*/ 2147483647 h 1774"/>
                  <a:gd name="T10" fmla="*/ 0 w 996"/>
                  <a:gd name="T11" fmla="*/ 2147483647 h 1774"/>
                  <a:gd name="T12" fmla="*/ 0 w 996"/>
                  <a:gd name="T13" fmla="*/ 2147483647 h 1774"/>
                  <a:gd name="T14" fmla="*/ 0 w 996"/>
                  <a:gd name="T15" fmla="*/ 2147483647 h 1774"/>
                  <a:gd name="T16" fmla="*/ 0 w 996"/>
                  <a:gd name="T17" fmla="*/ 2147483647 h 1774"/>
                  <a:gd name="T18" fmla="*/ 0 w 996"/>
                  <a:gd name="T19" fmla="*/ 2147483647 h 1774"/>
                  <a:gd name="T20" fmla="*/ 0 w 996"/>
                  <a:gd name="T21" fmla="*/ 2147483647 h 1774"/>
                  <a:gd name="T22" fmla="*/ 0 w 996"/>
                  <a:gd name="T23" fmla="*/ 2147483647 h 1774"/>
                  <a:gd name="T24" fmla="*/ 0 w 996"/>
                  <a:gd name="T25" fmla="*/ 2147483647 h 1774"/>
                  <a:gd name="T26" fmla="*/ 0 w 996"/>
                  <a:gd name="T27" fmla="*/ 2147483647 h 1774"/>
                  <a:gd name="T28" fmla="*/ 0 w 996"/>
                  <a:gd name="T29" fmla="*/ 2147483647 h 1774"/>
                  <a:gd name="T30" fmla="*/ 0 w 996"/>
                  <a:gd name="T31" fmla="*/ 2147483647 h 1774"/>
                  <a:gd name="T32" fmla="*/ 0 w 996"/>
                  <a:gd name="T33" fmla="*/ 2147483647 h 1774"/>
                  <a:gd name="T34" fmla="*/ 0 w 996"/>
                  <a:gd name="T35" fmla="*/ 2147483647 h 1774"/>
                  <a:gd name="T36" fmla="*/ 0 w 996"/>
                  <a:gd name="T37" fmla="*/ 2147483647 h 1774"/>
                  <a:gd name="T38" fmla="*/ 0 w 996"/>
                  <a:gd name="T39" fmla="*/ 2147483647 h 1774"/>
                  <a:gd name="T40" fmla="*/ 0 w 996"/>
                  <a:gd name="T41" fmla="*/ 2147483647 h 1774"/>
                  <a:gd name="T42" fmla="*/ 0 w 996"/>
                  <a:gd name="T43" fmla="*/ 2147483647 h 1774"/>
                  <a:gd name="T44" fmla="*/ 0 w 996"/>
                  <a:gd name="T45" fmla="*/ 2147483647 h 1774"/>
                  <a:gd name="T46" fmla="*/ 0 w 996"/>
                  <a:gd name="T47" fmla="*/ 2147483647 h 1774"/>
                  <a:gd name="T48" fmla="*/ 0 w 996"/>
                  <a:gd name="T49" fmla="*/ 2147483647 h 1774"/>
                  <a:gd name="T50" fmla="*/ 0 w 996"/>
                  <a:gd name="T51" fmla="*/ 2147483647 h 1774"/>
                  <a:gd name="T52" fmla="*/ 0 w 996"/>
                  <a:gd name="T53" fmla="*/ 2147483647 h 1774"/>
                  <a:gd name="T54" fmla="*/ 0 w 996"/>
                  <a:gd name="T55" fmla="*/ 2147483647 h 1774"/>
                  <a:gd name="T56" fmla="*/ 0 w 996"/>
                  <a:gd name="T57" fmla="*/ 2147483647 h 1774"/>
                  <a:gd name="T58" fmla="*/ 0 w 996"/>
                  <a:gd name="T59" fmla="*/ 2147483647 h 1774"/>
                  <a:gd name="T60" fmla="*/ 0 w 996"/>
                  <a:gd name="T61" fmla="*/ 2147483647 h 1774"/>
                  <a:gd name="T62" fmla="*/ 0 w 996"/>
                  <a:gd name="T63" fmla="*/ 2147483647 h 1774"/>
                  <a:gd name="T64" fmla="*/ 0 w 996"/>
                  <a:gd name="T65" fmla="*/ 2147483647 h 1774"/>
                  <a:gd name="T66" fmla="*/ 0 w 996"/>
                  <a:gd name="T67" fmla="*/ 2147483647 h 1774"/>
                  <a:gd name="T68" fmla="*/ 0 w 996"/>
                  <a:gd name="T69" fmla="*/ 2147483647 h 1774"/>
                  <a:gd name="T70" fmla="*/ 0 w 996"/>
                  <a:gd name="T71" fmla="*/ 2147483647 h 1774"/>
                  <a:gd name="T72" fmla="*/ 0 w 996"/>
                  <a:gd name="T73" fmla="*/ 2147483647 h 1774"/>
                  <a:gd name="T74" fmla="*/ 0 w 996"/>
                  <a:gd name="T75" fmla="*/ 2147483647 h 1774"/>
                  <a:gd name="T76" fmla="*/ 0 w 996"/>
                  <a:gd name="T77" fmla="*/ 2147483647 h 1774"/>
                  <a:gd name="T78" fmla="*/ 0 w 996"/>
                  <a:gd name="T79" fmla="*/ 2147483647 h 1774"/>
                  <a:gd name="T80" fmla="*/ 0 w 996"/>
                  <a:gd name="T81" fmla="*/ 2147483647 h 1774"/>
                  <a:gd name="T82" fmla="*/ 0 w 996"/>
                  <a:gd name="T83" fmla="*/ 2147483647 h 1774"/>
                  <a:gd name="T84" fmla="*/ 0 w 996"/>
                  <a:gd name="T85" fmla="*/ 2147483647 h 1774"/>
                  <a:gd name="T86" fmla="*/ 0 w 996"/>
                  <a:gd name="T87" fmla="*/ 2147483647 h 1774"/>
                  <a:gd name="T88" fmla="*/ 0 w 996"/>
                  <a:gd name="T89" fmla="*/ 2147483647 h 1774"/>
                  <a:gd name="T90" fmla="*/ 0 w 996"/>
                  <a:gd name="T91" fmla="*/ 2147483647 h 1774"/>
                  <a:gd name="T92" fmla="*/ 0 w 996"/>
                  <a:gd name="T93" fmla="*/ 2147483647 h 1774"/>
                  <a:gd name="T94" fmla="*/ 0 w 996"/>
                  <a:gd name="T95" fmla="*/ 2147483647 h 1774"/>
                  <a:gd name="T96" fmla="*/ 0 w 996"/>
                  <a:gd name="T97" fmla="*/ 2147483647 h 1774"/>
                  <a:gd name="T98" fmla="*/ 0 w 996"/>
                  <a:gd name="T99" fmla="*/ 2147483647 h 1774"/>
                  <a:gd name="T100" fmla="*/ 0 w 996"/>
                  <a:gd name="T101" fmla="*/ 2147483647 h 1774"/>
                  <a:gd name="T102" fmla="*/ 0 w 996"/>
                  <a:gd name="T103" fmla="*/ 2147483647 h 1774"/>
                  <a:gd name="T104" fmla="*/ 0 w 996"/>
                  <a:gd name="T105" fmla="*/ 2147483647 h 1774"/>
                  <a:gd name="T106" fmla="*/ 0 w 996"/>
                  <a:gd name="T107" fmla="*/ 2147483647 h 1774"/>
                  <a:gd name="T108" fmla="*/ 0 w 996"/>
                  <a:gd name="T109" fmla="*/ 2147483647 h 1774"/>
                  <a:gd name="T110" fmla="*/ 0 w 996"/>
                  <a:gd name="T111" fmla="*/ 2147483647 h 1774"/>
                  <a:gd name="T112" fmla="*/ 0 w 996"/>
                  <a:gd name="T113" fmla="*/ 2147483647 h 1774"/>
                  <a:gd name="T114" fmla="*/ 0 w 996"/>
                  <a:gd name="T115" fmla="*/ 2147483647 h 1774"/>
                  <a:gd name="T116" fmla="*/ 0 w 996"/>
                  <a:gd name="T117" fmla="*/ 2147483647 h 1774"/>
                  <a:gd name="T118" fmla="*/ 0 w 996"/>
                  <a:gd name="T119" fmla="*/ 2147483647 h 1774"/>
                  <a:gd name="T120" fmla="*/ 0 w 996"/>
                  <a:gd name="T121" fmla="*/ 2147483647 h 1774"/>
                  <a:gd name="T122" fmla="*/ 0 w 996"/>
                  <a:gd name="T123" fmla="*/ 2147483647 h 1774"/>
                  <a:gd name="T124" fmla="*/ 0 w 996"/>
                  <a:gd name="T125" fmla="*/ 2147483647 h 1774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96"/>
                  <a:gd name="T190" fmla="*/ 0 h 1774"/>
                  <a:gd name="T191" fmla="*/ 996 w 996"/>
                  <a:gd name="T192" fmla="*/ 1774 h 1774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96" h="1774">
                    <a:moveTo>
                      <a:pt x="0" y="1774"/>
                    </a:moveTo>
                    <a:lnTo>
                      <a:pt x="7" y="1774"/>
                    </a:lnTo>
                    <a:lnTo>
                      <a:pt x="9" y="1774"/>
                    </a:lnTo>
                    <a:lnTo>
                      <a:pt x="10" y="1774"/>
                    </a:lnTo>
                    <a:lnTo>
                      <a:pt x="11" y="1774"/>
                    </a:lnTo>
                    <a:lnTo>
                      <a:pt x="12" y="1774"/>
                    </a:lnTo>
                    <a:lnTo>
                      <a:pt x="13" y="1774"/>
                    </a:lnTo>
                    <a:lnTo>
                      <a:pt x="15" y="1774"/>
                    </a:lnTo>
                    <a:lnTo>
                      <a:pt x="16" y="1774"/>
                    </a:lnTo>
                    <a:lnTo>
                      <a:pt x="17" y="1774"/>
                    </a:lnTo>
                    <a:lnTo>
                      <a:pt x="18" y="1774"/>
                    </a:lnTo>
                    <a:lnTo>
                      <a:pt x="20" y="1774"/>
                    </a:lnTo>
                    <a:lnTo>
                      <a:pt x="21" y="1774"/>
                    </a:lnTo>
                    <a:lnTo>
                      <a:pt x="22" y="1774"/>
                    </a:lnTo>
                    <a:lnTo>
                      <a:pt x="23" y="1774"/>
                    </a:lnTo>
                    <a:lnTo>
                      <a:pt x="24" y="1774"/>
                    </a:lnTo>
                    <a:lnTo>
                      <a:pt x="26" y="1774"/>
                    </a:lnTo>
                    <a:lnTo>
                      <a:pt x="27" y="1774"/>
                    </a:lnTo>
                    <a:lnTo>
                      <a:pt x="29" y="1774"/>
                    </a:lnTo>
                    <a:lnTo>
                      <a:pt x="31" y="1774"/>
                    </a:lnTo>
                    <a:lnTo>
                      <a:pt x="32" y="1774"/>
                    </a:lnTo>
                    <a:lnTo>
                      <a:pt x="33" y="1774"/>
                    </a:lnTo>
                    <a:lnTo>
                      <a:pt x="34" y="1774"/>
                    </a:lnTo>
                    <a:lnTo>
                      <a:pt x="35" y="1774"/>
                    </a:lnTo>
                    <a:lnTo>
                      <a:pt x="37" y="1774"/>
                    </a:lnTo>
                    <a:lnTo>
                      <a:pt x="39" y="1774"/>
                    </a:lnTo>
                    <a:lnTo>
                      <a:pt x="40" y="1774"/>
                    </a:lnTo>
                    <a:lnTo>
                      <a:pt x="42" y="1774"/>
                    </a:lnTo>
                    <a:lnTo>
                      <a:pt x="43" y="1774"/>
                    </a:lnTo>
                    <a:lnTo>
                      <a:pt x="44" y="1774"/>
                    </a:lnTo>
                    <a:lnTo>
                      <a:pt x="45" y="1774"/>
                    </a:lnTo>
                    <a:lnTo>
                      <a:pt x="48" y="1774"/>
                    </a:lnTo>
                    <a:lnTo>
                      <a:pt x="49" y="1774"/>
                    </a:lnTo>
                    <a:lnTo>
                      <a:pt x="50" y="1774"/>
                    </a:lnTo>
                    <a:lnTo>
                      <a:pt x="51" y="1774"/>
                    </a:lnTo>
                    <a:lnTo>
                      <a:pt x="53" y="1774"/>
                    </a:lnTo>
                    <a:lnTo>
                      <a:pt x="54" y="1774"/>
                    </a:lnTo>
                    <a:lnTo>
                      <a:pt x="56" y="1774"/>
                    </a:lnTo>
                    <a:lnTo>
                      <a:pt x="57" y="1774"/>
                    </a:lnTo>
                    <a:lnTo>
                      <a:pt x="59" y="1774"/>
                    </a:lnTo>
                    <a:lnTo>
                      <a:pt x="60" y="1774"/>
                    </a:lnTo>
                    <a:lnTo>
                      <a:pt x="61" y="1774"/>
                    </a:lnTo>
                    <a:lnTo>
                      <a:pt x="62" y="1774"/>
                    </a:lnTo>
                    <a:lnTo>
                      <a:pt x="65" y="1774"/>
                    </a:lnTo>
                    <a:lnTo>
                      <a:pt x="66" y="1774"/>
                    </a:lnTo>
                    <a:lnTo>
                      <a:pt x="67" y="1774"/>
                    </a:lnTo>
                    <a:lnTo>
                      <a:pt x="68" y="1774"/>
                    </a:lnTo>
                    <a:lnTo>
                      <a:pt x="70" y="1774"/>
                    </a:lnTo>
                    <a:lnTo>
                      <a:pt x="71" y="1774"/>
                    </a:lnTo>
                    <a:lnTo>
                      <a:pt x="73" y="1774"/>
                    </a:lnTo>
                    <a:lnTo>
                      <a:pt x="74" y="1774"/>
                    </a:lnTo>
                    <a:lnTo>
                      <a:pt x="76" y="1774"/>
                    </a:lnTo>
                    <a:lnTo>
                      <a:pt x="77" y="1774"/>
                    </a:lnTo>
                    <a:lnTo>
                      <a:pt x="78" y="1774"/>
                    </a:lnTo>
                    <a:lnTo>
                      <a:pt x="79" y="1774"/>
                    </a:lnTo>
                    <a:lnTo>
                      <a:pt x="82" y="1774"/>
                    </a:lnTo>
                    <a:lnTo>
                      <a:pt x="83" y="1774"/>
                    </a:lnTo>
                    <a:lnTo>
                      <a:pt x="84" y="1774"/>
                    </a:lnTo>
                    <a:lnTo>
                      <a:pt x="85" y="1774"/>
                    </a:lnTo>
                    <a:lnTo>
                      <a:pt x="87" y="1774"/>
                    </a:lnTo>
                    <a:lnTo>
                      <a:pt x="88" y="1774"/>
                    </a:lnTo>
                    <a:lnTo>
                      <a:pt x="90" y="1774"/>
                    </a:lnTo>
                    <a:lnTo>
                      <a:pt x="92" y="1774"/>
                    </a:lnTo>
                    <a:lnTo>
                      <a:pt x="93" y="1774"/>
                    </a:lnTo>
                    <a:lnTo>
                      <a:pt x="94" y="1774"/>
                    </a:lnTo>
                    <a:lnTo>
                      <a:pt x="95" y="1774"/>
                    </a:lnTo>
                    <a:lnTo>
                      <a:pt x="96" y="1774"/>
                    </a:lnTo>
                    <a:lnTo>
                      <a:pt x="99" y="1774"/>
                    </a:lnTo>
                    <a:lnTo>
                      <a:pt x="100" y="1774"/>
                    </a:lnTo>
                    <a:lnTo>
                      <a:pt x="101" y="1774"/>
                    </a:lnTo>
                    <a:lnTo>
                      <a:pt x="103" y="1774"/>
                    </a:lnTo>
                    <a:lnTo>
                      <a:pt x="104" y="1774"/>
                    </a:lnTo>
                    <a:lnTo>
                      <a:pt x="105" y="1774"/>
                    </a:lnTo>
                    <a:lnTo>
                      <a:pt x="107" y="1774"/>
                    </a:lnTo>
                    <a:lnTo>
                      <a:pt x="109" y="1774"/>
                    </a:lnTo>
                    <a:lnTo>
                      <a:pt x="110" y="1774"/>
                    </a:lnTo>
                    <a:lnTo>
                      <a:pt x="111" y="1774"/>
                    </a:lnTo>
                    <a:lnTo>
                      <a:pt x="112" y="1774"/>
                    </a:lnTo>
                    <a:lnTo>
                      <a:pt x="114" y="1774"/>
                    </a:lnTo>
                    <a:lnTo>
                      <a:pt x="116" y="1774"/>
                    </a:lnTo>
                    <a:lnTo>
                      <a:pt x="117" y="1774"/>
                    </a:lnTo>
                    <a:lnTo>
                      <a:pt x="118" y="1774"/>
                    </a:lnTo>
                    <a:lnTo>
                      <a:pt x="120" y="1774"/>
                    </a:lnTo>
                    <a:lnTo>
                      <a:pt x="121" y="1774"/>
                    </a:lnTo>
                    <a:lnTo>
                      <a:pt x="122" y="1774"/>
                    </a:lnTo>
                    <a:lnTo>
                      <a:pt x="125" y="1774"/>
                    </a:lnTo>
                    <a:lnTo>
                      <a:pt x="126" y="1774"/>
                    </a:lnTo>
                    <a:lnTo>
                      <a:pt x="127" y="1774"/>
                    </a:lnTo>
                    <a:lnTo>
                      <a:pt x="128" y="1774"/>
                    </a:lnTo>
                    <a:lnTo>
                      <a:pt x="129" y="1774"/>
                    </a:lnTo>
                    <a:lnTo>
                      <a:pt x="131" y="1774"/>
                    </a:lnTo>
                    <a:lnTo>
                      <a:pt x="133" y="1774"/>
                    </a:lnTo>
                    <a:lnTo>
                      <a:pt x="134" y="1774"/>
                    </a:lnTo>
                    <a:lnTo>
                      <a:pt x="135" y="1774"/>
                    </a:lnTo>
                    <a:lnTo>
                      <a:pt x="137" y="1774"/>
                    </a:lnTo>
                    <a:lnTo>
                      <a:pt x="138" y="1774"/>
                    </a:lnTo>
                    <a:lnTo>
                      <a:pt x="139" y="1774"/>
                    </a:lnTo>
                    <a:lnTo>
                      <a:pt x="142" y="1774"/>
                    </a:lnTo>
                    <a:lnTo>
                      <a:pt x="143" y="1774"/>
                    </a:lnTo>
                    <a:lnTo>
                      <a:pt x="144" y="1774"/>
                    </a:lnTo>
                    <a:lnTo>
                      <a:pt x="145" y="1774"/>
                    </a:lnTo>
                    <a:lnTo>
                      <a:pt x="146" y="1774"/>
                    </a:lnTo>
                    <a:lnTo>
                      <a:pt x="148" y="1774"/>
                    </a:lnTo>
                    <a:lnTo>
                      <a:pt x="150" y="1774"/>
                    </a:lnTo>
                    <a:lnTo>
                      <a:pt x="151" y="1774"/>
                    </a:lnTo>
                    <a:lnTo>
                      <a:pt x="153" y="1774"/>
                    </a:lnTo>
                    <a:lnTo>
                      <a:pt x="154" y="1774"/>
                    </a:lnTo>
                    <a:lnTo>
                      <a:pt x="155" y="1774"/>
                    </a:lnTo>
                    <a:lnTo>
                      <a:pt x="156" y="1774"/>
                    </a:lnTo>
                    <a:lnTo>
                      <a:pt x="159" y="1774"/>
                    </a:lnTo>
                    <a:lnTo>
                      <a:pt x="160" y="1774"/>
                    </a:lnTo>
                    <a:lnTo>
                      <a:pt x="161" y="1774"/>
                    </a:lnTo>
                    <a:lnTo>
                      <a:pt x="162" y="1774"/>
                    </a:lnTo>
                    <a:lnTo>
                      <a:pt x="164" y="1774"/>
                    </a:lnTo>
                    <a:lnTo>
                      <a:pt x="165" y="1774"/>
                    </a:lnTo>
                    <a:lnTo>
                      <a:pt x="167" y="1774"/>
                    </a:lnTo>
                    <a:lnTo>
                      <a:pt x="168" y="1774"/>
                    </a:lnTo>
                    <a:lnTo>
                      <a:pt x="170" y="1774"/>
                    </a:lnTo>
                    <a:lnTo>
                      <a:pt x="171" y="1774"/>
                    </a:lnTo>
                    <a:lnTo>
                      <a:pt x="172" y="1774"/>
                    </a:lnTo>
                    <a:lnTo>
                      <a:pt x="173" y="1774"/>
                    </a:lnTo>
                    <a:lnTo>
                      <a:pt x="176" y="1774"/>
                    </a:lnTo>
                    <a:lnTo>
                      <a:pt x="177" y="1774"/>
                    </a:lnTo>
                    <a:lnTo>
                      <a:pt x="178" y="1774"/>
                    </a:lnTo>
                    <a:lnTo>
                      <a:pt x="179" y="1774"/>
                    </a:lnTo>
                    <a:lnTo>
                      <a:pt x="181" y="1774"/>
                    </a:lnTo>
                    <a:lnTo>
                      <a:pt x="182" y="1774"/>
                    </a:lnTo>
                    <a:lnTo>
                      <a:pt x="184" y="1774"/>
                    </a:lnTo>
                    <a:lnTo>
                      <a:pt x="186" y="1774"/>
                    </a:lnTo>
                    <a:lnTo>
                      <a:pt x="187" y="1774"/>
                    </a:lnTo>
                    <a:lnTo>
                      <a:pt x="188" y="1774"/>
                    </a:lnTo>
                    <a:lnTo>
                      <a:pt x="189" y="1774"/>
                    </a:lnTo>
                    <a:lnTo>
                      <a:pt x="190" y="1774"/>
                    </a:lnTo>
                    <a:lnTo>
                      <a:pt x="193" y="1774"/>
                    </a:lnTo>
                    <a:lnTo>
                      <a:pt x="194" y="1774"/>
                    </a:lnTo>
                    <a:lnTo>
                      <a:pt x="195" y="1774"/>
                    </a:lnTo>
                    <a:lnTo>
                      <a:pt x="197" y="1774"/>
                    </a:lnTo>
                    <a:lnTo>
                      <a:pt x="198" y="1774"/>
                    </a:lnTo>
                    <a:lnTo>
                      <a:pt x="199" y="1774"/>
                    </a:lnTo>
                    <a:lnTo>
                      <a:pt x="201" y="1774"/>
                    </a:lnTo>
                    <a:lnTo>
                      <a:pt x="203" y="1774"/>
                    </a:lnTo>
                    <a:lnTo>
                      <a:pt x="204" y="1774"/>
                    </a:lnTo>
                    <a:lnTo>
                      <a:pt x="205" y="1774"/>
                    </a:lnTo>
                    <a:lnTo>
                      <a:pt x="206" y="1774"/>
                    </a:lnTo>
                    <a:lnTo>
                      <a:pt x="207" y="1774"/>
                    </a:lnTo>
                    <a:lnTo>
                      <a:pt x="210" y="1774"/>
                    </a:lnTo>
                    <a:lnTo>
                      <a:pt x="211" y="1774"/>
                    </a:lnTo>
                    <a:lnTo>
                      <a:pt x="212" y="1774"/>
                    </a:lnTo>
                    <a:lnTo>
                      <a:pt x="214" y="1774"/>
                    </a:lnTo>
                    <a:lnTo>
                      <a:pt x="215" y="1774"/>
                    </a:lnTo>
                    <a:lnTo>
                      <a:pt x="216" y="1774"/>
                    </a:lnTo>
                    <a:lnTo>
                      <a:pt x="218" y="1774"/>
                    </a:lnTo>
                    <a:lnTo>
                      <a:pt x="220" y="1774"/>
                    </a:lnTo>
                    <a:lnTo>
                      <a:pt x="221" y="1774"/>
                    </a:lnTo>
                    <a:lnTo>
                      <a:pt x="222" y="1774"/>
                    </a:lnTo>
                    <a:lnTo>
                      <a:pt x="223" y="1774"/>
                    </a:lnTo>
                    <a:lnTo>
                      <a:pt x="225" y="1774"/>
                    </a:lnTo>
                    <a:lnTo>
                      <a:pt x="227" y="1774"/>
                    </a:lnTo>
                    <a:lnTo>
                      <a:pt x="228" y="1774"/>
                    </a:lnTo>
                    <a:lnTo>
                      <a:pt x="229" y="1774"/>
                    </a:lnTo>
                    <a:lnTo>
                      <a:pt x="231" y="1774"/>
                    </a:lnTo>
                    <a:lnTo>
                      <a:pt x="232" y="1774"/>
                    </a:lnTo>
                    <a:lnTo>
                      <a:pt x="233" y="1774"/>
                    </a:lnTo>
                    <a:lnTo>
                      <a:pt x="236" y="1774"/>
                    </a:lnTo>
                    <a:lnTo>
                      <a:pt x="237" y="1774"/>
                    </a:lnTo>
                    <a:lnTo>
                      <a:pt x="238" y="1774"/>
                    </a:lnTo>
                    <a:lnTo>
                      <a:pt x="239" y="1774"/>
                    </a:lnTo>
                    <a:lnTo>
                      <a:pt x="240" y="1774"/>
                    </a:lnTo>
                    <a:lnTo>
                      <a:pt x="242" y="1774"/>
                    </a:lnTo>
                    <a:lnTo>
                      <a:pt x="244" y="1774"/>
                    </a:lnTo>
                    <a:lnTo>
                      <a:pt x="245" y="1774"/>
                    </a:lnTo>
                    <a:lnTo>
                      <a:pt x="247" y="1774"/>
                    </a:lnTo>
                    <a:lnTo>
                      <a:pt x="248" y="1774"/>
                    </a:lnTo>
                    <a:lnTo>
                      <a:pt x="249" y="1774"/>
                    </a:lnTo>
                    <a:lnTo>
                      <a:pt x="250" y="1774"/>
                    </a:lnTo>
                    <a:lnTo>
                      <a:pt x="253" y="1774"/>
                    </a:lnTo>
                    <a:lnTo>
                      <a:pt x="254" y="1774"/>
                    </a:lnTo>
                    <a:lnTo>
                      <a:pt x="255" y="1774"/>
                    </a:lnTo>
                    <a:lnTo>
                      <a:pt x="256" y="1774"/>
                    </a:lnTo>
                    <a:lnTo>
                      <a:pt x="258" y="1774"/>
                    </a:lnTo>
                    <a:lnTo>
                      <a:pt x="259" y="1774"/>
                    </a:lnTo>
                    <a:lnTo>
                      <a:pt x="261" y="1774"/>
                    </a:lnTo>
                    <a:lnTo>
                      <a:pt x="262" y="1774"/>
                    </a:lnTo>
                    <a:lnTo>
                      <a:pt x="264" y="1774"/>
                    </a:lnTo>
                    <a:lnTo>
                      <a:pt x="265" y="1774"/>
                    </a:lnTo>
                    <a:lnTo>
                      <a:pt x="266" y="1774"/>
                    </a:lnTo>
                    <a:lnTo>
                      <a:pt x="267" y="1774"/>
                    </a:lnTo>
                    <a:lnTo>
                      <a:pt x="270" y="1774"/>
                    </a:lnTo>
                    <a:lnTo>
                      <a:pt x="271" y="1774"/>
                    </a:lnTo>
                    <a:lnTo>
                      <a:pt x="272" y="1774"/>
                    </a:lnTo>
                    <a:lnTo>
                      <a:pt x="273" y="1774"/>
                    </a:lnTo>
                    <a:lnTo>
                      <a:pt x="275" y="1774"/>
                    </a:lnTo>
                    <a:lnTo>
                      <a:pt x="276" y="1774"/>
                    </a:lnTo>
                    <a:lnTo>
                      <a:pt x="278" y="1774"/>
                    </a:lnTo>
                    <a:lnTo>
                      <a:pt x="279" y="1774"/>
                    </a:lnTo>
                    <a:lnTo>
                      <a:pt x="281" y="1774"/>
                    </a:lnTo>
                    <a:lnTo>
                      <a:pt x="282" y="1774"/>
                    </a:lnTo>
                    <a:lnTo>
                      <a:pt x="283" y="1774"/>
                    </a:lnTo>
                    <a:lnTo>
                      <a:pt x="284" y="1774"/>
                    </a:lnTo>
                    <a:lnTo>
                      <a:pt x="287" y="1774"/>
                    </a:lnTo>
                    <a:lnTo>
                      <a:pt x="288" y="1774"/>
                    </a:lnTo>
                    <a:lnTo>
                      <a:pt x="289" y="1774"/>
                    </a:lnTo>
                    <a:lnTo>
                      <a:pt x="290" y="1774"/>
                    </a:lnTo>
                    <a:lnTo>
                      <a:pt x="292" y="1774"/>
                    </a:lnTo>
                    <a:lnTo>
                      <a:pt x="293" y="1774"/>
                    </a:lnTo>
                    <a:lnTo>
                      <a:pt x="295" y="1774"/>
                    </a:lnTo>
                    <a:lnTo>
                      <a:pt x="297" y="1774"/>
                    </a:lnTo>
                    <a:lnTo>
                      <a:pt x="298" y="1774"/>
                    </a:lnTo>
                    <a:lnTo>
                      <a:pt x="299" y="1774"/>
                    </a:lnTo>
                    <a:lnTo>
                      <a:pt x="300" y="1774"/>
                    </a:lnTo>
                    <a:lnTo>
                      <a:pt x="301" y="1774"/>
                    </a:lnTo>
                    <a:lnTo>
                      <a:pt x="304" y="1774"/>
                    </a:lnTo>
                    <a:lnTo>
                      <a:pt x="305" y="1774"/>
                    </a:lnTo>
                    <a:lnTo>
                      <a:pt x="306" y="1774"/>
                    </a:lnTo>
                    <a:lnTo>
                      <a:pt x="308" y="1774"/>
                    </a:lnTo>
                    <a:lnTo>
                      <a:pt x="309" y="1774"/>
                    </a:lnTo>
                    <a:lnTo>
                      <a:pt x="310" y="1774"/>
                    </a:lnTo>
                    <a:lnTo>
                      <a:pt x="312" y="1774"/>
                    </a:lnTo>
                    <a:lnTo>
                      <a:pt x="314" y="1774"/>
                    </a:lnTo>
                    <a:lnTo>
                      <a:pt x="315" y="1774"/>
                    </a:lnTo>
                    <a:lnTo>
                      <a:pt x="316" y="1774"/>
                    </a:lnTo>
                    <a:lnTo>
                      <a:pt x="317" y="1774"/>
                    </a:lnTo>
                    <a:lnTo>
                      <a:pt x="319" y="1774"/>
                    </a:lnTo>
                    <a:lnTo>
                      <a:pt x="321" y="1774"/>
                    </a:lnTo>
                    <a:lnTo>
                      <a:pt x="322" y="1774"/>
                    </a:lnTo>
                    <a:lnTo>
                      <a:pt x="323" y="1774"/>
                    </a:lnTo>
                    <a:lnTo>
                      <a:pt x="325" y="1774"/>
                    </a:lnTo>
                    <a:lnTo>
                      <a:pt x="326" y="1774"/>
                    </a:lnTo>
                    <a:lnTo>
                      <a:pt x="327" y="1774"/>
                    </a:lnTo>
                    <a:lnTo>
                      <a:pt x="330" y="1774"/>
                    </a:lnTo>
                    <a:lnTo>
                      <a:pt x="331" y="1774"/>
                    </a:lnTo>
                    <a:lnTo>
                      <a:pt x="332" y="1774"/>
                    </a:lnTo>
                    <a:lnTo>
                      <a:pt x="333" y="1774"/>
                    </a:lnTo>
                    <a:lnTo>
                      <a:pt x="334" y="1774"/>
                    </a:lnTo>
                    <a:lnTo>
                      <a:pt x="336" y="1774"/>
                    </a:lnTo>
                    <a:lnTo>
                      <a:pt x="338" y="1774"/>
                    </a:lnTo>
                    <a:lnTo>
                      <a:pt x="339" y="1774"/>
                    </a:lnTo>
                    <a:lnTo>
                      <a:pt x="341" y="1774"/>
                    </a:lnTo>
                    <a:lnTo>
                      <a:pt x="342" y="1774"/>
                    </a:lnTo>
                    <a:lnTo>
                      <a:pt x="343" y="1774"/>
                    </a:lnTo>
                    <a:lnTo>
                      <a:pt x="344" y="1774"/>
                    </a:lnTo>
                    <a:lnTo>
                      <a:pt x="347" y="1774"/>
                    </a:lnTo>
                    <a:lnTo>
                      <a:pt x="348" y="1774"/>
                    </a:lnTo>
                    <a:lnTo>
                      <a:pt x="349" y="1774"/>
                    </a:lnTo>
                    <a:lnTo>
                      <a:pt x="350" y="1774"/>
                    </a:lnTo>
                    <a:lnTo>
                      <a:pt x="351" y="1774"/>
                    </a:lnTo>
                    <a:lnTo>
                      <a:pt x="353" y="1774"/>
                    </a:lnTo>
                    <a:lnTo>
                      <a:pt x="355" y="1774"/>
                    </a:lnTo>
                    <a:lnTo>
                      <a:pt x="356" y="1774"/>
                    </a:lnTo>
                    <a:lnTo>
                      <a:pt x="358" y="1774"/>
                    </a:lnTo>
                    <a:lnTo>
                      <a:pt x="359" y="1774"/>
                    </a:lnTo>
                    <a:lnTo>
                      <a:pt x="360" y="1774"/>
                    </a:lnTo>
                    <a:lnTo>
                      <a:pt x="361" y="1774"/>
                    </a:lnTo>
                    <a:lnTo>
                      <a:pt x="364" y="1774"/>
                    </a:lnTo>
                    <a:lnTo>
                      <a:pt x="365" y="1774"/>
                    </a:lnTo>
                    <a:lnTo>
                      <a:pt x="366" y="1774"/>
                    </a:lnTo>
                    <a:lnTo>
                      <a:pt x="367" y="1774"/>
                    </a:lnTo>
                    <a:lnTo>
                      <a:pt x="369" y="1774"/>
                    </a:lnTo>
                    <a:lnTo>
                      <a:pt x="370" y="1774"/>
                    </a:lnTo>
                    <a:lnTo>
                      <a:pt x="372" y="1774"/>
                    </a:lnTo>
                    <a:lnTo>
                      <a:pt x="373" y="1774"/>
                    </a:lnTo>
                    <a:lnTo>
                      <a:pt x="375" y="1774"/>
                    </a:lnTo>
                    <a:lnTo>
                      <a:pt x="376" y="1774"/>
                    </a:lnTo>
                    <a:lnTo>
                      <a:pt x="377" y="1774"/>
                    </a:lnTo>
                    <a:lnTo>
                      <a:pt x="378" y="1774"/>
                    </a:lnTo>
                    <a:lnTo>
                      <a:pt x="381" y="1774"/>
                    </a:lnTo>
                    <a:lnTo>
                      <a:pt x="382" y="1774"/>
                    </a:lnTo>
                    <a:lnTo>
                      <a:pt x="383" y="1774"/>
                    </a:lnTo>
                    <a:lnTo>
                      <a:pt x="384" y="1774"/>
                    </a:lnTo>
                    <a:lnTo>
                      <a:pt x="386" y="1774"/>
                    </a:lnTo>
                    <a:lnTo>
                      <a:pt x="387" y="1774"/>
                    </a:lnTo>
                    <a:lnTo>
                      <a:pt x="389" y="1774"/>
                    </a:lnTo>
                    <a:lnTo>
                      <a:pt x="391" y="1774"/>
                    </a:lnTo>
                    <a:lnTo>
                      <a:pt x="392" y="1774"/>
                    </a:lnTo>
                    <a:lnTo>
                      <a:pt x="393" y="1774"/>
                    </a:lnTo>
                    <a:lnTo>
                      <a:pt x="394" y="1774"/>
                    </a:lnTo>
                    <a:lnTo>
                      <a:pt x="395" y="1774"/>
                    </a:lnTo>
                    <a:lnTo>
                      <a:pt x="398" y="1774"/>
                    </a:lnTo>
                    <a:lnTo>
                      <a:pt x="399" y="1774"/>
                    </a:lnTo>
                    <a:lnTo>
                      <a:pt x="400" y="1774"/>
                    </a:lnTo>
                    <a:lnTo>
                      <a:pt x="402" y="1774"/>
                    </a:lnTo>
                    <a:lnTo>
                      <a:pt x="403" y="1774"/>
                    </a:lnTo>
                    <a:lnTo>
                      <a:pt x="404" y="1774"/>
                    </a:lnTo>
                    <a:lnTo>
                      <a:pt x="406" y="1774"/>
                    </a:lnTo>
                    <a:lnTo>
                      <a:pt x="408" y="1774"/>
                    </a:lnTo>
                    <a:lnTo>
                      <a:pt x="409" y="1774"/>
                    </a:lnTo>
                    <a:lnTo>
                      <a:pt x="410" y="1774"/>
                    </a:lnTo>
                    <a:lnTo>
                      <a:pt x="411" y="1774"/>
                    </a:lnTo>
                    <a:lnTo>
                      <a:pt x="413" y="1774"/>
                    </a:lnTo>
                    <a:lnTo>
                      <a:pt x="415" y="1774"/>
                    </a:lnTo>
                    <a:lnTo>
                      <a:pt x="416" y="1774"/>
                    </a:lnTo>
                    <a:lnTo>
                      <a:pt x="417" y="1774"/>
                    </a:lnTo>
                    <a:lnTo>
                      <a:pt x="419" y="1774"/>
                    </a:lnTo>
                    <a:lnTo>
                      <a:pt x="420" y="1774"/>
                    </a:lnTo>
                    <a:lnTo>
                      <a:pt x="421" y="1774"/>
                    </a:lnTo>
                    <a:lnTo>
                      <a:pt x="423" y="1774"/>
                    </a:lnTo>
                    <a:lnTo>
                      <a:pt x="425" y="1774"/>
                    </a:lnTo>
                    <a:lnTo>
                      <a:pt x="426" y="1774"/>
                    </a:lnTo>
                    <a:lnTo>
                      <a:pt x="427" y="1774"/>
                    </a:lnTo>
                    <a:lnTo>
                      <a:pt x="428" y="1774"/>
                    </a:lnTo>
                    <a:lnTo>
                      <a:pt x="430" y="1774"/>
                    </a:lnTo>
                    <a:lnTo>
                      <a:pt x="432" y="1774"/>
                    </a:lnTo>
                    <a:lnTo>
                      <a:pt x="433" y="1774"/>
                    </a:lnTo>
                    <a:lnTo>
                      <a:pt x="434" y="1774"/>
                    </a:lnTo>
                    <a:lnTo>
                      <a:pt x="436" y="1774"/>
                    </a:lnTo>
                    <a:lnTo>
                      <a:pt x="437" y="1774"/>
                    </a:lnTo>
                    <a:lnTo>
                      <a:pt x="438" y="1774"/>
                    </a:lnTo>
                    <a:lnTo>
                      <a:pt x="441" y="1774"/>
                    </a:lnTo>
                    <a:lnTo>
                      <a:pt x="442" y="1774"/>
                    </a:lnTo>
                    <a:lnTo>
                      <a:pt x="443" y="1774"/>
                    </a:lnTo>
                    <a:lnTo>
                      <a:pt x="444" y="1774"/>
                    </a:lnTo>
                    <a:lnTo>
                      <a:pt x="445" y="1774"/>
                    </a:lnTo>
                    <a:lnTo>
                      <a:pt x="447" y="1774"/>
                    </a:lnTo>
                    <a:lnTo>
                      <a:pt x="449" y="1774"/>
                    </a:lnTo>
                    <a:lnTo>
                      <a:pt x="450" y="1774"/>
                    </a:lnTo>
                    <a:lnTo>
                      <a:pt x="452" y="1774"/>
                    </a:lnTo>
                    <a:lnTo>
                      <a:pt x="453" y="1774"/>
                    </a:lnTo>
                    <a:lnTo>
                      <a:pt x="454" y="1774"/>
                    </a:lnTo>
                    <a:lnTo>
                      <a:pt x="455" y="1774"/>
                    </a:lnTo>
                    <a:lnTo>
                      <a:pt x="458" y="1774"/>
                    </a:lnTo>
                    <a:lnTo>
                      <a:pt x="459" y="1774"/>
                    </a:lnTo>
                    <a:lnTo>
                      <a:pt x="460" y="1774"/>
                    </a:lnTo>
                    <a:lnTo>
                      <a:pt x="461" y="1774"/>
                    </a:lnTo>
                    <a:lnTo>
                      <a:pt x="463" y="1774"/>
                    </a:lnTo>
                    <a:lnTo>
                      <a:pt x="464" y="1774"/>
                    </a:lnTo>
                    <a:lnTo>
                      <a:pt x="466" y="1774"/>
                    </a:lnTo>
                    <a:lnTo>
                      <a:pt x="467" y="1774"/>
                    </a:lnTo>
                    <a:lnTo>
                      <a:pt x="469" y="1774"/>
                    </a:lnTo>
                    <a:lnTo>
                      <a:pt x="470" y="1774"/>
                    </a:lnTo>
                    <a:lnTo>
                      <a:pt x="471" y="1774"/>
                    </a:lnTo>
                    <a:lnTo>
                      <a:pt x="472" y="1774"/>
                    </a:lnTo>
                    <a:lnTo>
                      <a:pt x="475" y="1774"/>
                    </a:lnTo>
                    <a:lnTo>
                      <a:pt x="476" y="1774"/>
                    </a:lnTo>
                    <a:lnTo>
                      <a:pt x="477" y="1774"/>
                    </a:lnTo>
                    <a:lnTo>
                      <a:pt x="478" y="1774"/>
                    </a:lnTo>
                    <a:lnTo>
                      <a:pt x="480" y="1773"/>
                    </a:lnTo>
                    <a:lnTo>
                      <a:pt x="481" y="1773"/>
                    </a:lnTo>
                    <a:lnTo>
                      <a:pt x="483" y="1773"/>
                    </a:lnTo>
                    <a:lnTo>
                      <a:pt x="485" y="1772"/>
                    </a:lnTo>
                    <a:lnTo>
                      <a:pt x="486" y="1772"/>
                    </a:lnTo>
                    <a:lnTo>
                      <a:pt x="487" y="1771"/>
                    </a:lnTo>
                    <a:lnTo>
                      <a:pt x="488" y="1769"/>
                    </a:lnTo>
                    <a:lnTo>
                      <a:pt x="489" y="1768"/>
                    </a:lnTo>
                    <a:lnTo>
                      <a:pt x="492" y="1767"/>
                    </a:lnTo>
                    <a:lnTo>
                      <a:pt x="493" y="1766"/>
                    </a:lnTo>
                    <a:lnTo>
                      <a:pt x="494" y="1763"/>
                    </a:lnTo>
                    <a:lnTo>
                      <a:pt x="496" y="1761"/>
                    </a:lnTo>
                    <a:lnTo>
                      <a:pt x="497" y="1760"/>
                    </a:lnTo>
                    <a:lnTo>
                      <a:pt x="498" y="1756"/>
                    </a:lnTo>
                    <a:lnTo>
                      <a:pt x="500" y="1754"/>
                    </a:lnTo>
                    <a:lnTo>
                      <a:pt x="502" y="1751"/>
                    </a:lnTo>
                    <a:lnTo>
                      <a:pt x="503" y="1747"/>
                    </a:lnTo>
                    <a:lnTo>
                      <a:pt x="504" y="1744"/>
                    </a:lnTo>
                    <a:lnTo>
                      <a:pt x="505" y="1740"/>
                    </a:lnTo>
                    <a:lnTo>
                      <a:pt x="506" y="1735"/>
                    </a:lnTo>
                    <a:lnTo>
                      <a:pt x="509" y="1730"/>
                    </a:lnTo>
                    <a:lnTo>
                      <a:pt x="510" y="1725"/>
                    </a:lnTo>
                    <a:lnTo>
                      <a:pt x="511" y="1721"/>
                    </a:lnTo>
                    <a:lnTo>
                      <a:pt x="513" y="1714"/>
                    </a:lnTo>
                    <a:lnTo>
                      <a:pt x="514" y="1708"/>
                    </a:lnTo>
                    <a:lnTo>
                      <a:pt x="515" y="1702"/>
                    </a:lnTo>
                    <a:lnTo>
                      <a:pt x="517" y="1695"/>
                    </a:lnTo>
                    <a:lnTo>
                      <a:pt x="519" y="1688"/>
                    </a:lnTo>
                    <a:lnTo>
                      <a:pt x="520" y="1680"/>
                    </a:lnTo>
                    <a:lnTo>
                      <a:pt x="521" y="1672"/>
                    </a:lnTo>
                    <a:lnTo>
                      <a:pt x="522" y="1663"/>
                    </a:lnTo>
                    <a:lnTo>
                      <a:pt x="524" y="1655"/>
                    </a:lnTo>
                    <a:lnTo>
                      <a:pt x="526" y="1646"/>
                    </a:lnTo>
                    <a:lnTo>
                      <a:pt x="527" y="1638"/>
                    </a:lnTo>
                    <a:lnTo>
                      <a:pt x="528" y="1628"/>
                    </a:lnTo>
                    <a:lnTo>
                      <a:pt x="530" y="1618"/>
                    </a:lnTo>
                    <a:lnTo>
                      <a:pt x="531" y="1608"/>
                    </a:lnTo>
                    <a:lnTo>
                      <a:pt x="532" y="1598"/>
                    </a:lnTo>
                    <a:lnTo>
                      <a:pt x="535" y="1589"/>
                    </a:lnTo>
                    <a:lnTo>
                      <a:pt x="536" y="1579"/>
                    </a:lnTo>
                    <a:lnTo>
                      <a:pt x="537" y="1568"/>
                    </a:lnTo>
                    <a:lnTo>
                      <a:pt x="538" y="1557"/>
                    </a:lnTo>
                    <a:lnTo>
                      <a:pt x="539" y="1547"/>
                    </a:lnTo>
                    <a:lnTo>
                      <a:pt x="541" y="1536"/>
                    </a:lnTo>
                    <a:lnTo>
                      <a:pt x="543" y="1525"/>
                    </a:lnTo>
                    <a:lnTo>
                      <a:pt x="544" y="1514"/>
                    </a:lnTo>
                    <a:lnTo>
                      <a:pt x="546" y="1503"/>
                    </a:lnTo>
                    <a:lnTo>
                      <a:pt x="547" y="1492"/>
                    </a:lnTo>
                    <a:lnTo>
                      <a:pt x="548" y="1481"/>
                    </a:lnTo>
                    <a:lnTo>
                      <a:pt x="549" y="1470"/>
                    </a:lnTo>
                    <a:lnTo>
                      <a:pt x="552" y="1459"/>
                    </a:lnTo>
                    <a:lnTo>
                      <a:pt x="553" y="1448"/>
                    </a:lnTo>
                    <a:lnTo>
                      <a:pt x="554" y="1437"/>
                    </a:lnTo>
                    <a:lnTo>
                      <a:pt x="555" y="1426"/>
                    </a:lnTo>
                    <a:lnTo>
                      <a:pt x="557" y="1415"/>
                    </a:lnTo>
                    <a:lnTo>
                      <a:pt x="558" y="1404"/>
                    </a:lnTo>
                    <a:lnTo>
                      <a:pt x="560" y="1393"/>
                    </a:lnTo>
                    <a:lnTo>
                      <a:pt x="561" y="1384"/>
                    </a:lnTo>
                    <a:lnTo>
                      <a:pt x="563" y="1373"/>
                    </a:lnTo>
                    <a:lnTo>
                      <a:pt x="564" y="1362"/>
                    </a:lnTo>
                    <a:lnTo>
                      <a:pt x="565" y="1352"/>
                    </a:lnTo>
                    <a:lnTo>
                      <a:pt x="566" y="1341"/>
                    </a:lnTo>
                    <a:lnTo>
                      <a:pt x="569" y="1331"/>
                    </a:lnTo>
                    <a:lnTo>
                      <a:pt x="570" y="1321"/>
                    </a:lnTo>
                    <a:lnTo>
                      <a:pt x="571" y="1310"/>
                    </a:lnTo>
                    <a:lnTo>
                      <a:pt x="572" y="1301"/>
                    </a:lnTo>
                    <a:lnTo>
                      <a:pt x="574" y="1291"/>
                    </a:lnTo>
                    <a:lnTo>
                      <a:pt x="575" y="1281"/>
                    </a:lnTo>
                    <a:lnTo>
                      <a:pt x="577" y="1271"/>
                    </a:lnTo>
                    <a:lnTo>
                      <a:pt x="578" y="1260"/>
                    </a:lnTo>
                    <a:lnTo>
                      <a:pt x="580" y="1250"/>
                    </a:lnTo>
                    <a:lnTo>
                      <a:pt x="581" y="1242"/>
                    </a:lnTo>
                    <a:lnTo>
                      <a:pt x="582" y="1232"/>
                    </a:lnTo>
                    <a:lnTo>
                      <a:pt x="583" y="1222"/>
                    </a:lnTo>
                    <a:lnTo>
                      <a:pt x="586" y="1213"/>
                    </a:lnTo>
                    <a:lnTo>
                      <a:pt x="587" y="1203"/>
                    </a:lnTo>
                    <a:lnTo>
                      <a:pt x="588" y="1194"/>
                    </a:lnTo>
                    <a:lnTo>
                      <a:pt x="589" y="1185"/>
                    </a:lnTo>
                    <a:lnTo>
                      <a:pt x="591" y="1175"/>
                    </a:lnTo>
                    <a:lnTo>
                      <a:pt x="592" y="1166"/>
                    </a:lnTo>
                    <a:lnTo>
                      <a:pt x="594" y="1156"/>
                    </a:lnTo>
                    <a:lnTo>
                      <a:pt x="596" y="1148"/>
                    </a:lnTo>
                    <a:lnTo>
                      <a:pt x="597" y="1139"/>
                    </a:lnTo>
                    <a:lnTo>
                      <a:pt x="598" y="1130"/>
                    </a:lnTo>
                    <a:lnTo>
                      <a:pt x="599" y="1121"/>
                    </a:lnTo>
                    <a:lnTo>
                      <a:pt x="600" y="1113"/>
                    </a:lnTo>
                    <a:lnTo>
                      <a:pt x="603" y="1103"/>
                    </a:lnTo>
                    <a:lnTo>
                      <a:pt x="604" y="1094"/>
                    </a:lnTo>
                    <a:lnTo>
                      <a:pt x="605" y="1086"/>
                    </a:lnTo>
                    <a:lnTo>
                      <a:pt x="607" y="1077"/>
                    </a:lnTo>
                    <a:lnTo>
                      <a:pt x="608" y="1069"/>
                    </a:lnTo>
                    <a:lnTo>
                      <a:pt x="609" y="1060"/>
                    </a:lnTo>
                    <a:lnTo>
                      <a:pt x="611" y="1051"/>
                    </a:lnTo>
                    <a:lnTo>
                      <a:pt x="613" y="1043"/>
                    </a:lnTo>
                    <a:lnTo>
                      <a:pt x="614" y="1036"/>
                    </a:lnTo>
                    <a:lnTo>
                      <a:pt x="615" y="1027"/>
                    </a:lnTo>
                    <a:lnTo>
                      <a:pt x="616" y="1018"/>
                    </a:lnTo>
                    <a:lnTo>
                      <a:pt x="618" y="1010"/>
                    </a:lnTo>
                    <a:lnTo>
                      <a:pt x="620" y="1003"/>
                    </a:lnTo>
                    <a:lnTo>
                      <a:pt x="621" y="994"/>
                    </a:lnTo>
                    <a:lnTo>
                      <a:pt x="622" y="987"/>
                    </a:lnTo>
                    <a:lnTo>
                      <a:pt x="624" y="978"/>
                    </a:lnTo>
                    <a:lnTo>
                      <a:pt x="625" y="971"/>
                    </a:lnTo>
                    <a:lnTo>
                      <a:pt x="626" y="962"/>
                    </a:lnTo>
                    <a:lnTo>
                      <a:pt x="629" y="955"/>
                    </a:lnTo>
                    <a:lnTo>
                      <a:pt x="630" y="946"/>
                    </a:lnTo>
                    <a:lnTo>
                      <a:pt x="631" y="939"/>
                    </a:lnTo>
                    <a:lnTo>
                      <a:pt x="632" y="932"/>
                    </a:lnTo>
                    <a:lnTo>
                      <a:pt x="633" y="924"/>
                    </a:lnTo>
                    <a:lnTo>
                      <a:pt x="635" y="916"/>
                    </a:lnTo>
                    <a:lnTo>
                      <a:pt x="637" y="909"/>
                    </a:lnTo>
                    <a:lnTo>
                      <a:pt x="638" y="901"/>
                    </a:lnTo>
                    <a:lnTo>
                      <a:pt x="640" y="894"/>
                    </a:lnTo>
                    <a:lnTo>
                      <a:pt x="641" y="887"/>
                    </a:lnTo>
                    <a:lnTo>
                      <a:pt x="642" y="879"/>
                    </a:lnTo>
                    <a:lnTo>
                      <a:pt x="643" y="872"/>
                    </a:lnTo>
                    <a:lnTo>
                      <a:pt x="646" y="865"/>
                    </a:lnTo>
                    <a:lnTo>
                      <a:pt x="647" y="859"/>
                    </a:lnTo>
                    <a:lnTo>
                      <a:pt x="648" y="851"/>
                    </a:lnTo>
                    <a:lnTo>
                      <a:pt x="649" y="844"/>
                    </a:lnTo>
                    <a:lnTo>
                      <a:pt x="650" y="837"/>
                    </a:lnTo>
                    <a:lnTo>
                      <a:pt x="652" y="830"/>
                    </a:lnTo>
                    <a:lnTo>
                      <a:pt x="654" y="823"/>
                    </a:lnTo>
                    <a:lnTo>
                      <a:pt x="655" y="816"/>
                    </a:lnTo>
                    <a:lnTo>
                      <a:pt x="657" y="810"/>
                    </a:lnTo>
                    <a:lnTo>
                      <a:pt x="658" y="802"/>
                    </a:lnTo>
                    <a:lnTo>
                      <a:pt x="659" y="796"/>
                    </a:lnTo>
                    <a:lnTo>
                      <a:pt x="660" y="789"/>
                    </a:lnTo>
                    <a:lnTo>
                      <a:pt x="663" y="783"/>
                    </a:lnTo>
                    <a:lnTo>
                      <a:pt x="664" y="775"/>
                    </a:lnTo>
                    <a:lnTo>
                      <a:pt x="665" y="769"/>
                    </a:lnTo>
                    <a:lnTo>
                      <a:pt x="666" y="763"/>
                    </a:lnTo>
                    <a:lnTo>
                      <a:pt x="668" y="757"/>
                    </a:lnTo>
                    <a:lnTo>
                      <a:pt x="669" y="750"/>
                    </a:lnTo>
                    <a:lnTo>
                      <a:pt x="671" y="744"/>
                    </a:lnTo>
                    <a:lnTo>
                      <a:pt x="672" y="738"/>
                    </a:lnTo>
                    <a:lnTo>
                      <a:pt x="674" y="732"/>
                    </a:lnTo>
                    <a:lnTo>
                      <a:pt x="675" y="725"/>
                    </a:lnTo>
                    <a:lnTo>
                      <a:pt x="676" y="719"/>
                    </a:lnTo>
                    <a:lnTo>
                      <a:pt x="677" y="713"/>
                    </a:lnTo>
                    <a:lnTo>
                      <a:pt x="680" y="707"/>
                    </a:lnTo>
                    <a:lnTo>
                      <a:pt x="681" y="701"/>
                    </a:lnTo>
                    <a:lnTo>
                      <a:pt x="682" y="695"/>
                    </a:lnTo>
                    <a:lnTo>
                      <a:pt x="683" y="689"/>
                    </a:lnTo>
                    <a:lnTo>
                      <a:pt x="685" y="683"/>
                    </a:lnTo>
                    <a:lnTo>
                      <a:pt x="686" y="677"/>
                    </a:lnTo>
                    <a:lnTo>
                      <a:pt x="688" y="670"/>
                    </a:lnTo>
                    <a:lnTo>
                      <a:pt x="690" y="666"/>
                    </a:lnTo>
                    <a:lnTo>
                      <a:pt x="691" y="659"/>
                    </a:lnTo>
                    <a:lnTo>
                      <a:pt x="692" y="653"/>
                    </a:lnTo>
                    <a:lnTo>
                      <a:pt x="693" y="647"/>
                    </a:lnTo>
                    <a:lnTo>
                      <a:pt x="694" y="642"/>
                    </a:lnTo>
                    <a:lnTo>
                      <a:pt x="697" y="636"/>
                    </a:lnTo>
                    <a:lnTo>
                      <a:pt x="698" y="631"/>
                    </a:lnTo>
                    <a:lnTo>
                      <a:pt x="699" y="625"/>
                    </a:lnTo>
                    <a:lnTo>
                      <a:pt x="701" y="619"/>
                    </a:lnTo>
                    <a:lnTo>
                      <a:pt x="702" y="614"/>
                    </a:lnTo>
                    <a:lnTo>
                      <a:pt x="703" y="609"/>
                    </a:lnTo>
                    <a:lnTo>
                      <a:pt x="705" y="603"/>
                    </a:lnTo>
                    <a:lnTo>
                      <a:pt x="707" y="598"/>
                    </a:lnTo>
                    <a:lnTo>
                      <a:pt x="708" y="592"/>
                    </a:lnTo>
                    <a:lnTo>
                      <a:pt x="709" y="587"/>
                    </a:lnTo>
                    <a:lnTo>
                      <a:pt x="710" y="583"/>
                    </a:lnTo>
                    <a:lnTo>
                      <a:pt x="712" y="576"/>
                    </a:lnTo>
                    <a:lnTo>
                      <a:pt x="714" y="572"/>
                    </a:lnTo>
                    <a:lnTo>
                      <a:pt x="715" y="567"/>
                    </a:lnTo>
                    <a:lnTo>
                      <a:pt x="716" y="562"/>
                    </a:lnTo>
                    <a:lnTo>
                      <a:pt x="718" y="556"/>
                    </a:lnTo>
                    <a:lnTo>
                      <a:pt x="719" y="551"/>
                    </a:lnTo>
                    <a:lnTo>
                      <a:pt x="720" y="546"/>
                    </a:lnTo>
                    <a:lnTo>
                      <a:pt x="722" y="541"/>
                    </a:lnTo>
                    <a:lnTo>
                      <a:pt x="724" y="536"/>
                    </a:lnTo>
                    <a:lnTo>
                      <a:pt x="725" y="531"/>
                    </a:lnTo>
                    <a:lnTo>
                      <a:pt x="726" y="526"/>
                    </a:lnTo>
                    <a:lnTo>
                      <a:pt x="727" y="522"/>
                    </a:lnTo>
                    <a:lnTo>
                      <a:pt x="729" y="517"/>
                    </a:lnTo>
                    <a:lnTo>
                      <a:pt x="731" y="512"/>
                    </a:lnTo>
                    <a:lnTo>
                      <a:pt x="732" y="507"/>
                    </a:lnTo>
                    <a:lnTo>
                      <a:pt x="733" y="502"/>
                    </a:lnTo>
                    <a:lnTo>
                      <a:pt x="735" y="497"/>
                    </a:lnTo>
                    <a:lnTo>
                      <a:pt x="736" y="492"/>
                    </a:lnTo>
                    <a:lnTo>
                      <a:pt x="737" y="489"/>
                    </a:lnTo>
                    <a:lnTo>
                      <a:pt x="740" y="484"/>
                    </a:lnTo>
                    <a:lnTo>
                      <a:pt x="741" y="479"/>
                    </a:lnTo>
                    <a:lnTo>
                      <a:pt x="742" y="474"/>
                    </a:lnTo>
                    <a:lnTo>
                      <a:pt x="743" y="469"/>
                    </a:lnTo>
                    <a:lnTo>
                      <a:pt x="744" y="465"/>
                    </a:lnTo>
                    <a:lnTo>
                      <a:pt x="746" y="460"/>
                    </a:lnTo>
                    <a:lnTo>
                      <a:pt x="748" y="456"/>
                    </a:lnTo>
                    <a:lnTo>
                      <a:pt x="749" y="452"/>
                    </a:lnTo>
                    <a:lnTo>
                      <a:pt x="751" y="447"/>
                    </a:lnTo>
                    <a:lnTo>
                      <a:pt x="752" y="443"/>
                    </a:lnTo>
                    <a:lnTo>
                      <a:pt x="753" y="438"/>
                    </a:lnTo>
                    <a:lnTo>
                      <a:pt x="754" y="435"/>
                    </a:lnTo>
                    <a:lnTo>
                      <a:pt x="757" y="430"/>
                    </a:lnTo>
                    <a:lnTo>
                      <a:pt x="758" y="426"/>
                    </a:lnTo>
                    <a:lnTo>
                      <a:pt x="759" y="421"/>
                    </a:lnTo>
                    <a:lnTo>
                      <a:pt x="760" y="418"/>
                    </a:lnTo>
                    <a:lnTo>
                      <a:pt x="762" y="413"/>
                    </a:lnTo>
                    <a:lnTo>
                      <a:pt x="763" y="409"/>
                    </a:lnTo>
                    <a:lnTo>
                      <a:pt x="765" y="404"/>
                    </a:lnTo>
                    <a:lnTo>
                      <a:pt x="766" y="401"/>
                    </a:lnTo>
                    <a:lnTo>
                      <a:pt x="768" y="397"/>
                    </a:lnTo>
                    <a:lnTo>
                      <a:pt x="769" y="392"/>
                    </a:lnTo>
                    <a:lnTo>
                      <a:pt x="770" y="388"/>
                    </a:lnTo>
                    <a:lnTo>
                      <a:pt x="771" y="385"/>
                    </a:lnTo>
                    <a:lnTo>
                      <a:pt x="774" y="381"/>
                    </a:lnTo>
                    <a:lnTo>
                      <a:pt x="775" y="377"/>
                    </a:lnTo>
                    <a:lnTo>
                      <a:pt x="776" y="373"/>
                    </a:lnTo>
                    <a:lnTo>
                      <a:pt x="777" y="369"/>
                    </a:lnTo>
                    <a:lnTo>
                      <a:pt x="779" y="365"/>
                    </a:lnTo>
                    <a:lnTo>
                      <a:pt x="780" y="362"/>
                    </a:lnTo>
                    <a:lnTo>
                      <a:pt x="782" y="358"/>
                    </a:lnTo>
                    <a:lnTo>
                      <a:pt x="784" y="354"/>
                    </a:lnTo>
                    <a:lnTo>
                      <a:pt x="785" y="351"/>
                    </a:lnTo>
                    <a:lnTo>
                      <a:pt x="786" y="347"/>
                    </a:lnTo>
                    <a:lnTo>
                      <a:pt x="787" y="343"/>
                    </a:lnTo>
                    <a:lnTo>
                      <a:pt x="788" y="340"/>
                    </a:lnTo>
                    <a:lnTo>
                      <a:pt x="791" y="336"/>
                    </a:lnTo>
                    <a:lnTo>
                      <a:pt x="792" y="332"/>
                    </a:lnTo>
                    <a:lnTo>
                      <a:pt x="793" y="329"/>
                    </a:lnTo>
                    <a:lnTo>
                      <a:pt x="794" y="325"/>
                    </a:lnTo>
                    <a:lnTo>
                      <a:pt x="796" y="321"/>
                    </a:lnTo>
                    <a:lnTo>
                      <a:pt x="797" y="318"/>
                    </a:lnTo>
                    <a:lnTo>
                      <a:pt x="799" y="314"/>
                    </a:lnTo>
                    <a:lnTo>
                      <a:pt x="801" y="311"/>
                    </a:lnTo>
                    <a:lnTo>
                      <a:pt x="802" y="308"/>
                    </a:lnTo>
                    <a:lnTo>
                      <a:pt x="803" y="304"/>
                    </a:lnTo>
                    <a:lnTo>
                      <a:pt x="804" y="301"/>
                    </a:lnTo>
                    <a:lnTo>
                      <a:pt x="805" y="297"/>
                    </a:lnTo>
                    <a:lnTo>
                      <a:pt x="808" y="294"/>
                    </a:lnTo>
                    <a:lnTo>
                      <a:pt x="809" y="291"/>
                    </a:lnTo>
                    <a:lnTo>
                      <a:pt x="810" y="287"/>
                    </a:lnTo>
                    <a:lnTo>
                      <a:pt x="812" y="285"/>
                    </a:lnTo>
                    <a:lnTo>
                      <a:pt x="813" y="281"/>
                    </a:lnTo>
                    <a:lnTo>
                      <a:pt x="814" y="277"/>
                    </a:lnTo>
                    <a:lnTo>
                      <a:pt x="816" y="275"/>
                    </a:lnTo>
                    <a:lnTo>
                      <a:pt x="818" y="271"/>
                    </a:lnTo>
                    <a:lnTo>
                      <a:pt x="819" y="268"/>
                    </a:lnTo>
                    <a:lnTo>
                      <a:pt x="820" y="265"/>
                    </a:lnTo>
                    <a:lnTo>
                      <a:pt x="821" y="261"/>
                    </a:lnTo>
                    <a:lnTo>
                      <a:pt x="823" y="259"/>
                    </a:lnTo>
                    <a:lnTo>
                      <a:pt x="825" y="255"/>
                    </a:lnTo>
                    <a:lnTo>
                      <a:pt x="826" y="252"/>
                    </a:lnTo>
                    <a:lnTo>
                      <a:pt x="827" y="249"/>
                    </a:lnTo>
                    <a:lnTo>
                      <a:pt x="829" y="246"/>
                    </a:lnTo>
                    <a:lnTo>
                      <a:pt x="830" y="243"/>
                    </a:lnTo>
                    <a:lnTo>
                      <a:pt x="831" y="241"/>
                    </a:lnTo>
                    <a:lnTo>
                      <a:pt x="834" y="237"/>
                    </a:lnTo>
                    <a:lnTo>
                      <a:pt x="835" y="235"/>
                    </a:lnTo>
                    <a:lnTo>
                      <a:pt x="836" y="231"/>
                    </a:lnTo>
                    <a:lnTo>
                      <a:pt x="837" y="228"/>
                    </a:lnTo>
                    <a:lnTo>
                      <a:pt x="838" y="225"/>
                    </a:lnTo>
                    <a:lnTo>
                      <a:pt x="840" y="222"/>
                    </a:lnTo>
                    <a:lnTo>
                      <a:pt x="842" y="220"/>
                    </a:lnTo>
                    <a:lnTo>
                      <a:pt x="843" y="216"/>
                    </a:lnTo>
                    <a:lnTo>
                      <a:pt x="845" y="214"/>
                    </a:lnTo>
                    <a:lnTo>
                      <a:pt x="846" y="211"/>
                    </a:lnTo>
                    <a:lnTo>
                      <a:pt x="847" y="209"/>
                    </a:lnTo>
                    <a:lnTo>
                      <a:pt x="848" y="205"/>
                    </a:lnTo>
                    <a:lnTo>
                      <a:pt x="851" y="203"/>
                    </a:lnTo>
                    <a:lnTo>
                      <a:pt x="852" y="200"/>
                    </a:lnTo>
                    <a:lnTo>
                      <a:pt x="853" y="198"/>
                    </a:lnTo>
                    <a:lnTo>
                      <a:pt x="854" y="194"/>
                    </a:lnTo>
                    <a:lnTo>
                      <a:pt x="856" y="192"/>
                    </a:lnTo>
                    <a:lnTo>
                      <a:pt x="857" y="189"/>
                    </a:lnTo>
                    <a:lnTo>
                      <a:pt x="859" y="187"/>
                    </a:lnTo>
                    <a:lnTo>
                      <a:pt x="860" y="185"/>
                    </a:lnTo>
                    <a:lnTo>
                      <a:pt x="862" y="182"/>
                    </a:lnTo>
                    <a:lnTo>
                      <a:pt x="863" y="178"/>
                    </a:lnTo>
                    <a:lnTo>
                      <a:pt x="864" y="176"/>
                    </a:lnTo>
                    <a:lnTo>
                      <a:pt x="865" y="174"/>
                    </a:lnTo>
                    <a:lnTo>
                      <a:pt x="868" y="171"/>
                    </a:lnTo>
                    <a:lnTo>
                      <a:pt x="869" y="169"/>
                    </a:lnTo>
                    <a:lnTo>
                      <a:pt x="870" y="166"/>
                    </a:lnTo>
                    <a:lnTo>
                      <a:pt x="871" y="164"/>
                    </a:lnTo>
                    <a:lnTo>
                      <a:pt x="873" y="161"/>
                    </a:lnTo>
                    <a:lnTo>
                      <a:pt x="874" y="159"/>
                    </a:lnTo>
                    <a:lnTo>
                      <a:pt x="876" y="156"/>
                    </a:lnTo>
                    <a:lnTo>
                      <a:pt x="877" y="154"/>
                    </a:lnTo>
                    <a:lnTo>
                      <a:pt x="879" y="152"/>
                    </a:lnTo>
                    <a:lnTo>
                      <a:pt x="880" y="149"/>
                    </a:lnTo>
                    <a:lnTo>
                      <a:pt x="881" y="147"/>
                    </a:lnTo>
                    <a:lnTo>
                      <a:pt x="882" y="144"/>
                    </a:lnTo>
                    <a:lnTo>
                      <a:pt x="885" y="142"/>
                    </a:lnTo>
                    <a:lnTo>
                      <a:pt x="886" y="139"/>
                    </a:lnTo>
                    <a:lnTo>
                      <a:pt x="887" y="138"/>
                    </a:lnTo>
                    <a:lnTo>
                      <a:pt x="888" y="136"/>
                    </a:lnTo>
                    <a:lnTo>
                      <a:pt x="890" y="133"/>
                    </a:lnTo>
                    <a:lnTo>
                      <a:pt x="891" y="131"/>
                    </a:lnTo>
                    <a:lnTo>
                      <a:pt x="893" y="128"/>
                    </a:lnTo>
                    <a:lnTo>
                      <a:pt x="895" y="126"/>
                    </a:lnTo>
                    <a:lnTo>
                      <a:pt x="896" y="123"/>
                    </a:lnTo>
                    <a:lnTo>
                      <a:pt x="897" y="122"/>
                    </a:lnTo>
                    <a:lnTo>
                      <a:pt x="898" y="120"/>
                    </a:lnTo>
                    <a:lnTo>
                      <a:pt x="899" y="117"/>
                    </a:lnTo>
                    <a:lnTo>
                      <a:pt x="902" y="115"/>
                    </a:lnTo>
                    <a:lnTo>
                      <a:pt x="903" y="114"/>
                    </a:lnTo>
                    <a:lnTo>
                      <a:pt x="904" y="111"/>
                    </a:lnTo>
                    <a:lnTo>
                      <a:pt x="906" y="109"/>
                    </a:lnTo>
                    <a:lnTo>
                      <a:pt x="907" y="106"/>
                    </a:lnTo>
                    <a:lnTo>
                      <a:pt x="908" y="105"/>
                    </a:lnTo>
                    <a:lnTo>
                      <a:pt x="910" y="103"/>
                    </a:lnTo>
                    <a:lnTo>
                      <a:pt x="912" y="100"/>
                    </a:lnTo>
                    <a:lnTo>
                      <a:pt x="913" y="99"/>
                    </a:lnTo>
                    <a:lnTo>
                      <a:pt x="914" y="97"/>
                    </a:lnTo>
                    <a:lnTo>
                      <a:pt x="915" y="94"/>
                    </a:lnTo>
                    <a:lnTo>
                      <a:pt x="917" y="93"/>
                    </a:lnTo>
                    <a:lnTo>
                      <a:pt x="919" y="90"/>
                    </a:lnTo>
                    <a:lnTo>
                      <a:pt x="920" y="88"/>
                    </a:lnTo>
                    <a:lnTo>
                      <a:pt x="921" y="87"/>
                    </a:lnTo>
                    <a:lnTo>
                      <a:pt x="923" y="84"/>
                    </a:lnTo>
                    <a:lnTo>
                      <a:pt x="924" y="82"/>
                    </a:lnTo>
                    <a:lnTo>
                      <a:pt x="925" y="81"/>
                    </a:lnTo>
                    <a:lnTo>
                      <a:pt x="928" y="78"/>
                    </a:lnTo>
                    <a:lnTo>
                      <a:pt x="929" y="77"/>
                    </a:lnTo>
                    <a:lnTo>
                      <a:pt x="930" y="75"/>
                    </a:lnTo>
                    <a:lnTo>
                      <a:pt x="931" y="73"/>
                    </a:lnTo>
                    <a:lnTo>
                      <a:pt x="932" y="71"/>
                    </a:lnTo>
                    <a:lnTo>
                      <a:pt x="934" y="70"/>
                    </a:lnTo>
                    <a:lnTo>
                      <a:pt x="936" y="67"/>
                    </a:lnTo>
                    <a:lnTo>
                      <a:pt x="937" y="65"/>
                    </a:lnTo>
                    <a:lnTo>
                      <a:pt x="938" y="64"/>
                    </a:lnTo>
                    <a:lnTo>
                      <a:pt x="940" y="62"/>
                    </a:lnTo>
                    <a:lnTo>
                      <a:pt x="941" y="60"/>
                    </a:lnTo>
                    <a:lnTo>
                      <a:pt x="942" y="59"/>
                    </a:lnTo>
                    <a:lnTo>
                      <a:pt x="945" y="56"/>
                    </a:lnTo>
                    <a:lnTo>
                      <a:pt x="946" y="55"/>
                    </a:lnTo>
                    <a:lnTo>
                      <a:pt x="947" y="53"/>
                    </a:lnTo>
                    <a:lnTo>
                      <a:pt x="948" y="51"/>
                    </a:lnTo>
                    <a:lnTo>
                      <a:pt x="949" y="49"/>
                    </a:lnTo>
                    <a:lnTo>
                      <a:pt x="951" y="48"/>
                    </a:lnTo>
                    <a:lnTo>
                      <a:pt x="953" y="47"/>
                    </a:lnTo>
                    <a:lnTo>
                      <a:pt x="954" y="44"/>
                    </a:lnTo>
                    <a:lnTo>
                      <a:pt x="956" y="43"/>
                    </a:lnTo>
                    <a:lnTo>
                      <a:pt x="957" y="40"/>
                    </a:lnTo>
                    <a:lnTo>
                      <a:pt x="958" y="39"/>
                    </a:lnTo>
                    <a:lnTo>
                      <a:pt x="959" y="38"/>
                    </a:lnTo>
                    <a:lnTo>
                      <a:pt x="962" y="36"/>
                    </a:lnTo>
                    <a:lnTo>
                      <a:pt x="963" y="34"/>
                    </a:lnTo>
                    <a:lnTo>
                      <a:pt x="964" y="33"/>
                    </a:lnTo>
                    <a:lnTo>
                      <a:pt x="965" y="31"/>
                    </a:lnTo>
                    <a:lnTo>
                      <a:pt x="967" y="29"/>
                    </a:lnTo>
                    <a:lnTo>
                      <a:pt x="968" y="28"/>
                    </a:lnTo>
                    <a:lnTo>
                      <a:pt x="970" y="26"/>
                    </a:lnTo>
                    <a:lnTo>
                      <a:pt x="971" y="25"/>
                    </a:lnTo>
                    <a:lnTo>
                      <a:pt x="973" y="23"/>
                    </a:lnTo>
                    <a:lnTo>
                      <a:pt x="974" y="22"/>
                    </a:lnTo>
                    <a:lnTo>
                      <a:pt x="975" y="20"/>
                    </a:lnTo>
                    <a:lnTo>
                      <a:pt x="976" y="18"/>
                    </a:lnTo>
                    <a:lnTo>
                      <a:pt x="979" y="17"/>
                    </a:lnTo>
                    <a:lnTo>
                      <a:pt x="980" y="16"/>
                    </a:lnTo>
                    <a:lnTo>
                      <a:pt x="981" y="15"/>
                    </a:lnTo>
                    <a:lnTo>
                      <a:pt x="982" y="12"/>
                    </a:lnTo>
                    <a:lnTo>
                      <a:pt x="984" y="11"/>
                    </a:lnTo>
                    <a:lnTo>
                      <a:pt x="985" y="10"/>
                    </a:lnTo>
                    <a:lnTo>
                      <a:pt x="987" y="9"/>
                    </a:lnTo>
                    <a:lnTo>
                      <a:pt x="989" y="7"/>
                    </a:lnTo>
                    <a:lnTo>
                      <a:pt x="990" y="5"/>
                    </a:lnTo>
                    <a:lnTo>
                      <a:pt x="991" y="4"/>
                    </a:lnTo>
                    <a:lnTo>
                      <a:pt x="992" y="3"/>
                    </a:lnTo>
                    <a:lnTo>
                      <a:pt x="993" y="1"/>
                    </a:lnTo>
                    <a:lnTo>
                      <a:pt x="996" y="0"/>
                    </a:lnTo>
                  </a:path>
                </a:pathLst>
              </a:custGeom>
              <a:noFill/>
              <a:ln w="2063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7" name="Freeform 118"/>
              <p:cNvSpPr>
                <a:spLocks/>
              </p:cNvSpPr>
              <p:nvPr/>
            </p:nvSpPr>
            <p:spPr bwMode="auto">
              <a:xfrm>
                <a:off x="4127500" y="3138488"/>
                <a:ext cx="1058863" cy="447675"/>
              </a:xfrm>
              <a:custGeom>
                <a:avLst/>
                <a:gdLst>
                  <a:gd name="T0" fmla="*/ 2147483647 w 993"/>
                  <a:gd name="T1" fmla="*/ 2147483647 h 420"/>
                  <a:gd name="T2" fmla="*/ 2147483647 w 993"/>
                  <a:gd name="T3" fmla="*/ 2147483647 h 420"/>
                  <a:gd name="T4" fmla="*/ 2147483647 w 993"/>
                  <a:gd name="T5" fmla="*/ 2147483647 h 420"/>
                  <a:gd name="T6" fmla="*/ 2147483647 w 993"/>
                  <a:gd name="T7" fmla="*/ 2147483647 h 420"/>
                  <a:gd name="T8" fmla="*/ 2147483647 w 993"/>
                  <a:gd name="T9" fmla="*/ 2147483647 h 420"/>
                  <a:gd name="T10" fmla="*/ 2147483647 w 993"/>
                  <a:gd name="T11" fmla="*/ 2147483647 h 420"/>
                  <a:gd name="T12" fmla="*/ 2147483647 w 993"/>
                  <a:gd name="T13" fmla="*/ 2147483647 h 420"/>
                  <a:gd name="T14" fmla="*/ 2147483647 w 993"/>
                  <a:gd name="T15" fmla="*/ 2147483647 h 420"/>
                  <a:gd name="T16" fmla="*/ 2147483647 w 993"/>
                  <a:gd name="T17" fmla="*/ 2147483647 h 420"/>
                  <a:gd name="T18" fmla="*/ 2147483647 w 993"/>
                  <a:gd name="T19" fmla="*/ 2147483647 h 420"/>
                  <a:gd name="T20" fmla="*/ 2147483647 w 993"/>
                  <a:gd name="T21" fmla="*/ 2147483647 h 420"/>
                  <a:gd name="T22" fmla="*/ 2147483647 w 993"/>
                  <a:gd name="T23" fmla="*/ 2147483647 h 420"/>
                  <a:gd name="T24" fmla="*/ 2147483647 w 993"/>
                  <a:gd name="T25" fmla="*/ 2147483647 h 420"/>
                  <a:gd name="T26" fmla="*/ 2147483647 w 993"/>
                  <a:gd name="T27" fmla="*/ 2147483647 h 420"/>
                  <a:gd name="T28" fmla="*/ 2147483647 w 993"/>
                  <a:gd name="T29" fmla="*/ 2147483647 h 420"/>
                  <a:gd name="T30" fmla="*/ 2147483647 w 993"/>
                  <a:gd name="T31" fmla="*/ 2147483647 h 420"/>
                  <a:gd name="T32" fmla="*/ 2147483647 w 993"/>
                  <a:gd name="T33" fmla="*/ 2147483647 h 420"/>
                  <a:gd name="T34" fmla="*/ 2147483647 w 993"/>
                  <a:gd name="T35" fmla="*/ 2147483647 h 420"/>
                  <a:gd name="T36" fmla="*/ 2147483647 w 993"/>
                  <a:gd name="T37" fmla="*/ 2147483647 h 420"/>
                  <a:gd name="T38" fmla="*/ 2147483647 w 993"/>
                  <a:gd name="T39" fmla="*/ 2147483647 h 420"/>
                  <a:gd name="T40" fmla="*/ 2147483647 w 993"/>
                  <a:gd name="T41" fmla="*/ 2147483647 h 420"/>
                  <a:gd name="T42" fmla="*/ 2147483647 w 993"/>
                  <a:gd name="T43" fmla="*/ 2147483647 h 420"/>
                  <a:gd name="T44" fmla="*/ 2147483647 w 993"/>
                  <a:gd name="T45" fmla="*/ 2147483647 h 420"/>
                  <a:gd name="T46" fmla="*/ 2147483647 w 993"/>
                  <a:gd name="T47" fmla="*/ 2147483647 h 420"/>
                  <a:gd name="T48" fmla="*/ 2147483647 w 993"/>
                  <a:gd name="T49" fmla="*/ 2147483647 h 420"/>
                  <a:gd name="T50" fmla="*/ 2147483647 w 993"/>
                  <a:gd name="T51" fmla="*/ 2147483647 h 420"/>
                  <a:gd name="T52" fmla="*/ 2147483647 w 993"/>
                  <a:gd name="T53" fmla="*/ 2147483647 h 420"/>
                  <a:gd name="T54" fmla="*/ 2147483647 w 993"/>
                  <a:gd name="T55" fmla="*/ 2147483647 h 420"/>
                  <a:gd name="T56" fmla="*/ 2147483647 w 993"/>
                  <a:gd name="T57" fmla="*/ 2147483647 h 420"/>
                  <a:gd name="T58" fmla="*/ 2147483647 w 993"/>
                  <a:gd name="T59" fmla="*/ 2147483647 h 420"/>
                  <a:gd name="T60" fmla="*/ 2147483647 w 993"/>
                  <a:gd name="T61" fmla="*/ 2147483647 h 420"/>
                  <a:gd name="T62" fmla="*/ 2147483647 w 993"/>
                  <a:gd name="T63" fmla="*/ 2147483647 h 420"/>
                  <a:gd name="T64" fmla="*/ 2147483647 w 993"/>
                  <a:gd name="T65" fmla="*/ 2147483647 h 420"/>
                  <a:gd name="T66" fmla="*/ 2147483647 w 993"/>
                  <a:gd name="T67" fmla="*/ 0 h 420"/>
                  <a:gd name="T68" fmla="*/ 2147483647 w 993"/>
                  <a:gd name="T69" fmla="*/ 0 h 420"/>
                  <a:gd name="T70" fmla="*/ 2147483647 w 993"/>
                  <a:gd name="T71" fmla="*/ 2147483647 h 420"/>
                  <a:gd name="T72" fmla="*/ 2147483647 w 993"/>
                  <a:gd name="T73" fmla="*/ 2147483647 h 420"/>
                  <a:gd name="T74" fmla="*/ 2147483647 w 993"/>
                  <a:gd name="T75" fmla="*/ 2147483647 h 420"/>
                  <a:gd name="T76" fmla="*/ 2147483647 w 993"/>
                  <a:gd name="T77" fmla="*/ 2147483647 h 420"/>
                  <a:gd name="T78" fmla="*/ 2147483647 w 993"/>
                  <a:gd name="T79" fmla="*/ 2147483647 h 420"/>
                  <a:gd name="T80" fmla="*/ 2147483647 w 993"/>
                  <a:gd name="T81" fmla="*/ 2147483647 h 420"/>
                  <a:gd name="T82" fmla="*/ 2147483647 w 993"/>
                  <a:gd name="T83" fmla="*/ 2147483647 h 420"/>
                  <a:gd name="T84" fmla="*/ 2147483647 w 993"/>
                  <a:gd name="T85" fmla="*/ 2147483647 h 420"/>
                  <a:gd name="T86" fmla="*/ 2147483647 w 993"/>
                  <a:gd name="T87" fmla="*/ 2147483647 h 420"/>
                  <a:gd name="T88" fmla="*/ 2147483647 w 993"/>
                  <a:gd name="T89" fmla="*/ 2147483647 h 420"/>
                  <a:gd name="T90" fmla="*/ 2147483647 w 993"/>
                  <a:gd name="T91" fmla="*/ 2147483647 h 420"/>
                  <a:gd name="T92" fmla="*/ 2147483647 w 993"/>
                  <a:gd name="T93" fmla="*/ 2147483647 h 420"/>
                  <a:gd name="T94" fmla="*/ 2147483647 w 993"/>
                  <a:gd name="T95" fmla="*/ 2147483647 h 420"/>
                  <a:gd name="T96" fmla="*/ 2147483647 w 993"/>
                  <a:gd name="T97" fmla="*/ 2147483647 h 420"/>
                  <a:gd name="T98" fmla="*/ 2147483647 w 993"/>
                  <a:gd name="T99" fmla="*/ 2147483647 h 420"/>
                  <a:gd name="T100" fmla="*/ 2147483647 w 993"/>
                  <a:gd name="T101" fmla="*/ 2147483647 h 420"/>
                  <a:gd name="T102" fmla="*/ 2147483647 w 993"/>
                  <a:gd name="T103" fmla="*/ 2147483647 h 420"/>
                  <a:gd name="T104" fmla="*/ 2147483647 w 993"/>
                  <a:gd name="T105" fmla="*/ 2147483647 h 420"/>
                  <a:gd name="T106" fmla="*/ 2147483647 w 993"/>
                  <a:gd name="T107" fmla="*/ 2147483647 h 420"/>
                  <a:gd name="T108" fmla="*/ 2147483647 w 993"/>
                  <a:gd name="T109" fmla="*/ 2147483647 h 420"/>
                  <a:gd name="T110" fmla="*/ 2147483647 w 993"/>
                  <a:gd name="T111" fmla="*/ 2147483647 h 420"/>
                  <a:gd name="T112" fmla="*/ 2147483647 w 993"/>
                  <a:gd name="T113" fmla="*/ 2147483647 h 420"/>
                  <a:gd name="T114" fmla="*/ 2147483647 w 993"/>
                  <a:gd name="T115" fmla="*/ 2147483647 h 420"/>
                  <a:gd name="T116" fmla="*/ 2147483647 w 993"/>
                  <a:gd name="T117" fmla="*/ 2147483647 h 420"/>
                  <a:gd name="T118" fmla="*/ 2147483647 w 993"/>
                  <a:gd name="T119" fmla="*/ 2147483647 h 420"/>
                  <a:gd name="T120" fmla="*/ 2147483647 w 993"/>
                  <a:gd name="T121" fmla="*/ 2147483647 h 420"/>
                  <a:gd name="T122" fmla="*/ 2147483647 w 993"/>
                  <a:gd name="T123" fmla="*/ 2147483647 h 420"/>
                  <a:gd name="T124" fmla="*/ 2147483647 w 993"/>
                  <a:gd name="T125" fmla="*/ 2147483647 h 420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93"/>
                  <a:gd name="T190" fmla="*/ 0 h 420"/>
                  <a:gd name="T191" fmla="*/ 993 w 993"/>
                  <a:gd name="T192" fmla="*/ 420 h 420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93" h="420">
                    <a:moveTo>
                      <a:pt x="0" y="190"/>
                    </a:moveTo>
                    <a:lnTo>
                      <a:pt x="1" y="189"/>
                    </a:lnTo>
                    <a:lnTo>
                      <a:pt x="2" y="188"/>
                    </a:lnTo>
                    <a:lnTo>
                      <a:pt x="4" y="186"/>
                    </a:lnTo>
                    <a:lnTo>
                      <a:pt x="5" y="184"/>
                    </a:lnTo>
                    <a:lnTo>
                      <a:pt x="6" y="183"/>
                    </a:lnTo>
                    <a:lnTo>
                      <a:pt x="8" y="182"/>
                    </a:lnTo>
                    <a:lnTo>
                      <a:pt x="10" y="180"/>
                    </a:lnTo>
                    <a:lnTo>
                      <a:pt x="11" y="179"/>
                    </a:lnTo>
                    <a:lnTo>
                      <a:pt x="12" y="178"/>
                    </a:lnTo>
                    <a:lnTo>
                      <a:pt x="13" y="177"/>
                    </a:lnTo>
                    <a:lnTo>
                      <a:pt x="14" y="175"/>
                    </a:lnTo>
                    <a:lnTo>
                      <a:pt x="17" y="174"/>
                    </a:lnTo>
                    <a:lnTo>
                      <a:pt x="18" y="173"/>
                    </a:lnTo>
                    <a:lnTo>
                      <a:pt x="19" y="172"/>
                    </a:lnTo>
                    <a:lnTo>
                      <a:pt x="21" y="171"/>
                    </a:lnTo>
                    <a:lnTo>
                      <a:pt x="22" y="169"/>
                    </a:lnTo>
                    <a:lnTo>
                      <a:pt x="23" y="168"/>
                    </a:lnTo>
                    <a:lnTo>
                      <a:pt x="25" y="167"/>
                    </a:lnTo>
                    <a:lnTo>
                      <a:pt x="27" y="166"/>
                    </a:lnTo>
                    <a:lnTo>
                      <a:pt x="28" y="164"/>
                    </a:lnTo>
                    <a:lnTo>
                      <a:pt x="29" y="163"/>
                    </a:lnTo>
                    <a:lnTo>
                      <a:pt x="30" y="162"/>
                    </a:lnTo>
                    <a:lnTo>
                      <a:pt x="32" y="161"/>
                    </a:lnTo>
                    <a:lnTo>
                      <a:pt x="34" y="160"/>
                    </a:lnTo>
                    <a:lnTo>
                      <a:pt x="35" y="158"/>
                    </a:lnTo>
                    <a:lnTo>
                      <a:pt x="36" y="157"/>
                    </a:lnTo>
                    <a:lnTo>
                      <a:pt x="38" y="156"/>
                    </a:lnTo>
                    <a:lnTo>
                      <a:pt x="39" y="155"/>
                    </a:lnTo>
                    <a:lnTo>
                      <a:pt x="40" y="153"/>
                    </a:lnTo>
                    <a:lnTo>
                      <a:pt x="43" y="152"/>
                    </a:lnTo>
                    <a:lnTo>
                      <a:pt x="44" y="151"/>
                    </a:lnTo>
                    <a:lnTo>
                      <a:pt x="45" y="150"/>
                    </a:lnTo>
                    <a:lnTo>
                      <a:pt x="46" y="149"/>
                    </a:lnTo>
                    <a:lnTo>
                      <a:pt x="47" y="149"/>
                    </a:lnTo>
                    <a:lnTo>
                      <a:pt x="49" y="147"/>
                    </a:lnTo>
                    <a:lnTo>
                      <a:pt x="51" y="146"/>
                    </a:lnTo>
                    <a:lnTo>
                      <a:pt x="52" y="145"/>
                    </a:lnTo>
                    <a:lnTo>
                      <a:pt x="54" y="144"/>
                    </a:lnTo>
                    <a:lnTo>
                      <a:pt x="55" y="142"/>
                    </a:lnTo>
                    <a:lnTo>
                      <a:pt x="56" y="141"/>
                    </a:lnTo>
                    <a:lnTo>
                      <a:pt x="57" y="140"/>
                    </a:lnTo>
                    <a:lnTo>
                      <a:pt x="60" y="139"/>
                    </a:lnTo>
                    <a:lnTo>
                      <a:pt x="61" y="139"/>
                    </a:lnTo>
                    <a:lnTo>
                      <a:pt x="62" y="138"/>
                    </a:lnTo>
                    <a:lnTo>
                      <a:pt x="63" y="136"/>
                    </a:lnTo>
                    <a:lnTo>
                      <a:pt x="65" y="135"/>
                    </a:lnTo>
                    <a:lnTo>
                      <a:pt x="66" y="134"/>
                    </a:lnTo>
                    <a:lnTo>
                      <a:pt x="68" y="133"/>
                    </a:lnTo>
                    <a:lnTo>
                      <a:pt x="69" y="132"/>
                    </a:lnTo>
                    <a:lnTo>
                      <a:pt x="71" y="132"/>
                    </a:lnTo>
                    <a:lnTo>
                      <a:pt x="72" y="130"/>
                    </a:lnTo>
                    <a:lnTo>
                      <a:pt x="73" y="129"/>
                    </a:lnTo>
                    <a:lnTo>
                      <a:pt x="74" y="128"/>
                    </a:lnTo>
                    <a:lnTo>
                      <a:pt x="77" y="127"/>
                    </a:lnTo>
                    <a:lnTo>
                      <a:pt x="78" y="127"/>
                    </a:lnTo>
                    <a:lnTo>
                      <a:pt x="79" y="125"/>
                    </a:lnTo>
                    <a:lnTo>
                      <a:pt x="80" y="124"/>
                    </a:lnTo>
                    <a:lnTo>
                      <a:pt x="82" y="123"/>
                    </a:lnTo>
                    <a:lnTo>
                      <a:pt x="83" y="122"/>
                    </a:lnTo>
                    <a:lnTo>
                      <a:pt x="85" y="122"/>
                    </a:lnTo>
                    <a:lnTo>
                      <a:pt x="86" y="121"/>
                    </a:lnTo>
                    <a:lnTo>
                      <a:pt x="88" y="119"/>
                    </a:lnTo>
                    <a:lnTo>
                      <a:pt x="89" y="118"/>
                    </a:lnTo>
                    <a:lnTo>
                      <a:pt x="90" y="118"/>
                    </a:lnTo>
                    <a:lnTo>
                      <a:pt x="91" y="117"/>
                    </a:lnTo>
                    <a:lnTo>
                      <a:pt x="94" y="116"/>
                    </a:lnTo>
                    <a:lnTo>
                      <a:pt x="95" y="114"/>
                    </a:lnTo>
                    <a:lnTo>
                      <a:pt x="96" y="114"/>
                    </a:lnTo>
                    <a:lnTo>
                      <a:pt x="97" y="113"/>
                    </a:lnTo>
                    <a:lnTo>
                      <a:pt x="99" y="112"/>
                    </a:lnTo>
                    <a:lnTo>
                      <a:pt x="100" y="112"/>
                    </a:lnTo>
                    <a:lnTo>
                      <a:pt x="102" y="111"/>
                    </a:lnTo>
                    <a:lnTo>
                      <a:pt x="104" y="110"/>
                    </a:lnTo>
                    <a:lnTo>
                      <a:pt x="105" y="108"/>
                    </a:lnTo>
                    <a:lnTo>
                      <a:pt x="106" y="108"/>
                    </a:lnTo>
                    <a:lnTo>
                      <a:pt x="107" y="107"/>
                    </a:lnTo>
                    <a:lnTo>
                      <a:pt x="108" y="106"/>
                    </a:lnTo>
                    <a:lnTo>
                      <a:pt x="111" y="106"/>
                    </a:lnTo>
                    <a:lnTo>
                      <a:pt x="112" y="105"/>
                    </a:lnTo>
                    <a:lnTo>
                      <a:pt x="113" y="103"/>
                    </a:lnTo>
                    <a:lnTo>
                      <a:pt x="115" y="103"/>
                    </a:lnTo>
                    <a:lnTo>
                      <a:pt x="116" y="102"/>
                    </a:lnTo>
                    <a:lnTo>
                      <a:pt x="117" y="101"/>
                    </a:lnTo>
                    <a:lnTo>
                      <a:pt x="119" y="101"/>
                    </a:lnTo>
                    <a:lnTo>
                      <a:pt x="121" y="100"/>
                    </a:lnTo>
                    <a:lnTo>
                      <a:pt x="122" y="99"/>
                    </a:lnTo>
                    <a:lnTo>
                      <a:pt x="123" y="99"/>
                    </a:lnTo>
                    <a:lnTo>
                      <a:pt x="124" y="97"/>
                    </a:lnTo>
                    <a:lnTo>
                      <a:pt x="126" y="96"/>
                    </a:lnTo>
                    <a:lnTo>
                      <a:pt x="128" y="96"/>
                    </a:lnTo>
                    <a:lnTo>
                      <a:pt x="129" y="95"/>
                    </a:lnTo>
                    <a:lnTo>
                      <a:pt x="130" y="95"/>
                    </a:lnTo>
                    <a:lnTo>
                      <a:pt x="132" y="94"/>
                    </a:lnTo>
                    <a:lnTo>
                      <a:pt x="133" y="92"/>
                    </a:lnTo>
                    <a:lnTo>
                      <a:pt x="134" y="92"/>
                    </a:lnTo>
                    <a:lnTo>
                      <a:pt x="137" y="91"/>
                    </a:lnTo>
                    <a:lnTo>
                      <a:pt x="138" y="91"/>
                    </a:lnTo>
                    <a:lnTo>
                      <a:pt x="139" y="90"/>
                    </a:lnTo>
                    <a:lnTo>
                      <a:pt x="140" y="89"/>
                    </a:lnTo>
                    <a:lnTo>
                      <a:pt x="141" y="89"/>
                    </a:lnTo>
                    <a:lnTo>
                      <a:pt x="143" y="88"/>
                    </a:lnTo>
                    <a:lnTo>
                      <a:pt x="145" y="88"/>
                    </a:lnTo>
                    <a:lnTo>
                      <a:pt x="146" y="86"/>
                    </a:lnTo>
                    <a:lnTo>
                      <a:pt x="148" y="86"/>
                    </a:lnTo>
                    <a:lnTo>
                      <a:pt x="149" y="85"/>
                    </a:lnTo>
                    <a:lnTo>
                      <a:pt x="150" y="84"/>
                    </a:lnTo>
                    <a:lnTo>
                      <a:pt x="151" y="84"/>
                    </a:lnTo>
                    <a:lnTo>
                      <a:pt x="154" y="83"/>
                    </a:lnTo>
                    <a:lnTo>
                      <a:pt x="155" y="83"/>
                    </a:lnTo>
                    <a:lnTo>
                      <a:pt x="156" y="81"/>
                    </a:lnTo>
                    <a:lnTo>
                      <a:pt x="157" y="81"/>
                    </a:lnTo>
                    <a:lnTo>
                      <a:pt x="158" y="80"/>
                    </a:lnTo>
                    <a:lnTo>
                      <a:pt x="160" y="80"/>
                    </a:lnTo>
                    <a:lnTo>
                      <a:pt x="162" y="79"/>
                    </a:lnTo>
                    <a:lnTo>
                      <a:pt x="163" y="79"/>
                    </a:lnTo>
                    <a:lnTo>
                      <a:pt x="165" y="78"/>
                    </a:lnTo>
                    <a:lnTo>
                      <a:pt x="166" y="78"/>
                    </a:lnTo>
                    <a:lnTo>
                      <a:pt x="167" y="77"/>
                    </a:lnTo>
                    <a:lnTo>
                      <a:pt x="168" y="77"/>
                    </a:lnTo>
                    <a:lnTo>
                      <a:pt x="171" y="75"/>
                    </a:lnTo>
                    <a:lnTo>
                      <a:pt x="172" y="75"/>
                    </a:lnTo>
                    <a:lnTo>
                      <a:pt x="173" y="74"/>
                    </a:lnTo>
                    <a:lnTo>
                      <a:pt x="174" y="74"/>
                    </a:lnTo>
                    <a:lnTo>
                      <a:pt x="176" y="73"/>
                    </a:lnTo>
                    <a:lnTo>
                      <a:pt x="177" y="73"/>
                    </a:lnTo>
                    <a:lnTo>
                      <a:pt x="179" y="72"/>
                    </a:lnTo>
                    <a:lnTo>
                      <a:pt x="180" y="72"/>
                    </a:lnTo>
                    <a:lnTo>
                      <a:pt x="182" y="70"/>
                    </a:lnTo>
                    <a:lnTo>
                      <a:pt x="183" y="70"/>
                    </a:lnTo>
                    <a:lnTo>
                      <a:pt x="184" y="69"/>
                    </a:lnTo>
                    <a:lnTo>
                      <a:pt x="185" y="69"/>
                    </a:lnTo>
                    <a:lnTo>
                      <a:pt x="188" y="68"/>
                    </a:lnTo>
                    <a:lnTo>
                      <a:pt x="189" y="68"/>
                    </a:lnTo>
                    <a:lnTo>
                      <a:pt x="190" y="67"/>
                    </a:lnTo>
                    <a:lnTo>
                      <a:pt x="191" y="67"/>
                    </a:lnTo>
                    <a:lnTo>
                      <a:pt x="193" y="66"/>
                    </a:lnTo>
                    <a:lnTo>
                      <a:pt x="194" y="66"/>
                    </a:lnTo>
                    <a:lnTo>
                      <a:pt x="196" y="66"/>
                    </a:lnTo>
                    <a:lnTo>
                      <a:pt x="198" y="64"/>
                    </a:lnTo>
                    <a:lnTo>
                      <a:pt x="199" y="64"/>
                    </a:lnTo>
                    <a:lnTo>
                      <a:pt x="200" y="63"/>
                    </a:lnTo>
                    <a:lnTo>
                      <a:pt x="201" y="63"/>
                    </a:lnTo>
                    <a:lnTo>
                      <a:pt x="202" y="62"/>
                    </a:lnTo>
                    <a:lnTo>
                      <a:pt x="205" y="62"/>
                    </a:lnTo>
                    <a:lnTo>
                      <a:pt x="206" y="61"/>
                    </a:lnTo>
                    <a:lnTo>
                      <a:pt x="207" y="61"/>
                    </a:lnTo>
                    <a:lnTo>
                      <a:pt x="209" y="59"/>
                    </a:lnTo>
                    <a:lnTo>
                      <a:pt x="210" y="59"/>
                    </a:lnTo>
                    <a:lnTo>
                      <a:pt x="211" y="59"/>
                    </a:lnTo>
                    <a:lnTo>
                      <a:pt x="213" y="58"/>
                    </a:lnTo>
                    <a:lnTo>
                      <a:pt x="215" y="58"/>
                    </a:lnTo>
                    <a:lnTo>
                      <a:pt x="216" y="57"/>
                    </a:lnTo>
                    <a:lnTo>
                      <a:pt x="217" y="57"/>
                    </a:lnTo>
                    <a:lnTo>
                      <a:pt x="218" y="56"/>
                    </a:lnTo>
                    <a:lnTo>
                      <a:pt x="220" y="56"/>
                    </a:lnTo>
                    <a:lnTo>
                      <a:pt x="222" y="56"/>
                    </a:lnTo>
                    <a:lnTo>
                      <a:pt x="223" y="55"/>
                    </a:lnTo>
                    <a:lnTo>
                      <a:pt x="224" y="55"/>
                    </a:lnTo>
                    <a:lnTo>
                      <a:pt x="226" y="53"/>
                    </a:lnTo>
                    <a:lnTo>
                      <a:pt x="227" y="53"/>
                    </a:lnTo>
                    <a:lnTo>
                      <a:pt x="228" y="53"/>
                    </a:lnTo>
                    <a:lnTo>
                      <a:pt x="230" y="52"/>
                    </a:lnTo>
                    <a:lnTo>
                      <a:pt x="232" y="52"/>
                    </a:lnTo>
                    <a:lnTo>
                      <a:pt x="233" y="51"/>
                    </a:lnTo>
                    <a:lnTo>
                      <a:pt x="234" y="51"/>
                    </a:lnTo>
                    <a:lnTo>
                      <a:pt x="235" y="51"/>
                    </a:lnTo>
                    <a:lnTo>
                      <a:pt x="237" y="50"/>
                    </a:lnTo>
                    <a:lnTo>
                      <a:pt x="239" y="50"/>
                    </a:lnTo>
                    <a:lnTo>
                      <a:pt x="240" y="48"/>
                    </a:lnTo>
                    <a:lnTo>
                      <a:pt x="241" y="48"/>
                    </a:lnTo>
                    <a:lnTo>
                      <a:pt x="243" y="48"/>
                    </a:lnTo>
                    <a:lnTo>
                      <a:pt x="244" y="47"/>
                    </a:lnTo>
                    <a:lnTo>
                      <a:pt x="245" y="47"/>
                    </a:lnTo>
                    <a:lnTo>
                      <a:pt x="248" y="47"/>
                    </a:lnTo>
                    <a:lnTo>
                      <a:pt x="249" y="46"/>
                    </a:lnTo>
                    <a:lnTo>
                      <a:pt x="250" y="46"/>
                    </a:lnTo>
                    <a:lnTo>
                      <a:pt x="251" y="46"/>
                    </a:lnTo>
                    <a:lnTo>
                      <a:pt x="252" y="45"/>
                    </a:lnTo>
                    <a:lnTo>
                      <a:pt x="254" y="45"/>
                    </a:lnTo>
                    <a:lnTo>
                      <a:pt x="256" y="45"/>
                    </a:lnTo>
                    <a:lnTo>
                      <a:pt x="257" y="44"/>
                    </a:lnTo>
                    <a:lnTo>
                      <a:pt x="259" y="44"/>
                    </a:lnTo>
                    <a:lnTo>
                      <a:pt x="260" y="44"/>
                    </a:lnTo>
                    <a:lnTo>
                      <a:pt x="261" y="42"/>
                    </a:lnTo>
                    <a:lnTo>
                      <a:pt x="262" y="42"/>
                    </a:lnTo>
                    <a:lnTo>
                      <a:pt x="265" y="42"/>
                    </a:lnTo>
                    <a:lnTo>
                      <a:pt x="266" y="41"/>
                    </a:lnTo>
                    <a:lnTo>
                      <a:pt x="267" y="41"/>
                    </a:lnTo>
                    <a:lnTo>
                      <a:pt x="268" y="41"/>
                    </a:lnTo>
                    <a:lnTo>
                      <a:pt x="270" y="40"/>
                    </a:lnTo>
                    <a:lnTo>
                      <a:pt x="271" y="40"/>
                    </a:lnTo>
                    <a:lnTo>
                      <a:pt x="273" y="40"/>
                    </a:lnTo>
                    <a:lnTo>
                      <a:pt x="274" y="39"/>
                    </a:lnTo>
                    <a:lnTo>
                      <a:pt x="276" y="39"/>
                    </a:lnTo>
                    <a:lnTo>
                      <a:pt x="277" y="39"/>
                    </a:lnTo>
                    <a:lnTo>
                      <a:pt x="278" y="39"/>
                    </a:lnTo>
                    <a:lnTo>
                      <a:pt x="279" y="37"/>
                    </a:lnTo>
                    <a:lnTo>
                      <a:pt x="282" y="37"/>
                    </a:lnTo>
                    <a:lnTo>
                      <a:pt x="283" y="37"/>
                    </a:lnTo>
                    <a:lnTo>
                      <a:pt x="284" y="36"/>
                    </a:lnTo>
                    <a:lnTo>
                      <a:pt x="285" y="36"/>
                    </a:lnTo>
                    <a:lnTo>
                      <a:pt x="287" y="36"/>
                    </a:lnTo>
                    <a:lnTo>
                      <a:pt x="288" y="36"/>
                    </a:lnTo>
                    <a:lnTo>
                      <a:pt x="289" y="35"/>
                    </a:lnTo>
                    <a:lnTo>
                      <a:pt x="292" y="35"/>
                    </a:lnTo>
                    <a:lnTo>
                      <a:pt x="293" y="35"/>
                    </a:lnTo>
                    <a:lnTo>
                      <a:pt x="294" y="34"/>
                    </a:lnTo>
                    <a:lnTo>
                      <a:pt x="295" y="34"/>
                    </a:lnTo>
                    <a:lnTo>
                      <a:pt x="296" y="34"/>
                    </a:lnTo>
                    <a:lnTo>
                      <a:pt x="298" y="34"/>
                    </a:lnTo>
                    <a:lnTo>
                      <a:pt x="300" y="33"/>
                    </a:lnTo>
                    <a:lnTo>
                      <a:pt x="301" y="33"/>
                    </a:lnTo>
                    <a:lnTo>
                      <a:pt x="302" y="33"/>
                    </a:lnTo>
                    <a:lnTo>
                      <a:pt x="304" y="33"/>
                    </a:lnTo>
                    <a:lnTo>
                      <a:pt x="305" y="31"/>
                    </a:lnTo>
                    <a:lnTo>
                      <a:pt x="306" y="31"/>
                    </a:lnTo>
                    <a:lnTo>
                      <a:pt x="309" y="31"/>
                    </a:lnTo>
                    <a:lnTo>
                      <a:pt x="310" y="31"/>
                    </a:lnTo>
                    <a:lnTo>
                      <a:pt x="311" y="30"/>
                    </a:lnTo>
                    <a:lnTo>
                      <a:pt x="312" y="30"/>
                    </a:lnTo>
                    <a:lnTo>
                      <a:pt x="313" y="30"/>
                    </a:lnTo>
                    <a:lnTo>
                      <a:pt x="315" y="29"/>
                    </a:lnTo>
                    <a:lnTo>
                      <a:pt x="317" y="29"/>
                    </a:lnTo>
                    <a:lnTo>
                      <a:pt x="318" y="29"/>
                    </a:lnTo>
                    <a:lnTo>
                      <a:pt x="320" y="29"/>
                    </a:lnTo>
                    <a:lnTo>
                      <a:pt x="321" y="28"/>
                    </a:lnTo>
                    <a:lnTo>
                      <a:pt x="322" y="28"/>
                    </a:lnTo>
                    <a:lnTo>
                      <a:pt x="323" y="28"/>
                    </a:lnTo>
                    <a:lnTo>
                      <a:pt x="326" y="28"/>
                    </a:lnTo>
                    <a:lnTo>
                      <a:pt x="327" y="26"/>
                    </a:lnTo>
                    <a:lnTo>
                      <a:pt x="328" y="26"/>
                    </a:lnTo>
                    <a:lnTo>
                      <a:pt x="329" y="26"/>
                    </a:lnTo>
                    <a:lnTo>
                      <a:pt x="331" y="26"/>
                    </a:lnTo>
                    <a:lnTo>
                      <a:pt x="332" y="25"/>
                    </a:lnTo>
                    <a:lnTo>
                      <a:pt x="333" y="25"/>
                    </a:lnTo>
                    <a:lnTo>
                      <a:pt x="335" y="25"/>
                    </a:lnTo>
                    <a:lnTo>
                      <a:pt x="337" y="25"/>
                    </a:lnTo>
                    <a:lnTo>
                      <a:pt x="338" y="24"/>
                    </a:lnTo>
                    <a:lnTo>
                      <a:pt x="339" y="24"/>
                    </a:lnTo>
                    <a:lnTo>
                      <a:pt x="340" y="24"/>
                    </a:lnTo>
                    <a:lnTo>
                      <a:pt x="342" y="24"/>
                    </a:lnTo>
                    <a:lnTo>
                      <a:pt x="343" y="23"/>
                    </a:lnTo>
                    <a:lnTo>
                      <a:pt x="345" y="23"/>
                    </a:lnTo>
                    <a:lnTo>
                      <a:pt x="346" y="23"/>
                    </a:lnTo>
                    <a:lnTo>
                      <a:pt x="348" y="23"/>
                    </a:lnTo>
                    <a:lnTo>
                      <a:pt x="349" y="23"/>
                    </a:lnTo>
                    <a:lnTo>
                      <a:pt x="350" y="22"/>
                    </a:lnTo>
                    <a:lnTo>
                      <a:pt x="351" y="22"/>
                    </a:lnTo>
                    <a:lnTo>
                      <a:pt x="353" y="22"/>
                    </a:lnTo>
                    <a:lnTo>
                      <a:pt x="355" y="22"/>
                    </a:lnTo>
                    <a:lnTo>
                      <a:pt x="356" y="20"/>
                    </a:lnTo>
                    <a:lnTo>
                      <a:pt x="357" y="20"/>
                    </a:lnTo>
                    <a:lnTo>
                      <a:pt x="359" y="20"/>
                    </a:lnTo>
                    <a:lnTo>
                      <a:pt x="360" y="20"/>
                    </a:lnTo>
                    <a:lnTo>
                      <a:pt x="361" y="20"/>
                    </a:lnTo>
                    <a:lnTo>
                      <a:pt x="362" y="19"/>
                    </a:lnTo>
                    <a:lnTo>
                      <a:pt x="365" y="19"/>
                    </a:lnTo>
                    <a:lnTo>
                      <a:pt x="366" y="19"/>
                    </a:lnTo>
                    <a:lnTo>
                      <a:pt x="367" y="19"/>
                    </a:lnTo>
                    <a:lnTo>
                      <a:pt x="368" y="19"/>
                    </a:lnTo>
                    <a:lnTo>
                      <a:pt x="370" y="18"/>
                    </a:lnTo>
                    <a:lnTo>
                      <a:pt x="371" y="18"/>
                    </a:lnTo>
                    <a:lnTo>
                      <a:pt x="372" y="18"/>
                    </a:lnTo>
                    <a:lnTo>
                      <a:pt x="374" y="18"/>
                    </a:lnTo>
                    <a:lnTo>
                      <a:pt x="376" y="18"/>
                    </a:lnTo>
                    <a:lnTo>
                      <a:pt x="377" y="17"/>
                    </a:lnTo>
                    <a:lnTo>
                      <a:pt x="378" y="17"/>
                    </a:lnTo>
                    <a:lnTo>
                      <a:pt x="379" y="17"/>
                    </a:lnTo>
                    <a:lnTo>
                      <a:pt x="381" y="17"/>
                    </a:lnTo>
                    <a:lnTo>
                      <a:pt x="383" y="17"/>
                    </a:lnTo>
                    <a:lnTo>
                      <a:pt x="384" y="16"/>
                    </a:lnTo>
                    <a:lnTo>
                      <a:pt x="385" y="16"/>
                    </a:lnTo>
                    <a:lnTo>
                      <a:pt x="387" y="16"/>
                    </a:lnTo>
                    <a:lnTo>
                      <a:pt x="388" y="16"/>
                    </a:lnTo>
                    <a:lnTo>
                      <a:pt x="389" y="16"/>
                    </a:lnTo>
                    <a:lnTo>
                      <a:pt x="392" y="16"/>
                    </a:lnTo>
                    <a:lnTo>
                      <a:pt x="393" y="14"/>
                    </a:lnTo>
                    <a:lnTo>
                      <a:pt x="394" y="14"/>
                    </a:lnTo>
                    <a:lnTo>
                      <a:pt x="395" y="14"/>
                    </a:lnTo>
                    <a:lnTo>
                      <a:pt x="396" y="14"/>
                    </a:lnTo>
                    <a:lnTo>
                      <a:pt x="398" y="14"/>
                    </a:lnTo>
                    <a:lnTo>
                      <a:pt x="400" y="14"/>
                    </a:lnTo>
                    <a:lnTo>
                      <a:pt x="401" y="13"/>
                    </a:lnTo>
                    <a:lnTo>
                      <a:pt x="403" y="13"/>
                    </a:lnTo>
                    <a:lnTo>
                      <a:pt x="404" y="13"/>
                    </a:lnTo>
                    <a:lnTo>
                      <a:pt x="405" y="13"/>
                    </a:lnTo>
                    <a:lnTo>
                      <a:pt x="406" y="13"/>
                    </a:lnTo>
                    <a:lnTo>
                      <a:pt x="409" y="13"/>
                    </a:lnTo>
                    <a:lnTo>
                      <a:pt x="410" y="12"/>
                    </a:lnTo>
                    <a:lnTo>
                      <a:pt x="411" y="12"/>
                    </a:lnTo>
                    <a:lnTo>
                      <a:pt x="412" y="12"/>
                    </a:lnTo>
                    <a:lnTo>
                      <a:pt x="414" y="12"/>
                    </a:lnTo>
                    <a:lnTo>
                      <a:pt x="415" y="12"/>
                    </a:lnTo>
                    <a:lnTo>
                      <a:pt x="417" y="12"/>
                    </a:lnTo>
                    <a:lnTo>
                      <a:pt x="418" y="11"/>
                    </a:lnTo>
                    <a:lnTo>
                      <a:pt x="420" y="11"/>
                    </a:lnTo>
                    <a:lnTo>
                      <a:pt x="421" y="11"/>
                    </a:lnTo>
                    <a:lnTo>
                      <a:pt x="422" y="11"/>
                    </a:lnTo>
                    <a:lnTo>
                      <a:pt x="423" y="11"/>
                    </a:lnTo>
                    <a:lnTo>
                      <a:pt x="426" y="11"/>
                    </a:lnTo>
                    <a:lnTo>
                      <a:pt x="427" y="9"/>
                    </a:lnTo>
                    <a:lnTo>
                      <a:pt x="428" y="9"/>
                    </a:lnTo>
                    <a:lnTo>
                      <a:pt x="429" y="9"/>
                    </a:lnTo>
                    <a:lnTo>
                      <a:pt x="431" y="9"/>
                    </a:lnTo>
                    <a:lnTo>
                      <a:pt x="432" y="9"/>
                    </a:lnTo>
                    <a:lnTo>
                      <a:pt x="434" y="9"/>
                    </a:lnTo>
                    <a:lnTo>
                      <a:pt x="436" y="8"/>
                    </a:lnTo>
                    <a:lnTo>
                      <a:pt x="437" y="8"/>
                    </a:lnTo>
                    <a:lnTo>
                      <a:pt x="438" y="8"/>
                    </a:lnTo>
                    <a:lnTo>
                      <a:pt x="439" y="8"/>
                    </a:lnTo>
                    <a:lnTo>
                      <a:pt x="440" y="8"/>
                    </a:lnTo>
                    <a:lnTo>
                      <a:pt x="443" y="8"/>
                    </a:lnTo>
                    <a:lnTo>
                      <a:pt x="444" y="7"/>
                    </a:lnTo>
                    <a:lnTo>
                      <a:pt x="445" y="7"/>
                    </a:lnTo>
                    <a:lnTo>
                      <a:pt x="447" y="7"/>
                    </a:lnTo>
                    <a:lnTo>
                      <a:pt x="448" y="7"/>
                    </a:lnTo>
                    <a:lnTo>
                      <a:pt x="449" y="7"/>
                    </a:lnTo>
                    <a:lnTo>
                      <a:pt x="451" y="7"/>
                    </a:lnTo>
                    <a:lnTo>
                      <a:pt x="453" y="7"/>
                    </a:lnTo>
                    <a:lnTo>
                      <a:pt x="454" y="6"/>
                    </a:lnTo>
                    <a:lnTo>
                      <a:pt x="455" y="6"/>
                    </a:lnTo>
                    <a:lnTo>
                      <a:pt x="456" y="6"/>
                    </a:lnTo>
                    <a:lnTo>
                      <a:pt x="457" y="6"/>
                    </a:lnTo>
                    <a:lnTo>
                      <a:pt x="460" y="6"/>
                    </a:lnTo>
                    <a:lnTo>
                      <a:pt x="461" y="6"/>
                    </a:lnTo>
                    <a:lnTo>
                      <a:pt x="462" y="6"/>
                    </a:lnTo>
                    <a:lnTo>
                      <a:pt x="464" y="6"/>
                    </a:lnTo>
                    <a:lnTo>
                      <a:pt x="465" y="5"/>
                    </a:lnTo>
                    <a:lnTo>
                      <a:pt x="466" y="5"/>
                    </a:lnTo>
                    <a:lnTo>
                      <a:pt x="468" y="5"/>
                    </a:lnTo>
                    <a:lnTo>
                      <a:pt x="470" y="5"/>
                    </a:lnTo>
                    <a:lnTo>
                      <a:pt x="471" y="5"/>
                    </a:lnTo>
                    <a:lnTo>
                      <a:pt x="472" y="5"/>
                    </a:lnTo>
                    <a:lnTo>
                      <a:pt x="473" y="5"/>
                    </a:lnTo>
                    <a:lnTo>
                      <a:pt x="475" y="5"/>
                    </a:lnTo>
                    <a:lnTo>
                      <a:pt x="477" y="5"/>
                    </a:lnTo>
                    <a:lnTo>
                      <a:pt x="478" y="3"/>
                    </a:lnTo>
                    <a:lnTo>
                      <a:pt x="479" y="3"/>
                    </a:lnTo>
                    <a:lnTo>
                      <a:pt x="481" y="3"/>
                    </a:lnTo>
                    <a:lnTo>
                      <a:pt x="482" y="3"/>
                    </a:lnTo>
                    <a:lnTo>
                      <a:pt x="483" y="3"/>
                    </a:lnTo>
                    <a:lnTo>
                      <a:pt x="486" y="3"/>
                    </a:lnTo>
                    <a:lnTo>
                      <a:pt x="487" y="3"/>
                    </a:lnTo>
                    <a:lnTo>
                      <a:pt x="488" y="3"/>
                    </a:lnTo>
                    <a:lnTo>
                      <a:pt x="489" y="3"/>
                    </a:lnTo>
                    <a:lnTo>
                      <a:pt x="490" y="3"/>
                    </a:lnTo>
                    <a:lnTo>
                      <a:pt x="492" y="2"/>
                    </a:lnTo>
                    <a:lnTo>
                      <a:pt x="494" y="2"/>
                    </a:lnTo>
                    <a:lnTo>
                      <a:pt x="495" y="2"/>
                    </a:lnTo>
                    <a:lnTo>
                      <a:pt x="497" y="2"/>
                    </a:lnTo>
                    <a:lnTo>
                      <a:pt x="498" y="2"/>
                    </a:lnTo>
                    <a:lnTo>
                      <a:pt x="499" y="2"/>
                    </a:lnTo>
                    <a:lnTo>
                      <a:pt x="500" y="2"/>
                    </a:lnTo>
                    <a:lnTo>
                      <a:pt x="503" y="2"/>
                    </a:lnTo>
                    <a:lnTo>
                      <a:pt x="504" y="2"/>
                    </a:lnTo>
                    <a:lnTo>
                      <a:pt x="505" y="2"/>
                    </a:lnTo>
                    <a:lnTo>
                      <a:pt x="506" y="1"/>
                    </a:lnTo>
                    <a:lnTo>
                      <a:pt x="508" y="1"/>
                    </a:lnTo>
                    <a:lnTo>
                      <a:pt x="509" y="1"/>
                    </a:lnTo>
                    <a:lnTo>
                      <a:pt x="511" y="1"/>
                    </a:lnTo>
                    <a:lnTo>
                      <a:pt x="512" y="1"/>
                    </a:lnTo>
                    <a:lnTo>
                      <a:pt x="514" y="1"/>
                    </a:lnTo>
                    <a:lnTo>
                      <a:pt x="515" y="1"/>
                    </a:lnTo>
                    <a:lnTo>
                      <a:pt x="516" y="1"/>
                    </a:lnTo>
                    <a:lnTo>
                      <a:pt x="517" y="1"/>
                    </a:lnTo>
                    <a:lnTo>
                      <a:pt x="520" y="1"/>
                    </a:lnTo>
                    <a:lnTo>
                      <a:pt x="521" y="1"/>
                    </a:lnTo>
                    <a:lnTo>
                      <a:pt x="522" y="0"/>
                    </a:lnTo>
                    <a:lnTo>
                      <a:pt x="523" y="0"/>
                    </a:lnTo>
                    <a:lnTo>
                      <a:pt x="525" y="0"/>
                    </a:lnTo>
                    <a:lnTo>
                      <a:pt x="526" y="0"/>
                    </a:lnTo>
                    <a:lnTo>
                      <a:pt x="528" y="0"/>
                    </a:lnTo>
                    <a:lnTo>
                      <a:pt x="529" y="0"/>
                    </a:lnTo>
                    <a:lnTo>
                      <a:pt x="531" y="0"/>
                    </a:lnTo>
                    <a:lnTo>
                      <a:pt x="532" y="0"/>
                    </a:lnTo>
                    <a:lnTo>
                      <a:pt x="533" y="0"/>
                    </a:lnTo>
                    <a:lnTo>
                      <a:pt x="534" y="0"/>
                    </a:lnTo>
                    <a:lnTo>
                      <a:pt x="537" y="0"/>
                    </a:lnTo>
                    <a:lnTo>
                      <a:pt x="538" y="0"/>
                    </a:lnTo>
                    <a:lnTo>
                      <a:pt x="539" y="0"/>
                    </a:lnTo>
                    <a:lnTo>
                      <a:pt x="540" y="0"/>
                    </a:lnTo>
                    <a:lnTo>
                      <a:pt x="542" y="0"/>
                    </a:lnTo>
                    <a:lnTo>
                      <a:pt x="543" y="0"/>
                    </a:lnTo>
                    <a:lnTo>
                      <a:pt x="545" y="0"/>
                    </a:lnTo>
                    <a:lnTo>
                      <a:pt x="547" y="0"/>
                    </a:lnTo>
                    <a:lnTo>
                      <a:pt x="548" y="0"/>
                    </a:lnTo>
                    <a:lnTo>
                      <a:pt x="549" y="0"/>
                    </a:lnTo>
                    <a:lnTo>
                      <a:pt x="550" y="0"/>
                    </a:lnTo>
                    <a:lnTo>
                      <a:pt x="551" y="0"/>
                    </a:lnTo>
                    <a:lnTo>
                      <a:pt x="554" y="0"/>
                    </a:lnTo>
                    <a:lnTo>
                      <a:pt x="555" y="1"/>
                    </a:lnTo>
                    <a:lnTo>
                      <a:pt x="556" y="1"/>
                    </a:lnTo>
                    <a:lnTo>
                      <a:pt x="558" y="1"/>
                    </a:lnTo>
                    <a:lnTo>
                      <a:pt x="559" y="1"/>
                    </a:lnTo>
                    <a:lnTo>
                      <a:pt x="560" y="1"/>
                    </a:lnTo>
                    <a:lnTo>
                      <a:pt x="562" y="1"/>
                    </a:lnTo>
                    <a:lnTo>
                      <a:pt x="564" y="2"/>
                    </a:lnTo>
                    <a:lnTo>
                      <a:pt x="565" y="2"/>
                    </a:lnTo>
                    <a:lnTo>
                      <a:pt x="566" y="2"/>
                    </a:lnTo>
                    <a:lnTo>
                      <a:pt x="567" y="2"/>
                    </a:lnTo>
                    <a:lnTo>
                      <a:pt x="569" y="3"/>
                    </a:lnTo>
                    <a:lnTo>
                      <a:pt x="571" y="3"/>
                    </a:lnTo>
                    <a:lnTo>
                      <a:pt x="572" y="5"/>
                    </a:lnTo>
                    <a:lnTo>
                      <a:pt x="573" y="5"/>
                    </a:lnTo>
                    <a:lnTo>
                      <a:pt x="575" y="5"/>
                    </a:lnTo>
                    <a:lnTo>
                      <a:pt x="576" y="6"/>
                    </a:lnTo>
                    <a:lnTo>
                      <a:pt x="577" y="7"/>
                    </a:lnTo>
                    <a:lnTo>
                      <a:pt x="580" y="7"/>
                    </a:lnTo>
                    <a:lnTo>
                      <a:pt x="581" y="8"/>
                    </a:lnTo>
                    <a:lnTo>
                      <a:pt x="582" y="8"/>
                    </a:lnTo>
                    <a:lnTo>
                      <a:pt x="583" y="9"/>
                    </a:lnTo>
                    <a:lnTo>
                      <a:pt x="584" y="11"/>
                    </a:lnTo>
                    <a:lnTo>
                      <a:pt x="586" y="11"/>
                    </a:lnTo>
                    <a:lnTo>
                      <a:pt x="588" y="12"/>
                    </a:lnTo>
                    <a:lnTo>
                      <a:pt x="589" y="13"/>
                    </a:lnTo>
                    <a:lnTo>
                      <a:pt x="591" y="14"/>
                    </a:lnTo>
                    <a:lnTo>
                      <a:pt x="592" y="16"/>
                    </a:lnTo>
                    <a:lnTo>
                      <a:pt x="593" y="17"/>
                    </a:lnTo>
                    <a:lnTo>
                      <a:pt x="594" y="18"/>
                    </a:lnTo>
                    <a:lnTo>
                      <a:pt x="597" y="19"/>
                    </a:lnTo>
                    <a:lnTo>
                      <a:pt x="598" y="20"/>
                    </a:lnTo>
                    <a:lnTo>
                      <a:pt x="599" y="22"/>
                    </a:lnTo>
                    <a:lnTo>
                      <a:pt x="600" y="23"/>
                    </a:lnTo>
                    <a:lnTo>
                      <a:pt x="601" y="24"/>
                    </a:lnTo>
                    <a:lnTo>
                      <a:pt x="603" y="25"/>
                    </a:lnTo>
                    <a:lnTo>
                      <a:pt x="605" y="26"/>
                    </a:lnTo>
                    <a:lnTo>
                      <a:pt x="606" y="28"/>
                    </a:lnTo>
                    <a:lnTo>
                      <a:pt x="608" y="30"/>
                    </a:lnTo>
                    <a:lnTo>
                      <a:pt x="609" y="31"/>
                    </a:lnTo>
                    <a:lnTo>
                      <a:pt x="610" y="33"/>
                    </a:lnTo>
                    <a:lnTo>
                      <a:pt x="611" y="34"/>
                    </a:lnTo>
                    <a:lnTo>
                      <a:pt x="614" y="35"/>
                    </a:lnTo>
                    <a:lnTo>
                      <a:pt x="615" y="37"/>
                    </a:lnTo>
                    <a:lnTo>
                      <a:pt x="616" y="39"/>
                    </a:lnTo>
                    <a:lnTo>
                      <a:pt x="617" y="40"/>
                    </a:lnTo>
                    <a:lnTo>
                      <a:pt x="619" y="42"/>
                    </a:lnTo>
                    <a:lnTo>
                      <a:pt x="620" y="44"/>
                    </a:lnTo>
                    <a:lnTo>
                      <a:pt x="622" y="45"/>
                    </a:lnTo>
                    <a:lnTo>
                      <a:pt x="623" y="46"/>
                    </a:lnTo>
                    <a:lnTo>
                      <a:pt x="625" y="48"/>
                    </a:lnTo>
                    <a:lnTo>
                      <a:pt x="626" y="50"/>
                    </a:lnTo>
                    <a:lnTo>
                      <a:pt x="627" y="51"/>
                    </a:lnTo>
                    <a:lnTo>
                      <a:pt x="628" y="53"/>
                    </a:lnTo>
                    <a:lnTo>
                      <a:pt x="631" y="55"/>
                    </a:lnTo>
                    <a:lnTo>
                      <a:pt x="632" y="56"/>
                    </a:lnTo>
                    <a:lnTo>
                      <a:pt x="633" y="57"/>
                    </a:lnTo>
                    <a:lnTo>
                      <a:pt x="634" y="59"/>
                    </a:lnTo>
                    <a:lnTo>
                      <a:pt x="636" y="61"/>
                    </a:lnTo>
                    <a:lnTo>
                      <a:pt x="637" y="62"/>
                    </a:lnTo>
                    <a:lnTo>
                      <a:pt x="639" y="64"/>
                    </a:lnTo>
                    <a:lnTo>
                      <a:pt x="641" y="66"/>
                    </a:lnTo>
                    <a:lnTo>
                      <a:pt x="642" y="67"/>
                    </a:lnTo>
                    <a:lnTo>
                      <a:pt x="643" y="69"/>
                    </a:lnTo>
                    <a:lnTo>
                      <a:pt x="644" y="70"/>
                    </a:lnTo>
                    <a:lnTo>
                      <a:pt x="645" y="72"/>
                    </a:lnTo>
                    <a:lnTo>
                      <a:pt x="648" y="73"/>
                    </a:lnTo>
                    <a:lnTo>
                      <a:pt x="649" y="75"/>
                    </a:lnTo>
                    <a:lnTo>
                      <a:pt x="650" y="77"/>
                    </a:lnTo>
                    <a:lnTo>
                      <a:pt x="652" y="78"/>
                    </a:lnTo>
                    <a:lnTo>
                      <a:pt x="653" y="80"/>
                    </a:lnTo>
                    <a:lnTo>
                      <a:pt x="654" y="81"/>
                    </a:lnTo>
                    <a:lnTo>
                      <a:pt x="656" y="83"/>
                    </a:lnTo>
                    <a:lnTo>
                      <a:pt x="658" y="85"/>
                    </a:lnTo>
                    <a:lnTo>
                      <a:pt x="659" y="86"/>
                    </a:lnTo>
                    <a:lnTo>
                      <a:pt x="660" y="88"/>
                    </a:lnTo>
                    <a:lnTo>
                      <a:pt x="661" y="89"/>
                    </a:lnTo>
                    <a:lnTo>
                      <a:pt x="663" y="91"/>
                    </a:lnTo>
                    <a:lnTo>
                      <a:pt x="665" y="92"/>
                    </a:lnTo>
                    <a:lnTo>
                      <a:pt x="666" y="94"/>
                    </a:lnTo>
                    <a:lnTo>
                      <a:pt x="667" y="96"/>
                    </a:lnTo>
                    <a:lnTo>
                      <a:pt x="669" y="97"/>
                    </a:lnTo>
                    <a:lnTo>
                      <a:pt x="670" y="99"/>
                    </a:lnTo>
                    <a:lnTo>
                      <a:pt x="671" y="100"/>
                    </a:lnTo>
                    <a:lnTo>
                      <a:pt x="673" y="102"/>
                    </a:lnTo>
                    <a:lnTo>
                      <a:pt x="675" y="103"/>
                    </a:lnTo>
                    <a:lnTo>
                      <a:pt x="676" y="105"/>
                    </a:lnTo>
                    <a:lnTo>
                      <a:pt x="677" y="107"/>
                    </a:lnTo>
                    <a:lnTo>
                      <a:pt x="678" y="108"/>
                    </a:lnTo>
                    <a:lnTo>
                      <a:pt x="680" y="110"/>
                    </a:lnTo>
                    <a:lnTo>
                      <a:pt x="682" y="111"/>
                    </a:lnTo>
                    <a:lnTo>
                      <a:pt x="683" y="113"/>
                    </a:lnTo>
                    <a:lnTo>
                      <a:pt x="684" y="114"/>
                    </a:lnTo>
                    <a:lnTo>
                      <a:pt x="686" y="116"/>
                    </a:lnTo>
                    <a:lnTo>
                      <a:pt x="687" y="117"/>
                    </a:lnTo>
                    <a:lnTo>
                      <a:pt x="688" y="119"/>
                    </a:lnTo>
                    <a:lnTo>
                      <a:pt x="691" y="121"/>
                    </a:lnTo>
                    <a:lnTo>
                      <a:pt x="692" y="122"/>
                    </a:lnTo>
                    <a:lnTo>
                      <a:pt x="693" y="123"/>
                    </a:lnTo>
                    <a:lnTo>
                      <a:pt x="694" y="125"/>
                    </a:lnTo>
                    <a:lnTo>
                      <a:pt x="695" y="127"/>
                    </a:lnTo>
                    <a:lnTo>
                      <a:pt x="697" y="128"/>
                    </a:lnTo>
                    <a:lnTo>
                      <a:pt x="699" y="129"/>
                    </a:lnTo>
                    <a:lnTo>
                      <a:pt x="700" y="132"/>
                    </a:lnTo>
                    <a:lnTo>
                      <a:pt x="702" y="133"/>
                    </a:lnTo>
                    <a:lnTo>
                      <a:pt x="703" y="134"/>
                    </a:lnTo>
                    <a:lnTo>
                      <a:pt x="704" y="135"/>
                    </a:lnTo>
                    <a:lnTo>
                      <a:pt x="705" y="138"/>
                    </a:lnTo>
                    <a:lnTo>
                      <a:pt x="708" y="139"/>
                    </a:lnTo>
                    <a:lnTo>
                      <a:pt x="709" y="140"/>
                    </a:lnTo>
                    <a:lnTo>
                      <a:pt x="710" y="141"/>
                    </a:lnTo>
                    <a:lnTo>
                      <a:pt x="711" y="144"/>
                    </a:lnTo>
                    <a:lnTo>
                      <a:pt x="713" y="145"/>
                    </a:lnTo>
                    <a:lnTo>
                      <a:pt x="714" y="146"/>
                    </a:lnTo>
                    <a:lnTo>
                      <a:pt x="716" y="147"/>
                    </a:lnTo>
                    <a:lnTo>
                      <a:pt x="717" y="150"/>
                    </a:lnTo>
                    <a:lnTo>
                      <a:pt x="719" y="151"/>
                    </a:lnTo>
                    <a:lnTo>
                      <a:pt x="720" y="152"/>
                    </a:lnTo>
                    <a:lnTo>
                      <a:pt x="721" y="153"/>
                    </a:lnTo>
                    <a:lnTo>
                      <a:pt x="722" y="155"/>
                    </a:lnTo>
                    <a:lnTo>
                      <a:pt x="725" y="157"/>
                    </a:lnTo>
                    <a:lnTo>
                      <a:pt x="726" y="158"/>
                    </a:lnTo>
                    <a:lnTo>
                      <a:pt x="727" y="160"/>
                    </a:lnTo>
                    <a:lnTo>
                      <a:pt x="728" y="161"/>
                    </a:lnTo>
                    <a:lnTo>
                      <a:pt x="730" y="163"/>
                    </a:lnTo>
                    <a:lnTo>
                      <a:pt x="731" y="164"/>
                    </a:lnTo>
                    <a:lnTo>
                      <a:pt x="733" y="166"/>
                    </a:lnTo>
                    <a:lnTo>
                      <a:pt x="735" y="167"/>
                    </a:lnTo>
                    <a:lnTo>
                      <a:pt x="736" y="168"/>
                    </a:lnTo>
                    <a:lnTo>
                      <a:pt x="737" y="171"/>
                    </a:lnTo>
                    <a:lnTo>
                      <a:pt x="738" y="172"/>
                    </a:lnTo>
                    <a:lnTo>
                      <a:pt x="739" y="173"/>
                    </a:lnTo>
                    <a:lnTo>
                      <a:pt x="742" y="174"/>
                    </a:lnTo>
                    <a:lnTo>
                      <a:pt x="743" y="175"/>
                    </a:lnTo>
                    <a:lnTo>
                      <a:pt x="744" y="178"/>
                    </a:lnTo>
                    <a:lnTo>
                      <a:pt x="745" y="179"/>
                    </a:lnTo>
                    <a:lnTo>
                      <a:pt x="747" y="180"/>
                    </a:lnTo>
                    <a:lnTo>
                      <a:pt x="748" y="182"/>
                    </a:lnTo>
                    <a:lnTo>
                      <a:pt x="750" y="183"/>
                    </a:lnTo>
                    <a:lnTo>
                      <a:pt x="752" y="185"/>
                    </a:lnTo>
                    <a:lnTo>
                      <a:pt x="753" y="186"/>
                    </a:lnTo>
                    <a:lnTo>
                      <a:pt x="754" y="188"/>
                    </a:lnTo>
                    <a:lnTo>
                      <a:pt x="755" y="189"/>
                    </a:lnTo>
                    <a:lnTo>
                      <a:pt x="756" y="190"/>
                    </a:lnTo>
                    <a:lnTo>
                      <a:pt x="759" y="193"/>
                    </a:lnTo>
                    <a:lnTo>
                      <a:pt x="760" y="194"/>
                    </a:lnTo>
                    <a:lnTo>
                      <a:pt x="761" y="195"/>
                    </a:lnTo>
                    <a:lnTo>
                      <a:pt x="763" y="196"/>
                    </a:lnTo>
                    <a:lnTo>
                      <a:pt x="764" y="197"/>
                    </a:lnTo>
                    <a:lnTo>
                      <a:pt x="765" y="200"/>
                    </a:lnTo>
                    <a:lnTo>
                      <a:pt x="767" y="201"/>
                    </a:lnTo>
                    <a:lnTo>
                      <a:pt x="769" y="202"/>
                    </a:lnTo>
                    <a:lnTo>
                      <a:pt x="770" y="204"/>
                    </a:lnTo>
                    <a:lnTo>
                      <a:pt x="771" y="205"/>
                    </a:lnTo>
                    <a:lnTo>
                      <a:pt x="772" y="207"/>
                    </a:lnTo>
                    <a:lnTo>
                      <a:pt x="774" y="208"/>
                    </a:lnTo>
                    <a:lnTo>
                      <a:pt x="776" y="210"/>
                    </a:lnTo>
                    <a:lnTo>
                      <a:pt x="777" y="211"/>
                    </a:lnTo>
                    <a:lnTo>
                      <a:pt x="778" y="212"/>
                    </a:lnTo>
                    <a:lnTo>
                      <a:pt x="780" y="215"/>
                    </a:lnTo>
                    <a:lnTo>
                      <a:pt x="781" y="216"/>
                    </a:lnTo>
                    <a:lnTo>
                      <a:pt x="782" y="217"/>
                    </a:lnTo>
                    <a:lnTo>
                      <a:pt x="785" y="218"/>
                    </a:lnTo>
                    <a:lnTo>
                      <a:pt x="786" y="219"/>
                    </a:lnTo>
                    <a:lnTo>
                      <a:pt x="787" y="222"/>
                    </a:lnTo>
                    <a:lnTo>
                      <a:pt x="788" y="223"/>
                    </a:lnTo>
                    <a:lnTo>
                      <a:pt x="789" y="224"/>
                    </a:lnTo>
                    <a:lnTo>
                      <a:pt x="791" y="226"/>
                    </a:lnTo>
                    <a:lnTo>
                      <a:pt x="793" y="227"/>
                    </a:lnTo>
                    <a:lnTo>
                      <a:pt x="794" y="228"/>
                    </a:lnTo>
                    <a:lnTo>
                      <a:pt x="796" y="230"/>
                    </a:lnTo>
                    <a:lnTo>
                      <a:pt x="797" y="232"/>
                    </a:lnTo>
                    <a:lnTo>
                      <a:pt x="798" y="233"/>
                    </a:lnTo>
                    <a:lnTo>
                      <a:pt x="799" y="234"/>
                    </a:lnTo>
                    <a:lnTo>
                      <a:pt x="802" y="235"/>
                    </a:lnTo>
                    <a:lnTo>
                      <a:pt x="803" y="238"/>
                    </a:lnTo>
                    <a:lnTo>
                      <a:pt x="804" y="239"/>
                    </a:lnTo>
                    <a:lnTo>
                      <a:pt x="805" y="240"/>
                    </a:lnTo>
                    <a:lnTo>
                      <a:pt x="807" y="241"/>
                    </a:lnTo>
                    <a:lnTo>
                      <a:pt x="808" y="243"/>
                    </a:lnTo>
                    <a:lnTo>
                      <a:pt x="810" y="244"/>
                    </a:lnTo>
                    <a:lnTo>
                      <a:pt x="811" y="246"/>
                    </a:lnTo>
                    <a:lnTo>
                      <a:pt x="813" y="248"/>
                    </a:lnTo>
                    <a:lnTo>
                      <a:pt x="814" y="249"/>
                    </a:lnTo>
                    <a:lnTo>
                      <a:pt x="815" y="250"/>
                    </a:lnTo>
                    <a:lnTo>
                      <a:pt x="816" y="251"/>
                    </a:lnTo>
                    <a:lnTo>
                      <a:pt x="819" y="252"/>
                    </a:lnTo>
                    <a:lnTo>
                      <a:pt x="820" y="255"/>
                    </a:lnTo>
                    <a:lnTo>
                      <a:pt x="821" y="256"/>
                    </a:lnTo>
                    <a:lnTo>
                      <a:pt x="822" y="257"/>
                    </a:lnTo>
                    <a:lnTo>
                      <a:pt x="824" y="258"/>
                    </a:lnTo>
                    <a:lnTo>
                      <a:pt x="825" y="260"/>
                    </a:lnTo>
                    <a:lnTo>
                      <a:pt x="827" y="261"/>
                    </a:lnTo>
                    <a:lnTo>
                      <a:pt x="828" y="263"/>
                    </a:lnTo>
                    <a:lnTo>
                      <a:pt x="830" y="265"/>
                    </a:lnTo>
                    <a:lnTo>
                      <a:pt x="831" y="266"/>
                    </a:lnTo>
                    <a:lnTo>
                      <a:pt x="832" y="267"/>
                    </a:lnTo>
                    <a:lnTo>
                      <a:pt x="833" y="268"/>
                    </a:lnTo>
                    <a:lnTo>
                      <a:pt x="836" y="269"/>
                    </a:lnTo>
                    <a:lnTo>
                      <a:pt x="837" y="272"/>
                    </a:lnTo>
                    <a:lnTo>
                      <a:pt x="838" y="273"/>
                    </a:lnTo>
                    <a:lnTo>
                      <a:pt x="839" y="274"/>
                    </a:lnTo>
                    <a:lnTo>
                      <a:pt x="841" y="276"/>
                    </a:lnTo>
                    <a:lnTo>
                      <a:pt x="842" y="277"/>
                    </a:lnTo>
                    <a:lnTo>
                      <a:pt x="844" y="278"/>
                    </a:lnTo>
                    <a:lnTo>
                      <a:pt x="846" y="280"/>
                    </a:lnTo>
                    <a:lnTo>
                      <a:pt x="847" y="282"/>
                    </a:lnTo>
                    <a:lnTo>
                      <a:pt x="848" y="283"/>
                    </a:lnTo>
                    <a:lnTo>
                      <a:pt x="849" y="284"/>
                    </a:lnTo>
                    <a:lnTo>
                      <a:pt x="850" y="285"/>
                    </a:lnTo>
                    <a:lnTo>
                      <a:pt x="853" y="287"/>
                    </a:lnTo>
                    <a:lnTo>
                      <a:pt x="854" y="289"/>
                    </a:lnTo>
                    <a:lnTo>
                      <a:pt x="855" y="290"/>
                    </a:lnTo>
                    <a:lnTo>
                      <a:pt x="857" y="291"/>
                    </a:lnTo>
                    <a:lnTo>
                      <a:pt x="858" y="293"/>
                    </a:lnTo>
                    <a:lnTo>
                      <a:pt x="859" y="294"/>
                    </a:lnTo>
                    <a:lnTo>
                      <a:pt x="861" y="295"/>
                    </a:lnTo>
                    <a:lnTo>
                      <a:pt x="863" y="298"/>
                    </a:lnTo>
                    <a:lnTo>
                      <a:pt x="864" y="299"/>
                    </a:lnTo>
                    <a:lnTo>
                      <a:pt x="865" y="300"/>
                    </a:lnTo>
                    <a:lnTo>
                      <a:pt x="866" y="301"/>
                    </a:lnTo>
                    <a:lnTo>
                      <a:pt x="868" y="302"/>
                    </a:lnTo>
                    <a:lnTo>
                      <a:pt x="870" y="304"/>
                    </a:lnTo>
                    <a:lnTo>
                      <a:pt x="871" y="306"/>
                    </a:lnTo>
                    <a:lnTo>
                      <a:pt x="872" y="307"/>
                    </a:lnTo>
                    <a:lnTo>
                      <a:pt x="874" y="309"/>
                    </a:lnTo>
                    <a:lnTo>
                      <a:pt x="875" y="310"/>
                    </a:lnTo>
                    <a:lnTo>
                      <a:pt x="876" y="311"/>
                    </a:lnTo>
                    <a:lnTo>
                      <a:pt x="879" y="312"/>
                    </a:lnTo>
                    <a:lnTo>
                      <a:pt x="880" y="313"/>
                    </a:lnTo>
                    <a:lnTo>
                      <a:pt x="881" y="316"/>
                    </a:lnTo>
                    <a:lnTo>
                      <a:pt x="882" y="317"/>
                    </a:lnTo>
                    <a:lnTo>
                      <a:pt x="883" y="318"/>
                    </a:lnTo>
                    <a:lnTo>
                      <a:pt x="885" y="320"/>
                    </a:lnTo>
                    <a:lnTo>
                      <a:pt x="887" y="321"/>
                    </a:lnTo>
                    <a:lnTo>
                      <a:pt x="888" y="322"/>
                    </a:lnTo>
                    <a:lnTo>
                      <a:pt x="889" y="323"/>
                    </a:lnTo>
                    <a:lnTo>
                      <a:pt x="891" y="324"/>
                    </a:lnTo>
                    <a:lnTo>
                      <a:pt x="892" y="327"/>
                    </a:lnTo>
                    <a:lnTo>
                      <a:pt x="893" y="328"/>
                    </a:lnTo>
                    <a:lnTo>
                      <a:pt x="896" y="329"/>
                    </a:lnTo>
                    <a:lnTo>
                      <a:pt x="897" y="331"/>
                    </a:lnTo>
                    <a:lnTo>
                      <a:pt x="898" y="332"/>
                    </a:lnTo>
                    <a:lnTo>
                      <a:pt x="899" y="333"/>
                    </a:lnTo>
                    <a:lnTo>
                      <a:pt x="900" y="334"/>
                    </a:lnTo>
                    <a:lnTo>
                      <a:pt x="902" y="335"/>
                    </a:lnTo>
                    <a:lnTo>
                      <a:pt x="904" y="337"/>
                    </a:lnTo>
                    <a:lnTo>
                      <a:pt x="905" y="339"/>
                    </a:lnTo>
                    <a:lnTo>
                      <a:pt x="907" y="340"/>
                    </a:lnTo>
                    <a:lnTo>
                      <a:pt x="908" y="342"/>
                    </a:lnTo>
                    <a:lnTo>
                      <a:pt x="909" y="343"/>
                    </a:lnTo>
                    <a:lnTo>
                      <a:pt x="910" y="344"/>
                    </a:lnTo>
                    <a:lnTo>
                      <a:pt x="913" y="345"/>
                    </a:lnTo>
                    <a:lnTo>
                      <a:pt x="914" y="346"/>
                    </a:lnTo>
                    <a:lnTo>
                      <a:pt x="915" y="348"/>
                    </a:lnTo>
                    <a:lnTo>
                      <a:pt x="916" y="349"/>
                    </a:lnTo>
                    <a:lnTo>
                      <a:pt x="918" y="350"/>
                    </a:lnTo>
                    <a:lnTo>
                      <a:pt x="919" y="351"/>
                    </a:lnTo>
                    <a:lnTo>
                      <a:pt x="921" y="354"/>
                    </a:lnTo>
                    <a:lnTo>
                      <a:pt x="922" y="355"/>
                    </a:lnTo>
                    <a:lnTo>
                      <a:pt x="924" y="356"/>
                    </a:lnTo>
                    <a:lnTo>
                      <a:pt x="925" y="357"/>
                    </a:lnTo>
                    <a:lnTo>
                      <a:pt x="926" y="359"/>
                    </a:lnTo>
                    <a:lnTo>
                      <a:pt x="927" y="360"/>
                    </a:lnTo>
                    <a:lnTo>
                      <a:pt x="930" y="361"/>
                    </a:lnTo>
                    <a:lnTo>
                      <a:pt x="931" y="362"/>
                    </a:lnTo>
                    <a:lnTo>
                      <a:pt x="932" y="364"/>
                    </a:lnTo>
                    <a:lnTo>
                      <a:pt x="933" y="365"/>
                    </a:lnTo>
                    <a:lnTo>
                      <a:pt x="935" y="366"/>
                    </a:lnTo>
                    <a:lnTo>
                      <a:pt x="936" y="367"/>
                    </a:lnTo>
                    <a:lnTo>
                      <a:pt x="938" y="370"/>
                    </a:lnTo>
                    <a:lnTo>
                      <a:pt x="940" y="371"/>
                    </a:lnTo>
                    <a:lnTo>
                      <a:pt x="941" y="372"/>
                    </a:lnTo>
                    <a:lnTo>
                      <a:pt x="942" y="373"/>
                    </a:lnTo>
                    <a:lnTo>
                      <a:pt x="943" y="375"/>
                    </a:lnTo>
                    <a:lnTo>
                      <a:pt x="944" y="376"/>
                    </a:lnTo>
                    <a:lnTo>
                      <a:pt x="947" y="377"/>
                    </a:lnTo>
                    <a:lnTo>
                      <a:pt x="948" y="378"/>
                    </a:lnTo>
                    <a:lnTo>
                      <a:pt x="949" y="379"/>
                    </a:lnTo>
                    <a:lnTo>
                      <a:pt x="951" y="381"/>
                    </a:lnTo>
                    <a:lnTo>
                      <a:pt x="952" y="382"/>
                    </a:lnTo>
                    <a:lnTo>
                      <a:pt x="953" y="383"/>
                    </a:lnTo>
                    <a:lnTo>
                      <a:pt x="955" y="384"/>
                    </a:lnTo>
                    <a:lnTo>
                      <a:pt x="957" y="385"/>
                    </a:lnTo>
                    <a:lnTo>
                      <a:pt x="958" y="388"/>
                    </a:lnTo>
                    <a:lnTo>
                      <a:pt x="959" y="389"/>
                    </a:lnTo>
                    <a:lnTo>
                      <a:pt x="960" y="390"/>
                    </a:lnTo>
                    <a:lnTo>
                      <a:pt x="961" y="392"/>
                    </a:lnTo>
                    <a:lnTo>
                      <a:pt x="964" y="393"/>
                    </a:lnTo>
                    <a:lnTo>
                      <a:pt x="965" y="394"/>
                    </a:lnTo>
                    <a:lnTo>
                      <a:pt x="966" y="395"/>
                    </a:lnTo>
                    <a:lnTo>
                      <a:pt x="968" y="396"/>
                    </a:lnTo>
                    <a:lnTo>
                      <a:pt x="969" y="398"/>
                    </a:lnTo>
                    <a:lnTo>
                      <a:pt x="970" y="399"/>
                    </a:lnTo>
                    <a:lnTo>
                      <a:pt x="972" y="400"/>
                    </a:lnTo>
                    <a:lnTo>
                      <a:pt x="974" y="401"/>
                    </a:lnTo>
                    <a:lnTo>
                      <a:pt x="975" y="403"/>
                    </a:lnTo>
                    <a:lnTo>
                      <a:pt x="976" y="404"/>
                    </a:lnTo>
                    <a:lnTo>
                      <a:pt x="977" y="405"/>
                    </a:lnTo>
                    <a:lnTo>
                      <a:pt x="979" y="407"/>
                    </a:lnTo>
                    <a:lnTo>
                      <a:pt x="981" y="409"/>
                    </a:lnTo>
                    <a:lnTo>
                      <a:pt x="982" y="410"/>
                    </a:lnTo>
                    <a:lnTo>
                      <a:pt x="983" y="411"/>
                    </a:lnTo>
                    <a:lnTo>
                      <a:pt x="985" y="412"/>
                    </a:lnTo>
                    <a:lnTo>
                      <a:pt x="986" y="414"/>
                    </a:lnTo>
                    <a:lnTo>
                      <a:pt x="987" y="415"/>
                    </a:lnTo>
                    <a:lnTo>
                      <a:pt x="990" y="416"/>
                    </a:lnTo>
                    <a:lnTo>
                      <a:pt x="991" y="417"/>
                    </a:lnTo>
                    <a:lnTo>
                      <a:pt x="992" y="418"/>
                    </a:lnTo>
                    <a:lnTo>
                      <a:pt x="993" y="420"/>
                    </a:lnTo>
                  </a:path>
                </a:pathLst>
              </a:custGeom>
              <a:noFill/>
              <a:ln w="2063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8" name="Freeform 119"/>
              <p:cNvSpPr>
                <a:spLocks/>
              </p:cNvSpPr>
              <p:nvPr/>
            </p:nvSpPr>
            <p:spPr bwMode="auto">
              <a:xfrm>
                <a:off x="5186363" y="3586163"/>
                <a:ext cx="655637" cy="498475"/>
              </a:xfrm>
              <a:custGeom>
                <a:avLst/>
                <a:gdLst>
                  <a:gd name="T0" fmla="*/ 2147483647 w 615"/>
                  <a:gd name="T1" fmla="*/ 2147483647 h 467"/>
                  <a:gd name="T2" fmla="*/ 2147483647 w 615"/>
                  <a:gd name="T3" fmla="*/ 2147483647 h 467"/>
                  <a:gd name="T4" fmla="*/ 2147483647 w 615"/>
                  <a:gd name="T5" fmla="*/ 2147483647 h 467"/>
                  <a:gd name="T6" fmla="*/ 2147483647 w 615"/>
                  <a:gd name="T7" fmla="*/ 2147483647 h 467"/>
                  <a:gd name="T8" fmla="*/ 2147483647 w 615"/>
                  <a:gd name="T9" fmla="*/ 2147483647 h 467"/>
                  <a:gd name="T10" fmla="*/ 2147483647 w 615"/>
                  <a:gd name="T11" fmla="*/ 2147483647 h 467"/>
                  <a:gd name="T12" fmla="*/ 2147483647 w 615"/>
                  <a:gd name="T13" fmla="*/ 2147483647 h 467"/>
                  <a:gd name="T14" fmla="*/ 2147483647 w 615"/>
                  <a:gd name="T15" fmla="*/ 2147483647 h 467"/>
                  <a:gd name="T16" fmla="*/ 2147483647 w 615"/>
                  <a:gd name="T17" fmla="*/ 2147483647 h 467"/>
                  <a:gd name="T18" fmla="*/ 2147483647 w 615"/>
                  <a:gd name="T19" fmla="*/ 2147483647 h 467"/>
                  <a:gd name="T20" fmla="*/ 2147483647 w 615"/>
                  <a:gd name="T21" fmla="*/ 2147483647 h 467"/>
                  <a:gd name="T22" fmla="*/ 2147483647 w 615"/>
                  <a:gd name="T23" fmla="*/ 2147483647 h 467"/>
                  <a:gd name="T24" fmla="*/ 2147483647 w 615"/>
                  <a:gd name="T25" fmla="*/ 2147483647 h 467"/>
                  <a:gd name="T26" fmla="*/ 2147483647 w 615"/>
                  <a:gd name="T27" fmla="*/ 2147483647 h 467"/>
                  <a:gd name="T28" fmla="*/ 2147483647 w 615"/>
                  <a:gd name="T29" fmla="*/ 2147483647 h 467"/>
                  <a:gd name="T30" fmla="*/ 2147483647 w 615"/>
                  <a:gd name="T31" fmla="*/ 2147483647 h 467"/>
                  <a:gd name="T32" fmla="*/ 2147483647 w 615"/>
                  <a:gd name="T33" fmla="*/ 2147483647 h 467"/>
                  <a:gd name="T34" fmla="*/ 2147483647 w 615"/>
                  <a:gd name="T35" fmla="*/ 2147483647 h 467"/>
                  <a:gd name="T36" fmla="*/ 2147483647 w 615"/>
                  <a:gd name="T37" fmla="*/ 2147483647 h 467"/>
                  <a:gd name="T38" fmla="*/ 2147483647 w 615"/>
                  <a:gd name="T39" fmla="*/ 2147483647 h 467"/>
                  <a:gd name="T40" fmla="*/ 2147483647 w 615"/>
                  <a:gd name="T41" fmla="*/ 2147483647 h 467"/>
                  <a:gd name="T42" fmla="*/ 2147483647 w 615"/>
                  <a:gd name="T43" fmla="*/ 2147483647 h 467"/>
                  <a:gd name="T44" fmla="*/ 2147483647 w 615"/>
                  <a:gd name="T45" fmla="*/ 2147483647 h 467"/>
                  <a:gd name="T46" fmla="*/ 2147483647 w 615"/>
                  <a:gd name="T47" fmla="*/ 2147483647 h 467"/>
                  <a:gd name="T48" fmla="*/ 2147483647 w 615"/>
                  <a:gd name="T49" fmla="*/ 2147483647 h 467"/>
                  <a:gd name="T50" fmla="*/ 2147483647 w 615"/>
                  <a:gd name="T51" fmla="*/ 2147483647 h 467"/>
                  <a:gd name="T52" fmla="*/ 2147483647 w 615"/>
                  <a:gd name="T53" fmla="*/ 2147483647 h 467"/>
                  <a:gd name="T54" fmla="*/ 2147483647 w 615"/>
                  <a:gd name="T55" fmla="*/ 2147483647 h 467"/>
                  <a:gd name="T56" fmla="*/ 2147483647 w 615"/>
                  <a:gd name="T57" fmla="*/ 2147483647 h 467"/>
                  <a:gd name="T58" fmla="*/ 2147483647 w 615"/>
                  <a:gd name="T59" fmla="*/ 2147483647 h 467"/>
                  <a:gd name="T60" fmla="*/ 2147483647 w 615"/>
                  <a:gd name="T61" fmla="*/ 2147483647 h 467"/>
                  <a:gd name="T62" fmla="*/ 2147483647 w 615"/>
                  <a:gd name="T63" fmla="*/ 2147483647 h 467"/>
                  <a:gd name="T64" fmla="*/ 2147483647 w 615"/>
                  <a:gd name="T65" fmla="*/ 2147483647 h 467"/>
                  <a:gd name="T66" fmla="*/ 2147483647 w 615"/>
                  <a:gd name="T67" fmla="*/ 2147483647 h 467"/>
                  <a:gd name="T68" fmla="*/ 2147483647 w 615"/>
                  <a:gd name="T69" fmla="*/ 2147483647 h 467"/>
                  <a:gd name="T70" fmla="*/ 2147483647 w 615"/>
                  <a:gd name="T71" fmla="*/ 2147483647 h 467"/>
                  <a:gd name="T72" fmla="*/ 2147483647 w 615"/>
                  <a:gd name="T73" fmla="*/ 2147483647 h 467"/>
                  <a:gd name="T74" fmla="*/ 2147483647 w 615"/>
                  <a:gd name="T75" fmla="*/ 2147483647 h 467"/>
                  <a:gd name="T76" fmla="*/ 2147483647 w 615"/>
                  <a:gd name="T77" fmla="*/ 2147483647 h 467"/>
                  <a:gd name="T78" fmla="*/ 2147483647 w 615"/>
                  <a:gd name="T79" fmla="*/ 2147483647 h 467"/>
                  <a:gd name="T80" fmla="*/ 2147483647 w 615"/>
                  <a:gd name="T81" fmla="*/ 2147483647 h 467"/>
                  <a:gd name="T82" fmla="*/ 2147483647 w 615"/>
                  <a:gd name="T83" fmla="*/ 2147483647 h 467"/>
                  <a:gd name="T84" fmla="*/ 2147483647 w 615"/>
                  <a:gd name="T85" fmla="*/ 2147483647 h 467"/>
                  <a:gd name="T86" fmla="*/ 2147483647 w 615"/>
                  <a:gd name="T87" fmla="*/ 2147483647 h 467"/>
                  <a:gd name="T88" fmla="*/ 2147483647 w 615"/>
                  <a:gd name="T89" fmla="*/ 2147483647 h 467"/>
                  <a:gd name="T90" fmla="*/ 2147483647 w 615"/>
                  <a:gd name="T91" fmla="*/ 2147483647 h 467"/>
                  <a:gd name="T92" fmla="*/ 2147483647 w 615"/>
                  <a:gd name="T93" fmla="*/ 2147483647 h 467"/>
                  <a:gd name="T94" fmla="*/ 2147483647 w 615"/>
                  <a:gd name="T95" fmla="*/ 2147483647 h 467"/>
                  <a:gd name="T96" fmla="*/ 2147483647 w 615"/>
                  <a:gd name="T97" fmla="*/ 2147483647 h 467"/>
                  <a:gd name="T98" fmla="*/ 2147483647 w 615"/>
                  <a:gd name="T99" fmla="*/ 2147483647 h 467"/>
                  <a:gd name="T100" fmla="*/ 2147483647 w 615"/>
                  <a:gd name="T101" fmla="*/ 2147483647 h 467"/>
                  <a:gd name="T102" fmla="*/ 2147483647 w 615"/>
                  <a:gd name="T103" fmla="*/ 2147483647 h 467"/>
                  <a:gd name="T104" fmla="*/ 2147483647 w 615"/>
                  <a:gd name="T105" fmla="*/ 2147483647 h 467"/>
                  <a:gd name="T106" fmla="*/ 2147483647 w 615"/>
                  <a:gd name="T107" fmla="*/ 2147483647 h 467"/>
                  <a:gd name="T108" fmla="*/ 2147483647 w 615"/>
                  <a:gd name="T109" fmla="*/ 2147483647 h 467"/>
                  <a:gd name="T110" fmla="*/ 2147483647 w 615"/>
                  <a:gd name="T111" fmla="*/ 2147483647 h 467"/>
                  <a:gd name="T112" fmla="*/ 2147483647 w 615"/>
                  <a:gd name="T113" fmla="*/ 2147483647 h 467"/>
                  <a:gd name="T114" fmla="*/ 2147483647 w 615"/>
                  <a:gd name="T115" fmla="*/ 2147483647 h 467"/>
                  <a:gd name="T116" fmla="*/ 2147483647 w 615"/>
                  <a:gd name="T117" fmla="*/ 2147483647 h 467"/>
                  <a:gd name="T118" fmla="*/ 2147483647 w 615"/>
                  <a:gd name="T119" fmla="*/ 2147483647 h 467"/>
                  <a:gd name="T120" fmla="*/ 2147483647 w 615"/>
                  <a:gd name="T121" fmla="*/ 2147483647 h 467"/>
                  <a:gd name="T122" fmla="*/ 2147483647 w 615"/>
                  <a:gd name="T123" fmla="*/ 2147483647 h 467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15"/>
                  <a:gd name="T187" fmla="*/ 0 h 467"/>
                  <a:gd name="T188" fmla="*/ 615 w 615"/>
                  <a:gd name="T189" fmla="*/ 467 h 467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15" h="467">
                    <a:moveTo>
                      <a:pt x="0" y="0"/>
                    </a:moveTo>
                    <a:lnTo>
                      <a:pt x="1" y="1"/>
                    </a:lnTo>
                    <a:lnTo>
                      <a:pt x="3" y="2"/>
                    </a:lnTo>
                    <a:lnTo>
                      <a:pt x="5" y="3"/>
                    </a:lnTo>
                    <a:lnTo>
                      <a:pt x="6" y="5"/>
                    </a:lnTo>
                    <a:lnTo>
                      <a:pt x="8" y="6"/>
                    </a:lnTo>
                    <a:lnTo>
                      <a:pt x="9" y="8"/>
                    </a:lnTo>
                    <a:lnTo>
                      <a:pt x="10" y="9"/>
                    </a:lnTo>
                    <a:lnTo>
                      <a:pt x="11" y="11"/>
                    </a:lnTo>
                    <a:lnTo>
                      <a:pt x="14" y="12"/>
                    </a:lnTo>
                    <a:lnTo>
                      <a:pt x="15" y="13"/>
                    </a:lnTo>
                    <a:lnTo>
                      <a:pt x="16" y="14"/>
                    </a:lnTo>
                    <a:lnTo>
                      <a:pt x="17" y="16"/>
                    </a:lnTo>
                    <a:lnTo>
                      <a:pt x="19" y="17"/>
                    </a:lnTo>
                    <a:lnTo>
                      <a:pt x="20" y="18"/>
                    </a:lnTo>
                    <a:lnTo>
                      <a:pt x="22" y="19"/>
                    </a:lnTo>
                    <a:lnTo>
                      <a:pt x="23" y="20"/>
                    </a:lnTo>
                    <a:lnTo>
                      <a:pt x="25" y="22"/>
                    </a:lnTo>
                    <a:lnTo>
                      <a:pt x="26" y="23"/>
                    </a:lnTo>
                    <a:lnTo>
                      <a:pt x="27" y="24"/>
                    </a:lnTo>
                    <a:lnTo>
                      <a:pt x="28" y="25"/>
                    </a:lnTo>
                    <a:lnTo>
                      <a:pt x="31" y="27"/>
                    </a:lnTo>
                    <a:lnTo>
                      <a:pt x="32" y="28"/>
                    </a:lnTo>
                    <a:lnTo>
                      <a:pt x="33" y="29"/>
                    </a:lnTo>
                    <a:lnTo>
                      <a:pt x="34" y="30"/>
                    </a:lnTo>
                    <a:lnTo>
                      <a:pt x="36" y="31"/>
                    </a:lnTo>
                    <a:lnTo>
                      <a:pt x="37" y="33"/>
                    </a:lnTo>
                    <a:lnTo>
                      <a:pt x="39" y="34"/>
                    </a:lnTo>
                    <a:lnTo>
                      <a:pt x="40" y="35"/>
                    </a:lnTo>
                    <a:lnTo>
                      <a:pt x="42" y="38"/>
                    </a:lnTo>
                    <a:lnTo>
                      <a:pt x="43" y="39"/>
                    </a:lnTo>
                    <a:lnTo>
                      <a:pt x="44" y="40"/>
                    </a:lnTo>
                    <a:lnTo>
                      <a:pt x="45" y="41"/>
                    </a:lnTo>
                    <a:lnTo>
                      <a:pt x="48" y="42"/>
                    </a:lnTo>
                    <a:lnTo>
                      <a:pt x="49" y="44"/>
                    </a:lnTo>
                    <a:lnTo>
                      <a:pt x="50" y="45"/>
                    </a:lnTo>
                    <a:lnTo>
                      <a:pt x="51" y="46"/>
                    </a:lnTo>
                    <a:lnTo>
                      <a:pt x="53" y="47"/>
                    </a:lnTo>
                    <a:lnTo>
                      <a:pt x="54" y="49"/>
                    </a:lnTo>
                    <a:lnTo>
                      <a:pt x="56" y="50"/>
                    </a:lnTo>
                    <a:lnTo>
                      <a:pt x="58" y="51"/>
                    </a:lnTo>
                    <a:lnTo>
                      <a:pt x="59" y="52"/>
                    </a:lnTo>
                    <a:lnTo>
                      <a:pt x="60" y="53"/>
                    </a:lnTo>
                    <a:lnTo>
                      <a:pt x="61" y="55"/>
                    </a:lnTo>
                    <a:lnTo>
                      <a:pt x="62" y="56"/>
                    </a:lnTo>
                    <a:lnTo>
                      <a:pt x="65" y="57"/>
                    </a:lnTo>
                    <a:lnTo>
                      <a:pt x="66" y="58"/>
                    </a:lnTo>
                    <a:lnTo>
                      <a:pt x="67" y="60"/>
                    </a:lnTo>
                    <a:lnTo>
                      <a:pt x="69" y="61"/>
                    </a:lnTo>
                    <a:lnTo>
                      <a:pt x="70" y="62"/>
                    </a:lnTo>
                    <a:lnTo>
                      <a:pt x="71" y="63"/>
                    </a:lnTo>
                    <a:lnTo>
                      <a:pt x="73" y="64"/>
                    </a:lnTo>
                    <a:lnTo>
                      <a:pt x="75" y="66"/>
                    </a:lnTo>
                    <a:lnTo>
                      <a:pt x="76" y="67"/>
                    </a:lnTo>
                    <a:lnTo>
                      <a:pt x="77" y="68"/>
                    </a:lnTo>
                    <a:lnTo>
                      <a:pt x="78" y="69"/>
                    </a:lnTo>
                    <a:lnTo>
                      <a:pt x="80" y="71"/>
                    </a:lnTo>
                    <a:lnTo>
                      <a:pt x="82" y="72"/>
                    </a:lnTo>
                    <a:lnTo>
                      <a:pt x="83" y="73"/>
                    </a:lnTo>
                    <a:lnTo>
                      <a:pt x="84" y="74"/>
                    </a:lnTo>
                    <a:lnTo>
                      <a:pt x="86" y="75"/>
                    </a:lnTo>
                    <a:lnTo>
                      <a:pt x="87" y="77"/>
                    </a:lnTo>
                    <a:lnTo>
                      <a:pt x="88" y="78"/>
                    </a:lnTo>
                    <a:lnTo>
                      <a:pt x="91" y="79"/>
                    </a:lnTo>
                    <a:lnTo>
                      <a:pt x="92" y="80"/>
                    </a:lnTo>
                    <a:lnTo>
                      <a:pt x="93" y="81"/>
                    </a:lnTo>
                    <a:lnTo>
                      <a:pt x="94" y="83"/>
                    </a:lnTo>
                    <a:lnTo>
                      <a:pt x="95" y="84"/>
                    </a:lnTo>
                    <a:lnTo>
                      <a:pt x="97" y="85"/>
                    </a:lnTo>
                    <a:lnTo>
                      <a:pt x="99" y="86"/>
                    </a:lnTo>
                    <a:lnTo>
                      <a:pt x="100" y="88"/>
                    </a:lnTo>
                    <a:lnTo>
                      <a:pt x="102" y="89"/>
                    </a:lnTo>
                    <a:lnTo>
                      <a:pt x="103" y="90"/>
                    </a:lnTo>
                    <a:lnTo>
                      <a:pt x="104" y="91"/>
                    </a:lnTo>
                    <a:lnTo>
                      <a:pt x="105" y="92"/>
                    </a:lnTo>
                    <a:lnTo>
                      <a:pt x="108" y="94"/>
                    </a:lnTo>
                    <a:lnTo>
                      <a:pt x="109" y="95"/>
                    </a:lnTo>
                    <a:lnTo>
                      <a:pt x="110" y="96"/>
                    </a:lnTo>
                    <a:lnTo>
                      <a:pt x="111" y="97"/>
                    </a:lnTo>
                    <a:lnTo>
                      <a:pt x="112" y="99"/>
                    </a:lnTo>
                    <a:lnTo>
                      <a:pt x="114" y="100"/>
                    </a:lnTo>
                    <a:lnTo>
                      <a:pt x="116" y="101"/>
                    </a:lnTo>
                    <a:lnTo>
                      <a:pt x="117" y="102"/>
                    </a:lnTo>
                    <a:lnTo>
                      <a:pt x="119" y="103"/>
                    </a:lnTo>
                    <a:lnTo>
                      <a:pt x="120" y="105"/>
                    </a:lnTo>
                    <a:lnTo>
                      <a:pt x="121" y="106"/>
                    </a:lnTo>
                    <a:lnTo>
                      <a:pt x="122" y="107"/>
                    </a:lnTo>
                    <a:lnTo>
                      <a:pt x="125" y="108"/>
                    </a:lnTo>
                    <a:lnTo>
                      <a:pt x="126" y="110"/>
                    </a:lnTo>
                    <a:lnTo>
                      <a:pt x="127" y="111"/>
                    </a:lnTo>
                    <a:lnTo>
                      <a:pt x="128" y="112"/>
                    </a:lnTo>
                    <a:lnTo>
                      <a:pt x="130" y="113"/>
                    </a:lnTo>
                    <a:lnTo>
                      <a:pt x="131" y="114"/>
                    </a:lnTo>
                    <a:lnTo>
                      <a:pt x="133" y="116"/>
                    </a:lnTo>
                    <a:lnTo>
                      <a:pt x="134" y="117"/>
                    </a:lnTo>
                    <a:lnTo>
                      <a:pt x="136" y="118"/>
                    </a:lnTo>
                    <a:lnTo>
                      <a:pt x="137" y="119"/>
                    </a:lnTo>
                    <a:lnTo>
                      <a:pt x="138" y="121"/>
                    </a:lnTo>
                    <a:lnTo>
                      <a:pt x="139" y="122"/>
                    </a:lnTo>
                    <a:lnTo>
                      <a:pt x="142" y="123"/>
                    </a:lnTo>
                    <a:lnTo>
                      <a:pt x="143" y="124"/>
                    </a:lnTo>
                    <a:lnTo>
                      <a:pt x="144" y="125"/>
                    </a:lnTo>
                    <a:lnTo>
                      <a:pt x="145" y="127"/>
                    </a:lnTo>
                    <a:lnTo>
                      <a:pt x="147" y="128"/>
                    </a:lnTo>
                    <a:lnTo>
                      <a:pt x="148" y="129"/>
                    </a:lnTo>
                    <a:lnTo>
                      <a:pt x="150" y="130"/>
                    </a:lnTo>
                    <a:lnTo>
                      <a:pt x="152" y="132"/>
                    </a:lnTo>
                    <a:lnTo>
                      <a:pt x="153" y="132"/>
                    </a:lnTo>
                    <a:lnTo>
                      <a:pt x="154" y="133"/>
                    </a:lnTo>
                    <a:lnTo>
                      <a:pt x="155" y="134"/>
                    </a:lnTo>
                    <a:lnTo>
                      <a:pt x="156" y="135"/>
                    </a:lnTo>
                    <a:lnTo>
                      <a:pt x="159" y="136"/>
                    </a:lnTo>
                    <a:lnTo>
                      <a:pt x="160" y="138"/>
                    </a:lnTo>
                    <a:lnTo>
                      <a:pt x="161" y="139"/>
                    </a:lnTo>
                    <a:lnTo>
                      <a:pt x="163" y="140"/>
                    </a:lnTo>
                    <a:lnTo>
                      <a:pt x="164" y="141"/>
                    </a:lnTo>
                    <a:lnTo>
                      <a:pt x="165" y="143"/>
                    </a:lnTo>
                    <a:lnTo>
                      <a:pt x="167" y="144"/>
                    </a:lnTo>
                    <a:lnTo>
                      <a:pt x="169" y="145"/>
                    </a:lnTo>
                    <a:lnTo>
                      <a:pt x="170" y="146"/>
                    </a:lnTo>
                    <a:lnTo>
                      <a:pt x="171" y="147"/>
                    </a:lnTo>
                    <a:lnTo>
                      <a:pt x="172" y="149"/>
                    </a:lnTo>
                    <a:lnTo>
                      <a:pt x="174" y="150"/>
                    </a:lnTo>
                    <a:lnTo>
                      <a:pt x="176" y="151"/>
                    </a:lnTo>
                    <a:lnTo>
                      <a:pt x="177" y="152"/>
                    </a:lnTo>
                    <a:lnTo>
                      <a:pt x="178" y="152"/>
                    </a:lnTo>
                    <a:lnTo>
                      <a:pt x="180" y="154"/>
                    </a:lnTo>
                    <a:lnTo>
                      <a:pt x="181" y="155"/>
                    </a:lnTo>
                    <a:lnTo>
                      <a:pt x="182" y="156"/>
                    </a:lnTo>
                    <a:lnTo>
                      <a:pt x="184" y="157"/>
                    </a:lnTo>
                    <a:lnTo>
                      <a:pt x="186" y="158"/>
                    </a:lnTo>
                    <a:lnTo>
                      <a:pt x="187" y="160"/>
                    </a:lnTo>
                    <a:lnTo>
                      <a:pt x="188" y="161"/>
                    </a:lnTo>
                    <a:lnTo>
                      <a:pt x="189" y="162"/>
                    </a:lnTo>
                    <a:lnTo>
                      <a:pt x="191" y="163"/>
                    </a:lnTo>
                    <a:lnTo>
                      <a:pt x="193" y="165"/>
                    </a:lnTo>
                    <a:lnTo>
                      <a:pt x="194" y="166"/>
                    </a:lnTo>
                    <a:lnTo>
                      <a:pt x="195" y="167"/>
                    </a:lnTo>
                    <a:lnTo>
                      <a:pt x="197" y="168"/>
                    </a:lnTo>
                    <a:lnTo>
                      <a:pt x="198" y="169"/>
                    </a:lnTo>
                    <a:lnTo>
                      <a:pt x="199" y="169"/>
                    </a:lnTo>
                    <a:lnTo>
                      <a:pt x="202" y="171"/>
                    </a:lnTo>
                    <a:lnTo>
                      <a:pt x="203" y="172"/>
                    </a:lnTo>
                    <a:lnTo>
                      <a:pt x="204" y="173"/>
                    </a:lnTo>
                    <a:lnTo>
                      <a:pt x="205" y="174"/>
                    </a:lnTo>
                    <a:lnTo>
                      <a:pt x="206" y="176"/>
                    </a:lnTo>
                    <a:lnTo>
                      <a:pt x="208" y="177"/>
                    </a:lnTo>
                    <a:lnTo>
                      <a:pt x="210" y="178"/>
                    </a:lnTo>
                    <a:lnTo>
                      <a:pt x="211" y="179"/>
                    </a:lnTo>
                    <a:lnTo>
                      <a:pt x="213" y="180"/>
                    </a:lnTo>
                    <a:lnTo>
                      <a:pt x="214" y="182"/>
                    </a:lnTo>
                    <a:lnTo>
                      <a:pt x="215" y="183"/>
                    </a:lnTo>
                    <a:lnTo>
                      <a:pt x="216" y="184"/>
                    </a:lnTo>
                    <a:lnTo>
                      <a:pt x="219" y="185"/>
                    </a:lnTo>
                    <a:lnTo>
                      <a:pt x="220" y="185"/>
                    </a:lnTo>
                    <a:lnTo>
                      <a:pt x="221" y="187"/>
                    </a:lnTo>
                    <a:lnTo>
                      <a:pt x="222" y="188"/>
                    </a:lnTo>
                    <a:lnTo>
                      <a:pt x="224" y="189"/>
                    </a:lnTo>
                    <a:lnTo>
                      <a:pt x="225" y="190"/>
                    </a:lnTo>
                    <a:lnTo>
                      <a:pt x="227" y="191"/>
                    </a:lnTo>
                    <a:lnTo>
                      <a:pt x="228" y="193"/>
                    </a:lnTo>
                    <a:lnTo>
                      <a:pt x="230" y="194"/>
                    </a:lnTo>
                    <a:lnTo>
                      <a:pt x="231" y="195"/>
                    </a:lnTo>
                    <a:lnTo>
                      <a:pt x="232" y="196"/>
                    </a:lnTo>
                    <a:lnTo>
                      <a:pt x="233" y="197"/>
                    </a:lnTo>
                    <a:lnTo>
                      <a:pt x="236" y="199"/>
                    </a:lnTo>
                    <a:lnTo>
                      <a:pt x="237" y="199"/>
                    </a:lnTo>
                    <a:lnTo>
                      <a:pt x="238" y="200"/>
                    </a:lnTo>
                    <a:lnTo>
                      <a:pt x="239" y="201"/>
                    </a:lnTo>
                    <a:lnTo>
                      <a:pt x="241" y="202"/>
                    </a:lnTo>
                    <a:lnTo>
                      <a:pt x="242" y="204"/>
                    </a:lnTo>
                    <a:lnTo>
                      <a:pt x="244" y="205"/>
                    </a:lnTo>
                    <a:lnTo>
                      <a:pt x="246" y="206"/>
                    </a:lnTo>
                    <a:lnTo>
                      <a:pt x="247" y="207"/>
                    </a:lnTo>
                    <a:lnTo>
                      <a:pt x="248" y="208"/>
                    </a:lnTo>
                    <a:lnTo>
                      <a:pt x="249" y="210"/>
                    </a:lnTo>
                    <a:lnTo>
                      <a:pt x="250" y="211"/>
                    </a:lnTo>
                    <a:lnTo>
                      <a:pt x="253" y="211"/>
                    </a:lnTo>
                    <a:lnTo>
                      <a:pt x="254" y="212"/>
                    </a:lnTo>
                    <a:lnTo>
                      <a:pt x="255" y="213"/>
                    </a:lnTo>
                    <a:lnTo>
                      <a:pt x="256" y="215"/>
                    </a:lnTo>
                    <a:lnTo>
                      <a:pt x="258" y="216"/>
                    </a:lnTo>
                    <a:lnTo>
                      <a:pt x="259" y="217"/>
                    </a:lnTo>
                    <a:lnTo>
                      <a:pt x="261" y="218"/>
                    </a:lnTo>
                    <a:lnTo>
                      <a:pt x="263" y="219"/>
                    </a:lnTo>
                    <a:lnTo>
                      <a:pt x="264" y="221"/>
                    </a:lnTo>
                    <a:lnTo>
                      <a:pt x="265" y="222"/>
                    </a:lnTo>
                    <a:lnTo>
                      <a:pt x="266" y="222"/>
                    </a:lnTo>
                    <a:lnTo>
                      <a:pt x="267" y="223"/>
                    </a:lnTo>
                    <a:lnTo>
                      <a:pt x="270" y="224"/>
                    </a:lnTo>
                    <a:lnTo>
                      <a:pt x="271" y="226"/>
                    </a:lnTo>
                    <a:lnTo>
                      <a:pt x="272" y="227"/>
                    </a:lnTo>
                    <a:lnTo>
                      <a:pt x="274" y="228"/>
                    </a:lnTo>
                    <a:lnTo>
                      <a:pt x="275" y="229"/>
                    </a:lnTo>
                    <a:lnTo>
                      <a:pt x="276" y="230"/>
                    </a:lnTo>
                    <a:lnTo>
                      <a:pt x="278" y="232"/>
                    </a:lnTo>
                    <a:lnTo>
                      <a:pt x="280" y="233"/>
                    </a:lnTo>
                    <a:lnTo>
                      <a:pt x="281" y="233"/>
                    </a:lnTo>
                    <a:lnTo>
                      <a:pt x="282" y="234"/>
                    </a:lnTo>
                    <a:lnTo>
                      <a:pt x="283" y="235"/>
                    </a:lnTo>
                    <a:lnTo>
                      <a:pt x="285" y="237"/>
                    </a:lnTo>
                    <a:lnTo>
                      <a:pt x="287" y="238"/>
                    </a:lnTo>
                    <a:lnTo>
                      <a:pt x="288" y="239"/>
                    </a:lnTo>
                    <a:lnTo>
                      <a:pt x="289" y="240"/>
                    </a:lnTo>
                    <a:lnTo>
                      <a:pt x="291" y="241"/>
                    </a:lnTo>
                    <a:lnTo>
                      <a:pt x="292" y="243"/>
                    </a:lnTo>
                    <a:lnTo>
                      <a:pt x="293" y="244"/>
                    </a:lnTo>
                    <a:lnTo>
                      <a:pt x="296" y="244"/>
                    </a:lnTo>
                    <a:lnTo>
                      <a:pt x="297" y="245"/>
                    </a:lnTo>
                    <a:lnTo>
                      <a:pt x="298" y="246"/>
                    </a:lnTo>
                    <a:lnTo>
                      <a:pt x="299" y="248"/>
                    </a:lnTo>
                    <a:lnTo>
                      <a:pt x="300" y="249"/>
                    </a:lnTo>
                    <a:lnTo>
                      <a:pt x="302" y="250"/>
                    </a:lnTo>
                    <a:lnTo>
                      <a:pt x="304" y="251"/>
                    </a:lnTo>
                    <a:lnTo>
                      <a:pt x="305" y="252"/>
                    </a:lnTo>
                    <a:lnTo>
                      <a:pt x="307" y="254"/>
                    </a:lnTo>
                    <a:lnTo>
                      <a:pt x="308" y="255"/>
                    </a:lnTo>
                    <a:lnTo>
                      <a:pt x="309" y="255"/>
                    </a:lnTo>
                    <a:lnTo>
                      <a:pt x="310" y="256"/>
                    </a:lnTo>
                    <a:lnTo>
                      <a:pt x="313" y="257"/>
                    </a:lnTo>
                    <a:lnTo>
                      <a:pt x="314" y="259"/>
                    </a:lnTo>
                    <a:lnTo>
                      <a:pt x="315" y="260"/>
                    </a:lnTo>
                    <a:lnTo>
                      <a:pt x="316" y="261"/>
                    </a:lnTo>
                    <a:lnTo>
                      <a:pt x="318" y="262"/>
                    </a:lnTo>
                    <a:lnTo>
                      <a:pt x="319" y="263"/>
                    </a:lnTo>
                    <a:lnTo>
                      <a:pt x="321" y="263"/>
                    </a:lnTo>
                    <a:lnTo>
                      <a:pt x="322" y="265"/>
                    </a:lnTo>
                    <a:lnTo>
                      <a:pt x="324" y="266"/>
                    </a:lnTo>
                    <a:lnTo>
                      <a:pt x="325" y="267"/>
                    </a:lnTo>
                    <a:lnTo>
                      <a:pt x="326" y="268"/>
                    </a:lnTo>
                    <a:lnTo>
                      <a:pt x="327" y="270"/>
                    </a:lnTo>
                    <a:lnTo>
                      <a:pt x="330" y="271"/>
                    </a:lnTo>
                    <a:lnTo>
                      <a:pt x="331" y="272"/>
                    </a:lnTo>
                    <a:lnTo>
                      <a:pt x="332" y="272"/>
                    </a:lnTo>
                    <a:lnTo>
                      <a:pt x="333" y="273"/>
                    </a:lnTo>
                    <a:lnTo>
                      <a:pt x="335" y="274"/>
                    </a:lnTo>
                    <a:lnTo>
                      <a:pt x="336" y="276"/>
                    </a:lnTo>
                    <a:lnTo>
                      <a:pt x="338" y="277"/>
                    </a:lnTo>
                    <a:lnTo>
                      <a:pt x="339" y="278"/>
                    </a:lnTo>
                    <a:lnTo>
                      <a:pt x="341" y="279"/>
                    </a:lnTo>
                    <a:lnTo>
                      <a:pt x="342" y="281"/>
                    </a:lnTo>
                    <a:lnTo>
                      <a:pt x="343" y="281"/>
                    </a:lnTo>
                    <a:lnTo>
                      <a:pt x="344" y="282"/>
                    </a:lnTo>
                    <a:lnTo>
                      <a:pt x="347" y="283"/>
                    </a:lnTo>
                    <a:lnTo>
                      <a:pt x="348" y="284"/>
                    </a:lnTo>
                    <a:lnTo>
                      <a:pt x="349" y="285"/>
                    </a:lnTo>
                    <a:lnTo>
                      <a:pt x="350" y="287"/>
                    </a:lnTo>
                    <a:lnTo>
                      <a:pt x="352" y="288"/>
                    </a:lnTo>
                    <a:lnTo>
                      <a:pt x="353" y="288"/>
                    </a:lnTo>
                    <a:lnTo>
                      <a:pt x="355" y="289"/>
                    </a:lnTo>
                    <a:lnTo>
                      <a:pt x="357" y="290"/>
                    </a:lnTo>
                    <a:lnTo>
                      <a:pt x="358" y="292"/>
                    </a:lnTo>
                    <a:lnTo>
                      <a:pt x="359" y="293"/>
                    </a:lnTo>
                    <a:lnTo>
                      <a:pt x="360" y="294"/>
                    </a:lnTo>
                    <a:lnTo>
                      <a:pt x="361" y="295"/>
                    </a:lnTo>
                    <a:lnTo>
                      <a:pt x="364" y="295"/>
                    </a:lnTo>
                    <a:lnTo>
                      <a:pt x="365" y="296"/>
                    </a:lnTo>
                    <a:lnTo>
                      <a:pt x="366" y="298"/>
                    </a:lnTo>
                    <a:lnTo>
                      <a:pt x="368" y="299"/>
                    </a:lnTo>
                    <a:lnTo>
                      <a:pt x="369" y="300"/>
                    </a:lnTo>
                    <a:lnTo>
                      <a:pt x="370" y="301"/>
                    </a:lnTo>
                    <a:lnTo>
                      <a:pt x="372" y="301"/>
                    </a:lnTo>
                    <a:lnTo>
                      <a:pt x="374" y="303"/>
                    </a:lnTo>
                    <a:lnTo>
                      <a:pt x="375" y="304"/>
                    </a:lnTo>
                    <a:lnTo>
                      <a:pt x="376" y="305"/>
                    </a:lnTo>
                    <a:lnTo>
                      <a:pt x="377" y="306"/>
                    </a:lnTo>
                    <a:lnTo>
                      <a:pt x="379" y="307"/>
                    </a:lnTo>
                    <a:lnTo>
                      <a:pt x="381" y="307"/>
                    </a:lnTo>
                    <a:lnTo>
                      <a:pt x="382" y="309"/>
                    </a:lnTo>
                    <a:lnTo>
                      <a:pt x="383" y="310"/>
                    </a:lnTo>
                    <a:lnTo>
                      <a:pt x="385" y="311"/>
                    </a:lnTo>
                    <a:lnTo>
                      <a:pt x="386" y="312"/>
                    </a:lnTo>
                    <a:lnTo>
                      <a:pt x="387" y="313"/>
                    </a:lnTo>
                    <a:lnTo>
                      <a:pt x="390" y="313"/>
                    </a:lnTo>
                    <a:lnTo>
                      <a:pt x="391" y="315"/>
                    </a:lnTo>
                    <a:lnTo>
                      <a:pt x="392" y="316"/>
                    </a:lnTo>
                    <a:lnTo>
                      <a:pt x="393" y="317"/>
                    </a:lnTo>
                    <a:lnTo>
                      <a:pt x="394" y="318"/>
                    </a:lnTo>
                    <a:lnTo>
                      <a:pt x="396" y="320"/>
                    </a:lnTo>
                    <a:lnTo>
                      <a:pt x="398" y="320"/>
                    </a:lnTo>
                    <a:lnTo>
                      <a:pt x="399" y="321"/>
                    </a:lnTo>
                    <a:lnTo>
                      <a:pt x="401" y="322"/>
                    </a:lnTo>
                    <a:lnTo>
                      <a:pt x="402" y="323"/>
                    </a:lnTo>
                    <a:lnTo>
                      <a:pt x="403" y="324"/>
                    </a:lnTo>
                    <a:lnTo>
                      <a:pt x="404" y="326"/>
                    </a:lnTo>
                    <a:lnTo>
                      <a:pt x="407" y="326"/>
                    </a:lnTo>
                    <a:lnTo>
                      <a:pt x="408" y="327"/>
                    </a:lnTo>
                    <a:lnTo>
                      <a:pt x="409" y="328"/>
                    </a:lnTo>
                    <a:lnTo>
                      <a:pt x="410" y="329"/>
                    </a:lnTo>
                    <a:lnTo>
                      <a:pt x="411" y="331"/>
                    </a:lnTo>
                    <a:lnTo>
                      <a:pt x="413" y="332"/>
                    </a:lnTo>
                    <a:lnTo>
                      <a:pt x="415" y="332"/>
                    </a:lnTo>
                    <a:lnTo>
                      <a:pt x="416" y="333"/>
                    </a:lnTo>
                    <a:lnTo>
                      <a:pt x="418" y="334"/>
                    </a:lnTo>
                    <a:lnTo>
                      <a:pt x="419" y="335"/>
                    </a:lnTo>
                    <a:lnTo>
                      <a:pt x="420" y="337"/>
                    </a:lnTo>
                    <a:lnTo>
                      <a:pt x="421" y="338"/>
                    </a:lnTo>
                    <a:lnTo>
                      <a:pt x="424" y="338"/>
                    </a:lnTo>
                    <a:lnTo>
                      <a:pt x="425" y="339"/>
                    </a:lnTo>
                    <a:lnTo>
                      <a:pt x="426" y="340"/>
                    </a:lnTo>
                    <a:lnTo>
                      <a:pt x="427" y="342"/>
                    </a:lnTo>
                    <a:lnTo>
                      <a:pt x="429" y="343"/>
                    </a:lnTo>
                    <a:lnTo>
                      <a:pt x="430" y="344"/>
                    </a:lnTo>
                    <a:lnTo>
                      <a:pt x="432" y="344"/>
                    </a:lnTo>
                    <a:lnTo>
                      <a:pt x="433" y="345"/>
                    </a:lnTo>
                    <a:lnTo>
                      <a:pt x="435" y="346"/>
                    </a:lnTo>
                    <a:lnTo>
                      <a:pt x="436" y="348"/>
                    </a:lnTo>
                    <a:lnTo>
                      <a:pt x="437" y="349"/>
                    </a:lnTo>
                    <a:lnTo>
                      <a:pt x="438" y="350"/>
                    </a:lnTo>
                    <a:lnTo>
                      <a:pt x="441" y="350"/>
                    </a:lnTo>
                    <a:lnTo>
                      <a:pt x="442" y="351"/>
                    </a:lnTo>
                    <a:lnTo>
                      <a:pt x="443" y="353"/>
                    </a:lnTo>
                    <a:lnTo>
                      <a:pt x="444" y="354"/>
                    </a:lnTo>
                    <a:lnTo>
                      <a:pt x="446" y="355"/>
                    </a:lnTo>
                    <a:lnTo>
                      <a:pt x="447" y="355"/>
                    </a:lnTo>
                    <a:lnTo>
                      <a:pt x="449" y="356"/>
                    </a:lnTo>
                    <a:lnTo>
                      <a:pt x="451" y="357"/>
                    </a:lnTo>
                    <a:lnTo>
                      <a:pt x="452" y="359"/>
                    </a:lnTo>
                    <a:lnTo>
                      <a:pt x="453" y="360"/>
                    </a:lnTo>
                    <a:lnTo>
                      <a:pt x="454" y="361"/>
                    </a:lnTo>
                    <a:lnTo>
                      <a:pt x="455" y="361"/>
                    </a:lnTo>
                    <a:lnTo>
                      <a:pt x="458" y="362"/>
                    </a:lnTo>
                    <a:lnTo>
                      <a:pt x="459" y="364"/>
                    </a:lnTo>
                    <a:lnTo>
                      <a:pt x="460" y="365"/>
                    </a:lnTo>
                    <a:lnTo>
                      <a:pt x="462" y="366"/>
                    </a:lnTo>
                    <a:lnTo>
                      <a:pt x="463" y="366"/>
                    </a:lnTo>
                    <a:lnTo>
                      <a:pt x="464" y="367"/>
                    </a:lnTo>
                    <a:lnTo>
                      <a:pt x="466" y="368"/>
                    </a:lnTo>
                    <a:lnTo>
                      <a:pt x="468" y="370"/>
                    </a:lnTo>
                    <a:lnTo>
                      <a:pt x="469" y="371"/>
                    </a:lnTo>
                    <a:lnTo>
                      <a:pt x="470" y="371"/>
                    </a:lnTo>
                    <a:lnTo>
                      <a:pt x="471" y="372"/>
                    </a:lnTo>
                    <a:lnTo>
                      <a:pt x="473" y="373"/>
                    </a:lnTo>
                    <a:lnTo>
                      <a:pt x="475" y="375"/>
                    </a:lnTo>
                    <a:lnTo>
                      <a:pt x="476" y="376"/>
                    </a:lnTo>
                    <a:lnTo>
                      <a:pt x="477" y="376"/>
                    </a:lnTo>
                    <a:lnTo>
                      <a:pt x="479" y="377"/>
                    </a:lnTo>
                    <a:lnTo>
                      <a:pt x="480" y="378"/>
                    </a:lnTo>
                    <a:lnTo>
                      <a:pt x="481" y="379"/>
                    </a:lnTo>
                    <a:lnTo>
                      <a:pt x="483" y="381"/>
                    </a:lnTo>
                    <a:lnTo>
                      <a:pt x="485" y="381"/>
                    </a:lnTo>
                    <a:lnTo>
                      <a:pt x="486" y="382"/>
                    </a:lnTo>
                    <a:lnTo>
                      <a:pt x="487" y="383"/>
                    </a:lnTo>
                    <a:lnTo>
                      <a:pt x="488" y="384"/>
                    </a:lnTo>
                    <a:lnTo>
                      <a:pt x="490" y="386"/>
                    </a:lnTo>
                    <a:lnTo>
                      <a:pt x="492" y="386"/>
                    </a:lnTo>
                    <a:lnTo>
                      <a:pt x="493" y="387"/>
                    </a:lnTo>
                    <a:lnTo>
                      <a:pt x="494" y="388"/>
                    </a:lnTo>
                    <a:lnTo>
                      <a:pt x="496" y="389"/>
                    </a:lnTo>
                    <a:lnTo>
                      <a:pt x="497" y="390"/>
                    </a:lnTo>
                    <a:lnTo>
                      <a:pt x="498" y="390"/>
                    </a:lnTo>
                    <a:lnTo>
                      <a:pt x="501" y="392"/>
                    </a:lnTo>
                    <a:lnTo>
                      <a:pt x="502" y="393"/>
                    </a:lnTo>
                    <a:lnTo>
                      <a:pt x="503" y="394"/>
                    </a:lnTo>
                    <a:lnTo>
                      <a:pt x="504" y="395"/>
                    </a:lnTo>
                    <a:lnTo>
                      <a:pt x="505" y="395"/>
                    </a:lnTo>
                    <a:lnTo>
                      <a:pt x="507" y="397"/>
                    </a:lnTo>
                    <a:lnTo>
                      <a:pt x="509" y="398"/>
                    </a:lnTo>
                    <a:lnTo>
                      <a:pt x="510" y="399"/>
                    </a:lnTo>
                    <a:lnTo>
                      <a:pt x="512" y="400"/>
                    </a:lnTo>
                    <a:lnTo>
                      <a:pt x="513" y="400"/>
                    </a:lnTo>
                    <a:lnTo>
                      <a:pt x="514" y="401"/>
                    </a:lnTo>
                    <a:lnTo>
                      <a:pt x="515" y="403"/>
                    </a:lnTo>
                    <a:lnTo>
                      <a:pt x="518" y="404"/>
                    </a:lnTo>
                    <a:lnTo>
                      <a:pt x="519" y="404"/>
                    </a:lnTo>
                    <a:lnTo>
                      <a:pt x="520" y="405"/>
                    </a:lnTo>
                    <a:lnTo>
                      <a:pt x="521" y="406"/>
                    </a:lnTo>
                    <a:lnTo>
                      <a:pt x="523" y="408"/>
                    </a:lnTo>
                    <a:lnTo>
                      <a:pt x="524" y="409"/>
                    </a:lnTo>
                    <a:lnTo>
                      <a:pt x="526" y="409"/>
                    </a:lnTo>
                    <a:lnTo>
                      <a:pt x="527" y="410"/>
                    </a:lnTo>
                    <a:lnTo>
                      <a:pt x="529" y="411"/>
                    </a:lnTo>
                    <a:lnTo>
                      <a:pt x="530" y="412"/>
                    </a:lnTo>
                    <a:lnTo>
                      <a:pt x="531" y="412"/>
                    </a:lnTo>
                    <a:lnTo>
                      <a:pt x="532" y="414"/>
                    </a:lnTo>
                    <a:lnTo>
                      <a:pt x="535" y="415"/>
                    </a:lnTo>
                    <a:lnTo>
                      <a:pt x="536" y="416"/>
                    </a:lnTo>
                    <a:lnTo>
                      <a:pt x="537" y="416"/>
                    </a:lnTo>
                    <a:lnTo>
                      <a:pt x="538" y="417"/>
                    </a:lnTo>
                    <a:lnTo>
                      <a:pt x="540" y="419"/>
                    </a:lnTo>
                    <a:lnTo>
                      <a:pt x="541" y="420"/>
                    </a:lnTo>
                    <a:lnTo>
                      <a:pt x="543" y="420"/>
                    </a:lnTo>
                    <a:lnTo>
                      <a:pt x="545" y="421"/>
                    </a:lnTo>
                    <a:lnTo>
                      <a:pt x="546" y="422"/>
                    </a:lnTo>
                    <a:lnTo>
                      <a:pt x="547" y="423"/>
                    </a:lnTo>
                    <a:lnTo>
                      <a:pt x="548" y="423"/>
                    </a:lnTo>
                    <a:lnTo>
                      <a:pt x="549" y="425"/>
                    </a:lnTo>
                    <a:lnTo>
                      <a:pt x="552" y="426"/>
                    </a:lnTo>
                    <a:lnTo>
                      <a:pt x="553" y="427"/>
                    </a:lnTo>
                    <a:lnTo>
                      <a:pt x="554" y="427"/>
                    </a:lnTo>
                    <a:lnTo>
                      <a:pt x="555" y="428"/>
                    </a:lnTo>
                    <a:lnTo>
                      <a:pt x="557" y="429"/>
                    </a:lnTo>
                    <a:lnTo>
                      <a:pt x="558" y="431"/>
                    </a:lnTo>
                    <a:lnTo>
                      <a:pt x="560" y="431"/>
                    </a:lnTo>
                    <a:lnTo>
                      <a:pt x="562" y="432"/>
                    </a:lnTo>
                    <a:lnTo>
                      <a:pt x="563" y="433"/>
                    </a:lnTo>
                    <a:lnTo>
                      <a:pt x="564" y="434"/>
                    </a:lnTo>
                    <a:lnTo>
                      <a:pt x="565" y="434"/>
                    </a:lnTo>
                    <a:lnTo>
                      <a:pt x="566" y="436"/>
                    </a:lnTo>
                    <a:lnTo>
                      <a:pt x="569" y="437"/>
                    </a:lnTo>
                    <a:lnTo>
                      <a:pt x="570" y="438"/>
                    </a:lnTo>
                    <a:lnTo>
                      <a:pt x="571" y="438"/>
                    </a:lnTo>
                    <a:lnTo>
                      <a:pt x="573" y="439"/>
                    </a:lnTo>
                    <a:lnTo>
                      <a:pt x="574" y="440"/>
                    </a:lnTo>
                    <a:lnTo>
                      <a:pt x="575" y="442"/>
                    </a:lnTo>
                    <a:lnTo>
                      <a:pt x="576" y="442"/>
                    </a:lnTo>
                    <a:lnTo>
                      <a:pt x="579" y="443"/>
                    </a:lnTo>
                    <a:lnTo>
                      <a:pt x="580" y="444"/>
                    </a:lnTo>
                    <a:lnTo>
                      <a:pt x="581" y="445"/>
                    </a:lnTo>
                    <a:lnTo>
                      <a:pt x="582" y="445"/>
                    </a:lnTo>
                    <a:lnTo>
                      <a:pt x="584" y="447"/>
                    </a:lnTo>
                    <a:lnTo>
                      <a:pt x="585" y="448"/>
                    </a:lnTo>
                    <a:lnTo>
                      <a:pt x="586" y="449"/>
                    </a:lnTo>
                    <a:lnTo>
                      <a:pt x="588" y="449"/>
                    </a:lnTo>
                    <a:lnTo>
                      <a:pt x="590" y="450"/>
                    </a:lnTo>
                    <a:lnTo>
                      <a:pt x="591" y="451"/>
                    </a:lnTo>
                    <a:lnTo>
                      <a:pt x="592" y="451"/>
                    </a:lnTo>
                    <a:lnTo>
                      <a:pt x="593" y="453"/>
                    </a:lnTo>
                    <a:lnTo>
                      <a:pt x="595" y="454"/>
                    </a:lnTo>
                    <a:lnTo>
                      <a:pt x="596" y="454"/>
                    </a:lnTo>
                    <a:lnTo>
                      <a:pt x="597" y="455"/>
                    </a:lnTo>
                    <a:lnTo>
                      <a:pt x="598" y="456"/>
                    </a:lnTo>
                    <a:lnTo>
                      <a:pt x="599" y="456"/>
                    </a:lnTo>
                    <a:lnTo>
                      <a:pt x="599" y="458"/>
                    </a:lnTo>
                    <a:lnTo>
                      <a:pt x="601" y="458"/>
                    </a:lnTo>
                    <a:lnTo>
                      <a:pt x="602" y="459"/>
                    </a:lnTo>
                    <a:lnTo>
                      <a:pt x="603" y="459"/>
                    </a:lnTo>
                    <a:lnTo>
                      <a:pt x="604" y="460"/>
                    </a:lnTo>
                    <a:lnTo>
                      <a:pt x="606" y="460"/>
                    </a:lnTo>
                    <a:lnTo>
                      <a:pt x="606" y="461"/>
                    </a:lnTo>
                    <a:lnTo>
                      <a:pt x="607" y="461"/>
                    </a:lnTo>
                    <a:lnTo>
                      <a:pt x="608" y="462"/>
                    </a:lnTo>
                    <a:lnTo>
                      <a:pt x="615" y="467"/>
                    </a:lnTo>
                  </a:path>
                </a:pathLst>
              </a:custGeom>
              <a:noFill/>
              <a:ln w="20638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99" name="Freeform 120"/>
              <p:cNvSpPr>
                <a:spLocks/>
              </p:cNvSpPr>
              <p:nvPr/>
            </p:nvSpPr>
            <p:spPr bwMode="auto">
              <a:xfrm>
                <a:off x="3067050" y="3840163"/>
                <a:ext cx="1060450" cy="1393825"/>
              </a:xfrm>
              <a:custGeom>
                <a:avLst/>
                <a:gdLst>
                  <a:gd name="T0" fmla="*/ 0 w 996"/>
                  <a:gd name="T1" fmla="*/ 2147483647 h 1306"/>
                  <a:gd name="T2" fmla="*/ 0 w 996"/>
                  <a:gd name="T3" fmla="*/ 2147483647 h 1306"/>
                  <a:gd name="T4" fmla="*/ 0 w 996"/>
                  <a:gd name="T5" fmla="*/ 2147483647 h 1306"/>
                  <a:gd name="T6" fmla="*/ 0 w 996"/>
                  <a:gd name="T7" fmla="*/ 2147483647 h 1306"/>
                  <a:gd name="T8" fmla="*/ 0 w 996"/>
                  <a:gd name="T9" fmla="*/ 2147483647 h 1306"/>
                  <a:gd name="T10" fmla="*/ 0 w 996"/>
                  <a:gd name="T11" fmla="*/ 2147483647 h 1306"/>
                  <a:gd name="T12" fmla="*/ 0 w 996"/>
                  <a:gd name="T13" fmla="*/ 2147483647 h 1306"/>
                  <a:gd name="T14" fmla="*/ 0 w 996"/>
                  <a:gd name="T15" fmla="*/ 2147483647 h 1306"/>
                  <a:gd name="T16" fmla="*/ 0 w 996"/>
                  <a:gd name="T17" fmla="*/ 2147483647 h 1306"/>
                  <a:gd name="T18" fmla="*/ 0 w 996"/>
                  <a:gd name="T19" fmla="*/ 2147483647 h 1306"/>
                  <a:gd name="T20" fmla="*/ 0 w 996"/>
                  <a:gd name="T21" fmla="*/ 2147483647 h 1306"/>
                  <a:gd name="T22" fmla="*/ 0 w 996"/>
                  <a:gd name="T23" fmla="*/ 2147483647 h 1306"/>
                  <a:gd name="T24" fmla="*/ 0 w 996"/>
                  <a:gd name="T25" fmla="*/ 2147483647 h 1306"/>
                  <a:gd name="T26" fmla="*/ 0 w 996"/>
                  <a:gd name="T27" fmla="*/ 2147483647 h 1306"/>
                  <a:gd name="T28" fmla="*/ 0 w 996"/>
                  <a:gd name="T29" fmla="*/ 2147483647 h 1306"/>
                  <a:gd name="T30" fmla="*/ 0 w 996"/>
                  <a:gd name="T31" fmla="*/ 2147483647 h 1306"/>
                  <a:gd name="T32" fmla="*/ 0 w 996"/>
                  <a:gd name="T33" fmla="*/ 2147483647 h 1306"/>
                  <a:gd name="T34" fmla="*/ 0 w 996"/>
                  <a:gd name="T35" fmla="*/ 2147483647 h 1306"/>
                  <a:gd name="T36" fmla="*/ 0 w 996"/>
                  <a:gd name="T37" fmla="*/ 2147483647 h 1306"/>
                  <a:gd name="T38" fmla="*/ 0 w 996"/>
                  <a:gd name="T39" fmla="*/ 2147483647 h 1306"/>
                  <a:gd name="T40" fmla="*/ 0 w 996"/>
                  <a:gd name="T41" fmla="*/ 2147483647 h 1306"/>
                  <a:gd name="T42" fmla="*/ 0 w 996"/>
                  <a:gd name="T43" fmla="*/ 2147483647 h 1306"/>
                  <a:gd name="T44" fmla="*/ 0 w 996"/>
                  <a:gd name="T45" fmla="*/ 2147483647 h 1306"/>
                  <a:gd name="T46" fmla="*/ 0 w 996"/>
                  <a:gd name="T47" fmla="*/ 2147483647 h 1306"/>
                  <a:gd name="T48" fmla="*/ 0 w 996"/>
                  <a:gd name="T49" fmla="*/ 2147483647 h 1306"/>
                  <a:gd name="T50" fmla="*/ 0 w 996"/>
                  <a:gd name="T51" fmla="*/ 2147483647 h 1306"/>
                  <a:gd name="T52" fmla="*/ 0 w 996"/>
                  <a:gd name="T53" fmla="*/ 2147483647 h 1306"/>
                  <a:gd name="T54" fmla="*/ 0 w 996"/>
                  <a:gd name="T55" fmla="*/ 2147483647 h 1306"/>
                  <a:gd name="T56" fmla="*/ 0 w 996"/>
                  <a:gd name="T57" fmla="*/ 2147483647 h 1306"/>
                  <a:gd name="T58" fmla="*/ 0 w 996"/>
                  <a:gd name="T59" fmla="*/ 2147483647 h 1306"/>
                  <a:gd name="T60" fmla="*/ 0 w 996"/>
                  <a:gd name="T61" fmla="*/ 2147483647 h 1306"/>
                  <a:gd name="T62" fmla="*/ 0 w 996"/>
                  <a:gd name="T63" fmla="*/ 2147483647 h 1306"/>
                  <a:gd name="T64" fmla="*/ 0 w 996"/>
                  <a:gd name="T65" fmla="*/ 2147483647 h 1306"/>
                  <a:gd name="T66" fmla="*/ 0 w 996"/>
                  <a:gd name="T67" fmla="*/ 2147483647 h 1306"/>
                  <a:gd name="T68" fmla="*/ 0 w 996"/>
                  <a:gd name="T69" fmla="*/ 2147483647 h 1306"/>
                  <a:gd name="T70" fmla="*/ 0 w 996"/>
                  <a:gd name="T71" fmla="*/ 2147483647 h 1306"/>
                  <a:gd name="T72" fmla="*/ 0 w 996"/>
                  <a:gd name="T73" fmla="*/ 2147483647 h 1306"/>
                  <a:gd name="T74" fmla="*/ 0 w 996"/>
                  <a:gd name="T75" fmla="*/ 2147483647 h 1306"/>
                  <a:gd name="T76" fmla="*/ 0 w 996"/>
                  <a:gd name="T77" fmla="*/ 2147483647 h 1306"/>
                  <a:gd name="T78" fmla="*/ 0 w 996"/>
                  <a:gd name="T79" fmla="*/ 2147483647 h 1306"/>
                  <a:gd name="T80" fmla="*/ 0 w 996"/>
                  <a:gd name="T81" fmla="*/ 2147483647 h 1306"/>
                  <a:gd name="T82" fmla="*/ 0 w 996"/>
                  <a:gd name="T83" fmla="*/ 2147483647 h 1306"/>
                  <a:gd name="T84" fmla="*/ 0 w 996"/>
                  <a:gd name="T85" fmla="*/ 2147483647 h 1306"/>
                  <a:gd name="T86" fmla="*/ 0 w 996"/>
                  <a:gd name="T87" fmla="*/ 2147483647 h 1306"/>
                  <a:gd name="T88" fmla="*/ 0 w 996"/>
                  <a:gd name="T89" fmla="*/ 2147483647 h 1306"/>
                  <a:gd name="T90" fmla="*/ 0 w 996"/>
                  <a:gd name="T91" fmla="*/ 2147483647 h 1306"/>
                  <a:gd name="T92" fmla="*/ 0 w 996"/>
                  <a:gd name="T93" fmla="*/ 2147483647 h 1306"/>
                  <a:gd name="T94" fmla="*/ 0 w 996"/>
                  <a:gd name="T95" fmla="*/ 2147483647 h 1306"/>
                  <a:gd name="T96" fmla="*/ 0 w 996"/>
                  <a:gd name="T97" fmla="*/ 2147483647 h 1306"/>
                  <a:gd name="T98" fmla="*/ 0 w 996"/>
                  <a:gd name="T99" fmla="*/ 2147483647 h 1306"/>
                  <a:gd name="T100" fmla="*/ 0 w 996"/>
                  <a:gd name="T101" fmla="*/ 2147483647 h 1306"/>
                  <a:gd name="T102" fmla="*/ 0 w 996"/>
                  <a:gd name="T103" fmla="*/ 2147483647 h 1306"/>
                  <a:gd name="T104" fmla="*/ 0 w 996"/>
                  <a:gd name="T105" fmla="*/ 2147483647 h 1306"/>
                  <a:gd name="T106" fmla="*/ 0 w 996"/>
                  <a:gd name="T107" fmla="*/ 2147483647 h 1306"/>
                  <a:gd name="T108" fmla="*/ 0 w 996"/>
                  <a:gd name="T109" fmla="*/ 2147483647 h 1306"/>
                  <a:gd name="T110" fmla="*/ 0 w 996"/>
                  <a:gd name="T111" fmla="*/ 2147483647 h 1306"/>
                  <a:gd name="T112" fmla="*/ 0 w 996"/>
                  <a:gd name="T113" fmla="*/ 2147483647 h 1306"/>
                  <a:gd name="T114" fmla="*/ 0 w 996"/>
                  <a:gd name="T115" fmla="*/ 2147483647 h 1306"/>
                  <a:gd name="T116" fmla="*/ 0 w 996"/>
                  <a:gd name="T117" fmla="*/ 2147483647 h 1306"/>
                  <a:gd name="T118" fmla="*/ 0 w 996"/>
                  <a:gd name="T119" fmla="*/ 2147483647 h 1306"/>
                  <a:gd name="T120" fmla="*/ 0 w 996"/>
                  <a:gd name="T121" fmla="*/ 2147483647 h 1306"/>
                  <a:gd name="T122" fmla="*/ 0 w 996"/>
                  <a:gd name="T123" fmla="*/ 2147483647 h 1306"/>
                  <a:gd name="T124" fmla="*/ 0 w 996"/>
                  <a:gd name="T125" fmla="*/ 2147483647 h 130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96"/>
                  <a:gd name="T190" fmla="*/ 0 h 1306"/>
                  <a:gd name="T191" fmla="*/ 996 w 996"/>
                  <a:gd name="T192" fmla="*/ 1306 h 130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96" h="1306">
                    <a:moveTo>
                      <a:pt x="0" y="1306"/>
                    </a:moveTo>
                    <a:lnTo>
                      <a:pt x="7" y="1306"/>
                    </a:lnTo>
                    <a:lnTo>
                      <a:pt x="9" y="1306"/>
                    </a:lnTo>
                    <a:lnTo>
                      <a:pt x="10" y="1306"/>
                    </a:lnTo>
                    <a:lnTo>
                      <a:pt x="11" y="1306"/>
                    </a:lnTo>
                    <a:lnTo>
                      <a:pt x="12" y="1306"/>
                    </a:lnTo>
                    <a:lnTo>
                      <a:pt x="13" y="1306"/>
                    </a:lnTo>
                    <a:lnTo>
                      <a:pt x="15" y="1306"/>
                    </a:lnTo>
                    <a:lnTo>
                      <a:pt x="16" y="1306"/>
                    </a:lnTo>
                    <a:lnTo>
                      <a:pt x="17" y="1306"/>
                    </a:lnTo>
                    <a:lnTo>
                      <a:pt x="18" y="1306"/>
                    </a:lnTo>
                    <a:lnTo>
                      <a:pt x="20" y="1306"/>
                    </a:lnTo>
                    <a:lnTo>
                      <a:pt x="21" y="1306"/>
                    </a:lnTo>
                    <a:lnTo>
                      <a:pt x="22" y="1306"/>
                    </a:lnTo>
                    <a:lnTo>
                      <a:pt x="23" y="1306"/>
                    </a:lnTo>
                    <a:lnTo>
                      <a:pt x="24" y="1306"/>
                    </a:lnTo>
                    <a:lnTo>
                      <a:pt x="26" y="1306"/>
                    </a:lnTo>
                    <a:lnTo>
                      <a:pt x="27" y="1306"/>
                    </a:lnTo>
                    <a:lnTo>
                      <a:pt x="29" y="1306"/>
                    </a:lnTo>
                    <a:lnTo>
                      <a:pt x="31" y="1306"/>
                    </a:lnTo>
                    <a:lnTo>
                      <a:pt x="32" y="1306"/>
                    </a:lnTo>
                    <a:lnTo>
                      <a:pt x="33" y="1306"/>
                    </a:lnTo>
                    <a:lnTo>
                      <a:pt x="34" y="1306"/>
                    </a:lnTo>
                    <a:lnTo>
                      <a:pt x="35" y="1306"/>
                    </a:lnTo>
                    <a:lnTo>
                      <a:pt x="37" y="1306"/>
                    </a:lnTo>
                    <a:lnTo>
                      <a:pt x="39" y="1306"/>
                    </a:lnTo>
                    <a:lnTo>
                      <a:pt x="40" y="1306"/>
                    </a:lnTo>
                    <a:lnTo>
                      <a:pt x="42" y="1306"/>
                    </a:lnTo>
                    <a:lnTo>
                      <a:pt x="43" y="1306"/>
                    </a:lnTo>
                    <a:lnTo>
                      <a:pt x="44" y="1306"/>
                    </a:lnTo>
                    <a:lnTo>
                      <a:pt x="45" y="1306"/>
                    </a:lnTo>
                    <a:lnTo>
                      <a:pt x="48" y="1306"/>
                    </a:lnTo>
                    <a:lnTo>
                      <a:pt x="49" y="1306"/>
                    </a:lnTo>
                    <a:lnTo>
                      <a:pt x="50" y="1306"/>
                    </a:lnTo>
                    <a:lnTo>
                      <a:pt x="51" y="1306"/>
                    </a:lnTo>
                    <a:lnTo>
                      <a:pt x="53" y="1306"/>
                    </a:lnTo>
                    <a:lnTo>
                      <a:pt x="54" y="1306"/>
                    </a:lnTo>
                    <a:lnTo>
                      <a:pt x="56" y="1306"/>
                    </a:lnTo>
                    <a:lnTo>
                      <a:pt x="57" y="1306"/>
                    </a:lnTo>
                    <a:lnTo>
                      <a:pt x="59" y="1306"/>
                    </a:lnTo>
                    <a:lnTo>
                      <a:pt x="60" y="1306"/>
                    </a:lnTo>
                    <a:lnTo>
                      <a:pt x="61" y="1306"/>
                    </a:lnTo>
                    <a:lnTo>
                      <a:pt x="62" y="1306"/>
                    </a:lnTo>
                    <a:lnTo>
                      <a:pt x="65" y="1306"/>
                    </a:lnTo>
                    <a:lnTo>
                      <a:pt x="66" y="1306"/>
                    </a:lnTo>
                    <a:lnTo>
                      <a:pt x="67" y="1306"/>
                    </a:lnTo>
                    <a:lnTo>
                      <a:pt x="68" y="1306"/>
                    </a:lnTo>
                    <a:lnTo>
                      <a:pt x="70" y="1306"/>
                    </a:lnTo>
                    <a:lnTo>
                      <a:pt x="71" y="1306"/>
                    </a:lnTo>
                    <a:lnTo>
                      <a:pt x="73" y="1306"/>
                    </a:lnTo>
                    <a:lnTo>
                      <a:pt x="74" y="1306"/>
                    </a:lnTo>
                    <a:lnTo>
                      <a:pt x="76" y="1306"/>
                    </a:lnTo>
                    <a:lnTo>
                      <a:pt x="77" y="1306"/>
                    </a:lnTo>
                    <a:lnTo>
                      <a:pt x="78" y="1306"/>
                    </a:lnTo>
                    <a:lnTo>
                      <a:pt x="79" y="1306"/>
                    </a:lnTo>
                    <a:lnTo>
                      <a:pt x="82" y="1306"/>
                    </a:lnTo>
                    <a:lnTo>
                      <a:pt x="83" y="1306"/>
                    </a:lnTo>
                    <a:lnTo>
                      <a:pt x="84" y="1306"/>
                    </a:lnTo>
                    <a:lnTo>
                      <a:pt x="85" y="1306"/>
                    </a:lnTo>
                    <a:lnTo>
                      <a:pt x="87" y="1306"/>
                    </a:lnTo>
                    <a:lnTo>
                      <a:pt x="88" y="1306"/>
                    </a:lnTo>
                    <a:lnTo>
                      <a:pt x="90" y="1306"/>
                    </a:lnTo>
                    <a:lnTo>
                      <a:pt x="92" y="1306"/>
                    </a:lnTo>
                    <a:lnTo>
                      <a:pt x="93" y="1306"/>
                    </a:lnTo>
                    <a:lnTo>
                      <a:pt x="94" y="1306"/>
                    </a:lnTo>
                    <a:lnTo>
                      <a:pt x="95" y="1306"/>
                    </a:lnTo>
                    <a:lnTo>
                      <a:pt x="96" y="1306"/>
                    </a:lnTo>
                    <a:lnTo>
                      <a:pt x="99" y="1306"/>
                    </a:lnTo>
                    <a:lnTo>
                      <a:pt x="100" y="1306"/>
                    </a:lnTo>
                    <a:lnTo>
                      <a:pt x="101" y="1306"/>
                    </a:lnTo>
                    <a:lnTo>
                      <a:pt x="103" y="1306"/>
                    </a:lnTo>
                    <a:lnTo>
                      <a:pt x="104" y="1306"/>
                    </a:lnTo>
                    <a:lnTo>
                      <a:pt x="105" y="1306"/>
                    </a:lnTo>
                    <a:lnTo>
                      <a:pt x="107" y="1306"/>
                    </a:lnTo>
                    <a:lnTo>
                      <a:pt x="109" y="1306"/>
                    </a:lnTo>
                    <a:lnTo>
                      <a:pt x="110" y="1306"/>
                    </a:lnTo>
                    <a:lnTo>
                      <a:pt x="111" y="1306"/>
                    </a:lnTo>
                    <a:lnTo>
                      <a:pt x="112" y="1306"/>
                    </a:lnTo>
                    <a:lnTo>
                      <a:pt x="114" y="1306"/>
                    </a:lnTo>
                    <a:lnTo>
                      <a:pt x="116" y="1306"/>
                    </a:lnTo>
                    <a:lnTo>
                      <a:pt x="117" y="1306"/>
                    </a:lnTo>
                    <a:lnTo>
                      <a:pt x="118" y="1306"/>
                    </a:lnTo>
                    <a:lnTo>
                      <a:pt x="120" y="1306"/>
                    </a:lnTo>
                    <a:lnTo>
                      <a:pt x="121" y="1306"/>
                    </a:lnTo>
                    <a:lnTo>
                      <a:pt x="122" y="1306"/>
                    </a:lnTo>
                    <a:lnTo>
                      <a:pt x="125" y="1306"/>
                    </a:lnTo>
                    <a:lnTo>
                      <a:pt x="126" y="1306"/>
                    </a:lnTo>
                    <a:lnTo>
                      <a:pt x="127" y="1306"/>
                    </a:lnTo>
                    <a:lnTo>
                      <a:pt x="128" y="1306"/>
                    </a:lnTo>
                    <a:lnTo>
                      <a:pt x="129" y="1306"/>
                    </a:lnTo>
                    <a:lnTo>
                      <a:pt x="131" y="1306"/>
                    </a:lnTo>
                    <a:lnTo>
                      <a:pt x="133" y="1306"/>
                    </a:lnTo>
                    <a:lnTo>
                      <a:pt x="134" y="1306"/>
                    </a:lnTo>
                    <a:lnTo>
                      <a:pt x="135" y="1306"/>
                    </a:lnTo>
                    <a:lnTo>
                      <a:pt x="137" y="1306"/>
                    </a:lnTo>
                    <a:lnTo>
                      <a:pt x="138" y="1306"/>
                    </a:lnTo>
                    <a:lnTo>
                      <a:pt x="139" y="1306"/>
                    </a:lnTo>
                    <a:lnTo>
                      <a:pt x="142" y="1306"/>
                    </a:lnTo>
                    <a:lnTo>
                      <a:pt x="143" y="1306"/>
                    </a:lnTo>
                    <a:lnTo>
                      <a:pt x="144" y="1306"/>
                    </a:lnTo>
                    <a:lnTo>
                      <a:pt x="145" y="1306"/>
                    </a:lnTo>
                    <a:lnTo>
                      <a:pt x="146" y="1306"/>
                    </a:lnTo>
                    <a:lnTo>
                      <a:pt x="148" y="1306"/>
                    </a:lnTo>
                    <a:lnTo>
                      <a:pt x="150" y="1306"/>
                    </a:lnTo>
                    <a:lnTo>
                      <a:pt x="151" y="1306"/>
                    </a:lnTo>
                    <a:lnTo>
                      <a:pt x="153" y="1306"/>
                    </a:lnTo>
                    <a:lnTo>
                      <a:pt x="154" y="1306"/>
                    </a:lnTo>
                    <a:lnTo>
                      <a:pt x="155" y="1306"/>
                    </a:lnTo>
                    <a:lnTo>
                      <a:pt x="156" y="1306"/>
                    </a:lnTo>
                    <a:lnTo>
                      <a:pt x="159" y="1306"/>
                    </a:lnTo>
                    <a:lnTo>
                      <a:pt x="160" y="1306"/>
                    </a:lnTo>
                    <a:lnTo>
                      <a:pt x="161" y="1306"/>
                    </a:lnTo>
                    <a:lnTo>
                      <a:pt x="162" y="1306"/>
                    </a:lnTo>
                    <a:lnTo>
                      <a:pt x="164" y="1306"/>
                    </a:lnTo>
                    <a:lnTo>
                      <a:pt x="165" y="1306"/>
                    </a:lnTo>
                    <a:lnTo>
                      <a:pt x="167" y="1306"/>
                    </a:lnTo>
                    <a:lnTo>
                      <a:pt x="168" y="1306"/>
                    </a:lnTo>
                    <a:lnTo>
                      <a:pt x="170" y="1306"/>
                    </a:lnTo>
                    <a:lnTo>
                      <a:pt x="171" y="1306"/>
                    </a:lnTo>
                    <a:lnTo>
                      <a:pt x="172" y="1306"/>
                    </a:lnTo>
                    <a:lnTo>
                      <a:pt x="173" y="1306"/>
                    </a:lnTo>
                    <a:lnTo>
                      <a:pt x="176" y="1306"/>
                    </a:lnTo>
                    <a:lnTo>
                      <a:pt x="177" y="1306"/>
                    </a:lnTo>
                    <a:lnTo>
                      <a:pt x="178" y="1306"/>
                    </a:lnTo>
                    <a:lnTo>
                      <a:pt x="179" y="1306"/>
                    </a:lnTo>
                    <a:lnTo>
                      <a:pt x="181" y="1306"/>
                    </a:lnTo>
                    <a:lnTo>
                      <a:pt x="182" y="1306"/>
                    </a:lnTo>
                    <a:lnTo>
                      <a:pt x="184" y="1306"/>
                    </a:lnTo>
                    <a:lnTo>
                      <a:pt x="186" y="1306"/>
                    </a:lnTo>
                    <a:lnTo>
                      <a:pt x="187" y="1306"/>
                    </a:lnTo>
                    <a:lnTo>
                      <a:pt x="188" y="1306"/>
                    </a:lnTo>
                    <a:lnTo>
                      <a:pt x="189" y="1306"/>
                    </a:lnTo>
                    <a:lnTo>
                      <a:pt x="190" y="1306"/>
                    </a:lnTo>
                    <a:lnTo>
                      <a:pt x="193" y="1306"/>
                    </a:lnTo>
                    <a:lnTo>
                      <a:pt x="194" y="1306"/>
                    </a:lnTo>
                    <a:lnTo>
                      <a:pt x="195" y="1306"/>
                    </a:lnTo>
                    <a:lnTo>
                      <a:pt x="197" y="1306"/>
                    </a:lnTo>
                    <a:lnTo>
                      <a:pt x="198" y="1306"/>
                    </a:lnTo>
                    <a:lnTo>
                      <a:pt x="199" y="1306"/>
                    </a:lnTo>
                    <a:lnTo>
                      <a:pt x="201" y="1306"/>
                    </a:lnTo>
                    <a:lnTo>
                      <a:pt x="203" y="1306"/>
                    </a:lnTo>
                    <a:lnTo>
                      <a:pt x="204" y="1306"/>
                    </a:lnTo>
                    <a:lnTo>
                      <a:pt x="205" y="1306"/>
                    </a:lnTo>
                    <a:lnTo>
                      <a:pt x="206" y="1306"/>
                    </a:lnTo>
                    <a:lnTo>
                      <a:pt x="207" y="1306"/>
                    </a:lnTo>
                    <a:lnTo>
                      <a:pt x="210" y="1306"/>
                    </a:lnTo>
                    <a:lnTo>
                      <a:pt x="211" y="1306"/>
                    </a:lnTo>
                    <a:lnTo>
                      <a:pt x="212" y="1306"/>
                    </a:lnTo>
                    <a:lnTo>
                      <a:pt x="214" y="1306"/>
                    </a:lnTo>
                    <a:lnTo>
                      <a:pt x="215" y="1306"/>
                    </a:lnTo>
                    <a:lnTo>
                      <a:pt x="216" y="1306"/>
                    </a:lnTo>
                    <a:lnTo>
                      <a:pt x="218" y="1306"/>
                    </a:lnTo>
                    <a:lnTo>
                      <a:pt x="220" y="1306"/>
                    </a:lnTo>
                    <a:lnTo>
                      <a:pt x="221" y="1306"/>
                    </a:lnTo>
                    <a:lnTo>
                      <a:pt x="222" y="1306"/>
                    </a:lnTo>
                    <a:lnTo>
                      <a:pt x="223" y="1306"/>
                    </a:lnTo>
                    <a:lnTo>
                      <a:pt x="225" y="1306"/>
                    </a:lnTo>
                    <a:lnTo>
                      <a:pt x="227" y="1306"/>
                    </a:lnTo>
                    <a:lnTo>
                      <a:pt x="228" y="1306"/>
                    </a:lnTo>
                    <a:lnTo>
                      <a:pt x="229" y="1306"/>
                    </a:lnTo>
                    <a:lnTo>
                      <a:pt x="231" y="1306"/>
                    </a:lnTo>
                    <a:lnTo>
                      <a:pt x="232" y="1306"/>
                    </a:lnTo>
                    <a:lnTo>
                      <a:pt x="233" y="1306"/>
                    </a:lnTo>
                    <a:lnTo>
                      <a:pt x="236" y="1306"/>
                    </a:lnTo>
                    <a:lnTo>
                      <a:pt x="237" y="1306"/>
                    </a:lnTo>
                    <a:lnTo>
                      <a:pt x="238" y="1306"/>
                    </a:lnTo>
                    <a:lnTo>
                      <a:pt x="239" y="1306"/>
                    </a:lnTo>
                    <a:lnTo>
                      <a:pt x="240" y="1306"/>
                    </a:lnTo>
                    <a:lnTo>
                      <a:pt x="242" y="1306"/>
                    </a:lnTo>
                    <a:lnTo>
                      <a:pt x="244" y="1306"/>
                    </a:lnTo>
                    <a:lnTo>
                      <a:pt x="245" y="1306"/>
                    </a:lnTo>
                    <a:lnTo>
                      <a:pt x="247" y="1306"/>
                    </a:lnTo>
                    <a:lnTo>
                      <a:pt x="248" y="1306"/>
                    </a:lnTo>
                    <a:lnTo>
                      <a:pt x="249" y="1306"/>
                    </a:lnTo>
                    <a:lnTo>
                      <a:pt x="250" y="1306"/>
                    </a:lnTo>
                    <a:lnTo>
                      <a:pt x="253" y="1306"/>
                    </a:lnTo>
                    <a:lnTo>
                      <a:pt x="254" y="1306"/>
                    </a:lnTo>
                    <a:lnTo>
                      <a:pt x="255" y="1306"/>
                    </a:lnTo>
                    <a:lnTo>
                      <a:pt x="256" y="1306"/>
                    </a:lnTo>
                    <a:lnTo>
                      <a:pt x="258" y="1306"/>
                    </a:lnTo>
                    <a:lnTo>
                      <a:pt x="259" y="1306"/>
                    </a:lnTo>
                    <a:lnTo>
                      <a:pt x="261" y="1306"/>
                    </a:lnTo>
                    <a:lnTo>
                      <a:pt x="262" y="1306"/>
                    </a:lnTo>
                    <a:lnTo>
                      <a:pt x="264" y="1306"/>
                    </a:lnTo>
                    <a:lnTo>
                      <a:pt x="265" y="1306"/>
                    </a:lnTo>
                    <a:lnTo>
                      <a:pt x="266" y="1306"/>
                    </a:lnTo>
                    <a:lnTo>
                      <a:pt x="267" y="1306"/>
                    </a:lnTo>
                    <a:lnTo>
                      <a:pt x="270" y="1306"/>
                    </a:lnTo>
                    <a:lnTo>
                      <a:pt x="271" y="1306"/>
                    </a:lnTo>
                    <a:lnTo>
                      <a:pt x="272" y="1306"/>
                    </a:lnTo>
                    <a:lnTo>
                      <a:pt x="273" y="1306"/>
                    </a:lnTo>
                    <a:lnTo>
                      <a:pt x="275" y="1306"/>
                    </a:lnTo>
                    <a:lnTo>
                      <a:pt x="276" y="1306"/>
                    </a:lnTo>
                    <a:lnTo>
                      <a:pt x="278" y="1306"/>
                    </a:lnTo>
                    <a:lnTo>
                      <a:pt x="279" y="1306"/>
                    </a:lnTo>
                    <a:lnTo>
                      <a:pt x="281" y="1306"/>
                    </a:lnTo>
                    <a:lnTo>
                      <a:pt x="282" y="1306"/>
                    </a:lnTo>
                    <a:lnTo>
                      <a:pt x="283" y="1306"/>
                    </a:lnTo>
                    <a:lnTo>
                      <a:pt x="284" y="1306"/>
                    </a:lnTo>
                    <a:lnTo>
                      <a:pt x="287" y="1306"/>
                    </a:lnTo>
                    <a:lnTo>
                      <a:pt x="288" y="1306"/>
                    </a:lnTo>
                    <a:lnTo>
                      <a:pt x="289" y="1306"/>
                    </a:lnTo>
                    <a:lnTo>
                      <a:pt x="290" y="1306"/>
                    </a:lnTo>
                    <a:lnTo>
                      <a:pt x="292" y="1306"/>
                    </a:lnTo>
                    <a:lnTo>
                      <a:pt x="293" y="1306"/>
                    </a:lnTo>
                    <a:lnTo>
                      <a:pt x="295" y="1306"/>
                    </a:lnTo>
                    <a:lnTo>
                      <a:pt x="297" y="1306"/>
                    </a:lnTo>
                    <a:lnTo>
                      <a:pt x="298" y="1306"/>
                    </a:lnTo>
                    <a:lnTo>
                      <a:pt x="299" y="1306"/>
                    </a:lnTo>
                    <a:lnTo>
                      <a:pt x="300" y="1306"/>
                    </a:lnTo>
                    <a:lnTo>
                      <a:pt x="301" y="1306"/>
                    </a:lnTo>
                    <a:lnTo>
                      <a:pt x="304" y="1306"/>
                    </a:lnTo>
                    <a:lnTo>
                      <a:pt x="305" y="1306"/>
                    </a:lnTo>
                    <a:lnTo>
                      <a:pt x="306" y="1306"/>
                    </a:lnTo>
                    <a:lnTo>
                      <a:pt x="308" y="1306"/>
                    </a:lnTo>
                    <a:lnTo>
                      <a:pt x="309" y="1306"/>
                    </a:lnTo>
                    <a:lnTo>
                      <a:pt x="310" y="1306"/>
                    </a:lnTo>
                    <a:lnTo>
                      <a:pt x="312" y="1306"/>
                    </a:lnTo>
                    <a:lnTo>
                      <a:pt x="314" y="1306"/>
                    </a:lnTo>
                    <a:lnTo>
                      <a:pt x="315" y="1306"/>
                    </a:lnTo>
                    <a:lnTo>
                      <a:pt x="316" y="1306"/>
                    </a:lnTo>
                    <a:lnTo>
                      <a:pt x="317" y="1306"/>
                    </a:lnTo>
                    <a:lnTo>
                      <a:pt x="319" y="1306"/>
                    </a:lnTo>
                    <a:lnTo>
                      <a:pt x="321" y="1306"/>
                    </a:lnTo>
                    <a:lnTo>
                      <a:pt x="322" y="1306"/>
                    </a:lnTo>
                    <a:lnTo>
                      <a:pt x="323" y="1306"/>
                    </a:lnTo>
                    <a:lnTo>
                      <a:pt x="325" y="1306"/>
                    </a:lnTo>
                    <a:lnTo>
                      <a:pt x="326" y="1306"/>
                    </a:lnTo>
                    <a:lnTo>
                      <a:pt x="327" y="1306"/>
                    </a:lnTo>
                    <a:lnTo>
                      <a:pt x="330" y="1306"/>
                    </a:lnTo>
                    <a:lnTo>
                      <a:pt x="331" y="1306"/>
                    </a:lnTo>
                    <a:lnTo>
                      <a:pt x="332" y="1306"/>
                    </a:lnTo>
                    <a:lnTo>
                      <a:pt x="333" y="1306"/>
                    </a:lnTo>
                    <a:lnTo>
                      <a:pt x="334" y="1306"/>
                    </a:lnTo>
                    <a:lnTo>
                      <a:pt x="336" y="1306"/>
                    </a:lnTo>
                    <a:lnTo>
                      <a:pt x="338" y="1306"/>
                    </a:lnTo>
                    <a:lnTo>
                      <a:pt x="339" y="1306"/>
                    </a:lnTo>
                    <a:lnTo>
                      <a:pt x="341" y="1306"/>
                    </a:lnTo>
                    <a:lnTo>
                      <a:pt x="342" y="1306"/>
                    </a:lnTo>
                    <a:lnTo>
                      <a:pt x="343" y="1306"/>
                    </a:lnTo>
                    <a:lnTo>
                      <a:pt x="344" y="1306"/>
                    </a:lnTo>
                    <a:lnTo>
                      <a:pt x="347" y="1306"/>
                    </a:lnTo>
                    <a:lnTo>
                      <a:pt x="348" y="1306"/>
                    </a:lnTo>
                    <a:lnTo>
                      <a:pt x="349" y="1306"/>
                    </a:lnTo>
                    <a:lnTo>
                      <a:pt x="350" y="1306"/>
                    </a:lnTo>
                    <a:lnTo>
                      <a:pt x="351" y="1306"/>
                    </a:lnTo>
                    <a:lnTo>
                      <a:pt x="353" y="1306"/>
                    </a:lnTo>
                    <a:lnTo>
                      <a:pt x="355" y="1306"/>
                    </a:lnTo>
                    <a:lnTo>
                      <a:pt x="356" y="1306"/>
                    </a:lnTo>
                    <a:lnTo>
                      <a:pt x="358" y="1306"/>
                    </a:lnTo>
                    <a:lnTo>
                      <a:pt x="359" y="1306"/>
                    </a:lnTo>
                    <a:lnTo>
                      <a:pt x="360" y="1306"/>
                    </a:lnTo>
                    <a:lnTo>
                      <a:pt x="361" y="1306"/>
                    </a:lnTo>
                    <a:lnTo>
                      <a:pt x="364" y="1306"/>
                    </a:lnTo>
                    <a:lnTo>
                      <a:pt x="365" y="1306"/>
                    </a:lnTo>
                    <a:lnTo>
                      <a:pt x="366" y="1306"/>
                    </a:lnTo>
                    <a:lnTo>
                      <a:pt x="367" y="1306"/>
                    </a:lnTo>
                    <a:lnTo>
                      <a:pt x="369" y="1306"/>
                    </a:lnTo>
                    <a:lnTo>
                      <a:pt x="370" y="1306"/>
                    </a:lnTo>
                    <a:lnTo>
                      <a:pt x="372" y="1306"/>
                    </a:lnTo>
                    <a:lnTo>
                      <a:pt x="373" y="1306"/>
                    </a:lnTo>
                    <a:lnTo>
                      <a:pt x="375" y="1306"/>
                    </a:lnTo>
                    <a:lnTo>
                      <a:pt x="376" y="1306"/>
                    </a:lnTo>
                    <a:lnTo>
                      <a:pt x="377" y="1306"/>
                    </a:lnTo>
                    <a:lnTo>
                      <a:pt x="378" y="1306"/>
                    </a:lnTo>
                    <a:lnTo>
                      <a:pt x="381" y="1306"/>
                    </a:lnTo>
                    <a:lnTo>
                      <a:pt x="382" y="1306"/>
                    </a:lnTo>
                    <a:lnTo>
                      <a:pt x="383" y="1306"/>
                    </a:lnTo>
                    <a:lnTo>
                      <a:pt x="384" y="1306"/>
                    </a:lnTo>
                    <a:lnTo>
                      <a:pt x="386" y="1306"/>
                    </a:lnTo>
                    <a:lnTo>
                      <a:pt x="387" y="1306"/>
                    </a:lnTo>
                    <a:lnTo>
                      <a:pt x="389" y="1306"/>
                    </a:lnTo>
                    <a:lnTo>
                      <a:pt x="391" y="1306"/>
                    </a:lnTo>
                    <a:lnTo>
                      <a:pt x="392" y="1306"/>
                    </a:lnTo>
                    <a:lnTo>
                      <a:pt x="393" y="1306"/>
                    </a:lnTo>
                    <a:lnTo>
                      <a:pt x="394" y="1306"/>
                    </a:lnTo>
                    <a:lnTo>
                      <a:pt x="395" y="1306"/>
                    </a:lnTo>
                    <a:lnTo>
                      <a:pt x="398" y="1306"/>
                    </a:lnTo>
                    <a:lnTo>
                      <a:pt x="399" y="1306"/>
                    </a:lnTo>
                    <a:lnTo>
                      <a:pt x="400" y="1306"/>
                    </a:lnTo>
                    <a:lnTo>
                      <a:pt x="402" y="1306"/>
                    </a:lnTo>
                    <a:lnTo>
                      <a:pt x="403" y="1306"/>
                    </a:lnTo>
                    <a:lnTo>
                      <a:pt x="404" y="1306"/>
                    </a:lnTo>
                    <a:lnTo>
                      <a:pt x="406" y="1306"/>
                    </a:lnTo>
                    <a:lnTo>
                      <a:pt x="408" y="1306"/>
                    </a:lnTo>
                    <a:lnTo>
                      <a:pt x="409" y="1306"/>
                    </a:lnTo>
                    <a:lnTo>
                      <a:pt x="410" y="1306"/>
                    </a:lnTo>
                    <a:lnTo>
                      <a:pt x="411" y="1306"/>
                    </a:lnTo>
                    <a:lnTo>
                      <a:pt x="413" y="1306"/>
                    </a:lnTo>
                    <a:lnTo>
                      <a:pt x="415" y="1306"/>
                    </a:lnTo>
                    <a:lnTo>
                      <a:pt x="416" y="1306"/>
                    </a:lnTo>
                    <a:lnTo>
                      <a:pt x="417" y="1306"/>
                    </a:lnTo>
                    <a:lnTo>
                      <a:pt x="419" y="1306"/>
                    </a:lnTo>
                    <a:lnTo>
                      <a:pt x="420" y="1306"/>
                    </a:lnTo>
                    <a:lnTo>
                      <a:pt x="421" y="1306"/>
                    </a:lnTo>
                    <a:lnTo>
                      <a:pt x="423" y="1306"/>
                    </a:lnTo>
                    <a:lnTo>
                      <a:pt x="425" y="1306"/>
                    </a:lnTo>
                    <a:lnTo>
                      <a:pt x="426" y="1306"/>
                    </a:lnTo>
                    <a:lnTo>
                      <a:pt x="427" y="1306"/>
                    </a:lnTo>
                    <a:lnTo>
                      <a:pt x="428" y="1306"/>
                    </a:lnTo>
                    <a:lnTo>
                      <a:pt x="430" y="1306"/>
                    </a:lnTo>
                    <a:lnTo>
                      <a:pt x="432" y="1306"/>
                    </a:lnTo>
                    <a:lnTo>
                      <a:pt x="433" y="1306"/>
                    </a:lnTo>
                    <a:lnTo>
                      <a:pt x="434" y="1306"/>
                    </a:lnTo>
                    <a:lnTo>
                      <a:pt x="436" y="1306"/>
                    </a:lnTo>
                    <a:lnTo>
                      <a:pt x="437" y="1306"/>
                    </a:lnTo>
                    <a:lnTo>
                      <a:pt x="438" y="1306"/>
                    </a:lnTo>
                    <a:lnTo>
                      <a:pt x="441" y="1306"/>
                    </a:lnTo>
                    <a:lnTo>
                      <a:pt x="442" y="1306"/>
                    </a:lnTo>
                    <a:lnTo>
                      <a:pt x="443" y="1306"/>
                    </a:lnTo>
                    <a:lnTo>
                      <a:pt x="444" y="1306"/>
                    </a:lnTo>
                    <a:lnTo>
                      <a:pt x="445" y="1306"/>
                    </a:lnTo>
                    <a:lnTo>
                      <a:pt x="447" y="1306"/>
                    </a:lnTo>
                    <a:lnTo>
                      <a:pt x="449" y="1306"/>
                    </a:lnTo>
                    <a:lnTo>
                      <a:pt x="450" y="1306"/>
                    </a:lnTo>
                    <a:lnTo>
                      <a:pt x="452" y="1306"/>
                    </a:lnTo>
                    <a:lnTo>
                      <a:pt x="453" y="1306"/>
                    </a:lnTo>
                    <a:lnTo>
                      <a:pt x="454" y="1306"/>
                    </a:lnTo>
                    <a:lnTo>
                      <a:pt x="455" y="1306"/>
                    </a:lnTo>
                    <a:lnTo>
                      <a:pt x="458" y="1306"/>
                    </a:lnTo>
                    <a:lnTo>
                      <a:pt x="459" y="1306"/>
                    </a:lnTo>
                    <a:lnTo>
                      <a:pt x="460" y="1306"/>
                    </a:lnTo>
                    <a:lnTo>
                      <a:pt x="461" y="1306"/>
                    </a:lnTo>
                    <a:lnTo>
                      <a:pt x="463" y="1306"/>
                    </a:lnTo>
                    <a:lnTo>
                      <a:pt x="464" y="1306"/>
                    </a:lnTo>
                    <a:lnTo>
                      <a:pt x="466" y="1306"/>
                    </a:lnTo>
                    <a:lnTo>
                      <a:pt x="467" y="1306"/>
                    </a:lnTo>
                    <a:lnTo>
                      <a:pt x="469" y="1306"/>
                    </a:lnTo>
                    <a:lnTo>
                      <a:pt x="470" y="1306"/>
                    </a:lnTo>
                    <a:lnTo>
                      <a:pt x="471" y="1306"/>
                    </a:lnTo>
                    <a:lnTo>
                      <a:pt x="472" y="1306"/>
                    </a:lnTo>
                    <a:lnTo>
                      <a:pt x="475" y="1306"/>
                    </a:lnTo>
                    <a:lnTo>
                      <a:pt x="476" y="1306"/>
                    </a:lnTo>
                    <a:lnTo>
                      <a:pt x="477" y="1306"/>
                    </a:lnTo>
                    <a:lnTo>
                      <a:pt x="478" y="1306"/>
                    </a:lnTo>
                    <a:lnTo>
                      <a:pt x="480" y="1305"/>
                    </a:lnTo>
                    <a:lnTo>
                      <a:pt x="481" y="1305"/>
                    </a:lnTo>
                    <a:lnTo>
                      <a:pt x="483" y="1304"/>
                    </a:lnTo>
                    <a:lnTo>
                      <a:pt x="485" y="1304"/>
                    </a:lnTo>
                    <a:lnTo>
                      <a:pt x="486" y="1303"/>
                    </a:lnTo>
                    <a:lnTo>
                      <a:pt x="487" y="1301"/>
                    </a:lnTo>
                    <a:lnTo>
                      <a:pt x="488" y="1300"/>
                    </a:lnTo>
                    <a:lnTo>
                      <a:pt x="489" y="1299"/>
                    </a:lnTo>
                    <a:lnTo>
                      <a:pt x="492" y="1298"/>
                    </a:lnTo>
                    <a:lnTo>
                      <a:pt x="493" y="1295"/>
                    </a:lnTo>
                    <a:lnTo>
                      <a:pt x="494" y="1293"/>
                    </a:lnTo>
                    <a:lnTo>
                      <a:pt x="496" y="1290"/>
                    </a:lnTo>
                    <a:lnTo>
                      <a:pt x="497" y="1288"/>
                    </a:lnTo>
                    <a:lnTo>
                      <a:pt x="498" y="1284"/>
                    </a:lnTo>
                    <a:lnTo>
                      <a:pt x="500" y="1282"/>
                    </a:lnTo>
                    <a:lnTo>
                      <a:pt x="502" y="1278"/>
                    </a:lnTo>
                    <a:lnTo>
                      <a:pt x="503" y="1273"/>
                    </a:lnTo>
                    <a:lnTo>
                      <a:pt x="504" y="1270"/>
                    </a:lnTo>
                    <a:lnTo>
                      <a:pt x="505" y="1265"/>
                    </a:lnTo>
                    <a:lnTo>
                      <a:pt x="506" y="1259"/>
                    </a:lnTo>
                    <a:lnTo>
                      <a:pt x="509" y="1254"/>
                    </a:lnTo>
                    <a:lnTo>
                      <a:pt x="510" y="1248"/>
                    </a:lnTo>
                    <a:lnTo>
                      <a:pt x="511" y="1240"/>
                    </a:lnTo>
                    <a:lnTo>
                      <a:pt x="513" y="1234"/>
                    </a:lnTo>
                    <a:lnTo>
                      <a:pt x="514" y="1226"/>
                    </a:lnTo>
                    <a:lnTo>
                      <a:pt x="515" y="1218"/>
                    </a:lnTo>
                    <a:lnTo>
                      <a:pt x="517" y="1210"/>
                    </a:lnTo>
                    <a:lnTo>
                      <a:pt x="519" y="1201"/>
                    </a:lnTo>
                    <a:lnTo>
                      <a:pt x="520" y="1192"/>
                    </a:lnTo>
                    <a:lnTo>
                      <a:pt x="521" y="1182"/>
                    </a:lnTo>
                    <a:lnTo>
                      <a:pt x="522" y="1172"/>
                    </a:lnTo>
                    <a:lnTo>
                      <a:pt x="524" y="1162"/>
                    </a:lnTo>
                    <a:lnTo>
                      <a:pt x="526" y="1151"/>
                    </a:lnTo>
                    <a:lnTo>
                      <a:pt x="527" y="1140"/>
                    </a:lnTo>
                    <a:lnTo>
                      <a:pt x="528" y="1129"/>
                    </a:lnTo>
                    <a:lnTo>
                      <a:pt x="530" y="1118"/>
                    </a:lnTo>
                    <a:lnTo>
                      <a:pt x="531" y="1106"/>
                    </a:lnTo>
                    <a:lnTo>
                      <a:pt x="532" y="1094"/>
                    </a:lnTo>
                    <a:lnTo>
                      <a:pt x="535" y="1083"/>
                    </a:lnTo>
                    <a:lnTo>
                      <a:pt x="536" y="1071"/>
                    </a:lnTo>
                    <a:lnTo>
                      <a:pt x="537" y="1057"/>
                    </a:lnTo>
                    <a:lnTo>
                      <a:pt x="538" y="1045"/>
                    </a:lnTo>
                    <a:lnTo>
                      <a:pt x="539" y="1033"/>
                    </a:lnTo>
                    <a:lnTo>
                      <a:pt x="541" y="1021"/>
                    </a:lnTo>
                    <a:lnTo>
                      <a:pt x="543" y="1007"/>
                    </a:lnTo>
                    <a:lnTo>
                      <a:pt x="544" y="995"/>
                    </a:lnTo>
                    <a:lnTo>
                      <a:pt x="546" y="982"/>
                    </a:lnTo>
                    <a:lnTo>
                      <a:pt x="547" y="969"/>
                    </a:lnTo>
                    <a:lnTo>
                      <a:pt x="548" y="957"/>
                    </a:lnTo>
                    <a:lnTo>
                      <a:pt x="549" y="944"/>
                    </a:lnTo>
                    <a:lnTo>
                      <a:pt x="552" y="931"/>
                    </a:lnTo>
                    <a:lnTo>
                      <a:pt x="553" y="919"/>
                    </a:lnTo>
                    <a:lnTo>
                      <a:pt x="554" y="907"/>
                    </a:lnTo>
                    <a:lnTo>
                      <a:pt x="555" y="895"/>
                    </a:lnTo>
                    <a:lnTo>
                      <a:pt x="557" y="883"/>
                    </a:lnTo>
                    <a:lnTo>
                      <a:pt x="558" y="870"/>
                    </a:lnTo>
                    <a:lnTo>
                      <a:pt x="560" y="858"/>
                    </a:lnTo>
                    <a:lnTo>
                      <a:pt x="561" y="847"/>
                    </a:lnTo>
                    <a:lnTo>
                      <a:pt x="563" y="836"/>
                    </a:lnTo>
                    <a:lnTo>
                      <a:pt x="564" y="824"/>
                    </a:lnTo>
                    <a:lnTo>
                      <a:pt x="565" y="813"/>
                    </a:lnTo>
                    <a:lnTo>
                      <a:pt x="566" y="802"/>
                    </a:lnTo>
                    <a:lnTo>
                      <a:pt x="569" y="791"/>
                    </a:lnTo>
                    <a:lnTo>
                      <a:pt x="570" y="781"/>
                    </a:lnTo>
                    <a:lnTo>
                      <a:pt x="571" y="770"/>
                    </a:lnTo>
                    <a:lnTo>
                      <a:pt x="572" y="759"/>
                    </a:lnTo>
                    <a:lnTo>
                      <a:pt x="574" y="750"/>
                    </a:lnTo>
                    <a:lnTo>
                      <a:pt x="575" y="740"/>
                    </a:lnTo>
                    <a:lnTo>
                      <a:pt x="577" y="730"/>
                    </a:lnTo>
                    <a:lnTo>
                      <a:pt x="578" y="720"/>
                    </a:lnTo>
                    <a:lnTo>
                      <a:pt x="580" y="710"/>
                    </a:lnTo>
                    <a:lnTo>
                      <a:pt x="581" y="701"/>
                    </a:lnTo>
                    <a:lnTo>
                      <a:pt x="582" y="691"/>
                    </a:lnTo>
                    <a:lnTo>
                      <a:pt x="583" y="681"/>
                    </a:lnTo>
                    <a:lnTo>
                      <a:pt x="586" y="673"/>
                    </a:lnTo>
                    <a:lnTo>
                      <a:pt x="587" y="663"/>
                    </a:lnTo>
                    <a:lnTo>
                      <a:pt x="588" y="654"/>
                    </a:lnTo>
                    <a:lnTo>
                      <a:pt x="589" y="646"/>
                    </a:lnTo>
                    <a:lnTo>
                      <a:pt x="591" y="637"/>
                    </a:lnTo>
                    <a:lnTo>
                      <a:pt x="592" y="627"/>
                    </a:lnTo>
                    <a:lnTo>
                      <a:pt x="594" y="620"/>
                    </a:lnTo>
                    <a:lnTo>
                      <a:pt x="596" y="612"/>
                    </a:lnTo>
                    <a:lnTo>
                      <a:pt x="597" y="603"/>
                    </a:lnTo>
                    <a:lnTo>
                      <a:pt x="598" y="594"/>
                    </a:lnTo>
                    <a:lnTo>
                      <a:pt x="599" y="587"/>
                    </a:lnTo>
                    <a:lnTo>
                      <a:pt x="600" y="579"/>
                    </a:lnTo>
                    <a:lnTo>
                      <a:pt x="603" y="571"/>
                    </a:lnTo>
                    <a:lnTo>
                      <a:pt x="604" y="563"/>
                    </a:lnTo>
                    <a:lnTo>
                      <a:pt x="605" y="555"/>
                    </a:lnTo>
                    <a:lnTo>
                      <a:pt x="607" y="548"/>
                    </a:lnTo>
                    <a:lnTo>
                      <a:pt x="608" y="541"/>
                    </a:lnTo>
                    <a:lnTo>
                      <a:pt x="609" y="533"/>
                    </a:lnTo>
                    <a:lnTo>
                      <a:pt x="611" y="526"/>
                    </a:lnTo>
                    <a:lnTo>
                      <a:pt x="613" y="519"/>
                    </a:lnTo>
                    <a:lnTo>
                      <a:pt x="614" y="511"/>
                    </a:lnTo>
                    <a:lnTo>
                      <a:pt x="615" y="504"/>
                    </a:lnTo>
                    <a:lnTo>
                      <a:pt x="616" y="498"/>
                    </a:lnTo>
                    <a:lnTo>
                      <a:pt x="618" y="491"/>
                    </a:lnTo>
                    <a:lnTo>
                      <a:pt x="620" y="485"/>
                    </a:lnTo>
                    <a:lnTo>
                      <a:pt x="621" y="477"/>
                    </a:lnTo>
                    <a:lnTo>
                      <a:pt x="622" y="471"/>
                    </a:lnTo>
                    <a:lnTo>
                      <a:pt x="624" y="465"/>
                    </a:lnTo>
                    <a:lnTo>
                      <a:pt x="625" y="459"/>
                    </a:lnTo>
                    <a:lnTo>
                      <a:pt x="626" y="452"/>
                    </a:lnTo>
                    <a:lnTo>
                      <a:pt x="629" y="445"/>
                    </a:lnTo>
                    <a:lnTo>
                      <a:pt x="630" y="439"/>
                    </a:lnTo>
                    <a:lnTo>
                      <a:pt x="631" y="433"/>
                    </a:lnTo>
                    <a:lnTo>
                      <a:pt x="632" y="428"/>
                    </a:lnTo>
                    <a:lnTo>
                      <a:pt x="633" y="422"/>
                    </a:lnTo>
                    <a:lnTo>
                      <a:pt x="635" y="416"/>
                    </a:lnTo>
                    <a:lnTo>
                      <a:pt x="637" y="410"/>
                    </a:lnTo>
                    <a:lnTo>
                      <a:pt x="638" y="405"/>
                    </a:lnTo>
                    <a:lnTo>
                      <a:pt x="640" y="399"/>
                    </a:lnTo>
                    <a:lnTo>
                      <a:pt x="641" y="394"/>
                    </a:lnTo>
                    <a:lnTo>
                      <a:pt x="642" y="388"/>
                    </a:lnTo>
                    <a:lnTo>
                      <a:pt x="643" y="383"/>
                    </a:lnTo>
                    <a:lnTo>
                      <a:pt x="646" y="378"/>
                    </a:lnTo>
                    <a:lnTo>
                      <a:pt x="647" y="372"/>
                    </a:lnTo>
                    <a:lnTo>
                      <a:pt x="648" y="367"/>
                    </a:lnTo>
                    <a:lnTo>
                      <a:pt x="649" y="362"/>
                    </a:lnTo>
                    <a:lnTo>
                      <a:pt x="650" y="358"/>
                    </a:lnTo>
                    <a:lnTo>
                      <a:pt x="652" y="353"/>
                    </a:lnTo>
                    <a:lnTo>
                      <a:pt x="654" y="348"/>
                    </a:lnTo>
                    <a:lnTo>
                      <a:pt x="655" y="343"/>
                    </a:lnTo>
                    <a:lnTo>
                      <a:pt x="657" y="338"/>
                    </a:lnTo>
                    <a:lnTo>
                      <a:pt x="658" y="333"/>
                    </a:lnTo>
                    <a:lnTo>
                      <a:pt x="659" y="328"/>
                    </a:lnTo>
                    <a:lnTo>
                      <a:pt x="660" y="325"/>
                    </a:lnTo>
                    <a:lnTo>
                      <a:pt x="663" y="320"/>
                    </a:lnTo>
                    <a:lnTo>
                      <a:pt x="664" y="315"/>
                    </a:lnTo>
                    <a:lnTo>
                      <a:pt x="665" y="311"/>
                    </a:lnTo>
                    <a:lnTo>
                      <a:pt x="666" y="306"/>
                    </a:lnTo>
                    <a:lnTo>
                      <a:pt x="668" y="303"/>
                    </a:lnTo>
                    <a:lnTo>
                      <a:pt x="669" y="298"/>
                    </a:lnTo>
                    <a:lnTo>
                      <a:pt x="671" y="294"/>
                    </a:lnTo>
                    <a:lnTo>
                      <a:pt x="672" y="289"/>
                    </a:lnTo>
                    <a:lnTo>
                      <a:pt x="674" y="286"/>
                    </a:lnTo>
                    <a:lnTo>
                      <a:pt x="675" y="282"/>
                    </a:lnTo>
                    <a:lnTo>
                      <a:pt x="676" y="278"/>
                    </a:lnTo>
                    <a:lnTo>
                      <a:pt x="677" y="273"/>
                    </a:lnTo>
                    <a:lnTo>
                      <a:pt x="680" y="270"/>
                    </a:lnTo>
                    <a:lnTo>
                      <a:pt x="681" y="266"/>
                    </a:lnTo>
                    <a:lnTo>
                      <a:pt x="682" y="262"/>
                    </a:lnTo>
                    <a:lnTo>
                      <a:pt x="683" y="259"/>
                    </a:lnTo>
                    <a:lnTo>
                      <a:pt x="685" y="255"/>
                    </a:lnTo>
                    <a:lnTo>
                      <a:pt x="686" y="251"/>
                    </a:lnTo>
                    <a:lnTo>
                      <a:pt x="688" y="248"/>
                    </a:lnTo>
                    <a:lnTo>
                      <a:pt x="690" y="244"/>
                    </a:lnTo>
                    <a:lnTo>
                      <a:pt x="691" y="240"/>
                    </a:lnTo>
                    <a:lnTo>
                      <a:pt x="692" y="238"/>
                    </a:lnTo>
                    <a:lnTo>
                      <a:pt x="693" y="234"/>
                    </a:lnTo>
                    <a:lnTo>
                      <a:pt x="694" y="231"/>
                    </a:lnTo>
                    <a:lnTo>
                      <a:pt x="697" y="228"/>
                    </a:lnTo>
                    <a:lnTo>
                      <a:pt x="698" y="224"/>
                    </a:lnTo>
                    <a:lnTo>
                      <a:pt x="699" y="221"/>
                    </a:lnTo>
                    <a:lnTo>
                      <a:pt x="701" y="218"/>
                    </a:lnTo>
                    <a:lnTo>
                      <a:pt x="702" y="215"/>
                    </a:lnTo>
                    <a:lnTo>
                      <a:pt x="703" y="212"/>
                    </a:lnTo>
                    <a:lnTo>
                      <a:pt x="705" y="209"/>
                    </a:lnTo>
                    <a:lnTo>
                      <a:pt x="707" y="206"/>
                    </a:lnTo>
                    <a:lnTo>
                      <a:pt x="708" y="202"/>
                    </a:lnTo>
                    <a:lnTo>
                      <a:pt x="709" y="200"/>
                    </a:lnTo>
                    <a:lnTo>
                      <a:pt x="710" y="198"/>
                    </a:lnTo>
                    <a:lnTo>
                      <a:pt x="712" y="194"/>
                    </a:lnTo>
                    <a:lnTo>
                      <a:pt x="714" y="191"/>
                    </a:lnTo>
                    <a:lnTo>
                      <a:pt x="715" y="189"/>
                    </a:lnTo>
                    <a:lnTo>
                      <a:pt x="716" y="187"/>
                    </a:lnTo>
                    <a:lnTo>
                      <a:pt x="718" y="183"/>
                    </a:lnTo>
                    <a:lnTo>
                      <a:pt x="719" y="181"/>
                    </a:lnTo>
                    <a:lnTo>
                      <a:pt x="720" y="178"/>
                    </a:lnTo>
                    <a:lnTo>
                      <a:pt x="722" y="176"/>
                    </a:lnTo>
                    <a:lnTo>
                      <a:pt x="724" y="173"/>
                    </a:lnTo>
                    <a:lnTo>
                      <a:pt x="725" y="171"/>
                    </a:lnTo>
                    <a:lnTo>
                      <a:pt x="726" y="168"/>
                    </a:lnTo>
                    <a:lnTo>
                      <a:pt x="727" y="166"/>
                    </a:lnTo>
                    <a:lnTo>
                      <a:pt x="729" y="163"/>
                    </a:lnTo>
                    <a:lnTo>
                      <a:pt x="731" y="161"/>
                    </a:lnTo>
                    <a:lnTo>
                      <a:pt x="732" y="159"/>
                    </a:lnTo>
                    <a:lnTo>
                      <a:pt x="733" y="156"/>
                    </a:lnTo>
                    <a:lnTo>
                      <a:pt x="735" y="154"/>
                    </a:lnTo>
                    <a:lnTo>
                      <a:pt x="736" y="152"/>
                    </a:lnTo>
                    <a:lnTo>
                      <a:pt x="737" y="150"/>
                    </a:lnTo>
                    <a:lnTo>
                      <a:pt x="740" y="148"/>
                    </a:lnTo>
                    <a:lnTo>
                      <a:pt x="741" y="145"/>
                    </a:lnTo>
                    <a:lnTo>
                      <a:pt x="742" y="144"/>
                    </a:lnTo>
                    <a:lnTo>
                      <a:pt x="743" y="141"/>
                    </a:lnTo>
                    <a:lnTo>
                      <a:pt x="744" y="139"/>
                    </a:lnTo>
                    <a:lnTo>
                      <a:pt x="746" y="137"/>
                    </a:lnTo>
                    <a:lnTo>
                      <a:pt x="748" y="135"/>
                    </a:lnTo>
                    <a:lnTo>
                      <a:pt x="749" y="133"/>
                    </a:lnTo>
                    <a:lnTo>
                      <a:pt x="751" y="132"/>
                    </a:lnTo>
                    <a:lnTo>
                      <a:pt x="752" y="129"/>
                    </a:lnTo>
                    <a:lnTo>
                      <a:pt x="753" y="127"/>
                    </a:lnTo>
                    <a:lnTo>
                      <a:pt x="754" y="126"/>
                    </a:lnTo>
                    <a:lnTo>
                      <a:pt x="757" y="123"/>
                    </a:lnTo>
                    <a:lnTo>
                      <a:pt x="758" y="122"/>
                    </a:lnTo>
                    <a:lnTo>
                      <a:pt x="759" y="119"/>
                    </a:lnTo>
                    <a:lnTo>
                      <a:pt x="760" y="118"/>
                    </a:lnTo>
                    <a:lnTo>
                      <a:pt x="762" y="116"/>
                    </a:lnTo>
                    <a:lnTo>
                      <a:pt x="763" y="115"/>
                    </a:lnTo>
                    <a:lnTo>
                      <a:pt x="765" y="113"/>
                    </a:lnTo>
                    <a:lnTo>
                      <a:pt x="766" y="111"/>
                    </a:lnTo>
                    <a:lnTo>
                      <a:pt x="768" y="110"/>
                    </a:lnTo>
                    <a:lnTo>
                      <a:pt x="769" y="108"/>
                    </a:lnTo>
                    <a:lnTo>
                      <a:pt x="770" y="106"/>
                    </a:lnTo>
                    <a:lnTo>
                      <a:pt x="771" y="105"/>
                    </a:lnTo>
                    <a:lnTo>
                      <a:pt x="774" y="104"/>
                    </a:lnTo>
                    <a:lnTo>
                      <a:pt x="775" y="101"/>
                    </a:lnTo>
                    <a:lnTo>
                      <a:pt x="776" y="100"/>
                    </a:lnTo>
                    <a:lnTo>
                      <a:pt x="777" y="99"/>
                    </a:lnTo>
                    <a:lnTo>
                      <a:pt x="779" y="96"/>
                    </a:lnTo>
                    <a:lnTo>
                      <a:pt x="780" y="95"/>
                    </a:lnTo>
                    <a:lnTo>
                      <a:pt x="782" y="94"/>
                    </a:lnTo>
                    <a:lnTo>
                      <a:pt x="784" y="93"/>
                    </a:lnTo>
                    <a:lnTo>
                      <a:pt x="785" y="91"/>
                    </a:lnTo>
                    <a:lnTo>
                      <a:pt x="786" y="89"/>
                    </a:lnTo>
                    <a:lnTo>
                      <a:pt x="787" y="88"/>
                    </a:lnTo>
                    <a:lnTo>
                      <a:pt x="788" y="86"/>
                    </a:lnTo>
                    <a:lnTo>
                      <a:pt x="791" y="85"/>
                    </a:lnTo>
                    <a:lnTo>
                      <a:pt x="792" y="84"/>
                    </a:lnTo>
                    <a:lnTo>
                      <a:pt x="793" y="83"/>
                    </a:lnTo>
                    <a:lnTo>
                      <a:pt x="794" y="82"/>
                    </a:lnTo>
                    <a:lnTo>
                      <a:pt x="796" y="80"/>
                    </a:lnTo>
                    <a:lnTo>
                      <a:pt x="797" y="79"/>
                    </a:lnTo>
                    <a:lnTo>
                      <a:pt x="799" y="78"/>
                    </a:lnTo>
                    <a:lnTo>
                      <a:pt x="801" y="77"/>
                    </a:lnTo>
                    <a:lnTo>
                      <a:pt x="802" y="75"/>
                    </a:lnTo>
                    <a:lnTo>
                      <a:pt x="803" y="74"/>
                    </a:lnTo>
                    <a:lnTo>
                      <a:pt x="804" y="73"/>
                    </a:lnTo>
                    <a:lnTo>
                      <a:pt x="805" y="72"/>
                    </a:lnTo>
                    <a:lnTo>
                      <a:pt x="808" y="71"/>
                    </a:lnTo>
                    <a:lnTo>
                      <a:pt x="809" y="69"/>
                    </a:lnTo>
                    <a:lnTo>
                      <a:pt x="810" y="68"/>
                    </a:lnTo>
                    <a:lnTo>
                      <a:pt x="812" y="67"/>
                    </a:lnTo>
                    <a:lnTo>
                      <a:pt x="813" y="66"/>
                    </a:lnTo>
                    <a:lnTo>
                      <a:pt x="814" y="65"/>
                    </a:lnTo>
                    <a:lnTo>
                      <a:pt x="816" y="63"/>
                    </a:lnTo>
                    <a:lnTo>
                      <a:pt x="818" y="63"/>
                    </a:lnTo>
                    <a:lnTo>
                      <a:pt x="819" y="62"/>
                    </a:lnTo>
                    <a:lnTo>
                      <a:pt x="820" y="61"/>
                    </a:lnTo>
                    <a:lnTo>
                      <a:pt x="821" y="60"/>
                    </a:lnTo>
                    <a:lnTo>
                      <a:pt x="823" y="58"/>
                    </a:lnTo>
                    <a:lnTo>
                      <a:pt x="825" y="57"/>
                    </a:lnTo>
                    <a:lnTo>
                      <a:pt x="826" y="57"/>
                    </a:lnTo>
                    <a:lnTo>
                      <a:pt x="827" y="56"/>
                    </a:lnTo>
                    <a:lnTo>
                      <a:pt x="829" y="55"/>
                    </a:lnTo>
                    <a:lnTo>
                      <a:pt x="830" y="54"/>
                    </a:lnTo>
                    <a:lnTo>
                      <a:pt x="831" y="54"/>
                    </a:lnTo>
                    <a:lnTo>
                      <a:pt x="834" y="52"/>
                    </a:lnTo>
                    <a:lnTo>
                      <a:pt x="835" y="51"/>
                    </a:lnTo>
                    <a:lnTo>
                      <a:pt x="836" y="50"/>
                    </a:lnTo>
                    <a:lnTo>
                      <a:pt x="837" y="50"/>
                    </a:lnTo>
                    <a:lnTo>
                      <a:pt x="838" y="49"/>
                    </a:lnTo>
                    <a:lnTo>
                      <a:pt x="840" y="47"/>
                    </a:lnTo>
                    <a:lnTo>
                      <a:pt x="842" y="47"/>
                    </a:lnTo>
                    <a:lnTo>
                      <a:pt x="843" y="46"/>
                    </a:lnTo>
                    <a:lnTo>
                      <a:pt x="845" y="45"/>
                    </a:lnTo>
                    <a:lnTo>
                      <a:pt x="846" y="45"/>
                    </a:lnTo>
                    <a:lnTo>
                      <a:pt x="847" y="44"/>
                    </a:lnTo>
                    <a:lnTo>
                      <a:pt x="848" y="43"/>
                    </a:lnTo>
                    <a:lnTo>
                      <a:pt x="851" y="43"/>
                    </a:lnTo>
                    <a:lnTo>
                      <a:pt x="852" y="41"/>
                    </a:lnTo>
                    <a:lnTo>
                      <a:pt x="853" y="41"/>
                    </a:lnTo>
                    <a:lnTo>
                      <a:pt x="854" y="40"/>
                    </a:lnTo>
                    <a:lnTo>
                      <a:pt x="856" y="39"/>
                    </a:lnTo>
                    <a:lnTo>
                      <a:pt x="857" y="39"/>
                    </a:lnTo>
                    <a:lnTo>
                      <a:pt x="859" y="38"/>
                    </a:lnTo>
                    <a:lnTo>
                      <a:pt x="860" y="38"/>
                    </a:lnTo>
                    <a:lnTo>
                      <a:pt x="862" y="36"/>
                    </a:lnTo>
                    <a:lnTo>
                      <a:pt x="863" y="36"/>
                    </a:lnTo>
                    <a:lnTo>
                      <a:pt x="864" y="35"/>
                    </a:lnTo>
                    <a:lnTo>
                      <a:pt x="865" y="34"/>
                    </a:lnTo>
                    <a:lnTo>
                      <a:pt x="868" y="34"/>
                    </a:lnTo>
                    <a:lnTo>
                      <a:pt x="869" y="33"/>
                    </a:lnTo>
                    <a:lnTo>
                      <a:pt x="870" y="33"/>
                    </a:lnTo>
                    <a:lnTo>
                      <a:pt x="871" y="32"/>
                    </a:lnTo>
                    <a:lnTo>
                      <a:pt x="873" y="32"/>
                    </a:lnTo>
                    <a:lnTo>
                      <a:pt x="874" y="30"/>
                    </a:lnTo>
                    <a:lnTo>
                      <a:pt x="876" y="30"/>
                    </a:lnTo>
                    <a:lnTo>
                      <a:pt x="877" y="29"/>
                    </a:lnTo>
                    <a:lnTo>
                      <a:pt x="879" y="29"/>
                    </a:lnTo>
                    <a:lnTo>
                      <a:pt x="880" y="28"/>
                    </a:lnTo>
                    <a:lnTo>
                      <a:pt x="881" y="28"/>
                    </a:lnTo>
                    <a:lnTo>
                      <a:pt x="882" y="27"/>
                    </a:lnTo>
                    <a:lnTo>
                      <a:pt x="885" y="27"/>
                    </a:lnTo>
                    <a:lnTo>
                      <a:pt x="886" y="25"/>
                    </a:lnTo>
                    <a:lnTo>
                      <a:pt x="887" y="25"/>
                    </a:lnTo>
                    <a:lnTo>
                      <a:pt x="888" y="24"/>
                    </a:lnTo>
                    <a:lnTo>
                      <a:pt x="890" y="24"/>
                    </a:lnTo>
                    <a:lnTo>
                      <a:pt x="891" y="24"/>
                    </a:lnTo>
                    <a:lnTo>
                      <a:pt x="893" y="23"/>
                    </a:lnTo>
                    <a:lnTo>
                      <a:pt x="895" y="23"/>
                    </a:lnTo>
                    <a:lnTo>
                      <a:pt x="896" y="22"/>
                    </a:lnTo>
                    <a:lnTo>
                      <a:pt x="897" y="22"/>
                    </a:lnTo>
                    <a:lnTo>
                      <a:pt x="898" y="21"/>
                    </a:lnTo>
                    <a:lnTo>
                      <a:pt x="899" y="21"/>
                    </a:lnTo>
                    <a:lnTo>
                      <a:pt x="902" y="21"/>
                    </a:lnTo>
                    <a:lnTo>
                      <a:pt x="903" y="19"/>
                    </a:lnTo>
                    <a:lnTo>
                      <a:pt x="904" y="19"/>
                    </a:lnTo>
                    <a:lnTo>
                      <a:pt x="906" y="18"/>
                    </a:lnTo>
                    <a:lnTo>
                      <a:pt x="907" y="18"/>
                    </a:lnTo>
                    <a:lnTo>
                      <a:pt x="908" y="18"/>
                    </a:lnTo>
                    <a:lnTo>
                      <a:pt x="910" y="17"/>
                    </a:lnTo>
                    <a:lnTo>
                      <a:pt x="912" y="17"/>
                    </a:lnTo>
                    <a:lnTo>
                      <a:pt x="913" y="17"/>
                    </a:lnTo>
                    <a:lnTo>
                      <a:pt x="914" y="16"/>
                    </a:lnTo>
                    <a:lnTo>
                      <a:pt x="915" y="16"/>
                    </a:lnTo>
                    <a:lnTo>
                      <a:pt x="917" y="16"/>
                    </a:lnTo>
                    <a:lnTo>
                      <a:pt x="919" y="14"/>
                    </a:lnTo>
                    <a:lnTo>
                      <a:pt x="920" y="14"/>
                    </a:lnTo>
                    <a:lnTo>
                      <a:pt x="921" y="14"/>
                    </a:lnTo>
                    <a:lnTo>
                      <a:pt x="923" y="13"/>
                    </a:lnTo>
                    <a:lnTo>
                      <a:pt x="924" y="13"/>
                    </a:lnTo>
                    <a:lnTo>
                      <a:pt x="925" y="13"/>
                    </a:lnTo>
                    <a:lnTo>
                      <a:pt x="928" y="12"/>
                    </a:lnTo>
                    <a:lnTo>
                      <a:pt x="929" y="12"/>
                    </a:lnTo>
                    <a:lnTo>
                      <a:pt x="930" y="12"/>
                    </a:lnTo>
                    <a:lnTo>
                      <a:pt x="931" y="11"/>
                    </a:lnTo>
                    <a:lnTo>
                      <a:pt x="932" y="11"/>
                    </a:lnTo>
                    <a:lnTo>
                      <a:pt x="934" y="11"/>
                    </a:lnTo>
                    <a:lnTo>
                      <a:pt x="936" y="10"/>
                    </a:lnTo>
                    <a:lnTo>
                      <a:pt x="937" y="10"/>
                    </a:lnTo>
                    <a:lnTo>
                      <a:pt x="938" y="10"/>
                    </a:lnTo>
                    <a:lnTo>
                      <a:pt x="940" y="10"/>
                    </a:lnTo>
                    <a:lnTo>
                      <a:pt x="941" y="8"/>
                    </a:lnTo>
                    <a:lnTo>
                      <a:pt x="942" y="8"/>
                    </a:lnTo>
                    <a:lnTo>
                      <a:pt x="945" y="8"/>
                    </a:lnTo>
                    <a:lnTo>
                      <a:pt x="946" y="8"/>
                    </a:lnTo>
                    <a:lnTo>
                      <a:pt x="947" y="7"/>
                    </a:lnTo>
                    <a:lnTo>
                      <a:pt x="948" y="7"/>
                    </a:lnTo>
                    <a:lnTo>
                      <a:pt x="949" y="7"/>
                    </a:lnTo>
                    <a:lnTo>
                      <a:pt x="951" y="7"/>
                    </a:lnTo>
                    <a:lnTo>
                      <a:pt x="953" y="6"/>
                    </a:lnTo>
                    <a:lnTo>
                      <a:pt x="954" y="6"/>
                    </a:lnTo>
                    <a:lnTo>
                      <a:pt x="956" y="6"/>
                    </a:lnTo>
                    <a:lnTo>
                      <a:pt x="957" y="6"/>
                    </a:lnTo>
                    <a:lnTo>
                      <a:pt x="958" y="6"/>
                    </a:lnTo>
                    <a:lnTo>
                      <a:pt x="959" y="5"/>
                    </a:lnTo>
                    <a:lnTo>
                      <a:pt x="962" y="5"/>
                    </a:lnTo>
                    <a:lnTo>
                      <a:pt x="963" y="5"/>
                    </a:lnTo>
                    <a:lnTo>
                      <a:pt x="964" y="5"/>
                    </a:lnTo>
                    <a:lnTo>
                      <a:pt x="965" y="3"/>
                    </a:lnTo>
                    <a:lnTo>
                      <a:pt x="967" y="3"/>
                    </a:lnTo>
                    <a:lnTo>
                      <a:pt x="968" y="3"/>
                    </a:lnTo>
                    <a:lnTo>
                      <a:pt x="970" y="3"/>
                    </a:lnTo>
                    <a:lnTo>
                      <a:pt x="971" y="3"/>
                    </a:lnTo>
                    <a:lnTo>
                      <a:pt x="973" y="2"/>
                    </a:lnTo>
                    <a:lnTo>
                      <a:pt x="974" y="2"/>
                    </a:lnTo>
                    <a:lnTo>
                      <a:pt x="975" y="2"/>
                    </a:lnTo>
                    <a:lnTo>
                      <a:pt x="976" y="2"/>
                    </a:lnTo>
                    <a:lnTo>
                      <a:pt x="979" y="2"/>
                    </a:lnTo>
                    <a:lnTo>
                      <a:pt x="980" y="2"/>
                    </a:lnTo>
                    <a:lnTo>
                      <a:pt x="981" y="1"/>
                    </a:lnTo>
                    <a:lnTo>
                      <a:pt x="982" y="1"/>
                    </a:lnTo>
                    <a:lnTo>
                      <a:pt x="984" y="1"/>
                    </a:lnTo>
                    <a:lnTo>
                      <a:pt x="985" y="1"/>
                    </a:lnTo>
                    <a:lnTo>
                      <a:pt x="987" y="1"/>
                    </a:lnTo>
                    <a:lnTo>
                      <a:pt x="989" y="0"/>
                    </a:lnTo>
                    <a:lnTo>
                      <a:pt x="990" y="0"/>
                    </a:lnTo>
                    <a:lnTo>
                      <a:pt x="991" y="0"/>
                    </a:lnTo>
                    <a:lnTo>
                      <a:pt x="992" y="0"/>
                    </a:lnTo>
                    <a:lnTo>
                      <a:pt x="993" y="0"/>
                    </a:lnTo>
                    <a:lnTo>
                      <a:pt x="996" y="0"/>
                    </a:lnTo>
                  </a:path>
                </a:pathLst>
              </a:cu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00" name="Freeform 121"/>
              <p:cNvSpPr>
                <a:spLocks/>
              </p:cNvSpPr>
              <p:nvPr/>
            </p:nvSpPr>
            <p:spPr bwMode="auto">
              <a:xfrm>
                <a:off x="4127500" y="3824288"/>
                <a:ext cx="1058863" cy="993775"/>
              </a:xfrm>
              <a:custGeom>
                <a:avLst/>
                <a:gdLst>
                  <a:gd name="T0" fmla="*/ 2147483647 w 993"/>
                  <a:gd name="T1" fmla="*/ 2147483647 h 932"/>
                  <a:gd name="T2" fmla="*/ 2147483647 w 993"/>
                  <a:gd name="T3" fmla="*/ 2147483647 h 932"/>
                  <a:gd name="T4" fmla="*/ 2147483647 w 993"/>
                  <a:gd name="T5" fmla="*/ 2147483647 h 932"/>
                  <a:gd name="T6" fmla="*/ 2147483647 w 993"/>
                  <a:gd name="T7" fmla="*/ 2147483647 h 932"/>
                  <a:gd name="T8" fmla="*/ 2147483647 w 993"/>
                  <a:gd name="T9" fmla="*/ 2147483647 h 932"/>
                  <a:gd name="T10" fmla="*/ 2147483647 w 993"/>
                  <a:gd name="T11" fmla="*/ 2147483647 h 932"/>
                  <a:gd name="T12" fmla="*/ 2147483647 w 993"/>
                  <a:gd name="T13" fmla="*/ 2147483647 h 932"/>
                  <a:gd name="T14" fmla="*/ 2147483647 w 993"/>
                  <a:gd name="T15" fmla="*/ 2147483647 h 932"/>
                  <a:gd name="T16" fmla="*/ 2147483647 w 993"/>
                  <a:gd name="T17" fmla="*/ 2147483647 h 932"/>
                  <a:gd name="T18" fmla="*/ 2147483647 w 993"/>
                  <a:gd name="T19" fmla="*/ 2147483647 h 932"/>
                  <a:gd name="T20" fmla="*/ 2147483647 w 993"/>
                  <a:gd name="T21" fmla="*/ 2147483647 h 932"/>
                  <a:gd name="T22" fmla="*/ 2147483647 w 993"/>
                  <a:gd name="T23" fmla="*/ 2147483647 h 932"/>
                  <a:gd name="T24" fmla="*/ 2147483647 w 993"/>
                  <a:gd name="T25" fmla="*/ 2147483647 h 932"/>
                  <a:gd name="T26" fmla="*/ 2147483647 w 993"/>
                  <a:gd name="T27" fmla="*/ 2147483647 h 932"/>
                  <a:gd name="T28" fmla="*/ 2147483647 w 993"/>
                  <a:gd name="T29" fmla="*/ 2147483647 h 932"/>
                  <a:gd name="T30" fmla="*/ 2147483647 w 993"/>
                  <a:gd name="T31" fmla="*/ 2147483647 h 932"/>
                  <a:gd name="T32" fmla="*/ 2147483647 w 993"/>
                  <a:gd name="T33" fmla="*/ 0 h 932"/>
                  <a:gd name="T34" fmla="*/ 2147483647 w 993"/>
                  <a:gd name="T35" fmla="*/ 0 h 932"/>
                  <a:gd name="T36" fmla="*/ 2147483647 w 993"/>
                  <a:gd name="T37" fmla="*/ 0 h 932"/>
                  <a:gd name="T38" fmla="*/ 2147483647 w 993"/>
                  <a:gd name="T39" fmla="*/ 0 h 932"/>
                  <a:gd name="T40" fmla="*/ 2147483647 w 993"/>
                  <a:gd name="T41" fmla="*/ 0 h 932"/>
                  <a:gd name="T42" fmla="*/ 2147483647 w 993"/>
                  <a:gd name="T43" fmla="*/ 0 h 932"/>
                  <a:gd name="T44" fmla="*/ 2147483647 w 993"/>
                  <a:gd name="T45" fmla="*/ 0 h 932"/>
                  <a:gd name="T46" fmla="*/ 2147483647 w 993"/>
                  <a:gd name="T47" fmla="*/ 0 h 932"/>
                  <a:gd name="T48" fmla="*/ 2147483647 w 993"/>
                  <a:gd name="T49" fmla="*/ 0 h 932"/>
                  <a:gd name="T50" fmla="*/ 2147483647 w 993"/>
                  <a:gd name="T51" fmla="*/ 0 h 932"/>
                  <a:gd name="T52" fmla="*/ 2147483647 w 993"/>
                  <a:gd name="T53" fmla="*/ 0 h 932"/>
                  <a:gd name="T54" fmla="*/ 2147483647 w 993"/>
                  <a:gd name="T55" fmla="*/ 0 h 932"/>
                  <a:gd name="T56" fmla="*/ 2147483647 w 993"/>
                  <a:gd name="T57" fmla="*/ 0 h 932"/>
                  <a:gd name="T58" fmla="*/ 2147483647 w 993"/>
                  <a:gd name="T59" fmla="*/ 0 h 932"/>
                  <a:gd name="T60" fmla="*/ 2147483647 w 993"/>
                  <a:gd name="T61" fmla="*/ 0 h 932"/>
                  <a:gd name="T62" fmla="*/ 2147483647 w 993"/>
                  <a:gd name="T63" fmla="*/ 0 h 932"/>
                  <a:gd name="T64" fmla="*/ 2147483647 w 993"/>
                  <a:gd name="T65" fmla="*/ 0 h 932"/>
                  <a:gd name="T66" fmla="*/ 2147483647 w 993"/>
                  <a:gd name="T67" fmla="*/ 2147483647 h 932"/>
                  <a:gd name="T68" fmla="*/ 2147483647 w 993"/>
                  <a:gd name="T69" fmla="*/ 2147483647 h 932"/>
                  <a:gd name="T70" fmla="*/ 2147483647 w 993"/>
                  <a:gd name="T71" fmla="*/ 2147483647 h 932"/>
                  <a:gd name="T72" fmla="*/ 2147483647 w 993"/>
                  <a:gd name="T73" fmla="*/ 2147483647 h 932"/>
                  <a:gd name="T74" fmla="*/ 2147483647 w 993"/>
                  <a:gd name="T75" fmla="*/ 2147483647 h 932"/>
                  <a:gd name="T76" fmla="*/ 2147483647 w 993"/>
                  <a:gd name="T77" fmla="*/ 2147483647 h 932"/>
                  <a:gd name="T78" fmla="*/ 2147483647 w 993"/>
                  <a:gd name="T79" fmla="*/ 2147483647 h 932"/>
                  <a:gd name="T80" fmla="*/ 2147483647 w 993"/>
                  <a:gd name="T81" fmla="*/ 2147483647 h 932"/>
                  <a:gd name="T82" fmla="*/ 2147483647 w 993"/>
                  <a:gd name="T83" fmla="*/ 2147483647 h 932"/>
                  <a:gd name="T84" fmla="*/ 2147483647 w 993"/>
                  <a:gd name="T85" fmla="*/ 2147483647 h 932"/>
                  <a:gd name="T86" fmla="*/ 2147483647 w 993"/>
                  <a:gd name="T87" fmla="*/ 2147483647 h 932"/>
                  <a:gd name="T88" fmla="*/ 2147483647 w 993"/>
                  <a:gd name="T89" fmla="*/ 2147483647 h 932"/>
                  <a:gd name="T90" fmla="*/ 2147483647 w 993"/>
                  <a:gd name="T91" fmla="*/ 2147483647 h 932"/>
                  <a:gd name="T92" fmla="*/ 2147483647 w 993"/>
                  <a:gd name="T93" fmla="*/ 2147483647 h 932"/>
                  <a:gd name="T94" fmla="*/ 2147483647 w 993"/>
                  <a:gd name="T95" fmla="*/ 2147483647 h 932"/>
                  <a:gd name="T96" fmla="*/ 2147483647 w 993"/>
                  <a:gd name="T97" fmla="*/ 2147483647 h 932"/>
                  <a:gd name="T98" fmla="*/ 2147483647 w 993"/>
                  <a:gd name="T99" fmla="*/ 2147483647 h 932"/>
                  <a:gd name="T100" fmla="*/ 2147483647 w 993"/>
                  <a:gd name="T101" fmla="*/ 2147483647 h 932"/>
                  <a:gd name="T102" fmla="*/ 2147483647 w 993"/>
                  <a:gd name="T103" fmla="*/ 2147483647 h 932"/>
                  <a:gd name="T104" fmla="*/ 2147483647 w 993"/>
                  <a:gd name="T105" fmla="*/ 2147483647 h 932"/>
                  <a:gd name="T106" fmla="*/ 2147483647 w 993"/>
                  <a:gd name="T107" fmla="*/ 2147483647 h 932"/>
                  <a:gd name="T108" fmla="*/ 2147483647 w 993"/>
                  <a:gd name="T109" fmla="*/ 2147483647 h 932"/>
                  <a:gd name="T110" fmla="*/ 2147483647 w 993"/>
                  <a:gd name="T111" fmla="*/ 2147483647 h 932"/>
                  <a:gd name="T112" fmla="*/ 2147483647 w 993"/>
                  <a:gd name="T113" fmla="*/ 2147483647 h 932"/>
                  <a:gd name="T114" fmla="*/ 2147483647 w 993"/>
                  <a:gd name="T115" fmla="*/ 2147483647 h 932"/>
                  <a:gd name="T116" fmla="*/ 2147483647 w 993"/>
                  <a:gd name="T117" fmla="*/ 2147483647 h 932"/>
                  <a:gd name="T118" fmla="*/ 2147483647 w 993"/>
                  <a:gd name="T119" fmla="*/ 2147483647 h 932"/>
                  <a:gd name="T120" fmla="*/ 2147483647 w 993"/>
                  <a:gd name="T121" fmla="*/ 2147483647 h 932"/>
                  <a:gd name="T122" fmla="*/ 2147483647 w 993"/>
                  <a:gd name="T123" fmla="*/ 2147483647 h 932"/>
                  <a:gd name="T124" fmla="*/ 2147483647 w 993"/>
                  <a:gd name="T125" fmla="*/ 2147483647 h 932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93"/>
                  <a:gd name="T190" fmla="*/ 0 h 932"/>
                  <a:gd name="T191" fmla="*/ 993 w 993"/>
                  <a:gd name="T192" fmla="*/ 932 h 932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93" h="932">
                    <a:moveTo>
                      <a:pt x="0" y="15"/>
                    </a:moveTo>
                    <a:lnTo>
                      <a:pt x="1" y="14"/>
                    </a:lnTo>
                    <a:lnTo>
                      <a:pt x="2" y="14"/>
                    </a:lnTo>
                    <a:lnTo>
                      <a:pt x="4" y="14"/>
                    </a:lnTo>
                    <a:lnTo>
                      <a:pt x="5" y="14"/>
                    </a:lnTo>
                    <a:lnTo>
                      <a:pt x="6" y="14"/>
                    </a:lnTo>
                    <a:lnTo>
                      <a:pt x="8" y="14"/>
                    </a:lnTo>
                    <a:lnTo>
                      <a:pt x="10" y="12"/>
                    </a:lnTo>
                    <a:lnTo>
                      <a:pt x="11" y="12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7" y="12"/>
                    </a:lnTo>
                    <a:lnTo>
                      <a:pt x="18" y="11"/>
                    </a:lnTo>
                    <a:lnTo>
                      <a:pt x="19" y="11"/>
                    </a:lnTo>
                    <a:lnTo>
                      <a:pt x="21" y="11"/>
                    </a:lnTo>
                    <a:lnTo>
                      <a:pt x="22" y="11"/>
                    </a:lnTo>
                    <a:lnTo>
                      <a:pt x="23" y="11"/>
                    </a:lnTo>
                    <a:lnTo>
                      <a:pt x="25" y="11"/>
                    </a:lnTo>
                    <a:lnTo>
                      <a:pt x="27" y="11"/>
                    </a:lnTo>
                    <a:lnTo>
                      <a:pt x="28" y="10"/>
                    </a:lnTo>
                    <a:lnTo>
                      <a:pt x="29" y="10"/>
                    </a:lnTo>
                    <a:lnTo>
                      <a:pt x="30" y="10"/>
                    </a:lnTo>
                    <a:lnTo>
                      <a:pt x="32" y="10"/>
                    </a:lnTo>
                    <a:lnTo>
                      <a:pt x="34" y="10"/>
                    </a:lnTo>
                    <a:lnTo>
                      <a:pt x="35" y="10"/>
                    </a:lnTo>
                    <a:lnTo>
                      <a:pt x="36" y="10"/>
                    </a:lnTo>
                    <a:lnTo>
                      <a:pt x="38" y="10"/>
                    </a:lnTo>
                    <a:lnTo>
                      <a:pt x="39" y="9"/>
                    </a:lnTo>
                    <a:lnTo>
                      <a:pt x="40" y="9"/>
                    </a:lnTo>
                    <a:lnTo>
                      <a:pt x="43" y="9"/>
                    </a:lnTo>
                    <a:lnTo>
                      <a:pt x="44" y="9"/>
                    </a:lnTo>
                    <a:lnTo>
                      <a:pt x="45" y="9"/>
                    </a:lnTo>
                    <a:lnTo>
                      <a:pt x="46" y="9"/>
                    </a:lnTo>
                    <a:lnTo>
                      <a:pt x="47" y="9"/>
                    </a:lnTo>
                    <a:lnTo>
                      <a:pt x="49" y="9"/>
                    </a:lnTo>
                    <a:lnTo>
                      <a:pt x="51" y="9"/>
                    </a:lnTo>
                    <a:lnTo>
                      <a:pt x="52" y="7"/>
                    </a:lnTo>
                    <a:lnTo>
                      <a:pt x="54" y="7"/>
                    </a:lnTo>
                    <a:lnTo>
                      <a:pt x="55" y="7"/>
                    </a:lnTo>
                    <a:lnTo>
                      <a:pt x="56" y="7"/>
                    </a:lnTo>
                    <a:lnTo>
                      <a:pt x="57" y="7"/>
                    </a:lnTo>
                    <a:lnTo>
                      <a:pt x="60" y="7"/>
                    </a:lnTo>
                    <a:lnTo>
                      <a:pt x="61" y="7"/>
                    </a:lnTo>
                    <a:lnTo>
                      <a:pt x="62" y="7"/>
                    </a:lnTo>
                    <a:lnTo>
                      <a:pt x="63" y="7"/>
                    </a:lnTo>
                    <a:lnTo>
                      <a:pt x="65" y="7"/>
                    </a:lnTo>
                    <a:lnTo>
                      <a:pt x="66" y="7"/>
                    </a:lnTo>
                    <a:lnTo>
                      <a:pt x="68" y="7"/>
                    </a:lnTo>
                    <a:lnTo>
                      <a:pt x="69" y="6"/>
                    </a:lnTo>
                    <a:lnTo>
                      <a:pt x="71" y="6"/>
                    </a:lnTo>
                    <a:lnTo>
                      <a:pt x="72" y="6"/>
                    </a:lnTo>
                    <a:lnTo>
                      <a:pt x="73" y="6"/>
                    </a:lnTo>
                    <a:lnTo>
                      <a:pt x="74" y="6"/>
                    </a:lnTo>
                    <a:lnTo>
                      <a:pt x="77" y="6"/>
                    </a:lnTo>
                    <a:lnTo>
                      <a:pt x="78" y="6"/>
                    </a:lnTo>
                    <a:lnTo>
                      <a:pt x="79" y="6"/>
                    </a:lnTo>
                    <a:lnTo>
                      <a:pt x="80" y="6"/>
                    </a:lnTo>
                    <a:lnTo>
                      <a:pt x="82" y="6"/>
                    </a:lnTo>
                    <a:lnTo>
                      <a:pt x="83" y="6"/>
                    </a:lnTo>
                    <a:lnTo>
                      <a:pt x="85" y="6"/>
                    </a:lnTo>
                    <a:lnTo>
                      <a:pt x="86" y="6"/>
                    </a:lnTo>
                    <a:lnTo>
                      <a:pt x="88" y="6"/>
                    </a:lnTo>
                    <a:lnTo>
                      <a:pt x="89" y="6"/>
                    </a:lnTo>
                    <a:lnTo>
                      <a:pt x="90" y="6"/>
                    </a:lnTo>
                    <a:lnTo>
                      <a:pt x="91" y="6"/>
                    </a:lnTo>
                    <a:lnTo>
                      <a:pt x="94" y="6"/>
                    </a:lnTo>
                    <a:lnTo>
                      <a:pt x="95" y="5"/>
                    </a:lnTo>
                    <a:lnTo>
                      <a:pt x="96" y="5"/>
                    </a:lnTo>
                    <a:lnTo>
                      <a:pt x="97" y="5"/>
                    </a:lnTo>
                    <a:lnTo>
                      <a:pt x="99" y="5"/>
                    </a:lnTo>
                    <a:lnTo>
                      <a:pt x="100" y="5"/>
                    </a:lnTo>
                    <a:lnTo>
                      <a:pt x="102" y="5"/>
                    </a:lnTo>
                    <a:lnTo>
                      <a:pt x="104" y="5"/>
                    </a:lnTo>
                    <a:lnTo>
                      <a:pt x="105" y="5"/>
                    </a:lnTo>
                    <a:lnTo>
                      <a:pt x="106" y="5"/>
                    </a:lnTo>
                    <a:lnTo>
                      <a:pt x="107" y="5"/>
                    </a:lnTo>
                    <a:lnTo>
                      <a:pt x="108" y="5"/>
                    </a:lnTo>
                    <a:lnTo>
                      <a:pt x="111" y="5"/>
                    </a:lnTo>
                    <a:lnTo>
                      <a:pt x="112" y="5"/>
                    </a:lnTo>
                    <a:lnTo>
                      <a:pt x="113" y="5"/>
                    </a:lnTo>
                    <a:lnTo>
                      <a:pt x="115" y="5"/>
                    </a:lnTo>
                    <a:lnTo>
                      <a:pt x="116" y="5"/>
                    </a:lnTo>
                    <a:lnTo>
                      <a:pt x="117" y="5"/>
                    </a:lnTo>
                    <a:lnTo>
                      <a:pt x="119" y="5"/>
                    </a:lnTo>
                    <a:lnTo>
                      <a:pt x="121" y="5"/>
                    </a:lnTo>
                    <a:lnTo>
                      <a:pt x="122" y="5"/>
                    </a:lnTo>
                    <a:lnTo>
                      <a:pt x="123" y="5"/>
                    </a:lnTo>
                    <a:lnTo>
                      <a:pt x="124" y="4"/>
                    </a:lnTo>
                    <a:lnTo>
                      <a:pt x="126" y="4"/>
                    </a:lnTo>
                    <a:lnTo>
                      <a:pt x="128" y="4"/>
                    </a:lnTo>
                    <a:lnTo>
                      <a:pt x="129" y="4"/>
                    </a:lnTo>
                    <a:lnTo>
                      <a:pt x="130" y="4"/>
                    </a:lnTo>
                    <a:lnTo>
                      <a:pt x="132" y="4"/>
                    </a:lnTo>
                    <a:lnTo>
                      <a:pt x="133" y="4"/>
                    </a:lnTo>
                    <a:lnTo>
                      <a:pt x="134" y="4"/>
                    </a:lnTo>
                    <a:lnTo>
                      <a:pt x="137" y="4"/>
                    </a:lnTo>
                    <a:lnTo>
                      <a:pt x="138" y="4"/>
                    </a:lnTo>
                    <a:lnTo>
                      <a:pt x="139" y="4"/>
                    </a:lnTo>
                    <a:lnTo>
                      <a:pt x="140" y="4"/>
                    </a:lnTo>
                    <a:lnTo>
                      <a:pt x="141" y="4"/>
                    </a:lnTo>
                    <a:lnTo>
                      <a:pt x="143" y="4"/>
                    </a:lnTo>
                    <a:lnTo>
                      <a:pt x="145" y="4"/>
                    </a:lnTo>
                    <a:lnTo>
                      <a:pt x="146" y="4"/>
                    </a:lnTo>
                    <a:lnTo>
                      <a:pt x="148" y="4"/>
                    </a:lnTo>
                    <a:lnTo>
                      <a:pt x="149" y="3"/>
                    </a:lnTo>
                    <a:lnTo>
                      <a:pt x="150" y="3"/>
                    </a:lnTo>
                    <a:lnTo>
                      <a:pt x="151" y="3"/>
                    </a:lnTo>
                    <a:lnTo>
                      <a:pt x="154" y="3"/>
                    </a:lnTo>
                    <a:lnTo>
                      <a:pt x="155" y="3"/>
                    </a:lnTo>
                    <a:lnTo>
                      <a:pt x="156" y="3"/>
                    </a:lnTo>
                    <a:lnTo>
                      <a:pt x="157" y="3"/>
                    </a:lnTo>
                    <a:lnTo>
                      <a:pt x="158" y="3"/>
                    </a:lnTo>
                    <a:lnTo>
                      <a:pt x="160" y="3"/>
                    </a:lnTo>
                    <a:lnTo>
                      <a:pt x="162" y="3"/>
                    </a:lnTo>
                    <a:lnTo>
                      <a:pt x="163" y="3"/>
                    </a:lnTo>
                    <a:lnTo>
                      <a:pt x="165" y="3"/>
                    </a:lnTo>
                    <a:lnTo>
                      <a:pt x="166" y="3"/>
                    </a:lnTo>
                    <a:lnTo>
                      <a:pt x="167" y="3"/>
                    </a:lnTo>
                    <a:lnTo>
                      <a:pt x="168" y="3"/>
                    </a:lnTo>
                    <a:lnTo>
                      <a:pt x="171" y="3"/>
                    </a:lnTo>
                    <a:lnTo>
                      <a:pt x="172" y="3"/>
                    </a:lnTo>
                    <a:lnTo>
                      <a:pt x="173" y="3"/>
                    </a:lnTo>
                    <a:lnTo>
                      <a:pt x="174" y="3"/>
                    </a:lnTo>
                    <a:lnTo>
                      <a:pt x="176" y="3"/>
                    </a:lnTo>
                    <a:lnTo>
                      <a:pt x="177" y="3"/>
                    </a:lnTo>
                    <a:lnTo>
                      <a:pt x="179" y="3"/>
                    </a:lnTo>
                    <a:lnTo>
                      <a:pt x="180" y="3"/>
                    </a:lnTo>
                    <a:lnTo>
                      <a:pt x="182" y="1"/>
                    </a:lnTo>
                    <a:lnTo>
                      <a:pt x="183" y="1"/>
                    </a:lnTo>
                    <a:lnTo>
                      <a:pt x="184" y="1"/>
                    </a:lnTo>
                    <a:lnTo>
                      <a:pt x="185" y="1"/>
                    </a:lnTo>
                    <a:lnTo>
                      <a:pt x="188" y="1"/>
                    </a:lnTo>
                    <a:lnTo>
                      <a:pt x="189" y="1"/>
                    </a:lnTo>
                    <a:lnTo>
                      <a:pt x="190" y="1"/>
                    </a:lnTo>
                    <a:lnTo>
                      <a:pt x="191" y="1"/>
                    </a:lnTo>
                    <a:lnTo>
                      <a:pt x="193" y="1"/>
                    </a:lnTo>
                    <a:lnTo>
                      <a:pt x="194" y="1"/>
                    </a:lnTo>
                    <a:lnTo>
                      <a:pt x="196" y="1"/>
                    </a:lnTo>
                    <a:lnTo>
                      <a:pt x="198" y="1"/>
                    </a:lnTo>
                    <a:lnTo>
                      <a:pt x="199" y="1"/>
                    </a:lnTo>
                    <a:lnTo>
                      <a:pt x="200" y="1"/>
                    </a:lnTo>
                    <a:lnTo>
                      <a:pt x="201" y="1"/>
                    </a:lnTo>
                    <a:lnTo>
                      <a:pt x="202" y="1"/>
                    </a:lnTo>
                    <a:lnTo>
                      <a:pt x="205" y="1"/>
                    </a:lnTo>
                    <a:lnTo>
                      <a:pt x="206" y="1"/>
                    </a:lnTo>
                    <a:lnTo>
                      <a:pt x="207" y="1"/>
                    </a:lnTo>
                    <a:lnTo>
                      <a:pt x="209" y="1"/>
                    </a:lnTo>
                    <a:lnTo>
                      <a:pt x="210" y="1"/>
                    </a:lnTo>
                    <a:lnTo>
                      <a:pt x="211" y="1"/>
                    </a:lnTo>
                    <a:lnTo>
                      <a:pt x="213" y="1"/>
                    </a:lnTo>
                    <a:lnTo>
                      <a:pt x="215" y="1"/>
                    </a:lnTo>
                    <a:lnTo>
                      <a:pt x="216" y="1"/>
                    </a:lnTo>
                    <a:lnTo>
                      <a:pt x="217" y="1"/>
                    </a:lnTo>
                    <a:lnTo>
                      <a:pt x="218" y="1"/>
                    </a:lnTo>
                    <a:lnTo>
                      <a:pt x="220" y="1"/>
                    </a:lnTo>
                    <a:lnTo>
                      <a:pt x="222" y="1"/>
                    </a:lnTo>
                    <a:lnTo>
                      <a:pt x="223" y="1"/>
                    </a:lnTo>
                    <a:lnTo>
                      <a:pt x="224" y="1"/>
                    </a:lnTo>
                    <a:lnTo>
                      <a:pt x="226" y="1"/>
                    </a:lnTo>
                    <a:lnTo>
                      <a:pt x="227" y="1"/>
                    </a:lnTo>
                    <a:lnTo>
                      <a:pt x="228" y="1"/>
                    </a:lnTo>
                    <a:lnTo>
                      <a:pt x="230" y="1"/>
                    </a:lnTo>
                    <a:lnTo>
                      <a:pt x="232" y="1"/>
                    </a:lnTo>
                    <a:lnTo>
                      <a:pt x="233" y="1"/>
                    </a:lnTo>
                    <a:lnTo>
                      <a:pt x="234" y="1"/>
                    </a:lnTo>
                    <a:lnTo>
                      <a:pt x="235" y="1"/>
                    </a:lnTo>
                    <a:lnTo>
                      <a:pt x="237" y="1"/>
                    </a:lnTo>
                    <a:lnTo>
                      <a:pt x="239" y="1"/>
                    </a:lnTo>
                    <a:lnTo>
                      <a:pt x="240" y="1"/>
                    </a:lnTo>
                    <a:lnTo>
                      <a:pt x="241" y="1"/>
                    </a:lnTo>
                    <a:lnTo>
                      <a:pt x="243" y="1"/>
                    </a:lnTo>
                    <a:lnTo>
                      <a:pt x="244" y="1"/>
                    </a:lnTo>
                    <a:lnTo>
                      <a:pt x="245" y="1"/>
                    </a:lnTo>
                    <a:lnTo>
                      <a:pt x="248" y="1"/>
                    </a:lnTo>
                    <a:lnTo>
                      <a:pt x="249" y="1"/>
                    </a:lnTo>
                    <a:lnTo>
                      <a:pt x="250" y="1"/>
                    </a:lnTo>
                    <a:lnTo>
                      <a:pt x="251" y="1"/>
                    </a:lnTo>
                    <a:lnTo>
                      <a:pt x="252" y="1"/>
                    </a:lnTo>
                    <a:lnTo>
                      <a:pt x="254" y="1"/>
                    </a:lnTo>
                    <a:lnTo>
                      <a:pt x="256" y="1"/>
                    </a:lnTo>
                    <a:lnTo>
                      <a:pt x="257" y="1"/>
                    </a:lnTo>
                    <a:lnTo>
                      <a:pt x="259" y="1"/>
                    </a:lnTo>
                    <a:lnTo>
                      <a:pt x="260" y="1"/>
                    </a:lnTo>
                    <a:lnTo>
                      <a:pt x="261" y="1"/>
                    </a:lnTo>
                    <a:lnTo>
                      <a:pt x="262" y="1"/>
                    </a:lnTo>
                    <a:lnTo>
                      <a:pt x="265" y="0"/>
                    </a:lnTo>
                    <a:lnTo>
                      <a:pt x="266" y="0"/>
                    </a:lnTo>
                    <a:lnTo>
                      <a:pt x="267" y="0"/>
                    </a:lnTo>
                    <a:lnTo>
                      <a:pt x="268" y="0"/>
                    </a:lnTo>
                    <a:lnTo>
                      <a:pt x="270" y="0"/>
                    </a:lnTo>
                    <a:lnTo>
                      <a:pt x="271" y="0"/>
                    </a:lnTo>
                    <a:lnTo>
                      <a:pt x="273" y="0"/>
                    </a:lnTo>
                    <a:lnTo>
                      <a:pt x="274" y="0"/>
                    </a:lnTo>
                    <a:lnTo>
                      <a:pt x="276" y="0"/>
                    </a:lnTo>
                    <a:lnTo>
                      <a:pt x="277" y="0"/>
                    </a:lnTo>
                    <a:lnTo>
                      <a:pt x="278" y="0"/>
                    </a:lnTo>
                    <a:lnTo>
                      <a:pt x="279" y="0"/>
                    </a:lnTo>
                    <a:lnTo>
                      <a:pt x="282" y="0"/>
                    </a:lnTo>
                    <a:lnTo>
                      <a:pt x="283" y="0"/>
                    </a:lnTo>
                    <a:lnTo>
                      <a:pt x="284" y="0"/>
                    </a:lnTo>
                    <a:lnTo>
                      <a:pt x="285" y="0"/>
                    </a:lnTo>
                    <a:lnTo>
                      <a:pt x="287" y="0"/>
                    </a:lnTo>
                    <a:lnTo>
                      <a:pt x="288" y="0"/>
                    </a:lnTo>
                    <a:lnTo>
                      <a:pt x="289" y="0"/>
                    </a:lnTo>
                    <a:lnTo>
                      <a:pt x="292" y="0"/>
                    </a:lnTo>
                    <a:lnTo>
                      <a:pt x="293" y="0"/>
                    </a:lnTo>
                    <a:lnTo>
                      <a:pt x="294" y="0"/>
                    </a:lnTo>
                    <a:lnTo>
                      <a:pt x="295" y="0"/>
                    </a:lnTo>
                    <a:lnTo>
                      <a:pt x="296" y="0"/>
                    </a:lnTo>
                    <a:lnTo>
                      <a:pt x="298" y="0"/>
                    </a:lnTo>
                    <a:lnTo>
                      <a:pt x="300" y="0"/>
                    </a:lnTo>
                    <a:lnTo>
                      <a:pt x="301" y="0"/>
                    </a:lnTo>
                    <a:lnTo>
                      <a:pt x="302" y="0"/>
                    </a:lnTo>
                    <a:lnTo>
                      <a:pt x="304" y="0"/>
                    </a:lnTo>
                    <a:lnTo>
                      <a:pt x="305" y="0"/>
                    </a:lnTo>
                    <a:lnTo>
                      <a:pt x="306" y="0"/>
                    </a:lnTo>
                    <a:lnTo>
                      <a:pt x="309" y="0"/>
                    </a:lnTo>
                    <a:lnTo>
                      <a:pt x="310" y="0"/>
                    </a:lnTo>
                    <a:lnTo>
                      <a:pt x="311" y="0"/>
                    </a:lnTo>
                    <a:lnTo>
                      <a:pt x="312" y="0"/>
                    </a:lnTo>
                    <a:lnTo>
                      <a:pt x="313" y="0"/>
                    </a:lnTo>
                    <a:lnTo>
                      <a:pt x="315" y="0"/>
                    </a:lnTo>
                    <a:lnTo>
                      <a:pt x="317" y="0"/>
                    </a:lnTo>
                    <a:lnTo>
                      <a:pt x="318" y="0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2" y="0"/>
                    </a:lnTo>
                    <a:lnTo>
                      <a:pt x="323" y="0"/>
                    </a:lnTo>
                    <a:lnTo>
                      <a:pt x="326" y="0"/>
                    </a:lnTo>
                    <a:lnTo>
                      <a:pt x="327" y="0"/>
                    </a:lnTo>
                    <a:lnTo>
                      <a:pt x="328" y="0"/>
                    </a:lnTo>
                    <a:lnTo>
                      <a:pt x="329" y="0"/>
                    </a:lnTo>
                    <a:lnTo>
                      <a:pt x="331" y="0"/>
                    </a:lnTo>
                    <a:lnTo>
                      <a:pt x="332" y="0"/>
                    </a:lnTo>
                    <a:lnTo>
                      <a:pt x="333" y="0"/>
                    </a:lnTo>
                    <a:lnTo>
                      <a:pt x="335" y="0"/>
                    </a:lnTo>
                    <a:lnTo>
                      <a:pt x="337" y="0"/>
                    </a:lnTo>
                    <a:lnTo>
                      <a:pt x="338" y="0"/>
                    </a:lnTo>
                    <a:lnTo>
                      <a:pt x="339" y="0"/>
                    </a:lnTo>
                    <a:lnTo>
                      <a:pt x="340" y="0"/>
                    </a:lnTo>
                    <a:lnTo>
                      <a:pt x="342" y="0"/>
                    </a:lnTo>
                    <a:lnTo>
                      <a:pt x="343" y="0"/>
                    </a:lnTo>
                    <a:lnTo>
                      <a:pt x="345" y="0"/>
                    </a:lnTo>
                    <a:lnTo>
                      <a:pt x="346" y="0"/>
                    </a:lnTo>
                    <a:lnTo>
                      <a:pt x="348" y="0"/>
                    </a:lnTo>
                    <a:lnTo>
                      <a:pt x="349" y="0"/>
                    </a:lnTo>
                    <a:lnTo>
                      <a:pt x="350" y="0"/>
                    </a:lnTo>
                    <a:lnTo>
                      <a:pt x="351" y="0"/>
                    </a:lnTo>
                    <a:lnTo>
                      <a:pt x="353" y="0"/>
                    </a:lnTo>
                    <a:lnTo>
                      <a:pt x="355" y="0"/>
                    </a:lnTo>
                    <a:lnTo>
                      <a:pt x="356" y="0"/>
                    </a:lnTo>
                    <a:lnTo>
                      <a:pt x="357" y="0"/>
                    </a:lnTo>
                    <a:lnTo>
                      <a:pt x="359" y="0"/>
                    </a:lnTo>
                    <a:lnTo>
                      <a:pt x="360" y="0"/>
                    </a:lnTo>
                    <a:lnTo>
                      <a:pt x="361" y="0"/>
                    </a:lnTo>
                    <a:lnTo>
                      <a:pt x="362" y="0"/>
                    </a:lnTo>
                    <a:lnTo>
                      <a:pt x="365" y="0"/>
                    </a:lnTo>
                    <a:lnTo>
                      <a:pt x="366" y="0"/>
                    </a:lnTo>
                    <a:lnTo>
                      <a:pt x="367" y="0"/>
                    </a:lnTo>
                    <a:lnTo>
                      <a:pt x="368" y="0"/>
                    </a:lnTo>
                    <a:lnTo>
                      <a:pt x="370" y="0"/>
                    </a:lnTo>
                    <a:lnTo>
                      <a:pt x="371" y="0"/>
                    </a:lnTo>
                    <a:lnTo>
                      <a:pt x="372" y="0"/>
                    </a:lnTo>
                    <a:lnTo>
                      <a:pt x="374" y="0"/>
                    </a:lnTo>
                    <a:lnTo>
                      <a:pt x="376" y="0"/>
                    </a:lnTo>
                    <a:lnTo>
                      <a:pt x="377" y="0"/>
                    </a:lnTo>
                    <a:lnTo>
                      <a:pt x="378" y="0"/>
                    </a:lnTo>
                    <a:lnTo>
                      <a:pt x="379" y="0"/>
                    </a:lnTo>
                    <a:lnTo>
                      <a:pt x="381" y="0"/>
                    </a:lnTo>
                    <a:lnTo>
                      <a:pt x="383" y="0"/>
                    </a:lnTo>
                    <a:lnTo>
                      <a:pt x="384" y="0"/>
                    </a:lnTo>
                    <a:lnTo>
                      <a:pt x="385" y="0"/>
                    </a:lnTo>
                    <a:lnTo>
                      <a:pt x="387" y="0"/>
                    </a:lnTo>
                    <a:lnTo>
                      <a:pt x="388" y="0"/>
                    </a:lnTo>
                    <a:lnTo>
                      <a:pt x="389" y="0"/>
                    </a:lnTo>
                    <a:lnTo>
                      <a:pt x="392" y="0"/>
                    </a:lnTo>
                    <a:lnTo>
                      <a:pt x="393" y="0"/>
                    </a:lnTo>
                    <a:lnTo>
                      <a:pt x="394" y="0"/>
                    </a:lnTo>
                    <a:lnTo>
                      <a:pt x="395" y="0"/>
                    </a:lnTo>
                    <a:lnTo>
                      <a:pt x="396" y="0"/>
                    </a:lnTo>
                    <a:lnTo>
                      <a:pt x="398" y="0"/>
                    </a:lnTo>
                    <a:lnTo>
                      <a:pt x="400" y="0"/>
                    </a:lnTo>
                    <a:lnTo>
                      <a:pt x="401" y="0"/>
                    </a:lnTo>
                    <a:lnTo>
                      <a:pt x="403" y="0"/>
                    </a:lnTo>
                    <a:lnTo>
                      <a:pt x="404" y="0"/>
                    </a:lnTo>
                    <a:lnTo>
                      <a:pt x="405" y="0"/>
                    </a:lnTo>
                    <a:lnTo>
                      <a:pt x="406" y="0"/>
                    </a:lnTo>
                    <a:lnTo>
                      <a:pt x="409" y="0"/>
                    </a:lnTo>
                    <a:lnTo>
                      <a:pt x="410" y="0"/>
                    </a:lnTo>
                    <a:lnTo>
                      <a:pt x="411" y="0"/>
                    </a:lnTo>
                    <a:lnTo>
                      <a:pt x="412" y="0"/>
                    </a:lnTo>
                    <a:lnTo>
                      <a:pt x="414" y="0"/>
                    </a:lnTo>
                    <a:lnTo>
                      <a:pt x="415" y="0"/>
                    </a:lnTo>
                    <a:lnTo>
                      <a:pt x="417" y="0"/>
                    </a:lnTo>
                    <a:lnTo>
                      <a:pt x="418" y="0"/>
                    </a:lnTo>
                    <a:lnTo>
                      <a:pt x="420" y="0"/>
                    </a:lnTo>
                    <a:lnTo>
                      <a:pt x="421" y="0"/>
                    </a:lnTo>
                    <a:lnTo>
                      <a:pt x="422" y="0"/>
                    </a:lnTo>
                    <a:lnTo>
                      <a:pt x="423" y="0"/>
                    </a:lnTo>
                    <a:lnTo>
                      <a:pt x="426" y="0"/>
                    </a:lnTo>
                    <a:lnTo>
                      <a:pt x="427" y="0"/>
                    </a:lnTo>
                    <a:lnTo>
                      <a:pt x="428" y="0"/>
                    </a:lnTo>
                    <a:lnTo>
                      <a:pt x="429" y="0"/>
                    </a:lnTo>
                    <a:lnTo>
                      <a:pt x="431" y="0"/>
                    </a:lnTo>
                    <a:lnTo>
                      <a:pt x="432" y="0"/>
                    </a:lnTo>
                    <a:lnTo>
                      <a:pt x="434" y="0"/>
                    </a:lnTo>
                    <a:lnTo>
                      <a:pt x="436" y="0"/>
                    </a:lnTo>
                    <a:lnTo>
                      <a:pt x="437" y="0"/>
                    </a:lnTo>
                    <a:lnTo>
                      <a:pt x="438" y="0"/>
                    </a:lnTo>
                    <a:lnTo>
                      <a:pt x="439" y="0"/>
                    </a:lnTo>
                    <a:lnTo>
                      <a:pt x="440" y="0"/>
                    </a:lnTo>
                    <a:lnTo>
                      <a:pt x="443" y="0"/>
                    </a:lnTo>
                    <a:lnTo>
                      <a:pt x="444" y="0"/>
                    </a:lnTo>
                    <a:lnTo>
                      <a:pt x="445" y="0"/>
                    </a:lnTo>
                    <a:lnTo>
                      <a:pt x="447" y="0"/>
                    </a:lnTo>
                    <a:lnTo>
                      <a:pt x="448" y="0"/>
                    </a:lnTo>
                    <a:lnTo>
                      <a:pt x="449" y="0"/>
                    </a:lnTo>
                    <a:lnTo>
                      <a:pt x="451" y="0"/>
                    </a:lnTo>
                    <a:lnTo>
                      <a:pt x="453" y="0"/>
                    </a:lnTo>
                    <a:lnTo>
                      <a:pt x="454" y="0"/>
                    </a:lnTo>
                    <a:lnTo>
                      <a:pt x="455" y="0"/>
                    </a:lnTo>
                    <a:lnTo>
                      <a:pt x="456" y="0"/>
                    </a:lnTo>
                    <a:lnTo>
                      <a:pt x="457" y="0"/>
                    </a:lnTo>
                    <a:lnTo>
                      <a:pt x="460" y="0"/>
                    </a:lnTo>
                    <a:lnTo>
                      <a:pt x="461" y="0"/>
                    </a:lnTo>
                    <a:lnTo>
                      <a:pt x="462" y="0"/>
                    </a:lnTo>
                    <a:lnTo>
                      <a:pt x="464" y="0"/>
                    </a:lnTo>
                    <a:lnTo>
                      <a:pt x="465" y="0"/>
                    </a:lnTo>
                    <a:lnTo>
                      <a:pt x="466" y="0"/>
                    </a:lnTo>
                    <a:lnTo>
                      <a:pt x="468" y="0"/>
                    </a:lnTo>
                    <a:lnTo>
                      <a:pt x="470" y="0"/>
                    </a:lnTo>
                    <a:lnTo>
                      <a:pt x="471" y="0"/>
                    </a:lnTo>
                    <a:lnTo>
                      <a:pt x="472" y="0"/>
                    </a:lnTo>
                    <a:lnTo>
                      <a:pt x="473" y="0"/>
                    </a:lnTo>
                    <a:lnTo>
                      <a:pt x="475" y="0"/>
                    </a:lnTo>
                    <a:lnTo>
                      <a:pt x="477" y="0"/>
                    </a:lnTo>
                    <a:lnTo>
                      <a:pt x="478" y="0"/>
                    </a:lnTo>
                    <a:lnTo>
                      <a:pt x="479" y="0"/>
                    </a:lnTo>
                    <a:lnTo>
                      <a:pt x="481" y="0"/>
                    </a:lnTo>
                    <a:lnTo>
                      <a:pt x="482" y="0"/>
                    </a:lnTo>
                    <a:lnTo>
                      <a:pt x="483" y="0"/>
                    </a:lnTo>
                    <a:lnTo>
                      <a:pt x="486" y="0"/>
                    </a:lnTo>
                    <a:lnTo>
                      <a:pt x="487" y="0"/>
                    </a:lnTo>
                    <a:lnTo>
                      <a:pt x="488" y="0"/>
                    </a:lnTo>
                    <a:lnTo>
                      <a:pt x="489" y="0"/>
                    </a:lnTo>
                    <a:lnTo>
                      <a:pt x="490" y="0"/>
                    </a:lnTo>
                    <a:lnTo>
                      <a:pt x="492" y="0"/>
                    </a:lnTo>
                    <a:lnTo>
                      <a:pt x="494" y="0"/>
                    </a:lnTo>
                    <a:lnTo>
                      <a:pt x="495" y="0"/>
                    </a:lnTo>
                    <a:lnTo>
                      <a:pt x="497" y="0"/>
                    </a:lnTo>
                    <a:lnTo>
                      <a:pt x="498" y="0"/>
                    </a:lnTo>
                    <a:lnTo>
                      <a:pt x="499" y="0"/>
                    </a:lnTo>
                    <a:lnTo>
                      <a:pt x="500" y="0"/>
                    </a:lnTo>
                    <a:lnTo>
                      <a:pt x="503" y="0"/>
                    </a:lnTo>
                    <a:lnTo>
                      <a:pt x="504" y="0"/>
                    </a:lnTo>
                    <a:lnTo>
                      <a:pt x="505" y="0"/>
                    </a:lnTo>
                    <a:lnTo>
                      <a:pt x="506" y="0"/>
                    </a:lnTo>
                    <a:lnTo>
                      <a:pt x="508" y="0"/>
                    </a:lnTo>
                    <a:lnTo>
                      <a:pt x="509" y="0"/>
                    </a:lnTo>
                    <a:lnTo>
                      <a:pt x="511" y="0"/>
                    </a:lnTo>
                    <a:lnTo>
                      <a:pt x="512" y="0"/>
                    </a:lnTo>
                    <a:lnTo>
                      <a:pt x="514" y="0"/>
                    </a:lnTo>
                    <a:lnTo>
                      <a:pt x="515" y="0"/>
                    </a:lnTo>
                    <a:lnTo>
                      <a:pt x="516" y="0"/>
                    </a:lnTo>
                    <a:lnTo>
                      <a:pt x="517" y="0"/>
                    </a:lnTo>
                    <a:lnTo>
                      <a:pt x="520" y="1"/>
                    </a:lnTo>
                    <a:lnTo>
                      <a:pt x="521" y="1"/>
                    </a:lnTo>
                    <a:lnTo>
                      <a:pt x="522" y="1"/>
                    </a:lnTo>
                    <a:lnTo>
                      <a:pt x="523" y="1"/>
                    </a:lnTo>
                    <a:lnTo>
                      <a:pt x="525" y="1"/>
                    </a:lnTo>
                    <a:lnTo>
                      <a:pt x="526" y="1"/>
                    </a:lnTo>
                    <a:lnTo>
                      <a:pt x="528" y="3"/>
                    </a:lnTo>
                    <a:lnTo>
                      <a:pt x="529" y="3"/>
                    </a:lnTo>
                    <a:lnTo>
                      <a:pt x="531" y="3"/>
                    </a:lnTo>
                    <a:lnTo>
                      <a:pt x="532" y="3"/>
                    </a:lnTo>
                    <a:lnTo>
                      <a:pt x="533" y="4"/>
                    </a:lnTo>
                    <a:lnTo>
                      <a:pt x="534" y="4"/>
                    </a:lnTo>
                    <a:lnTo>
                      <a:pt x="537" y="4"/>
                    </a:lnTo>
                    <a:lnTo>
                      <a:pt x="538" y="5"/>
                    </a:lnTo>
                    <a:lnTo>
                      <a:pt x="539" y="5"/>
                    </a:lnTo>
                    <a:lnTo>
                      <a:pt x="540" y="6"/>
                    </a:lnTo>
                    <a:lnTo>
                      <a:pt x="542" y="6"/>
                    </a:lnTo>
                    <a:lnTo>
                      <a:pt x="543" y="6"/>
                    </a:lnTo>
                    <a:lnTo>
                      <a:pt x="545" y="7"/>
                    </a:lnTo>
                    <a:lnTo>
                      <a:pt x="547" y="9"/>
                    </a:lnTo>
                    <a:lnTo>
                      <a:pt x="548" y="9"/>
                    </a:lnTo>
                    <a:lnTo>
                      <a:pt x="549" y="10"/>
                    </a:lnTo>
                    <a:lnTo>
                      <a:pt x="550" y="11"/>
                    </a:lnTo>
                    <a:lnTo>
                      <a:pt x="551" y="11"/>
                    </a:lnTo>
                    <a:lnTo>
                      <a:pt x="554" y="12"/>
                    </a:lnTo>
                    <a:lnTo>
                      <a:pt x="555" y="14"/>
                    </a:lnTo>
                    <a:lnTo>
                      <a:pt x="556" y="15"/>
                    </a:lnTo>
                    <a:lnTo>
                      <a:pt x="558" y="16"/>
                    </a:lnTo>
                    <a:lnTo>
                      <a:pt x="559" y="17"/>
                    </a:lnTo>
                    <a:lnTo>
                      <a:pt x="560" y="18"/>
                    </a:lnTo>
                    <a:lnTo>
                      <a:pt x="562" y="20"/>
                    </a:lnTo>
                    <a:lnTo>
                      <a:pt x="564" y="21"/>
                    </a:lnTo>
                    <a:lnTo>
                      <a:pt x="565" y="23"/>
                    </a:lnTo>
                    <a:lnTo>
                      <a:pt x="566" y="25"/>
                    </a:lnTo>
                    <a:lnTo>
                      <a:pt x="567" y="26"/>
                    </a:lnTo>
                    <a:lnTo>
                      <a:pt x="569" y="28"/>
                    </a:lnTo>
                    <a:lnTo>
                      <a:pt x="571" y="31"/>
                    </a:lnTo>
                    <a:lnTo>
                      <a:pt x="572" y="32"/>
                    </a:lnTo>
                    <a:lnTo>
                      <a:pt x="573" y="34"/>
                    </a:lnTo>
                    <a:lnTo>
                      <a:pt x="575" y="37"/>
                    </a:lnTo>
                    <a:lnTo>
                      <a:pt x="576" y="39"/>
                    </a:lnTo>
                    <a:lnTo>
                      <a:pt x="577" y="42"/>
                    </a:lnTo>
                    <a:lnTo>
                      <a:pt x="580" y="44"/>
                    </a:lnTo>
                    <a:lnTo>
                      <a:pt x="581" y="47"/>
                    </a:lnTo>
                    <a:lnTo>
                      <a:pt x="582" y="50"/>
                    </a:lnTo>
                    <a:lnTo>
                      <a:pt x="583" y="53"/>
                    </a:lnTo>
                    <a:lnTo>
                      <a:pt x="584" y="56"/>
                    </a:lnTo>
                    <a:lnTo>
                      <a:pt x="586" y="59"/>
                    </a:lnTo>
                    <a:lnTo>
                      <a:pt x="588" y="62"/>
                    </a:lnTo>
                    <a:lnTo>
                      <a:pt x="589" y="66"/>
                    </a:lnTo>
                    <a:lnTo>
                      <a:pt x="591" y="70"/>
                    </a:lnTo>
                    <a:lnTo>
                      <a:pt x="592" y="73"/>
                    </a:lnTo>
                    <a:lnTo>
                      <a:pt x="593" y="77"/>
                    </a:lnTo>
                    <a:lnTo>
                      <a:pt x="594" y="81"/>
                    </a:lnTo>
                    <a:lnTo>
                      <a:pt x="597" y="86"/>
                    </a:lnTo>
                    <a:lnTo>
                      <a:pt x="598" y="89"/>
                    </a:lnTo>
                    <a:lnTo>
                      <a:pt x="599" y="93"/>
                    </a:lnTo>
                    <a:lnTo>
                      <a:pt x="600" y="98"/>
                    </a:lnTo>
                    <a:lnTo>
                      <a:pt x="601" y="101"/>
                    </a:lnTo>
                    <a:lnTo>
                      <a:pt x="603" y="106"/>
                    </a:lnTo>
                    <a:lnTo>
                      <a:pt x="605" y="111"/>
                    </a:lnTo>
                    <a:lnTo>
                      <a:pt x="606" y="115"/>
                    </a:lnTo>
                    <a:lnTo>
                      <a:pt x="608" y="120"/>
                    </a:lnTo>
                    <a:lnTo>
                      <a:pt x="609" y="125"/>
                    </a:lnTo>
                    <a:lnTo>
                      <a:pt x="610" y="130"/>
                    </a:lnTo>
                    <a:lnTo>
                      <a:pt x="611" y="134"/>
                    </a:lnTo>
                    <a:lnTo>
                      <a:pt x="614" y="138"/>
                    </a:lnTo>
                    <a:lnTo>
                      <a:pt x="615" y="143"/>
                    </a:lnTo>
                    <a:lnTo>
                      <a:pt x="616" y="148"/>
                    </a:lnTo>
                    <a:lnTo>
                      <a:pt x="617" y="153"/>
                    </a:lnTo>
                    <a:lnTo>
                      <a:pt x="619" y="158"/>
                    </a:lnTo>
                    <a:lnTo>
                      <a:pt x="620" y="163"/>
                    </a:lnTo>
                    <a:lnTo>
                      <a:pt x="622" y="167"/>
                    </a:lnTo>
                    <a:lnTo>
                      <a:pt x="623" y="172"/>
                    </a:lnTo>
                    <a:lnTo>
                      <a:pt x="625" y="177"/>
                    </a:lnTo>
                    <a:lnTo>
                      <a:pt x="626" y="182"/>
                    </a:lnTo>
                    <a:lnTo>
                      <a:pt x="627" y="186"/>
                    </a:lnTo>
                    <a:lnTo>
                      <a:pt x="628" y="191"/>
                    </a:lnTo>
                    <a:lnTo>
                      <a:pt x="631" y="196"/>
                    </a:lnTo>
                    <a:lnTo>
                      <a:pt x="632" y="200"/>
                    </a:lnTo>
                    <a:lnTo>
                      <a:pt x="633" y="205"/>
                    </a:lnTo>
                    <a:lnTo>
                      <a:pt x="634" y="210"/>
                    </a:lnTo>
                    <a:lnTo>
                      <a:pt x="636" y="214"/>
                    </a:lnTo>
                    <a:lnTo>
                      <a:pt x="637" y="219"/>
                    </a:lnTo>
                    <a:lnTo>
                      <a:pt x="639" y="224"/>
                    </a:lnTo>
                    <a:lnTo>
                      <a:pt x="641" y="228"/>
                    </a:lnTo>
                    <a:lnTo>
                      <a:pt x="642" y="232"/>
                    </a:lnTo>
                    <a:lnTo>
                      <a:pt x="643" y="237"/>
                    </a:lnTo>
                    <a:lnTo>
                      <a:pt x="644" y="242"/>
                    </a:lnTo>
                    <a:lnTo>
                      <a:pt x="645" y="246"/>
                    </a:lnTo>
                    <a:lnTo>
                      <a:pt x="648" y="250"/>
                    </a:lnTo>
                    <a:lnTo>
                      <a:pt x="649" y="255"/>
                    </a:lnTo>
                    <a:lnTo>
                      <a:pt x="650" y="259"/>
                    </a:lnTo>
                    <a:lnTo>
                      <a:pt x="652" y="264"/>
                    </a:lnTo>
                    <a:lnTo>
                      <a:pt x="653" y="268"/>
                    </a:lnTo>
                    <a:lnTo>
                      <a:pt x="654" y="272"/>
                    </a:lnTo>
                    <a:lnTo>
                      <a:pt x="656" y="277"/>
                    </a:lnTo>
                    <a:lnTo>
                      <a:pt x="658" y="281"/>
                    </a:lnTo>
                    <a:lnTo>
                      <a:pt x="659" y="286"/>
                    </a:lnTo>
                    <a:lnTo>
                      <a:pt x="660" y="290"/>
                    </a:lnTo>
                    <a:lnTo>
                      <a:pt x="661" y="294"/>
                    </a:lnTo>
                    <a:lnTo>
                      <a:pt x="663" y="298"/>
                    </a:lnTo>
                    <a:lnTo>
                      <a:pt x="665" y="303"/>
                    </a:lnTo>
                    <a:lnTo>
                      <a:pt x="666" y="307"/>
                    </a:lnTo>
                    <a:lnTo>
                      <a:pt x="667" y="312"/>
                    </a:lnTo>
                    <a:lnTo>
                      <a:pt x="669" y="315"/>
                    </a:lnTo>
                    <a:lnTo>
                      <a:pt x="670" y="319"/>
                    </a:lnTo>
                    <a:lnTo>
                      <a:pt x="671" y="324"/>
                    </a:lnTo>
                    <a:lnTo>
                      <a:pt x="673" y="327"/>
                    </a:lnTo>
                    <a:lnTo>
                      <a:pt x="675" y="332"/>
                    </a:lnTo>
                    <a:lnTo>
                      <a:pt x="676" y="336"/>
                    </a:lnTo>
                    <a:lnTo>
                      <a:pt x="677" y="340"/>
                    </a:lnTo>
                    <a:lnTo>
                      <a:pt x="678" y="344"/>
                    </a:lnTo>
                    <a:lnTo>
                      <a:pt x="680" y="348"/>
                    </a:lnTo>
                    <a:lnTo>
                      <a:pt x="682" y="352"/>
                    </a:lnTo>
                    <a:lnTo>
                      <a:pt x="683" y="357"/>
                    </a:lnTo>
                    <a:lnTo>
                      <a:pt x="684" y="360"/>
                    </a:lnTo>
                    <a:lnTo>
                      <a:pt x="686" y="364"/>
                    </a:lnTo>
                    <a:lnTo>
                      <a:pt x="687" y="369"/>
                    </a:lnTo>
                    <a:lnTo>
                      <a:pt x="688" y="373"/>
                    </a:lnTo>
                    <a:lnTo>
                      <a:pt x="691" y="376"/>
                    </a:lnTo>
                    <a:lnTo>
                      <a:pt x="692" y="380"/>
                    </a:lnTo>
                    <a:lnTo>
                      <a:pt x="693" y="384"/>
                    </a:lnTo>
                    <a:lnTo>
                      <a:pt x="694" y="388"/>
                    </a:lnTo>
                    <a:lnTo>
                      <a:pt x="695" y="392"/>
                    </a:lnTo>
                    <a:lnTo>
                      <a:pt x="697" y="396"/>
                    </a:lnTo>
                    <a:lnTo>
                      <a:pt x="699" y="399"/>
                    </a:lnTo>
                    <a:lnTo>
                      <a:pt x="700" y="403"/>
                    </a:lnTo>
                    <a:lnTo>
                      <a:pt x="702" y="407"/>
                    </a:lnTo>
                    <a:lnTo>
                      <a:pt x="703" y="412"/>
                    </a:lnTo>
                    <a:lnTo>
                      <a:pt x="704" y="415"/>
                    </a:lnTo>
                    <a:lnTo>
                      <a:pt x="705" y="419"/>
                    </a:lnTo>
                    <a:lnTo>
                      <a:pt x="708" y="423"/>
                    </a:lnTo>
                    <a:lnTo>
                      <a:pt x="709" y="426"/>
                    </a:lnTo>
                    <a:lnTo>
                      <a:pt x="710" y="430"/>
                    </a:lnTo>
                    <a:lnTo>
                      <a:pt x="711" y="434"/>
                    </a:lnTo>
                    <a:lnTo>
                      <a:pt x="713" y="437"/>
                    </a:lnTo>
                    <a:lnTo>
                      <a:pt x="714" y="441"/>
                    </a:lnTo>
                    <a:lnTo>
                      <a:pt x="716" y="445"/>
                    </a:lnTo>
                    <a:lnTo>
                      <a:pt x="717" y="448"/>
                    </a:lnTo>
                    <a:lnTo>
                      <a:pt x="719" y="452"/>
                    </a:lnTo>
                    <a:lnTo>
                      <a:pt x="720" y="456"/>
                    </a:lnTo>
                    <a:lnTo>
                      <a:pt x="721" y="459"/>
                    </a:lnTo>
                    <a:lnTo>
                      <a:pt x="722" y="463"/>
                    </a:lnTo>
                    <a:lnTo>
                      <a:pt x="725" y="467"/>
                    </a:lnTo>
                    <a:lnTo>
                      <a:pt x="726" y="470"/>
                    </a:lnTo>
                    <a:lnTo>
                      <a:pt x="727" y="474"/>
                    </a:lnTo>
                    <a:lnTo>
                      <a:pt x="728" y="476"/>
                    </a:lnTo>
                    <a:lnTo>
                      <a:pt x="730" y="480"/>
                    </a:lnTo>
                    <a:lnTo>
                      <a:pt x="731" y="484"/>
                    </a:lnTo>
                    <a:lnTo>
                      <a:pt x="733" y="487"/>
                    </a:lnTo>
                    <a:lnTo>
                      <a:pt x="735" y="491"/>
                    </a:lnTo>
                    <a:lnTo>
                      <a:pt x="736" y="495"/>
                    </a:lnTo>
                    <a:lnTo>
                      <a:pt x="737" y="498"/>
                    </a:lnTo>
                    <a:lnTo>
                      <a:pt x="738" y="501"/>
                    </a:lnTo>
                    <a:lnTo>
                      <a:pt x="739" y="504"/>
                    </a:lnTo>
                    <a:lnTo>
                      <a:pt x="742" y="508"/>
                    </a:lnTo>
                    <a:lnTo>
                      <a:pt x="743" y="512"/>
                    </a:lnTo>
                    <a:lnTo>
                      <a:pt x="744" y="514"/>
                    </a:lnTo>
                    <a:lnTo>
                      <a:pt x="745" y="518"/>
                    </a:lnTo>
                    <a:lnTo>
                      <a:pt x="747" y="522"/>
                    </a:lnTo>
                    <a:lnTo>
                      <a:pt x="748" y="525"/>
                    </a:lnTo>
                    <a:lnTo>
                      <a:pt x="750" y="528"/>
                    </a:lnTo>
                    <a:lnTo>
                      <a:pt x="752" y="531"/>
                    </a:lnTo>
                    <a:lnTo>
                      <a:pt x="753" y="535"/>
                    </a:lnTo>
                    <a:lnTo>
                      <a:pt x="754" y="537"/>
                    </a:lnTo>
                    <a:lnTo>
                      <a:pt x="755" y="541"/>
                    </a:lnTo>
                    <a:lnTo>
                      <a:pt x="756" y="545"/>
                    </a:lnTo>
                    <a:lnTo>
                      <a:pt x="759" y="547"/>
                    </a:lnTo>
                    <a:lnTo>
                      <a:pt x="760" y="551"/>
                    </a:lnTo>
                    <a:lnTo>
                      <a:pt x="761" y="554"/>
                    </a:lnTo>
                    <a:lnTo>
                      <a:pt x="763" y="557"/>
                    </a:lnTo>
                    <a:lnTo>
                      <a:pt x="764" y="561"/>
                    </a:lnTo>
                    <a:lnTo>
                      <a:pt x="765" y="563"/>
                    </a:lnTo>
                    <a:lnTo>
                      <a:pt x="767" y="567"/>
                    </a:lnTo>
                    <a:lnTo>
                      <a:pt x="769" y="569"/>
                    </a:lnTo>
                    <a:lnTo>
                      <a:pt x="770" y="573"/>
                    </a:lnTo>
                    <a:lnTo>
                      <a:pt x="771" y="576"/>
                    </a:lnTo>
                    <a:lnTo>
                      <a:pt x="772" y="579"/>
                    </a:lnTo>
                    <a:lnTo>
                      <a:pt x="774" y="583"/>
                    </a:lnTo>
                    <a:lnTo>
                      <a:pt x="776" y="585"/>
                    </a:lnTo>
                    <a:lnTo>
                      <a:pt x="777" y="589"/>
                    </a:lnTo>
                    <a:lnTo>
                      <a:pt x="778" y="591"/>
                    </a:lnTo>
                    <a:lnTo>
                      <a:pt x="780" y="595"/>
                    </a:lnTo>
                    <a:lnTo>
                      <a:pt x="781" y="597"/>
                    </a:lnTo>
                    <a:lnTo>
                      <a:pt x="782" y="600"/>
                    </a:lnTo>
                    <a:lnTo>
                      <a:pt x="785" y="603"/>
                    </a:lnTo>
                    <a:lnTo>
                      <a:pt x="786" y="606"/>
                    </a:lnTo>
                    <a:lnTo>
                      <a:pt x="787" y="609"/>
                    </a:lnTo>
                    <a:lnTo>
                      <a:pt x="788" y="612"/>
                    </a:lnTo>
                    <a:lnTo>
                      <a:pt x="789" y="616"/>
                    </a:lnTo>
                    <a:lnTo>
                      <a:pt x="791" y="618"/>
                    </a:lnTo>
                    <a:lnTo>
                      <a:pt x="793" y="620"/>
                    </a:lnTo>
                    <a:lnTo>
                      <a:pt x="794" y="624"/>
                    </a:lnTo>
                    <a:lnTo>
                      <a:pt x="796" y="627"/>
                    </a:lnTo>
                    <a:lnTo>
                      <a:pt x="797" y="630"/>
                    </a:lnTo>
                    <a:lnTo>
                      <a:pt x="798" y="633"/>
                    </a:lnTo>
                    <a:lnTo>
                      <a:pt x="799" y="635"/>
                    </a:lnTo>
                    <a:lnTo>
                      <a:pt x="802" y="639"/>
                    </a:lnTo>
                    <a:lnTo>
                      <a:pt x="803" y="641"/>
                    </a:lnTo>
                    <a:lnTo>
                      <a:pt x="804" y="644"/>
                    </a:lnTo>
                    <a:lnTo>
                      <a:pt x="805" y="646"/>
                    </a:lnTo>
                    <a:lnTo>
                      <a:pt x="807" y="650"/>
                    </a:lnTo>
                    <a:lnTo>
                      <a:pt x="808" y="652"/>
                    </a:lnTo>
                    <a:lnTo>
                      <a:pt x="810" y="655"/>
                    </a:lnTo>
                    <a:lnTo>
                      <a:pt x="811" y="658"/>
                    </a:lnTo>
                    <a:lnTo>
                      <a:pt x="813" y="661"/>
                    </a:lnTo>
                    <a:lnTo>
                      <a:pt x="814" y="663"/>
                    </a:lnTo>
                    <a:lnTo>
                      <a:pt x="815" y="666"/>
                    </a:lnTo>
                    <a:lnTo>
                      <a:pt x="816" y="668"/>
                    </a:lnTo>
                    <a:lnTo>
                      <a:pt x="819" y="672"/>
                    </a:lnTo>
                    <a:lnTo>
                      <a:pt x="820" y="674"/>
                    </a:lnTo>
                    <a:lnTo>
                      <a:pt x="821" y="677"/>
                    </a:lnTo>
                    <a:lnTo>
                      <a:pt x="822" y="679"/>
                    </a:lnTo>
                    <a:lnTo>
                      <a:pt x="824" y="681"/>
                    </a:lnTo>
                    <a:lnTo>
                      <a:pt x="825" y="685"/>
                    </a:lnTo>
                    <a:lnTo>
                      <a:pt x="827" y="688"/>
                    </a:lnTo>
                    <a:lnTo>
                      <a:pt x="828" y="690"/>
                    </a:lnTo>
                    <a:lnTo>
                      <a:pt x="830" y="692"/>
                    </a:lnTo>
                    <a:lnTo>
                      <a:pt x="831" y="695"/>
                    </a:lnTo>
                    <a:lnTo>
                      <a:pt x="832" y="697"/>
                    </a:lnTo>
                    <a:lnTo>
                      <a:pt x="833" y="700"/>
                    </a:lnTo>
                    <a:lnTo>
                      <a:pt x="836" y="703"/>
                    </a:lnTo>
                    <a:lnTo>
                      <a:pt x="837" y="706"/>
                    </a:lnTo>
                    <a:lnTo>
                      <a:pt x="838" y="708"/>
                    </a:lnTo>
                    <a:lnTo>
                      <a:pt x="839" y="711"/>
                    </a:lnTo>
                    <a:lnTo>
                      <a:pt x="841" y="713"/>
                    </a:lnTo>
                    <a:lnTo>
                      <a:pt x="842" y="716"/>
                    </a:lnTo>
                    <a:lnTo>
                      <a:pt x="844" y="718"/>
                    </a:lnTo>
                    <a:lnTo>
                      <a:pt x="846" y="721"/>
                    </a:lnTo>
                    <a:lnTo>
                      <a:pt x="847" y="723"/>
                    </a:lnTo>
                    <a:lnTo>
                      <a:pt x="848" y="725"/>
                    </a:lnTo>
                    <a:lnTo>
                      <a:pt x="849" y="728"/>
                    </a:lnTo>
                    <a:lnTo>
                      <a:pt x="850" y="730"/>
                    </a:lnTo>
                    <a:lnTo>
                      <a:pt x="853" y="733"/>
                    </a:lnTo>
                    <a:lnTo>
                      <a:pt x="854" y="735"/>
                    </a:lnTo>
                    <a:lnTo>
                      <a:pt x="855" y="738"/>
                    </a:lnTo>
                    <a:lnTo>
                      <a:pt x="857" y="740"/>
                    </a:lnTo>
                    <a:lnTo>
                      <a:pt x="858" y="743"/>
                    </a:lnTo>
                    <a:lnTo>
                      <a:pt x="859" y="745"/>
                    </a:lnTo>
                    <a:lnTo>
                      <a:pt x="861" y="747"/>
                    </a:lnTo>
                    <a:lnTo>
                      <a:pt x="863" y="750"/>
                    </a:lnTo>
                    <a:lnTo>
                      <a:pt x="864" y="752"/>
                    </a:lnTo>
                    <a:lnTo>
                      <a:pt x="865" y="755"/>
                    </a:lnTo>
                    <a:lnTo>
                      <a:pt x="866" y="757"/>
                    </a:lnTo>
                    <a:lnTo>
                      <a:pt x="868" y="760"/>
                    </a:lnTo>
                    <a:lnTo>
                      <a:pt x="870" y="762"/>
                    </a:lnTo>
                    <a:lnTo>
                      <a:pt x="871" y="765"/>
                    </a:lnTo>
                    <a:lnTo>
                      <a:pt x="872" y="767"/>
                    </a:lnTo>
                    <a:lnTo>
                      <a:pt x="874" y="769"/>
                    </a:lnTo>
                    <a:lnTo>
                      <a:pt x="875" y="771"/>
                    </a:lnTo>
                    <a:lnTo>
                      <a:pt x="876" y="773"/>
                    </a:lnTo>
                    <a:lnTo>
                      <a:pt x="879" y="776"/>
                    </a:lnTo>
                    <a:lnTo>
                      <a:pt x="880" y="778"/>
                    </a:lnTo>
                    <a:lnTo>
                      <a:pt x="881" y="780"/>
                    </a:lnTo>
                    <a:lnTo>
                      <a:pt x="882" y="783"/>
                    </a:lnTo>
                    <a:lnTo>
                      <a:pt x="883" y="785"/>
                    </a:lnTo>
                    <a:lnTo>
                      <a:pt x="885" y="788"/>
                    </a:lnTo>
                    <a:lnTo>
                      <a:pt x="887" y="789"/>
                    </a:lnTo>
                    <a:lnTo>
                      <a:pt x="888" y="791"/>
                    </a:lnTo>
                    <a:lnTo>
                      <a:pt x="889" y="794"/>
                    </a:lnTo>
                    <a:lnTo>
                      <a:pt x="891" y="796"/>
                    </a:lnTo>
                    <a:lnTo>
                      <a:pt x="892" y="799"/>
                    </a:lnTo>
                    <a:lnTo>
                      <a:pt x="893" y="800"/>
                    </a:lnTo>
                    <a:lnTo>
                      <a:pt x="896" y="802"/>
                    </a:lnTo>
                    <a:lnTo>
                      <a:pt x="897" y="805"/>
                    </a:lnTo>
                    <a:lnTo>
                      <a:pt x="898" y="807"/>
                    </a:lnTo>
                    <a:lnTo>
                      <a:pt x="899" y="808"/>
                    </a:lnTo>
                    <a:lnTo>
                      <a:pt x="900" y="811"/>
                    </a:lnTo>
                    <a:lnTo>
                      <a:pt x="902" y="813"/>
                    </a:lnTo>
                    <a:lnTo>
                      <a:pt x="904" y="816"/>
                    </a:lnTo>
                    <a:lnTo>
                      <a:pt x="905" y="817"/>
                    </a:lnTo>
                    <a:lnTo>
                      <a:pt x="907" y="819"/>
                    </a:lnTo>
                    <a:lnTo>
                      <a:pt x="908" y="822"/>
                    </a:lnTo>
                    <a:lnTo>
                      <a:pt x="909" y="824"/>
                    </a:lnTo>
                    <a:lnTo>
                      <a:pt x="910" y="826"/>
                    </a:lnTo>
                    <a:lnTo>
                      <a:pt x="913" y="828"/>
                    </a:lnTo>
                    <a:lnTo>
                      <a:pt x="914" y="830"/>
                    </a:lnTo>
                    <a:lnTo>
                      <a:pt x="915" y="832"/>
                    </a:lnTo>
                    <a:lnTo>
                      <a:pt x="916" y="834"/>
                    </a:lnTo>
                    <a:lnTo>
                      <a:pt x="918" y="837"/>
                    </a:lnTo>
                    <a:lnTo>
                      <a:pt x="919" y="838"/>
                    </a:lnTo>
                    <a:lnTo>
                      <a:pt x="921" y="840"/>
                    </a:lnTo>
                    <a:lnTo>
                      <a:pt x="922" y="843"/>
                    </a:lnTo>
                    <a:lnTo>
                      <a:pt x="924" y="844"/>
                    </a:lnTo>
                    <a:lnTo>
                      <a:pt x="925" y="846"/>
                    </a:lnTo>
                    <a:lnTo>
                      <a:pt x="926" y="848"/>
                    </a:lnTo>
                    <a:lnTo>
                      <a:pt x="927" y="850"/>
                    </a:lnTo>
                    <a:lnTo>
                      <a:pt x="930" y="852"/>
                    </a:lnTo>
                    <a:lnTo>
                      <a:pt x="931" y="854"/>
                    </a:lnTo>
                    <a:lnTo>
                      <a:pt x="932" y="856"/>
                    </a:lnTo>
                    <a:lnTo>
                      <a:pt x="933" y="857"/>
                    </a:lnTo>
                    <a:lnTo>
                      <a:pt x="935" y="860"/>
                    </a:lnTo>
                    <a:lnTo>
                      <a:pt x="936" y="862"/>
                    </a:lnTo>
                    <a:lnTo>
                      <a:pt x="938" y="863"/>
                    </a:lnTo>
                    <a:lnTo>
                      <a:pt x="940" y="866"/>
                    </a:lnTo>
                    <a:lnTo>
                      <a:pt x="941" y="867"/>
                    </a:lnTo>
                    <a:lnTo>
                      <a:pt x="942" y="870"/>
                    </a:lnTo>
                    <a:lnTo>
                      <a:pt x="943" y="871"/>
                    </a:lnTo>
                    <a:lnTo>
                      <a:pt x="944" y="873"/>
                    </a:lnTo>
                    <a:lnTo>
                      <a:pt x="947" y="874"/>
                    </a:lnTo>
                    <a:lnTo>
                      <a:pt x="948" y="877"/>
                    </a:lnTo>
                    <a:lnTo>
                      <a:pt x="949" y="878"/>
                    </a:lnTo>
                    <a:lnTo>
                      <a:pt x="951" y="881"/>
                    </a:lnTo>
                    <a:lnTo>
                      <a:pt x="952" y="882"/>
                    </a:lnTo>
                    <a:lnTo>
                      <a:pt x="953" y="884"/>
                    </a:lnTo>
                    <a:lnTo>
                      <a:pt x="955" y="885"/>
                    </a:lnTo>
                    <a:lnTo>
                      <a:pt x="957" y="888"/>
                    </a:lnTo>
                    <a:lnTo>
                      <a:pt x="958" y="889"/>
                    </a:lnTo>
                    <a:lnTo>
                      <a:pt x="959" y="892"/>
                    </a:lnTo>
                    <a:lnTo>
                      <a:pt x="960" y="893"/>
                    </a:lnTo>
                    <a:lnTo>
                      <a:pt x="961" y="895"/>
                    </a:lnTo>
                    <a:lnTo>
                      <a:pt x="964" y="896"/>
                    </a:lnTo>
                    <a:lnTo>
                      <a:pt x="965" y="898"/>
                    </a:lnTo>
                    <a:lnTo>
                      <a:pt x="966" y="900"/>
                    </a:lnTo>
                    <a:lnTo>
                      <a:pt x="968" y="901"/>
                    </a:lnTo>
                    <a:lnTo>
                      <a:pt x="969" y="904"/>
                    </a:lnTo>
                    <a:lnTo>
                      <a:pt x="970" y="905"/>
                    </a:lnTo>
                    <a:lnTo>
                      <a:pt x="972" y="907"/>
                    </a:lnTo>
                    <a:lnTo>
                      <a:pt x="974" y="909"/>
                    </a:lnTo>
                    <a:lnTo>
                      <a:pt x="975" y="910"/>
                    </a:lnTo>
                    <a:lnTo>
                      <a:pt x="976" y="912"/>
                    </a:lnTo>
                    <a:lnTo>
                      <a:pt x="977" y="913"/>
                    </a:lnTo>
                    <a:lnTo>
                      <a:pt x="979" y="916"/>
                    </a:lnTo>
                    <a:lnTo>
                      <a:pt x="981" y="917"/>
                    </a:lnTo>
                    <a:lnTo>
                      <a:pt x="982" y="918"/>
                    </a:lnTo>
                    <a:lnTo>
                      <a:pt x="983" y="921"/>
                    </a:lnTo>
                    <a:lnTo>
                      <a:pt x="985" y="922"/>
                    </a:lnTo>
                    <a:lnTo>
                      <a:pt x="986" y="924"/>
                    </a:lnTo>
                    <a:lnTo>
                      <a:pt x="987" y="926"/>
                    </a:lnTo>
                    <a:lnTo>
                      <a:pt x="990" y="927"/>
                    </a:lnTo>
                    <a:lnTo>
                      <a:pt x="991" y="929"/>
                    </a:lnTo>
                    <a:lnTo>
                      <a:pt x="992" y="931"/>
                    </a:lnTo>
                    <a:lnTo>
                      <a:pt x="993" y="932"/>
                    </a:lnTo>
                  </a:path>
                </a:pathLst>
              </a:cu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01" name="Freeform 122"/>
              <p:cNvSpPr>
                <a:spLocks/>
              </p:cNvSpPr>
              <p:nvPr/>
            </p:nvSpPr>
            <p:spPr bwMode="auto">
              <a:xfrm>
                <a:off x="5186363" y="4818063"/>
                <a:ext cx="655637" cy="344487"/>
              </a:xfrm>
              <a:custGeom>
                <a:avLst/>
                <a:gdLst>
                  <a:gd name="T0" fmla="*/ 2147483647 w 615"/>
                  <a:gd name="T1" fmla="*/ 0 h 325"/>
                  <a:gd name="T2" fmla="*/ 2147483647 w 615"/>
                  <a:gd name="T3" fmla="*/ 0 h 325"/>
                  <a:gd name="T4" fmla="*/ 2147483647 w 615"/>
                  <a:gd name="T5" fmla="*/ 0 h 325"/>
                  <a:gd name="T6" fmla="*/ 2147483647 w 615"/>
                  <a:gd name="T7" fmla="*/ 0 h 325"/>
                  <a:gd name="T8" fmla="*/ 2147483647 w 615"/>
                  <a:gd name="T9" fmla="*/ 0 h 325"/>
                  <a:gd name="T10" fmla="*/ 2147483647 w 615"/>
                  <a:gd name="T11" fmla="*/ 0 h 325"/>
                  <a:gd name="T12" fmla="*/ 2147483647 w 615"/>
                  <a:gd name="T13" fmla="*/ 0 h 325"/>
                  <a:gd name="T14" fmla="*/ 2147483647 w 615"/>
                  <a:gd name="T15" fmla="*/ 0 h 325"/>
                  <a:gd name="T16" fmla="*/ 2147483647 w 615"/>
                  <a:gd name="T17" fmla="*/ 0 h 325"/>
                  <a:gd name="T18" fmla="*/ 2147483647 w 615"/>
                  <a:gd name="T19" fmla="*/ 0 h 325"/>
                  <a:gd name="T20" fmla="*/ 2147483647 w 615"/>
                  <a:gd name="T21" fmla="*/ 0 h 325"/>
                  <a:gd name="T22" fmla="*/ 2147483647 w 615"/>
                  <a:gd name="T23" fmla="*/ 0 h 325"/>
                  <a:gd name="T24" fmla="*/ 2147483647 w 615"/>
                  <a:gd name="T25" fmla="*/ 0 h 325"/>
                  <a:gd name="T26" fmla="*/ 2147483647 w 615"/>
                  <a:gd name="T27" fmla="*/ 0 h 325"/>
                  <a:gd name="T28" fmla="*/ 2147483647 w 615"/>
                  <a:gd name="T29" fmla="*/ 0 h 325"/>
                  <a:gd name="T30" fmla="*/ 2147483647 w 615"/>
                  <a:gd name="T31" fmla="*/ 0 h 325"/>
                  <a:gd name="T32" fmla="*/ 2147483647 w 615"/>
                  <a:gd name="T33" fmla="*/ 0 h 325"/>
                  <a:gd name="T34" fmla="*/ 2147483647 w 615"/>
                  <a:gd name="T35" fmla="*/ 0 h 325"/>
                  <a:gd name="T36" fmla="*/ 2147483647 w 615"/>
                  <a:gd name="T37" fmla="*/ 0 h 325"/>
                  <a:gd name="T38" fmla="*/ 2147483647 w 615"/>
                  <a:gd name="T39" fmla="*/ 0 h 325"/>
                  <a:gd name="T40" fmla="*/ 2147483647 w 615"/>
                  <a:gd name="T41" fmla="*/ 0 h 325"/>
                  <a:gd name="T42" fmla="*/ 2147483647 w 615"/>
                  <a:gd name="T43" fmla="*/ 0 h 325"/>
                  <a:gd name="T44" fmla="*/ 2147483647 w 615"/>
                  <a:gd name="T45" fmla="*/ 0 h 325"/>
                  <a:gd name="T46" fmla="*/ 2147483647 w 615"/>
                  <a:gd name="T47" fmla="*/ 0 h 325"/>
                  <a:gd name="T48" fmla="*/ 2147483647 w 615"/>
                  <a:gd name="T49" fmla="*/ 0 h 325"/>
                  <a:gd name="T50" fmla="*/ 2147483647 w 615"/>
                  <a:gd name="T51" fmla="*/ 0 h 325"/>
                  <a:gd name="T52" fmla="*/ 2147483647 w 615"/>
                  <a:gd name="T53" fmla="*/ 0 h 325"/>
                  <a:gd name="T54" fmla="*/ 2147483647 w 615"/>
                  <a:gd name="T55" fmla="*/ 0 h 325"/>
                  <a:gd name="T56" fmla="*/ 2147483647 w 615"/>
                  <a:gd name="T57" fmla="*/ 0 h 325"/>
                  <a:gd name="T58" fmla="*/ 2147483647 w 615"/>
                  <a:gd name="T59" fmla="*/ 0 h 325"/>
                  <a:gd name="T60" fmla="*/ 2147483647 w 615"/>
                  <a:gd name="T61" fmla="*/ 0 h 325"/>
                  <a:gd name="T62" fmla="*/ 2147483647 w 615"/>
                  <a:gd name="T63" fmla="*/ 0 h 325"/>
                  <a:gd name="T64" fmla="*/ 2147483647 w 615"/>
                  <a:gd name="T65" fmla="*/ 0 h 325"/>
                  <a:gd name="T66" fmla="*/ 2147483647 w 615"/>
                  <a:gd name="T67" fmla="*/ 0 h 325"/>
                  <a:gd name="T68" fmla="*/ 2147483647 w 615"/>
                  <a:gd name="T69" fmla="*/ 0 h 325"/>
                  <a:gd name="T70" fmla="*/ 2147483647 w 615"/>
                  <a:gd name="T71" fmla="*/ 0 h 325"/>
                  <a:gd name="T72" fmla="*/ 2147483647 w 615"/>
                  <a:gd name="T73" fmla="*/ 0 h 325"/>
                  <a:gd name="T74" fmla="*/ 2147483647 w 615"/>
                  <a:gd name="T75" fmla="*/ 0 h 325"/>
                  <a:gd name="T76" fmla="*/ 2147483647 w 615"/>
                  <a:gd name="T77" fmla="*/ 0 h 325"/>
                  <a:gd name="T78" fmla="*/ 2147483647 w 615"/>
                  <a:gd name="T79" fmla="*/ 0 h 325"/>
                  <a:gd name="T80" fmla="*/ 2147483647 w 615"/>
                  <a:gd name="T81" fmla="*/ 0 h 325"/>
                  <a:gd name="T82" fmla="*/ 2147483647 w 615"/>
                  <a:gd name="T83" fmla="*/ 0 h 325"/>
                  <a:gd name="T84" fmla="*/ 2147483647 w 615"/>
                  <a:gd name="T85" fmla="*/ 0 h 325"/>
                  <a:gd name="T86" fmla="*/ 2147483647 w 615"/>
                  <a:gd name="T87" fmla="*/ 0 h 325"/>
                  <a:gd name="T88" fmla="*/ 2147483647 w 615"/>
                  <a:gd name="T89" fmla="*/ 0 h 325"/>
                  <a:gd name="T90" fmla="*/ 2147483647 w 615"/>
                  <a:gd name="T91" fmla="*/ 0 h 325"/>
                  <a:gd name="T92" fmla="*/ 2147483647 w 615"/>
                  <a:gd name="T93" fmla="*/ 0 h 325"/>
                  <a:gd name="T94" fmla="*/ 2147483647 w 615"/>
                  <a:gd name="T95" fmla="*/ 0 h 325"/>
                  <a:gd name="T96" fmla="*/ 2147483647 w 615"/>
                  <a:gd name="T97" fmla="*/ 0 h 325"/>
                  <a:gd name="T98" fmla="*/ 2147483647 w 615"/>
                  <a:gd name="T99" fmla="*/ 0 h 325"/>
                  <a:gd name="T100" fmla="*/ 2147483647 w 615"/>
                  <a:gd name="T101" fmla="*/ 0 h 325"/>
                  <a:gd name="T102" fmla="*/ 2147483647 w 615"/>
                  <a:gd name="T103" fmla="*/ 0 h 325"/>
                  <a:gd name="T104" fmla="*/ 2147483647 w 615"/>
                  <a:gd name="T105" fmla="*/ 0 h 325"/>
                  <a:gd name="T106" fmla="*/ 2147483647 w 615"/>
                  <a:gd name="T107" fmla="*/ 0 h 325"/>
                  <a:gd name="T108" fmla="*/ 2147483647 w 615"/>
                  <a:gd name="T109" fmla="*/ 0 h 325"/>
                  <a:gd name="T110" fmla="*/ 2147483647 w 615"/>
                  <a:gd name="T111" fmla="*/ 0 h 325"/>
                  <a:gd name="T112" fmla="*/ 2147483647 w 615"/>
                  <a:gd name="T113" fmla="*/ 0 h 325"/>
                  <a:gd name="T114" fmla="*/ 2147483647 w 615"/>
                  <a:gd name="T115" fmla="*/ 0 h 325"/>
                  <a:gd name="T116" fmla="*/ 2147483647 w 615"/>
                  <a:gd name="T117" fmla="*/ 0 h 325"/>
                  <a:gd name="T118" fmla="*/ 2147483647 w 615"/>
                  <a:gd name="T119" fmla="*/ 0 h 325"/>
                  <a:gd name="T120" fmla="*/ 2147483647 w 615"/>
                  <a:gd name="T121" fmla="*/ 0 h 325"/>
                  <a:gd name="T122" fmla="*/ 2147483647 w 615"/>
                  <a:gd name="T123" fmla="*/ 0 h 325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15"/>
                  <a:gd name="T187" fmla="*/ 0 h 325"/>
                  <a:gd name="T188" fmla="*/ 615 w 615"/>
                  <a:gd name="T189" fmla="*/ 325 h 325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15" h="325">
                    <a:moveTo>
                      <a:pt x="0" y="0"/>
                    </a:moveTo>
                    <a:lnTo>
                      <a:pt x="1" y="2"/>
                    </a:lnTo>
                    <a:lnTo>
                      <a:pt x="3" y="3"/>
                    </a:lnTo>
                    <a:lnTo>
                      <a:pt x="5" y="5"/>
                    </a:lnTo>
                    <a:lnTo>
                      <a:pt x="6" y="7"/>
                    </a:lnTo>
                    <a:lnTo>
                      <a:pt x="8" y="8"/>
                    </a:lnTo>
                    <a:lnTo>
                      <a:pt x="9" y="10"/>
                    </a:lnTo>
                    <a:lnTo>
                      <a:pt x="10" y="12"/>
                    </a:lnTo>
                    <a:lnTo>
                      <a:pt x="11" y="13"/>
                    </a:lnTo>
                    <a:lnTo>
                      <a:pt x="14" y="14"/>
                    </a:lnTo>
                    <a:lnTo>
                      <a:pt x="15" y="16"/>
                    </a:lnTo>
                    <a:lnTo>
                      <a:pt x="16" y="18"/>
                    </a:lnTo>
                    <a:lnTo>
                      <a:pt x="17" y="19"/>
                    </a:lnTo>
                    <a:lnTo>
                      <a:pt x="19" y="21"/>
                    </a:lnTo>
                    <a:lnTo>
                      <a:pt x="20" y="23"/>
                    </a:lnTo>
                    <a:lnTo>
                      <a:pt x="22" y="24"/>
                    </a:lnTo>
                    <a:lnTo>
                      <a:pt x="23" y="25"/>
                    </a:lnTo>
                    <a:lnTo>
                      <a:pt x="25" y="27"/>
                    </a:lnTo>
                    <a:lnTo>
                      <a:pt x="26" y="28"/>
                    </a:lnTo>
                    <a:lnTo>
                      <a:pt x="27" y="30"/>
                    </a:lnTo>
                    <a:lnTo>
                      <a:pt x="28" y="32"/>
                    </a:lnTo>
                    <a:lnTo>
                      <a:pt x="31" y="33"/>
                    </a:lnTo>
                    <a:lnTo>
                      <a:pt x="32" y="34"/>
                    </a:lnTo>
                    <a:lnTo>
                      <a:pt x="33" y="36"/>
                    </a:lnTo>
                    <a:lnTo>
                      <a:pt x="34" y="38"/>
                    </a:lnTo>
                    <a:lnTo>
                      <a:pt x="36" y="39"/>
                    </a:lnTo>
                    <a:lnTo>
                      <a:pt x="37" y="40"/>
                    </a:lnTo>
                    <a:lnTo>
                      <a:pt x="39" y="41"/>
                    </a:lnTo>
                    <a:lnTo>
                      <a:pt x="40" y="43"/>
                    </a:lnTo>
                    <a:lnTo>
                      <a:pt x="42" y="45"/>
                    </a:lnTo>
                    <a:lnTo>
                      <a:pt x="43" y="46"/>
                    </a:lnTo>
                    <a:lnTo>
                      <a:pt x="44" y="47"/>
                    </a:lnTo>
                    <a:lnTo>
                      <a:pt x="45" y="49"/>
                    </a:lnTo>
                    <a:lnTo>
                      <a:pt x="48" y="50"/>
                    </a:lnTo>
                    <a:lnTo>
                      <a:pt x="49" y="51"/>
                    </a:lnTo>
                    <a:lnTo>
                      <a:pt x="50" y="54"/>
                    </a:lnTo>
                    <a:lnTo>
                      <a:pt x="51" y="55"/>
                    </a:lnTo>
                    <a:lnTo>
                      <a:pt x="53" y="56"/>
                    </a:lnTo>
                    <a:lnTo>
                      <a:pt x="54" y="57"/>
                    </a:lnTo>
                    <a:lnTo>
                      <a:pt x="56" y="58"/>
                    </a:lnTo>
                    <a:lnTo>
                      <a:pt x="58" y="60"/>
                    </a:lnTo>
                    <a:lnTo>
                      <a:pt x="59" y="61"/>
                    </a:lnTo>
                    <a:lnTo>
                      <a:pt x="60" y="63"/>
                    </a:lnTo>
                    <a:lnTo>
                      <a:pt x="61" y="65"/>
                    </a:lnTo>
                    <a:lnTo>
                      <a:pt x="62" y="66"/>
                    </a:lnTo>
                    <a:lnTo>
                      <a:pt x="65" y="67"/>
                    </a:lnTo>
                    <a:lnTo>
                      <a:pt x="66" y="68"/>
                    </a:lnTo>
                    <a:lnTo>
                      <a:pt x="67" y="69"/>
                    </a:lnTo>
                    <a:lnTo>
                      <a:pt x="69" y="71"/>
                    </a:lnTo>
                    <a:lnTo>
                      <a:pt x="70" y="72"/>
                    </a:lnTo>
                    <a:lnTo>
                      <a:pt x="71" y="73"/>
                    </a:lnTo>
                    <a:lnTo>
                      <a:pt x="73" y="74"/>
                    </a:lnTo>
                    <a:lnTo>
                      <a:pt x="75" y="76"/>
                    </a:lnTo>
                    <a:lnTo>
                      <a:pt x="76" y="78"/>
                    </a:lnTo>
                    <a:lnTo>
                      <a:pt x="77" y="79"/>
                    </a:lnTo>
                    <a:lnTo>
                      <a:pt x="78" y="80"/>
                    </a:lnTo>
                    <a:lnTo>
                      <a:pt x="80" y="82"/>
                    </a:lnTo>
                    <a:lnTo>
                      <a:pt x="82" y="83"/>
                    </a:lnTo>
                    <a:lnTo>
                      <a:pt x="83" y="84"/>
                    </a:lnTo>
                    <a:lnTo>
                      <a:pt x="84" y="85"/>
                    </a:lnTo>
                    <a:lnTo>
                      <a:pt x="86" y="86"/>
                    </a:lnTo>
                    <a:lnTo>
                      <a:pt x="87" y="88"/>
                    </a:lnTo>
                    <a:lnTo>
                      <a:pt x="88" y="89"/>
                    </a:lnTo>
                    <a:lnTo>
                      <a:pt x="91" y="90"/>
                    </a:lnTo>
                    <a:lnTo>
                      <a:pt x="92" y="91"/>
                    </a:lnTo>
                    <a:lnTo>
                      <a:pt x="93" y="93"/>
                    </a:lnTo>
                    <a:lnTo>
                      <a:pt x="94" y="94"/>
                    </a:lnTo>
                    <a:lnTo>
                      <a:pt x="95" y="95"/>
                    </a:lnTo>
                    <a:lnTo>
                      <a:pt x="97" y="96"/>
                    </a:lnTo>
                    <a:lnTo>
                      <a:pt x="99" y="97"/>
                    </a:lnTo>
                    <a:lnTo>
                      <a:pt x="100" y="99"/>
                    </a:lnTo>
                    <a:lnTo>
                      <a:pt x="102" y="100"/>
                    </a:lnTo>
                    <a:lnTo>
                      <a:pt x="103" y="101"/>
                    </a:lnTo>
                    <a:lnTo>
                      <a:pt x="104" y="102"/>
                    </a:lnTo>
                    <a:lnTo>
                      <a:pt x="105" y="104"/>
                    </a:lnTo>
                    <a:lnTo>
                      <a:pt x="108" y="105"/>
                    </a:lnTo>
                    <a:lnTo>
                      <a:pt x="109" y="106"/>
                    </a:lnTo>
                    <a:lnTo>
                      <a:pt x="110" y="107"/>
                    </a:lnTo>
                    <a:lnTo>
                      <a:pt x="111" y="108"/>
                    </a:lnTo>
                    <a:lnTo>
                      <a:pt x="112" y="110"/>
                    </a:lnTo>
                    <a:lnTo>
                      <a:pt x="114" y="111"/>
                    </a:lnTo>
                    <a:lnTo>
                      <a:pt x="116" y="112"/>
                    </a:lnTo>
                    <a:lnTo>
                      <a:pt x="117" y="113"/>
                    </a:lnTo>
                    <a:lnTo>
                      <a:pt x="119" y="115"/>
                    </a:lnTo>
                    <a:lnTo>
                      <a:pt x="120" y="116"/>
                    </a:lnTo>
                    <a:lnTo>
                      <a:pt x="121" y="117"/>
                    </a:lnTo>
                    <a:lnTo>
                      <a:pt x="122" y="117"/>
                    </a:lnTo>
                    <a:lnTo>
                      <a:pt x="125" y="118"/>
                    </a:lnTo>
                    <a:lnTo>
                      <a:pt x="126" y="119"/>
                    </a:lnTo>
                    <a:lnTo>
                      <a:pt x="127" y="121"/>
                    </a:lnTo>
                    <a:lnTo>
                      <a:pt x="128" y="122"/>
                    </a:lnTo>
                    <a:lnTo>
                      <a:pt x="130" y="123"/>
                    </a:lnTo>
                    <a:lnTo>
                      <a:pt x="131" y="124"/>
                    </a:lnTo>
                    <a:lnTo>
                      <a:pt x="133" y="126"/>
                    </a:lnTo>
                    <a:lnTo>
                      <a:pt x="134" y="127"/>
                    </a:lnTo>
                    <a:lnTo>
                      <a:pt x="136" y="128"/>
                    </a:lnTo>
                    <a:lnTo>
                      <a:pt x="137" y="128"/>
                    </a:lnTo>
                    <a:lnTo>
                      <a:pt x="138" y="129"/>
                    </a:lnTo>
                    <a:lnTo>
                      <a:pt x="139" y="130"/>
                    </a:lnTo>
                    <a:lnTo>
                      <a:pt x="142" y="132"/>
                    </a:lnTo>
                    <a:lnTo>
                      <a:pt x="143" y="133"/>
                    </a:lnTo>
                    <a:lnTo>
                      <a:pt x="144" y="134"/>
                    </a:lnTo>
                    <a:lnTo>
                      <a:pt x="145" y="135"/>
                    </a:lnTo>
                    <a:lnTo>
                      <a:pt x="147" y="137"/>
                    </a:lnTo>
                    <a:lnTo>
                      <a:pt x="148" y="137"/>
                    </a:lnTo>
                    <a:lnTo>
                      <a:pt x="150" y="138"/>
                    </a:lnTo>
                    <a:lnTo>
                      <a:pt x="152" y="139"/>
                    </a:lnTo>
                    <a:lnTo>
                      <a:pt x="153" y="140"/>
                    </a:lnTo>
                    <a:lnTo>
                      <a:pt x="154" y="141"/>
                    </a:lnTo>
                    <a:lnTo>
                      <a:pt x="155" y="143"/>
                    </a:lnTo>
                    <a:lnTo>
                      <a:pt x="156" y="144"/>
                    </a:lnTo>
                    <a:lnTo>
                      <a:pt x="159" y="144"/>
                    </a:lnTo>
                    <a:lnTo>
                      <a:pt x="160" y="145"/>
                    </a:lnTo>
                    <a:lnTo>
                      <a:pt x="161" y="146"/>
                    </a:lnTo>
                    <a:lnTo>
                      <a:pt x="163" y="148"/>
                    </a:lnTo>
                    <a:lnTo>
                      <a:pt x="164" y="149"/>
                    </a:lnTo>
                    <a:lnTo>
                      <a:pt x="165" y="150"/>
                    </a:lnTo>
                    <a:lnTo>
                      <a:pt x="167" y="150"/>
                    </a:lnTo>
                    <a:lnTo>
                      <a:pt x="169" y="151"/>
                    </a:lnTo>
                    <a:lnTo>
                      <a:pt x="170" y="152"/>
                    </a:lnTo>
                    <a:lnTo>
                      <a:pt x="171" y="154"/>
                    </a:lnTo>
                    <a:lnTo>
                      <a:pt x="172" y="155"/>
                    </a:lnTo>
                    <a:lnTo>
                      <a:pt x="174" y="155"/>
                    </a:lnTo>
                    <a:lnTo>
                      <a:pt x="176" y="156"/>
                    </a:lnTo>
                    <a:lnTo>
                      <a:pt x="177" y="157"/>
                    </a:lnTo>
                    <a:lnTo>
                      <a:pt x="178" y="159"/>
                    </a:lnTo>
                    <a:lnTo>
                      <a:pt x="180" y="160"/>
                    </a:lnTo>
                    <a:lnTo>
                      <a:pt x="181" y="160"/>
                    </a:lnTo>
                    <a:lnTo>
                      <a:pt x="182" y="161"/>
                    </a:lnTo>
                    <a:lnTo>
                      <a:pt x="184" y="162"/>
                    </a:lnTo>
                    <a:lnTo>
                      <a:pt x="186" y="163"/>
                    </a:lnTo>
                    <a:lnTo>
                      <a:pt x="187" y="165"/>
                    </a:lnTo>
                    <a:lnTo>
                      <a:pt x="188" y="165"/>
                    </a:lnTo>
                    <a:lnTo>
                      <a:pt x="189" y="166"/>
                    </a:lnTo>
                    <a:lnTo>
                      <a:pt x="191" y="167"/>
                    </a:lnTo>
                    <a:lnTo>
                      <a:pt x="193" y="168"/>
                    </a:lnTo>
                    <a:lnTo>
                      <a:pt x="194" y="168"/>
                    </a:lnTo>
                    <a:lnTo>
                      <a:pt x="195" y="170"/>
                    </a:lnTo>
                    <a:lnTo>
                      <a:pt x="197" y="171"/>
                    </a:lnTo>
                    <a:lnTo>
                      <a:pt x="198" y="172"/>
                    </a:lnTo>
                    <a:lnTo>
                      <a:pt x="199" y="172"/>
                    </a:lnTo>
                    <a:lnTo>
                      <a:pt x="202" y="173"/>
                    </a:lnTo>
                    <a:lnTo>
                      <a:pt x="203" y="174"/>
                    </a:lnTo>
                    <a:lnTo>
                      <a:pt x="204" y="176"/>
                    </a:lnTo>
                    <a:lnTo>
                      <a:pt x="205" y="176"/>
                    </a:lnTo>
                    <a:lnTo>
                      <a:pt x="206" y="177"/>
                    </a:lnTo>
                    <a:lnTo>
                      <a:pt x="208" y="178"/>
                    </a:lnTo>
                    <a:lnTo>
                      <a:pt x="210" y="178"/>
                    </a:lnTo>
                    <a:lnTo>
                      <a:pt x="211" y="179"/>
                    </a:lnTo>
                    <a:lnTo>
                      <a:pt x="213" y="181"/>
                    </a:lnTo>
                    <a:lnTo>
                      <a:pt x="214" y="181"/>
                    </a:lnTo>
                    <a:lnTo>
                      <a:pt x="215" y="182"/>
                    </a:lnTo>
                    <a:lnTo>
                      <a:pt x="216" y="183"/>
                    </a:lnTo>
                    <a:lnTo>
                      <a:pt x="219" y="184"/>
                    </a:lnTo>
                    <a:lnTo>
                      <a:pt x="220" y="184"/>
                    </a:lnTo>
                    <a:lnTo>
                      <a:pt x="221" y="185"/>
                    </a:lnTo>
                    <a:lnTo>
                      <a:pt x="222" y="187"/>
                    </a:lnTo>
                    <a:lnTo>
                      <a:pt x="224" y="187"/>
                    </a:lnTo>
                    <a:lnTo>
                      <a:pt x="225" y="188"/>
                    </a:lnTo>
                    <a:lnTo>
                      <a:pt x="227" y="189"/>
                    </a:lnTo>
                    <a:lnTo>
                      <a:pt x="228" y="189"/>
                    </a:lnTo>
                    <a:lnTo>
                      <a:pt x="230" y="190"/>
                    </a:lnTo>
                    <a:lnTo>
                      <a:pt x="231" y="192"/>
                    </a:lnTo>
                    <a:lnTo>
                      <a:pt x="232" y="192"/>
                    </a:lnTo>
                    <a:lnTo>
                      <a:pt x="233" y="193"/>
                    </a:lnTo>
                    <a:lnTo>
                      <a:pt x="236" y="194"/>
                    </a:lnTo>
                    <a:lnTo>
                      <a:pt x="237" y="194"/>
                    </a:lnTo>
                    <a:lnTo>
                      <a:pt x="238" y="195"/>
                    </a:lnTo>
                    <a:lnTo>
                      <a:pt x="239" y="196"/>
                    </a:lnTo>
                    <a:lnTo>
                      <a:pt x="241" y="196"/>
                    </a:lnTo>
                    <a:lnTo>
                      <a:pt x="242" y="198"/>
                    </a:lnTo>
                    <a:lnTo>
                      <a:pt x="244" y="199"/>
                    </a:lnTo>
                    <a:lnTo>
                      <a:pt x="246" y="199"/>
                    </a:lnTo>
                    <a:lnTo>
                      <a:pt x="247" y="200"/>
                    </a:lnTo>
                    <a:lnTo>
                      <a:pt x="248" y="201"/>
                    </a:lnTo>
                    <a:lnTo>
                      <a:pt x="249" y="201"/>
                    </a:lnTo>
                    <a:lnTo>
                      <a:pt x="250" y="202"/>
                    </a:lnTo>
                    <a:lnTo>
                      <a:pt x="253" y="202"/>
                    </a:lnTo>
                    <a:lnTo>
                      <a:pt x="254" y="204"/>
                    </a:lnTo>
                    <a:lnTo>
                      <a:pt x="255" y="205"/>
                    </a:lnTo>
                    <a:lnTo>
                      <a:pt x="256" y="205"/>
                    </a:lnTo>
                    <a:lnTo>
                      <a:pt x="258" y="206"/>
                    </a:lnTo>
                    <a:lnTo>
                      <a:pt x="259" y="207"/>
                    </a:lnTo>
                    <a:lnTo>
                      <a:pt x="261" y="207"/>
                    </a:lnTo>
                    <a:lnTo>
                      <a:pt x="263" y="209"/>
                    </a:lnTo>
                    <a:lnTo>
                      <a:pt x="264" y="209"/>
                    </a:lnTo>
                    <a:lnTo>
                      <a:pt x="265" y="210"/>
                    </a:lnTo>
                    <a:lnTo>
                      <a:pt x="266" y="211"/>
                    </a:lnTo>
                    <a:lnTo>
                      <a:pt x="267" y="211"/>
                    </a:lnTo>
                    <a:lnTo>
                      <a:pt x="270" y="212"/>
                    </a:lnTo>
                    <a:lnTo>
                      <a:pt x="271" y="212"/>
                    </a:lnTo>
                    <a:lnTo>
                      <a:pt x="272" y="213"/>
                    </a:lnTo>
                    <a:lnTo>
                      <a:pt x="274" y="215"/>
                    </a:lnTo>
                    <a:lnTo>
                      <a:pt x="275" y="215"/>
                    </a:lnTo>
                    <a:lnTo>
                      <a:pt x="276" y="216"/>
                    </a:lnTo>
                    <a:lnTo>
                      <a:pt x="278" y="216"/>
                    </a:lnTo>
                    <a:lnTo>
                      <a:pt x="280" y="217"/>
                    </a:lnTo>
                    <a:lnTo>
                      <a:pt x="281" y="218"/>
                    </a:lnTo>
                    <a:lnTo>
                      <a:pt x="282" y="218"/>
                    </a:lnTo>
                    <a:lnTo>
                      <a:pt x="283" y="220"/>
                    </a:lnTo>
                    <a:lnTo>
                      <a:pt x="285" y="220"/>
                    </a:lnTo>
                    <a:lnTo>
                      <a:pt x="287" y="221"/>
                    </a:lnTo>
                    <a:lnTo>
                      <a:pt x="288" y="222"/>
                    </a:lnTo>
                    <a:lnTo>
                      <a:pt x="289" y="222"/>
                    </a:lnTo>
                    <a:lnTo>
                      <a:pt x="291" y="223"/>
                    </a:lnTo>
                    <a:lnTo>
                      <a:pt x="292" y="223"/>
                    </a:lnTo>
                    <a:lnTo>
                      <a:pt x="293" y="224"/>
                    </a:lnTo>
                    <a:lnTo>
                      <a:pt x="296" y="224"/>
                    </a:lnTo>
                    <a:lnTo>
                      <a:pt x="297" y="226"/>
                    </a:lnTo>
                    <a:lnTo>
                      <a:pt x="298" y="227"/>
                    </a:lnTo>
                    <a:lnTo>
                      <a:pt x="299" y="227"/>
                    </a:lnTo>
                    <a:lnTo>
                      <a:pt x="300" y="228"/>
                    </a:lnTo>
                    <a:lnTo>
                      <a:pt x="302" y="228"/>
                    </a:lnTo>
                    <a:lnTo>
                      <a:pt x="304" y="229"/>
                    </a:lnTo>
                    <a:lnTo>
                      <a:pt x="305" y="229"/>
                    </a:lnTo>
                    <a:lnTo>
                      <a:pt x="307" y="231"/>
                    </a:lnTo>
                    <a:lnTo>
                      <a:pt x="308" y="231"/>
                    </a:lnTo>
                    <a:lnTo>
                      <a:pt x="309" y="232"/>
                    </a:lnTo>
                    <a:lnTo>
                      <a:pt x="310" y="233"/>
                    </a:lnTo>
                    <a:lnTo>
                      <a:pt x="313" y="233"/>
                    </a:lnTo>
                    <a:lnTo>
                      <a:pt x="314" y="234"/>
                    </a:lnTo>
                    <a:lnTo>
                      <a:pt x="315" y="234"/>
                    </a:lnTo>
                    <a:lnTo>
                      <a:pt x="316" y="235"/>
                    </a:lnTo>
                    <a:lnTo>
                      <a:pt x="318" y="235"/>
                    </a:lnTo>
                    <a:lnTo>
                      <a:pt x="319" y="237"/>
                    </a:lnTo>
                    <a:lnTo>
                      <a:pt x="321" y="237"/>
                    </a:lnTo>
                    <a:lnTo>
                      <a:pt x="322" y="238"/>
                    </a:lnTo>
                    <a:lnTo>
                      <a:pt x="324" y="238"/>
                    </a:lnTo>
                    <a:lnTo>
                      <a:pt x="325" y="239"/>
                    </a:lnTo>
                    <a:lnTo>
                      <a:pt x="326" y="239"/>
                    </a:lnTo>
                    <a:lnTo>
                      <a:pt x="327" y="240"/>
                    </a:lnTo>
                    <a:lnTo>
                      <a:pt x="330" y="240"/>
                    </a:lnTo>
                    <a:lnTo>
                      <a:pt x="331" y="242"/>
                    </a:lnTo>
                    <a:lnTo>
                      <a:pt x="332" y="242"/>
                    </a:lnTo>
                    <a:lnTo>
                      <a:pt x="333" y="243"/>
                    </a:lnTo>
                    <a:lnTo>
                      <a:pt x="335" y="243"/>
                    </a:lnTo>
                    <a:lnTo>
                      <a:pt x="336" y="244"/>
                    </a:lnTo>
                    <a:lnTo>
                      <a:pt x="338" y="244"/>
                    </a:lnTo>
                    <a:lnTo>
                      <a:pt x="339" y="245"/>
                    </a:lnTo>
                    <a:lnTo>
                      <a:pt x="341" y="245"/>
                    </a:lnTo>
                    <a:lnTo>
                      <a:pt x="342" y="246"/>
                    </a:lnTo>
                    <a:lnTo>
                      <a:pt x="343" y="246"/>
                    </a:lnTo>
                    <a:lnTo>
                      <a:pt x="344" y="248"/>
                    </a:lnTo>
                    <a:lnTo>
                      <a:pt x="347" y="248"/>
                    </a:lnTo>
                    <a:lnTo>
                      <a:pt x="348" y="249"/>
                    </a:lnTo>
                    <a:lnTo>
                      <a:pt x="349" y="249"/>
                    </a:lnTo>
                    <a:lnTo>
                      <a:pt x="350" y="250"/>
                    </a:lnTo>
                    <a:lnTo>
                      <a:pt x="352" y="250"/>
                    </a:lnTo>
                    <a:lnTo>
                      <a:pt x="353" y="251"/>
                    </a:lnTo>
                    <a:lnTo>
                      <a:pt x="355" y="251"/>
                    </a:lnTo>
                    <a:lnTo>
                      <a:pt x="357" y="253"/>
                    </a:lnTo>
                    <a:lnTo>
                      <a:pt x="358" y="253"/>
                    </a:lnTo>
                    <a:lnTo>
                      <a:pt x="359" y="254"/>
                    </a:lnTo>
                    <a:lnTo>
                      <a:pt x="360" y="254"/>
                    </a:lnTo>
                    <a:lnTo>
                      <a:pt x="361" y="255"/>
                    </a:lnTo>
                    <a:lnTo>
                      <a:pt x="364" y="255"/>
                    </a:lnTo>
                    <a:lnTo>
                      <a:pt x="365" y="256"/>
                    </a:lnTo>
                    <a:lnTo>
                      <a:pt x="366" y="256"/>
                    </a:lnTo>
                    <a:lnTo>
                      <a:pt x="368" y="256"/>
                    </a:lnTo>
                    <a:lnTo>
                      <a:pt x="369" y="257"/>
                    </a:lnTo>
                    <a:lnTo>
                      <a:pt x="370" y="257"/>
                    </a:lnTo>
                    <a:lnTo>
                      <a:pt x="372" y="259"/>
                    </a:lnTo>
                    <a:lnTo>
                      <a:pt x="374" y="259"/>
                    </a:lnTo>
                    <a:lnTo>
                      <a:pt x="375" y="260"/>
                    </a:lnTo>
                    <a:lnTo>
                      <a:pt x="376" y="260"/>
                    </a:lnTo>
                    <a:lnTo>
                      <a:pt x="377" y="261"/>
                    </a:lnTo>
                    <a:lnTo>
                      <a:pt x="379" y="261"/>
                    </a:lnTo>
                    <a:lnTo>
                      <a:pt x="381" y="261"/>
                    </a:lnTo>
                    <a:lnTo>
                      <a:pt x="382" y="262"/>
                    </a:lnTo>
                    <a:lnTo>
                      <a:pt x="383" y="262"/>
                    </a:lnTo>
                    <a:lnTo>
                      <a:pt x="385" y="264"/>
                    </a:lnTo>
                    <a:lnTo>
                      <a:pt x="386" y="264"/>
                    </a:lnTo>
                    <a:lnTo>
                      <a:pt x="387" y="265"/>
                    </a:lnTo>
                    <a:lnTo>
                      <a:pt x="390" y="265"/>
                    </a:lnTo>
                    <a:lnTo>
                      <a:pt x="391" y="265"/>
                    </a:lnTo>
                    <a:lnTo>
                      <a:pt x="392" y="266"/>
                    </a:lnTo>
                    <a:lnTo>
                      <a:pt x="393" y="266"/>
                    </a:lnTo>
                    <a:lnTo>
                      <a:pt x="394" y="267"/>
                    </a:lnTo>
                    <a:lnTo>
                      <a:pt x="396" y="267"/>
                    </a:lnTo>
                    <a:lnTo>
                      <a:pt x="398" y="267"/>
                    </a:lnTo>
                    <a:lnTo>
                      <a:pt x="399" y="268"/>
                    </a:lnTo>
                    <a:lnTo>
                      <a:pt x="401" y="268"/>
                    </a:lnTo>
                    <a:lnTo>
                      <a:pt x="402" y="270"/>
                    </a:lnTo>
                    <a:lnTo>
                      <a:pt x="403" y="270"/>
                    </a:lnTo>
                    <a:lnTo>
                      <a:pt x="404" y="270"/>
                    </a:lnTo>
                    <a:lnTo>
                      <a:pt x="407" y="271"/>
                    </a:lnTo>
                    <a:lnTo>
                      <a:pt x="408" y="271"/>
                    </a:lnTo>
                    <a:lnTo>
                      <a:pt x="409" y="272"/>
                    </a:lnTo>
                    <a:lnTo>
                      <a:pt x="410" y="272"/>
                    </a:lnTo>
                    <a:lnTo>
                      <a:pt x="411" y="272"/>
                    </a:lnTo>
                    <a:lnTo>
                      <a:pt x="413" y="273"/>
                    </a:lnTo>
                    <a:lnTo>
                      <a:pt x="415" y="273"/>
                    </a:lnTo>
                    <a:lnTo>
                      <a:pt x="416" y="275"/>
                    </a:lnTo>
                    <a:lnTo>
                      <a:pt x="418" y="275"/>
                    </a:lnTo>
                    <a:lnTo>
                      <a:pt x="419" y="275"/>
                    </a:lnTo>
                    <a:lnTo>
                      <a:pt x="420" y="276"/>
                    </a:lnTo>
                    <a:lnTo>
                      <a:pt x="421" y="276"/>
                    </a:lnTo>
                    <a:lnTo>
                      <a:pt x="424" y="276"/>
                    </a:lnTo>
                    <a:lnTo>
                      <a:pt x="425" y="277"/>
                    </a:lnTo>
                    <a:lnTo>
                      <a:pt x="426" y="277"/>
                    </a:lnTo>
                    <a:lnTo>
                      <a:pt x="427" y="278"/>
                    </a:lnTo>
                    <a:lnTo>
                      <a:pt x="429" y="278"/>
                    </a:lnTo>
                    <a:lnTo>
                      <a:pt x="430" y="278"/>
                    </a:lnTo>
                    <a:lnTo>
                      <a:pt x="432" y="279"/>
                    </a:lnTo>
                    <a:lnTo>
                      <a:pt x="433" y="279"/>
                    </a:lnTo>
                    <a:lnTo>
                      <a:pt x="435" y="279"/>
                    </a:lnTo>
                    <a:lnTo>
                      <a:pt x="436" y="281"/>
                    </a:lnTo>
                    <a:lnTo>
                      <a:pt x="437" y="281"/>
                    </a:lnTo>
                    <a:lnTo>
                      <a:pt x="438" y="282"/>
                    </a:lnTo>
                    <a:lnTo>
                      <a:pt x="441" y="282"/>
                    </a:lnTo>
                    <a:lnTo>
                      <a:pt x="442" y="282"/>
                    </a:lnTo>
                    <a:lnTo>
                      <a:pt x="443" y="283"/>
                    </a:lnTo>
                    <a:lnTo>
                      <a:pt x="444" y="283"/>
                    </a:lnTo>
                    <a:lnTo>
                      <a:pt x="446" y="283"/>
                    </a:lnTo>
                    <a:lnTo>
                      <a:pt x="447" y="284"/>
                    </a:lnTo>
                    <a:lnTo>
                      <a:pt x="449" y="284"/>
                    </a:lnTo>
                    <a:lnTo>
                      <a:pt x="451" y="284"/>
                    </a:lnTo>
                    <a:lnTo>
                      <a:pt x="452" y="286"/>
                    </a:lnTo>
                    <a:lnTo>
                      <a:pt x="453" y="286"/>
                    </a:lnTo>
                    <a:lnTo>
                      <a:pt x="454" y="287"/>
                    </a:lnTo>
                    <a:lnTo>
                      <a:pt x="455" y="287"/>
                    </a:lnTo>
                    <a:lnTo>
                      <a:pt x="458" y="287"/>
                    </a:lnTo>
                    <a:lnTo>
                      <a:pt x="459" y="288"/>
                    </a:lnTo>
                    <a:lnTo>
                      <a:pt x="460" y="288"/>
                    </a:lnTo>
                    <a:lnTo>
                      <a:pt x="462" y="288"/>
                    </a:lnTo>
                    <a:lnTo>
                      <a:pt x="463" y="289"/>
                    </a:lnTo>
                    <a:lnTo>
                      <a:pt x="464" y="289"/>
                    </a:lnTo>
                    <a:lnTo>
                      <a:pt x="466" y="289"/>
                    </a:lnTo>
                    <a:lnTo>
                      <a:pt x="468" y="290"/>
                    </a:lnTo>
                    <a:lnTo>
                      <a:pt x="469" y="290"/>
                    </a:lnTo>
                    <a:lnTo>
                      <a:pt x="470" y="292"/>
                    </a:lnTo>
                    <a:lnTo>
                      <a:pt x="471" y="292"/>
                    </a:lnTo>
                    <a:lnTo>
                      <a:pt x="473" y="292"/>
                    </a:lnTo>
                    <a:lnTo>
                      <a:pt x="475" y="293"/>
                    </a:lnTo>
                    <a:lnTo>
                      <a:pt x="476" y="293"/>
                    </a:lnTo>
                    <a:lnTo>
                      <a:pt x="477" y="293"/>
                    </a:lnTo>
                    <a:lnTo>
                      <a:pt x="479" y="294"/>
                    </a:lnTo>
                    <a:lnTo>
                      <a:pt x="480" y="294"/>
                    </a:lnTo>
                    <a:lnTo>
                      <a:pt x="481" y="294"/>
                    </a:lnTo>
                    <a:lnTo>
                      <a:pt x="483" y="295"/>
                    </a:lnTo>
                    <a:lnTo>
                      <a:pt x="485" y="295"/>
                    </a:lnTo>
                    <a:lnTo>
                      <a:pt x="486" y="295"/>
                    </a:lnTo>
                    <a:lnTo>
                      <a:pt x="487" y="297"/>
                    </a:lnTo>
                    <a:lnTo>
                      <a:pt x="488" y="297"/>
                    </a:lnTo>
                    <a:lnTo>
                      <a:pt x="490" y="297"/>
                    </a:lnTo>
                    <a:lnTo>
                      <a:pt x="492" y="298"/>
                    </a:lnTo>
                    <a:lnTo>
                      <a:pt x="493" y="298"/>
                    </a:lnTo>
                    <a:lnTo>
                      <a:pt x="494" y="298"/>
                    </a:lnTo>
                    <a:lnTo>
                      <a:pt x="496" y="299"/>
                    </a:lnTo>
                    <a:lnTo>
                      <a:pt x="497" y="299"/>
                    </a:lnTo>
                    <a:lnTo>
                      <a:pt x="498" y="299"/>
                    </a:lnTo>
                    <a:lnTo>
                      <a:pt x="501" y="300"/>
                    </a:lnTo>
                    <a:lnTo>
                      <a:pt x="502" y="300"/>
                    </a:lnTo>
                    <a:lnTo>
                      <a:pt x="503" y="300"/>
                    </a:lnTo>
                    <a:lnTo>
                      <a:pt x="504" y="301"/>
                    </a:lnTo>
                    <a:lnTo>
                      <a:pt x="505" y="301"/>
                    </a:lnTo>
                    <a:lnTo>
                      <a:pt x="507" y="301"/>
                    </a:lnTo>
                    <a:lnTo>
                      <a:pt x="509" y="301"/>
                    </a:lnTo>
                    <a:lnTo>
                      <a:pt x="510" y="303"/>
                    </a:lnTo>
                    <a:lnTo>
                      <a:pt x="512" y="303"/>
                    </a:lnTo>
                    <a:lnTo>
                      <a:pt x="513" y="303"/>
                    </a:lnTo>
                    <a:lnTo>
                      <a:pt x="514" y="304"/>
                    </a:lnTo>
                    <a:lnTo>
                      <a:pt x="515" y="304"/>
                    </a:lnTo>
                    <a:lnTo>
                      <a:pt x="518" y="304"/>
                    </a:lnTo>
                    <a:lnTo>
                      <a:pt x="519" y="304"/>
                    </a:lnTo>
                    <a:lnTo>
                      <a:pt x="520" y="305"/>
                    </a:lnTo>
                    <a:lnTo>
                      <a:pt x="521" y="305"/>
                    </a:lnTo>
                    <a:lnTo>
                      <a:pt x="523" y="305"/>
                    </a:lnTo>
                    <a:lnTo>
                      <a:pt x="524" y="306"/>
                    </a:lnTo>
                    <a:lnTo>
                      <a:pt x="526" y="306"/>
                    </a:lnTo>
                    <a:lnTo>
                      <a:pt x="527" y="306"/>
                    </a:lnTo>
                    <a:lnTo>
                      <a:pt x="529" y="306"/>
                    </a:lnTo>
                    <a:lnTo>
                      <a:pt x="530" y="308"/>
                    </a:lnTo>
                    <a:lnTo>
                      <a:pt x="531" y="308"/>
                    </a:lnTo>
                    <a:lnTo>
                      <a:pt x="532" y="308"/>
                    </a:lnTo>
                    <a:lnTo>
                      <a:pt x="535" y="308"/>
                    </a:lnTo>
                    <a:lnTo>
                      <a:pt x="536" y="309"/>
                    </a:lnTo>
                    <a:lnTo>
                      <a:pt x="537" y="309"/>
                    </a:lnTo>
                    <a:lnTo>
                      <a:pt x="538" y="309"/>
                    </a:lnTo>
                    <a:lnTo>
                      <a:pt x="540" y="309"/>
                    </a:lnTo>
                    <a:lnTo>
                      <a:pt x="541" y="310"/>
                    </a:lnTo>
                    <a:lnTo>
                      <a:pt x="543" y="310"/>
                    </a:lnTo>
                    <a:lnTo>
                      <a:pt x="545" y="310"/>
                    </a:lnTo>
                    <a:lnTo>
                      <a:pt x="546" y="310"/>
                    </a:lnTo>
                    <a:lnTo>
                      <a:pt x="547" y="311"/>
                    </a:lnTo>
                    <a:lnTo>
                      <a:pt x="548" y="311"/>
                    </a:lnTo>
                    <a:lnTo>
                      <a:pt x="549" y="311"/>
                    </a:lnTo>
                    <a:lnTo>
                      <a:pt x="552" y="311"/>
                    </a:lnTo>
                    <a:lnTo>
                      <a:pt x="553" y="312"/>
                    </a:lnTo>
                    <a:lnTo>
                      <a:pt x="554" y="312"/>
                    </a:lnTo>
                    <a:lnTo>
                      <a:pt x="555" y="312"/>
                    </a:lnTo>
                    <a:lnTo>
                      <a:pt x="557" y="312"/>
                    </a:lnTo>
                    <a:lnTo>
                      <a:pt x="558" y="314"/>
                    </a:lnTo>
                    <a:lnTo>
                      <a:pt x="560" y="314"/>
                    </a:lnTo>
                    <a:lnTo>
                      <a:pt x="562" y="314"/>
                    </a:lnTo>
                    <a:lnTo>
                      <a:pt x="563" y="314"/>
                    </a:lnTo>
                    <a:lnTo>
                      <a:pt x="564" y="315"/>
                    </a:lnTo>
                    <a:lnTo>
                      <a:pt x="565" y="315"/>
                    </a:lnTo>
                    <a:lnTo>
                      <a:pt x="566" y="315"/>
                    </a:lnTo>
                    <a:lnTo>
                      <a:pt x="569" y="315"/>
                    </a:lnTo>
                    <a:lnTo>
                      <a:pt x="570" y="316"/>
                    </a:lnTo>
                    <a:lnTo>
                      <a:pt x="571" y="316"/>
                    </a:lnTo>
                    <a:lnTo>
                      <a:pt x="573" y="316"/>
                    </a:lnTo>
                    <a:lnTo>
                      <a:pt x="574" y="316"/>
                    </a:lnTo>
                    <a:lnTo>
                      <a:pt x="575" y="316"/>
                    </a:lnTo>
                    <a:lnTo>
                      <a:pt x="576" y="317"/>
                    </a:lnTo>
                    <a:lnTo>
                      <a:pt x="579" y="317"/>
                    </a:lnTo>
                    <a:lnTo>
                      <a:pt x="580" y="317"/>
                    </a:lnTo>
                    <a:lnTo>
                      <a:pt x="581" y="317"/>
                    </a:lnTo>
                    <a:lnTo>
                      <a:pt x="582" y="319"/>
                    </a:lnTo>
                    <a:lnTo>
                      <a:pt x="584" y="319"/>
                    </a:lnTo>
                    <a:lnTo>
                      <a:pt x="585" y="319"/>
                    </a:lnTo>
                    <a:lnTo>
                      <a:pt x="586" y="319"/>
                    </a:lnTo>
                    <a:lnTo>
                      <a:pt x="588" y="320"/>
                    </a:lnTo>
                    <a:lnTo>
                      <a:pt x="590" y="320"/>
                    </a:lnTo>
                    <a:lnTo>
                      <a:pt x="591" y="320"/>
                    </a:lnTo>
                    <a:lnTo>
                      <a:pt x="592" y="320"/>
                    </a:lnTo>
                    <a:lnTo>
                      <a:pt x="593" y="320"/>
                    </a:lnTo>
                    <a:lnTo>
                      <a:pt x="595" y="321"/>
                    </a:lnTo>
                    <a:lnTo>
                      <a:pt x="596" y="321"/>
                    </a:lnTo>
                    <a:lnTo>
                      <a:pt x="597" y="321"/>
                    </a:lnTo>
                    <a:lnTo>
                      <a:pt x="598" y="321"/>
                    </a:lnTo>
                    <a:lnTo>
                      <a:pt x="599" y="321"/>
                    </a:lnTo>
                    <a:lnTo>
                      <a:pt x="601" y="322"/>
                    </a:lnTo>
                    <a:lnTo>
                      <a:pt x="602" y="322"/>
                    </a:lnTo>
                    <a:lnTo>
                      <a:pt x="603" y="322"/>
                    </a:lnTo>
                    <a:lnTo>
                      <a:pt x="604" y="322"/>
                    </a:lnTo>
                    <a:lnTo>
                      <a:pt x="606" y="322"/>
                    </a:lnTo>
                    <a:lnTo>
                      <a:pt x="607" y="323"/>
                    </a:lnTo>
                    <a:lnTo>
                      <a:pt x="608" y="323"/>
                    </a:lnTo>
                    <a:lnTo>
                      <a:pt x="615" y="325"/>
                    </a:lnTo>
                  </a:path>
                </a:pathLst>
              </a:cu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02" name="Freeform 123"/>
              <p:cNvSpPr>
                <a:spLocks/>
              </p:cNvSpPr>
              <p:nvPr/>
            </p:nvSpPr>
            <p:spPr bwMode="auto">
              <a:xfrm>
                <a:off x="3067050" y="4527550"/>
                <a:ext cx="1060450" cy="706438"/>
              </a:xfrm>
              <a:custGeom>
                <a:avLst/>
                <a:gdLst>
                  <a:gd name="T0" fmla="*/ 0 w 996"/>
                  <a:gd name="T1" fmla="*/ 2147483647 h 660"/>
                  <a:gd name="T2" fmla="*/ 0 w 996"/>
                  <a:gd name="T3" fmla="*/ 2147483647 h 660"/>
                  <a:gd name="T4" fmla="*/ 0 w 996"/>
                  <a:gd name="T5" fmla="*/ 2147483647 h 660"/>
                  <a:gd name="T6" fmla="*/ 0 w 996"/>
                  <a:gd name="T7" fmla="*/ 2147483647 h 660"/>
                  <a:gd name="T8" fmla="*/ 0 w 996"/>
                  <a:gd name="T9" fmla="*/ 2147483647 h 660"/>
                  <a:gd name="T10" fmla="*/ 0 w 996"/>
                  <a:gd name="T11" fmla="*/ 2147483647 h 660"/>
                  <a:gd name="T12" fmla="*/ 0 w 996"/>
                  <a:gd name="T13" fmla="*/ 2147483647 h 660"/>
                  <a:gd name="T14" fmla="*/ 0 w 996"/>
                  <a:gd name="T15" fmla="*/ 2147483647 h 660"/>
                  <a:gd name="T16" fmla="*/ 0 w 996"/>
                  <a:gd name="T17" fmla="*/ 2147483647 h 660"/>
                  <a:gd name="T18" fmla="*/ 0 w 996"/>
                  <a:gd name="T19" fmla="*/ 2147483647 h 660"/>
                  <a:gd name="T20" fmla="*/ 0 w 996"/>
                  <a:gd name="T21" fmla="*/ 2147483647 h 660"/>
                  <a:gd name="T22" fmla="*/ 0 w 996"/>
                  <a:gd name="T23" fmla="*/ 2147483647 h 660"/>
                  <a:gd name="T24" fmla="*/ 0 w 996"/>
                  <a:gd name="T25" fmla="*/ 2147483647 h 660"/>
                  <a:gd name="T26" fmla="*/ 0 w 996"/>
                  <a:gd name="T27" fmla="*/ 2147483647 h 660"/>
                  <a:gd name="T28" fmla="*/ 0 w 996"/>
                  <a:gd name="T29" fmla="*/ 2147483647 h 660"/>
                  <a:gd name="T30" fmla="*/ 0 w 996"/>
                  <a:gd name="T31" fmla="*/ 2147483647 h 660"/>
                  <a:gd name="T32" fmla="*/ 0 w 996"/>
                  <a:gd name="T33" fmla="*/ 2147483647 h 660"/>
                  <a:gd name="T34" fmla="*/ 0 w 996"/>
                  <a:gd name="T35" fmla="*/ 2147483647 h 660"/>
                  <a:gd name="T36" fmla="*/ 0 w 996"/>
                  <a:gd name="T37" fmla="*/ 2147483647 h 660"/>
                  <a:gd name="T38" fmla="*/ 0 w 996"/>
                  <a:gd name="T39" fmla="*/ 2147483647 h 660"/>
                  <a:gd name="T40" fmla="*/ 0 w 996"/>
                  <a:gd name="T41" fmla="*/ 2147483647 h 660"/>
                  <a:gd name="T42" fmla="*/ 0 w 996"/>
                  <a:gd name="T43" fmla="*/ 2147483647 h 660"/>
                  <a:gd name="T44" fmla="*/ 0 w 996"/>
                  <a:gd name="T45" fmla="*/ 2147483647 h 660"/>
                  <a:gd name="T46" fmla="*/ 0 w 996"/>
                  <a:gd name="T47" fmla="*/ 2147483647 h 660"/>
                  <a:gd name="T48" fmla="*/ 0 w 996"/>
                  <a:gd name="T49" fmla="*/ 2147483647 h 660"/>
                  <a:gd name="T50" fmla="*/ 0 w 996"/>
                  <a:gd name="T51" fmla="*/ 2147483647 h 660"/>
                  <a:gd name="T52" fmla="*/ 0 w 996"/>
                  <a:gd name="T53" fmla="*/ 2147483647 h 660"/>
                  <a:gd name="T54" fmla="*/ 0 w 996"/>
                  <a:gd name="T55" fmla="*/ 2147483647 h 660"/>
                  <a:gd name="T56" fmla="*/ 0 w 996"/>
                  <a:gd name="T57" fmla="*/ 2147483647 h 660"/>
                  <a:gd name="T58" fmla="*/ 0 w 996"/>
                  <a:gd name="T59" fmla="*/ 2147483647 h 660"/>
                  <a:gd name="T60" fmla="*/ 0 w 996"/>
                  <a:gd name="T61" fmla="*/ 2147483647 h 660"/>
                  <a:gd name="T62" fmla="*/ 0 w 996"/>
                  <a:gd name="T63" fmla="*/ 2147483647 h 660"/>
                  <a:gd name="T64" fmla="*/ 0 w 996"/>
                  <a:gd name="T65" fmla="*/ 2147483647 h 660"/>
                  <a:gd name="T66" fmla="*/ 0 w 996"/>
                  <a:gd name="T67" fmla="*/ 2147483647 h 660"/>
                  <a:gd name="T68" fmla="*/ 0 w 996"/>
                  <a:gd name="T69" fmla="*/ 2147483647 h 660"/>
                  <a:gd name="T70" fmla="*/ 0 w 996"/>
                  <a:gd name="T71" fmla="*/ 2147483647 h 660"/>
                  <a:gd name="T72" fmla="*/ 0 w 996"/>
                  <a:gd name="T73" fmla="*/ 2147483647 h 660"/>
                  <a:gd name="T74" fmla="*/ 0 w 996"/>
                  <a:gd name="T75" fmla="*/ 2147483647 h 660"/>
                  <a:gd name="T76" fmla="*/ 0 w 996"/>
                  <a:gd name="T77" fmla="*/ 2147483647 h 660"/>
                  <a:gd name="T78" fmla="*/ 0 w 996"/>
                  <a:gd name="T79" fmla="*/ 2147483647 h 660"/>
                  <a:gd name="T80" fmla="*/ 0 w 996"/>
                  <a:gd name="T81" fmla="*/ 2147483647 h 660"/>
                  <a:gd name="T82" fmla="*/ 0 w 996"/>
                  <a:gd name="T83" fmla="*/ 2147483647 h 660"/>
                  <a:gd name="T84" fmla="*/ 0 w 996"/>
                  <a:gd name="T85" fmla="*/ 2147483647 h 660"/>
                  <a:gd name="T86" fmla="*/ 0 w 996"/>
                  <a:gd name="T87" fmla="*/ 2147483647 h 660"/>
                  <a:gd name="T88" fmla="*/ 0 w 996"/>
                  <a:gd name="T89" fmla="*/ 2147483647 h 660"/>
                  <a:gd name="T90" fmla="*/ 0 w 996"/>
                  <a:gd name="T91" fmla="*/ 2147483647 h 660"/>
                  <a:gd name="T92" fmla="*/ 0 w 996"/>
                  <a:gd name="T93" fmla="*/ 2147483647 h 660"/>
                  <a:gd name="T94" fmla="*/ 0 w 996"/>
                  <a:gd name="T95" fmla="*/ 2147483647 h 660"/>
                  <a:gd name="T96" fmla="*/ 0 w 996"/>
                  <a:gd name="T97" fmla="*/ 2147483647 h 660"/>
                  <a:gd name="T98" fmla="*/ 0 w 996"/>
                  <a:gd name="T99" fmla="*/ 2147483647 h 660"/>
                  <a:gd name="T100" fmla="*/ 0 w 996"/>
                  <a:gd name="T101" fmla="*/ 2147483647 h 660"/>
                  <a:gd name="T102" fmla="*/ 0 w 996"/>
                  <a:gd name="T103" fmla="*/ 2147483647 h 660"/>
                  <a:gd name="T104" fmla="*/ 0 w 996"/>
                  <a:gd name="T105" fmla="*/ 2147483647 h 660"/>
                  <a:gd name="T106" fmla="*/ 0 w 996"/>
                  <a:gd name="T107" fmla="*/ 2147483647 h 660"/>
                  <a:gd name="T108" fmla="*/ 0 w 996"/>
                  <a:gd name="T109" fmla="*/ 2147483647 h 660"/>
                  <a:gd name="T110" fmla="*/ 0 w 996"/>
                  <a:gd name="T111" fmla="*/ 2147483647 h 660"/>
                  <a:gd name="T112" fmla="*/ 0 w 996"/>
                  <a:gd name="T113" fmla="*/ 0 h 660"/>
                  <a:gd name="T114" fmla="*/ 0 w 996"/>
                  <a:gd name="T115" fmla="*/ 0 h 660"/>
                  <a:gd name="T116" fmla="*/ 0 w 996"/>
                  <a:gd name="T117" fmla="*/ 0 h 660"/>
                  <a:gd name="T118" fmla="*/ 0 w 996"/>
                  <a:gd name="T119" fmla="*/ 0 h 660"/>
                  <a:gd name="T120" fmla="*/ 0 w 996"/>
                  <a:gd name="T121" fmla="*/ 0 h 660"/>
                  <a:gd name="T122" fmla="*/ 0 w 996"/>
                  <a:gd name="T123" fmla="*/ 0 h 660"/>
                  <a:gd name="T124" fmla="*/ 0 w 996"/>
                  <a:gd name="T125" fmla="*/ 0 h 660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96"/>
                  <a:gd name="T190" fmla="*/ 0 h 660"/>
                  <a:gd name="T191" fmla="*/ 996 w 996"/>
                  <a:gd name="T192" fmla="*/ 660 h 660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96" h="660">
                    <a:moveTo>
                      <a:pt x="0" y="660"/>
                    </a:moveTo>
                    <a:lnTo>
                      <a:pt x="7" y="660"/>
                    </a:lnTo>
                    <a:lnTo>
                      <a:pt x="9" y="660"/>
                    </a:lnTo>
                    <a:lnTo>
                      <a:pt x="10" y="660"/>
                    </a:lnTo>
                    <a:lnTo>
                      <a:pt x="11" y="660"/>
                    </a:lnTo>
                    <a:lnTo>
                      <a:pt x="12" y="660"/>
                    </a:lnTo>
                    <a:lnTo>
                      <a:pt x="13" y="660"/>
                    </a:lnTo>
                    <a:lnTo>
                      <a:pt x="15" y="660"/>
                    </a:lnTo>
                    <a:lnTo>
                      <a:pt x="16" y="660"/>
                    </a:lnTo>
                    <a:lnTo>
                      <a:pt x="17" y="660"/>
                    </a:lnTo>
                    <a:lnTo>
                      <a:pt x="18" y="660"/>
                    </a:lnTo>
                    <a:lnTo>
                      <a:pt x="20" y="660"/>
                    </a:lnTo>
                    <a:lnTo>
                      <a:pt x="21" y="660"/>
                    </a:lnTo>
                    <a:lnTo>
                      <a:pt x="22" y="660"/>
                    </a:lnTo>
                    <a:lnTo>
                      <a:pt x="23" y="660"/>
                    </a:lnTo>
                    <a:lnTo>
                      <a:pt x="24" y="660"/>
                    </a:lnTo>
                    <a:lnTo>
                      <a:pt x="26" y="660"/>
                    </a:lnTo>
                    <a:lnTo>
                      <a:pt x="27" y="660"/>
                    </a:lnTo>
                    <a:lnTo>
                      <a:pt x="29" y="660"/>
                    </a:lnTo>
                    <a:lnTo>
                      <a:pt x="31" y="660"/>
                    </a:lnTo>
                    <a:lnTo>
                      <a:pt x="32" y="660"/>
                    </a:lnTo>
                    <a:lnTo>
                      <a:pt x="33" y="660"/>
                    </a:lnTo>
                    <a:lnTo>
                      <a:pt x="34" y="660"/>
                    </a:lnTo>
                    <a:lnTo>
                      <a:pt x="35" y="660"/>
                    </a:lnTo>
                    <a:lnTo>
                      <a:pt x="37" y="660"/>
                    </a:lnTo>
                    <a:lnTo>
                      <a:pt x="39" y="660"/>
                    </a:lnTo>
                    <a:lnTo>
                      <a:pt x="40" y="660"/>
                    </a:lnTo>
                    <a:lnTo>
                      <a:pt x="42" y="660"/>
                    </a:lnTo>
                    <a:lnTo>
                      <a:pt x="43" y="660"/>
                    </a:lnTo>
                    <a:lnTo>
                      <a:pt x="44" y="660"/>
                    </a:lnTo>
                    <a:lnTo>
                      <a:pt x="45" y="660"/>
                    </a:lnTo>
                    <a:lnTo>
                      <a:pt x="48" y="660"/>
                    </a:lnTo>
                    <a:lnTo>
                      <a:pt x="49" y="660"/>
                    </a:lnTo>
                    <a:lnTo>
                      <a:pt x="50" y="660"/>
                    </a:lnTo>
                    <a:lnTo>
                      <a:pt x="51" y="660"/>
                    </a:lnTo>
                    <a:lnTo>
                      <a:pt x="53" y="660"/>
                    </a:lnTo>
                    <a:lnTo>
                      <a:pt x="54" y="660"/>
                    </a:lnTo>
                    <a:lnTo>
                      <a:pt x="56" y="660"/>
                    </a:lnTo>
                    <a:lnTo>
                      <a:pt x="57" y="660"/>
                    </a:lnTo>
                    <a:lnTo>
                      <a:pt x="59" y="660"/>
                    </a:lnTo>
                    <a:lnTo>
                      <a:pt x="60" y="660"/>
                    </a:lnTo>
                    <a:lnTo>
                      <a:pt x="61" y="660"/>
                    </a:lnTo>
                    <a:lnTo>
                      <a:pt x="62" y="660"/>
                    </a:lnTo>
                    <a:lnTo>
                      <a:pt x="65" y="660"/>
                    </a:lnTo>
                    <a:lnTo>
                      <a:pt x="66" y="660"/>
                    </a:lnTo>
                    <a:lnTo>
                      <a:pt x="67" y="660"/>
                    </a:lnTo>
                    <a:lnTo>
                      <a:pt x="68" y="660"/>
                    </a:lnTo>
                    <a:lnTo>
                      <a:pt x="70" y="660"/>
                    </a:lnTo>
                    <a:lnTo>
                      <a:pt x="71" y="660"/>
                    </a:lnTo>
                    <a:lnTo>
                      <a:pt x="73" y="660"/>
                    </a:lnTo>
                    <a:lnTo>
                      <a:pt x="74" y="660"/>
                    </a:lnTo>
                    <a:lnTo>
                      <a:pt x="76" y="660"/>
                    </a:lnTo>
                    <a:lnTo>
                      <a:pt x="77" y="660"/>
                    </a:lnTo>
                    <a:lnTo>
                      <a:pt x="78" y="660"/>
                    </a:lnTo>
                    <a:lnTo>
                      <a:pt x="79" y="660"/>
                    </a:lnTo>
                    <a:lnTo>
                      <a:pt x="82" y="660"/>
                    </a:lnTo>
                    <a:lnTo>
                      <a:pt x="83" y="660"/>
                    </a:lnTo>
                    <a:lnTo>
                      <a:pt x="84" y="660"/>
                    </a:lnTo>
                    <a:lnTo>
                      <a:pt x="85" y="660"/>
                    </a:lnTo>
                    <a:lnTo>
                      <a:pt x="87" y="660"/>
                    </a:lnTo>
                    <a:lnTo>
                      <a:pt x="88" y="660"/>
                    </a:lnTo>
                    <a:lnTo>
                      <a:pt x="90" y="660"/>
                    </a:lnTo>
                    <a:lnTo>
                      <a:pt x="92" y="660"/>
                    </a:lnTo>
                    <a:lnTo>
                      <a:pt x="93" y="660"/>
                    </a:lnTo>
                    <a:lnTo>
                      <a:pt x="94" y="660"/>
                    </a:lnTo>
                    <a:lnTo>
                      <a:pt x="95" y="660"/>
                    </a:lnTo>
                    <a:lnTo>
                      <a:pt x="96" y="660"/>
                    </a:lnTo>
                    <a:lnTo>
                      <a:pt x="99" y="660"/>
                    </a:lnTo>
                    <a:lnTo>
                      <a:pt x="100" y="660"/>
                    </a:lnTo>
                    <a:lnTo>
                      <a:pt x="101" y="660"/>
                    </a:lnTo>
                    <a:lnTo>
                      <a:pt x="103" y="660"/>
                    </a:lnTo>
                    <a:lnTo>
                      <a:pt x="104" y="660"/>
                    </a:lnTo>
                    <a:lnTo>
                      <a:pt x="105" y="660"/>
                    </a:lnTo>
                    <a:lnTo>
                      <a:pt x="107" y="660"/>
                    </a:lnTo>
                    <a:lnTo>
                      <a:pt x="109" y="660"/>
                    </a:lnTo>
                    <a:lnTo>
                      <a:pt x="110" y="660"/>
                    </a:lnTo>
                    <a:lnTo>
                      <a:pt x="111" y="660"/>
                    </a:lnTo>
                    <a:lnTo>
                      <a:pt x="112" y="660"/>
                    </a:lnTo>
                    <a:lnTo>
                      <a:pt x="114" y="660"/>
                    </a:lnTo>
                    <a:lnTo>
                      <a:pt x="116" y="660"/>
                    </a:lnTo>
                    <a:lnTo>
                      <a:pt x="117" y="660"/>
                    </a:lnTo>
                    <a:lnTo>
                      <a:pt x="118" y="660"/>
                    </a:lnTo>
                    <a:lnTo>
                      <a:pt x="120" y="660"/>
                    </a:lnTo>
                    <a:lnTo>
                      <a:pt x="121" y="660"/>
                    </a:lnTo>
                    <a:lnTo>
                      <a:pt x="122" y="660"/>
                    </a:lnTo>
                    <a:lnTo>
                      <a:pt x="125" y="660"/>
                    </a:lnTo>
                    <a:lnTo>
                      <a:pt x="126" y="660"/>
                    </a:lnTo>
                    <a:lnTo>
                      <a:pt x="127" y="660"/>
                    </a:lnTo>
                    <a:lnTo>
                      <a:pt x="128" y="660"/>
                    </a:lnTo>
                    <a:lnTo>
                      <a:pt x="129" y="660"/>
                    </a:lnTo>
                    <a:lnTo>
                      <a:pt x="131" y="660"/>
                    </a:lnTo>
                    <a:lnTo>
                      <a:pt x="133" y="660"/>
                    </a:lnTo>
                    <a:lnTo>
                      <a:pt x="134" y="660"/>
                    </a:lnTo>
                    <a:lnTo>
                      <a:pt x="135" y="660"/>
                    </a:lnTo>
                    <a:lnTo>
                      <a:pt x="137" y="660"/>
                    </a:lnTo>
                    <a:lnTo>
                      <a:pt x="138" y="660"/>
                    </a:lnTo>
                    <a:lnTo>
                      <a:pt x="139" y="660"/>
                    </a:lnTo>
                    <a:lnTo>
                      <a:pt x="142" y="660"/>
                    </a:lnTo>
                    <a:lnTo>
                      <a:pt x="143" y="660"/>
                    </a:lnTo>
                    <a:lnTo>
                      <a:pt x="144" y="660"/>
                    </a:lnTo>
                    <a:lnTo>
                      <a:pt x="145" y="660"/>
                    </a:lnTo>
                    <a:lnTo>
                      <a:pt x="146" y="660"/>
                    </a:lnTo>
                    <a:lnTo>
                      <a:pt x="148" y="660"/>
                    </a:lnTo>
                    <a:lnTo>
                      <a:pt x="150" y="660"/>
                    </a:lnTo>
                    <a:lnTo>
                      <a:pt x="151" y="660"/>
                    </a:lnTo>
                    <a:lnTo>
                      <a:pt x="153" y="660"/>
                    </a:lnTo>
                    <a:lnTo>
                      <a:pt x="154" y="660"/>
                    </a:lnTo>
                    <a:lnTo>
                      <a:pt x="155" y="660"/>
                    </a:lnTo>
                    <a:lnTo>
                      <a:pt x="156" y="660"/>
                    </a:lnTo>
                    <a:lnTo>
                      <a:pt x="159" y="660"/>
                    </a:lnTo>
                    <a:lnTo>
                      <a:pt x="160" y="660"/>
                    </a:lnTo>
                    <a:lnTo>
                      <a:pt x="161" y="660"/>
                    </a:lnTo>
                    <a:lnTo>
                      <a:pt x="162" y="660"/>
                    </a:lnTo>
                    <a:lnTo>
                      <a:pt x="164" y="660"/>
                    </a:lnTo>
                    <a:lnTo>
                      <a:pt x="165" y="660"/>
                    </a:lnTo>
                    <a:lnTo>
                      <a:pt x="167" y="660"/>
                    </a:lnTo>
                    <a:lnTo>
                      <a:pt x="168" y="660"/>
                    </a:lnTo>
                    <a:lnTo>
                      <a:pt x="170" y="660"/>
                    </a:lnTo>
                    <a:lnTo>
                      <a:pt x="171" y="660"/>
                    </a:lnTo>
                    <a:lnTo>
                      <a:pt x="172" y="660"/>
                    </a:lnTo>
                    <a:lnTo>
                      <a:pt x="173" y="660"/>
                    </a:lnTo>
                    <a:lnTo>
                      <a:pt x="176" y="660"/>
                    </a:lnTo>
                    <a:lnTo>
                      <a:pt x="177" y="660"/>
                    </a:lnTo>
                    <a:lnTo>
                      <a:pt x="178" y="660"/>
                    </a:lnTo>
                    <a:lnTo>
                      <a:pt x="179" y="660"/>
                    </a:lnTo>
                    <a:lnTo>
                      <a:pt x="181" y="660"/>
                    </a:lnTo>
                    <a:lnTo>
                      <a:pt x="182" y="660"/>
                    </a:lnTo>
                    <a:lnTo>
                      <a:pt x="184" y="660"/>
                    </a:lnTo>
                    <a:lnTo>
                      <a:pt x="186" y="660"/>
                    </a:lnTo>
                    <a:lnTo>
                      <a:pt x="187" y="660"/>
                    </a:lnTo>
                    <a:lnTo>
                      <a:pt x="188" y="660"/>
                    </a:lnTo>
                    <a:lnTo>
                      <a:pt x="189" y="660"/>
                    </a:lnTo>
                    <a:lnTo>
                      <a:pt x="190" y="660"/>
                    </a:lnTo>
                    <a:lnTo>
                      <a:pt x="193" y="660"/>
                    </a:lnTo>
                    <a:lnTo>
                      <a:pt x="194" y="660"/>
                    </a:lnTo>
                    <a:lnTo>
                      <a:pt x="195" y="660"/>
                    </a:lnTo>
                    <a:lnTo>
                      <a:pt x="197" y="660"/>
                    </a:lnTo>
                    <a:lnTo>
                      <a:pt x="198" y="660"/>
                    </a:lnTo>
                    <a:lnTo>
                      <a:pt x="199" y="660"/>
                    </a:lnTo>
                    <a:lnTo>
                      <a:pt x="201" y="660"/>
                    </a:lnTo>
                    <a:lnTo>
                      <a:pt x="203" y="660"/>
                    </a:lnTo>
                    <a:lnTo>
                      <a:pt x="204" y="660"/>
                    </a:lnTo>
                    <a:lnTo>
                      <a:pt x="205" y="660"/>
                    </a:lnTo>
                    <a:lnTo>
                      <a:pt x="206" y="660"/>
                    </a:lnTo>
                    <a:lnTo>
                      <a:pt x="207" y="660"/>
                    </a:lnTo>
                    <a:lnTo>
                      <a:pt x="210" y="660"/>
                    </a:lnTo>
                    <a:lnTo>
                      <a:pt x="211" y="660"/>
                    </a:lnTo>
                    <a:lnTo>
                      <a:pt x="212" y="660"/>
                    </a:lnTo>
                    <a:lnTo>
                      <a:pt x="214" y="660"/>
                    </a:lnTo>
                    <a:lnTo>
                      <a:pt x="215" y="660"/>
                    </a:lnTo>
                    <a:lnTo>
                      <a:pt x="216" y="660"/>
                    </a:lnTo>
                    <a:lnTo>
                      <a:pt x="218" y="660"/>
                    </a:lnTo>
                    <a:lnTo>
                      <a:pt x="220" y="660"/>
                    </a:lnTo>
                    <a:lnTo>
                      <a:pt x="221" y="660"/>
                    </a:lnTo>
                    <a:lnTo>
                      <a:pt x="222" y="660"/>
                    </a:lnTo>
                    <a:lnTo>
                      <a:pt x="223" y="660"/>
                    </a:lnTo>
                    <a:lnTo>
                      <a:pt x="225" y="660"/>
                    </a:lnTo>
                    <a:lnTo>
                      <a:pt x="227" y="660"/>
                    </a:lnTo>
                    <a:lnTo>
                      <a:pt x="228" y="660"/>
                    </a:lnTo>
                    <a:lnTo>
                      <a:pt x="229" y="660"/>
                    </a:lnTo>
                    <a:lnTo>
                      <a:pt x="231" y="660"/>
                    </a:lnTo>
                    <a:lnTo>
                      <a:pt x="232" y="660"/>
                    </a:lnTo>
                    <a:lnTo>
                      <a:pt x="233" y="660"/>
                    </a:lnTo>
                    <a:lnTo>
                      <a:pt x="236" y="660"/>
                    </a:lnTo>
                    <a:lnTo>
                      <a:pt x="237" y="660"/>
                    </a:lnTo>
                    <a:lnTo>
                      <a:pt x="238" y="660"/>
                    </a:lnTo>
                    <a:lnTo>
                      <a:pt x="239" y="660"/>
                    </a:lnTo>
                    <a:lnTo>
                      <a:pt x="240" y="660"/>
                    </a:lnTo>
                    <a:lnTo>
                      <a:pt x="242" y="660"/>
                    </a:lnTo>
                    <a:lnTo>
                      <a:pt x="244" y="660"/>
                    </a:lnTo>
                    <a:lnTo>
                      <a:pt x="245" y="660"/>
                    </a:lnTo>
                    <a:lnTo>
                      <a:pt x="247" y="660"/>
                    </a:lnTo>
                    <a:lnTo>
                      <a:pt x="248" y="660"/>
                    </a:lnTo>
                    <a:lnTo>
                      <a:pt x="249" y="660"/>
                    </a:lnTo>
                    <a:lnTo>
                      <a:pt x="250" y="660"/>
                    </a:lnTo>
                    <a:lnTo>
                      <a:pt x="253" y="660"/>
                    </a:lnTo>
                    <a:lnTo>
                      <a:pt x="254" y="660"/>
                    </a:lnTo>
                    <a:lnTo>
                      <a:pt x="255" y="660"/>
                    </a:lnTo>
                    <a:lnTo>
                      <a:pt x="256" y="660"/>
                    </a:lnTo>
                    <a:lnTo>
                      <a:pt x="258" y="660"/>
                    </a:lnTo>
                    <a:lnTo>
                      <a:pt x="259" y="660"/>
                    </a:lnTo>
                    <a:lnTo>
                      <a:pt x="261" y="660"/>
                    </a:lnTo>
                    <a:lnTo>
                      <a:pt x="262" y="660"/>
                    </a:lnTo>
                    <a:lnTo>
                      <a:pt x="264" y="660"/>
                    </a:lnTo>
                    <a:lnTo>
                      <a:pt x="265" y="660"/>
                    </a:lnTo>
                    <a:lnTo>
                      <a:pt x="266" y="660"/>
                    </a:lnTo>
                    <a:lnTo>
                      <a:pt x="267" y="660"/>
                    </a:lnTo>
                    <a:lnTo>
                      <a:pt x="270" y="660"/>
                    </a:lnTo>
                    <a:lnTo>
                      <a:pt x="271" y="660"/>
                    </a:lnTo>
                    <a:lnTo>
                      <a:pt x="272" y="660"/>
                    </a:lnTo>
                    <a:lnTo>
                      <a:pt x="273" y="660"/>
                    </a:lnTo>
                    <a:lnTo>
                      <a:pt x="275" y="660"/>
                    </a:lnTo>
                    <a:lnTo>
                      <a:pt x="276" y="660"/>
                    </a:lnTo>
                    <a:lnTo>
                      <a:pt x="278" y="660"/>
                    </a:lnTo>
                    <a:lnTo>
                      <a:pt x="279" y="660"/>
                    </a:lnTo>
                    <a:lnTo>
                      <a:pt x="281" y="660"/>
                    </a:lnTo>
                    <a:lnTo>
                      <a:pt x="282" y="660"/>
                    </a:lnTo>
                    <a:lnTo>
                      <a:pt x="283" y="660"/>
                    </a:lnTo>
                    <a:lnTo>
                      <a:pt x="284" y="660"/>
                    </a:lnTo>
                    <a:lnTo>
                      <a:pt x="287" y="660"/>
                    </a:lnTo>
                    <a:lnTo>
                      <a:pt x="288" y="660"/>
                    </a:lnTo>
                    <a:lnTo>
                      <a:pt x="289" y="660"/>
                    </a:lnTo>
                    <a:lnTo>
                      <a:pt x="290" y="660"/>
                    </a:lnTo>
                    <a:lnTo>
                      <a:pt x="292" y="660"/>
                    </a:lnTo>
                    <a:lnTo>
                      <a:pt x="293" y="660"/>
                    </a:lnTo>
                    <a:lnTo>
                      <a:pt x="295" y="660"/>
                    </a:lnTo>
                    <a:lnTo>
                      <a:pt x="297" y="660"/>
                    </a:lnTo>
                    <a:lnTo>
                      <a:pt x="298" y="660"/>
                    </a:lnTo>
                    <a:lnTo>
                      <a:pt x="299" y="660"/>
                    </a:lnTo>
                    <a:lnTo>
                      <a:pt x="300" y="660"/>
                    </a:lnTo>
                    <a:lnTo>
                      <a:pt x="301" y="660"/>
                    </a:lnTo>
                    <a:lnTo>
                      <a:pt x="304" y="660"/>
                    </a:lnTo>
                    <a:lnTo>
                      <a:pt x="305" y="660"/>
                    </a:lnTo>
                    <a:lnTo>
                      <a:pt x="306" y="660"/>
                    </a:lnTo>
                    <a:lnTo>
                      <a:pt x="308" y="660"/>
                    </a:lnTo>
                    <a:lnTo>
                      <a:pt x="309" y="660"/>
                    </a:lnTo>
                    <a:lnTo>
                      <a:pt x="310" y="660"/>
                    </a:lnTo>
                    <a:lnTo>
                      <a:pt x="312" y="660"/>
                    </a:lnTo>
                    <a:lnTo>
                      <a:pt x="314" y="660"/>
                    </a:lnTo>
                    <a:lnTo>
                      <a:pt x="315" y="660"/>
                    </a:lnTo>
                    <a:lnTo>
                      <a:pt x="316" y="660"/>
                    </a:lnTo>
                    <a:lnTo>
                      <a:pt x="317" y="660"/>
                    </a:lnTo>
                    <a:lnTo>
                      <a:pt x="319" y="660"/>
                    </a:lnTo>
                    <a:lnTo>
                      <a:pt x="321" y="660"/>
                    </a:lnTo>
                    <a:lnTo>
                      <a:pt x="322" y="660"/>
                    </a:lnTo>
                    <a:lnTo>
                      <a:pt x="323" y="660"/>
                    </a:lnTo>
                    <a:lnTo>
                      <a:pt x="325" y="660"/>
                    </a:lnTo>
                    <a:lnTo>
                      <a:pt x="326" y="660"/>
                    </a:lnTo>
                    <a:lnTo>
                      <a:pt x="327" y="660"/>
                    </a:lnTo>
                    <a:lnTo>
                      <a:pt x="330" y="660"/>
                    </a:lnTo>
                    <a:lnTo>
                      <a:pt x="331" y="660"/>
                    </a:lnTo>
                    <a:lnTo>
                      <a:pt x="332" y="660"/>
                    </a:lnTo>
                    <a:lnTo>
                      <a:pt x="333" y="660"/>
                    </a:lnTo>
                    <a:lnTo>
                      <a:pt x="334" y="660"/>
                    </a:lnTo>
                    <a:lnTo>
                      <a:pt x="336" y="660"/>
                    </a:lnTo>
                    <a:lnTo>
                      <a:pt x="338" y="660"/>
                    </a:lnTo>
                    <a:lnTo>
                      <a:pt x="339" y="660"/>
                    </a:lnTo>
                    <a:lnTo>
                      <a:pt x="341" y="660"/>
                    </a:lnTo>
                    <a:lnTo>
                      <a:pt x="342" y="660"/>
                    </a:lnTo>
                    <a:lnTo>
                      <a:pt x="343" y="660"/>
                    </a:lnTo>
                    <a:lnTo>
                      <a:pt x="344" y="660"/>
                    </a:lnTo>
                    <a:lnTo>
                      <a:pt x="347" y="660"/>
                    </a:lnTo>
                    <a:lnTo>
                      <a:pt x="348" y="660"/>
                    </a:lnTo>
                    <a:lnTo>
                      <a:pt x="349" y="660"/>
                    </a:lnTo>
                    <a:lnTo>
                      <a:pt x="350" y="660"/>
                    </a:lnTo>
                    <a:lnTo>
                      <a:pt x="351" y="660"/>
                    </a:lnTo>
                    <a:lnTo>
                      <a:pt x="353" y="660"/>
                    </a:lnTo>
                    <a:lnTo>
                      <a:pt x="355" y="660"/>
                    </a:lnTo>
                    <a:lnTo>
                      <a:pt x="356" y="660"/>
                    </a:lnTo>
                    <a:lnTo>
                      <a:pt x="358" y="660"/>
                    </a:lnTo>
                    <a:lnTo>
                      <a:pt x="359" y="660"/>
                    </a:lnTo>
                    <a:lnTo>
                      <a:pt x="360" y="660"/>
                    </a:lnTo>
                    <a:lnTo>
                      <a:pt x="361" y="660"/>
                    </a:lnTo>
                    <a:lnTo>
                      <a:pt x="364" y="660"/>
                    </a:lnTo>
                    <a:lnTo>
                      <a:pt x="365" y="660"/>
                    </a:lnTo>
                    <a:lnTo>
                      <a:pt x="366" y="660"/>
                    </a:lnTo>
                    <a:lnTo>
                      <a:pt x="367" y="660"/>
                    </a:lnTo>
                    <a:lnTo>
                      <a:pt x="369" y="660"/>
                    </a:lnTo>
                    <a:lnTo>
                      <a:pt x="370" y="660"/>
                    </a:lnTo>
                    <a:lnTo>
                      <a:pt x="372" y="660"/>
                    </a:lnTo>
                    <a:lnTo>
                      <a:pt x="373" y="660"/>
                    </a:lnTo>
                    <a:lnTo>
                      <a:pt x="375" y="660"/>
                    </a:lnTo>
                    <a:lnTo>
                      <a:pt x="376" y="660"/>
                    </a:lnTo>
                    <a:lnTo>
                      <a:pt x="377" y="660"/>
                    </a:lnTo>
                    <a:lnTo>
                      <a:pt x="378" y="660"/>
                    </a:lnTo>
                    <a:lnTo>
                      <a:pt x="381" y="660"/>
                    </a:lnTo>
                    <a:lnTo>
                      <a:pt x="382" y="660"/>
                    </a:lnTo>
                    <a:lnTo>
                      <a:pt x="383" y="660"/>
                    </a:lnTo>
                    <a:lnTo>
                      <a:pt x="384" y="660"/>
                    </a:lnTo>
                    <a:lnTo>
                      <a:pt x="386" y="660"/>
                    </a:lnTo>
                    <a:lnTo>
                      <a:pt x="387" y="660"/>
                    </a:lnTo>
                    <a:lnTo>
                      <a:pt x="389" y="660"/>
                    </a:lnTo>
                    <a:lnTo>
                      <a:pt x="391" y="660"/>
                    </a:lnTo>
                    <a:lnTo>
                      <a:pt x="392" y="660"/>
                    </a:lnTo>
                    <a:lnTo>
                      <a:pt x="393" y="660"/>
                    </a:lnTo>
                    <a:lnTo>
                      <a:pt x="394" y="660"/>
                    </a:lnTo>
                    <a:lnTo>
                      <a:pt x="395" y="660"/>
                    </a:lnTo>
                    <a:lnTo>
                      <a:pt x="398" y="660"/>
                    </a:lnTo>
                    <a:lnTo>
                      <a:pt x="399" y="660"/>
                    </a:lnTo>
                    <a:lnTo>
                      <a:pt x="400" y="660"/>
                    </a:lnTo>
                    <a:lnTo>
                      <a:pt x="402" y="660"/>
                    </a:lnTo>
                    <a:lnTo>
                      <a:pt x="403" y="660"/>
                    </a:lnTo>
                    <a:lnTo>
                      <a:pt x="404" y="660"/>
                    </a:lnTo>
                    <a:lnTo>
                      <a:pt x="406" y="660"/>
                    </a:lnTo>
                    <a:lnTo>
                      <a:pt x="408" y="660"/>
                    </a:lnTo>
                    <a:lnTo>
                      <a:pt x="409" y="660"/>
                    </a:lnTo>
                    <a:lnTo>
                      <a:pt x="410" y="660"/>
                    </a:lnTo>
                    <a:lnTo>
                      <a:pt x="411" y="660"/>
                    </a:lnTo>
                    <a:lnTo>
                      <a:pt x="413" y="660"/>
                    </a:lnTo>
                    <a:lnTo>
                      <a:pt x="415" y="660"/>
                    </a:lnTo>
                    <a:lnTo>
                      <a:pt x="416" y="660"/>
                    </a:lnTo>
                    <a:lnTo>
                      <a:pt x="417" y="660"/>
                    </a:lnTo>
                    <a:lnTo>
                      <a:pt x="419" y="660"/>
                    </a:lnTo>
                    <a:lnTo>
                      <a:pt x="420" y="660"/>
                    </a:lnTo>
                    <a:lnTo>
                      <a:pt x="421" y="660"/>
                    </a:lnTo>
                    <a:lnTo>
                      <a:pt x="423" y="660"/>
                    </a:lnTo>
                    <a:lnTo>
                      <a:pt x="425" y="660"/>
                    </a:lnTo>
                    <a:lnTo>
                      <a:pt x="426" y="660"/>
                    </a:lnTo>
                    <a:lnTo>
                      <a:pt x="427" y="660"/>
                    </a:lnTo>
                    <a:lnTo>
                      <a:pt x="428" y="660"/>
                    </a:lnTo>
                    <a:lnTo>
                      <a:pt x="430" y="660"/>
                    </a:lnTo>
                    <a:lnTo>
                      <a:pt x="432" y="660"/>
                    </a:lnTo>
                    <a:lnTo>
                      <a:pt x="433" y="660"/>
                    </a:lnTo>
                    <a:lnTo>
                      <a:pt x="434" y="660"/>
                    </a:lnTo>
                    <a:lnTo>
                      <a:pt x="436" y="660"/>
                    </a:lnTo>
                    <a:lnTo>
                      <a:pt x="437" y="660"/>
                    </a:lnTo>
                    <a:lnTo>
                      <a:pt x="438" y="660"/>
                    </a:lnTo>
                    <a:lnTo>
                      <a:pt x="441" y="660"/>
                    </a:lnTo>
                    <a:lnTo>
                      <a:pt x="442" y="660"/>
                    </a:lnTo>
                    <a:lnTo>
                      <a:pt x="443" y="660"/>
                    </a:lnTo>
                    <a:lnTo>
                      <a:pt x="444" y="660"/>
                    </a:lnTo>
                    <a:lnTo>
                      <a:pt x="445" y="660"/>
                    </a:lnTo>
                    <a:lnTo>
                      <a:pt x="447" y="660"/>
                    </a:lnTo>
                    <a:lnTo>
                      <a:pt x="449" y="660"/>
                    </a:lnTo>
                    <a:lnTo>
                      <a:pt x="450" y="660"/>
                    </a:lnTo>
                    <a:lnTo>
                      <a:pt x="452" y="660"/>
                    </a:lnTo>
                    <a:lnTo>
                      <a:pt x="453" y="660"/>
                    </a:lnTo>
                    <a:lnTo>
                      <a:pt x="454" y="660"/>
                    </a:lnTo>
                    <a:lnTo>
                      <a:pt x="455" y="660"/>
                    </a:lnTo>
                    <a:lnTo>
                      <a:pt x="458" y="660"/>
                    </a:lnTo>
                    <a:lnTo>
                      <a:pt x="459" y="660"/>
                    </a:lnTo>
                    <a:lnTo>
                      <a:pt x="460" y="660"/>
                    </a:lnTo>
                    <a:lnTo>
                      <a:pt x="461" y="660"/>
                    </a:lnTo>
                    <a:lnTo>
                      <a:pt x="463" y="660"/>
                    </a:lnTo>
                    <a:lnTo>
                      <a:pt x="464" y="660"/>
                    </a:lnTo>
                    <a:lnTo>
                      <a:pt x="466" y="660"/>
                    </a:lnTo>
                    <a:lnTo>
                      <a:pt x="467" y="660"/>
                    </a:lnTo>
                    <a:lnTo>
                      <a:pt x="469" y="660"/>
                    </a:lnTo>
                    <a:lnTo>
                      <a:pt x="470" y="660"/>
                    </a:lnTo>
                    <a:lnTo>
                      <a:pt x="471" y="660"/>
                    </a:lnTo>
                    <a:lnTo>
                      <a:pt x="472" y="660"/>
                    </a:lnTo>
                    <a:lnTo>
                      <a:pt x="475" y="660"/>
                    </a:lnTo>
                    <a:lnTo>
                      <a:pt x="476" y="660"/>
                    </a:lnTo>
                    <a:lnTo>
                      <a:pt x="477" y="660"/>
                    </a:lnTo>
                    <a:lnTo>
                      <a:pt x="478" y="660"/>
                    </a:lnTo>
                    <a:lnTo>
                      <a:pt x="480" y="659"/>
                    </a:lnTo>
                    <a:lnTo>
                      <a:pt x="481" y="659"/>
                    </a:lnTo>
                    <a:lnTo>
                      <a:pt x="483" y="659"/>
                    </a:lnTo>
                    <a:lnTo>
                      <a:pt x="485" y="658"/>
                    </a:lnTo>
                    <a:lnTo>
                      <a:pt x="486" y="658"/>
                    </a:lnTo>
                    <a:lnTo>
                      <a:pt x="487" y="657"/>
                    </a:lnTo>
                    <a:lnTo>
                      <a:pt x="488" y="655"/>
                    </a:lnTo>
                    <a:lnTo>
                      <a:pt x="489" y="654"/>
                    </a:lnTo>
                    <a:lnTo>
                      <a:pt x="492" y="653"/>
                    </a:lnTo>
                    <a:lnTo>
                      <a:pt x="493" y="651"/>
                    </a:lnTo>
                    <a:lnTo>
                      <a:pt x="494" y="649"/>
                    </a:lnTo>
                    <a:lnTo>
                      <a:pt x="496" y="647"/>
                    </a:lnTo>
                    <a:lnTo>
                      <a:pt x="497" y="644"/>
                    </a:lnTo>
                    <a:lnTo>
                      <a:pt x="498" y="642"/>
                    </a:lnTo>
                    <a:lnTo>
                      <a:pt x="500" y="640"/>
                    </a:lnTo>
                    <a:lnTo>
                      <a:pt x="502" y="636"/>
                    </a:lnTo>
                    <a:lnTo>
                      <a:pt x="503" y="633"/>
                    </a:lnTo>
                    <a:lnTo>
                      <a:pt x="504" y="630"/>
                    </a:lnTo>
                    <a:lnTo>
                      <a:pt x="505" y="625"/>
                    </a:lnTo>
                    <a:lnTo>
                      <a:pt x="506" y="621"/>
                    </a:lnTo>
                    <a:lnTo>
                      <a:pt x="509" y="616"/>
                    </a:lnTo>
                    <a:lnTo>
                      <a:pt x="510" y="611"/>
                    </a:lnTo>
                    <a:lnTo>
                      <a:pt x="511" y="605"/>
                    </a:lnTo>
                    <a:lnTo>
                      <a:pt x="513" y="599"/>
                    </a:lnTo>
                    <a:lnTo>
                      <a:pt x="514" y="593"/>
                    </a:lnTo>
                    <a:lnTo>
                      <a:pt x="515" y="587"/>
                    </a:lnTo>
                    <a:lnTo>
                      <a:pt x="517" y="580"/>
                    </a:lnTo>
                    <a:lnTo>
                      <a:pt x="519" y="572"/>
                    </a:lnTo>
                    <a:lnTo>
                      <a:pt x="520" y="565"/>
                    </a:lnTo>
                    <a:lnTo>
                      <a:pt x="521" y="557"/>
                    </a:lnTo>
                    <a:lnTo>
                      <a:pt x="522" y="548"/>
                    </a:lnTo>
                    <a:lnTo>
                      <a:pt x="524" y="539"/>
                    </a:lnTo>
                    <a:lnTo>
                      <a:pt x="526" y="531"/>
                    </a:lnTo>
                    <a:lnTo>
                      <a:pt x="527" y="522"/>
                    </a:lnTo>
                    <a:lnTo>
                      <a:pt x="528" y="513"/>
                    </a:lnTo>
                    <a:lnTo>
                      <a:pt x="530" y="504"/>
                    </a:lnTo>
                    <a:lnTo>
                      <a:pt x="531" y="494"/>
                    </a:lnTo>
                    <a:lnTo>
                      <a:pt x="532" y="484"/>
                    </a:lnTo>
                    <a:lnTo>
                      <a:pt x="535" y="475"/>
                    </a:lnTo>
                    <a:lnTo>
                      <a:pt x="536" y="465"/>
                    </a:lnTo>
                    <a:lnTo>
                      <a:pt x="537" y="455"/>
                    </a:lnTo>
                    <a:lnTo>
                      <a:pt x="538" y="445"/>
                    </a:lnTo>
                    <a:lnTo>
                      <a:pt x="539" y="436"/>
                    </a:lnTo>
                    <a:lnTo>
                      <a:pt x="541" y="426"/>
                    </a:lnTo>
                    <a:lnTo>
                      <a:pt x="543" y="415"/>
                    </a:lnTo>
                    <a:lnTo>
                      <a:pt x="544" y="405"/>
                    </a:lnTo>
                    <a:lnTo>
                      <a:pt x="546" y="395"/>
                    </a:lnTo>
                    <a:lnTo>
                      <a:pt x="547" y="386"/>
                    </a:lnTo>
                    <a:lnTo>
                      <a:pt x="548" y="376"/>
                    </a:lnTo>
                    <a:lnTo>
                      <a:pt x="549" y="366"/>
                    </a:lnTo>
                    <a:lnTo>
                      <a:pt x="552" y="357"/>
                    </a:lnTo>
                    <a:lnTo>
                      <a:pt x="553" y="348"/>
                    </a:lnTo>
                    <a:lnTo>
                      <a:pt x="554" y="339"/>
                    </a:lnTo>
                    <a:lnTo>
                      <a:pt x="555" y="329"/>
                    </a:lnTo>
                    <a:lnTo>
                      <a:pt x="557" y="321"/>
                    </a:lnTo>
                    <a:lnTo>
                      <a:pt x="558" y="312"/>
                    </a:lnTo>
                    <a:lnTo>
                      <a:pt x="560" y="305"/>
                    </a:lnTo>
                    <a:lnTo>
                      <a:pt x="561" y="296"/>
                    </a:lnTo>
                    <a:lnTo>
                      <a:pt x="563" y="289"/>
                    </a:lnTo>
                    <a:lnTo>
                      <a:pt x="564" y="281"/>
                    </a:lnTo>
                    <a:lnTo>
                      <a:pt x="565" y="273"/>
                    </a:lnTo>
                    <a:lnTo>
                      <a:pt x="566" y="266"/>
                    </a:lnTo>
                    <a:lnTo>
                      <a:pt x="569" y="260"/>
                    </a:lnTo>
                    <a:lnTo>
                      <a:pt x="570" y="252"/>
                    </a:lnTo>
                    <a:lnTo>
                      <a:pt x="571" y="245"/>
                    </a:lnTo>
                    <a:lnTo>
                      <a:pt x="572" y="239"/>
                    </a:lnTo>
                    <a:lnTo>
                      <a:pt x="574" y="233"/>
                    </a:lnTo>
                    <a:lnTo>
                      <a:pt x="575" y="227"/>
                    </a:lnTo>
                    <a:lnTo>
                      <a:pt x="577" y="221"/>
                    </a:lnTo>
                    <a:lnTo>
                      <a:pt x="578" y="215"/>
                    </a:lnTo>
                    <a:lnTo>
                      <a:pt x="580" y="210"/>
                    </a:lnTo>
                    <a:lnTo>
                      <a:pt x="581" y="204"/>
                    </a:lnTo>
                    <a:lnTo>
                      <a:pt x="582" y="199"/>
                    </a:lnTo>
                    <a:lnTo>
                      <a:pt x="583" y="193"/>
                    </a:lnTo>
                    <a:lnTo>
                      <a:pt x="586" y="188"/>
                    </a:lnTo>
                    <a:lnTo>
                      <a:pt x="587" y="183"/>
                    </a:lnTo>
                    <a:lnTo>
                      <a:pt x="588" y="178"/>
                    </a:lnTo>
                    <a:lnTo>
                      <a:pt x="589" y="173"/>
                    </a:lnTo>
                    <a:lnTo>
                      <a:pt x="591" y="169"/>
                    </a:lnTo>
                    <a:lnTo>
                      <a:pt x="592" y="165"/>
                    </a:lnTo>
                    <a:lnTo>
                      <a:pt x="594" y="160"/>
                    </a:lnTo>
                    <a:lnTo>
                      <a:pt x="596" y="156"/>
                    </a:lnTo>
                    <a:lnTo>
                      <a:pt x="597" y="152"/>
                    </a:lnTo>
                    <a:lnTo>
                      <a:pt x="598" y="147"/>
                    </a:lnTo>
                    <a:lnTo>
                      <a:pt x="599" y="144"/>
                    </a:lnTo>
                    <a:lnTo>
                      <a:pt x="600" y="140"/>
                    </a:lnTo>
                    <a:lnTo>
                      <a:pt x="603" y="136"/>
                    </a:lnTo>
                    <a:lnTo>
                      <a:pt x="604" y="133"/>
                    </a:lnTo>
                    <a:lnTo>
                      <a:pt x="605" y="129"/>
                    </a:lnTo>
                    <a:lnTo>
                      <a:pt x="607" y="125"/>
                    </a:lnTo>
                    <a:lnTo>
                      <a:pt x="608" y="123"/>
                    </a:lnTo>
                    <a:lnTo>
                      <a:pt x="609" y="119"/>
                    </a:lnTo>
                    <a:lnTo>
                      <a:pt x="611" y="116"/>
                    </a:lnTo>
                    <a:lnTo>
                      <a:pt x="613" y="113"/>
                    </a:lnTo>
                    <a:lnTo>
                      <a:pt x="614" y="110"/>
                    </a:lnTo>
                    <a:lnTo>
                      <a:pt x="615" y="107"/>
                    </a:lnTo>
                    <a:lnTo>
                      <a:pt x="616" y="105"/>
                    </a:lnTo>
                    <a:lnTo>
                      <a:pt x="618" y="101"/>
                    </a:lnTo>
                    <a:lnTo>
                      <a:pt x="620" y="99"/>
                    </a:lnTo>
                    <a:lnTo>
                      <a:pt x="621" y="96"/>
                    </a:lnTo>
                    <a:lnTo>
                      <a:pt x="622" y="94"/>
                    </a:lnTo>
                    <a:lnTo>
                      <a:pt x="624" y="91"/>
                    </a:lnTo>
                    <a:lnTo>
                      <a:pt x="625" y="89"/>
                    </a:lnTo>
                    <a:lnTo>
                      <a:pt x="626" y="86"/>
                    </a:lnTo>
                    <a:lnTo>
                      <a:pt x="629" y="84"/>
                    </a:lnTo>
                    <a:lnTo>
                      <a:pt x="630" y="82"/>
                    </a:lnTo>
                    <a:lnTo>
                      <a:pt x="631" y="80"/>
                    </a:lnTo>
                    <a:lnTo>
                      <a:pt x="632" y="78"/>
                    </a:lnTo>
                    <a:lnTo>
                      <a:pt x="633" y="75"/>
                    </a:lnTo>
                    <a:lnTo>
                      <a:pt x="635" y="74"/>
                    </a:lnTo>
                    <a:lnTo>
                      <a:pt x="637" y="72"/>
                    </a:lnTo>
                    <a:lnTo>
                      <a:pt x="638" y="69"/>
                    </a:lnTo>
                    <a:lnTo>
                      <a:pt x="640" y="68"/>
                    </a:lnTo>
                    <a:lnTo>
                      <a:pt x="641" y="67"/>
                    </a:lnTo>
                    <a:lnTo>
                      <a:pt x="642" y="64"/>
                    </a:lnTo>
                    <a:lnTo>
                      <a:pt x="643" y="63"/>
                    </a:lnTo>
                    <a:lnTo>
                      <a:pt x="646" y="61"/>
                    </a:lnTo>
                    <a:lnTo>
                      <a:pt x="647" y="60"/>
                    </a:lnTo>
                    <a:lnTo>
                      <a:pt x="648" y="58"/>
                    </a:lnTo>
                    <a:lnTo>
                      <a:pt x="649" y="56"/>
                    </a:lnTo>
                    <a:lnTo>
                      <a:pt x="650" y="55"/>
                    </a:lnTo>
                    <a:lnTo>
                      <a:pt x="652" y="53"/>
                    </a:lnTo>
                    <a:lnTo>
                      <a:pt x="654" y="52"/>
                    </a:lnTo>
                    <a:lnTo>
                      <a:pt x="655" y="51"/>
                    </a:lnTo>
                    <a:lnTo>
                      <a:pt x="657" y="50"/>
                    </a:lnTo>
                    <a:lnTo>
                      <a:pt x="658" y="49"/>
                    </a:lnTo>
                    <a:lnTo>
                      <a:pt x="659" y="47"/>
                    </a:lnTo>
                    <a:lnTo>
                      <a:pt x="660" y="45"/>
                    </a:lnTo>
                    <a:lnTo>
                      <a:pt x="663" y="45"/>
                    </a:lnTo>
                    <a:lnTo>
                      <a:pt x="664" y="44"/>
                    </a:lnTo>
                    <a:lnTo>
                      <a:pt x="665" y="42"/>
                    </a:lnTo>
                    <a:lnTo>
                      <a:pt x="666" y="41"/>
                    </a:lnTo>
                    <a:lnTo>
                      <a:pt x="668" y="40"/>
                    </a:lnTo>
                    <a:lnTo>
                      <a:pt x="669" y="39"/>
                    </a:lnTo>
                    <a:lnTo>
                      <a:pt x="671" y="38"/>
                    </a:lnTo>
                    <a:lnTo>
                      <a:pt x="672" y="36"/>
                    </a:lnTo>
                    <a:lnTo>
                      <a:pt x="674" y="35"/>
                    </a:lnTo>
                    <a:lnTo>
                      <a:pt x="675" y="35"/>
                    </a:lnTo>
                    <a:lnTo>
                      <a:pt x="676" y="34"/>
                    </a:lnTo>
                    <a:lnTo>
                      <a:pt x="677" y="33"/>
                    </a:lnTo>
                    <a:lnTo>
                      <a:pt x="680" y="33"/>
                    </a:lnTo>
                    <a:lnTo>
                      <a:pt x="681" y="31"/>
                    </a:lnTo>
                    <a:lnTo>
                      <a:pt x="682" y="30"/>
                    </a:lnTo>
                    <a:lnTo>
                      <a:pt x="683" y="30"/>
                    </a:lnTo>
                    <a:lnTo>
                      <a:pt x="685" y="29"/>
                    </a:lnTo>
                    <a:lnTo>
                      <a:pt x="686" y="28"/>
                    </a:lnTo>
                    <a:lnTo>
                      <a:pt x="688" y="28"/>
                    </a:lnTo>
                    <a:lnTo>
                      <a:pt x="690" y="27"/>
                    </a:lnTo>
                    <a:lnTo>
                      <a:pt x="691" y="25"/>
                    </a:lnTo>
                    <a:lnTo>
                      <a:pt x="692" y="25"/>
                    </a:lnTo>
                    <a:lnTo>
                      <a:pt x="693" y="24"/>
                    </a:lnTo>
                    <a:lnTo>
                      <a:pt x="694" y="24"/>
                    </a:lnTo>
                    <a:lnTo>
                      <a:pt x="697" y="23"/>
                    </a:lnTo>
                    <a:lnTo>
                      <a:pt x="698" y="23"/>
                    </a:lnTo>
                    <a:lnTo>
                      <a:pt x="699" y="22"/>
                    </a:lnTo>
                    <a:lnTo>
                      <a:pt x="701" y="22"/>
                    </a:lnTo>
                    <a:lnTo>
                      <a:pt x="702" y="20"/>
                    </a:lnTo>
                    <a:lnTo>
                      <a:pt x="703" y="20"/>
                    </a:lnTo>
                    <a:lnTo>
                      <a:pt x="705" y="19"/>
                    </a:lnTo>
                    <a:lnTo>
                      <a:pt x="707" y="19"/>
                    </a:lnTo>
                    <a:lnTo>
                      <a:pt x="708" y="19"/>
                    </a:lnTo>
                    <a:lnTo>
                      <a:pt x="709" y="18"/>
                    </a:lnTo>
                    <a:lnTo>
                      <a:pt x="710" y="18"/>
                    </a:lnTo>
                    <a:lnTo>
                      <a:pt x="712" y="17"/>
                    </a:lnTo>
                    <a:lnTo>
                      <a:pt x="714" y="17"/>
                    </a:lnTo>
                    <a:lnTo>
                      <a:pt x="715" y="17"/>
                    </a:lnTo>
                    <a:lnTo>
                      <a:pt x="716" y="16"/>
                    </a:lnTo>
                    <a:lnTo>
                      <a:pt x="718" y="16"/>
                    </a:lnTo>
                    <a:lnTo>
                      <a:pt x="719" y="16"/>
                    </a:lnTo>
                    <a:lnTo>
                      <a:pt x="720" y="14"/>
                    </a:lnTo>
                    <a:lnTo>
                      <a:pt x="722" y="14"/>
                    </a:lnTo>
                    <a:lnTo>
                      <a:pt x="724" y="14"/>
                    </a:lnTo>
                    <a:lnTo>
                      <a:pt x="725" y="13"/>
                    </a:lnTo>
                    <a:lnTo>
                      <a:pt x="726" y="13"/>
                    </a:lnTo>
                    <a:lnTo>
                      <a:pt x="727" y="13"/>
                    </a:lnTo>
                    <a:lnTo>
                      <a:pt x="729" y="12"/>
                    </a:lnTo>
                    <a:lnTo>
                      <a:pt x="731" y="12"/>
                    </a:lnTo>
                    <a:lnTo>
                      <a:pt x="732" y="12"/>
                    </a:lnTo>
                    <a:lnTo>
                      <a:pt x="733" y="12"/>
                    </a:lnTo>
                    <a:lnTo>
                      <a:pt x="735" y="11"/>
                    </a:lnTo>
                    <a:lnTo>
                      <a:pt x="736" y="11"/>
                    </a:lnTo>
                    <a:lnTo>
                      <a:pt x="737" y="11"/>
                    </a:lnTo>
                    <a:lnTo>
                      <a:pt x="740" y="11"/>
                    </a:lnTo>
                    <a:lnTo>
                      <a:pt x="741" y="9"/>
                    </a:lnTo>
                    <a:lnTo>
                      <a:pt x="742" y="9"/>
                    </a:lnTo>
                    <a:lnTo>
                      <a:pt x="743" y="9"/>
                    </a:lnTo>
                    <a:lnTo>
                      <a:pt x="744" y="9"/>
                    </a:lnTo>
                    <a:lnTo>
                      <a:pt x="746" y="8"/>
                    </a:lnTo>
                    <a:lnTo>
                      <a:pt x="748" y="8"/>
                    </a:lnTo>
                    <a:lnTo>
                      <a:pt x="749" y="8"/>
                    </a:lnTo>
                    <a:lnTo>
                      <a:pt x="751" y="8"/>
                    </a:lnTo>
                    <a:lnTo>
                      <a:pt x="752" y="8"/>
                    </a:lnTo>
                    <a:lnTo>
                      <a:pt x="753" y="7"/>
                    </a:lnTo>
                    <a:lnTo>
                      <a:pt x="754" y="7"/>
                    </a:lnTo>
                    <a:lnTo>
                      <a:pt x="757" y="7"/>
                    </a:lnTo>
                    <a:lnTo>
                      <a:pt x="758" y="7"/>
                    </a:lnTo>
                    <a:lnTo>
                      <a:pt x="759" y="7"/>
                    </a:lnTo>
                    <a:lnTo>
                      <a:pt x="760" y="7"/>
                    </a:lnTo>
                    <a:lnTo>
                      <a:pt x="762" y="6"/>
                    </a:lnTo>
                    <a:lnTo>
                      <a:pt x="763" y="6"/>
                    </a:lnTo>
                    <a:lnTo>
                      <a:pt x="765" y="6"/>
                    </a:lnTo>
                    <a:lnTo>
                      <a:pt x="766" y="6"/>
                    </a:lnTo>
                    <a:lnTo>
                      <a:pt x="768" y="6"/>
                    </a:lnTo>
                    <a:lnTo>
                      <a:pt x="769" y="6"/>
                    </a:lnTo>
                    <a:lnTo>
                      <a:pt x="770" y="6"/>
                    </a:lnTo>
                    <a:lnTo>
                      <a:pt x="771" y="5"/>
                    </a:lnTo>
                    <a:lnTo>
                      <a:pt x="774" y="5"/>
                    </a:lnTo>
                    <a:lnTo>
                      <a:pt x="775" y="5"/>
                    </a:lnTo>
                    <a:lnTo>
                      <a:pt x="776" y="5"/>
                    </a:lnTo>
                    <a:lnTo>
                      <a:pt x="777" y="5"/>
                    </a:lnTo>
                    <a:lnTo>
                      <a:pt x="779" y="5"/>
                    </a:lnTo>
                    <a:lnTo>
                      <a:pt x="780" y="5"/>
                    </a:lnTo>
                    <a:lnTo>
                      <a:pt x="782" y="5"/>
                    </a:lnTo>
                    <a:lnTo>
                      <a:pt x="784" y="5"/>
                    </a:lnTo>
                    <a:lnTo>
                      <a:pt x="785" y="3"/>
                    </a:lnTo>
                    <a:lnTo>
                      <a:pt x="786" y="3"/>
                    </a:lnTo>
                    <a:lnTo>
                      <a:pt x="787" y="3"/>
                    </a:lnTo>
                    <a:lnTo>
                      <a:pt x="788" y="3"/>
                    </a:lnTo>
                    <a:lnTo>
                      <a:pt x="791" y="3"/>
                    </a:lnTo>
                    <a:lnTo>
                      <a:pt x="792" y="3"/>
                    </a:lnTo>
                    <a:lnTo>
                      <a:pt x="793" y="3"/>
                    </a:lnTo>
                    <a:lnTo>
                      <a:pt x="794" y="3"/>
                    </a:lnTo>
                    <a:lnTo>
                      <a:pt x="796" y="3"/>
                    </a:lnTo>
                    <a:lnTo>
                      <a:pt x="797" y="3"/>
                    </a:lnTo>
                    <a:lnTo>
                      <a:pt x="799" y="3"/>
                    </a:lnTo>
                    <a:lnTo>
                      <a:pt x="801" y="3"/>
                    </a:lnTo>
                    <a:lnTo>
                      <a:pt x="802" y="3"/>
                    </a:lnTo>
                    <a:lnTo>
                      <a:pt x="803" y="2"/>
                    </a:lnTo>
                    <a:lnTo>
                      <a:pt x="804" y="2"/>
                    </a:lnTo>
                    <a:lnTo>
                      <a:pt x="805" y="2"/>
                    </a:lnTo>
                    <a:lnTo>
                      <a:pt x="808" y="2"/>
                    </a:lnTo>
                    <a:lnTo>
                      <a:pt x="809" y="2"/>
                    </a:lnTo>
                    <a:lnTo>
                      <a:pt x="810" y="2"/>
                    </a:lnTo>
                    <a:lnTo>
                      <a:pt x="812" y="2"/>
                    </a:lnTo>
                    <a:lnTo>
                      <a:pt x="813" y="2"/>
                    </a:lnTo>
                    <a:lnTo>
                      <a:pt x="814" y="2"/>
                    </a:lnTo>
                    <a:lnTo>
                      <a:pt x="816" y="2"/>
                    </a:lnTo>
                    <a:lnTo>
                      <a:pt x="818" y="2"/>
                    </a:lnTo>
                    <a:lnTo>
                      <a:pt x="819" y="2"/>
                    </a:lnTo>
                    <a:lnTo>
                      <a:pt x="820" y="2"/>
                    </a:lnTo>
                    <a:lnTo>
                      <a:pt x="821" y="2"/>
                    </a:lnTo>
                    <a:lnTo>
                      <a:pt x="823" y="2"/>
                    </a:lnTo>
                    <a:lnTo>
                      <a:pt x="825" y="2"/>
                    </a:lnTo>
                    <a:lnTo>
                      <a:pt x="826" y="2"/>
                    </a:lnTo>
                    <a:lnTo>
                      <a:pt x="827" y="2"/>
                    </a:lnTo>
                    <a:lnTo>
                      <a:pt x="829" y="2"/>
                    </a:lnTo>
                    <a:lnTo>
                      <a:pt x="830" y="2"/>
                    </a:lnTo>
                    <a:lnTo>
                      <a:pt x="831" y="2"/>
                    </a:lnTo>
                    <a:lnTo>
                      <a:pt x="834" y="2"/>
                    </a:lnTo>
                    <a:lnTo>
                      <a:pt x="835" y="1"/>
                    </a:lnTo>
                    <a:lnTo>
                      <a:pt x="836" y="1"/>
                    </a:lnTo>
                    <a:lnTo>
                      <a:pt x="837" y="1"/>
                    </a:lnTo>
                    <a:lnTo>
                      <a:pt x="838" y="1"/>
                    </a:lnTo>
                    <a:lnTo>
                      <a:pt x="840" y="1"/>
                    </a:lnTo>
                    <a:lnTo>
                      <a:pt x="842" y="1"/>
                    </a:lnTo>
                    <a:lnTo>
                      <a:pt x="843" y="1"/>
                    </a:lnTo>
                    <a:lnTo>
                      <a:pt x="845" y="1"/>
                    </a:lnTo>
                    <a:lnTo>
                      <a:pt x="846" y="1"/>
                    </a:lnTo>
                    <a:lnTo>
                      <a:pt x="847" y="1"/>
                    </a:lnTo>
                    <a:lnTo>
                      <a:pt x="848" y="1"/>
                    </a:lnTo>
                    <a:lnTo>
                      <a:pt x="851" y="1"/>
                    </a:lnTo>
                    <a:lnTo>
                      <a:pt x="852" y="1"/>
                    </a:lnTo>
                    <a:lnTo>
                      <a:pt x="853" y="1"/>
                    </a:lnTo>
                    <a:lnTo>
                      <a:pt x="854" y="1"/>
                    </a:lnTo>
                    <a:lnTo>
                      <a:pt x="856" y="1"/>
                    </a:lnTo>
                    <a:lnTo>
                      <a:pt x="857" y="1"/>
                    </a:lnTo>
                    <a:lnTo>
                      <a:pt x="859" y="1"/>
                    </a:lnTo>
                    <a:lnTo>
                      <a:pt x="860" y="1"/>
                    </a:lnTo>
                    <a:lnTo>
                      <a:pt x="862" y="1"/>
                    </a:lnTo>
                    <a:lnTo>
                      <a:pt x="863" y="1"/>
                    </a:lnTo>
                    <a:lnTo>
                      <a:pt x="864" y="1"/>
                    </a:lnTo>
                    <a:lnTo>
                      <a:pt x="865" y="1"/>
                    </a:lnTo>
                    <a:lnTo>
                      <a:pt x="868" y="1"/>
                    </a:lnTo>
                    <a:lnTo>
                      <a:pt x="869" y="1"/>
                    </a:lnTo>
                    <a:lnTo>
                      <a:pt x="870" y="1"/>
                    </a:lnTo>
                    <a:lnTo>
                      <a:pt x="871" y="1"/>
                    </a:lnTo>
                    <a:lnTo>
                      <a:pt x="873" y="1"/>
                    </a:lnTo>
                    <a:lnTo>
                      <a:pt x="874" y="1"/>
                    </a:lnTo>
                    <a:lnTo>
                      <a:pt x="876" y="1"/>
                    </a:lnTo>
                    <a:lnTo>
                      <a:pt x="877" y="0"/>
                    </a:lnTo>
                    <a:lnTo>
                      <a:pt x="879" y="0"/>
                    </a:lnTo>
                    <a:lnTo>
                      <a:pt x="880" y="0"/>
                    </a:lnTo>
                    <a:lnTo>
                      <a:pt x="881" y="0"/>
                    </a:lnTo>
                    <a:lnTo>
                      <a:pt x="882" y="0"/>
                    </a:lnTo>
                    <a:lnTo>
                      <a:pt x="885" y="0"/>
                    </a:lnTo>
                    <a:lnTo>
                      <a:pt x="886" y="0"/>
                    </a:lnTo>
                    <a:lnTo>
                      <a:pt x="887" y="0"/>
                    </a:lnTo>
                    <a:lnTo>
                      <a:pt x="888" y="0"/>
                    </a:lnTo>
                    <a:lnTo>
                      <a:pt x="890" y="0"/>
                    </a:lnTo>
                    <a:lnTo>
                      <a:pt x="891" y="0"/>
                    </a:lnTo>
                    <a:lnTo>
                      <a:pt x="893" y="0"/>
                    </a:lnTo>
                    <a:lnTo>
                      <a:pt x="895" y="0"/>
                    </a:lnTo>
                    <a:lnTo>
                      <a:pt x="896" y="0"/>
                    </a:lnTo>
                    <a:lnTo>
                      <a:pt x="897" y="0"/>
                    </a:lnTo>
                    <a:lnTo>
                      <a:pt x="898" y="0"/>
                    </a:lnTo>
                    <a:lnTo>
                      <a:pt x="899" y="0"/>
                    </a:lnTo>
                    <a:lnTo>
                      <a:pt x="902" y="0"/>
                    </a:lnTo>
                    <a:lnTo>
                      <a:pt x="903" y="0"/>
                    </a:lnTo>
                    <a:lnTo>
                      <a:pt x="904" y="0"/>
                    </a:lnTo>
                    <a:lnTo>
                      <a:pt x="906" y="0"/>
                    </a:lnTo>
                    <a:lnTo>
                      <a:pt x="907" y="0"/>
                    </a:lnTo>
                    <a:lnTo>
                      <a:pt x="908" y="0"/>
                    </a:lnTo>
                    <a:lnTo>
                      <a:pt x="910" y="0"/>
                    </a:lnTo>
                    <a:lnTo>
                      <a:pt x="912" y="0"/>
                    </a:lnTo>
                    <a:lnTo>
                      <a:pt x="913" y="0"/>
                    </a:lnTo>
                    <a:lnTo>
                      <a:pt x="914" y="0"/>
                    </a:lnTo>
                    <a:lnTo>
                      <a:pt x="915" y="0"/>
                    </a:lnTo>
                    <a:lnTo>
                      <a:pt x="917" y="0"/>
                    </a:lnTo>
                    <a:lnTo>
                      <a:pt x="919" y="0"/>
                    </a:lnTo>
                    <a:lnTo>
                      <a:pt x="920" y="0"/>
                    </a:lnTo>
                    <a:lnTo>
                      <a:pt x="921" y="0"/>
                    </a:lnTo>
                    <a:lnTo>
                      <a:pt x="923" y="0"/>
                    </a:lnTo>
                    <a:lnTo>
                      <a:pt x="924" y="0"/>
                    </a:lnTo>
                    <a:lnTo>
                      <a:pt x="925" y="0"/>
                    </a:lnTo>
                    <a:lnTo>
                      <a:pt x="928" y="0"/>
                    </a:lnTo>
                    <a:lnTo>
                      <a:pt x="929" y="0"/>
                    </a:lnTo>
                    <a:lnTo>
                      <a:pt x="930" y="0"/>
                    </a:lnTo>
                    <a:lnTo>
                      <a:pt x="931" y="0"/>
                    </a:lnTo>
                    <a:lnTo>
                      <a:pt x="932" y="0"/>
                    </a:lnTo>
                    <a:lnTo>
                      <a:pt x="934" y="0"/>
                    </a:lnTo>
                    <a:lnTo>
                      <a:pt x="936" y="0"/>
                    </a:lnTo>
                    <a:lnTo>
                      <a:pt x="937" y="0"/>
                    </a:lnTo>
                    <a:lnTo>
                      <a:pt x="938" y="0"/>
                    </a:lnTo>
                    <a:lnTo>
                      <a:pt x="940" y="0"/>
                    </a:lnTo>
                    <a:lnTo>
                      <a:pt x="941" y="0"/>
                    </a:lnTo>
                    <a:lnTo>
                      <a:pt x="942" y="0"/>
                    </a:lnTo>
                    <a:lnTo>
                      <a:pt x="945" y="0"/>
                    </a:lnTo>
                    <a:lnTo>
                      <a:pt x="946" y="0"/>
                    </a:lnTo>
                    <a:lnTo>
                      <a:pt x="947" y="0"/>
                    </a:lnTo>
                    <a:lnTo>
                      <a:pt x="948" y="0"/>
                    </a:lnTo>
                    <a:lnTo>
                      <a:pt x="949" y="0"/>
                    </a:lnTo>
                    <a:lnTo>
                      <a:pt x="951" y="0"/>
                    </a:lnTo>
                    <a:lnTo>
                      <a:pt x="953" y="0"/>
                    </a:lnTo>
                    <a:lnTo>
                      <a:pt x="954" y="0"/>
                    </a:lnTo>
                    <a:lnTo>
                      <a:pt x="956" y="0"/>
                    </a:lnTo>
                    <a:lnTo>
                      <a:pt x="957" y="0"/>
                    </a:lnTo>
                    <a:lnTo>
                      <a:pt x="958" y="0"/>
                    </a:lnTo>
                    <a:lnTo>
                      <a:pt x="959" y="0"/>
                    </a:lnTo>
                    <a:lnTo>
                      <a:pt x="962" y="0"/>
                    </a:lnTo>
                    <a:lnTo>
                      <a:pt x="963" y="0"/>
                    </a:lnTo>
                    <a:lnTo>
                      <a:pt x="964" y="0"/>
                    </a:lnTo>
                    <a:lnTo>
                      <a:pt x="965" y="0"/>
                    </a:lnTo>
                    <a:lnTo>
                      <a:pt x="967" y="0"/>
                    </a:lnTo>
                    <a:lnTo>
                      <a:pt x="968" y="0"/>
                    </a:lnTo>
                    <a:lnTo>
                      <a:pt x="970" y="0"/>
                    </a:lnTo>
                    <a:lnTo>
                      <a:pt x="971" y="0"/>
                    </a:lnTo>
                    <a:lnTo>
                      <a:pt x="973" y="0"/>
                    </a:lnTo>
                    <a:lnTo>
                      <a:pt x="974" y="0"/>
                    </a:lnTo>
                    <a:lnTo>
                      <a:pt x="975" y="0"/>
                    </a:lnTo>
                    <a:lnTo>
                      <a:pt x="976" y="0"/>
                    </a:lnTo>
                    <a:lnTo>
                      <a:pt x="979" y="0"/>
                    </a:lnTo>
                    <a:lnTo>
                      <a:pt x="980" y="0"/>
                    </a:lnTo>
                    <a:lnTo>
                      <a:pt x="981" y="0"/>
                    </a:lnTo>
                    <a:lnTo>
                      <a:pt x="982" y="0"/>
                    </a:lnTo>
                    <a:lnTo>
                      <a:pt x="984" y="0"/>
                    </a:lnTo>
                    <a:lnTo>
                      <a:pt x="985" y="0"/>
                    </a:lnTo>
                    <a:lnTo>
                      <a:pt x="987" y="0"/>
                    </a:lnTo>
                    <a:lnTo>
                      <a:pt x="989" y="0"/>
                    </a:lnTo>
                    <a:lnTo>
                      <a:pt x="990" y="0"/>
                    </a:lnTo>
                    <a:lnTo>
                      <a:pt x="991" y="0"/>
                    </a:lnTo>
                    <a:lnTo>
                      <a:pt x="992" y="0"/>
                    </a:lnTo>
                    <a:lnTo>
                      <a:pt x="993" y="0"/>
                    </a:lnTo>
                    <a:lnTo>
                      <a:pt x="996" y="0"/>
                    </a:lnTo>
                  </a:path>
                </a:pathLst>
              </a:custGeom>
              <a:noFill/>
              <a:ln w="20638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03" name="Freeform 124"/>
              <p:cNvSpPr>
                <a:spLocks/>
              </p:cNvSpPr>
              <p:nvPr/>
            </p:nvSpPr>
            <p:spPr bwMode="auto">
              <a:xfrm>
                <a:off x="4127500" y="4527550"/>
                <a:ext cx="1058863" cy="706438"/>
              </a:xfrm>
              <a:custGeom>
                <a:avLst/>
                <a:gdLst>
                  <a:gd name="T0" fmla="*/ 2147483647 w 993"/>
                  <a:gd name="T1" fmla="*/ 0 h 660"/>
                  <a:gd name="T2" fmla="*/ 2147483647 w 993"/>
                  <a:gd name="T3" fmla="*/ 0 h 660"/>
                  <a:gd name="T4" fmla="*/ 2147483647 w 993"/>
                  <a:gd name="T5" fmla="*/ 0 h 660"/>
                  <a:gd name="T6" fmla="*/ 2147483647 w 993"/>
                  <a:gd name="T7" fmla="*/ 0 h 660"/>
                  <a:gd name="T8" fmla="*/ 2147483647 w 993"/>
                  <a:gd name="T9" fmla="*/ 0 h 660"/>
                  <a:gd name="T10" fmla="*/ 2147483647 w 993"/>
                  <a:gd name="T11" fmla="*/ 0 h 660"/>
                  <a:gd name="T12" fmla="*/ 2147483647 w 993"/>
                  <a:gd name="T13" fmla="*/ 0 h 660"/>
                  <a:gd name="T14" fmla="*/ 2147483647 w 993"/>
                  <a:gd name="T15" fmla="*/ 0 h 660"/>
                  <a:gd name="T16" fmla="*/ 2147483647 w 993"/>
                  <a:gd name="T17" fmla="*/ 0 h 660"/>
                  <a:gd name="T18" fmla="*/ 2147483647 w 993"/>
                  <a:gd name="T19" fmla="*/ 0 h 660"/>
                  <a:gd name="T20" fmla="*/ 2147483647 w 993"/>
                  <a:gd name="T21" fmla="*/ 0 h 660"/>
                  <a:gd name="T22" fmla="*/ 2147483647 w 993"/>
                  <a:gd name="T23" fmla="*/ 0 h 660"/>
                  <a:gd name="T24" fmla="*/ 2147483647 w 993"/>
                  <a:gd name="T25" fmla="*/ 0 h 660"/>
                  <a:gd name="T26" fmla="*/ 2147483647 w 993"/>
                  <a:gd name="T27" fmla="*/ 0 h 660"/>
                  <a:gd name="T28" fmla="*/ 2147483647 w 993"/>
                  <a:gd name="T29" fmla="*/ 0 h 660"/>
                  <a:gd name="T30" fmla="*/ 2147483647 w 993"/>
                  <a:gd name="T31" fmla="*/ 0 h 660"/>
                  <a:gd name="T32" fmla="*/ 2147483647 w 993"/>
                  <a:gd name="T33" fmla="*/ 0 h 660"/>
                  <a:gd name="T34" fmla="*/ 2147483647 w 993"/>
                  <a:gd name="T35" fmla="*/ 0 h 660"/>
                  <a:gd name="T36" fmla="*/ 2147483647 w 993"/>
                  <a:gd name="T37" fmla="*/ 0 h 660"/>
                  <a:gd name="T38" fmla="*/ 2147483647 w 993"/>
                  <a:gd name="T39" fmla="*/ 0 h 660"/>
                  <a:gd name="T40" fmla="*/ 2147483647 w 993"/>
                  <a:gd name="T41" fmla="*/ 0 h 660"/>
                  <a:gd name="T42" fmla="*/ 2147483647 w 993"/>
                  <a:gd name="T43" fmla="*/ 0 h 660"/>
                  <a:gd name="T44" fmla="*/ 2147483647 w 993"/>
                  <a:gd name="T45" fmla="*/ 0 h 660"/>
                  <a:gd name="T46" fmla="*/ 2147483647 w 993"/>
                  <a:gd name="T47" fmla="*/ 0 h 660"/>
                  <a:gd name="T48" fmla="*/ 2147483647 w 993"/>
                  <a:gd name="T49" fmla="*/ 0 h 660"/>
                  <a:gd name="T50" fmla="*/ 2147483647 w 993"/>
                  <a:gd name="T51" fmla="*/ 0 h 660"/>
                  <a:gd name="T52" fmla="*/ 2147483647 w 993"/>
                  <a:gd name="T53" fmla="*/ 0 h 660"/>
                  <a:gd name="T54" fmla="*/ 2147483647 w 993"/>
                  <a:gd name="T55" fmla="*/ 0 h 660"/>
                  <a:gd name="T56" fmla="*/ 2147483647 w 993"/>
                  <a:gd name="T57" fmla="*/ 0 h 660"/>
                  <a:gd name="T58" fmla="*/ 2147483647 w 993"/>
                  <a:gd name="T59" fmla="*/ 0 h 660"/>
                  <a:gd name="T60" fmla="*/ 2147483647 w 993"/>
                  <a:gd name="T61" fmla="*/ 0 h 660"/>
                  <a:gd name="T62" fmla="*/ 2147483647 w 993"/>
                  <a:gd name="T63" fmla="*/ 0 h 660"/>
                  <a:gd name="T64" fmla="*/ 2147483647 w 993"/>
                  <a:gd name="T65" fmla="*/ 0 h 660"/>
                  <a:gd name="T66" fmla="*/ 2147483647 w 993"/>
                  <a:gd name="T67" fmla="*/ 0 h 660"/>
                  <a:gd name="T68" fmla="*/ 2147483647 w 993"/>
                  <a:gd name="T69" fmla="*/ 0 h 660"/>
                  <a:gd name="T70" fmla="*/ 2147483647 w 993"/>
                  <a:gd name="T71" fmla="*/ 2147483647 h 660"/>
                  <a:gd name="T72" fmla="*/ 2147483647 w 993"/>
                  <a:gd name="T73" fmla="*/ 2147483647 h 660"/>
                  <a:gd name="T74" fmla="*/ 2147483647 w 993"/>
                  <a:gd name="T75" fmla="*/ 2147483647 h 660"/>
                  <a:gd name="T76" fmla="*/ 2147483647 w 993"/>
                  <a:gd name="T77" fmla="*/ 2147483647 h 660"/>
                  <a:gd name="T78" fmla="*/ 2147483647 w 993"/>
                  <a:gd name="T79" fmla="*/ 2147483647 h 660"/>
                  <a:gd name="T80" fmla="*/ 2147483647 w 993"/>
                  <a:gd name="T81" fmla="*/ 2147483647 h 660"/>
                  <a:gd name="T82" fmla="*/ 2147483647 w 993"/>
                  <a:gd name="T83" fmla="*/ 2147483647 h 660"/>
                  <a:gd name="T84" fmla="*/ 2147483647 w 993"/>
                  <a:gd name="T85" fmla="*/ 2147483647 h 660"/>
                  <a:gd name="T86" fmla="*/ 2147483647 w 993"/>
                  <a:gd name="T87" fmla="*/ 2147483647 h 660"/>
                  <a:gd name="T88" fmla="*/ 2147483647 w 993"/>
                  <a:gd name="T89" fmla="*/ 2147483647 h 660"/>
                  <a:gd name="T90" fmla="*/ 2147483647 w 993"/>
                  <a:gd name="T91" fmla="*/ 2147483647 h 660"/>
                  <a:gd name="T92" fmla="*/ 2147483647 w 993"/>
                  <a:gd name="T93" fmla="*/ 2147483647 h 660"/>
                  <a:gd name="T94" fmla="*/ 2147483647 w 993"/>
                  <a:gd name="T95" fmla="*/ 2147483647 h 660"/>
                  <a:gd name="T96" fmla="*/ 2147483647 w 993"/>
                  <a:gd name="T97" fmla="*/ 2147483647 h 660"/>
                  <a:gd name="T98" fmla="*/ 2147483647 w 993"/>
                  <a:gd name="T99" fmla="*/ 2147483647 h 660"/>
                  <a:gd name="T100" fmla="*/ 2147483647 w 993"/>
                  <a:gd name="T101" fmla="*/ 2147483647 h 660"/>
                  <a:gd name="T102" fmla="*/ 2147483647 w 993"/>
                  <a:gd name="T103" fmla="*/ 2147483647 h 660"/>
                  <a:gd name="T104" fmla="*/ 2147483647 w 993"/>
                  <a:gd name="T105" fmla="*/ 2147483647 h 660"/>
                  <a:gd name="T106" fmla="*/ 2147483647 w 993"/>
                  <a:gd name="T107" fmla="*/ 2147483647 h 660"/>
                  <a:gd name="T108" fmla="*/ 2147483647 w 993"/>
                  <a:gd name="T109" fmla="*/ 2147483647 h 660"/>
                  <a:gd name="T110" fmla="*/ 2147483647 w 993"/>
                  <a:gd name="T111" fmla="*/ 2147483647 h 660"/>
                  <a:gd name="T112" fmla="*/ 2147483647 w 993"/>
                  <a:gd name="T113" fmla="*/ 2147483647 h 660"/>
                  <a:gd name="T114" fmla="*/ 2147483647 w 993"/>
                  <a:gd name="T115" fmla="*/ 2147483647 h 660"/>
                  <a:gd name="T116" fmla="*/ 2147483647 w 993"/>
                  <a:gd name="T117" fmla="*/ 2147483647 h 660"/>
                  <a:gd name="T118" fmla="*/ 2147483647 w 993"/>
                  <a:gd name="T119" fmla="*/ 2147483647 h 660"/>
                  <a:gd name="T120" fmla="*/ 2147483647 w 993"/>
                  <a:gd name="T121" fmla="*/ 2147483647 h 660"/>
                  <a:gd name="T122" fmla="*/ 2147483647 w 993"/>
                  <a:gd name="T123" fmla="*/ 2147483647 h 660"/>
                  <a:gd name="T124" fmla="*/ 2147483647 w 993"/>
                  <a:gd name="T125" fmla="*/ 2147483647 h 660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993"/>
                  <a:gd name="T190" fmla="*/ 0 h 660"/>
                  <a:gd name="T191" fmla="*/ 993 w 993"/>
                  <a:gd name="T192" fmla="*/ 660 h 660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993" h="660">
                    <a:moveTo>
                      <a:pt x="0" y="0"/>
                    </a:moveTo>
                    <a:lnTo>
                      <a:pt x="1" y="0"/>
                    </a:lnTo>
                    <a:lnTo>
                      <a:pt x="2" y="0"/>
                    </a:lnTo>
                    <a:lnTo>
                      <a:pt x="4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8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29" y="0"/>
                    </a:lnTo>
                    <a:lnTo>
                      <a:pt x="30" y="0"/>
                    </a:lnTo>
                    <a:lnTo>
                      <a:pt x="32" y="0"/>
                    </a:lnTo>
                    <a:lnTo>
                      <a:pt x="34" y="0"/>
                    </a:lnTo>
                    <a:lnTo>
                      <a:pt x="35" y="0"/>
                    </a:lnTo>
                    <a:lnTo>
                      <a:pt x="36" y="0"/>
                    </a:lnTo>
                    <a:lnTo>
                      <a:pt x="38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6" y="0"/>
                    </a:lnTo>
                    <a:lnTo>
                      <a:pt x="47" y="0"/>
                    </a:lnTo>
                    <a:lnTo>
                      <a:pt x="49" y="0"/>
                    </a:lnTo>
                    <a:lnTo>
                      <a:pt x="51" y="0"/>
                    </a:lnTo>
                    <a:lnTo>
                      <a:pt x="52" y="0"/>
                    </a:lnTo>
                    <a:lnTo>
                      <a:pt x="54" y="0"/>
                    </a:lnTo>
                    <a:lnTo>
                      <a:pt x="55" y="0"/>
                    </a:lnTo>
                    <a:lnTo>
                      <a:pt x="56" y="0"/>
                    </a:lnTo>
                    <a:lnTo>
                      <a:pt x="57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3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8" y="0"/>
                    </a:lnTo>
                    <a:lnTo>
                      <a:pt x="69" y="0"/>
                    </a:lnTo>
                    <a:lnTo>
                      <a:pt x="71" y="0"/>
                    </a:lnTo>
                    <a:lnTo>
                      <a:pt x="72" y="0"/>
                    </a:lnTo>
                    <a:lnTo>
                      <a:pt x="73" y="0"/>
                    </a:lnTo>
                    <a:lnTo>
                      <a:pt x="74" y="0"/>
                    </a:lnTo>
                    <a:lnTo>
                      <a:pt x="77" y="0"/>
                    </a:lnTo>
                    <a:lnTo>
                      <a:pt x="78" y="0"/>
                    </a:lnTo>
                    <a:lnTo>
                      <a:pt x="79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3" y="0"/>
                    </a:lnTo>
                    <a:lnTo>
                      <a:pt x="85" y="0"/>
                    </a:lnTo>
                    <a:lnTo>
                      <a:pt x="86" y="0"/>
                    </a:lnTo>
                    <a:lnTo>
                      <a:pt x="88" y="0"/>
                    </a:lnTo>
                    <a:lnTo>
                      <a:pt x="89" y="0"/>
                    </a:lnTo>
                    <a:lnTo>
                      <a:pt x="90" y="0"/>
                    </a:lnTo>
                    <a:lnTo>
                      <a:pt x="91" y="0"/>
                    </a:lnTo>
                    <a:lnTo>
                      <a:pt x="94" y="0"/>
                    </a:lnTo>
                    <a:lnTo>
                      <a:pt x="95" y="0"/>
                    </a:lnTo>
                    <a:lnTo>
                      <a:pt x="96" y="0"/>
                    </a:lnTo>
                    <a:lnTo>
                      <a:pt x="97" y="0"/>
                    </a:lnTo>
                    <a:lnTo>
                      <a:pt x="99" y="0"/>
                    </a:lnTo>
                    <a:lnTo>
                      <a:pt x="100" y="0"/>
                    </a:lnTo>
                    <a:lnTo>
                      <a:pt x="102" y="0"/>
                    </a:lnTo>
                    <a:lnTo>
                      <a:pt x="104" y="0"/>
                    </a:lnTo>
                    <a:lnTo>
                      <a:pt x="105" y="0"/>
                    </a:lnTo>
                    <a:lnTo>
                      <a:pt x="106" y="0"/>
                    </a:lnTo>
                    <a:lnTo>
                      <a:pt x="107" y="0"/>
                    </a:lnTo>
                    <a:lnTo>
                      <a:pt x="108" y="0"/>
                    </a:lnTo>
                    <a:lnTo>
                      <a:pt x="111" y="0"/>
                    </a:lnTo>
                    <a:lnTo>
                      <a:pt x="112" y="0"/>
                    </a:lnTo>
                    <a:lnTo>
                      <a:pt x="113" y="0"/>
                    </a:lnTo>
                    <a:lnTo>
                      <a:pt x="115" y="0"/>
                    </a:lnTo>
                    <a:lnTo>
                      <a:pt x="116" y="0"/>
                    </a:lnTo>
                    <a:lnTo>
                      <a:pt x="117" y="0"/>
                    </a:lnTo>
                    <a:lnTo>
                      <a:pt x="119" y="0"/>
                    </a:lnTo>
                    <a:lnTo>
                      <a:pt x="121" y="0"/>
                    </a:lnTo>
                    <a:lnTo>
                      <a:pt x="122" y="0"/>
                    </a:lnTo>
                    <a:lnTo>
                      <a:pt x="123" y="0"/>
                    </a:lnTo>
                    <a:lnTo>
                      <a:pt x="124" y="0"/>
                    </a:lnTo>
                    <a:lnTo>
                      <a:pt x="126" y="0"/>
                    </a:lnTo>
                    <a:lnTo>
                      <a:pt x="128" y="0"/>
                    </a:lnTo>
                    <a:lnTo>
                      <a:pt x="129" y="0"/>
                    </a:lnTo>
                    <a:lnTo>
                      <a:pt x="130" y="0"/>
                    </a:lnTo>
                    <a:lnTo>
                      <a:pt x="132" y="0"/>
                    </a:lnTo>
                    <a:lnTo>
                      <a:pt x="133" y="0"/>
                    </a:lnTo>
                    <a:lnTo>
                      <a:pt x="134" y="0"/>
                    </a:lnTo>
                    <a:lnTo>
                      <a:pt x="137" y="0"/>
                    </a:lnTo>
                    <a:lnTo>
                      <a:pt x="138" y="0"/>
                    </a:lnTo>
                    <a:lnTo>
                      <a:pt x="139" y="0"/>
                    </a:lnTo>
                    <a:lnTo>
                      <a:pt x="140" y="0"/>
                    </a:lnTo>
                    <a:lnTo>
                      <a:pt x="141" y="0"/>
                    </a:lnTo>
                    <a:lnTo>
                      <a:pt x="143" y="0"/>
                    </a:lnTo>
                    <a:lnTo>
                      <a:pt x="145" y="0"/>
                    </a:lnTo>
                    <a:lnTo>
                      <a:pt x="146" y="0"/>
                    </a:lnTo>
                    <a:lnTo>
                      <a:pt x="148" y="0"/>
                    </a:lnTo>
                    <a:lnTo>
                      <a:pt x="149" y="0"/>
                    </a:lnTo>
                    <a:lnTo>
                      <a:pt x="150" y="0"/>
                    </a:lnTo>
                    <a:lnTo>
                      <a:pt x="151" y="0"/>
                    </a:lnTo>
                    <a:lnTo>
                      <a:pt x="154" y="0"/>
                    </a:lnTo>
                    <a:lnTo>
                      <a:pt x="155" y="0"/>
                    </a:lnTo>
                    <a:lnTo>
                      <a:pt x="156" y="0"/>
                    </a:lnTo>
                    <a:lnTo>
                      <a:pt x="157" y="0"/>
                    </a:lnTo>
                    <a:lnTo>
                      <a:pt x="158" y="0"/>
                    </a:lnTo>
                    <a:lnTo>
                      <a:pt x="160" y="0"/>
                    </a:lnTo>
                    <a:lnTo>
                      <a:pt x="162" y="0"/>
                    </a:lnTo>
                    <a:lnTo>
                      <a:pt x="163" y="0"/>
                    </a:lnTo>
                    <a:lnTo>
                      <a:pt x="165" y="0"/>
                    </a:lnTo>
                    <a:lnTo>
                      <a:pt x="166" y="0"/>
                    </a:lnTo>
                    <a:lnTo>
                      <a:pt x="167" y="0"/>
                    </a:lnTo>
                    <a:lnTo>
                      <a:pt x="168" y="0"/>
                    </a:lnTo>
                    <a:lnTo>
                      <a:pt x="171" y="0"/>
                    </a:lnTo>
                    <a:lnTo>
                      <a:pt x="172" y="0"/>
                    </a:lnTo>
                    <a:lnTo>
                      <a:pt x="173" y="0"/>
                    </a:lnTo>
                    <a:lnTo>
                      <a:pt x="174" y="0"/>
                    </a:lnTo>
                    <a:lnTo>
                      <a:pt x="176" y="0"/>
                    </a:lnTo>
                    <a:lnTo>
                      <a:pt x="177" y="0"/>
                    </a:lnTo>
                    <a:lnTo>
                      <a:pt x="179" y="0"/>
                    </a:lnTo>
                    <a:lnTo>
                      <a:pt x="180" y="0"/>
                    </a:lnTo>
                    <a:lnTo>
                      <a:pt x="182" y="0"/>
                    </a:lnTo>
                    <a:lnTo>
                      <a:pt x="183" y="0"/>
                    </a:lnTo>
                    <a:lnTo>
                      <a:pt x="184" y="0"/>
                    </a:lnTo>
                    <a:lnTo>
                      <a:pt x="185" y="0"/>
                    </a:lnTo>
                    <a:lnTo>
                      <a:pt x="188" y="0"/>
                    </a:lnTo>
                    <a:lnTo>
                      <a:pt x="189" y="0"/>
                    </a:lnTo>
                    <a:lnTo>
                      <a:pt x="190" y="0"/>
                    </a:lnTo>
                    <a:lnTo>
                      <a:pt x="191" y="0"/>
                    </a:lnTo>
                    <a:lnTo>
                      <a:pt x="193" y="0"/>
                    </a:lnTo>
                    <a:lnTo>
                      <a:pt x="194" y="0"/>
                    </a:lnTo>
                    <a:lnTo>
                      <a:pt x="196" y="0"/>
                    </a:lnTo>
                    <a:lnTo>
                      <a:pt x="198" y="0"/>
                    </a:lnTo>
                    <a:lnTo>
                      <a:pt x="199" y="0"/>
                    </a:lnTo>
                    <a:lnTo>
                      <a:pt x="200" y="0"/>
                    </a:lnTo>
                    <a:lnTo>
                      <a:pt x="201" y="0"/>
                    </a:lnTo>
                    <a:lnTo>
                      <a:pt x="202" y="0"/>
                    </a:lnTo>
                    <a:lnTo>
                      <a:pt x="205" y="0"/>
                    </a:lnTo>
                    <a:lnTo>
                      <a:pt x="206" y="0"/>
                    </a:lnTo>
                    <a:lnTo>
                      <a:pt x="207" y="0"/>
                    </a:lnTo>
                    <a:lnTo>
                      <a:pt x="209" y="0"/>
                    </a:lnTo>
                    <a:lnTo>
                      <a:pt x="210" y="0"/>
                    </a:lnTo>
                    <a:lnTo>
                      <a:pt x="211" y="0"/>
                    </a:lnTo>
                    <a:lnTo>
                      <a:pt x="213" y="0"/>
                    </a:lnTo>
                    <a:lnTo>
                      <a:pt x="215" y="0"/>
                    </a:lnTo>
                    <a:lnTo>
                      <a:pt x="216" y="0"/>
                    </a:lnTo>
                    <a:lnTo>
                      <a:pt x="217" y="0"/>
                    </a:lnTo>
                    <a:lnTo>
                      <a:pt x="218" y="0"/>
                    </a:lnTo>
                    <a:lnTo>
                      <a:pt x="220" y="0"/>
                    </a:lnTo>
                    <a:lnTo>
                      <a:pt x="222" y="0"/>
                    </a:lnTo>
                    <a:lnTo>
                      <a:pt x="223" y="0"/>
                    </a:lnTo>
                    <a:lnTo>
                      <a:pt x="224" y="0"/>
                    </a:lnTo>
                    <a:lnTo>
                      <a:pt x="226" y="0"/>
                    </a:lnTo>
                    <a:lnTo>
                      <a:pt x="227" y="0"/>
                    </a:lnTo>
                    <a:lnTo>
                      <a:pt x="228" y="0"/>
                    </a:lnTo>
                    <a:lnTo>
                      <a:pt x="230" y="0"/>
                    </a:lnTo>
                    <a:lnTo>
                      <a:pt x="232" y="0"/>
                    </a:lnTo>
                    <a:lnTo>
                      <a:pt x="233" y="0"/>
                    </a:lnTo>
                    <a:lnTo>
                      <a:pt x="234" y="0"/>
                    </a:lnTo>
                    <a:lnTo>
                      <a:pt x="235" y="0"/>
                    </a:lnTo>
                    <a:lnTo>
                      <a:pt x="237" y="0"/>
                    </a:lnTo>
                    <a:lnTo>
                      <a:pt x="239" y="0"/>
                    </a:lnTo>
                    <a:lnTo>
                      <a:pt x="240" y="0"/>
                    </a:lnTo>
                    <a:lnTo>
                      <a:pt x="241" y="0"/>
                    </a:lnTo>
                    <a:lnTo>
                      <a:pt x="243" y="0"/>
                    </a:lnTo>
                    <a:lnTo>
                      <a:pt x="244" y="0"/>
                    </a:lnTo>
                    <a:lnTo>
                      <a:pt x="245" y="0"/>
                    </a:lnTo>
                    <a:lnTo>
                      <a:pt x="248" y="0"/>
                    </a:lnTo>
                    <a:lnTo>
                      <a:pt x="249" y="0"/>
                    </a:lnTo>
                    <a:lnTo>
                      <a:pt x="250" y="0"/>
                    </a:lnTo>
                    <a:lnTo>
                      <a:pt x="251" y="0"/>
                    </a:lnTo>
                    <a:lnTo>
                      <a:pt x="252" y="0"/>
                    </a:lnTo>
                    <a:lnTo>
                      <a:pt x="254" y="0"/>
                    </a:lnTo>
                    <a:lnTo>
                      <a:pt x="256" y="0"/>
                    </a:lnTo>
                    <a:lnTo>
                      <a:pt x="257" y="0"/>
                    </a:lnTo>
                    <a:lnTo>
                      <a:pt x="259" y="0"/>
                    </a:lnTo>
                    <a:lnTo>
                      <a:pt x="260" y="0"/>
                    </a:lnTo>
                    <a:lnTo>
                      <a:pt x="261" y="0"/>
                    </a:lnTo>
                    <a:lnTo>
                      <a:pt x="262" y="0"/>
                    </a:lnTo>
                    <a:lnTo>
                      <a:pt x="265" y="0"/>
                    </a:lnTo>
                    <a:lnTo>
                      <a:pt x="266" y="0"/>
                    </a:lnTo>
                    <a:lnTo>
                      <a:pt x="267" y="0"/>
                    </a:lnTo>
                    <a:lnTo>
                      <a:pt x="268" y="0"/>
                    </a:lnTo>
                    <a:lnTo>
                      <a:pt x="270" y="0"/>
                    </a:lnTo>
                    <a:lnTo>
                      <a:pt x="271" y="0"/>
                    </a:lnTo>
                    <a:lnTo>
                      <a:pt x="273" y="0"/>
                    </a:lnTo>
                    <a:lnTo>
                      <a:pt x="274" y="0"/>
                    </a:lnTo>
                    <a:lnTo>
                      <a:pt x="276" y="0"/>
                    </a:lnTo>
                    <a:lnTo>
                      <a:pt x="277" y="0"/>
                    </a:lnTo>
                    <a:lnTo>
                      <a:pt x="278" y="0"/>
                    </a:lnTo>
                    <a:lnTo>
                      <a:pt x="279" y="0"/>
                    </a:lnTo>
                    <a:lnTo>
                      <a:pt x="282" y="0"/>
                    </a:lnTo>
                    <a:lnTo>
                      <a:pt x="283" y="0"/>
                    </a:lnTo>
                    <a:lnTo>
                      <a:pt x="284" y="0"/>
                    </a:lnTo>
                    <a:lnTo>
                      <a:pt x="285" y="0"/>
                    </a:lnTo>
                    <a:lnTo>
                      <a:pt x="287" y="0"/>
                    </a:lnTo>
                    <a:lnTo>
                      <a:pt x="288" y="0"/>
                    </a:lnTo>
                    <a:lnTo>
                      <a:pt x="289" y="0"/>
                    </a:lnTo>
                    <a:lnTo>
                      <a:pt x="292" y="0"/>
                    </a:lnTo>
                    <a:lnTo>
                      <a:pt x="293" y="0"/>
                    </a:lnTo>
                    <a:lnTo>
                      <a:pt x="294" y="0"/>
                    </a:lnTo>
                    <a:lnTo>
                      <a:pt x="295" y="0"/>
                    </a:lnTo>
                    <a:lnTo>
                      <a:pt x="296" y="0"/>
                    </a:lnTo>
                    <a:lnTo>
                      <a:pt x="298" y="0"/>
                    </a:lnTo>
                    <a:lnTo>
                      <a:pt x="300" y="0"/>
                    </a:lnTo>
                    <a:lnTo>
                      <a:pt x="301" y="0"/>
                    </a:lnTo>
                    <a:lnTo>
                      <a:pt x="302" y="0"/>
                    </a:lnTo>
                    <a:lnTo>
                      <a:pt x="304" y="0"/>
                    </a:lnTo>
                    <a:lnTo>
                      <a:pt x="305" y="0"/>
                    </a:lnTo>
                    <a:lnTo>
                      <a:pt x="306" y="0"/>
                    </a:lnTo>
                    <a:lnTo>
                      <a:pt x="309" y="0"/>
                    </a:lnTo>
                    <a:lnTo>
                      <a:pt x="310" y="0"/>
                    </a:lnTo>
                    <a:lnTo>
                      <a:pt x="311" y="0"/>
                    </a:lnTo>
                    <a:lnTo>
                      <a:pt x="312" y="0"/>
                    </a:lnTo>
                    <a:lnTo>
                      <a:pt x="313" y="0"/>
                    </a:lnTo>
                    <a:lnTo>
                      <a:pt x="315" y="0"/>
                    </a:lnTo>
                    <a:lnTo>
                      <a:pt x="317" y="0"/>
                    </a:lnTo>
                    <a:lnTo>
                      <a:pt x="318" y="0"/>
                    </a:lnTo>
                    <a:lnTo>
                      <a:pt x="320" y="0"/>
                    </a:lnTo>
                    <a:lnTo>
                      <a:pt x="321" y="0"/>
                    </a:lnTo>
                    <a:lnTo>
                      <a:pt x="322" y="0"/>
                    </a:lnTo>
                    <a:lnTo>
                      <a:pt x="323" y="0"/>
                    </a:lnTo>
                    <a:lnTo>
                      <a:pt x="326" y="0"/>
                    </a:lnTo>
                    <a:lnTo>
                      <a:pt x="327" y="0"/>
                    </a:lnTo>
                    <a:lnTo>
                      <a:pt x="328" y="0"/>
                    </a:lnTo>
                    <a:lnTo>
                      <a:pt x="329" y="0"/>
                    </a:lnTo>
                    <a:lnTo>
                      <a:pt x="331" y="0"/>
                    </a:lnTo>
                    <a:lnTo>
                      <a:pt x="332" y="0"/>
                    </a:lnTo>
                    <a:lnTo>
                      <a:pt x="333" y="0"/>
                    </a:lnTo>
                    <a:lnTo>
                      <a:pt x="335" y="0"/>
                    </a:lnTo>
                    <a:lnTo>
                      <a:pt x="337" y="0"/>
                    </a:lnTo>
                    <a:lnTo>
                      <a:pt x="338" y="0"/>
                    </a:lnTo>
                    <a:lnTo>
                      <a:pt x="339" y="0"/>
                    </a:lnTo>
                    <a:lnTo>
                      <a:pt x="340" y="0"/>
                    </a:lnTo>
                    <a:lnTo>
                      <a:pt x="342" y="0"/>
                    </a:lnTo>
                    <a:lnTo>
                      <a:pt x="343" y="0"/>
                    </a:lnTo>
                    <a:lnTo>
                      <a:pt x="345" y="0"/>
                    </a:lnTo>
                    <a:lnTo>
                      <a:pt x="346" y="0"/>
                    </a:lnTo>
                    <a:lnTo>
                      <a:pt x="348" y="0"/>
                    </a:lnTo>
                    <a:lnTo>
                      <a:pt x="349" y="0"/>
                    </a:lnTo>
                    <a:lnTo>
                      <a:pt x="350" y="0"/>
                    </a:lnTo>
                    <a:lnTo>
                      <a:pt x="351" y="0"/>
                    </a:lnTo>
                    <a:lnTo>
                      <a:pt x="353" y="0"/>
                    </a:lnTo>
                    <a:lnTo>
                      <a:pt x="355" y="0"/>
                    </a:lnTo>
                    <a:lnTo>
                      <a:pt x="356" y="0"/>
                    </a:lnTo>
                    <a:lnTo>
                      <a:pt x="357" y="0"/>
                    </a:lnTo>
                    <a:lnTo>
                      <a:pt x="359" y="0"/>
                    </a:lnTo>
                    <a:lnTo>
                      <a:pt x="360" y="0"/>
                    </a:lnTo>
                    <a:lnTo>
                      <a:pt x="361" y="0"/>
                    </a:lnTo>
                    <a:lnTo>
                      <a:pt x="362" y="0"/>
                    </a:lnTo>
                    <a:lnTo>
                      <a:pt x="365" y="0"/>
                    </a:lnTo>
                    <a:lnTo>
                      <a:pt x="366" y="0"/>
                    </a:lnTo>
                    <a:lnTo>
                      <a:pt x="367" y="0"/>
                    </a:lnTo>
                    <a:lnTo>
                      <a:pt x="368" y="0"/>
                    </a:lnTo>
                    <a:lnTo>
                      <a:pt x="370" y="0"/>
                    </a:lnTo>
                    <a:lnTo>
                      <a:pt x="371" y="0"/>
                    </a:lnTo>
                    <a:lnTo>
                      <a:pt x="372" y="0"/>
                    </a:lnTo>
                    <a:lnTo>
                      <a:pt x="374" y="0"/>
                    </a:lnTo>
                    <a:lnTo>
                      <a:pt x="376" y="0"/>
                    </a:lnTo>
                    <a:lnTo>
                      <a:pt x="377" y="0"/>
                    </a:lnTo>
                    <a:lnTo>
                      <a:pt x="378" y="0"/>
                    </a:lnTo>
                    <a:lnTo>
                      <a:pt x="379" y="0"/>
                    </a:lnTo>
                    <a:lnTo>
                      <a:pt x="381" y="0"/>
                    </a:lnTo>
                    <a:lnTo>
                      <a:pt x="383" y="0"/>
                    </a:lnTo>
                    <a:lnTo>
                      <a:pt x="384" y="0"/>
                    </a:lnTo>
                    <a:lnTo>
                      <a:pt x="385" y="0"/>
                    </a:lnTo>
                    <a:lnTo>
                      <a:pt x="387" y="0"/>
                    </a:lnTo>
                    <a:lnTo>
                      <a:pt x="388" y="0"/>
                    </a:lnTo>
                    <a:lnTo>
                      <a:pt x="389" y="0"/>
                    </a:lnTo>
                    <a:lnTo>
                      <a:pt x="392" y="0"/>
                    </a:lnTo>
                    <a:lnTo>
                      <a:pt x="393" y="0"/>
                    </a:lnTo>
                    <a:lnTo>
                      <a:pt x="394" y="0"/>
                    </a:lnTo>
                    <a:lnTo>
                      <a:pt x="395" y="0"/>
                    </a:lnTo>
                    <a:lnTo>
                      <a:pt x="396" y="0"/>
                    </a:lnTo>
                    <a:lnTo>
                      <a:pt x="398" y="0"/>
                    </a:lnTo>
                    <a:lnTo>
                      <a:pt x="400" y="0"/>
                    </a:lnTo>
                    <a:lnTo>
                      <a:pt x="401" y="0"/>
                    </a:lnTo>
                    <a:lnTo>
                      <a:pt x="403" y="0"/>
                    </a:lnTo>
                    <a:lnTo>
                      <a:pt x="404" y="0"/>
                    </a:lnTo>
                    <a:lnTo>
                      <a:pt x="405" y="0"/>
                    </a:lnTo>
                    <a:lnTo>
                      <a:pt x="406" y="0"/>
                    </a:lnTo>
                    <a:lnTo>
                      <a:pt x="409" y="0"/>
                    </a:lnTo>
                    <a:lnTo>
                      <a:pt x="410" y="0"/>
                    </a:lnTo>
                    <a:lnTo>
                      <a:pt x="411" y="0"/>
                    </a:lnTo>
                    <a:lnTo>
                      <a:pt x="412" y="0"/>
                    </a:lnTo>
                    <a:lnTo>
                      <a:pt x="414" y="0"/>
                    </a:lnTo>
                    <a:lnTo>
                      <a:pt x="415" y="0"/>
                    </a:lnTo>
                    <a:lnTo>
                      <a:pt x="417" y="0"/>
                    </a:lnTo>
                    <a:lnTo>
                      <a:pt x="418" y="0"/>
                    </a:lnTo>
                    <a:lnTo>
                      <a:pt x="420" y="0"/>
                    </a:lnTo>
                    <a:lnTo>
                      <a:pt x="421" y="0"/>
                    </a:lnTo>
                    <a:lnTo>
                      <a:pt x="422" y="0"/>
                    </a:lnTo>
                    <a:lnTo>
                      <a:pt x="423" y="0"/>
                    </a:lnTo>
                    <a:lnTo>
                      <a:pt x="426" y="0"/>
                    </a:lnTo>
                    <a:lnTo>
                      <a:pt x="427" y="0"/>
                    </a:lnTo>
                    <a:lnTo>
                      <a:pt x="428" y="0"/>
                    </a:lnTo>
                    <a:lnTo>
                      <a:pt x="429" y="0"/>
                    </a:lnTo>
                    <a:lnTo>
                      <a:pt x="431" y="0"/>
                    </a:lnTo>
                    <a:lnTo>
                      <a:pt x="432" y="0"/>
                    </a:lnTo>
                    <a:lnTo>
                      <a:pt x="434" y="0"/>
                    </a:lnTo>
                    <a:lnTo>
                      <a:pt x="436" y="0"/>
                    </a:lnTo>
                    <a:lnTo>
                      <a:pt x="437" y="0"/>
                    </a:lnTo>
                    <a:lnTo>
                      <a:pt x="438" y="0"/>
                    </a:lnTo>
                    <a:lnTo>
                      <a:pt x="439" y="0"/>
                    </a:lnTo>
                    <a:lnTo>
                      <a:pt x="440" y="0"/>
                    </a:lnTo>
                    <a:lnTo>
                      <a:pt x="443" y="0"/>
                    </a:lnTo>
                    <a:lnTo>
                      <a:pt x="444" y="0"/>
                    </a:lnTo>
                    <a:lnTo>
                      <a:pt x="445" y="0"/>
                    </a:lnTo>
                    <a:lnTo>
                      <a:pt x="447" y="0"/>
                    </a:lnTo>
                    <a:lnTo>
                      <a:pt x="448" y="0"/>
                    </a:lnTo>
                    <a:lnTo>
                      <a:pt x="449" y="0"/>
                    </a:lnTo>
                    <a:lnTo>
                      <a:pt x="451" y="0"/>
                    </a:lnTo>
                    <a:lnTo>
                      <a:pt x="453" y="0"/>
                    </a:lnTo>
                    <a:lnTo>
                      <a:pt x="454" y="0"/>
                    </a:lnTo>
                    <a:lnTo>
                      <a:pt x="455" y="0"/>
                    </a:lnTo>
                    <a:lnTo>
                      <a:pt x="456" y="0"/>
                    </a:lnTo>
                    <a:lnTo>
                      <a:pt x="457" y="0"/>
                    </a:lnTo>
                    <a:lnTo>
                      <a:pt x="460" y="0"/>
                    </a:lnTo>
                    <a:lnTo>
                      <a:pt x="461" y="0"/>
                    </a:lnTo>
                    <a:lnTo>
                      <a:pt x="462" y="0"/>
                    </a:lnTo>
                    <a:lnTo>
                      <a:pt x="464" y="0"/>
                    </a:lnTo>
                    <a:lnTo>
                      <a:pt x="465" y="0"/>
                    </a:lnTo>
                    <a:lnTo>
                      <a:pt x="466" y="0"/>
                    </a:lnTo>
                    <a:lnTo>
                      <a:pt x="468" y="0"/>
                    </a:lnTo>
                    <a:lnTo>
                      <a:pt x="470" y="0"/>
                    </a:lnTo>
                    <a:lnTo>
                      <a:pt x="471" y="0"/>
                    </a:lnTo>
                    <a:lnTo>
                      <a:pt x="472" y="0"/>
                    </a:lnTo>
                    <a:lnTo>
                      <a:pt x="473" y="0"/>
                    </a:lnTo>
                    <a:lnTo>
                      <a:pt x="475" y="0"/>
                    </a:lnTo>
                    <a:lnTo>
                      <a:pt x="477" y="0"/>
                    </a:lnTo>
                    <a:lnTo>
                      <a:pt x="478" y="0"/>
                    </a:lnTo>
                    <a:lnTo>
                      <a:pt x="479" y="0"/>
                    </a:lnTo>
                    <a:lnTo>
                      <a:pt x="481" y="0"/>
                    </a:lnTo>
                    <a:lnTo>
                      <a:pt x="482" y="0"/>
                    </a:lnTo>
                    <a:lnTo>
                      <a:pt x="483" y="0"/>
                    </a:lnTo>
                    <a:lnTo>
                      <a:pt x="486" y="0"/>
                    </a:lnTo>
                    <a:lnTo>
                      <a:pt x="487" y="0"/>
                    </a:lnTo>
                    <a:lnTo>
                      <a:pt x="488" y="0"/>
                    </a:lnTo>
                    <a:lnTo>
                      <a:pt x="489" y="0"/>
                    </a:lnTo>
                    <a:lnTo>
                      <a:pt x="490" y="0"/>
                    </a:lnTo>
                    <a:lnTo>
                      <a:pt x="492" y="0"/>
                    </a:lnTo>
                    <a:lnTo>
                      <a:pt x="494" y="0"/>
                    </a:lnTo>
                    <a:lnTo>
                      <a:pt x="495" y="0"/>
                    </a:lnTo>
                    <a:lnTo>
                      <a:pt x="497" y="0"/>
                    </a:lnTo>
                    <a:lnTo>
                      <a:pt x="498" y="0"/>
                    </a:lnTo>
                    <a:lnTo>
                      <a:pt x="499" y="0"/>
                    </a:lnTo>
                    <a:lnTo>
                      <a:pt x="500" y="0"/>
                    </a:lnTo>
                    <a:lnTo>
                      <a:pt x="503" y="0"/>
                    </a:lnTo>
                    <a:lnTo>
                      <a:pt x="504" y="0"/>
                    </a:lnTo>
                    <a:lnTo>
                      <a:pt x="505" y="0"/>
                    </a:lnTo>
                    <a:lnTo>
                      <a:pt x="506" y="0"/>
                    </a:lnTo>
                    <a:lnTo>
                      <a:pt x="508" y="0"/>
                    </a:lnTo>
                    <a:lnTo>
                      <a:pt x="509" y="0"/>
                    </a:lnTo>
                    <a:lnTo>
                      <a:pt x="511" y="0"/>
                    </a:lnTo>
                    <a:lnTo>
                      <a:pt x="512" y="0"/>
                    </a:lnTo>
                    <a:lnTo>
                      <a:pt x="514" y="0"/>
                    </a:lnTo>
                    <a:lnTo>
                      <a:pt x="515" y="0"/>
                    </a:lnTo>
                    <a:lnTo>
                      <a:pt x="516" y="0"/>
                    </a:lnTo>
                    <a:lnTo>
                      <a:pt x="517" y="0"/>
                    </a:lnTo>
                    <a:lnTo>
                      <a:pt x="520" y="0"/>
                    </a:lnTo>
                    <a:lnTo>
                      <a:pt x="521" y="0"/>
                    </a:lnTo>
                    <a:lnTo>
                      <a:pt x="522" y="0"/>
                    </a:lnTo>
                    <a:lnTo>
                      <a:pt x="523" y="0"/>
                    </a:lnTo>
                    <a:lnTo>
                      <a:pt x="525" y="0"/>
                    </a:lnTo>
                    <a:lnTo>
                      <a:pt x="526" y="0"/>
                    </a:lnTo>
                    <a:lnTo>
                      <a:pt x="528" y="0"/>
                    </a:lnTo>
                    <a:lnTo>
                      <a:pt x="529" y="0"/>
                    </a:lnTo>
                    <a:lnTo>
                      <a:pt x="531" y="0"/>
                    </a:lnTo>
                    <a:lnTo>
                      <a:pt x="532" y="0"/>
                    </a:lnTo>
                    <a:lnTo>
                      <a:pt x="533" y="0"/>
                    </a:lnTo>
                    <a:lnTo>
                      <a:pt x="534" y="0"/>
                    </a:lnTo>
                    <a:lnTo>
                      <a:pt x="537" y="0"/>
                    </a:lnTo>
                    <a:lnTo>
                      <a:pt x="538" y="0"/>
                    </a:lnTo>
                    <a:lnTo>
                      <a:pt x="539" y="0"/>
                    </a:lnTo>
                    <a:lnTo>
                      <a:pt x="540" y="0"/>
                    </a:lnTo>
                    <a:lnTo>
                      <a:pt x="542" y="0"/>
                    </a:lnTo>
                    <a:lnTo>
                      <a:pt x="543" y="0"/>
                    </a:lnTo>
                    <a:lnTo>
                      <a:pt x="545" y="0"/>
                    </a:lnTo>
                    <a:lnTo>
                      <a:pt x="547" y="0"/>
                    </a:lnTo>
                    <a:lnTo>
                      <a:pt x="548" y="0"/>
                    </a:lnTo>
                    <a:lnTo>
                      <a:pt x="549" y="0"/>
                    </a:lnTo>
                    <a:lnTo>
                      <a:pt x="550" y="1"/>
                    </a:lnTo>
                    <a:lnTo>
                      <a:pt x="551" y="1"/>
                    </a:lnTo>
                    <a:lnTo>
                      <a:pt x="554" y="1"/>
                    </a:lnTo>
                    <a:lnTo>
                      <a:pt x="555" y="2"/>
                    </a:lnTo>
                    <a:lnTo>
                      <a:pt x="556" y="2"/>
                    </a:lnTo>
                    <a:lnTo>
                      <a:pt x="558" y="3"/>
                    </a:lnTo>
                    <a:lnTo>
                      <a:pt x="559" y="5"/>
                    </a:lnTo>
                    <a:lnTo>
                      <a:pt x="560" y="6"/>
                    </a:lnTo>
                    <a:lnTo>
                      <a:pt x="562" y="7"/>
                    </a:lnTo>
                    <a:lnTo>
                      <a:pt x="564" y="9"/>
                    </a:lnTo>
                    <a:lnTo>
                      <a:pt x="565" y="11"/>
                    </a:lnTo>
                    <a:lnTo>
                      <a:pt x="566" y="13"/>
                    </a:lnTo>
                    <a:lnTo>
                      <a:pt x="567" y="16"/>
                    </a:lnTo>
                    <a:lnTo>
                      <a:pt x="569" y="18"/>
                    </a:lnTo>
                    <a:lnTo>
                      <a:pt x="571" y="20"/>
                    </a:lnTo>
                    <a:lnTo>
                      <a:pt x="572" y="24"/>
                    </a:lnTo>
                    <a:lnTo>
                      <a:pt x="573" y="27"/>
                    </a:lnTo>
                    <a:lnTo>
                      <a:pt x="575" y="30"/>
                    </a:lnTo>
                    <a:lnTo>
                      <a:pt x="576" y="35"/>
                    </a:lnTo>
                    <a:lnTo>
                      <a:pt x="577" y="39"/>
                    </a:lnTo>
                    <a:lnTo>
                      <a:pt x="580" y="44"/>
                    </a:lnTo>
                    <a:lnTo>
                      <a:pt x="581" y="49"/>
                    </a:lnTo>
                    <a:lnTo>
                      <a:pt x="582" y="55"/>
                    </a:lnTo>
                    <a:lnTo>
                      <a:pt x="583" y="61"/>
                    </a:lnTo>
                    <a:lnTo>
                      <a:pt x="584" y="67"/>
                    </a:lnTo>
                    <a:lnTo>
                      <a:pt x="586" y="73"/>
                    </a:lnTo>
                    <a:lnTo>
                      <a:pt x="588" y="80"/>
                    </a:lnTo>
                    <a:lnTo>
                      <a:pt x="589" y="88"/>
                    </a:lnTo>
                    <a:lnTo>
                      <a:pt x="591" y="95"/>
                    </a:lnTo>
                    <a:lnTo>
                      <a:pt x="592" y="104"/>
                    </a:lnTo>
                    <a:lnTo>
                      <a:pt x="593" y="112"/>
                    </a:lnTo>
                    <a:lnTo>
                      <a:pt x="594" y="121"/>
                    </a:lnTo>
                    <a:lnTo>
                      <a:pt x="597" y="129"/>
                    </a:lnTo>
                    <a:lnTo>
                      <a:pt x="598" y="138"/>
                    </a:lnTo>
                    <a:lnTo>
                      <a:pt x="599" y="147"/>
                    </a:lnTo>
                    <a:lnTo>
                      <a:pt x="600" y="156"/>
                    </a:lnTo>
                    <a:lnTo>
                      <a:pt x="601" y="166"/>
                    </a:lnTo>
                    <a:lnTo>
                      <a:pt x="603" y="176"/>
                    </a:lnTo>
                    <a:lnTo>
                      <a:pt x="605" y="185"/>
                    </a:lnTo>
                    <a:lnTo>
                      <a:pt x="606" y="195"/>
                    </a:lnTo>
                    <a:lnTo>
                      <a:pt x="608" y="205"/>
                    </a:lnTo>
                    <a:lnTo>
                      <a:pt x="609" y="215"/>
                    </a:lnTo>
                    <a:lnTo>
                      <a:pt x="610" y="224"/>
                    </a:lnTo>
                    <a:lnTo>
                      <a:pt x="611" y="234"/>
                    </a:lnTo>
                    <a:lnTo>
                      <a:pt x="614" y="245"/>
                    </a:lnTo>
                    <a:lnTo>
                      <a:pt x="615" y="255"/>
                    </a:lnTo>
                    <a:lnTo>
                      <a:pt x="616" y="265"/>
                    </a:lnTo>
                    <a:lnTo>
                      <a:pt x="617" y="274"/>
                    </a:lnTo>
                    <a:lnTo>
                      <a:pt x="619" y="284"/>
                    </a:lnTo>
                    <a:lnTo>
                      <a:pt x="620" y="294"/>
                    </a:lnTo>
                    <a:lnTo>
                      <a:pt x="622" y="303"/>
                    </a:lnTo>
                    <a:lnTo>
                      <a:pt x="623" y="312"/>
                    </a:lnTo>
                    <a:lnTo>
                      <a:pt x="625" y="321"/>
                    </a:lnTo>
                    <a:lnTo>
                      <a:pt x="626" y="331"/>
                    </a:lnTo>
                    <a:lnTo>
                      <a:pt x="627" y="339"/>
                    </a:lnTo>
                    <a:lnTo>
                      <a:pt x="628" y="348"/>
                    </a:lnTo>
                    <a:lnTo>
                      <a:pt x="631" y="355"/>
                    </a:lnTo>
                    <a:lnTo>
                      <a:pt x="632" y="364"/>
                    </a:lnTo>
                    <a:lnTo>
                      <a:pt x="633" y="371"/>
                    </a:lnTo>
                    <a:lnTo>
                      <a:pt x="634" y="379"/>
                    </a:lnTo>
                    <a:lnTo>
                      <a:pt x="636" y="387"/>
                    </a:lnTo>
                    <a:lnTo>
                      <a:pt x="637" y="394"/>
                    </a:lnTo>
                    <a:lnTo>
                      <a:pt x="639" y="400"/>
                    </a:lnTo>
                    <a:lnTo>
                      <a:pt x="641" y="408"/>
                    </a:lnTo>
                    <a:lnTo>
                      <a:pt x="642" y="415"/>
                    </a:lnTo>
                    <a:lnTo>
                      <a:pt x="643" y="421"/>
                    </a:lnTo>
                    <a:lnTo>
                      <a:pt x="644" y="427"/>
                    </a:lnTo>
                    <a:lnTo>
                      <a:pt x="645" y="433"/>
                    </a:lnTo>
                    <a:lnTo>
                      <a:pt x="648" y="439"/>
                    </a:lnTo>
                    <a:lnTo>
                      <a:pt x="649" y="445"/>
                    </a:lnTo>
                    <a:lnTo>
                      <a:pt x="650" y="450"/>
                    </a:lnTo>
                    <a:lnTo>
                      <a:pt x="652" y="456"/>
                    </a:lnTo>
                    <a:lnTo>
                      <a:pt x="653" y="461"/>
                    </a:lnTo>
                    <a:lnTo>
                      <a:pt x="654" y="467"/>
                    </a:lnTo>
                    <a:lnTo>
                      <a:pt x="656" y="472"/>
                    </a:lnTo>
                    <a:lnTo>
                      <a:pt x="658" y="477"/>
                    </a:lnTo>
                    <a:lnTo>
                      <a:pt x="659" y="482"/>
                    </a:lnTo>
                    <a:lnTo>
                      <a:pt x="660" y="487"/>
                    </a:lnTo>
                    <a:lnTo>
                      <a:pt x="661" y="491"/>
                    </a:lnTo>
                    <a:lnTo>
                      <a:pt x="663" y="495"/>
                    </a:lnTo>
                    <a:lnTo>
                      <a:pt x="665" y="500"/>
                    </a:lnTo>
                    <a:lnTo>
                      <a:pt x="666" y="504"/>
                    </a:lnTo>
                    <a:lnTo>
                      <a:pt x="667" y="508"/>
                    </a:lnTo>
                    <a:lnTo>
                      <a:pt x="669" y="513"/>
                    </a:lnTo>
                    <a:lnTo>
                      <a:pt x="670" y="516"/>
                    </a:lnTo>
                    <a:lnTo>
                      <a:pt x="671" y="520"/>
                    </a:lnTo>
                    <a:lnTo>
                      <a:pt x="673" y="524"/>
                    </a:lnTo>
                    <a:lnTo>
                      <a:pt x="675" y="527"/>
                    </a:lnTo>
                    <a:lnTo>
                      <a:pt x="676" y="531"/>
                    </a:lnTo>
                    <a:lnTo>
                      <a:pt x="677" y="535"/>
                    </a:lnTo>
                    <a:lnTo>
                      <a:pt x="678" y="537"/>
                    </a:lnTo>
                    <a:lnTo>
                      <a:pt x="680" y="541"/>
                    </a:lnTo>
                    <a:lnTo>
                      <a:pt x="682" y="544"/>
                    </a:lnTo>
                    <a:lnTo>
                      <a:pt x="683" y="547"/>
                    </a:lnTo>
                    <a:lnTo>
                      <a:pt x="684" y="550"/>
                    </a:lnTo>
                    <a:lnTo>
                      <a:pt x="686" y="553"/>
                    </a:lnTo>
                    <a:lnTo>
                      <a:pt x="687" y="555"/>
                    </a:lnTo>
                    <a:lnTo>
                      <a:pt x="688" y="559"/>
                    </a:lnTo>
                    <a:lnTo>
                      <a:pt x="691" y="561"/>
                    </a:lnTo>
                    <a:lnTo>
                      <a:pt x="692" y="564"/>
                    </a:lnTo>
                    <a:lnTo>
                      <a:pt x="693" y="566"/>
                    </a:lnTo>
                    <a:lnTo>
                      <a:pt x="694" y="569"/>
                    </a:lnTo>
                    <a:lnTo>
                      <a:pt x="695" y="571"/>
                    </a:lnTo>
                    <a:lnTo>
                      <a:pt x="697" y="574"/>
                    </a:lnTo>
                    <a:lnTo>
                      <a:pt x="699" y="576"/>
                    </a:lnTo>
                    <a:lnTo>
                      <a:pt x="700" y="579"/>
                    </a:lnTo>
                    <a:lnTo>
                      <a:pt x="702" y="580"/>
                    </a:lnTo>
                    <a:lnTo>
                      <a:pt x="703" y="582"/>
                    </a:lnTo>
                    <a:lnTo>
                      <a:pt x="704" y="585"/>
                    </a:lnTo>
                    <a:lnTo>
                      <a:pt x="705" y="586"/>
                    </a:lnTo>
                    <a:lnTo>
                      <a:pt x="708" y="588"/>
                    </a:lnTo>
                    <a:lnTo>
                      <a:pt x="709" y="591"/>
                    </a:lnTo>
                    <a:lnTo>
                      <a:pt x="710" y="592"/>
                    </a:lnTo>
                    <a:lnTo>
                      <a:pt x="711" y="593"/>
                    </a:lnTo>
                    <a:lnTo>
                      <a:pt x="713" y="596"/>
                    </a:lnTo>
                    <a:lnTo>
                      <a:pt x="714" y="597"/>
                    </a:lnTo>
                    <a:lnTo>
                      <a:pt x="716" y="599"/>
                    </a:lnTo>
                    <a:lnTo>
                      <a:pt x="717" y="600"/>
                    </a:lnTo>
                    <a:lnTo>
                      <a:pt x="719" y="602"/>
                    </a:lnTo>
                    <a:lnTo>
                      <a:pt x="720" y="604"/>
                    </a:lnTo>
                    <a:lnTo>
                      <a:pt x="721" y="605"/>
                    </a:lnTo>
                    <a:lnTo>
                      <a:pt x="722" y="607"/>
                    </a:lnTo>
                    <a:lnTo>
                      <a:pt x="725" y="608"/>
                    </a:lnTo>
                    <a:lnTo>
                      <a:pt x="726" y="609"/>
                    </a:lnTo>
                    <a:lnTo>
                      <a:pt x="727" y="610"/>
                    </a:lnTo>
                    <a:lnTo>
                      <a:pt x="728" y="611"/>
                    </a:lnTo>
                    <a:lnTo>
                      <a:pt x="730" y="613"/>
                    </a:lnTo>
                    <a:lnTo>
                      <a:pt x="731" y="615"/>
                    </a:lnTo>
                    <a:lnTo>
                      <a:pt x="733" y="616"/>
                    </a:lnTo>
                    <a:lnTo>
                      <a:pt x="735" y="616"/>
                    </a:lnTo>
                    <a:lnTo>
                      <a:pt x="736" y="618"/>
                    </a:lnTo>
                    <a:lnTo>
                      <a:pt x="737" y="619"/>
                    </a:lnTo>
                    <a:lnTo>
                      <a:pt x="738" y="620"/>
                    </a:lnTo>
                    <a:lnTo>
                      <a:pt x="739" y="621"/>
                    </a:lnTo>
                    <a:lnTo>
                      <a:pt x="742" y="622"/>
                    </a:lnTo>
                    <a:lnTo>
                      <a:pt x="743" y="624"/>
                    </a:lnTo>
                    <a:lnTo>
                      <a:pt x="744" y="625"/>
                    </a:lnTo>
                    <a:lnTo>
                      <a:pt x="745" y="625"/>
                    </a:lnTo>
                    <a:lnTo>
                      <a:pt x="747" y="626"/>
                    </a:lnTo>
                    <a:lnTo>
                      <a:pt x="748" y="627"/>
                    </a:lnTo>
                    <a:lnTo>
                      <a:pt x="750" y="627"/>
                    </a:lnTo>
                    <a:lnTo>
                      <a:pt x="752" y="629"/>
                    </a:lnTo>
                    <a:lnTo>
                      <a:pt x="753" y="630"/>
                    </a:lnTo>
                    <a:lnTo>
                      <a:pt x="754" y="631"/>
                    </a:lnTo>
                    <a:lnTo>
                      <a:pt x="755" y="631"/>
                    </a:lnTo>
                    <a:lnTo>
                      <a:pt x="756" y="632"/>
                    </a:lnTo>
                    <a:lnTo>
                      <a:pt x="759" y="632"/>
                    </a:lnTo>
                    <a:lnTo>
                      <a:pt x="760" y="633"/>
                    </a:lnTo>
                    <a:lnTo>
                      <a:pt x="761" y="635"/>
                    </a:lnTo>
                    <a:lnTo>
                      <a:pt x="763" y="635"/>
                    </a:lnTo>
                    <a:lnTo>
                      <a:pt x="764" y="636"/>
                    </a:lnTo>
                    <a:lnTo>
                      <a:pt x="765" y="636"/>
                    </a:lnTo>
                    <a:lnTo>
                      <a:pt x="767" y="637"/>
                    </a:lnTo>
                    <a:lnTo>
                      <a:pt x="769" y="637"/>
                    </a:lnTo>
                    <a:lnTo>
                      <a:pt x="770" y="638"/>
                    </a:lnTo>
                    <a:lnTo>
                      <a:pt x="771" y="638"/>
                    </a:lnTo>
                    <a:lnTo>
                      <a:pt x="772" y="640"/>
                    </a:lnTo>
                    <a:lnTo>
                      <a:pt x="774" y="640"/>
                    </a:lnTo>
                    <a:lnTo>
                      <a:pt x="776" y="641"/>
                    </a:lnTo>
                    <a:lnTo>
                      <a:pt x="777" y="641"/>
                    </a:lnTo>
                    <a:lnTo>
                      <a:pt x="778" y="641"/>
                    </a:lnTo>
                    <a:lnTo>
                      <a:pt x="780" y="642"/>
                    </a:lnTo>
                    <a:lnTo>
                      <a:pt x="781" y="642"/>
                    </a:lnTo>
                    <a:lnTo>
                      <a:pt x="782" y="643"/>
                    </a:lnTo>
                    <a:lnTo>
                      <a:pt x="785" y="643"/>
                    </a:lnTo>
                    <a:lnTo>
                      <a:pt x="786" y="643"/>
                    </a:lnTo>
                    <a:lnTo>
                      <a:pt x="787" y="644"/>
                    </a:lnTo>
                    <a:lnTo>
                      <a:pt x="788" y="644"/>
                    </a:lnTo>
                    <a:lnTo>
                      <a:pt x="789" y="644"/>
                    </a:lnTo>
                    <a:lnTo>
                      <a:pt x="791" y="646"/>
                    </a:lnTo>
                    <a:lnTo>
                      <a:pt x="793" y="646"/>
                    </a:lnTo>
                    <a:lnTo>
                      <a:pt x="794" y="646"/>
                    </a:lnTo>
                    <a:lnTo>
                      <a:pt x="796" y="647"/>
                    </a:lnTo>
                    <a:lnTo>
                      <a:pt x="797" y="647"/>
                    </a:lnTo>
                    <a:lnTo>
                      <a:pt x="798" y="647"/>
                    </a:lnTo>
                    <a:lnTo>
                      <a:pt x="799" y="648"/>
                    </a:lnTo>
                    <a:lnTo>
                      <a:pt x="802" y="648"/>
                    </a:lnTo>
                    <a:lnTo>
                      <a:pt x="803" y="648"/>
                    </a:lnTo>
                    <a:lnTo>
                      <a:pt x="804" y="648"/>
                    </a:lnTo>
                    <a:lnTo>
                      <a:pt x="805" y="649"/>
                    </a:lnTo>
                    <a:lnTo>
                      <a:pt x="807" y="649"/>
                    </a:lnTo>
                    <a:lnTo>
                      <a:pt x="808" y="649"/>
                    </a:lnTo>
                    <a:lnTo>
                      <a:pt x="810" y="649"/>
                    </a:lnTo>
                    <a:lnTo>
                      <a:pt x="811" y="651"/>
                    </a:lnTo>
                    <a:lnTo>
                      <a:pt x="813" y="651"/>
                    </a:lnTo>
                    <a:lnTo>
                      <a:pt x="814" y="651"/>
                    </a:lnTo>
                    <a:lnTo>
                      <a:pt x="815" y="651"/>
                    </a:lnTo>
                    <a:lnTo>
                      <a:pt x="816" y="652"/>
                    </a:lnTo>
                    <a:lnTo>
                      <a:pt x="819" y="652"/>
                    </a:lnTo>
                    <a:lnTo>
                      <a:pt x="820" y="652"/>
                    </a:lnTo>
                    <a:lnTo>
                      <a:pt x="821" y="652"/>
                    </a:lnTo>
                    <a:lnTo>
                      <a:pt x="822" y="652"/>
                    </a:lnTo>
                    <a:lnTo>
                      <a:pt x="824" y="653"/>
                    </a:lnTo>
                    <a:lnTo>
                      <a:pt x="825" y="653"/>
                    </a:lnTo>
                    <a:lnTo>
                      <a:pt x="827" y="653"/>
                    </a:lnTo>
                    <a:lnTo>
                      <a:pt x="828" y="653"/>
                    </a:lnTo>
                    <a:lnTo>
                      <a:pt x="830" y="653"/>
                    </a:lnTo>
                    <a:lnTo>
                      <a:pt x="831" y="653"/>
                    </a:lnTo>
                    <a:lnTo>
                      <a:pt x="832" y="654"/>
                    </a:lnTo>
                    <a:lnTo>
                      <a:pt x="833" y="654"/>
                    </a:lnTo>
                    <a:lnTo>
                      <a:pt x="836" y="654"/>
                    </a:lnTo>
                    <a:lnTo>
                      <a:pt x="837" y="654"/>
                    </a:lnTo>
                    <a:lnTo>
                      <a:pt x="838" y="654"/>
                    </a:lnTo>
                    <a:lnTo>
                      <a:pt x="839" y="654"/>
                    </a:lnTo>
                    <a:lnTo>
                      <a:pt x="841" y="654"/>
                    </a:lnTo>
                    <a:lnTo>
                      <a:pt x="842" y="655"/>
                    </a:lnTo>
                    <a:lnTo>
                      <a:pt x="844" y="655"/>
                    </a:lnTo>
                    <a:lnTo>
                      <a:pt x="846" y="655"/>
                    </a:lnTo>
                    <a:lnTo>
                      <a:pt x="847" y="655"/>
                    </a:lnTo>
                    <a:lnTo>
                      <a:pt x="848" y="655"/>
                    </a:lnTo>
                    <a:lnTo>
                      <a:pt x="849" y="655"/>
                    </a:lnTo>
                    <a:lnTo>
                      <a:pt x="850" y="655"/>
                    </a:lnTo>
                    <a:lnTo>
                      <a:pt x="853" y="655"/>
                    </a:lnTo>
                    <a:lnTo>
                      <a:pt x="854" y="655"/>
                    </a:lnTo>
                    <a:lnTo>
                      <a:pt x="855" y="657"/>
                    </a:lnTo>
                    <a:lnTo>
                      <a:pt x="857" y="657"/>
                    </a:lnTo>
                    <a:lnTo>
                      <a:pt x="858" y="657"/>
                    </a:lnTo>
                    <a:lnTo>
                      <a:pt x="859" y="657"/>
                    </a:lnTo>
                    <a:lnTo>
                      <a:pt x="861" y="657"/>
                    </a:lnTo>
                    <a:lnTo>
                      <a:pt x="863" y="657"/>
                    </a:lnTo>
                    <a:lnTo>
                      <a:pt x="864" y="657"/>
                    </a:lnTo>
                    <a:lnTo>
                      <a:pt x="865" y="657"/>
                    </a:lnTo>
                    <a:lnTo>
                      <a:pt x="866" y="657"/>
                    </a:lnTo>
                    <a:lnTo>
                      <a:pt x="868" y="657"/>
                    </a:lnTo>
                    <a:lnTo>
                      <a:pt x="870" y="657"/>
                    </a:lnTo>
                    <a:lnTo>
                      <a:pt x="871" y="657"/>
                    </a:lnTo>
                    <a:lnTo>
                      <a:pt x="872" y="657"/>
                    </a:lnTo>
                    <a:lnTo>
                      <a:pt x="874" y="658"/>
                    </a:lnTo>
                    <a:lnTo>
                      <a:pt x="875" y="658"/>
                    </a:lnTo>
                    <a:lnTo>
                      <a:pt x="876" y="658"/>
                    </a:lnTo>
                    <a:lnTo>
                      <a:pt x="879" y="658"/>
                    </a:lnTo>
                    <a:lnTo>
                      <a:pt x="880" y="658"/>
                    </a:lnTo>
                    <a:lnTo>
                      <a:pt x="881" y="658"/>
                    </a:lnTo>
                    <a:lnTo>
                      <a:pt x="882" y="658"/>
                    </a:lnTo>
                    <a:lnTo>
                      <a:pt x="883" y="658"/>
                    </a:lnTo>
                    <a:lnTo>
                      <a:pt x="885" y="658"/>
                    </a:lnTo>
                    <a:lnTo>
                      <a:pt x="887" y="658"/>
                    </a:lnTo>
                    <a:lnTo>
                      <a:pt x="888" y="658"/>
                    </a:lnTo>
                    <a:lnTo>
                      <a:pt x="889" y="658"/>
                    </a:lnTo>
                    <a:lnTo>
                      <a:pt x="891" y="658"/>
                    </a:lnTo>
                    <a:lnTo>
                      <a:pt x="892" y="658"/>
                    </a:lnTo>
                    <a:lnTo>
                      <a:pt x="893" y="658"/>
                    </a:lnTo>
                    <a:lnTo>
                      <a:pt x="896" y="658"/>
                    </a:lnTo>
                    <a:lnTo>
                      <a:pt x="897" y="658"/>
                    </a:lnTo>
                    <a:lnTo>
                      <a:pt x="898" y="658"/>
                    </a:lnTo>
                    <a:lnTo>
                      <a:pt x="899" y="658"/>
                    </a:lnTo>
                    <a:lnTo>
                      <a:pt x="900" y="658"/>
                    </a:lnTo>
                    <a:lnTo>
                      <a:pt x="902" y="658"/>
                    </a:lnTo>
                    <a:lnTo>
                      <a:pt x="904" y="658"/>
                    </a:lnTo>
                    <a:lnTo>
                      <a:pt x="905" y="659"/>
                    </a:lnTo>
                    <a:lnTo>
                      <a:pt x="907" y="659"/>
                    </a:lnTo>
                    <a:lnTo>
                      <a:pt x="908" y="659"/>
                    </a:lnTo>
                    <a:lnTo>
                      <a:pt x="909" y="659"/>
                    </a:lnTo>
                    <a:lnTo>
                      <a:pt x="910" y="659"/>
                    </a:lnTo>
                    <a:lnTo>
                      <a:pt x="913" y="659"/>
                    </a:lnTo>
                    <a:lnTo>
                      <a:pt x="914" y="659"/>
                    </a:lnTo>
                    <a:lnTo>
                      <a:pt x="915" y="659"/>
                    </a:lnTo>
                    <a:lnTo>
                      <a:pt x="916" y="659"/>
                    </a:lnTo>
                    <a:lnTo>
                      <a:pt x="918" y="659"/>
                    </a:lnTo>
                    <a:lnTo>
                      <a:pt x="919" y="659"/>
                    </a:lnTo>
                    <a:lnTo>
                      <a:pt x="921" y="659"/>
                    </a:lnTo>
                    <a:lnTo>
                      <a:pt x="922" y="659"/>
                    </a:lnTo>
                    <a:lnTo>
                      <a:pt x="924" y="659"/>
                    </a:lnTo>
                    <a:lnTo>
                      <a:pt x="925" y="659"/>
                    </a:lnTo>
                    <a:lnTo>
                      <a:pt x="926" y="659"/>
                    </a:lnTo>
                    <a:lnTo>
                      <a:pt x="927" y="659"/>
                    </a:lnTo>
                    <a:lnTo>
                      <a:pt x="930" y="659"/>
                    </a:lnTo>
                    <a:lnTo>
                      <a:pt x="931" y="659"/>
                    </a:lnTo>
                    <a:lnTo>
                      <a:pt x="932" y="659"/>
                    </a:lnTo>
                    <a:lnTo>
                      <a:pt x="933" y="659"/>
                    </a:lnTo>
                    <a:lnTo>
                      <a:pt x="935" y="659"/>
                    </a:lnTo>
                    <a:lnTo>
                      <a:pt x="936" y="659"/>
                    </a:lnTo>
                    <a:lnTo>
                      <a:pt x="938" y="659"/>
                    </a:lnTo>
                    <a:lnTo>
                      <a:pt x="940" y="659"/>
                    </a:lnTo>
                    <a:lnTo>
                      <a:pt x="941" y="659"/>
                    </a:lnTo>
                    <a:lnTo>
                      <a:pt x="942" y="659"/>
                    </a:lnTo>
                    <a:lnTo>
                      <a:pt x="943" y="659"/>
                    </a:lnTo>
                    <a:lnTo>
                      <a:pt x="944" y="659"/>
                    </a:lnTo>
                    <a:lnTo>
                      <a:pt x="947" y="659"/>
                    </a:lnTo>
                    <a:lnTo>
                      <a:pt x="948" y="660"/>
                    </a:lnTo>
                    <a:lnTo>
                      <a:pt x="949" y="660"/>
                    </a:lnTo>
                    <a:lnTo>
                      <a:pt x="951" y="660"/>
                    </a:lnTo>
                    <a:lnTo>
                      <a:pt x="952" y="660"/>
                    </a:lnTo>
                    <a:lnTo>
                      <a:pt x="953" y="660"/>
                    </a:lnTo>
                    <a:lnTo>
                      <a:pt x="955" y="660"/>
                    </a:lnTo>
                    <a:lnTo>
                      <a:pt x="957" y="660"/>
                    </a:lnTo>
                    <a:lnTo>
                      <a:pt x="958" y="660"/>
                    </a:lnTo>
                    <a:lnTo>
                      <a:pt x="959" y="660"/>
                    </a:lnTo>
                    <a:lnTo>
                      <a:pt x="960" y="660"/>
                    </a:lnTo>
                    <a:lnTo>
                      <a:pt x="961" y="660"/>
                    </a:lnTo>
                    <a:lnTo>
                      <a:pt x="964" y="660"/>
                    </a:lnTo>
                    <a:lnTo>
                      <a:pt x="965" y="660"/>
                    </a:lnTo>
                    <a:lnTo>
                      <a:pt x="966" y="660"/>
                    </a:lnTo>
                    <a:lnTo>
                      <a:pt x="968" y="660"/>
                    </a:lnTo>
                    <a:lnTo>
                      <a:pt x="969" y="660"/>
                    </a:lnTo>
                    <a:lnTo>
                      <a:pt x="970" y="660"/>
                    </a:lnTo>
                    <a:lnTo>
                      <a:pt x="972" y="660"/>
                    </a:lnTo>
                    <a:lnTo>
                      <a:pt x="974" y="660"/>
                    </a:lnTo>
                    <a:lnTo>
                      <a:pt x="975" y="660"/>
                    </a:lnTo>
                    <a:lnTo>
                      <a:pt x="976" y="660"/>
                    </a:lnTo>
                    <a:lnTo>
                      <a:pt x="977" y="660"/>
                    </a:lnTo>
                    <a:lnTo>
                      <a:pt x="979" y="660"/>
                    </a:lnTo>
                    <a:lnTo>
                      <a:pt x="981" y="660"/>
                    </a:lnTo>
                    <a:lnTo>
                      <a:pt x="982" y="660"/>
                    </a:lnTo>
                    <a:lnTo>
                      <a:pt x="983" y="660"/>
                    </a:lnTo>
                    <a:lnTo>
                      <a:pt x="985" y="660"/>
                    </a:lnTo>
                    <a:lnTo>
                      <a:pt x="986" y="660"/>
                    </a:lnTo>
                    <a:lnTo>
                      <a:pt x="987" y="660"/>
                    </a:lnTo>
                    <a:lnTo>
                      <a:pt x="990" y="660"/>
                    </a:lnTo>
                    <a:lnTo>
                      <a:pt x="991" y="660"/>
                    </a:lnTo>
                    <a:lnTo>
                      <a:pt x="992" y="660"/>
                    </a:lnTo>
                    <a:lnTo>
                      <a:pt x="993" y="660"/>
                    </a:lnTo>
                  </a:path>
                </a:pathLst>
              </a:custGeom>
              <a:noFill/>
              <a:ln w="20638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04" name="Freeform 125"/>
              <p:cNvSpPr>
                <a:spLocks/>
              </p:cNvSpPr>
              <p:nvPr/>
            </p:nvSpPr>
            <p:spPr bwMode="auto">
              <a:xfrm>
                <a:off x="5186363" y="5233988"/>
                <a:ext cx="655637" cy="1587"/>
              </a:xfrm>
              <a:custGeom>
                <a:avLst/>
                <a:gdLst>
                  <a:gd name="T0" fmla="*/ 2147483647 w 615"/>
                  <a:gd name="T1" fmla="*/ 0 h 1"/>
                  <a:gd name="T2" fmla="*/ 2147483647 w 615"/>
                  <a:gd name="T3" fmla="*/ 0 h 1"/>
                  <a:gd name="T4" fmla="*/ 2147483647 w 615"/>
                  <a:gd name="T5" fmla="*/ 0 h 1"/>
                  <a:gd name="T6" fmla="*/ 2147483647 w 615"/>
                  <a:gd name="T7" fmla="*/ 0 h 1"/>
                  <a:gd name="T8" fmla="*/ 2147483647 w 615"/>
                  <a:gd name="T9" fmla="*/ 0 h 1"/>
                  <a:gd name="T10" fmla="*/ 2147483647 w 615"/>
                  <a:gd name="T11" fmla="*/ 0 h 1"/>
                  <a:gd name="T12" fmla="*/ 2147483647 w 615"/>
                  <a:gd name="T13" fmla="*/ 0 h 1"/>
                  <a:gd name="T14" fmla="*/ 2147483647 w 615"/>
                  <a:gd name="T15" fmla="*/ 0 h 1"/>
                  <a:gd name="T16" fmla="*/ 2147483647 w 615"/>
                  <a:gd name="T17" fmla="*/ 0 h 1"/>
                  <a:gd name="T18" fmla="*/ 2147483647 w 615"/>
                  <a:gd name="T19" fmla="*/ 0 h 1"/>
                  <a:gd name="T20" fmla="*/ 2147483647 w 615"/>
                  <a:gd name="T21" fmla="*/ 0 h 1"/>
                  <a:gd name="T22" fmla="*/ 2147483647 w 615"/>
                  <a:gd name="T23" fmla="*/ 0 h 1"/>
                  <a:gd name="T24" fmla="*/ 2147483647 w 615"/>
                  <a:gd name="T25" fmla="*/ 0 h 1"/>
                  <a:gd name="T26" fmla="*/ 2147483647 w 615"/>
                  <a:gd name="T27" fmla="*/ 0 h 1"/>
                  <a:gd name="T28" fmla="*/ 2147483647 w 615"/>
                  <a:gd name="T29" fmla="*/ 0 h 1"/>
                  <a:gd name="T30" fmla="*/ 2147483647 w 615"/>
                  <a:gd name="T31" fmla="*/ 0 h 1"/>
                  <a:gd name="T32" fmla="*/ 2147483647 w 615"/>
                  <a:gd name="T33" fmla="*/ 0 h 1"/>
                  <a:gd name="T34" fmla="*/ 2147483647 w 615"/>
                  <a:gd name="T35" fmla="*/ 0 h 1"/>
                  <a:gd name="T36" fmla="*/ 2147483647 w 615"/>
                  <a:gd name="T37" fmla="*/ 0 h 1"/>
                  <a:gd name="T38" fmla="*/ 2147483647 w 615"/>
                  <a:gd name="T39" fmla="*/ 0 h 1"/>
                  <a:gd name="T40" fmla="*/ 2147483647 w 615"/>
                  <a:gd name="T41" fmla="*/ 0 h 1"/>
                  <a:gd name="T42" fmla="*/ 2147483647 w 615"/>
                  <a:gd name="T43" fmla="*/ 0 h 1"/>
                  <a:gd name="T44" fmla="*/ 2147483647 w 615"/>
                  <a:gd name="T45" fmla="*/ 0 h 1"/>
                  <a:gd name="T46" fmla="*/ 2147483647 w 615"/>
                  <a:gd name="T47" fmla="*/ 0 h 1"/>
                  <a:gd name="T48" fmla="*/ 2147483647 w 615"/>
                  <a:gd name="T49" fmla="*/ 0 h 1"/>
                  <a:gd name="T50" fmla="*/ 2147483647 w 615"/>
                  <a:gd name="T51" fmla="*/ 0 h 1"/>
                  <a:gd name="T52" fmla="*/ 2147483647 w 615"/>
                  <a:gd name="T53" fmla="*/ 0 h 1"/>
                  <a:gd name="T54" fmla="*/ 2147483647 w 615"/>
                  <a:gd name="T55" fmla="*/ 0 h 1"/>
                  <a:gd name="T56" fmla="*/ 2147483647 w 615"/>
                  <a:gd name="T57" fmla="*/ 0 h 1"/>
                  <a:gd name="T58" fmla="*/ 2147483647 w 615"/>
                  <a:gd name="T59" fmla="*/ 0 h 1"/>
                  <a:gd name="T60" fmla="*/ 2147483647 w 615"/>
                  <a:gd name="T61" fmla="*/ 0 h 1"/>
                  <a:gd name="T62" fmla="*/ 2147483647 w 615"/>
                  <a:gd name="T63" fmla="*/ 0 h 1"/>
                  <a:gd name="T64" fmla="*/ 2147483647 w 615"/>
                  <a:gd name="T65" fmla="*/ 0 h 1"/>
                  <a:gd name="T66" fmla="*/ 2147483647 w 615"/>
                  <a:gd name="T67" fmla="*/ 0 h 1"/>
                  <a:gd name="T68" fmla="*/ 2147483647 w 615"/>
                  <a:gd name="T69" fmla="*/ 0 h 1"/>
                  <a:gd name="T70" fmla="*/ 2147483647 w 615"/>
                  <a:gd name="T71" fmla="*/ 0 h 1"/>
                  <a:gd name="T72" fmla="*/ 2147483647 w 615"/>
                  <a:gd name="T73" fmla="*/ 0 h 1"/>
                  <a:gd name="T74" fmla="*/ 2147483647 w 615"/>
                  <a:gd name="T75" fmla="*/ 0 h 1"/>
                  <a:gd name="T76" fmla="*/ 2147483647 w 615"/>
                  <a:gd name="T77" fmla="*/ 0 h 1"/>
                  <a:gd name="T78" fmla="*/ 2147483647 w 615"/>
                  <a:gd name="T79" fmla="*/ 0 h 1"/>
                  <a:gd name="T80" fmla="*/ 2147483647 w 615"/>
                  <a:gd name="T81" fmla="*/ 0 h 1"/>
                  <a:gd name="T82" fmla="*/ 2147483647 w 615"/>
                  <a:gd name="T83" fmla="*/ 0 h 1"/>
                  <a:gd name="T84" fmla="*/ 2147483647 w 615"/>
                  <a:gd name="T85" fmla="*/ 0 h 1"/>
                  <a:gd name="T86" fmla="*/ 2147483647 w 615"/>
                  <a:gd name="T87" fmla="*/ 0 h 1"/>
                  <a:gd name="T88" fmla="*/ 2147483647 w 615"/>
                  <a:gd name="T89" fmla="*/ 0 h 1"/>
                  <a:gd name="T90" fmla="*/ 2147483647 w 615"/>
                  <a:gd name="T91" fmla="*/ 0 h 1"/>
                  <a:gd name="T92" fmla="*/ 2147483647 w 615"/>
                  <a:gd name="T93" fmla="*/ 0 h 1"/>
                  <a:gd name="T94" fmla="*/ 2147483647 w 615"/>
                  <a:gd name="T95" fmla="*/ 0 h 1"/>
                  <a:gd name="T96" fmla="*/ 2147483647 w 615"/>
                  <a:gd name="T97" fmla="*/ 0 h 1"/>
                  <a:gd name="T98" fmla="*/ 2147483647 w 615"/>
                  <a:gd name="T99" fmla="*/ 0 h 1"/>
                  <a:gd name="T100" fmla="*/ 2147483647 w 615"/>
                  <a:gd name="T101" fmla="*/ 0 h 1"/>
                  <a:gd name="T102" fmla="*/ 2147483647 w 615"/>
                  <a:gd name="T103" fmla="*/ 0 h 1"/>
                  <a:gd name="T104" fmla="*/ 2147483647 w 615"/>
                  <a:gd name="T105" fmla="*/ 0 h 1"/>
                  <a:gd name="T106" fmla="*/ 2147483647 w 615"/>
                  <a:gd name="T107" fmla="*/ 0 h 1"/>
                  <a:gd name="T108" fmla="*/ 2147483647 w 615"/>
                  <a:gd name="T109" fmla="*/ 0 h 1"/>
                  <a:gd name="T110" fmla="*/ 2147483647 w 615"/>
                  <a:gd name="T111" fmla="*/ 0 h 1"/>
                  <a:gd name="T112" fmla="*/ 2147483647 w 615"/>
                  <a:gd name="T113" fmla="*/ 0 h 1"/>
                  <a:gd name="T114" fmla="*/ 2147483647 w 615"/>
                  <a:gd name="T115" fmla="*/ 0 h 1"/>
                  <a:gd name="T116" fmla="*/ 2147483647 w 615"/>
                  <a:gd name="T117" fmla="*/ 0 h 1"/>
                  <a:gd name="T118" fmla="*/ 2147483647 w 615"/>
                  <a:gd name="T119" fmla="*/ 0 h 1"/>
                  <a:gd name="T120" fmla="*/ 2147483647 w 615"/>
                  <a:gd name="T121" fmla="*/ 0 h 1"/>
                  <a:gd name="T122" fmla="*/ 2147483647 w 615"/>
                  <a:gd name="T123" fmla="*/ 0 h 1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615"/>
                  <a:gd name="T187" fmla="*/ 0 h 1"/>
                  <a:gd name="T188" fmla="*/ 615 w 615"/>
                  <a:gd name="T189" fmla="*/ 1 h 1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615" h="1">
                    <a:moveTo>
                      <a:pt x="0" y="0"/>
                    </a:moveTo>
                    <a:lnTo>
                      <a:pt x="1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6" y="0"/>
                    </a:lnTo>
                    <a:lnTo>
                      <a:pt x="8" y="0"/>
                    </a:lnTo>
                    <a:lnTo>
                      <a:pt x="9" y="0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5" y="0"/>
                    </a:lnTo>
                    <a:lnTo>
                      <a:pt x="16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0" y="0"/>
                    </a:lnTo>
                    <a:lnTo>
                      <a:pt x="22" y="0"/>
                    </a:lnTo>
                    <a:lnTo>
                      <a:pt x="23" y="0"/>
                    </a:lnTo>
                    <a:lnTo>
                      <a:pt x="25" y="0"/>
                    </a:lnTo>
                    <a:lnTo>
                      <a:pt x="26" y="0"/>
                    </a:lnTo>
                    <a:lnTo>
                      <a:pt x="27" y="0"/>
                    </a:lnTo>
                    <a:lnTo>
                      <a:pt x="28" y="0"/>
                    </a:lnTo>
                    <a:lnTo>
                      <a:pt x="31" y="0"/>
                    </a:lnTo>
                    <a:lnTo>
                      <a:pt x="32" y="0"/>
                    </a:lnTo>
                    <a:lnTo>
                      <a:pt x="33" y="0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7" y="0"/>
                    </a:lnTo>
                    <a:lnTo>
                      <a:pt x="39" y="0"/>
                    </a:lnTo>
                    <a:lnTo>
                      <a:pt x="40" y="0"/>
                    </a:lnTo>
                    <a:lnTo>
                      <a:pt x="42" y="0"/>
                    </a:lnTo>
                    <a:lnTo>
                      <a:pt x="43" y="0"/>
                    </a:lnTo>
                    <a:lnTo>
                      <a:pt x="44" y="0"/>
                    </a:lnTo>
                    <a:lnTo>
                      <a:pt x="45" y="0"/>
                    </a:lnTo>
                    <a:lnTo>
                      <a:pt x="48" y="0"/>
                    </a:lnTo>
                    <a:lnTo>
                      <a:pt x="49" y="0"/>
                    </a:lnTo>
                    <a:lnTo>
                      <a:pt x="50" y="0"/>
                    </a:lnTo>
                    <a:lnTo>
                      <a:pt x="51" y="0"/>
                    </a:lnTo>
                    <a:lnTo>
                      <a:pt x="53" y="0"/>
                    </a:lnTo>
                    <a:lnTo>
                      <a:pt x="54" y="0"/>
                    </a:lnTo>
                    <a:lnTo>
                      <a:pt x="56" y="0"/>
                    </a:lnTo>
                    <a:lnTo>
                      <a:pt x="58" y="0"/>
                    </a:lnTo>
                    <a:lnTo>
                      <a:pt x="59" y="0"/>
                    </a:lnTo>
                    <a:lnTo>
                      <a:pt x="60" y="0"/>
                    </a:lnTo>
                    <a:lnTo>
                      <a:pt x="61" y="0"/>
                    </a:lnTo>
                    <a:lnTo>
                      <a:pt x="62" y="0"/>
                    </a:lnTo>
                    <a:lnTo>
                      <a:pt x="65" y="0"/>
                    </a:lnTo>
                    <a:lnTo>
                      <a:pt x="66" y="0"/>
                    </a:lnTo>
                    <a:lnTo>
                      <a:pt x="67" y="0"/>
                    </a:lnTo>
                    <a:lnTo>
                      <a:pt x="69" y="0"/>
                    </a:lnTo>
                    <a:lnTo>
                      <a:pt x="70" y="0"/>
                    </a:lnTo>
                    <a:lnTo>
                      <a:pt x="71" y="0"/>
                    </a:lnTo>
                    <a:lnTo>
                      <a:pt x="73" y="0"/>
                    </a:lnTo>
                    <a:lnTo>
                      <a:pt x="75" y="0"/>
                    </a:lnTo>
                    <a:lnTo>
                      <a:pt x="76" y="0"/>
                    </a:lnTo>
                    <a:lnTo>
                      <a:pt x="77" y="0"/>
                    </a:lnTo>
                    <a:lnTo>
                      <a:pt x="78" y="0"/>
                    </a:lnTo>
                    <a:lnTo>
                      <a:pt x="80" y="0"/>
                    </a:lnTo>
                    <a:lnTo>
                      <a:pt x="82" y="0"/>
                    </a:lnTo>
                    <a:lnTo>
                      <a:pt x="83" y="0"/>
                    </a:lnTo>
                    <a:lnTo>
                      <a:pt x="84" y="0"/>
                    </a:lnTo>
                    <a:lnTo>
                      <a:pt x="86" y="0"/>
                    </a:lnTo>
                    <a:lnTo>
                      <a:pt x="87" y="0"/>
                    </a:lnTo>
                    <a:lnTo>
                      <a:pt x="88" y="0"/>
                    </a:lnTo>
                    <a:lnTo>
                      <a:pt x="91" y="0"/>
                    </a:lnTo>
                    <a:lnTo>
                      <a:pt x="92" y="0"/>
                    </a:lnTo>
                    <a:lnTo>
                      <a:pt x="93" y="0"/>
                    </a:lnTo>
                    <a:lnTo>
                      <a:pt x="94" y="0"/>
                    </a:lnTo>
                    <a:lnTo>
                      <a:pt x="95" y="0"/>
                    </a:lnTo>
                    <a:lnTo>
                      <a:pt x="97" y="0"/>
                    </a:lnTo>
                    <a:lnTo>
                      <a:pt x="99" y="0"/>
                    </a:lnTo>
                    <a:lnTo>
                      <a:pt x="100" y="0"/>
                    </a:lnTo>
                    <a:lnTo>
                      <a:pt x="102" y="0"/>
                    </a:lnTo>
                    <a:lnTo>
                      <a:pt x="103" y="0"/>
                    </a:lnTo>
                    <a:lnTo>
                      <a:pt x="104" y="0"/>
                    </a:lnTo>
                    <a:lnTo>
                      <a:pt x="105" y="0"/>
                    </a:lnTo>
                    <a:lnTo>
                      <a:pt x="108" y="0"/>
                    </a:lnTo>
                    <a:lnTo>
                      <a:pt x="109" y="0"/>
                    </a:lnTo>
                    <a:lnTo>
                      <a:pt x="110" y="0"/>
                    </a:lnTo>
                    <a:lnTo>
                      <a:pt x="111" y="0"/>
                    </a:lnTo>
                    <a:lnTo>
                      <a:pt x="112" y="0"/>
                    </a:lnTo>
                    <a:lnTo>
                      <a:pt x="114" y="0"/>
                    </a:lnTo>
                    <a:lnTo>
                      <a:pt x="116" y="0"/>
                    </a:lnTo>
                    <a:lnTo>
                      <a:pt x="117" y="0"/>
                    </a:lnTo>
                    <a:lnTo>
                      <a:pt x="119" y="0"/>
                    </a:lnTo>
                    <a:lnTo>
                      <a:pt x="120" y="0"/>
                    </a:lnTo>
                    <a:lnTo>
                      <a:pt x="121" y="0"/>
                    </a:lnTo>
                    <a:lnTo>
                      <a:pt x="122" y="0"/>
                    </a:lnTo>
                    <a:lnTo>
                      <a:pt x="125" y="0"/>
                    </a:lnTo>
                    <a:lnTo>
                      <a:pt x="126" y="0"/>
                    </a:lnTo>
                    <a:lnTo>
                      <a:pt x="127" y="0"/>
                    </a:lnTo>
                    <a:lnTo>
                      <a:pt x="128" y="0"/>
                    </a:lnTo>
                    <a:lnTo>
                      <a:pt x="130" y="0"/>
                    </a:lnTo>
                    <a:lnTo>
                      <a:pt x="131" y="0"/>
                    </a:lnTo>
                    <a:lnTo>
                      <a:pt x="133" y="0"/>
                    </a:lnTo>
                    <a:lnTo>
                      <a:pt x="134" y="0"/>
                    </a:lnTo>
                    <a:lnTo>
                      <a:pt x="136" y="0"/>
                    </a:lnTo>
                    <a:lnTo>
                      <a:pt x="137" y="0"/>
                    </a:lnTo>
                    <a:lnTo>
                      <a:pt x="138" y="0"/>
                    </a:lnTo>
                    <a:lnTo>
                      <a:pt x="139" y="0"/>
                    </a:lnTo>
                    <a:lnTo>
                      <a:pt x="142" y="0"/>
                    </a:lnTo>
                    <a:lnTo>
                      <a:pt x="143" y="0"/>
                    </a:lnTo>
                    <a:lnTo>
                      <a:pt x="144" y="0"/>
                    </a:lnTo>
                    <a:lnTo>
                      <a:pt x="145" y="0"/>
                    </a:lnTo>
                    <a:lnTo>
                      <a:pt x="147" y="0"/>
                    </a:lnTo>
                    <a:lnTo>
                      <a:pt x="148" y="0"/>
                    </a:lnTo>
                    <a:lnTo>
                      <a:pt x="150" y="0"/>
                    </a:lnTo>
                    <a:lnTo>
                      <a:pt x="152" y="0"/>
                    </a:lnTo>
                    <a:lnTo>
                      <a:pt x="153" y="0"/>
                    </a:lnTo>
                    <a:lnTo>
                      <a:pt x="154" y="0"/>
                    </a:lnTo>
                    <a:lnTo>
                      <a:pt x="155" y="0"/>
                    </a:lnTo>
                    <a:lnTo>
                      <a:pt x="156" y="0"/>
                    </a:lnTo>
                    <a:lnTo>
                      <a:pt x="159" y="0"/>
                    </a:lnTo>
                    <a:lnTo>
                      <a:pt x="160" y="0"/>
                    </a:lnTo>
                    <a:lnTo>
                      <a:pt x="161" y="0"/>
                    </a:lnTo>
                    <a:lnTo>
                      <a:pt x="163" y="0"/>
                    </a:lnTo>
                    <a:lnTo>
                      <a:pt x="164" y="0"/>
                    </a:lnTo>
                    <a:lnTo>
                      <a:pt x="165" y="0"/>
                    </a:lnTo>
                    <a:lnTo>
                      <a:pt x="167" y="0"/>
                    </a:lnTo>
                    <a:lnTo>
                      <a:pt x="169" y="0"/>
                    </a:lnTo>
                    <a:lnTo>
                      <a:pt x="170" y="0"/>
                    </a:lnTo>
                    <a:lnTo>
                      <a:pt x="171" y="0"/>
                    </a:lnTo>
                    <a:lnTo>
                      <a:pt x="172" y="0"/>
                    </a:lnTo>
                    <a:lnTo>
                      <a:pt x="174" y="0"/>
                    </a:lnTo>
                    <a:lnTo>
                      <a:pt x="176" y="0"/>
                    </a:lnTo>
                    <a:lnTo>
                      <a:pt x="177" y="0"/>
                    </a:lnTo>
                    <a:lnTo>
                      <a:pt x="178" y="0"/>
                    </a:lnTo>
                    <a:lnTo>
                      <a:pt x="180" y="0"/>
                    </a:lnTo>
                    <a:lnTo>
                      <a:pt x="181" y="0"/>
                    </a:lnTo>
                    <a:lnTo>
                      <a:pt x="182" y="0"/>
                    </a:lnTo>
                    <a:lnTo>
                      <a:pt x="184" y="0"/>
                    </a:lnTo>
                    <a:lnTo>
                      <a:pt x="186" y="0"/>
                    </a:lnTo>
                    <a:lnTo>
                      <a:pt x="187" y="0"/>
                    </a:lnTo>
                    <a:lnTo>
                      <a:pt x="188" y="0"/>
                    </a:lnTo>
                    <a:lnTo>
                      <a:pt x="189" y="0"/>
                    </a:lnTo>
                    <a:lnTo>
                      <a:pt x="191" y="0"/>
                    </a:lnTo>
                    <a:lnTo>
                      <a:pt x="193" y="0"/>
                    </a:lnTo>
                    <a:lnTo>
                      <a:pt x="194" y="0"/>
                    </a:lnTo>
                    <a:lnTo>
                      <a:pt x="195" y="0"/>
                    </a:lnTo>
                    <a:lnTo>
                      <a:pt x="197" y="0"/>
                    </a:lnTo>
                    <a:lnTo>
                      <a:pt x="198" y="0"/>
                    </a:lnTo>
                    <a:lnTo>
                      <a:pt x="199" y="0"/>
                    </a:lnTo>
                    <a:lnTo>
                      <a:pt x="202" y="0"/>
                    </a:lnTo>
                    <a:lnTo>
                      <a:pt x="203" y="0"/>
                    </a:lnTo>
                    <a:lnTo>
                      <a:pt x="204" y="0"/>
                    </a:lnTo>
                    <a:lnTo>
                      <a:pt x="205" y="0"/>
                    </a:lnTo>
                    <a:lnTo>
                      <a:pt x="206" y="0"/>
                    </a:lnTo>
                    <a:lnTo>
                      <a:pt x="208" y="0"/>
                    </a:lnTo>
                    <a:lnTo>
                      <a:pt x="210" y="0"/>
                    </a:lnTo>
                    <a:lnTo>
                      <a:pt x="211" y="0"/>
                    </a:lnTo>
                    <a:lnTo>
                      <a:pt x="213" y="0"/>
                    </a:lnTo>
                    <a:lnTo>
                      <a:pt x="214" y="0"/>
                    </a:lnTo>
                    <a:lnTo>
                      <a:pt x="215" y="0"/>
                    </a:lnTo>
                    <a:lnTo>
                      <a:pt x="216" y="0"/>
                    </a:lnTo>
                    <a:lnTo>
                      <a:pt x="219" y="0"/>
                    </a:lnTo>
                    <a:lnTo>
                      <a:pt x="220" y="0"/>
                    </a:lnTo>
                    <a:lnTo>
                      <a:pt x="221" y="0"/>
                    </a:lnTo>
                    <a:lnTo>
                      <a:pt x="222" y="0"/>
                    </a:lnTo>
                    <a:lnTo>
                      <a:pt x="224" y="0"/>
                    </a:lnTo>
                    <a:lnTo>
                      <a:pt x="225" y="0"/>
                    </a:lnTo>
                    <a:lnTo>
                      <a:pt x="227" y="0"/>
                    </a:lnTo>
                    <a:lnTo>
                      <a:pt x="228" y="0"/>
                    </a:lnTo>
                    <a:lnTo>
                      <a:pt x="230" y="0"/>
                    </a:lnTo>
                    <a:lnTo>
                      <a:pt x="231" y="0"/>
                    </a:lnTo>
                    <a:lnTo>
                      <a:pt x="232" y="0"/>
                    </a:lnTo>
                    <a:lnTo>
                      <a:pt x="233" y="0"/>
                    </a:lnTo>
                    <a:lnTo>
                      <a:pt x="236" y="0"/>
                    </a:lnTo>
                    <a:lnTo>
                      <a:pt x="237" y="0"/>
                    </a:lnTo>
                    <a:lnTo>
                      <a:pt x="238" y="0"/>
                    </a:lnTo>
                    <a:lnTo>
                      <a:pt x="239" y="0"/>
                    </a:lnTo>
                    <a:lnTo>
                      <a:pt x="241" y="0"/>
                    </a:lnTo>
                    <a:lnTo>
                      <a:pt x="242" y="0"/>
                    </a:lnTo>
                    <a:lnTo>
                      <a:pt x="244" y="0"/>
                    </a:lnTo>
                    <a:lnTo>
                      <a:pt x="246" y="0"/>
                    </a:lnTo>
                    <a:lnTo>
                      <a:pt x="247" y="0"/>
                    </a:lnTo>
                    <a:lnTo>
                      <a:pt x="248" y="0"/>
                    </a:lnTo>
                    <a:lnTo>
                      <a:pt x="249" y="0"/>
                    </a:lnTo>
                    <a:lnTo>
                      <a:pt x="250" y="0"/>
                    </a:lnTo>
                    <a:lnTo>
                      <a:pt x="253" y="0"/>
                    </a:lnTo>
                    <a:lnTo>
                      <a:pt x="254" y="0"/>
                    </a:lnTo>
                    <a:lnTo>
                      <a:pt x="255" y="0"/>
                    </a:lnTo>
                    <a:lnTo>
                      <a:pt x="256" y="0"/>
                    </a:lnTo>
                    <a:lnTo>
                      <a:pt x="258" y="0"/>
                    </a:lnTo>
                    <a:lnTo>
                      <a:pt x="259" y="0"/>
                    </a:lnTo>
                    <a:lnTo>
                      <a:pt x="261" y="0"/>
                    </a:lnTo>
                    <a:lnTo>
                      <a:pt x="263" y="0"/>
                    </a:lnTo>
                    <a:lnTo>
                      <a:pt x="264" y="0"/>
                    </a:lnTo>
                    <a:lnTo>
                      <a:pt x="265" y="0"/>
                    </a:lnTo>
                    <a:lnTo>
                      <a:pt x="266" y="0"/>
                    </a:lnTo>
                    <a:lnTo>
                      <a:pt x="267" y="0"/>
                    </a:lnTo>
                    <a:lnTo>
                      <a:pt x="270" y="0"/>
                    </a:lnTo>
                    <a:lnTo>
                      <a:pt x="271" y="0"/>
                    </a:lnTo>
                    <a:lnTo>
                      <a:pt x="272" y="0"/>
                    </a:lnTo>
                    <a:lnTo>
                      <a:pt x="274" y="0"/>
                    </a:lnTo>
                    <a:lnTo>
                      <a:pt x="275" y="0"/>
                    </a:lnTo>
                    <a:lnTo>
                      <a:pt x="276" y="0"/>
                    </a:lnTo>
                    <a:lnTo>
                      <a:pt x="278" y="0"/>
                    </a:lnTo>
                    <a:lnTo>
                      <a:pt x="280" y="0"/>
                    </a:lnTo>
                    <a:lnTo>
                      <a:pt x="281" y="0"/>
                    </a:lnTo>
                    <a:lnTo>
                      <a:pt x="282" y="0"/>
                    </a:lnTo>
                    <a:lnTo>
                      <a:pt x="283" y="0"/>
                    </a:lnTo>
                    <a:lnTo>
                      <a:pt x="285" y="0"/>
                    </a:lnTo>
                    <a:lnTo>
                      <a:pt x="287" y="0"/>
                    </a:lnTo>
                    <a:lnTo>
                      <a:pt x="288" y="0"/>
                    </a:lnTo>
                    <a:lnTo>
                      <a:pt x="289" y="0"/>
                    </a:lnTo>
                    <a:lnTo>
                      <a:pt x="291" y="0"/>
                    </a:lnTo>
                    <a:lnTo>
                      <a:pt x="292" y="0"/>
                    </a:lnTo>
                    <a:lnTo>
                      <a:pt x="293" y="0"/>
                    </a:lnTo>
                    <a:lnTo>
                      <a:pt x="296" y="0"/>
                    </a:lnTo>
                    <a:lnTo>
                      <a:pt x="297" y="0"/>
                    </a:lnTo>
                    <a:lnTo>
                      <a:pt x="298" y="0"/>
                    </a:lnTo>
                    <a:lnTo>
                      <a:pt x="299" y="0"/>
                    </a:lnTo>
                    <a:lnTo>
                      <a:pt x="300" y="0"/>
                    </a:lnTo>
                    <a:lnTo>
                      <a:pt x="302" y="0"/>
                    </a:lnTo>
                    <a:lnTo>
                      <a:pt x="304" y="0"/>
                    </a:lnTo>
                    <a:lnTo>
                      <a:pt x="305" y="0"/>
                    </a:lnTo>
                    <a:lnTo>
                      <a:pt x="307" y="0"/>
                    </a:lnTo>
                    <a:lnTo>
                      <a:pt x="308" y="0"/>
                    </a:lnTo>
                    <a:lnTo>
                      <a:pt x="309" y="0"/>
                    </a:lnTo>
                    <a:lnTo>
                      <a:pt x="310" y="0"/>
                    </a:lnTo>
                    <a:lnTo>
                      <a:pt x="313" y="0"/>
                    </a:lnTo>
                    <a:lnTo>
                      <a:pt x="314" y="0"/>
                    </a:lnTo>
                    <a:lnTo>
                      <a:pt x="315" y="0"/>
                    </a:lnTo>
                    <a:lnTo>
                      <a:pt x="316" y="0"/>
                    </a:lnTo>
                    <a:lnTo>
                      <a:pt x="318" y="0"/>
                    </a:lnTo>
                    <a:lnTo>
                      <a:pt x="319" y="0"/>
                    </a:lnTo>
                    <a:lnTo>
                      <a:pt x="321" y="0"/>
                    </a:lnTo>
                    <a:lnTo>
                      <a:pt x="322" y="0"/>
                    </a:lnTo>
                    <a:lnTo>
                      <a:pt x="324" y="0"/>
                    </a:lnTo>
                    <a:lnTo>
                      <a:pt x="325" y="0"/>
                    </a:lnTo>
                    <a:lnTo>
                      <a:pt x="326" y="0"/>
                    </a:lnTo>
                    <a:lnTo>
                      <a:pt x="327" y="0"/>
                    </a:lnTo>
                    <a:lnTo>
                      <a:pt x="330" y="0"/>
                    </a:lnTo>
                    <a:lnTo>
                      <a:pt x="331" y="0"/>
                    </a:lnTo>
                    <a:lnTo>
                      <a:pt x="332" y="0"/>
                    </a:lnTo>
                    <a:lnTo>
                      <a:pt x="333" y="0"/>
                    </a:lnTo>
                    <a:lnTo>
                      <a:pt x="335" y="0"/>
                    </a:lnTo>
                    <a:lnTo>
                      <a:pt x="336" y="0"/>
                    </a:lnTo>
                    <a:lnTo>
                      <a:pt x="338" y="0"/>
                    </a:lnTo>
                    <a:lnTo>
                      <a:pt x="339" y="0"/>
                    </a:lnTo>
                    <a:lnTo>
                      <a:pt x="341" y="0"/>
                    </a:lnTo>
                    <a:lnTo>
                      <a:pt x="342" y="0"/>
                    </a:lnTo>
                    <a:lnTo>
                      <a:pt x="343" y="0"/>
                    </a:lnTo>
                    <a:lnTo>
                      <a:pt x="344" y="0"/>
                    </a:lnTo>
                    <a:lnTo>
                      <a:pt x="347" y="0"/>
                    </a:lnTo>
                    <a:lnTo>
                      <a:pt x="348" y="0"/>
                    </a:lnTo>
                    <a:lnTo>
                      <a:pt x="349" y="0"/>
                    </a:lnTo>
                    <a:lnTo>
                      <a:pt x="350" y="0"/>
                    </a:lnTo>
                    <a:lnTo>
                      <a:pt x="352" y="0"/>
                    </a:lnTo>
                    <a:lnTo>
                      <a:pt x="353" y="0"/>
                    </a:lnTo>
                    <a:lnTo>
                      <a:pt x="355" y="0"/>
                    </a:lnTo>
                    <a:lnTo>
                      <a:pt x="357" y="0"/>
                    </a:lnTo>
                    <a:lnTo>
                      <a:pt x="358" y="0"/>
                    </a:lnTo>
                    <a:lnTo>
                      <a:pt x="359" y="0"/>
                    </a:lnTo>
                    <a:lnTo>
                      <a:pt x="360" y="0"/>
                    </a:lnTo>
                    <a:lnTo>
                      <a:pt x="361" y="0"/>
                    </a:lnTo>
                    <a:lnTo>
                      <a:pt x="364" y="0"/>
                    </a:lnTo>
                    <a:lnTo>
                      <a:pt x="365" y="0"/>
                    </a:lnTo>
                    <a:lnTo>
                      <a:pt x="366" y="0"/>
                    </a:lnTo>
                    <a:lnTo>
                      <a:pt x="368" y="0"/>
                    </a:lnTo>
                    <a:lnTo>
                      <a:pt x="369" y="0"/>
                    </a:lnTo>
                    <a:lnTo>
                      <a:pt x="370" y="0"/>
                    </a:lnTo>
                    <a:lnTo>
                      <a:pt x="372" y="0"/>
                    </a:lnTo>
                    <a:lnTo>
                      <a:pt x="374" y="0"/>
                    </a:lnTo>
                    <a:lnTo>
                      <a:pt x="375" y="0"/>
                    </a:lnTo>
                    <a:lnTo>
                      <a:pt x="376" y="0"/>
                    </a:lnTo>
                    <a:lnTo>
                      <a:pt x="377" y="0"/>
                    </a:lnTo>
                    <a:lnTo>
                      <a:pt x="379" y="0"/>
                    </a:lnTo>
                    <a:lnTo>
                      <a:pt x="381" y="0"/>
                    </a:lnTo>
                    <a:lnTo>
                      <a:pt x="382" y="0"/>
                    </a:lnTo>
                    <a:lnTo>
                      <a:pt x="383" y="0"/>
                    </a:lnTo>
                    <a:lnTo>
                      <a:pt x="385" y="0"/>
                    </a:lnTo>
                    <a:lnTo>
                      <a:pt x="386" y="0"/>
                    </a:lnTo>
                    <a:lnTo>
                      <a:pt x="387" y="0"/>
                    </a:lnTo>
                    <a:lnTo>
                      <a:pt x="390" y="0"/>
                    </a:lnTo>
                    <a:lnTo>
                      <a:pt x="391" y="0"/>
                    </a:lnTo>
                    <a:lnTo>
                      <a:pt x="392" y="0"/>
                    </a:lnTo>
                    <a:lnTo>
                      <a:pt x="393" y="0"/>
                    </a:lnTo>
                    <a:lnTo>
                      <a:pt x="394" y="0"/>
                    </a:lnTo>
                    <a:lnTo>
                      <a:pt x="396" y="0"/>
                    </a:lnTo>
                    <a:lnTo>
                      <a:pt x="398" y="0"/>
                    </a:lnTo>
                    <a:lnTo>
                      <a:pt x="399" y="0"/>
                    </a:lnTo>
                    <a:lnTo>
                      <a:pt x="401" y="0"/>
                    </a:lnTo>
                    <a:lnTo>
                      <a:pt x="402" y="0"/>
                    </a:lnTo>
                    <a:lnTo>
                      <a:pt x="403" y="0"/>
                    </a:lnTo>
                    <a:lnTo>
                      <a:pt x="404" y="0"/>
                    </a:lnTo>
                    <a:lnTo>
                      <a:pt x="407" y="0"/>
                    </a:lnTo>
                    <a:lnTo>
                      <a:pt x="408" y="0"/>
                    </a:lnTo>
                    <a:lnTo>
                      <a:pt x="409" y="0"/>
                    </a:lnTo>
                    <a:lnTo>
                      <a:pt x="410" y="0"/>
                    </a:lnTo>
                    <a:lnTo>
                      <a:pt x="411" y="0"/>
                    </a:lnTo>
                    <a:lnTo>
                      <a:pt x="413" y="0"/>
                    </a:lnTo>
                    <a:lnTo>
                      <a:pt x="415" y="0"/>
                    </a:lnTo>
                    <a:lnTo>
                      <a:pt x="416" y="0"/>
                    </a:lnTo>
                    <a:lnTo>
                      <a:pt x="418" y="0"/>
                    </a:lnTo>
                    <a:lnTo>
                      <a:pt x="419" y="0"/>
                    </a:lnTo>
                    <a:lnTo>
                      <a:pt x="420" y="0"/>
                    </a:lnTo>
                    <a:lnTo>
                      <a:pt x="421" y="0"/>
                    </a:lnTo>
                    <a:lnTo>
                      <a:pt x="424" y="0"/>
                    </a:lnTo>
                    <a:lnTo>
                      <a:pt x="425" y="0"/>
                    </a:lnTo>
                    <a:lnTo>
                      <a:pt x="426" y="0"/>
                    </a:lnTo>
                    <a:lnTo>
                      <a:pt x="427" y="0"/>
                    </a:lnTo>
                    <a:lnTo>
                      <a:pt x="429" y="0"/>
                    </a:lnTo>
                    <a:lnTo>
                      <a:pt x="430" y="0"/>
                    </a:lnTo>
                    <a:lnTo>
                      <a:pt x="432" y="0"/>
                    </a:lnTo>
                    <a:lnTo>
                      <a:pt x="433" y="0"/>
                    </a:lnTo>
                    <a:lnTo>
                      <a:pt x="435" y="0"/>
                    </a:lnTo>
                    <a:lnTo>
                      <a:pt x="436" y="0"/>
                    </a:lnTo>
                    <a:lnTo>
                      <a:pt x="437" y="0"/>
                    </a:lnTo>
                    <a:lnTo>
                      <a:pt x="438" y="0"/>
                    </a:lnTo>
                    <a:lnTo>
                      <a:pt x="441" y="0"/>
                    </a:lnTo>
                    <a:lnTo>
                      <a:pt x="442" y="0"/>
                    </a:lnTo>
                    <a:lnTo>
                      <a:pt x="443" y="0"/>
                    </a:lnTo>
                    <a:lnTo>
                      <a:pt x="444" y="0"/>
                    </a:lnTo>
                    <a:lnTo>
                      <a:pt x="446" y="0"/>
                    </a:lnTo>
                    <a:lnTo>
                      <a:pt x="447" y="0"/>
                    </a:lnTo>
                    <a:lnTo>
                      <a:pt x="449" y="0"/>
                    </a:lnTo>
                    <a:lnTo>
                      <a:pt x="451" y="0"/>
                    </a:lnTo>
                    <a:lnTo>
                      <a:pt x="452" y="0"/>
                    </a:lnTo>
                    <a:lnTo>
                      <a:pt x="453" y="0"/>
                    </a:lnTo>
                    <a:lnTo>
                      <a:pt x="454" y="0"/>
                    </a:lnTo>
                    <a:lnTo>
                      <a:pt x="455" y="0"/>
                    </a:lnTo>
                    <a:lnTo>
                      <a:pt x="458" y="0"/>
                    </a:lnTo>
                    <a:lnTo>
                      <a:pt x="459" y="0"/>
                    </a:lnTo>
                    <a:lnTo>
                      <a:pt x="460" y="0"/>
                    </a:lnTo>
                    <a:lnTo>
                      <a:pt x="462" y="0"/>
                    </a:lnTo>
                    <a:lnTo>
                      <a:pt x="463" y="0"/>
                    </a:lnTo>
                    <a:lnTo>
                      <a:pt x="464" y="0"/>
                    </a:lnTo>
                    <a:lnTo>
                      <a:pt x="466" y="0"/>
                    </a:lnTo>
                    <a:lnTo>
                      <a:pt x="468" y="0"/>
                    </a:lnTo>
                    <a:lnTo>
                      <a:pt x="469" y="0"/>
                    </a:lnTo>
                    <a:lnTo>
                      <a:pt x="470" y="0"/>
                    </a:lnTo>
                    <a:lnTo>
                      <a:pt x="471" y="0"/>
                    </a:lnTo>
                    <a:lnTo>
                      <a:pt x="473" y="0"/>
                    </a:lnTo>
                    <a:lnTo>
                      <a:pt x="475" y="0"/>
                    </a:lnTo>
                    <a:lnTo>
                      <a:pt x="476" y="0"/>
                    </a:lnTo>
                    <a:lnTo>
                      <a:pt x="477" y="0"/>
                    </a:lnTo>
                    <a:lnTo>
                      <a:pt x="479" y="0"/>
                    </a:lnTo>
                    <a:lnTo>
                      <a:pt x="480" y="0"/>
                    </a:lnTo>
                    <a:lnTo>
                      <a:pt x="481" y="0"/>
                    </a:lnTo>
                    <a:lnTo>
                      <a:pt x="483" y="0"/>
                    </a:lnTo>
                    <a:lnTo>
                      <a:pt x="485" y="0"/>
                    </a:lnTo>
                    <a:lnTo>
                      <a:pt x="486" y="0"/>
                    </a:lnTo>
                    <a:lnTo>
                      <a:pt x="487" y="0"/>
                    </a:lnTo>
                    <a:lnTo>
                      <a:pt x="488" y="0"/>
                    </a:lnTo>
                    <a:lnTo>
                      <a:pt x="490" y="0"/>
                    </a:lnTo>
                    <a:lnTo>
                      <a:pt x="492" y="0"/>
                    </a:lnTo>
                    <a:lnTo>
                      <a:pt x="493" y="0"/>
                    </a:lnTo>
                    <a:lnTo>
                      <a:pt x="494" y="0"/>
                    </a:lnTo>
                    <a:lnTo>
                      <a:pt x="496" y="0"/>
                    </a:lnTo>
                    <a:lnTo>
                      <a:pt x="497" y="0"/>
                    </a:lnTo>
                    <a:lnTo>
                      <a:pt x="498" y="0"/>
                    </a:lnTo>
                    <a:lnTo>
                      <a:pt x="501" y="0"/>
                    </a:lnTo>
                    <a:lnTo>
                      <a:pt x="502" y="0"/>
                    </a:lnTo>
                    <a:lnTo>
                      <a:pt x="503" y="0"/>
                    </a:lnTo>
                    <a:lnTo>
                      <a:pt x="504" y="0"/>
                    </a:lnTo>
                    <a:lnTo>
                      <a:pt x="505" y="0"/>
                    </a:lnTo>
                    <a:lnTo>
                      <a:pt x="507" y="0"/>
                    </a:lnTo>
                    <a:lnTo>
                      <a:pt x="509" y="0"/>
                    </a:lnTo>
                    <a:lnTo>
                      <a:pt x="510" y="0"/>
                    </a:lnTo>
                    <a:lnTo>
                      <a:pt x="512" y="0"/>
                    </a:lnTo>
                    <a:lnTo>
                      <a:pt x="513" y="0"/>
                    </a:lnTo>
                    <a:lnTo>
                      <a:pt x="514" y="0"/>
                    </a:lnTo>
                    <a:lnTo>
                      <a:pt x="515" y="0"/>
                    </a:lnTo>
                    <a:lnTo>
                      <a:pt x="518" y="0"/>
                    </a:lnTo>
                    <a:lnTo>
                      <a:pt x="519" y="0"/>
                    </a:lnTo>
                    <a:lnTo>
                      <a:pt x="520" y="0"/>
                    </a:lnTo>
                    <a:lnTo>
                      <a:pt x="521" y="0"/>
                    </a:lnTo>
                    <a:lnTo>
                      <a:pt x="523" y="0"/>
                    </a:lnTo>
                    <a:lnTo>
                      <a:pt x="524" y="0"/>
                    </a:lnTo>
                    <a:lnTo>
                      <a:pt x="526" y="0"/>
                    </a:lnTo>
                    <a:lnTo>
                      <a:pt x="527" y="0"/>
                    </a:lnTo>
                    <a:lnTo>
                      <a:pt x="529" y="0"/>
                    </a:lnTo>
                    <a:lnTo>
                      <a:pt x="530" y="0"/>
                    </a:lnTo>
                    <a:lnTo>
                      <a:pt x="531" y="0"/>
                    </a:lnTo>
                    <a:lnTo>
                      <a:pt x="532" y="0"/>
                    </a:lnTo>
                    <a:lnTo>
                      <a:pt x="535" y="0"/>
                    </a:lnTo>
                    <a:lnTo>
                      <a:pt x="536" y="0"/>
                    </a:lnTo>
                    <a:lnTo>
                      <a:pt x="537" y="0"/>
                    </a:lnTo>
                    <a:lnTo>
                      <a:pt x="538" y="0"/>
                    </a:lnTo>
                    <a:lnTo>
                      <a:pt x="540" y="0"/>
                    </a:lnTo>
                    <a:lnTo>
                      <a:pt x="541" y="0"/>
                    </a:lnTo>
                    <a:lnTo>
                      <a:pt x="543" y="0"/>
                    </a:lnTo>
                    <a:lnTo>
                      <a:pt x="545" y="0"/>
                    </a:lnTo>
                    <a:lnTo>
                      <a:pt x="546" y="0"/>
                    </a:lnTo>
                    <a:lnTo>
                      <a:pt x="547" y="0"/>
                    </a:lnTo>
                    <a:lnTo>
                      <a:pt x="548" y="0"/>
                    </a:lnTo>
                    <a:lnTo>
                      <a:pt x="549" y="0"/>
                    </a:lnTo>
                    <a:lnTo>
                      <a:pt x="552" y="0"/>
                    </a:lnTo>
                    <a:lnTo>
                      <a:pt x="553" y="0"/>
                    </a:lnTo>
                    <a:lnTo>
                      <a:pt x="554" y="0"/>
                    </a:lnTo>
                    <a:lnTo>
                      <a:pt x="555" y="0"/>
                    </a:lnTo>
                    <a:lnTo>
                      <a:pt x="557" y="0"/>
                    </a:lnTo>
                    <a:lnTo>
                      <a:pt x="558" y="0"/>
                    </a:lnTo>
                    <a:lnTo>
                      <a:pt x="560" y="0"/>
                    </a:lnTo>
                    <a:lnTo>
                      <a:pt x="562" y="0"/>
                    </a:lnTo>
                    <a:lnTo>
                      <a:pt x="563" y="0"/>
                    </a:lnTo>
                    <a:lnTo>
                      <a:pt x="564" y="0"/>
                    </a:lnTo>
                    <a:lnTo>
                      <a:pt x="565" y="0"/>
                    </a:lnTo>
                    <a:lnTo>
                      <a:pt x="566" y="0"/>
                    </a:lnTo>
                    <a:lnTo>
                      <a:pt x="569" y="0"/>
                    </a:lnTo>
                    <a:lnTo>
                      <a:pt x="570" y="0"/>
                    </a:lnTo>
                    <a:lnTo>
                      <a:pt x="571" y="0"/>
                    </a:lnTo>
                    <a:lnTo>
                      <a:pt x="573" y="0"/>
                    </a:lnTo>
                    <a:lnTo>
                      <a:pt x="574" y="0"/>
                    </a:lnTo>
                    <a:lnTo>
                      <a:pt x="575" y="0"/>
                    </a:lnTo>
                    <a:lnTo>
                      <a:pt x="576" y="0"/>
                    </a:lnTo>
                    <a:lnTo>
                      <a:pt x="579" y="0"/>
                    </a:lnTo>
                    <a:lnTo>
                      <a:pt x="580" y="0"/>
                    </a:lnTo>
                    <a:lnTo>
                      <a:pt x="581" y="0"/>
                    </a:lnTo>
                    <a:lnTo>
                      <a:pt x="582" y="0"/>
                    </a:lnTo>
                    <a:lnTo>
                      <a:pt x="584" y="0"/>
                    </a:lnTo>
                    <a:lnTo>
                      <a:pt x="585" y="0"/>
                    </a:lnTo>
                    <a:lnTo>
                      <a:pt x="586" y="0"/>
                    </a:lnTo>
                    <a:lnTo>
                      <a:pt x="588" y="0"/>
                    </a:lnTo>
                    <a:lnTo>
                      <a:pt x="590" y="0"/>
                    </a:lnTo>
                    <a:lnTo>
                      <a:pt x="591" y="0"/>
                    </a:lnTo>
                    <a:lnTo>
                      <a:pt x="592" y="0"/>
                    </a:lnTo>
                    <a:lnTo>
                      <a:pt x="593" y="0"/>
                    </a:lnTo>
                    <a:lnTo>
                      <a:pt x="595" y="0"/>
                    </a:lnTo>
                    <a:lnTo>
                      <a:pt x="596" y="0"/>
                    </a:lnTo>
                    <a:lnTo>
                      <a:pt x="597" y="0"/>
                    </a:lnTo>
                    <a:lnTo>
                      <a:pt x="598" y="0"/>
                    </a:lnTo>
                    <a:lnTo>
                      <a:pt x="599" y="0"/>
                    </a:lnTo>
                    <a:lnTo>
                      <a:pt x="601" y="0"/>
                    </a:lnTo>
                    <a:lnTo>
                      <a:pt x="602" y="0"/>
                    </a:lnTo>
                    <a:lnTo>
                      <a:pt x="603" y="0"/>
                    </a:lnTo>
                    <a:lnTo>
                      <a:pt x="604" y="0"/>
                    </a:lnTo>
                    <a:lnTo>
                      <a:pt x="606" y="0"/>
                    </a:lnTo>
                    <a:lnTo>
                      <a:pt x="607" y="0"/>
                    </a:lnTo>
                    <a:lnTo>
                      <a:pt x="608" y="0"/>
                    </a:lnTo>
                    <a:lnTo>
                      <a:pt x="615" y="0"/>
                    </a:lnTo>
                  </a:path>
                </a:pathLst>
              </a:custGeom>
              <a:noFill/>
              <a:ln w="20638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05" name="Rectangle 126"/>
              <p:cNvSpPr>
                <a:spLocks noChangeArrowheads="1"/>
              </p:cNvSpPr>
              <p:nvPr/>
            </p:nvSpPr>
            <p:spPr bwMode="auto">
              <a:xfrm>
                <a:off x="1173078" y="3575050"/>
                <a:ext cx="2387598" cy="9042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Arial" pitchFamily="34" charset="0"/>
                  </a:rPr>
                  <a:t> High-</a:t>
                </a:r>
              </a:p>
              <a:p>
                <a:pPr algn="ctr" eaLnBrk="0" hangingPunct="0"/>
                <a:r>
                  <a:rPr lang="en-US" sz="1400"/>
                  <a:t>Sensitivity</a:t>
                </a:r>
              </a:p>
              <a:p>
                <a:pPr algn="ctr" eaLnBrk="0" hangingPunct="0"/>
                <a:r>
                  <a:rPr lang="en-US" sz="1400"/>
                  <a:t> Receptors</a:t>
                </a:r>
              </a:p>
            </p:txBody>
          </p:sp>
          <p:sp>
            <p:nvSpPr>
              <p:cNvPr id="101" name="Text Box 127"/>
              <p:cNvSpPr txBox="1">
                <a:spLocks noChangeArrowheads="1"/>
              </p:cNvSpPr>
              <p:nvPr/>
            </p:nvSpPr>
            <p:spPr bwMode="auto">
              <a:xfrm>
                <a:off x="3724519" y="2250210"/>
                <a:ext cx="259808" cy="36645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endParaRPr lang="en-US" sz="1050">
                  <a:solidFill>
                    <a:srgbClr val="FF0000"/>
                  </a:solidFill>
                  <a:latin typeface="Arial" pitchFamily="34" charset="0"/>
                </a:endParaRPr>
              </a:p>
            </p:txBody>
          </p:sp>
          <p:sp>
            <p:nvSpPr>
              <p:cNvPr id="36907" name="Text Box 128"/>
              <p:cNvSpPr txBox="1">
                <a:spLocks noChangeArrowheads="1"/>
              </p:cNvSpPr>
              <p:nvPr/>
            </p:nvSpPr>
            <p:spPr bwMode="auto">
              <a:xfrm>
                <a:off x="1995391" y="1892300"/>
                <a:ext cx="646307" cy="43057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>
                    <a:latin typeface="Arial" pitchFamily="34" charset="0"/>
                  </a:rPr>
                  <a:t>R</a:t>
                </a:r>
                <a:r>
                  <a:rPr lang="en-US" sz="1400" baseline="-25000">
                    <a:latin typeface="Arial" pitchFamily="34" charset="0"/>
                  </a:rPr>
                  <a:t>LS</a:t>
                </a:r>
              </a:p>
            </p:txBody>
          </p:sp>
          <p:grpSp>
            <p:nvGrpSpPr>
              <p:cNvPr id="36908" name="Group 129"/>
              <p:cNvGrpSpPr>
                <a:grpSpLocks/>
              </p:cNvGrpSpPr>
              <p:nvPr/>
            </p:nvGrpSpPr>
            <p:grpSpPr bwMode="auto">
              <a:xfrm>
                <a:off x="2844800" y="2022458"/>
                <a:ext cx="676275" cy="306387"/>
                <a:chOff x="3192" y="2400"/>
                <a:chExt cx="318" cy="144"/>
              </a:xfrm>
            </p:grpSpPr>
            <p:grpSp>
              <p:nvGrpSpPr>
                <p:cNvPr id="36916" name="Group 130"/>
                <p:cNvGrpSpPr>
                  <a:grpSpLocks/>
                </p:cNvGrpSpPr>
                <p:nvPr/>
              </p:nvGrpSpPr>
              <p:grpSpPr bwMode="auto">
                <a:xfrm>
                  <a:off x="3192" y="2400"/>
                  <a:ext cx="312" cy="48"/>
                  <a:chOff x="3192" y="2400"/>
                  <a:chExt cx="312" cy="48"/>
                </a:xfrm>
              </p:grpSpPr>
              <p:sp>
                <p:nvSpPr>
                  <p:cNvPr id="36920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3192" y="2448"/>
                    <a:ext cx="31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921" name="Line 13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402" y="2400"/>
                    <a:ext cx="102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6917" name="Group 133"/>
                <p:cNvGrpSpPr>
                  <a:grpSpLocks/>
                </p:cNvGrpSpPr>
                <p:nvPr/>
              </p:nvGrpSpPr>
              <p:grpSpPr bwMode="auto">
                <a:xfrm flipH="1" flipV="1">
                  <a:off x="3198" y="2496"/>
                  <a:ext cx="312" cy="48"/>
                  <a:chOff x="3192" y="2400"/>
                  <a:chExt cx="312" cy="48"/>
                </a:xfrm>
              </p:grpSpPr>
              <p:sp>
                <p:nvSpPr>
                  <p:cNvPr id="36918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3192" y="2448"/>
                    <a:ext cx="31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919" name="Line 13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402" y="2400"/>
                    <a:ext cx="102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6909" name="Text Box 136"/>
              <p:cNvSpPr txBox="1">
                <a:spLocks noChangeArrowheads="1"/>
              </p:cNvSpPr>
              <p:nvPr/>
            </p:nvSpPr>
            <p:spPr bwMode="auto">
              <a:xfrm>
                <a:off x="3640079" y="1879600"/>
                <a:ext cx="673219" cy="43057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>
                    <a:latin typeface="Arial" pitchFamily="34" charset="0"/>
                  </a:rPr>
                  <a:t>R</a:t>
                </a:r>
                <a:r>
                  <a:rPr lang="en-US" sz="1400" baseline="-25000">
                    <a:latin typeface="Arial" pitchFamily="34" charset="0"/>
                  </a:rPr>
                  <a:t>HS</a:t>
                </a:r>
              </a:p>
            </p:txBody>
          </p:sp>
          <p:sp>
            <p:nvSpPr>
              <p:cNvPr id="36910" name="Text Box 137"/>
              <p:cNvSpPr txBox="1">
                <a:spLocks noChangeArrowheads="1"/>
              </p:cNvSpPr>
              <p:nvPr/>
            </p:nvSpPr>
            <p:spPr bwMode="auto">
              <a:xfrm>
                <a:off x="5293577" y="1652588"/>
                <a:ext cx="1498482" cy="103337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400">
                    <a:solidFill>
                      <a:srgbClr val="FF0000"/>
                    </a:solidFill>
                    <a:latin typeface="Arial" pitchFamily="34" charset="0"/>
                  </a:rPr>
                  <a:t>Covalently </a:t>
                </a:r>
              </a:p>
              <a:p>
                <a:pPr algn="ctr"/>
                <a:r>
                  <a:rPr lang="en-US" sz="1400">
                    <a:solidFill>
                      <a:srgbClr val="FF0000"/>
                    </a:solidFill>
                    <a:latin typeface="Arial" pitchFamily="34" charset="0"/>
                  </a:rPr>
                  <a:t>stabilized</a:t>
                </a:r>
              </a:p>
              <a:p>
                <a:pPr algn="ctr"/>
                <a:r>
                  <a:rPr lang="en-US" sz="1400">
                    <a:solidFill>
                      <a:srgbClr val="FF0000"/>
                    </a:solidFill>
                    <a:latin typeface="Arial" pitchFamily="34" charset="0"/>
                  </a:rPr>
                  <a:t>AR*</a:t>
                </a:r>
                <a:r>
                  <a:rPr lang="en-US" sz="1400" baseline="-25000">
                    <a:solidFill>
                      <a:srgbClr val="FF0000"/>
                    </a:solidFill>
                    <a:latin typeface="Arial" pitchFamily="34" charset="0"/>
                  </a:rPr>
                  <a:t>HS</a:t>
                </a:r>
              </a:p>
            </p:txBody>
          </p:sp>
          <p:sp>
            <p:nvSpPr>
              <p:cNvPr id="36911" name="Line 138"/>
              <p:cNvSpPr>
                <a:spLocks noChangeShapeType="1"/>
              </p:cNvSpPr>
              <p:nvPr/>
            </p:nvSpPr>
            <p:spPr bwMode="auto">
              <a:xfrm>
                <a:off x="4506913" y="2136775"/>
                <a:ext cx="842962" cy="0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 type="triangle" w="med" len="lg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12" name="Line 139"/>
              <p:cNvSpPr>
                <a:spLocks noChangeShapeType="1"/>
              </p:cNvSpPr>
              <p:nvPr/>
            </p:nvSpPr>
            <p:spPr bwMode="auto">
              <a:xfrm rot="1971584">
                <a:off x="3952875" y="2422525"/>
                <a:ext cx="293688" cy="1588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13" name="Text Box 140"/>
              <p:cNvSpPr txBox="1">
                <a:spLocks noChangeArrowheads="1"/>
              </p:cNvSpPr>
              <p:nvPr/>
            </p:nvSpPr>
            <p:spPr bwMode="auto">
              <a:xfrm>
                <a:off x="4076062" y="2416176"/>
                <a:ext cx="1334775" cy="36598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100">
                    <a:solidFill>
                      <a:srgbClr val="00CC00"/>
                    </a:solidFill>
                    <a:latin typeface="Arial" pitchFamily="34" charset="0"/>
                  </a:rPr>
                  <a:t>Degradation</a:t>
                </a:r>
                <a:endParaRPr lang="en-US" sz="1100" baseline="-25000">
                  <a:solidFill>
                    <a:srgbClr val="00CC00"/>
                  </a:solidFill>
                  <a:latin typeface="Arial" pitchFamily="34" charset="0"/>
                </a:endParaRPr>
              </a:p>
            </p:txBody>
          </p:sp>
          <p:sp>
            <p:nvSpPr>
              <p:cNvPr id="109" name="Text Box 141"/>
              <p:cNvSpPr txBox="1">
                <a:spLocks noChangeArrowheads="1"/>
              </p:cNvSpPr>
              <p:nvPr/>
            </p:nvSpPr>
            <p:spPr bwMode="auto">
              <a:xfrm>
                <a:off x="2469894" y="1694979"/>
                <a:ext cx="1072538" cy="35534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1050">
                    <a:latin typeface="Arial" pitchFamily="34" charset="0"/>
                  </a:rPr>
                  <a:t>+ nicotine</a:t>
                </a:r>
              </a:p>
            </p:txBody>
          </p:sp>
          <p:sp>
            <p:nvSpPr>
              <p:cNvPr id="36915" name="Text Box 142"/>
              <p:cNvSpPr txBox="1">
                <a:spLocks noChangeArrowheads="1"/>
              </p:cNvSpPr>
              <p:nvPr/>
            </p:nvSpPr>
            <p:spPr bwMode="auto">
              <a:xfrm>
                <a:off x="6600824" y="1692276"/>
                <a:ext cx="703264" cy="64585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400">
                    <a:solidFill>
                      <a:srgbClr val="FF3300"/>
                    </a:solidFill>
                  </a:rPr>
                  <a:t>?</a:t>
                </a:r>
              </a:p>
            </p:txBody>
          </p:sp>
        </p:grpSp>
        <p:sp>
          <p:nvSpPr>
            <p:cNvPr id="36873" name="Text Box 77"/>
            <p:cNvSpPr txBox="1">
              <a:spLocks noChangeArrowheads="1"/>
            </p:cNvSpPr>
            <p:nvPr/>
          </p:nvSpPr>
          <p:spPr bwMode="auto">
            <a:xfrm>
              <a:off x="4904510" y="47500"/>
              <a:ext cx="4013860" cy="923330"/>
            </a:xfrm>
            <a:prstGeom prst="rect">
              <a:avLst/>
            </a:prstGeom>
            <a:solidFill>
              <a:srgbClr val="CCFFFF"/>
            </a:solidFill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1800"/>
                <a:t>. . . . But</a:t>
              </a:r>
            </a:p>
            <a:p>
              <a:pPr algn="ctr" eaLnBrk="0" hangingPunct="0"/>
              <a:r>
                <a:rPr lang="en-US" sz="1800"/>
                <a:t>#3 reversible events may be amplified by covalent bonds</a:t>
              </a: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400050" y="868363"/>
            <a:ext cx="3211513" cy="3459162"/>
            <a:chOff x="252" y="-3"/>
            <a:chExt cx="2023" cy="2179"/>
          </a:xfrm>
        </p:grpSpPr>
        <p:grpSp>
          <p:nvGrpSpPr>
            <p:cNvPr id="37901" name="Group 3"/>
            <p:cNvGrpSpPr>
              <a:grpSpLocks/>
            </p:cNvGrpSpPr>
            <p:nvPr/>
          </p:nvGrpSpPr>
          <p:grpSpPr bwMode="auto">
            <a:xfrm>
              <a:off x="353" y="428"/>
              <a:ext cx="1759" cy="1748"/>
              <a:chOff x="457" y="916"/>
              <a:chExt cx="1759" cy="1748"/>
            </a:xfrm>
          </p:grpSpPr>
          <p:sp>
            <p:nvSpPr>
              <p:cNvPr id="37903" name="Freeform 4"/>
              <p:cNvSpPr>
                <a:spLocks/>
              </p:cNvSpPr>
              <p:nvPr/>
            </p:nvSpPr>
            <p:spPr bwMode="auto">
              <a:xfrm>
                <a:off x="704" y="1008"/>
                <a:ext cx="1512" cy="1656"/>
              </a:xfrm>
              <a:custGeom>
                <a:avLst/>
                <a:gdLst>
                  <a:gd name="T0" fmla="*/ 173135 w 1350"/>
                  <a:gd name="T1" fmla="*/ 56246 h 1479"/>
                  <a:gd name="T2" fmla="*/ 147846 w 1350"/>
                  <a:gd name="T3" fmla="*/ 124404 h 1479"/>
                  <a:gd name="T4" fmla="*/ 97489 w 1350"/>
                  <a:gd name="T5" fmla="*/ 176197 h 1479"/>
                  <a:gd name="T6" fmla="*/ 9390 w 1350"/>
                  <a:gd name="T7" fmla="*/ 134793 h 1479"/>
                  <a:gd name="T8" fmla="*/ 42734 w 1350"/>
                  <a:gd name="T9" fmla="*/ 174188 h 1479"/>
                  <a:gd name="T10" fmla="*/ 70432 w 1350"/>
                  <a:gd name="T11" fmla="*/ 207334 h 1479"/>
                  <a:gd name="T12" fmla="*/ 95462 w 1350"/>
                  <a:gd name="T13" fmla="*/ 246923 h 1479"/>
                  <a:gd name="T14" fmla="*/ 97104 w 1350"/>
                  <a:gd name="T15" fmla="*/ 304283 h 1479"/>
                  <a:gd name="T16" fmla="*/ 80876 w 1350"/>
                  <a:gd name="T17" fmla="*/ 337532 h 1479"/>
                  <a:gd name="T18" fmla="*/ 65696 w 1350"/>
                  <a:gd name="T19" fmla="*/ 354433 h 1479"/>
                  <a:gd name="T20" fmla="*/ 32491 w 1350"/>
                  <a:gd name="T21" fmla="*/ 389809 h 1479"/>
                  <a:gd name="T22" fmla="*/ 112035 w 1350"/>
                  <a:gd name="T23" fmla="*/ 358848 h 1479"/>
                  <a:gd name="T24" fmla="*/ 183510 w 1350"/>
                  <a:gd name="T25" fmla="*/ 344085 h 1479"/>
                  <a:gd name="T26" fmla="*/ 246842 w 1350"/>
                  <a:gd name="T27" fmla="*/ 373438 h 1479"/>
                  <a:gd name="T28" fmla="*/ 295118 w 1350"/>
                  <a:gd name="T29" fmla="*/ 412353 h 1479"/>
                  <a:gd name="T30" fmla="*/ 278830 w 1350"/>
                  <a:gd name="T31" fmla="*/ 321139 h 1479"/>
                  <a:gd name="T32" fmla="*/ 303085 w 1350"/>
                  <a:gd name="T33" fmla="*/ 256388 h 1479"/>
                  <a:gd name="T34" fmla="*/ 368570 w 1350"/>
                  <a:gd name="T35" fmla="*/ 209177 h 1479"/>
                  <a:gd name="T36" fmla="*/ 381358 w 1350"/>
                  <a:gd name="T37" fmla="*/ 199307 h 1479"/>
                  <a:gd name="T38" fmla="*/ 316184 w 1350"/>
                  <a:gd name="T39" fmla="*/ 197239 h 1479"/>
                  <a:gd name="T40" fmla="*/ 284383 w 1350"/>
                  <a:gd name="T41" fmla="*/ 180129 h 1479"/>
                  <a:gd name="T42" fmla="*/ 227891 w 1350"/>
                  <a:gd name="T43" fmla="*/ 126521 h 1479"/>
                  <a:gd name="T44" fmla="*/ 195982 w 1350"/>
                  <a:gd name="T45" fmla="*/ 56246 h 1479"/>
                  <a:gd name="T46" fmla="*/ 183510 w 1350"/>
                  <a:gd name="T47" fmla="*/ 0 h 1479"/>
                  <a:gd name="T48" fmla="*/ 173135 w 1350"/>
                  <a:gd name="T49" fmla="*/ 56246 h 147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1350"/>
                  <a:gd name="T76" fmla="*/ 0 h 1479"/>
                  <a:gd name="T77" fmla="*/ 1350 w 1350"/>
                  <a:gd name="T78" fmla="*/ 1479 h 147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1350" h="1479">
                    <a:moveTo>
                      <a:pt x="599" y="197"/>
                    </a:moveTo>
                    <a:cubicBezTo>
                      <a:pt x="579" y="269"/>
                      <a:pt x="556" y="366"/>
                      <a:pt x="512" y="437"/>
                    </a:cubicBezTo>
                    <a:cubicBezTo>
                      <a:pt x="468" y="507"/>
                      <a:pt x="417" y="613"/>
                      <a:pt x="337" y="619"/>
                    </a:cubicBezTo>
                    <a:cubicBezTo>
                      <a:pt x="257" y="625"/>
                      <a:pt x="63" y="474"/>
                      <a:pt x="32" y="473"/>
                    </a:cubicBezTo>
                    <a:cubicBezTo>
                      <a:pt x="0" y="472"/>
                      <a:pt x="113" y="569"/>
                      <a:pt x="148" y="611"/>
                    </a:cubicBezTo>
                    <a:cubicBezTo>
                      <a:pt x="183" y="654"/>
                      <a:pt x="212" y="686"/>
                      <a:pt x="243" y="728"/>
                    </a:cubicBezTo>
                    <a:cubicBezTo>
                      <a:pt x="273" y="770"/>
                      <a:pt x="314" y="809"/>
                      <a:pt x="330" y="866"/>
                    </a:cubicBezTo>
                    <a:cubicBezTo>
                      <a:pt x="346" y="923"/>
                      <a:pt x="344" y="1015"/>
                      <a:pt x="336" y="1068"/>
                    </a:cubicBezTo>
                    <a:cubicBezTo>
                      <a:pt x="328" y="1121"/>
                      <a:pt x="298" y="1155"/>
                      <a:pt x="280" y="1184"/>
                    </a:cubicBezTo>
                    <a:cubicBezTo>
                      <a:pt x="262" y="1213"/>
                      <a:pt x="256" y="1213"/>
                      <a:pt x="228" y="1244"/>
                    </a:cubicBezTo>
                    <a:cubicBezTo>
                      <a:pt x="200" y="1275"/>
                      <a:pt x="85" y="1366"/>
                      <a:pt x="112" y="1369"/>
                    </a:cubicBezTo>
                    <a:cubicBezTo>
                      <a:pt x="139" y="1372"/>
                      <a:pt x="301" y="1286"/>
                      <a:pt x="388" y="1259"/>
                    </a:cubicBezTo>
                    <a:cubicBezTo>
                      <a:pt x="475" y="1233"/>
                      <a:pt x="558" y="1200"/>
                      <a:pt x="636" y="1208"/>
                    </a:cubicBezTo>
                    <a:cubicBezTo>
                      <a:pt x="713" y="1217"/>
                      <a:pt x="790" y="1270"/>
                      <a:pt x="854" y="1310"/>
                    </a:cubicBezTo>
                    <a:cubicBezTo>
                      <a:pt x="918" y="1350"/>
                      <a:pt x="1003" y="1479"/>
                      <a:pt x="1021" y="1449"/>
                    </a:cubicBezTo>
                    <a:cubicBezTo>
                      <a:pt x="1039" y="1419"/>
                      <a:pt x="960" y="1219"/>
                      <a:pt x="964" y="1128"/>
                    </a:cubicBezTo>
                    <a:cubicBezTo>
                      <a:pt x="968" y="1037"/>
                      <a:pt x="996" y="965"/>
                      <a:pt x="1048" y="900"/>
                    </a:cubicBezTo>
                    <a:cubicBezTo>
                      <a:pt x="1100" y="835"/>
                      <a:pt x="1231" y="768"/>
                      <a:pt x="1276" y="735"/>
                    </a:cubicBezTo>
                    <a:cubicBezTo>
                      <a:pt x="1321" y="702"/>
                      <a:pt x="1350" y="706"/>
                      <a:pt x="1320" y="699"/>
                    </a:cubicBezTo>
                    <a:cubicBezTo>
                      <a:pt x="1289" y="692"/>
                      <a:pt x="1150" y="702"/>
                      <a:pt x="1094" y="692"/>
                    </a:cubicBezTo>
                    <a:cubicBezTo>
                      <a:pt x="1038" y="681"/>
                      <a:pt x="1036" y="675"/>
                      <a:pt x="985" y="633"/>
                    </a:cubicBezTo>
                    <a:cubicBezTo>
                      <a:pt x="934" y="592"/>
                      <a:pt x="839" y="517"/>
                      <a:pt x="788" y="444"/>
                    </a:cubicBezTo>
                    <a:cubicBezTo>
                      <a:pt x="737" y="371"/>
                      <a:pt x="705" y="271"/>
                      <a:pt x="679" y="197"/>
                    </a:cubicBezTo>
                    <a:cubicBezTo>
                      <a:pt x="654" y="123"/>
                      <a:pt x="649" y="0"/>
                      <a:pt x="636" y="0"/>
                    </a:cubicBezTo>
                    <a:cubicBezTo>
                      <a:pt x="622" y="0"/>
                      <a:pt x="606" y="156"/>
                      <a:pt x="599" y="197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chemeClr val="bg1"/>
                  </a:gs>
                  <a:gs pos="100000">
                    <a:srgbClr val="DDDDDD"/>
                  </a:gs>
                </a:gsLst>
                <a:path path="rect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4" name="Oval 5"/>
              <p:cNvSpPr>
                <a:spLocks noChangeArrowheads="1"/>
              </p:cNvSpPr>
              <p:nvPr/>
            </p:nvSpPr>
            <p:spPr bwMode="auto">
              <a:xfrm>
                <a:off x="1274" y="1590"/>
                <a:ext cx="342" cy="430"/>
              </a:xfrm>
              <a:prstGeom prst="ellipse">
                <a:avLst/>
              </a:prstGeom>
              <a:gradFill rotWithShape="1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18900000" scaled="1"/>
              </a:gra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7905" name="Text Box 6"/>
              <p:cNvSpPr txBox="1">
                <a:spLocks noChangeArrowheads="1"/>
              </p:cNvSpPr>
              <p:nvPr/>
            </p:nvSpPr>
            <p:spPr bwMode="auto">
              <a:xfrm>
                <a:off x="1078" y="2046"/>
                <a:ext cx="771" cy="16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100">
                    <a:latin typeface="Arial" pitchFamily="34" charset="0"/>
                  </a:rPr>
                  <a:t>2.5 </a:t>
                </a:r>
                <a:r>
                  <a:rPr lang="en-US" sz="1100">
                    <a:latin typeface="Symbol" pitchFamily="18" charset="2"/>
                  </a:rPr>
                  <a:t>m</a:t>
                </a:r>
                <a:r>
                  <a:rPr lang="en-US" sz="1100">
                    <a:latin typeface="Arial" pitchFamily="34" charset="0"/>
                  </a:rPr>
                  <a:t>M Nicotine</a:t>
                </a:r>
                <a:r>
                  <a:rPr lang="en-US" sz="1400" baseline="30000">
                    <a:latin typeface="Arial" pitchFamily="34" charset="0"/>
                  </a:rPr>
                  <a:t>+</a:t>
                </a:r>
              </a:p>
            </p:txBody>
          </p:sp>
          <p:sp>
            <p:nvSpPr>
              <p:cNvPr id="37906" name="Freeform 7"/>
              <p:cNvSpPr>
                <a:spLocks/>
              </p:cNvSpPr>
              <p:nvPr/>
            </p:nvSpPr>
            <p:spPr bwMode="auto">
              <a:xfrm>
                <a:off x="828" y="1212"/>
                <a:ext cx="420" cy="816"/>
              </a:xfrm>
              <a:custGeom>
                <a:avLst/>
                <a:gdLst>
                  <a:gd name="T0" fmla="*/ 0 w 420"/>
                  <a:gd name="T1" fmla="*/ 0 h 816"/>
                  <a:gd name="T2" fmla="*/ 300 w 420"/>
                  <a:gd name="T3" fmla="*/ 312 h 816"/>
                  <a:gd name="T4" fmla="*/ 420 w 420"/>
                  <a:gd name="T5" fmla="*/ 816 h 816"/>
                  <a:gd name="T6" fmla="*/ 0 60000 65536"/>
                  <a:gd name="T7" fmla="*/ 0 60000 65536"/>
                  <a:gd name="T8" fmla="*/ 0 60000 65536"/>
                  <a:gd name="T9" fmla="*/ 0 w 420"/>
                  <a:gd name="T10" fmla="*/ 0 h 816"/>
                  <a:gd name="T11" fmla="*/ 420 w 420"/>
                  <a:gd name="T12" fmla="*/ 816 h 81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20" h="816">
                    <a:moveTo>
                      <a:pt x="0" y="0"/>
                    </a:moveTo>
                    <a:cubicBezTo>
                      <a:pt x="50" y="52"/>
                      <a:pt x="230" y="176"/>
                      <a:pt x="300" y="312"/>
                    </a:cubicBezTo>
                    <a:cubicBezTo>
                      <a:pt x="370" y="448"/>
                      <a:pt x="395" y="711"/>
                      <a:pt x="420" y="816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37907" name="Picture 8" descr="nicotine-Stick copy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57" y="1062"/>
                <a:ext cx="366" cy="3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7908" name="Text Box 9"/>
              <p:cNvSpPr txBox="1">
                <a:spLocks noChangeArrowheads="1"/>
              </p:cNvSpPr>
              <p:nvPr/>
            </p:nvSpPr>
            <p:spPr bwMode="auto">
              <a:xfrm>
                <a:off x="526" y="916"/>
                <a:ext cx="698" cy="27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100">
                    <a:latin typeface="Arial" pitchFamily="34" charset="0"/>
                  </a:rPr>
                  <a:t>1 </a:t>
                </a:r>
                <a:r>
                  <a:rPr lang="en-US" sz="1100">
                    <a:latin typeface="Symbol" pitchFamily="18" charset="2"/>
                  </a:rPr>
                  <a:t>m</a:t>
                </a:r>
                <a:r>
                  <a:rPr lang="en-US" sz="1100">
                    <a:latin typeface="Arial" pitchFamily="34" charset="0"/>
                  </a:rPr>
                  <a:t>M Nicotine</a:t>
                </a:r>
                <a:r>
                  <a:rPr lang="en-US" sz="1400" baseline="30000">
                    <a:latin typeface="Arial" pitchFamily="34" charset="0"/>
                  </a:rPr>
                  <a:t>+</a:t>
                </a:r>
              </a:p>
              <a:p>
                <a:pPr algn="ctr"/>
                <a:r>
                  <a:rPr lang="en-US" sz="1100">
                    <a:latin typeface="Arial" pitchFamily="34" charset="0"/>
                  </a:rPr>
                  <a:t>(pKa = 7.8)</a:t>
                </a:r>
              </a:p>
            </p:txBody>
          </p:sp>
          <p:sp>
            <p:nvSpPr>
              <p:cNvPr id="37909" name="Text Box 10"/>
              <p:cNvSpPr txBox="1">
                <a:spLocks noChangeArrowheads="1"/>
              </p:cNvSpPr>
              <p:nvPr/>
            </p:nvSpPr>
            <p:spPr bwMode="auto">
              <a:xfrm>
                <a:off x="1640" y="1443"/>
                <a:ext cx="398" cy="5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200">
                    <a:latin typeface="Arial" pitchFamily="34" charset="0"/>
                  </a:rPr>
                  <a:t>pH 7.4</a:t>
                </a:r>
              </a:p>
              <a:p>
                <a:pPr algn="ctr"/>
                <a:endParaRPr lang="en-US" sz="1200">
                  <a:latin typeface="Arial" pitchFamily="34" charset="0"/>
                </a:endParaRPr>
              </a:p>
              <a:p>
                <a:pPr algn="ctr"/>
                <a:endParaRPr lang="en-US" sz="1200">
                  <a:latin typeface="Arial" pitchFamily="34" charset="0"/>
                </a:endParaRPr>
              </a:p>
              <a:p>
                <a:pPr algn="ctr"/>
                <a:r>
                  <a:rPr lang="en-US" sz="1200">
                    <a:latin typeface="Arial" pitchFamily="34" charset="0"/>
                  </a:rPr>
                  <a:t>pH 7.0</a:t>
                </a:r>
              </a:p>
            </p:txBody>
          </p:sp>
          <p:sp>
            <p:nvSpPr>
              <p:cNvPr id="37910" name="Text Box 11"/>
              <p:cNvSpPr txBox="1">
                <a:spLocks noChangeArrowheads="1"/>
              </p:cNvSpPr>
              <p:nvPr/>
            </p:nvSpPr>
            <p:spPr bwMode="auto">
              <a:xfrm>
                <a:off x="1358" y="1443"/>
                <a:ext cx="116" cy="17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endParaRPr lang="en-US" sz="1200">
                  <a:latin typeface="Arial" pitchFamily="34" charset="0"/>
                </a:endParaRPr>
              </a:p>
            </p:txBody>
          </p:sp>
        </p:grpSp>
        <p:sp>
          <p:nvSpPr>
            <p:cNvPr id="37902" name="Text Box 12"/>
            <p:cNvSpPr txBox="1">
              <a:spLocks noChangeArrowheads="1"/>
            </p:cNvSpPr>
            <p:nvPr/>
          </p:nvSpPr>
          <p:spPr bwMode="auto">
            <a:xfrm>
              <a:off x="252" y="-3"/>
              <a:ext cx="2023" cy="40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800">
                  <a:solidFill>
                    <a:srgbClr val="FF3300"/>
                  </a:solidFill>
                </a:rPr>
                <a:t>Nicotine accumulates slightly </a:t>
              </a:r>
            </a:p>
            <a:p>
              <a:pPr algn="ctr" eaLnBrk="0" hangingPunct="0"/>
              <a:r>
                <a:rPr lang="en-US" sz="1800">
                  <a:solidFill>
                    <a:srgbClr val="FF3300"/>
                  </a:solidFill>
                </a:rPr>
                <a:t>in cytoplasm</a:t>
              </a:r>
            </a:p>
          </p:txBody>
        </p:sp>
      </p:grpSp>
      <p:pic>
        <p:nvPicPr>
          <p:cNvPr id="37891" name="Picture 13" descr="Y-0005-4-01"/>
          <p:cNvPicPr>
            <a:picLocks noChangeAspect="1" noChangeArrowheads="1"/>
          </p:cNvPicPr>
          <p:nvPr/>
        </p:nvPicPr>
        <p:blipFill>
          <a:blip r:embed="rId4" cstate="print"/>
          <a:srcRect b="18675"/>
          <a:stretch>
            <a:fillRect/>
          </a:stretch>
        </p:blipFill>
        <p:spPr bwMode="auto">
          <a:xfrm>
            <a:off x="4244975" y="776288"/>
            <a:ext cx="4498975" cy="575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 Box 14"/>
          <p:cNvSpPr txBox="1">
            <a:spLocks noChangeArrowheads="1"/>
          </p:cNvSpPr>
          <p:nvPr/>
        </p:nvSpPr>
        <p:spPr bwMode="auto">
          <a:xfrm>
            <a:off x="211138" y="5843588"/>
            <a:ext cx="356393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600">
                <a:latin typeface="Arial" pitchFamily="34" charset="0"/>
              </a:rPr>
              <a:t>P. Paroutis, N. Touret, S Grinstein (2004) Physiology 19: 207-215</a:t>
            </a:r>
          </a:p>
        </p:txBody>
      </p:sp>
      <p:sp>
        <p:nvSpPr>
          <p:cNvPr id="37893" name="Text Box 15"/>
          <p:cNvSpPr txBox="1">
            <a:spLocks noChangeArrowheads="1"/>
          </p:cNvSpPr>
          <p:nvPr/>
        </p:nvSpPr>
        <p:spPr bwMode="auto">
          <a:xfrm>
            <a:off x="2730500" y="6478588"/>
            <a:ext cx="20383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 nicotine</a:t>
            </a:r>
            <a:r>
              <a:rPr lang="en-US" sz="1800" baseline="30000"/>
              <a:t>+</a:t>
            </a:r>
            <a:r>
              <a:rPr lang="en-US" sz="1800"/>
              <a:t>/nicotine:</a:t>
            </a:r>
          </a:p>
        </p:txBody>
      </p:sp>
      <p:sp>
        <p:nvSpPr>
          <p:cNvPr id="37894" name="Text Box 16"/>
          <p:cNvSpPr txBox="1">
            <a:spLocks noChangeArrowheads="1"/>
          </p:cNvSpPr>
          <p:nvPr/>
        </p:nvSpPr>
        <p:spPr bwMode="auto">
          <a:xfrm>
            <a:off x="5241925" y="6481763"/>
            <a:ext cx="438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10</a:t>
            </a:r>
          </a:p>
        </p:txBody>
      </p:sp>
      <p:sp>
        <p:nvSpPr>
          <p:cNvPr id="37895" name="Text Box 17"/>
          <p:cNvSpPr txBox="1">
            <a:spLocks noChangeArrowheads="1"/>
          </p:cNvSpPr>
          <p:nvPr/>
        </p:nvSpPr>
        <p:spPr bwMode="auto">
          <a:xfrm>
            <a:off x="7026275" y="6481763"/>
            <a:ext cx="565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100</a:t>
            </a:r>
          </a:p>
        </p:txBody>
      </p:sp>
      <p:sp>
        <p:nvSpPr>
          <p:cNvPr id="37896" name="Text Box 18"/>
          <p:cNvSpPr txBox="1">
            <a:spLocks noChangeArrowheads="1"/>
          </p:cNvSpPr>
          <p:nvPr/>
        </p:nvSpPr>
        <p:spPr bwMode="auto">
          <a:xfrm>
            <a:off x="6251575" y="6481763"/>
            <a:ext cx="438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30</a:t>
            </a:r>
          </a:p>
        </p:txBody>
      </p:sp>
      <p:sp>
        <p:nvSpPr>
          <p:cNvPr id="37897" name="Text Box 19"/>
          <p:cNvSpPr txBox="1">
            <a:spLocks noChangeArrowheads="1"/>
          </p:cNvSpPr>
          <p:nvPr/>
        </p:nvSpPr>
        <p:spPr bwMode="auto">
          <a:xfrm>
            <a:off x="8007350" y="6481763"/>
            <a:ext cx="5651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300</a:t>
            </a:r>
          </a:p>
        </p:txBody>
      </p:sp>
      <p:sp>
        <p:nvSpPr>
          <p:cNvPr id="469012" name="Text Box 20"/>
          <p:cNvSpPr txBox="1">
            <a:spLocks noChangeArrowheads="1"/>
          </p:cNvSpPr>
          <p:nvPr/>
        </p:nvSpPr>
        <p:spPr bwMode="auto">
          <a:xfrm>
            <a:off x="728663" y="4498975"/>
            <a:ext cx="2801937" cy="646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solidFill>
                  <a:srgbClr val="FF3300"/>
                </a:solidFill>
              </a:rPr>
              <a:t>. . . and then markedly </a:t>
            </a:r>
          </a:p>
          <a:p>
            <a:pPr eaLnBrk="0" hangingPunct="0"/>
            <a:r>
              <a:rPr lang="en-US" sz="1800">
                <a:solidFill>
                  <a:srgbClr val="FF3300"/>
                </a:solidFill>
              </a:rPr>
              <a:t>in intracellular organelles.</a:t>
            </a:r>
          </a:p>
        </p:txBody>
      </p:sp>
      <p:sp>
        <p:nvSpPr>
          <p:cNvPr id="37899" name="TextBox 26"/>
          <p:cNvSpPr txBox="1">
            <a:spLocks noChangeArrowheads="1"/>
          </p:cNvSpPr>
          <p:nvPr/>
        </p:nvSpPr>
        <p:spPr bwMode="auto">
          <a:xfrm>
            <a:off x="1022350" y="0"/>
            <a:ext cx="7373938" cy="646113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800">
                <a:latin typeface="Arial" pitchFamily="34" charset="0"/>
              </a:rPr>
              <a:t>Thermodynamics of SePhaChARNS</a:t>
            </a:r>
          </a:p>
          <a:p>
            <a:pPr algn="ctr" eaLnBrk="0" hangingPunct="0"/>
            <a:r>
              <a:rPr lang="en-US" sz="1800">
                <a:latin typeface="Arial" pitchFamily="34" charset="0"/>
              </a:rPr>
              <a:t>#4.  Acid trapping may keep intracellular nAChRs desensitized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951BBA-A6B3-485E-90ED-85F5206BA995}" type="slidenum">
              <a:rPr lang="en-US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69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69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90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Box 16"/>
          <p:cNvSpPr txBox="1">
            <a:spLocks noChangeArrowheads="1"/>
          </p:cNvSpPr>
          <p:nvPr/>
        </p:nvSpPr>
        <p:spPr bwMode="auto">
          <a:xfrm>
            <a:off x="163513" y="514350"/>
            <a:ext cx="8661400" cy="369888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/>
              <a:t>Fluorescent AChRs for localization and Förster resonance energy transfer (FRET)</a:t>
            </a:r>
          </a:p>
        </p:txBody>
      </p:sp>
      <p:sp>
        <p:nvSpPr>
          <p:cNvPr id="38915" name="AutoShape 3"/>
          <p:cNvSpPr>
            <a:spLocks noChangeAspect="1" noChangeArrowheads="1" noTextEdit="1"/>
          </p:cNvSpPr>
          <p:nvPr/>
        </p:nvSpPr>
        <p:spPr bwMode="auto">
          <a:xfrm>
            <a:off x="1438275" y="876300"/>
            <a:ext cx="6684963" cy="375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6" name="Rectangle 6"/>
          <p:cNvSpPr>
            <a:spLocks noChangeArrowheads="1"/>
          </p:cNvSpPr>
          <p:nvPr/>
        </p:nvSpPr>
        <p:spPr bwMode="auto">
          <a:xfrm>
            <a:off x="3521075" y="4541838"/>
            <a:ext cx="608013" cy="288925"/>
          </a:xfrm>
          <a:prstGeom prst="rect">
            <a:avLst/>
          </a:prstGeom>
          <a:noFill/>
          <a:ln w="5" cap="rnd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17" name="Rectangle 7"/>
          <p:cNvSpPr>
            <a:spLocks noChangeArrowheads="1"/>
          </p:cNvSpPr>
          <p:nvPr/>
        </p:nvSpPr>
        <p:spPr bwMode="auto">
          <a:xfrm>
            <a:off x="3594100" y="4595813"/>
            <a:ext cx="55245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ECFP</a:t>
            </a:r>
            <a:endParaRPr lang="en-US"/>
          </a:p>
        </p:txBody>
      </p:sp>
      <p:sp>
        <p:nvSpPr>
          <p:cNvPr id="38918" name="Rectangle 8"/>
          <p:cNvSpPr>
            <a:spLocks noChangeArrowheads="1"/>
          </p:cNvSpPr>
          <p:nvPr/>
        </p:nvSpPr>
        <p:spPr bwMode="auto">
          <a:xfrm>
            <a:off x="1466850" y="4541838"/>
            <a:ext cx="631825" cy="288925"/>
          </a:xfrm>
          <a:prstGeom prst="rect">
            <a:avLst/>
          </a:prstGeom>
          <a:noFill/>
          <a:ln w="5" cap="rnd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19" name="Rectangle 9"/>
          <p:cNvSpPr>
            <a:spLocks noChangeArrowheads="1"/>
          </p:cNvSpPr>
          <p:nvPr/>
        </p:nvSpPr>
        <p:spPr bwMode="auto">
          <a:xfrm>
            <a:off x="1541463" y="4595813"/>
            <a:ext cx="57785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XFP =</a:t>
            </a:r>
            <a:endParaRPr lang="en-US"/>
          </a:p>
        </p:txBody>
      </p:sp>
      <p:sp>
        <p:nvSpPr>
          <p:cNvPr id="38920" name="Rectangle 10"/>
          <p:cNvSpPr>
            <a:spLocks noChangeArrowheads="1"/>
          </p:cNvSpPr>
          <p:nvPr/>
        </p:nvSpPr>
        <p:spPr bwMode="auto">
          <a:xfrm>
            <a:off x="5375275" y="4525963"/>
            <a:ext cx="742950" cy="263525"/>
          </a:xfrm>
          <a:prstGeom prst="rect">
            <a:avLst/>
          </a:prstGeom>
          <a:noFill/>
          <a:ln w="5" cap="rnd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5522913" y="4489450"/>
            <a:ext cx="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38922" name="Rectangle 12"/>
          <p:cNvSpPr>
            <a:spLocks noChangeArrowheads="1"/>
          </p:cNvSpPr>
          <p:nvPr/>
        </p:nvSpPr>
        <p:spPr bwMode="auto">
          <a:xfrm>
            <a:off x="5449888" y="4562475"/>
            <a:ext cx="692150" cy="242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mEYFP</a:t>
            </a:r>
            <a:endParaRPr lang="en-US"/>
          </a:p>
        </p:txBody>
      </p:sp>
      <p:sp>
        <p:nvSpPr>
          <p:cNvPr id="38923" name="Rectangle 13"/>
          <p:cNvSpPr>
            <a:spLocks noChangeArrowheads="1"/>
          </p:cNvSpPr>
          <p:nvPr/>
        </p:nvSpPr>
        <p:spPr bwMode="auto">
          <a:xfrm>
            <a:off x="6299200" y="4541838"/>
            <a:ext cx="782638" cy="288925"/>
          </a:xfrm>
          <a:prstGeom prst="rect">
            <a:avLst/>
          </a:prstGeom>
          <a:noFill/>
          <a:ln w="5" cap="rnd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24" name="Rectangle 14"/>
          <p:cNvSpPr>
            <a:spLocks noChangeArrowheads="1"/>
          </p:cNvSpPr>
          <p:nvPr/>
        </p:nvSpPr>
        <p:spPr bwMode="auto">
          <a:xfrm>
            <a:off x="6373813" y="4595813"/>
            <a:ext cx="73342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mVenus</a:t>
            </a:r>
            <a:endParaRPr lang="en-US"/>
          </a:p>
        </p:txBody>
      </p:sp>
      <p:sp>
        <p:nvSpPr>
          <p:cNvPr id="38925" name="Rectangle 15"/>
          <p:cNvSpPr>
            <a:spLocks noChangeArrowheads="1"/>
          </p:cNvSpPr>
          <p:nvPr/>
        </p:nvSpPr>
        <p:spPr bwMode="auto">
          <a:xfrm>
            <a:off x="2274888" y="4541838"/>
            <a:ext cx="993775" cy="288925"/>
          </a:xfrm>
          <a:prstGeom prst="rect">
            <a:avLst/>
          </a:prstGeom>
          <a:noFill/>
          <a:ln w="5" cap="rnd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26" name="Rectangle 16"/>
          <p:cNvSpPr>
            <a:spLocks noChangeArrowheads="1"/>
          </p:cNvSpPr>
          <p:nvPr/>
        </p:nvSpPr>
        <p:spPr bwMode="auto">
          <a:xfrm>
            <a:off x="2349500" y="4595813"/>
            <a:ext cx="949325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mCerulean</a:t>
            </a:r>
            <a:endParaRPr lang="en-US"/>
          </a:p>
        </p:txBody>
      </p:sp>
      <p:sp>
        <p:nvSpPr>
          <p:cNvPr id="38927" name="Rectangle 17"/>
          <p:cNvSpPr>
            <a:spLocks noChangeArrowheads="1"/>
          </p:cNvSpPr>
          <p:nvPr/>
        </p:nvSpPr>
        <p:spPr bwMode="auto">
          <a:xfrm>
            <a:off x="4327525" y="4541838"/>
            <a:ext cx="762000" cy="288925"/>
          </a:xfrm>
          <a:prstGeom prst="rect">
            <a:avLst/>
          </a:prstGeom>
          <a:noFill/>
          <a:ln w="5" cap="rnd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28" name="Rectangle 18"/>
          <p:cNvSpPr>
            <a:spLocks noChangeArrowheads="1"/>
          </p:cNvSpPr>
          <p:nvPr/>
        </p:nvSpPr>
        <p:spPr bwMode="auto">
          <a:xfrm>
            <a:off x="4402138" y="4595813"/>
            <a:ext cx="712787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mEGFP</a:t>
            </a:r>
            <a:endParaRPr lang="en-US"/>
          </a:p>
        </p:txBody>
      </p:sp>
      <p:sp>
        <p:nvSpPr>
          <p:cNvPr id="38929" name="Rectangle 19"/>
          <p:cNvSpPr>
            <a:spLocks noChangeArrowheads="1"/>
          </p:cNvSpPr>
          <p:nvPr/>
        </p:nvSpPr>
        <p:spPr bwMode="auto">
          <a:xfrm>
            <a:off x="7207250" y="4541838"/>
            <a:ext cx="809625" cy="288925"/>
          </a:xfrm>
          <a:prstGeom prst="rect">
            <a:avLst/>
          </a:prstGeom>
          <a:noFill/>
          <a:ln w="5" cap="rnd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30" name="Rectangle 20"/>
          <p:cNvSpPr>
            <a:spLocks noChangeArrowheads="1"/>
          </p:cNvSpPr>
          <p:nvPr/>
        </p:nvSpPr>
        <p:spPr bwMode="auto">
          <a:xfrm>
            <a:off x="7280275" y="4595813"/>
            <a:ext cx="75565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mCherry</a:t>
            </a:r>
            <a:endParaRPr lang="en-US"/>
          </a:p>
        </p:txBody>
      </p:sp>
      <p:sp>
        <p:nvSpPr>
          <p:cNvPr id="38931" name="Line 21"/>
          <p:cNvSpPr>
            <a:spLocks noChangeShapeType="1"/>
          </p:cNvSpPr>
          <p:nvPr/>
        </p:nvSpPr>
        <p:spPr bwMode="auto">
          <a:xfrm>
            <a:off x="1641475" y="1468438"/>
            <a:ext cx="2605088" cy="1587"/>
          </a:xfrm>
          <a:prstGeom prst="line">
            <a:avLst/>
          </a:prstGeom>
          <a:noFill/>
          <a:ln w="2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8932" name="Group 26"/>
          <p:cNvGrpSpPr>
            <a:grpSpLocks/>
          </p:cNvGrpSpPr>
          <p:nvPr/>
        </p:nvGrpSpPr>
        <p:grpSpPr bwMode="auto">
          <a:xfrm>
            <a:off x="1733550" y="1384300"/>
            <a:ext cx="919163" cy="157163"/>
            <a:chOff x="1502" y="534"/>
            <a:chExt cx="579" cy="97"/>
          </a:xfrm>
        </p:grpSpPr>
        <p:grpSp>
          <p:nvGrpSpPr>
            <p:cNvPr id="39380" name="Group 24"/>
            <p:cNvGrpSpPr>
              <a:grpSpLocks/>
            </p:cNvGrpSpPr>
            <p:nvPr/>
          </p:nvGrpSpPr>
          <p:grpSpPr bwMode="auto">
            <a:xfrm>
              <a:off x="1502" y="534"/>
              <a:ext cx="579" cy="97"/>
              <a:chOff x="1502" y="534"/>
              <a:chExt cx="579" cy="97"/>
            </a:xfrm>
          </p:grpSpPr>
          <p:sp>
            <p:nvSpPr>
              <p:cNvPr id="39382" name="Rectangle 22"/>
              <p:cNvSpPr>
                <a:spLocks noChangeArrowheads="1"/>
              </p:cNvSpPr>
              <p:nvPr/>
            </p:nvSpPr>
            <p:spPr bwMode="auto">
              <a:xfrm>
                <a:off x="1502" y="534"/>
                <a:ext cx="579" cy="97"/>
              </a:xfrm>
              <a:prstGeom prst="rect">
                <a:avLst/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83" name="Rectangle 23"/>
              <p:cNvSpPr>
                <a:spLocks noChangeArrowheads="1"/>
              </p:cNvSpPr>
              <p:nvPr/>
            </p:nvSpPr>
            <p:spPr bwMode="auto">
              <a:xfrm>
                <a:off x="1502" y="534"/>
                <a:ext cx="579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81" name="Rectangle 25"/>
            <p:cNvSpPr>
              <a:spLocks noChangeArrowheads="1"/>
            </p:cNvSpPr>
            <p:nvPr/>
          </p:nvSpPr>
          <p:spPr bwMode="auto">
            <a:xfrm>
              <a:off x="1502" y="534"/>
              <a:ext cx="579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33" name="Group 31"/>
          <p:cNvGrpSpPr>
            <a:grpSpLocks/>
          </p:cNvGrpSpPr>
          <p:nvPr/>
        </p:nvGrpSpPr>
        <p:grpSpPr bwMode="auto">
          <a:xfrm>
            <a:off x="2754313" y="1384300"/>
            <a:ext cx="153987" cy="157163"/>
            <a:chOff x="2145" y="534"/>
            <a:chExt cx="97" cy="97"/>
          </a:xfrm>
        </p:grpSpPr>
        <p:grpSp>
          <p:nvGrpSpPr>
            <p:cNvPr id="39376" name="Group 29"/>
            <p:cNvGrpSpPr>
              <a:grpSpLocks/>
            </p:cNvGrpSpPr>
            <p:nvPr/>
          </p:nvGrpSpPr>
          <p:grpSpPr bwMode="auto">
            <a:xfrm>
              <a:off x="2145" y="534"/>
              <a:ext cx="97" cy="97"/>
              <a:chOff x="2145" y="534"/>
              <a:chExt cx="97" cy="97"/>
            </a:xfrm>
          </p:grpSpPr>
          <p:sp>
            <p:nvSpPr>
              <p:cNvPr id="39378" name="Rectangle 27"/>
              <p:cNvSpPr>
                <a:spLocks noChangeArrowheads="1"/>
              </p:cNvSpPr>
              <p:nvPr/>
            </p:nvSpPr>
            <p:spPr bwMode="auto">
              <a:xfrm>
                <a:off x="2145" y="534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79" name="Rectangle 28"/>
              <p:cNvSpPr>
                <a:spLocks noChangeArrowheads="1"/>
              </p:cNvSpPr>
              <p:nvPr/>
            </p:nvSpPr>
            <p:spPr bwMode="auto">
              <a:xfrm>
                <a:off x="2145" y="534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77" name="Rectangle 30"/>
            <p:cNvSpPr>
              <a:spLocks noChangeArrowheads="1"/>
            </p:cNvSpPr>
            <p:nvPr/>
          </p:nvSpPr>
          <p:spPr bwMode="auto">
            <a:xfrm>
              <a:off x="2145" y="534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34" name="Group 36"/>
          <p:cNvGrpSpPr>
            <a:grpSpLocks/>
          </p:cNvGrpSpPr>
          <p:nvPr/>
        </p:nvGrpSpPr>
        <p:grpSpPr bwMode="auto">
          <a:xfrm>
            <a:off x="2957513" y="1384300"/>
            <a:ext cx="153987" cy="157163"/>
            <a:chOff x="2273" y="534"/>
            <a:chExt cx="97" cy="97"/>
          </a:xfrm>
        </p:grpSpPr>
        <p:grpSp>
          <p:nvGrpSpPr>
            <p:cNvPr id="39372" name="Group 34"/>
            <p:cNvGrpSpPr>
              <a:grpSpLocks/>
            </p:cNvGrpSpPr>
            <p:nvPr/>
          </p:nvGrpSpPr>
          <p:grpSpPr bwMode="auto">
            <a:xfrm>
              <a:off x="2273" y="534"/>
              <a:ext cx="97" cy="97"/>
              <a:chOff x="2273" y="534"/>
              <a:chExt cx="97" cy="97"/>
            </a:xfrm>
          </p:grpSpPr>
          <p:sp>
            <p:nvSpPr>
              <p:cNvPr id="39374" name="Rectangle 32"/>
              <p:cNvSpPr>
                <a:spLocks noChangeArrowheads="1"/>
              </p:cNvSpPr>
              <p:nvPr/>
            </p:nvSpPr>
            <p:spPr bwMode="auto">
              <a:xfrm>
                <a:off x="2273" y="534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75" name="Rectangle 33"/>
              <p:cNvSpPr>
                <a:spLocks noChangeArrowheads="1"/>
              </p:cNvSpPr>
              <p:nvPr/>
            </p:nvSpPr>
            <p:spPr bwMode="auto">
              <a:xfrm>
                <a:off x="2273" y="534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73" name="Rectangle 35"/>
            <p:cNvSpPr>
              <a:spLocks noChangeArrowheads="1"/>
            </p:cNvSpPr>
            <p:nvPr/>
          </p:nvSpPr>
          <p:spPr bwMode="auto">
            <a:xfrm>
              <a:off x="2273" y="534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35" name="Group 41"/>
          <p:cNvGrpSpPr>
            <a:grpSpLocks/>
          </p:cNvGrpSpPr>
          <p:nvPr/>
        </p:nvGrpSpPr>
        <p:grpSpPr bwMode="auto">
          <a:xfrm>
            <a:off x="3163888" y="1384300"/>
            <a:ext cx="152400" cy="157163"/>
            <a:chOff x="2403" y="534"/>
            <a:chExt cx="96" cy="97"/>
          </a:xfrm>
        </p:grpSpPr>
        <p:grpSp>
          <p:nvGrpSpPr>
            <p:cNvPr id="39368" name="Group 39"/>
            <p:cNvGrpSpPr>
              <a:grpSpLocks/>
            </p:cNvGrpSpPr>
            <p:nvPr/>
          </p:nvGrpSpPr>
          <p:grpSpPr bwMode="auto">
            <a:xfrm>
              <a:off x="2403" y="534"/>
              <a:ext cx="96" cy="97"/>
              <a:chOff x="2403" y="534"/>
              <a:chExt cx="96" cy="97"/>
            </a:xfrm>
          </p:grpSpPr>
          <p:sp>
            <p:nvSpPr>
              <p:cNvPr id="39370" name="Rectangle 37"/>
              <p:cNvSpPr>
                <a:spLocks noChangeArrowheads="1"/>
              </p:cNvSpPr>
              <p:nvPr/>
            </p:nvSpPr>
            <p:spPr bwMode="auto">
              <a:xfrm>
                <a:off x="2403" y="534"/>
                <a:ext cx="96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71" name="Rectangle 38"/>
              <p:cNvSpPr>
                <a:spLocks noChangeArrowheads="1"/>
              </p:cNvSpPr>
              <p:nvPr/>
            </p:nvSpPr>
            <p:spPr bwMode="auto">
              <a:xfrm>
                <a:off x="2403" y="534"/>
                <a:ext cx="96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69" name="Rectangle 40"/>
            <p:cNvSpPr>
              <a:spLocks noChangeArrowheads="1"/>
            </p:cNvSpPr>
            <p:nvPr/>
          </p:nvSpPr>
          <p:spPr bwMode="auto">
            <a:xfrm>
              <a:off x="2403" y="534"/>
              <a:ext cx="96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36" name="Group 46"/>
          <p:cNvGrpSpPr>
            <a:grpSpLocks/>
          </p:cNvGrpSpPr>
          <p:nvPr/>
        </p:nvGrpSpPr>
        <p:grpSpPr bwMode="auto">
          <a:xfrm>
            <a:off x="4030663" y="1384300"/>
            <a:ext cx="153987" cy="157163"/>
            <a:chOff x="2949" y="534"/>
            <a:chExt cx="97" cy="97"/>
          </a:xfrm>
        </p:grpSpPr>
        <p:grpSp>
          <p:nvGrpSpPr>
            <p:cNvPr id="39364" name="Group 44"/>
            <p:cNvGrpSpPr>
              <a:grpSpLocks/>
            </p:cNvGrpSpPr>
            <p:nvPr/>
          </p:nvGrpSpPr>
          <p:grpSpPr bwMode="auto">
            <a:xfrm>
              <a:off x="2949" y="534"/>
              <a:ext cx="97" cy="97"/>
              <a:chOff x="2949" y="534"/>
              <a:chExt cx="97" cy="97"/>
            </a:xfrm>
          </p:grpSpPr>
          <p:sp>
            <p:nvSpPr>
              <p:cNvPr id="39366" name="Rectangle 42"/>
              <p:cNvSpPr>
                <a:spLocks noChangeArrowheads="1"/>
              </p:cNvSpPr>
              <p:nvPr/>
            </p:nvSpPr>
            <p:spPr bwMode="auto">
              <a:xfrm>
                <a:off x="2949" y="534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67" name="Rectangle 43"/>
              <p:cNvSpPr>
                <a:spLocks noChangeArrowheads="1"/>
              </p:cNvSpPr>
              <p:nvPr/>
            </p:nvSpPr>
            <p:spPr bwMode="auto">
              <a:xfrm>
                <a:off x="2949" y="534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65" name="Rectangle 45"/>
            <p:cNvSpPr>
              <a:spLocks noChangeArrowheads="1"/>
            </p:cNvSpPr>
            <p:nvPr/>
          </p:nvSpPr>
          <p:spPr bwMode="auto">
            <a:xfrm>
              <a:off x="2949" y="534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37" name="Group 51"/>
          <p:cNvGrpSpPr>
            <a:grpSpLocks/>
          </p:cNvGrpSpPr>
          <p:nvPr/>
        </p:nvGrpSpPr>
        <p:grpSpPr bwMode="auto">
          <a:xfrm>
            <a:off x="3371850" y="1384300"/>
            <a:ext cx="609600" cy="157163"/>
            <a:chOff x="2534" y="534"/>
            <a:chExt cx="384" cy="97"/>
          </a:xfrm>
        </p:grpSpPr>
        <p:grpSp>
          <p:nvGrpSpPr>
            <p:cNvPr id="39360" name="Group 49"/>
            <p:cNvGrpSpPr>
              <a:grpSpLocks/>
            </p:cNvGrpSpPr>
            <p:nvPr/>
          </p:nvGrpSpPr>
          <p:grpSpPr bwMode="auto">
            <a:xfrm>
              <a:off x="2534" y="534"/>
              <a:ext cx="384" cy="97"/>
              <a:chOff x="2534" y="534"/>
              <a:chExt cx="384" cy="97"/>
            </a:xfrm>
          </p:grpSpPr>
          <p:sp>
            <p:nvSpPr>
              <p:cNvPr id="39362" name="Rectangle 47"/>
              <p:cNvSpPr>
                <a:spLocks noChangeArrowheads="1"/>
              </p:cNvSpPr>
              <p:nvPr/>
            </p:nvSpPr>
            <p:spPr bwMode="auto">
              <a:xfrm>
                <a:off x="2534" y="534"/>
                <a:ext cx="384" cy="97"/>
              </a:xfrm>
              <a:prstGeom prst="rect">
                <a:avLst/>
              </a:prstGeom>
              <a:solidFill>
                <a:srgbClr val="F4F4F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63" name="Rectangle 48"/>
              <p:cNvSpPr>
                <a:spLocks noChangeArrowheads="1"/>
              </p:cNvSpPr>
              <p:nvPr/>
            </p:nvSpPr>
            <p:spPr bwMode="auto">
              <a:xfrm>
                <a:off x="2534" y="534"/>
                <a:ext cx="384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61" name="Rectangle 50"/>
            <p:cNvSpPr>
              <a:spLocks noChangeArrowheads="1"/>
            </p:cNvSpPr>
            <p:nvPr/>
          </p:nvSpPr>
          <p:spPr bwMode="auto">
            <a:xfrm>
              <a:off x="2534" y="534"/>
              <a:ext cx="384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38938" name="Rectangle 52"/>
          <p:cNvSpPr>
            <a:spLocks noChangeArrowheads="1"/>
          </p:cNvSpPr>
          <p:nvPr/>
        </p:nvSpPr>
        <p:spPr bwMode="auto">
          <a:xfrm>
            <a:off x="1609725" y="1549400"/>
            <a:ext cx="1068388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100" b="1" i="1">
                <a:solidFill>
                  <a:srgbClr val="000000"/>
                </a:solidFill>
                <a:latin typeface="Arial" pitchFamily="34" charset="0"/>
              </a:rPr>
              <a:t>Ligand binding</a:t>
            </a:r>
            <a:endParaRPr lang="en-US"/>
          </a:p>
        </p:txBody>
      </p:sp>
      <p:sp>
        <p:nvSpPr>
          <p:cNvPr id="38939" name="Rectangle 53"/>
          <p:cNvSpPr>
            <a:spLocks noChangeArrowheads="1"/>
          </p:cNvSpPr>
          <p:nvPr/>
        </p:nvSpPr>
        <p:spPr bwMode="auto">
          <a:xfrm>
            <a:off x="2690813" y="1562100"/>
            <a:ext cx="260350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100" b="1" i="1">
                <a:solidFill>
                  <a:srgbClr val="000000"/>
                </a:solidFill>
                <a:latin typeface="Arial" pitchFamily="34" charset="0"/>
              </a:rPr>
              <a:t>M1</a:t>
            </a:r>
            <a:endParaRPr lang="en-US"/>
          </a:p>
        </p:txBody>
      </p:sp>
      <p:sp>
        <p:nvSpPr>
          <p:cNvPr id="38940" name="Rectangle 54"/>
          <p:cNvSpPr>
            <a:spLocks noChangeArrowheads="1"/>
          </p:cNvSpPr>
          <p:nvPr/>
        </p:nvSpPr>
        <p:spPr bwMode="auto">
          <a:xfrm>
            <a:off x="2933700" y="1562100"/>
            <a:ext cx="260350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100" b="1" i="1">
                <a:solidFill>
                  <a:srgbClr val="000000"/>
                </a:solidFill>
                <a:latin typeface="Arial" pitchFamily="34" charset="0"/>
              </a:rPr>
              <a:t>M2</a:t>
            </a:r>
            <a:endParaRPr lang="en-US"/>
          </a:p>
        </p:txBody>
      </p:sp>
      <p:sp>
        <p:nvSpPr>
          <p:cNvPr id="38941" name="Rectangle 55"/>
          <p:cNvSpPr>
            <a:spLocks noChangeArrowheads="1"/>
          </p:cNvSpPr>
          <p:nvPr/>
        </p:nvSpPr>
        <p:spPr bwMode="auto">
          <a:xfrm>
            <a:off x="3214688" y="1562100"/>
            <a:ext cx="260350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100" b="1" i="1">
                <a:solidFill>
                  <a:srgbClr val="000000"/>
                </a:solidFill>
                <a:latin typeface="Arial" pitchFamily="34" charset="0"/>
              </a:rPr>
              <a:t>M3</a:t>
            </a:r>
            <a:endParaRPr lang="en-US"/>
          </a:p>
        </p:txBody>
      </p:sp>
      <p:sp>
        <p:nvSpPr>
          <p:cNvPr id="38942" name="Rectangle 56"/>
          <p:cNvSpPr>
            <a:spLocks noChangeArrowheads="1"/>
          </p:cNvSpPr>
          <p:nvPr/>
        </p:nvSpPr>
        <p:spPr bwMode="auto">
          <a:xfrm>
            <a:off x="4013200" y="1571625"/>
            <a:ext cx="260350" cy="19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100" b="1" i="1">
                <a:solidFill>
                  <a:srgbClr val="000000"/>
                </a:solidFill>
                <a:latin typeface="Arial" pitchFamily="34" charset="0"/>
              </a:rPr>
              <a:t>M4</a:t>
            </a:r>
            <a:endParaRPr lang="en-US"/>
          </a:p>
        </p:txBody>
      </p:sp>
      <p:sp>
        <p:nvSpPr>
          <p:cNvPr id="38943" name="Rectangle 57"/>
          <p:cNvSpPr>
            <a:spLocks noChangeArrowheads="1"/>
          </p:cNvSpPr>
          <p:nvPr/>
        </p:nvSpPr>
        <p:spPr bwMode="auto">
          <a:xfrm>
            <a:off x="3367088" y="1414463"/>
            <a:ext cx="139700" cy="123825"/>
          </a:xfrm>
          <a:prstGeom prst="rect">
            <a:avLst/>
          </a:prstGeom>
          <a:noFill/>
          <a:ln w="5" cap="rnd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44" name="Rectangle 58"/>
          <p:cNvSpPr>
            <a:spLocks noChangeArrowheads="1"/>
          </p:cNvSpPr>
          <p:nvPr/>
        </p:nvSpPr>
        <p:spPr bwMode="auto">
          <a:xfrm>
            <a:off x="3370263" y="1423988"/>
            <a:ext cx="192087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800" b="1" i="1">
                <a:solidFill>
                  <a:srgbClr val="000000"/>
                </a:solidFill>
                <a:latin typeface="Arial" pitchFamily="34" charset="0"/>
              </a:rPr>
              <a:t>M3</a:t>
            </a:r>
            <a:endParaRPr lang="en-US"/>
          </a:p>
        </p:txBody>
      </p:sp>
      <p:sp>
        <p:nvSpPr>
          <p:cNvPr id="38945" name="Rectangle 59"/>
          <p:cNvSpPr>
            <a:spLocks noChangeArrowheads="1"/>
          </p:cNvSpPr>
          <p:nvPr/>
        </p:nvSpPr>
        <p:spPr bwMode="auto">
          <a:xfrm>
            <a:off x="3494088" y="1414463"/>
            <a:ext cx="39687" cy="123825"/>
          </a:xfrm>
          <a:prstGeom prst="rect">
            <a:avLst/>
          </a:prstGeom>
          <a:noFill/>
          <a:ln w="5" cap="rnd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46" name="Rectangle 60"/>
          <p:cNvSpPr>
            <a:spLocks noChangeArrowheads="1"/>
          </p:cNvSpPr>
          <p:nvPr/>
        </p:nvSpPr>
        <p:spPr bwMode="auto">
          <a:xfrm>
            <a:off x="3497263" y="1423988"/>
            <a:ext cx="82550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800" b="1" i="1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en-US"/>
          </a:p>
        </p:txBody>
      </p:sp>
      <p:sp>
        <p:nvSpPr>
          <p:cNvPr id="38947" name="Rectangle 61"/>
          <p:cNvSpPr>
            <a:spLocks noChangeArrowheads="1"/>
          </p:cNvSpPr>
          <p:nvPr/>
        </p:nvSpPr>
        <p:spPr bwMode="auto">
          <a:xfrm>
            <a:off x="3524250" y="1414463"/>
            <a:ext cx="369888" cy="123825"/>
          </a:xfrm>
          <a:prstGeom prst="rect">
            <a:avLst/>
          </a:prstGeom>
          <a:noFill/>
          <a:ln w="5" cap="rnd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38948" name="Rectangle 62"/>
          <p:cNvSpPr>
            <a:spLocks noChangeArrowheads="1"/>
          </p:cNvSpPr>
          <p:nvPr/>
        </p:nvSpPr>
        <p:spPr bwMode="auto">
          <a:xfrm>
            <a:off x="3527425" y="1423988"/>
            <a:ext cx="433388" cy="14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800" b="1" i="1">
                <a:solidFill>
                  <a:srgbClr val="000000"/>
                </a:solidFill>
                <a:latin typeface="Arial" pitchFamily="34" charset="0"/>
              </a:rPr>
              <a:t>M4 loop</a:t>
            </a:r>
            <a:endParaRPr lang="en-US"/>
          </a:p>
        </p:txBody>
      </p:sp>
      <p:sp>
        <p:nvSpPr>
          <p:cNvPr id="38949" name="Line 63"/>
          <p:cNvSpPr>
            <a:spLocks noChangeShapeType="1"/>
          </p:cNvSpPr>
          <p:nvPr/>
        </p:nvSpPr>
        <p:spPr bwMode="auto">
          <a:xfrm>
            <a:off x="5041900" y="1468438"/>
            <a:ext cx="2401888" cy="1587"/>
          </a:xfrm>
          <a:prstGeom prst="line">
            <a:avLst/>
          </a:prstGeom>
          <a:noFill/>
          <a:ln w="2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8950" name="Group 68"/>
          <p:cNvGrpSpPr>
            <a:grpSpLocks/>
          </p:cNvGrpSpPr>
          <p:nvPr/>
        </p:nvGrpSpPr>
        <p:grpSpPr bwMode="auto">
          <a:xfrm>
            <a:off x="5141913" y="1382713"/>
            <a:ext cx="917575" cy="157162"/>
            <a:chOff x="3649" y="533"/>
            <a:chExt cx="578" cy="97"/>
          </a:xfrm>
        </p:grpSpPr>
        <p:grpSp>
          <p:nvGrpSpPr>
            <p:cNvPr id="39356" name="Group 66"/>
            <p:cNvGrpSpPr>
              <a:grpSpLocks/>
            </p:cNvGrpSpPr>
            <p:nvPr/>
          </p:nvGrpSpPr>
          <p:grpSpPr bwMode="auto">
            <a:xfrm>
              <a:off x="3649" y="533"/>
              <a:ext cx="578" cy="97"/>
              <a:chOff x="3649" y="533"/>
              <a:chExt cx="578" cy="97"/>
            </a:xfrm>
          </p:grpSpPr>
          <p:sp>
            <p:nvSpPr>
              <p:cNvPr id="39358" name="Rectangle 64"/>
              <p:cNvSpPr>
                <a:spLocks noChangeArrowheads="1"/>
              </p:cNvSpPr>
              <p:nvPr/>
            </p:nvSpPr>
            <p:spPr bwMode="auto">
              <a:xfrm>
                <a:off x="3649" y="533"/>
                <a:ext cx="578" cy="97"/>
              </a:xfrm>
              <a:prstGeom prst="rect">
                <a:avLst/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59" name="Rectangle 65"/>
              <p:cNvSpPr>
                <a:spLocks noChangeArrowheads="1"/>
              </p:cNvSpPr>
              <p:nvPr/>
            </p:nvSpPr>
            <p:spPr bwMode="auto">
              <a:xfrm>
                <a:off x="3649" y="533"/>
                <a:ext cx="578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57" name="Rectangle 67"/>
            <p:cNvSpPr>
              <a:spLocks noChangeArrowheads="1"/>
            </p:cNvSpPr>
            <p:nvPr/>
          </p:nvSpPr>
          <p:spPr bwMode="auto">
            <a:xfrm>
              <a:off x="3649" y="533"/>
              <a:ext cx="578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51" name="Group 73"/>
          <p:cNvGrpSpPr>
            <a:grpSpLocks/>
          </p:cNvGrpSpPr>
          <p:nvPr/>
        </p:nvGrpSpPr>
        <p:grpSpPr bwMode="auto">
          <a:xfrm>
            <a:off x="6162675" y="1382713"/>
            <a:ext cx="155575" cy="157162"/>
            <a:chOff x="4292" y="533"/>
            <a:chExt cx="98" cy="97"/>
          </a:xfrm>
        </p:grpSpPr>
        <p:grpSp>
          <p:nvGrpSpPr>
            <p:cNvPr id="39352" name="Group 71"/>
            <p:cNvGrpSpPr>
              <a:grpSpLocks/>
            </p:cNvGrpSpPr>
            <p:nvPr/>
          </p:nvGrpSpPr>
          <p:grpSpPr bwMode="auto">
            <a:xfrm>
              <a:off x="4292" y="533"/>
              <a:ext cx="98" cy="97"/>
              <a:chOff x="4292" y="533"/>
              <a:chExt cx="98" cy="97"/>
            </a:xfrm>
          </p:grpSpPr>
          <p:sp>
            <p:nvSpPr>
              <p:cNvPr id="39354" name="Rectangle 69"/>
              <p:cNvSpPr>
                <a:spLocks noChangeArrowheads="1"/>
              </p:cNvSpPr>
              <p:nvPr/>
            </p:nvSpPr>
            <p:spPr bwMode="auto">
              <a:xfrm>
                <a:off x="4292" y="533"/>
                <a:ext cx="98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55" name="Rectangle 70"/>
              <p:cNvSpPr>
                <a:spLocks noChangeArrowheads="1"/>
              </p:cNvSpPr>
              <p:nvPr/>
            </p:nvSpPr>
            <p:spPr bwMode="auto">
              <a:xfrm>
                <a:off x="4292" y="533"/>
                <a:ext cx="98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53" name="Rectangle 72"/>
            <p:cNvSpPr>
              <a:spLocks noChangeArrowheads="1"/>
            </p:cNvSpPr>
            <p:nvPr/>
          </p:nvSpPr>
          <p:spPr bwMode="auto">
            <a:xfrm>
              <a:off x="4292" y="533"/>
              <a:ext cx="98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52" name="Group 78"/>
          <p:cNvGrpSpPr>
            <a:grpSpLocks/>
          </p:cNvGrpSpPr>
          <p:nvPr/>
        </p:nvGrpSpPr>
        <p:grpSpPr bwMode="auto">
          <a:xfrm>
            <a:off x="6367463" y="1382713"/>
            <a:ext cx="153987" cy="157162"/>
            <a:chOff x="4421" y="533"/>
            <a:chExt cx="97" cy="97"/>
          </a:xfrm>
        </p:grpSpPr>
        <p:grpSp>
          <p:nvGrpSpPr>
            <p:cNvPr id="39348" name="Group 76"/>
            <p:cNvGrpSpPr>
              <a:grpSpLocks/>
            </p:cNvGrpSpPr>
            <p:nvPr/>
          </p:nvGrpSpPr>
          <p:grpSpPr bwMode="auto">
            <a:xfrm>
              <a:off x="4421" y="533"/>
              <a:ext cx="97" cy="97"/>
              <a:chOff x="4421" y="533"/>
              <a:chExt cx="97" cy="97"/>
            </a:xfrm>
          </p:grpSpPr>
          <p:sp>
            <p:nvSpPr>
              <p:cNvPr id="39350" name="Rectangle 74"/>
              <p:cNvSpPr>
                <a:spLocks noChangeArrowheads="1"/>
              </p:cNvSpPr>
              <p:nvPr/>
            </p:nvSpPr>
            <p:spPr bwMode="auto">
              <a:xfrm>
                <a:off x="4421" y="533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51" name="Rectangle 75"/>
              <p:cNvSpPr>
                <a:spLocks noChangeArrowheads="1"/>
              </p:cNvSpPr>
              <p:nvPr/>
            </p:nvSpPr>
            <p:spPr bwMode="auto">
              <a:xfrm>
                <a:off x="4421" y="533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49" name="Rectangle 77"/>
            <p:cNvSpPr>
              <a:spLocks noChangeArrowheads="1"/>
            </p:cNvSpPr>
            <p:nvPr/>
          </p:nvSpPr>
          <p:spPr bwMode="auto">
            <a:xfrm>
              <a:off x="4421" y="533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53" name="Group 83"/>
          <p:cNvGrpSpPr>
            <a:grpSpLocks/>
          </p:cNvGrpSpPr>
          <p:nvPr/>
        </p:nvGrpSpPr>
        <p:grpSpPr bwMode="auto">
          <a:xfrm>
            <a:off x="6570663" y="1382713"/>
            <a:ext cx="153987" cy="157162"/>
            <a:chOff x="4549" y="533"/>
            <a:chExt cx="97" cy="97"/>
          </a:xfrm>
        </p:grpSpPr>
        <p:grpSp>
          <p:nvGrpSpPr>
            <p:cNvPr id="39344" name="Group 81"/>
            <p:cNvGrpSpPr>
              <a:grpSpLocks/>
            </p:cNvGrpSpPr>
            <p:nvPr/>
          </p:nvGrpSpPr>
          <p:grpSpPr bwMode="auto">
            <a:xfrm>
              <a:off x="4549" y="533"/>
              <a:ext cx="97" cy="97"/>
              <a:chOff x="4549" y="533"/>
              <a:chExt cx="97" cy="97"/>
            </a:xfrm>
          </p:grpSpPr>
          <p:sp>
            <p:nvSpPr>
              <p:cNvPr id="39346" name="Rectangle 79"/>
              <p:cNvSpPr>
                <a:spLocks noChangeArrowheads="1"/>
              </p:cNvSpPr>
              <p:nvPr/>
            </p:nvSpPr>
            <p:spPr bwMode="auto">
              <a:xfrm>
                <a:off x="4549" y="533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47" name="Rectangle 80"/>
              <p:cNvSpPr>
                <a:spLocks noChangeArrowheads="1"/>
              </p:cNvSpPr>
              <p:nvPr/>
            </p:nvSpPr>
            <p:spPr bwMode="auto">
              <a:xfrm>
                <a:off x="4549" y="533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45" name="Rectangle 82"/>
            <p:cNvSpPr>
              <a:spLocks noChangeArrowheads="1"/>
            </p:cNvSpPr>
            <p:nvPr/>
          </p:nvSpPr>
          <p:spPr bwMode="auto">
            <a:xfrm>
              <a:off x="4549" y="533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54" name="Group 88"/>
          <p:cNvGrpSpPr>
            <a:grpSpLocks/>
          </p:cNvGrpSpPr>
          <p:nvPr/>
        </p:nvGrpSpPr>
        <p:grpSpPr bwMode="auto">
          <a:xfrm>
            <a:off x="7197725" y="1382713"/>
            <a:ext cx="153988" cy="157162"/>
            <a:chOff x="4944" y="533"/>
            <a:chExt cx="97" cy="97"/>
          </a:xfrm>
        </p:grpSpPr>
        <p:grpSp>
          <p:nvGrpSpPr>
            <p:cNvPr id="39340" name="Group 86"/>
            <p:cNvGrpSpPr>
              <a:grpSpLocks/>
            </p:cNvGrpSpPr>
            <p:nvPr/>
          </p:nvGrpSpPr>
          <p:grpSpPr bwMode="auto">
            <a:xfrm>
              <a:off x="4944" y="533"/>
              <a:ext cx="97" cy="97"/>
              <a:chOff x="4944" y="533"/>
              <a:chExt cx="97" cy="97"/>
            </a:xfrm>
          </p:grpSpPr>
          <p:sp>
            <p:nvSpPr>
              <p:cNvPr id="39342" name="Rectangle 84"/>
              <p:cNvSpPr>
                <a:spLocks noChangeArrowheads="1"/>
              </p:cNvSpPr>
              <p:nvPr/>
            </p:nvSpPr>
            <p:spPr bwMode="auto">
              <a:xfrm>
                <a:off x="4944" y="533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43" name="Rectangle 85"/>
              <p:cNvSpPr>
                <a:spLocks noChangeArrowheads="1"/>
              </p:cNvSpPr>
              <p:nvPr/>
            </p:nvSpPr>
            <p:spPr bwMode="auto">
              <a:xfrm>
                <a:off x="4944" y="533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41" name="Rectangle 87"/>
            <p:cNvSpPr>
              <a:spLocks noChangeArrowheads="1"/>
            </p:cNvSpPr>
            <p:nvPr/>
          </p:nvSpPr>
          <p:spPr bwMode="auto">
            <a:xfrm>
              <a:off x="4944" y="533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55" name="Group 93"/>
          <p:cNvGrpSpPr>
            <a:grpSpLocks/>
          </p:cNvGrpSpPr>
          <p:nvPr/>
        </p:nvGrpSpPr>
        <p:grpSpPr bwMode="auto">
          <a:xfrm>
            <a:off x="6778625" y="1382713"/>
            <a:ext cx="357188" cy="158750"/>
            <a:chOff x="4680" y="533"/>
            <a:chExt cx="225" cy="98"/>
          </a:xfrm>
        </p:grpSpPr>
        <p:grpSp>
          <p:nvGrpSpPr>
            <p:cNvPr id="39336" name="Group 91"/>
            <p:cNvGrpSpPr>
              <a:grpSpLocks/>
            </p:cNvGrpSpPr>
            <p:nvPr/>
          </p:nvGrpSpPr>
          <p:grpSpPr bwMode="auto">
            <a:xfrm>
              <a:off x="4680" y="533"/>
              <a:ext cx="225" cy="98"/>
              <a:chOff x="4680" y="533"/>
              <a:chExt cx="225" cy="98"/>
            </a:xfrm>
          </p:grpSpPr>
          <p:sp>
            <p:nvSpPr>
              <p:cNvPr id="39338" name="Rectangle 89"/>
              <p:cNvSpPr>
                <a:spLocks noChangeArrowheads="1"/>
              </p:cNvSpPr>
              <p:nvPr/>
            </p:nvSpPr>
            <p:spPr bwMode="auto">
              <a:xfrm>
                <a:off x="4680" y="533"/>
                <a:ext cx="225" cy="98"/>
              </a:xfrm>
              <a:prstGeom prst="rect">
                <a:avLst/>
              </a:prstGeom>
              <a:solidFill>
                <a:srgbClr val="F4F4F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39" name="Rectangle 90"/>
              <p:cNvSpPr>
                <a:spLocks noChangeArrowheads="1"/>
              </p:cNvSpPr>
              <p:nvPr/>
            </p:nvSpPr>
            <p:spPr bwMode="auto">
              <a:xfrm>
                <a:off x="4680" y="533"/>
                <a:ext cx="225" cy="98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37" name="Rectangle 92"/>
            <p:cNvSpPr>
              <a:spLocks noChangeArrowheads="1"/>
            </p:cNvSpPr>
            <p:nvPr/>
          </p:nvSpPr>
          <p:spPr bwMode="auto">
            <a:xfrm>
              <a:off x="4680" y="533"/>
              <a:ext cx="225" cy="98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38956" name="Line 94"/>
          <p:cNvSpPr>
            <a:spLocks noChangeShapeType="1"/>
          </p:cNvSpPr>
          <p:nvPr/>
        </p:nvSpPr>
        <p:spPr bwMode="auto">
          <a:xfrm>
            <a:off x="1635125" y="2678113"/>
            <a:ext cx="2605088" cy="1587"/>
          </a:xfrm>
          <a:prstGeom prst="line">
            <a:avLst/>
          </a:prstGeom>
          <a:noFill/>
          <a:ln w="2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8957" name="Group 99"/>
          <p:cNvGrpSpPr>
            <a:grpSpLocks/>
          </p:cNvGrpSpPr>
          <p:nvPr/>
        </p:nvGrpSpPr>
        <p:grpSpPr bwMode="auto">
          <a:xfrm>
            <a:off x="1727200" y="2597150"/>
            <a:ext cx="919163" cy="155575"/>
            <a:chOff x="1498" y="1285"/>
            <a:chExt cx="579" cy="96"/>
          </a:xfrm>
        </p:grpSpPr>
        <p:grpSp>
          <p:nvGrpSpPr>
            <p:cNvPr id="39332" name="Group 97"/>
            <p:cNvGrpSpPr>
              <a:grpSpLocks/>
            </p:cNvGrpSpPr>
            <p:nvPr/>
          </p:nvGrpSpPr>
          <p:grpSpPr bwMode="auto">
            <a:xfrm>
              <a:off x="1498" y="1285"/>
              <a:ext cx="579" cy="96"/>
              <a:chOff x="1498" y="1285"/>
              <a:chExt cx="579" cy="96"/>
            </a:xfrm>
          </p:grpSpPr>
          <p:sp>
            <p:nvSpPr>
              <p:cNvPr id="39334" name="Rectangle 95"/>
              <p:cNvSpPr>
                <a:spLocks noChangeArrowheads="1"/>
              </p:cNvSpPr>
              <p:nvPr/>
            </p:nvSpPr>
            <p:spPr bwMode="auto">
              <a:xfrm>
                <a:off x="1498" y="1285"/>
                <a:ext cx="579" cy="96"/>
              </a:xfrm>
              <a:prstGeom prst="rect">
                <a:avLst/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35" name="Rectangle 96"/>
              <p:cNvSpPr>
                <a:spLocks noChangeArrowheads="1"/>
              </p:cNvSpPr>
              <p:nvPr/>
            </p:nvSpPr>
            <p:spPr bwMode="auto">
              <a:xfrm>
                <a:off x="1498" y="1285"/>
                <a:ext cx="579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33" name="Rectangle 98"/>
            <p:cNvSpPr>
              <a:spLocks noChangeArrowheads="1"/>
            </p:cNvSpPr>
            <p:nvPr/>
          </p:nvSpPr>
          <p:spPr bwMode="auto">
            <a:xfrm>
              <a:off x="1498" y="1285"/>
              <a:ext cx="579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58" name="Group 104"/>
          <p:cNvGrpSpPr>
            <a:grpSpLocks/>
          </p:cNvGrpSpPr>
          <p:nvPr/>
        </p:nvGrpSpPr>
        <p:grpSpPr bwMode="auto">
          <a:xfrm>
            <a:off x="2749550" y="2597150"/>
            <a:ext cx="152400" cy="155575"/>
            <a:chOff x="2142" y="1285"/>
            <a:chExt cx="96" cy="96"/>
          </a:xfrm>
        </p:grpSpPr>
        <p:grpSp>
          <p:nvGrpSpPr>
            <p:cNvPr id="39328" name="Group 102"/>
            <p:cNvGrpSpPr>
              <a:grpSpLocks/>
            </p:cNvGrpSpPr>
            <p:nvPr/>
          </p:nvGrpSpPr>
          <p:grpSpPr bwMode="auto">
            <a:xfrm>
              <a:off x="2142" y="1285"/>
              <a:ext cx="96" cy="96"/>
              <a:chOff x="2142" y="1285"/>
              <a:chExt cx="96" cy="96"/>
            </a:xfrm>
          </p:grpSpPr>
          <p:sp>
            <p:nvSpPr>
              <p:cNvPr id="39330" name="Rectangle 100"/>
              <p:cNvSpPr>
                <a:spLocks noChangeArrowheads="1"/>
              </p:cNvSpPr>
              <p:nvPr/>
            </p:nvSpPr>
            <p:spPr bwMode="auto">
              <a:xfrm>
                <a:off x="2142" y="1285"/>
                <a:ext cx="96" cy="96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31" name="Rectangle 101"/>
              <p:cNvSpPr>
                <a:spLocks noChangeArrowheads="1"/>
              </p:cNvSpPr>
              <p:nvPr/>
            </p:nvSpPr>
            <p:spPr bwMode="auto">
              <a:xfrm>
                <a:off x="2142" y="1285"/>
                <a:ext cx="96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29" name="Rectangle 103"/>
            <p:cNvSpPr>
              <a:spLocks noChangeArrowheads="1"/>
            </p:cNvSpPr>
            <p:nvPr/>
          </p:nvSpPr>
          <p:spPr bwMode="auto">
            <a:xfrm>
              <a:off x="2142" y="1285"/>
              <a:ext cx="96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59" name="Group 109"/>
          <p:cNvGrpSpPr>
            <a:grpSpLocks/>
          </p:cNvGrpSpPr>
          <p:nvPr/>
        </p:nvGrpSpPr>
        <p:grpSpPr bwMode="auto">
          <a:xfrm>
            <a:off x="2952750" y="2597150"/>
            <a:ext cx="153988" cy="155575"/>
            <a:chOff x="2270" y="1285"/>
            <a:chExt cx="97" cy="96"/>
          </a:xfrm>
        </p:grpSpPr>
        <p:grpSp>
          <p:nvGrpSpPr>
            <p:cNvPr id="39324" name="Group 107"/>
            <p:cNvGrpSpPr>
              <a:grpSpLocks/>
            </p:cNvGrpSpPr>
            <p:nvPr/>
          </p:nvGrpSpPr>
          <p:grpSpPr bwMode="auto">
            <a:xfrm>
              <a:off x="2270" y="1285"/>
              <a:ext cx="97" cy="96"/>
              <a:chOff x="2270" y="1285"/>
              <a:chExt cx="97" cy="96"/>
            </a:xfrm>
          </p:grpSpPr>
          <p:sp>
            <p:nvSpPr>
              <p:cNvPr id="39326" name="Rectangle 105"/>
              <p:cNvSpPr>
                <a:spLocks noChangeArrowheads="1"/>
              </p:cNvSpPr>
              <p:nvPr/>
            </p:nvSpPr>
            <p:spPr bwMode="auto">
              <a:xfrm>
                <a:off x="2270" y="1285"/>
                <a:ext cx="97" cy="96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27" name="Rectangle 106"/>
              <p:cNvSpPr>
                <a:spLocks noChangeArrowheads="1"/>
              </p:cNvSpPr>
              <p:nvPr/>
            </p:nvSpPr>
            <p:spPr bwMode="auto">
              <a:xfrm>
                <a:off x="2270" y="1285"/>
                <a:ext cx="97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25" name="Rectangle 108"/>
            <p:cNvSpPr>
              <a:spLocks noChangeArrowheads="1"/>
            </p:cNvSpPr>
            <p:nvPr/>
          </p:nvSpPr>
          <p:spPr bwMode="auto">
            <a:xfrm>
              <a:off x="2270" y="1285"/>
              <a:ext cx="97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60" name="Group 114"/>
          <p:cNvGrpSpPr>
            <a:grpSpLocks/>
          </p:cNvGrpSpPr>
          <p:nvPr/>
        </p:nvGrpSpPr>
        <p:grpSpPr bwMode="auto">
          <a:xfrm>
            <a:off x="3157538" y="2597150"/>
            <a:ext cx="153987" cy="155575"/>
            <a:chOff x="2399" y="1285"/>
            <a:chExt cx="97" cy="96"/>
          </a:xfrm>
        </p:grpSpPr>
        <p:grpSp>
          <p:nvGrpSpPr>
            <p:cNvPr id="39320" name="Group 112"/>
            <p:cNvGrpSpPr>
              <a:grpSpLocks/>
            </p:cNvGrpSpPr>
            <p:nvPr/>
          </p:nvGrpSpPr>
          <p:grpSpPr bwMode="auto">
            <a:xfrm>
              <a:off x="2399" y="1285"/>
              <a:ext cx="97" cy="96"/>
              <a:chOff x="2399" y="1285"/>
              <a:chExt cx="97" cy="96"/>
            </a:xfrm>
          </p:grpSpPr>
          <p:sp>
            <p:nvSpPr>
              <p:cNvPr id="39322" name="Rectangle 110"/>
              <p:cNvSpPr>
                <a:spLocks noChangeArrowheads="1"/>
              </p:cNvSpPr>
              <p:nvPr/>
            </p:nvSpPr>
            <p:spPr bwMode="auto">
              <a:xfrm>
                <a:off x="2399" y="1285"/>
                <a:ext cx="97" cy="96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23" name="Rectangle 111"/>
              <p:cNvSpPr>
                <a:spLocks noChangeArrowheads="1"/>
              </p:cNvSpPr>
              <p:nvPr/>
            </p:nvSpPr>
            <p:spPr bwMode="auto">
              <a:xfrm>
                <a:off x="2399" y="1285"/>
                <a:ext cx="97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21" name="Rectangle 113"/>
            <p:cNvSpPr>
              <a:spLocks noChangeArrowheads="1"/>
            </p:cNvSpPr>
            <p:nvPr/>
          </p:nvSpPr>
          <p:spPr bwMode="auto">
            <a:xfrm>
              <a:off x="2399" y="1285"/>
              <a:ext cx="97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61" name="Group 119"/>
          <p:cNvGrpSpPr>
            <a:grpSpLocks/>
          </p:cNvGrpSpPr>
          <p:nvPr/>
        </p:nvGrpSpPr>
        <p:grpSpPr bwMode="auto">
          <a:xfrm>
            <a:off x="4025900" y="2597150"/>
            <a:ext cx="153988" cy="155575"/>
            <a:chOff x="2946" y="1285"/>
            <a:chExt cx="97" cy="96"/>
          </a:xfrm>
        </p:grpSpPr>
        <p:grpSp>
          <p:nvGrpSpPr>
            <p:cNvPr id="39316" name="Group 117"/>
            <p:cNvGrpSpPr>
              <a:grpSpLocks/>
            </p:cNvGrpSpPr>
            <p:nvPr/>
          </p:nvGrpSpPr>
          <p:grpSpPr bwMode="auto">
            <a:xfrm>
              <a:off x="2946" y="1285"/>
              <a:ext cx="97" cy="96"/>
              <a:chOff x="2946" y="1285"/>
              <a:chExt cx="97" cy="96"/>
            </a:xfrm>
          </p:grpSpPr>
          <p:sp>
            <p:nvSpPr>
              <p:cNvPr id="39318" name="Rectangle 115"/>
              <p:cNvSpPr>
                <a:spLocks noChangeArrowheads="1"/>
              </p:cNvSpPr>
              <p:nvPr/>
            </p:nvSpPr>
            <p:spPr bwMode="auto">
              <a:xfrm>
                <a:off x="2946" y="1285"/>
                <a:ext cx="97" cy="96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19" name="Rectangle 116"/>
              <p:cNvSpPr>
                <a:spLocks noChangeArrowheads="1"/>
              </p:cNvSpPr>
              <p:nvPr/>
            </p:nvSpPr>
            <p:spPr bwMode="auto">
              <a:xfrm>
                <a:off x="2946" y="1285"/>
                <a:ext cx="97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17" name="Rectangle 118"/>
            <p:cNvSpPr>
              <a:spLocks noChangeArrowheads="1"/>
            </p:cNvSpPr>
            <p:nvPr/>
          </p:nvSpPr>
          <p:spPr bwMode="auto">
            <a:xfrm>
              <a:off x="2946" y="1285"/>
              <a:ext cx="97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62" name="Group 124"/>
          <p:cNvGrpSpPr>
            <a:grpSpLocks/>
          </p:cNvGrpSpPr>
          <p:nvPr/>
        </p:nvGrpSpPr>
        <p:grpSpPr bwMode="auto">
          <a:xfrm>
            <a:off x="3363913" y="2597150"/>
            <a:ext cx="612775" cy="155575"/>
            <a:chOff x="2529" y="1285"/>
            <a:chExt cx="386" cy="96"/>
          </a:xfrm>
        </p:grpSpPr>
        <p:grpSp>
          <p:nvGrpSpPr>
            <p:cNvPr id="39312" name="Group 122"/>
            <p:cNvGrpSpPr>
              <a:grpSpLocks/>
            </p:cNvGrpSpPr>
            <p:nvPr/>
          </p:nvGrpSpPr>
          <p:grpSpPr bwMode="auto">
            <a:xfrm>
              <a:off x="2529" y="1285"/>
              <a:ext cx="386" cy="96"/>
              <a:chOff x="2529" y="1285"/>
              <a:chExt cx="386" cy="96"/>
            </a:xfrm>
          </p:grpSpPr>
          <p:sp>
            <p:nvSpPr>
              <p:cNvPr id="39314" name="Rectangle 120"/>
              <p:cNvSpPr>
                <a:spLocks noChangeArrowheads="1"/>
              </p:cNvSpPr>
              <p:nvPr/>
            </p:nvSpPr>
            <p:spPr bwMode="auto">
              <a:xfrm>
                <a:off x="2529" y="1285"/>
                <a:ext cx="386" cy="96"/>
              </a:xfrm>
              <a:prstGeom prst="rect">
                <a:avLst/>
              </a:prstGeom>
              <a:solidFill>
                <a:srgbClr val="F4F4F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15" name="Rectangle 121"/>
              <p:cNvSpPr>
                <a:spLocks noChangeArrowheads="1"/>
              </p:cNvSpPr>
              <p:nvPr/>
            </p:nvSpPr>
            <p:spPr bwMode="auto">
              <a:xfrm>
                <a:off x="2529" y="1285"/>
                <a:ext cx="386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13" name="Rectangle 123"/>
            <p:cNvSpPr>
              <a:spLocks noChangeArrowheads="1"/>
            </p:cNvSpPr>
            <p:nvPr/>
          </p:nvSpPr>
          <p:spPr bwMode="auto">
            <a:xfrm>
              <a:off x="2529" y="1285"/>
              <a:ext cx="386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63" name="Group 129"/>
          <p:cNvGrpSpPr>
            <a:grpSpLocks/>
          </p:cNvGrpSpPr>
          <p:nvPr/>
        </p:nvGrpSpPr>
        <p:grpSpPr bwMode="auto">
          <a:xfrm>
            <a:off x="3413125" y="2128838"/>
            <a:ext cx="152400" cy="103187"/>
            <a:chOff x="2560" y="995"/>
            <a:chExt cx="96" cy="64"/>
          </a:xfrm>
        </p:grpSpPr>
        <p:grpSp>
          <p:nvGrpSpPr>
            <p:cNvPr id="39308" name="Group 127"/>
            <p:cNvGrpSpPr>
              <a:grpSpLocks/>
            </p:cNvGrpSpPr>
            <p:nvPr/>
          </p:nvGrpSpPr>
          <p:grpSpPr bwMode="auto">
            <a:xfrm>
              <a:off x="2560" y="995"/>
              <a:ext cx="96" cy="64"/>
              <a:chOff x="2560" y="995"/>
              <a:chExt cx="96" cy="64"/>
            </a:xfrm>
          </p:grpSpPr>
          <p:sp>
            <p:nvSpPr>
              <p:cNvPr id="39310" name="Rectangle 125"/>
              <p:cNvSpPr>
                <a:spLocks noChangeArrowheads="1"/>
              </p:cNvSpPr>
              <p:nvPr/>
            </p:nvSpPr>
            <p:spPr bwMode="auto">
              <a:xfrm>
                <a:off x="2560" y="995"/>
                <a:ext cx="96" cy="64"/>
              </a:xfrm>
              <a:prstGeom prst="rect">
                <a:avLst/>
              </a:prstGeom>
              <a:solidFill>
                <a:srgbClr val="FF66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11" name="Rectangle 126"/>
              <p:cNvSpPr>
                <a:spLocks noChangeArrowheads="1"/>
              </p:cNvSpPr>
              <p:nvPr/>
            </p:nvSpPr>
            <p:spPr bwMode="auto">
              <a:xfrm>
                <a:off x="2560" y="995"/>
                <a:ext cx="96" cy="64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09" name="Rectangle 128"/>
            <p:cNvSpPr>
              <a:spLocks noChangeArrowheads="1"/>
            </p:cNvSpPr>
            <p:nvPr/>
          </p:nvSpPr>
          <p:spPr bwMode="auto">
            <a:xfrm>
              <a:off x="2560" y="995"/>
              <a:ext cx="96" cy="64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64" name="Group 134"/>
          <p:cNvGrpSpPr>
            <a:grpSpLocks/>
          </p:cNvGrpSpPr>
          <p:nvPr/>
        </p:nvGrpSpPr>
        <p:grpSpPr bwMode="auto">
          <a:xfrm>
            <a:off x="3570288" y="2128838"/>
            <a:ext cx="357187" cy="103187"/>
            <a:chOff x="2659" y="995"/>
            <a:chExt cx="225" cy="64"/>
          </a:xfrm>
        </p:grpSpPr>
        <p:grpSp>
          <p:nvGrpSpPr>
            <p:cNvPr id="39304" name="Group 132"/>
            <p:cNvGrpSpPr>
              <a:grpSpLocks/>
            </p:cNvGrpSpPr>
            <p:nvPr/>
          </p:nvGrpSpPr>
          <p:grpSpPr bwMode="auto">
            <a:xfrm>
              <a:off x="2659" y="995"/>
              <a:ext cx="225" cy="64"/>
              <a:chOff x="2659" y="995"/>
              <a:chExt cx="225" cy="64"/>
            </a:xfrm>
          </p:grpSpPr>
          <p:sp>
            <p:nvSpPr>
              <p:cNvPr id="39306" name="Rectangle 130"/>
              <p:cNvSpPr>
                <a:spLocks noChangeArrowheads="1"/>
              </p:cNvSpPr>
              <p:nvPr/>
            </p:nvSpPr>
            <p:spPr bwMode="auto">
              <a:xfrm>
                <a:off x="2659" y="995"/>
                <a:ext cx="225" cy="64"/>
              </a:xfrm>
              <a:prstGeom prst="rect">
                <a:avLst/>
              </a:prstGeom>
              <a:solidFill>
                <a:srgbClr val="FFFF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07" name="Rectangle 131"/>
              <p:cNvSpPr>
                <a:spLocks noChangeArrowheads="1"/>
              </p:cNvSpPr>
              <p:nvPr/>
            </p:nvSpPr>
            <p:spPr bwMode="auto">
              <a:xfrm>
                <a:off x="2659" y="995"/>
                <a:ext cx="225" cy="64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05" name="Rectangle 133"/>
            <p:cNvSpPr>
              <a:spLocks noChangeArrowheads="1"/>
            </p:cNvSpPr>
            <p:nvPr/>
          </p:nvSpPr>
          <p:spPr bwMode="auto">
            <a:xfrm>
              <a:off x="2659" y="995"/>
              <a:ext cx="225" cy="64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38965" name="Line 135"/>
          <p:cNvSpPr>
            <a:spLocks noChangeShapeType="1"/>
          </p:cNvSpPr>
          <p:nvPr/>
        </p:nvSpPr>
        <p:spPr bwMode="auto">
          <a:xfrm>
            <a:off x="3422650" y="2232025"/>
            <a:ext cx="255588" cy="365125"/>
          </a:xfrm>
          <a:prstGeom prst="line">
            <a:avLst/>
          </a:prstGeom>
          <a:noFill/>
          <a:ln w="1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66" name="Line 136"/>
          <p:cNvSpPr>
            <a:spLocks noChangeShapeType="1"/>
          </p:cNvSpPr>
          <p:nvPr/>
        </p:nvSpPr>
        <p:spPr bwMode="auto">
          <a:xfrm flipH="1">
            <a:off x="3678238" y="2232025"/>
            <a:ext cx="255587" cy="365125"/>
          </a:xfrm>
          <a:prstGeom prst="line">
            <a:avLst/>
          </a:prstGeom>
          <a:noFill/>
          <a:ln w="1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67" name="Line 137"/>
          <p:cNvSpPr>
            <a:spLocks noChangeShapeType="1"/>
          </p:cNvSpPr>
          <p:nvPr/>
        </p:nvSpPr>
        <p:spPr bwMode="auto">
          <a:xfrm>
            <a:off x="5045075" y="2690813"/>
            <a:ext cx="2401888" cy="1587"/>
          </a:xfrm>
          <a:prstGeom prst="line">
            <a:avLst/>
          </a:prstGeom>
          <a:noFill/>
          <a:ln w="2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8968" name="Group 142"/>
          <p:cNvGrpSpPr>
            <a:grpSpLocks/>
          </p:cNvGrpSpPr>
          <p:nvPr/>
        </p:nvGrpSpPr>
        <p:grpSpPr bwMode="auto">
          <a:xfrm>
            <a:off x="5145088" y="2593975"/>
            <a:ext cx="919162" cy="157163"/>
            <a:chOff x="3651" y="1283"/>
            <a:chExt cx="579" cy="97"/>
          </a:xfrm>
        </p:grpSpPr>
        <p:grpSp>
          <p:nvGrpSpPr>
            <p:cNvPr id="39300" name="Group 140"/>
            <p:cNvGrpSpPr>
              <a:grpSpLocks/>
            </p:cNvGrpSpPr>
            <p:nvPr/>
          </p:nvGrpSpPr>
          <p:grpSpPr bwMode="auto">
            <a:xfrm>
              <a:off x="3651" y="1283"/>
              <a:ext cx="579" cy="97"/>
              <a:chOff x="3651" y="1283"/>
              <a:chExt cx="579" cy="97"/>
            </a:xfrm>
          </p:grpSpPr>
          <p:sp>
            <p:nvSpPr>
              <p:cNvPr id="39302" name="Rectangle 138"/>
              <p:cNvSpPr>
                <a:spLocks noChangeArrowheads="1"/>
              </p:cNvSpPr>
              <p:nvPr/>
            </p:nvSpPr>
            <p:spPr bwMode="auto">
              <a:xfrm>
                <a:off x="3651" y="1283"/>
                <a:ext cx="579" cy="97"/>
              </a:xfrm>
              <a:prstGeom prst="rect">
                <a:avLst/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303" name="Rectangle 139"/>
              <p:cNvSpPr>
                <a:spLocks noChangeArrowheads="1"/>
              </p:cNvSpPr>
              <p:nvPr/>
            </p:nvSpPr>
            <p:spPr bwMode="auto">
              <a:xfrm>
                <a:off x="3651" y="1283"/>
                <a:ext cx="579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301" name="Rectangle 141"/>
            <p:cNvSpPr>
              <a:spLocks noChangeArrowheads="1"/>
            </p:cNvSpPr>
            <p:nvPr/>
          </p:nvSpPr>
          <p:spPr bwMode="auto">
            <a:xfrm>
              <a:off x="3651" y="1283"/>
              <a:ext cx="579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69" name="Group 147"/>
          <p:cNvGrpSpPr>
            <a:grpSpLocks/>
          </p:cNvGrpSpPr>
          <p:nvPr/>
        </p:nvGrpSpPr>
        <p:grpSpPr bwMode="auto">
          <a:xfrm>
            <a:off x="6165850" y="2593975"/>
            <a:ext cx="153988" cy="157163"/>
            <a:chOff x="4294" y="1283"/>
            <a:chExt cx="97" cy="97"/>
          </a:xfrm>
        </p:grpSpPr>
        <p:grpSp>
          <p:nvGrpSpPr>
            <p:cNvPr id="39296" name="Group 145"/>
            <p:cNvGrpSpPr>
              <a:grpSpLocks/>
            </p:cNvGrpSpPr>
            <p:nvPr/>
          </p:nvGrpSpPr>
          <p:grpSpPr bwMode="auto">
            <a:xfrm>
              <a:off x="4294" y="1283"/>
              <a:ext cx="97" cy="97"/>
              <a:chOff x="4294" y="1283"/>
              <a:chExt cx="97" cy="97"/>
            </a:xfrm>
          </p:grpSpPr>
          <p:sp>
            <p:nvSpPr>
              <p:cNvPr id="39298" name="Rectangle 143"/>
              <p:cNvSpPr>
                <a:spLocks noChangeArrowheads="1"/>
              </p:cNvSpPr>
              <p:nvPr/>
            </p:nvSpPr>
            <p:spPr bwMode="auto">
              <a:xfrm>
                <a:off x="4294" y="1283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99" name="Rectangle 144"/>
              <p:cNvSpPr>
                <a:spLocks noChangeArrowheads="1"/>
              </p:cNvSpPr>
              <p:nvPr/>
            </p:nvSpPr>
            <p:spPr bwMode="auto">
              <a:xfrm>
                <a:off x="4294" y="1283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97" name="Rectangle 146"/>
            <p:cNvSpPr>
              <a:spLocks noChangeArrowheads="1"/>
            </p:cNvSpPr>
            <p:nvPr/>
          </p:nvSpPr>
          <p:spPr bwMode="auto">
            <a:xfrm>
              <a:off x="4294" y="1283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70" name="Group 152"/>
          <p:cNvGrpSpPr>
            <a:grpSpLocks/>
          </p:cNvGrpSpPr>
          <p:nvPr/>
        </p:nvGrpSpPr>
        <p:grpSpPr bwMode="auto">
          <a:xfrm>
            <a:off x="6372225" y="2593975"/>
            <a:ext cx="152400" cy="157163"/>
            <a:chOff x="4424" y="1283"/>
            <a:chExt cx="96" cy="97"/>
          </a:xfrm>
        </p:grpSpPr>
        <p:grpSp>
          <p:nvGrpSpPr>
            <p:cNvPr id="39292" name="Group 150"/>
            <p:cNvGrpSpPr>
              <a:grpSpLocks/>
            </p:cNvGrpSpPr>
            <p:nvPr/>
          </p:nvGrpSpPr>
          <p:grpSpPr bwMode="auto">
            <a:xfrm>
              <a:off x="4424" y="1283"/>
              <a:ext cx="96" cy="97"/>
              <a:chOff x="4424" y="1283"/>
              <a:chExt cx="96" cy="97"/>
            </a:xfrm>
          </p:grpSpPr>
          <p:sp>
            <p:nvSpPr>
              <p:cNvPr id="39294" name="Rectangle 148"/>
              <p:cNvSpPr>
                <a:spLocks noChangeArrowheads="1"/>
              </p:cNvSpPr>
              <p:nvPr/>
            </p:nvSpPr>
            <p:spPr bwMode="auto">
              <a:xfrm>
                <a:off x="4424" y="1283"/>
                <a:ext cx="96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95" name="Rectangle 149"/>
              <p:cNvSpPr>
                <a:spLocks noChangeArrowheads="1"/>
              </p:cNvSpPr>
              <p:nvPr/>
            </p:nvSpPr>
            <p:spPr bwMode="auto">
              <a:xfrm>
                <a:off x="4424" y="1283"/>
                <a:ext cx="96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93" name="Rectangle 151"/>
            <p:cNvSpPr>
              <a:spLocks noChangeArrowheads="1"/>
            </p:cNvSpPr>
            <p:nvPr/>
          </p:nvSpPr>
          <p:spPr bwMode="auto">
            <a:xfrm>
              <a:off x="4424" y="1283"/>
              <a:ext cx="96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71" name="Group 157"/>
          <p:cNvGrpSpPr>
            <a:grpSpLocks/>
          </p:cNvGrpSpPr>
          <p:nvPr/>
        </p:nvGrpSpPr>
        <p:grpSpPr bwMode="auto">
          <a:xfrm>
            <a:off x="6573838" y="2593975"/>
            <a:ext cx="153987" cy="157163"/>
            <a:chOff x="4551" y="1283"/>
            <a:chExt cx="97" cy="97"/>
          </a:xfrm>
        </p:grpSpPr>
        <p:grpSp>
          <p:nvGrpSpPr>
            <p:cNvPr id="39288" name="Group 155"/>
            <p:cNvGrpSpPr>
              <a:grpSpLocks/>
            </p:cNvGrpSpPr>
            <p:nvPr/>
          </p:nvGrpSpPr>
          <p:grpSpPr bwMode="auto">
            <a:xfrm>
              <a:off x="4551" y="1283"/>
              <a:ext cx="97" cy="97"/>
              <a:chOff x="4551" y="1283"/>
              <a:chExt cx="97" cy="97"/>
            </a:xfrm>
          </p:grpSpPr>
          <p:sp>
            <p:nvSpPr>
              <p:cNvPr id="39290" name="Rectangle 153"/>
              <p:cNvSpPr>
                <a:spLocks noChangeArrowheads="1"/>
              </p:cNvSpPr>
              <p:nvPr/>
            </p:nvSpPr>
            <p:spPr bwMode="auto">
              <a:xfrm>
                <a:off x="4551" y="1283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91" name="Rectangle 154"/>
              <p:cNvSpPr>
                <a:spLocks noChangeArrowheads="1"/>
              </p:cNvSpPr>
              <p:nvPr/>
            </p:nvSpPr>
            <p:spPr bwMode="auto">
              <a:xfrm>
                <a:off x="4551" y="1283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89" name="Rectangle 156"/>
            <p:cNvSpPr>
              <a:spLocks noChangeArrowheads="1"/>
            </p:cNvSpPr>
            <p:nvPr/>
          </p:nvSpPr>
          <p:spPr bwMode="auto">
            <a:xfrm>
              <a:off x="4551" y="1283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72" name="Group 162"/>
          <p:cNvGrpSpPr>
            <a:grpSpLocks/>
          </p:cNvGrpSpPr>
          <p:nvPr/>
        </p:nvGrpSpPr>
        <p:grpSpPr bwMode="auto">
          <a:xfrm>
            <a:off x="7200900" y="2593975"/>
            <a:ext cx="155575" cy="157163"/>
            <a:chOff x="4946" y="1283"/>
            <a:chExt cx="98" cy="97"/>
          </a:xfrm>
        </p:grpSpPr>
        <p:grpSp>
          <p:nvGrpSpPr>
            <p:cNvPr id="39284" name="Group 160"/>
            <p:cNvGrpSpPr>
              <a:grpSpLocks/>
            </p:cNvGrpSpPr>
            <p:nvPr/>
          </p:nvGrpSpPr>
          <p:grpSpPr bwMode="auto">
            <a:xfrm>
              <a:off x="4946" y="1283"/>
              <a:ext cx="98" cy="97"/>
              <a:chOff x="4946" y="1283"/>
              <a:chExt cx="98" cy="97"/>
            </a:xfrm>
          </p:grpSpPr>
          <p:sp>
            <p:nvSpPr>
              <p:cNvPr id="39286" name="Rectangle 158"/>
              <p:cNvSpPr>
                <a:spLocks noChangeArrowheads="1"/>
              </p:cNvSpPr>
              <p:nvPr/>
            </p:nvSpPr>
            <p:spPr bwMode="auto">
              <a:xfrm>
                <a:off x="4946" y="1283"/>
                <a:ext cx="98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87" name="Rectangle 159"/>
              <p:cNvSpPr>
                <a:spLocks noChangeArrowheads="1"/>
              </p:cNvSpPr>
              <p:nvPr/>
            </p:nvSpPr>
            <p:spPr bwMode="auto">
              <a:xfrm>
                <a:off x="4946" y="1283"/>
                <a:ext cx="98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85" name="Rectangle 161"/>
            <p:cNvSpPr>
              <a:spLocks noChangeArrowheads="1"/>
            </p:cNvSpPr>
            <p:nvPr/>
          </p:nvSpPr>
          <p:spPr bwMode="auto">
            <a:xfrm>
              <a:off x="4946" y="1283"/>
              <a:ext cx="98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73" name="Group 167"/>
          <p:cNvGrpSpPr>
            <a:grpSpLocks/>
          </p:cNvGrpSpPr>
          <p:nvPr/>
        </p:nvGrpSpPr>
        <p:grpSpPr bwMode="auto">
          <a:xfrm>
            <a:off x="6783388" y="2593975"/>
            <a:ext cx="357187" cy="158750"/>
            <a:chOff x="4683" y="1283"/>
            <a:chExt cx="225" cy="98"/>
          </a:xfrm>
        </p:grpSpPr>
        <p:grpSp>
          <p:nvGrpSpPr>
            <p:cNvPr id="39280" name="Group 165"/>
            <p:cNvGrpSpPr>
              <a:grpSpLocks/>
            </p:cNvGrpSpPr>
            <p:nvPr/>
          </p:nvGrpSpPr>
          <p:grpSpPr bwMode="auto">
            <a:xfrm>
              <a:off x="4683" y="1283"/>
              <a:ext cx="225" cy="98"/>
              <a:chOff x="4683" y="1283"/>
              <a:chExt cx="225" cy="98"/>
            </a:xfrm>
          </p:grpSpPr>
          <p:sp>
            <p:nvSpPr>
              <p:cNvPr id="39282" name="Rectangle 163"/>
              <p:cNvSpPr>
                <a:spLocks noChangeArrowheads="1"/>
              </p:cNvSpPr>
              <p:nvPr/>
            </p:nvSpPr>
            <p:spPr bwMode="auto">
              <a:xfrm>
                <a:off x="4683" y="1283"/>
                <a:ext cx="225" cy="98"/>
              </a:xfrm>
              <a:prstGeom prst="rect">
                <a:avLst/>
              </a:prstGeom>
              <a:solidFill>
                <a:srgbClr val="F4F4F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83" name="Rectangle 164"/>
              <p:cNvSpPr>
                <a:spLocks noChangeArrowheads="1"/>
              </p:cNvSpPr>
              <p:nvPr/>
            </p:nvSpPr>
            <p:spPr bwMode="auto">
              <a:xfrm>
                <a:off x="4683" y="1283"/>
                <a:ext cx="225" cy="98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81" name="Rectangle 166"/>
            <p:cNvSpPr>
              <a:spLocks noChangeArrowheads="1"/>
            </p:cNvSpPr>
            <p:nvPr/>
          </p:nvSpPr>
          <p:spPr bwMode="auto">
            <a:xfrm>
              <a:off x="4683" y="1283"/>
              <a:ext cx="225" cy="98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74" name="Group 172"/>
          <p:cNvGrpSpPr>
            <a:grpSpLocks/>
          </p:cNvGrpSpPr>
          <p:nvPr/>
        </p:nvGrpSpPr>
        <p:grpSpPr bwMode="auto">
          <a:xfrm>
            <a:off x="6672263" y="2127250"/>
            <a:ext cx="152400" cy="104775"/>
            <a:chOff x="4613" y="994"/>
            <a:chExt cx="96" cy="65"/>
          </a:xfrm>
        </p:grpSpPr>
        <p:grpSp>
          <p:nvGrpSpPr>
            <p:cNvPr id="39276" name="Group 170"/>
            <p:cNvGrpSpPr>
              <a:grpSpLocks/>
            </p:cNvGrpSpPr>
            <p:nvPr/>
          </p:nvGrpSpPr>
          <p:grpSpPr bwMode="auto">
            <a:xfrm>
              <a:off x="4613" y="994"/>
              <a:ext cx="96" cy="65"/>
              <a:chOff x="4613" y="994"/>
              <a:chExt cx="96" cy="65"/>
            </a:xfrm>
          </p:grpSpPr>
          <p:sp>
            <p:nvSpPr>
              <p:cNvPr id="39278" name="Rectangle 168"/>
              <p:cNvSpPr>
                <a:spLocks noChangeArrowheads="1"/>
              </p:cNvSpPr>
              <p:nvPr/>
            </p:nvSpPr>
            <p:spPr bwMode="auto">
              <a:xfrm>
                <a:off x="4613" y="994"/>
                <a:ext cx="96" cy="65"/>
              </a:xfrm>
              <a:prstGeom prst="rect">
                <a:avLst/>
              </a:prstGeom>
              <a:solidFill>
                <a:srgbClr val="8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79" name="Rectangle 169"/>
              <p:cNvSpPr>
                <a:spLocks noChangeArrowheads="1"/>
              </p:cNvSpPr>
              <p:nvPr/>
            </p:nvSpPr>
            <p:spPr bwMode="auto">
              <a:xfrm>
                <a:off x="4613" y="994"/>
                <a:ext cx="96" cy="65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77" name="Rectangle 171"/>
            <p:cNvSpPr>
              <a:spLocks noChangeArrowheads="1"/>
            </p:cNvSpPr>
            <p:nvPr/>
          </p:nvSpPr>
          <p:spPr bwMode="auto">
            <a:xfrm>
              <a:off x="4613" y="994"/>
              <a:ext cx="96" cy="65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75" name="Group 177"/>
          <p:cNvGrpSpPr>
            <a:grpSpLocks/>
          </p:cNvGrpSpPr>
          <p:nvPr/>
        </p:nvGrpSpPr>
        <p:grpSpPr bwMode="auto">
          <a:xfrm>
            <a:off x="6827838" y="2127250"/>
            <a:ext cx="358775" cy="104775"/>
            <a:chOff x="4711" y="994"/>
            <a:chExt cx="226" cy="65"/>
          </a:xfrm>
        </p:grpSpPr>
        <p:grpSp>
          <p:nvGrpSpPr>
            <p:cNvPr id="39272" name="Group 175"/>
            <p:cNvGrpSpPr>
              <a:grpSpLocks/>
            </p:cNvGrpSpPr>
            <p:nvPr/>
          </p:nvGrpSpPr>
          <p:grpSpPr bwMode="auto">
            <a:xfrm>
              <a:off x="4711" y="994"/>
              <a:ext cx="226" cy="65"/>
              <a:chOff x="4711" y="994"/>
              <a:chExt cx="226" cy="65"/>
            </a:xfrm>
          </p:grpSpPr>
          <p:sp>
            <p:nvSpPr>
              <p:cNvPr id="39274" name="Rectangle 173"/>
              <p:cNvSpPr>
                <a:spLocks noChangeArrowheads="1"/>
              </p:cNvSpPr>
              <p:nvPr/>
            </p:nvSpPr>
            <p:spPr bwMode="auto">
              <a:xfrm>
                <a:off x="4711" y="994"/>
                <a:ext cx="226" cy="65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75" name="Rectangle 174"/>
              <p:cNvSpPr>
                <a:spLocks noChangeArrowheads="1"/>
              </p:cNvSpPr>
              <p:nvPr/>
            </p:nvSpPr>
            <p:spPr bwMode="auto">
              <a:xfrm>
                <a:off x="4711" y="994"/>
                <a:ext cx="226" cy="65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73" name="Rectangle 176"/>
            <p:cNvSpPr>
              <a:spLocks noChangeArrowheads="1"/>
            </p:cNvSpPr>
            <p:nvPr/>
          </p:nvSpPr>
          <p:spPr bwMode="auto">
            <a:xfrm>
              <a:off x="4711" y="994"/>
              <a:ext cx="226" cy="65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38976" name="Line 178"/>
          <p:cNvSpPr>
            <a:spLocks noChangeShapeType="1"/>
          </p:cNvSpPr>
          <p:nvPr/>
        </p:nvSpPr>
        <p:spPr bwMode="auto">
          <a:xfrm>
            <a:off x="6681788" y="2232025"/>
            <a:ext cx="254000" cy="361950"/>
          </a:xfrm>
          <a:prstGeom prst="line">
            <a:avLst/>
          </a:prstGeom>
          <a:noFill/>
          <a:ln w="1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77" name="Line 179"/>
          <p:cNvSpPr>
            <a:spLocks noChangeShapeType="1"/>
          </p:cNvSpPr>
          <p:nvPr/>
        </p:nvSpPr>
        <p:spPr bwMode="auto">
          <a:xfrm flipH="1">
            <a:off x="6935788" y="2232025"/>
            <a:ext cx="255587" cy="361950"/>
          </a:xfrm>
          <a:prstGeom prst="line">
            <a:avLst/>
          </a:prstGeom>
          <a:noFill/>
          <a:ln w="1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78" name="Line 180"/>
          <p:cNvSpPr>
            <a:spLocks noChangeShapeType="1"/>
          </p:cNvSpPr>
          <p:nvPr/>
        </p:nvSpPr>
        <p:spPr bwMode="auto">
          <a:xfrm>
            <a:off x="1641475" y="1468438"/>
            <a:ext cx="2605088" cy="1587"/>
          </a:xfrm>
          <a:prstGeom prst="line">
            <a:avLst/>
          </a:prstGeom>
          <a:noFill/>
          <a:ln w="2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8979" name="Group 185"/>
          <p:cNvGrpSpPr>
            <a:grpSpLocks/>
          </p:cNvGrpSpPr>
          <p:nvPr/>
        </p:nvGrpSpPr>
        <p:grpSpPr bwMode="auto">
          <a:xfrm>
            <a:off x="1733550" y="1384300"/>
            <a:ext cx="919163" cy="157163"/>
            <a:chOff x="1502" y="534"/>
            <a:chExt cx="579" cy="97"/>
          </a:xfrm>
        </p:grpSpPr>
        <p:grpSp>
          <p:nvGrpSpPr>
            <p:cNvPr id="39268" name="Group 183"/>
            <p:cNvGrpSpPr>
              <a:grpSpLocks/>
            </p:cNvGrpSpPr>
            <p:nvPr/>
          </p:nvGrpSpPr>
          <p:grpSpPr bwMode="auto">
            <a:xfrm>
              <a:off x="1502" y="534"/>
              <a:ext cx="579" cy="97"/>
              <a:chOff x="1502" y="534"/>
              <a:chExt cx="579" cy="97"/>
            </a:xfrm>
          </p:grpSpPr>
          <p:sp>
            <p:nvSpPr>
              <p:cNvPr id="39270" name="Rectangle 181"/>
              <p:cNvSpPr>
                <a:spLocks noChangeArrowheads="1"/>
              </p:cNvSpPr>
              <p:nvPr/>
            </p:nvSpPr>
            <p:spPr bwMode="auto">
              <a:xfrm>
                <a:off x="1502" y="534"/>
                <a:ext cx="579" cy="97"/>
              </a:xfrm>
              <a:prstGeom prst="rect">
                <a:avLst/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71" name="Rectangle 182"/>
              <p:cNvSpPr>
                <a:spLocks noChangeArrowheads="1"/>
              </p:cNvSpPr>
              <p:nvPr/>
            </p:nvSpPr>
            <p:spPr bwMode="auto">
              <a:xfrm>
                <a:off x="1502" y="534"/>
                <a:ext cx="579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69" name="Rectangle 184"/>
            <p:cNvSpPr>
              <a:spLocks noChangeArrowheads="1"/>
            </p:cNvSpPr>
            <p:nvPr/>
          </p:nvSpPr>
          <p:spPr bwMode="auto">
            <a:xfrm>
              <a:off x="1502" y="534"/>
              <a:ext cx="579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80" name="Group 190"/>
          <p:cNvGrpSpPr>
            <a:grpSpLocks/>
          </p:cNvGrpSpPr>
          <p:nvPr/>
        </p:nvGrpSpPr>
        <p:grpSpPr bwMode="auto">
          <a:xfrm>
            <a:off x="2754313" y="1384300"/>
            <a:ext cx="153987" cy="157163"/>
            <a:chOff x="2145" y="534"/>
            <a:chExt cx="97" cy="97"/>
          </a:xfrm>
        </p:grpSpPr>
        <p:grpSp>
          <p:nvGrpSpPr>
            <p:cNvPr id="39264" name="Group 188"/>
            <p:cNvGrpSpPr>
              <a:grpSpLocks/>
            </p:cNvGrpSpPr>
            <p:nvPr/>
          </p:nvGrpSpPr>
          <p:grpSpPr bwMode="auto">
            <a:xfrm>
              <a:off x="2145" y="534"/>
              <a:ext cx="97" cy="97"/>
              <a:chOff x="2145" y="534"/>
              <a:chExt cx="97" cy="97"/>
            </a:xfrm>
          </p:grpSpPr>
          <p:sp>
            <p:nvSpPr>
              <p:cNvPr id="39266" name="Rectangle 186"/>
              <p:cNvSpPr>
                <a:spLocks noChangeArrowheads="1"/>
              </p:cNvSpPr>
              <p:nvPr/>
            </p:nvSpPr>
            <p:spPr bwMode="auto">
              <a:xfrm>
                <a:off x="2145" y="534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67" name="Rectangle 187"/>
              <p:cNvSpPr>
                <a:spLocks noChangeArrowheads="1"/>
              </p:cNvSpPr>
              <p:nvPr/>
            </p:nvSpPr>
            <p:spPr bwMode="auto">
              <a:xfrm>
                <a:off x="2145" y="534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65" name="Rectangle 189"/>
            <p:cNvSpPr>
              <a:spLocks noChangeArrowheads="1"/>
            </p:cNvSpPr>
            <p:nvPr/>
          </p:nvSpPr>
          <p:spPr bwMode="auto">
            <a:xfrm>
              <a:off x="2145" y="534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81" name="Group 195"/>
          <p:cNvGrpSpPr>
            <a:grpSpLocks/>
          </p:cNvGrpSpPr>
          <p:nvPr/>
        </p:nvGrpSpPr>
        <p:grpSpPr bwMode="auto">
          <a:xfrm>
            <a:off x="2957513" y="1384300"/>
            <a:ext cx="153987" cy="157163"/>
            <a:chOff x="2273" y="534"/>
            <a:chExt cx="97" cy="97"/>
          </a:xfrm>
        </p:grpSpPr>
        <p:grpSp>
          <p:nvGrpSpPr>
            <p:cNvPr id="39260" name="Group 193"/>
            <p:cNvGrpSpPr>
              <a:grpSpLocks/>
            </p:cNvGrpSpPr>
            <p:nvPr/>
          </p:nvGrpSpPr>
          <p:grpSpPr bwMode="auto">
            <a:xfrm>
              <a:off x="2273" y="534"/>
              <a:ext cx="97" cy="97"/>
              <a:chOff x="2273" y="534"/>
              <a:chExt cx="97" cy="97"/>
            </a:xfrm>
          </p:grpSpPr>
          <p:sp>
            <p:nvSpPr>
              <p:cNvPr id="39262" name="Rectangle 191"/>
              <p:cNvSpPr>
                <a:spLocks noChangeArrowheads="1"/>
              </p:cNvSpPr>
              <p:nvPr/>
            </p:nvSpPr>
            <p:spPr bwMode="auto">
              <a:xfrm>
                <a:off x="2273" y="534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63" name="Rectangle 192"/>
              <p:cNvSpPr>
                <a:spLocks noChangeArrowheads="1"/>
              </p:cNvSpPr>
              <p:nvPr/>
            </p:nvSpPr>
            <p:spPr bwMode="auto">
              <a:xfrm>
                <a:off x="2273" y="534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61" name="Rectangle 194"/>
            <p:cNvSpPr>
              <a:spLocks noChangeArrowheads="1"/>
            </p:cNvSpPr>
            <p:nvPr/>
          </p:nvSpPr>
          <p:spPr bwMode="auto">
            <a:xfrm>
              <a:off x="2273" y="534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82" name="Group 200"/>
          <p:cNvGrpSpPr>
            <a:grpSpLocks/>
          </p:cNvGrpSpPr>
          <p:nvPr/>
        </p:nvGrpSpPr>
        <p:grpSpPr bwMode="auto">
          <a:xfrm>
            <a:off x="3163888" y="1384300"/>
            <a:ext cx="152400" cy="157163"/>
            <a:chOff x="2403" y="534"/>
            <a:chExt cx="96" cy="97"/>
          </a:xfrm>
        </p:grpSpPr>
        <p:grpSp>
          <p:nvGrpSpPr>
            <p:cNvPr id="39256" name="Group 198"/>
            <p:cNvGrpSpPr>
              <a:grpSpLocks/>
            </p:cNvGrpSpPr>
            <p:nvPr/>
          </p:nvGrpSpPr>
          <p:grpSpPr bwMode="auto">
            <a:xfrm>
              <a:off x="2403" y="534"/>
              <a:ext cx="96" cy="97"/>
              <a:chOff x="2403" y="534"/>
              <a:chExt cx="96" cy="97"/>
            </a:xfrm>
          </p:grpSpPr>
          <p:sp>
            <p:nvSpPr>
              <p:cNvPr id="39258" name="Rectangle 196"/>
              <p:cNvSpPr>
                <a:spLocks noChangeArrowheads="1"/>
              </p:cNvSpPr>
              <p:nvPr/>
            </p:nvSpPr>
            <p:spPr bwMode="auto">
              <a:xfrm>
                <a:off x="2403" y="534"/>
                <a:ext cx="96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59" name="Rectangle 197"/>
              <p:cNvSpPr>
                <a:spLocks noChangeArrowheads="1"/>
              </p:cNvSpPr>
              <p:nvPr/>
            </p:nvSpPr>
            <p:spPr bwMode="auto">
              <a:xfrm>
                <a:off x="2403" y="534"/>
                <a:ext cx="96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57" name="Rectangle 199"/>
            <p:cNvSpPr>
              <a:spLocks noChangeArrowheads="1"/>
            </p:cNvSpPr>
            <p:nvPr/>
          </p:nvSpPr>
          <p:spPr bwMode="auto">
            <a:xfrm>
              <a:off x="2403" y="534"/>
              <a:ext cx="96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83" name="Group 205"/>
          <p:cNvGrpSpPr>
            <a:grpSpLocks/>
          </p:cNvGrpSpPr>
          <p:nvPr/>
        </p:nvGrpSpPr>
        <p:grpSpPr bwMode="auto">
          <a:xfrm>
            <a:off x="4030663" y="1384300"/>
            <a:ext cx="153987" cy="157163"/>
            <a:chOff x="2949" y="534"/>
            <a:chExt cx="97" cy="97"/>
          </a:xfrm>
        </p:grpSpPr>
        <p:grpSp>
          <p:nvGrpSpPr>
            <p:cNvPr id="39252" name="Group 203"/>
            <p:cNvGrpSpPr>
              <a:grpSpLocks/>
            </p:cNvGrpSpPr>
            <p:nvPr/>
          </p:nvGrpSpPr>
          <p:grpSpPr bwMode="auto">
            <a:xfrm>
              <a:off x="2949" y="534"/>
              <a:ext cx="97" cy="97"/>
              <a:chOff x="2949" y="534"/>
              <a:chExt cx="97" cy="97"/>
            </a:xfrm>
          </p:grpSpPr>
          <p:sp>
            <p:nvSpPr>
              <p:cNvPr id="39254" name="Rectangle 201"/>
              <p:cNvSpPr>
                <a:spLocks noChangeArrowheads="1"/>
              </p:cNvSpPr>
              <p:nvPr/>
            </p:nvSpPr>
            <p:spPr bwMode="auto">
              <a:xfrm>
                <a:off x="2949" y="534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55" name="Rectangle 202"/>
              <p:cNvSpPr>
                <a:spLocks noChangeArrowheads="1"/>
              </p:cNvSpPr>
              <p:nvPr/>
            </p:nvSpPr>
            <p:spPr bwMode="auto">
              <a:xfrm>
                <a:off x="2949" y="534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53" name="Rectangle 204"/>
            <p:cNvSpPr>
              <a:spLocks noChangeArrowheads="1"/>
            </p:cNvSpPr>
            <p:nvPr/>
          </p:nvSpPr>
          <p:spPr bwMode="auto">
            <a:xfrm>
              <a:off x="2949" y="534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84" name="Group 210"/>
          <p:cNvGrpSpPr>
            <a:grpSpLocks/>
          </p:cNvGrpSpPr>
          <p:nvPr/>
        </p:nvGrpSpPr>
        <p:grpSpPr bwMode="auto">
          <a:xfrm>
            <a:off x="3371850" y="1384300"/>
            <a:ext cx="609600" cy="157163"/>
            <a:chOff x="2534" y="534"/>
            <a:chExt cx="384" cy="97"/>
          </a:xfrm>
        </p:grpSpPr>
        <p:grpSp>
          <p:nvGrpSpPr>
            <p:cNvPr id="39248" name="Group 208"/>
            <p:cNvGrpSpPr>
              <a:grpSpLocks/>
            </p:cNvGrpSpPr>
            <p:nvPr/>
          </p:nvGrpSpPr>
          <p:grpSpPr bwMode="auto">
            <a:xfrm>
              <a:off x="2534" y="534"/>
              <a:ext cx="384" cy="97"/>
              <a:chOff x="2534" y="534"/>
              <a:chExt cx="384" cy="97"/>
            </a:xfrm>
          </p:grpSpPr>
          <p:sp>
            <p:nvSpPr>
              <p:cNvPr id="39250" name="Rectangle 206"/>
              <p:cNvSpPr>
                <a:spLocks noChangeArrowheads="1"/>
              </p:cNvSpPr>
              <p:nvPr/>
            </p:nvSpPr>
            <p:spPr bwMode="auto">
              <a:xfrm>
                <a:off x="2534" y="534"/>
                <a:ext cx="384" cy="97"/>
              </a:xfrm>
              <a:prstGeom prst="rect">
                <a:avLst/>
              </a:prstGeom>
              <a:solidFill>
                <a:srgbClr val="F4F4F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51" name="Rectangle 207"/>
              <p:cNvSpPr>
                <a:spLocks noChangeArrowheads="1"/>
              </p:cNvSpPr>
              <p:nvPr/>
            </p:nvSpPr>
            <p:spPr bwMode="auto">
              <a:xfrm>
                <a:off x="2534" y="534"/>
                <a:ext cx="384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49" name="Rectangle 209"/>
            <p:cNvSpPr>
              <a:spLocks noChangeArrowheads="1"/>
            </p:cNvSpPr>
            <p:nvPr/>
          </p:nvSpPr>
          <p:spPr bwMode="auto">
            <a:xfrm>
              <a:off x="2534" y="534"/>
              <a:ext cx="384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38985" name="Rectangle 211"/>
          <p:cNvSpPr>
            <a:spLocks noChangeArrowheads="1"/>
          </p:cNvSpPr>
          <p:nvPr/>
        </p:nvSpPr>
        <p:spPr bwMode="auto">
          <a:xfrm>
            <a:off x="4013200" y="1571625"/>
            <a:ext cx="260350" cy="19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100" b="1" i="1">
                <a:solidFill>
                  <a:srgbClr val="000000"/>
                </a:solidFill>
                <a:latin typeface="Arial" pitchFamily="34" charset="0"/>
              </a:rPr>
              <a:t>M4</a:t>
            </a:r>
            <a:endParaRPr lang="en-US"/>
          </a:p>
        </p:txBody>
      </p:sp>
      <p:sp>
        <p:nvSpPr>
          <p:cNvPr id="38986" name="Rectangle 212"/>
          <p:cNvSpPr>
            <a:spLocks noChangeArrowheads="1"/>
          </p:cNvSpPr>
          <p:nvPr/>
        </p:nvSpPr>
        <p:spPr bwMode="auto">
          <a:xfrm>
            <a:off x="3463925" y="1028700"/>
            <a:ext cx="298450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100" b="1" i="1">
                <a:solidFill>
                  <a:srgbClr val="000000"/>
                </a:solidFill>
                <a:latin typeface="Arial" pitchFamily="34" charset="0"/>
              </a:rPr>
              <a:t>M3 </a:t>
            </a:r>
            <a:endParaRPr lang="en-US"/>
          </a:p>
        </p:txBody>
      </p:sp>
      <p:sp>
        <p:nvSpPr>
          <p:cNvPr id="38987" name="Rectangle 213"/>
          <p:cNvSpPr>
            <a:spLocks noChangeArrowheads="1"/>
          </p:cNvSpPr>
          <p:nvPr/>
        </p:nvSpPr>
        <p:spPr bwMode="auto">
          <a:xfrm>
            <a:off x="3687763" y="1028700"/>
            <a:ext cx="112712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100" b="1" i="1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en-US"/>
          </a:p>
        </p:txBody>
      </p:sp>
      <p:sp>
        <p:nvSpPr>
          <p:cNvPr id="38988" name="Rectangle 214"/>
          <p:cNvSpPr>
            <a:spLocks noChangeArrowheads="1"/>
          </p:cNvSpPr>
          <p:nvPr/>
        </p:nvSpPr>
        <p:spPr bwMode="auto">
          <a:xfrm>
            <a:off x="3770313" y="1028700"/>
            <a:ext cx="260350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100" b="1" i="1">
                <a:solidFill>
                  <a:srgbClr val="000000"/>
                </a:solidFill>
                <a:latin typeface="Arial" pitchFamily="34" charset="0"/>
              </a:rPr>
              <a:t>M4</a:t>
            </a:r>
            <a:endParaRPr lang="en-US"/>
          </a:p>
        </p:txBody>
      </p:sp>
      <p:sp>
        <p:nvSpPr>
          <p:cNvPr id="38989" name="Rectangle 215"/>
          <p:cNvSpPr>
            <a:spLocks noChangeArrowheads="1"/>
          </p:cNvSpPr>
          <p:nvPr/>
        </p:nvSpPr>
        <p:spPr bwMode="auto">
          <a:xfrm>
            <a:off x="3502025" y="1190625"/>
            <a:ext cx="361950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100" b="1" i="1">
                <a:solidFill>
                  <a:srgbClr val="000000"/>
                </a:solidFill>
                <a:latin typeface="Arial" pitchFamily="34" charset="0"/>
              </a:rPr>
              <a:t>loop</a:t>
            </a:r>
            <a:endParaRPr lang="en-US"/>
          </a:p>
        </p:txBody>
      </p:sp>
      <p:sp>
        <p:nvSpPr>
          <p:cNvPr id="38990" name="Rectangle 216"/>
          <p:cNvSpPr>
            <a:spLocks noChangeArrowheads="1"/>
          </p:cNvSpPr>
          <p:nvPr/>
        </p:nvSpPr>
        <p:spPr bwMode="auto">
          <a:xfrm>
            <a:off x="2689225" y="1020763"/>
            <a:ext cx="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38991" name="Rectangle 217"/>
          <p:cNvSpPr>
            <a:spLocks noChangeArrowheads="1"/>
          </p:cNvSpPr>
          <p:nvPr/>
        </p:nvSpPr>
        <p:spPr bwMode="auto">
          <a:xfrm>
            <a:off x="2668588" y="1041400"/>
            <a:ext cx="2921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l-GR">
                <a:solidFill>
                  <a:srgbClr val="000000"/>
                </a:solidFill>
                <a:latin typeface="Arial" pitchFamily="34" charset="0"/>
              </a:rPr>
              <a:t>α</a:t>
            </a:r>
            <a:r>
              <a:rPr lang="en-US">
                <a:solidFill>
                  <a:srgbClr val="000000"/>
                </a:solidFill>
                <a:latin typeface="Arial" pitchFamily="34" charset="0"/>
              </a:rPr>
              <a:t>4</a:t>
            </a:r>
            <a:endParaRPr lang="en-US"/>
          </a:p>
        </p:txBody>
      </p:sp>
      <p:sp>
        <p:nvSpPr>
          <p:cNvPr id="38992" name="Line 218"/>
          <p:cNvSpPr>
            <a:spLocks noChangeShapeType="1"/>
          </p:cNvSpPr>
          <p:nvPr/>
        </p:nvSpPr>
        <p:spPr bwMode="auto">
          <a:xfrm>
            <a:off x="5041900" y="1468438"/>
            <a:ext cx="2401888" cy="1587"/>
          </a:xfrm>
          <a:prstGeom prst="line">
            <a:avLst/>
          </a:prstGeom>
          <a:noFill/>
          <a:ln w="2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8993" name="Group 223"/>
          <p:cNvGrpSpPr>
            <a:grpSpLocks/>
          </p:cNvGrpSpPr>
          <p:nvPr/>
        </p:nvGrpSpPr>
        <p:grpSpPr bwMode="auto">
          <a:xfrm>
            <a:off x="5141913" y="1382713"/>
            <a:ext cx="917575" cy="157162"/>
            <a:chOff x="3649" y="533"/>
            <a:chExt cx="578" cy="97"/>
          </a:xfrm>
        </p:grpSpPr>
        <p:grpSp>
          <p:nvGrpSpPr>
            <p:cNvPr id="39244" name="Group 221"/>
            <p:cNvGrpSpPr>
              <a:grpSpLocks/>
            </p:cNvGrpSpPr>
            <p:nvPr/>
          </p:nvGrpSpPr>
          <p:grpSpPr bwMode="auto">
            <a:xfrm>
              <a:off x="3649" y="533"/>
              <a:ext cx="578" cy="97"/>
              <a:chOff x="3649" y="533"/>
              <a:chExt cx="578" cy="97"/>
            </a:xfrm>
          </p:grpSpPr>
          <p:sp>
            <p:nvSpPr>
              <p:cNvPr id="39246" name="Rectangle 219"/>
              <p:cNvSpPr>
                <a:spLocks noChangeArrowheads="1"/>
              </p:cNvSpPr>
              <p:nvPr/>
            </p:nvSpPr>
            <p:spPr bwMode="auto">
              <a:xfrm>
                <a:off x="3649" y="533"/>
                <a:ext cx="578" cy="97"/>
              </a:xfrm>
              <a:prstGeom prst="rect">
                <a:avLst/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47" name="Rectangle 220"/>
              <p:cNvSpPr>
                <a:spLocks noChangeArrowheads="1"/>
              </p:cNvSpPr>
              <p:nvPr/>
            </p:nvSpPr>
            <p:spPr bwMode="auto">
              <a:xfrm>
                <a:off x="3649" y="533"/>
                <a:ext cx="578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45" name="Rectangle 222"/>
            <p:cNvSpPr>
              <a:spLocks noChangeArrowheads="1"/>
            </p:cNvSpPr>
            <p:nvPr/>
          </p:nvSpPr>
          <p:spPr bwMode="auto">
            <a:xfrm>
              <a:off x="3649" y="533"/>
              <a:ext cx="578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94" name="Group 228"/>
          <p:cNvGrpSpPr>
            <a:grpSpLocks/>
          </p:cNvGrpSpPr>
          <p:nvPr/>
        </p:nvGrpSpPr>
        <p:grpSpPr bwMode="auto">
          <a:xfrm>
            <a:off x="6162675" y="1382713"/>
            <a:ext cx="155575" cy="157162"/>
            <a:chOff x="4292" y="533"/>
            <a:chExt cx="98" cy="97"/>
          </a:xfrm>
        </p:grpSpPr>
        <p:grpSp>
          <p:nvGrpSpPr>
            <p:cNvPr id="39240" name="Group 226"/>
            <p:cNvGrpSpPr>
              <a:grpSpLocks/>
            </p:cNvGrpSpPr>
            <p:nvPr/>
          </p:nvGrpSpPr>
          <p:grpSpPr bwMode="auto">
            <a:xfrm>
              <a:off x="4292" y="533"/>
              <a:ext cx="98" cy="97"/>
              <a:chOff x="4292" y="533"/>
              <a:chExt cx="98" cy="97"/>
            </a:xfrm>
          </p:grpSpPr>
          <p:sp>
            <p:nvSpPr>
              <p:cNvPr id="39242" name="Rectangle 224"/>
              <p:cNvSpPr>
                <a:spLocks noChangeArrowheads="1"/>
              </p:cNvSpPr>
              <p:nvPr/>
            </p:nvSpPr>
            <p:spPr bwMode="auto">
              <a:xfrm>
                <a:off x="4292" y="533"/>
                <a:ext cx="98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43" name="Rectangle 225"/>
              <p:cNvSpPr>
                <a:spLocks noChangeArrowheads="1"/>
              </p:cNvSpPr>
              <p:nvPr/>
            </p:nvSpPr>
            <p:spPr bwMode="auto">
              <a:xfrm>
                <a:off x="4292" y="533"/>
                <a:ext cx="98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41" name="Rectangle 227"/>
            <p:cNvSpPr>
              <a:spLocks noChangeArrowheads="1"/>
            </p:cNvSpPr>
            <p:nvPr/>
          </p:nvSpPr>
          <p:spPr bwMode="auto">
            <a:xfrm>
              <a:off x="4292" y="533"/>
              <a:ext cx="98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95" name="Group 233"/>
          <p:cNvGrpSpPr>
            <a:grpSpLocks/>
          </p:cNvGrpSpPr>
          <p:nvPr/>
        </p:nvGrpSpPr>
        <p:grpSpPr bwMode="auto">
          <a:xfrm>
            <a:off x="6367463" y="1382713"/>
            <a:ext cx="153987" cy="157162"/>
            <a:chOff x="4421" y="533"/>
            <a:chExt cx="97" cy="97"/>
          </a:xfrm>
        </p:grpSpPr>
        <p:grpSp>
          <p:nvGrpSpPr>
            <p:cNvPr id="39236" name="Group 231"/>
            <p:cNvGrpSpPr>
              <a:grpSpLocks/>
            </p:cNvGrpSpPr>
            <p:nvPr/>
          </p:nvGrpSpPr>
          <p:grpSpPr bwMode="auto">
            <a:xfrm>
              <a:off x="4421" y="533"/>
              <a:ext cx="97" cy="97"/>
              <a:chOff x="4421" y="533"/>
              <a:chExt cx="97" cy="97"/>
            </a:xfrm>
          </p:grpSpPr>
          <p:sp>
            <p:nvSpPr>
              <p:cNvPr id="39238" name="Rectangle 229"/>
              <p:cNvSpPr>
                <a:spLocks noChangeArrowheads="1"/>
              </p:cNvSpPr>
              <p:nvPr/>
            </p:nvSpPr>
            <p:spPr bwMode="auto">
              <a:xfrm>
                <a:off x="4421" y="533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39" name="Rectangle 230"/>
              <p:cNvSpPr>
                <a:spLocks noChangeArrowheads="1"/>
              </p:cNvSpPr>
              <p:nvPr/>
            </p:nvSpPr>
            <p:spPr bwMode="auto">
              <a:xfrm>
                <a:off x="4421" y="533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37" name="Rectangle 232"/>
            <p:cNvSpPr>
              <a:spLocks noChangeArrowheads="1"/>
            </p:cNvSpPr>
            <p:nvPr/>
          </p:nvSpPr>
          <p:spPr bwMode="auto">
            <a:xfrm>
              <a:off x="4421" y="533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96" name="Group 238"/>
          <p:cNvGrpSpPr>
            <a:grpSpLocks/>
          </p:cNvGrpSpPr>
          <p:nvPr/>
        </p:nvGrpSpPr>
        <p:grpSpPr bwMode="auto">
          <a:xfrm>
            <a:off x="6570663" y="1382713"/>
            <a:ext cx="153987" cy="157162"/>
            <a:chOff x="4549" y="533"/>
            <a:chExt cx="97" cy="97"/>
          </a:xfrm>
        </p:grpSpPr>
        <p:grpSp>
          <p:nvGrpSpPr>
            <p:cNvPr id="39232" name="Group 236"/>
            <p:cNvGrpSpPr>
              <a:grpSpLocks/>
            </p:cNvGrpSpPr>
            <p:nvPr/>
          </p:nvGrpSpPr>
          <p:grpSpPr bwMode="auto">
            <a:xfrm>
              <a:off x="4549" y="533"/>
              <a:ext cx="97" cy="97"/>
              <a:chOff x="4549" y="533"/>
              <a:chExt cx="97" cy="97"/>
            </a:xfrm>
          </p:grpSpPr>
          <p:sp>
            <p:nvSpPr>
              <p:cNvPr id="39234" name="Rectangle 234"/>
              <p:cNvSpPr>
                <a:spLocks noChangeArrowheads="1"/>
              </p:cNvSpPr>
              <p:nvPr/>
            </p:nvSpPr>
            <p:spPr bwMode="auto">
              <a:xfrm>
                <a:off x="4549" y="533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35" name="Rectangle 235"/>
              <p:cNvSpPr>
                <a:spLocks noChangeArrowheads="1"/>
              </p:cNvSpPr>
              <p:nvPr/>
            </p:nvSpPr>
            <p:spPr bwMode="auto">
              <a:xfrm>
                <a:off x="4549" y="533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33" name="Rectangle 237"/>
            <p:cNvSpPr>
              <a:spLocks noChangeArrowheads="1"/>
            </p:cNvSpPr>
            <p:nvPr/>
          </p:nvSpPr>
          <p:spPr bwMode="auto">
            <a:xfrm>
              <a:off x="4549" y="533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97" name="Group 243"/>
          <p:cNvGrpSpPr>
            <a:grpSpLocks/>
          </p:cNvGrpSpPr>
          <p:nvPr/>
        </p:nvGrpSpPr>
        <p:grpSpPr bwMode="auto">
          <a:xfrm>
            <a:off x="7197725" y="1382713"/>
            <a:ext cx="153988" cy="157162"/>
            <a:chOff x="4944" y="533"/>
            <a:chExt cx="97" cy="97"/>
          </a:xfrm>
        </p:grpSpPr>
        <p:grpSp>
          <p:nvGrpSpPr>
            <p:cNvPr id="39228" name="Group 241"/>
            <p:cNvGrpSpPr>
              <a:grpSpLocks/>
            </p:cNvGrpSpPr>
            <p:nvPr/>
          </p:nvGrpSpPr>
          <p:grpSpPr bwMode="auto">
            <a:xfrm>
              <a:off x="4944" y="533"/>
              <a:ext cx="97" cy="97"/>
              <a:chOff x="4944" y="533"/>
              <a:chExt cx="97" cy="97"/>
            </a:xfrm>
          </p:grpSpPr>
          <p:sp>
            <p:nvSpPr>
              <p:cNvPr id="39230" name="Rectangle 239"/>
              <p:cNvSpPr>
                <a:spLocks noChangeArrowheads="1"/>
              </p:cNvSpPr>
              <p:nvPr/>
            </p:nvSpPr>
            <p:spPr bwMode="auto">
              <a:xfrm>
                <a:off x="4944" y="533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31" name="Rectangle 240"/>
              <p:cNvSpPr>
                <a:spLocks noChangeArrowheads="1"/>
              </p:cNvSpPr>
              <p:nvPr/>
            </p:nvSpPr>
            <p:spPr bwMode="auto">
              <a:xfrm>
                <a:off x="4944" y="533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29" name="Rectangle 242"/>
            <p:cNvSpPr>
              <a:spLocks noChangeArrowheads="1"/>
            </p:cNvSpPr>
            <p:nvPr/>
          </p:nvSpPr>
          <p:spPr bwMode="auto">
            <a:xfrm>
              <a:off x="4944" y="533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8998" name="Group 248"/>
          <p:cNvGrpSpPr>
            <a:grpSpLocks/>
          </p:cNvGrpSpPr>
          <p:nvPr/>
        </p:nvGrpSpPr>
        <p:grpSpPr bwMode="auto">
          <a:xfrm>
            <a:off x="6778625" y="1382713"/>
            <a:ext cx="357188" cy="158750"/>
            <a:chOff x="4680" y="533"/>
            <a:chExt cx="225" cy="98"/>
          </a:xfrm>
        </p:grpSpPr>
        <p:grpSp>
          <p:nvGrpSpPr>
            <p:cNvPr id="39224" name="Group 246"/>
            <p:cNvGrpSpPr>
              <a:grpSpLocks/>
            </p:cNvGrpSpPr>
            <p:nvPr/>
          </p:nvGrpSpPr>
          <p:grpSpPr bwMode="auto">
            <a:xfrm>
              <a:off x="4680" y="533"/>
              <a:ext cx="225" cy="98"/>
              <a:chOff x="4680" y="533"/>
              <a:chExt cx="225" cy="98"/>
            </a:xfrm>
          </p:grpSpPr>
          <p:sp>
            <p:nvSpPr>
              <p:cNvPr id="39226" name="Rectangle 244"/>
              <p:cNvSpPr>
                <a:spLocks noChangeArrowheads="1"/>
              </p:cNvSpPr>
              <p:nvPr/>
            </p:nvSpPr>
            <p:spPr bwMode="auto">
              <a:xfrm>
                <a:off x="4680" y="533"/>
                <a:ext cx="225" cy="98"/>
              </a:xfrm>
              <a:prstGeom prst="rect">
                <a:avLst/>
              </a:prstGeom>
              <a:solidFill>
                <a:srgbClr val="F4F4F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27" name="Rectangle 245"/>
              <p:cNvSpPr>
                <a:spLocks noChangeArrowheads="1"/>
              </p:cNvSpPr>
              <p:nvPr/>
            </p:nvSpPr>
            <p:spPr bwMode="auto">
              <a:xfrm>
                <a:off x="4680" y="533"/>
                <a:ext cx="225" cy="98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25" name="Rectangle 247"/>
            <p:cNvSpPr>
              <a:spLocks noChangeArrowheads="1"/>
            </p:cNvSpPr>
            <p:nvPr/>
          </p:nvSpPr>
          <p:spPr bwMode="auto">
            <a:xfrm>
              <a:off x="4680" y="533"/>
              <a:ext cx="225" cy="98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38999" name="Rectangle 249"/>
          <p:cNvSpPr>
            <a:spLocks noChangeArrowheads="1"/>
          </p:cNvSpPr>
          <p:nvPr/>
        </p:nvSpPr>
        <p:spPr bwMode="auto">
          <a:xfrm>
            <a:off x="6365875" y="1020763"/>
            <a:ext cx="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39000" name="Rectangle 250"/>
          <p:cNvSpPr>
            <a:spLocks noChangeArrowheads="1"/>
          </p:cNvSpPr>
          <p:nvPr/>
        </p:nvSpPr>
        <p:spPr bwMode="auto">
          <a:xfrm>
            <a:off x="6470650" y="1041400"/>
            <a:ext cx="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39001" name="Line 251"/>
          <p:cNvSpPr>
            <a:spLocks noChangeShapeType="1"/>
          </p:cNvSpPr>
          <p:nvPr/>
        </p:nvSpPr>
        <p:spPr bwMode="auto">
          <a:xfrm>
            <a:off x="1635125" y="2678113"/>
            <a:ext cx="2605088" cy="1587"/>
          </a:xfrm>
          <a:prstGeom prst="line">
            <a:avLst/>
          </a:prstGeom>
          <a:noFill/>
          <a:ln w="2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9002" name="Group 256"/>
          <p:cNvGrpSpPr>
            <a:grpSpLocks/>
          </p:cNvGrpSpPr>
          <p:nvPr/>
        </p:nvGrpSpPr>
        <p:grpSpPr bwMode="auto">
          <a:xfrm>
            <a:off x="1727200" y="2597150"/>
            <a:ext cx="919163" cy="155575"/>
            <a:chOff x="1498" y="1285"/>
            <a:chExt cx="579" cy="96"/>
          </a:xfrm>
        </p:grpSpPr>
        <p:grpSp>
          <p:nvGrpSpPr>
            <p:cNvPr id="39220" name="Group 254"/>
            <p:cNvGrpSpPr>
              <a:grpSpLocks/>
            </p:cNvGrpSpPr>
            <p:nvPr/>
          </p:nvGrpSpPr>
          <p:grpSpPr bwMode="auto">
            <a:xfrm>
              <a:off x="1498" y="1285"/>
              <a:ext cx="579" cy="96"/>
              <a:chOff x="1498" y="1285"/>
              <a:chExt cx="579" cy="96"/>
            </a:xfrm>
          </p:grpSpPr>
          <p:sp>
            <p:nvSpPr>
              <p:cNvPr id="39222" name="Rectangle 252"/>
              <p:cNvSpPr>
                <a:spLocks noChangeArrowheads="1"/>
              </p:cNvSpPr>
              <p:nvPr/>
            </p:nvSpPr>
            <p:spPr bwMode="auto">
              <a:xfrm>
                <a:off x="1498" y="1285"/>
                <a:ext cx="579" cy="96"/>
              </a:xfrm>
              <a:prstGeom prst="rect">
                <a:avLst/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23" name="Rectangle 253"/>
              <p:cNvSpPr>
                <a:spLocks noChangeArrowheads="1"/>
              </p:cNvSpPr>
              <p:nvPr/>
            </p:nvSpPr>
            <p:spPr bwMode="auto">
              <a:xfrm>
                <a:off x="1498" y="1285"/>
                <a:ext cx="579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21" name="Rectangle 255"/>
            <p:cNvSpPr>
              <a:spLocks noChangeArrowheads="1"/>
            </p:cNvSpPr>
            <p:nvPr/>
          </p:nvSpPr>
          <p:spPr bwMode="auto">
            <a:xfrm>
              <a:off x="1498" y="1285"/>
              <a:ext cx="579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03" name="Group 261"/>
          <p:cNvGrpSpPr>
            <a:grpSpLocks/>
          </p:cNvGrpSpPr>
          <p:nvPr/>
        </p:nvGrpSpPr>
        <p:grpSpPr bwMode="auto">
          <a:xfrm>
            <a:off x="2749550" y="2597150"/>
            <a:ext cx="152400" cy="155575"/>
            <a:chOff x="2142" y="1285"/>
            <a:chExt cx="96" cy="96"/>
          </a:xfrm>
        </p:grpSpPr>
        <p:grpSp>
          <p:nvGrpSpPr>
            <p:cNvPr id="39216" name="Group 259"/>
            <p:cNvGrpSpPr>
              <a:grpSpLocks/>
            </p:cNvGrpSpPr>
            <p:nvPr/>
          </p:nvGrpSpPr>
          <p:grpSpPr bwMode="auto">
            <a:xfrm>
              <a:off x="2142" y="1285"/>
              <a:ext cx="96" cy="96"/>
              <a:chOff x="2142" y="1285"/>
              <a:chExt cx="96" cy="96"/>
            </a:xfrm>
          </p:grpSpPr>
          <p:sp>
            <p:nvSpPr>
              <p:cNvPr id="39218" name="Rectangle 257"/>
              <p:cNvSpPr>
                <a:spLocks noChangeArrowheads="1"/>
              </p:cNvSpPr>
              <p:nvPr/>
            </p:nvSpPr>
            <p:spPr bwMode="auto">
              <a:xfrm>
                <a:off x="2142" y="1285"/>
                <a:ext cx="96" cy="96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19" name="Rectangle 258"/>
              <p:cNvSpPr>
                <a:spLocks noChangeArrowheads="1"/>
              </p:cNvSpPr>
              <p:nvPr/>
            </p:nvSpPr>
            <p:spPr bwMode="auto">
              <a:xfrm>
                <a:off x="2142" y="1285"/>
                <a:ext cx="96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17" name="Rectangle 260"/>
            <p:cNvSpPr>
              <a:spLocks noChangeArrowheads="1"/>
            </p:cNvSpPr>
            <p:nvPr/>
          </p:nvSpPr>
          <p:spPr bwMode="auto">
            <a:xfrm>
              <a:off x="2142" y="1285"/>
              <a:ext cx="96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04" name="Group 266"/>
          <p:cNvGrpSpPr>
            <a:grpSpLocks/>
          </p:cNvGrpSpPr>
          <p:nvPr/>
        </p:nvGrpSpPr>
        <p:grpSpPr bwMode="auto">
          <a:xfrm>
            <a:off x="2952750" y="2597150"/>
            <a:ext cx="153988" cy="155575"/>
            <a:chOff x="2270" y="1285"/>
            <a:chExt cx="97" cy="96"/>
          </a:xfrm>
        </p:grpSpPr>
        <p:grpSp>
          <p:nvGrpSpPr>
            <p:cNvPr id="39212" name="Group 264"/>
            <p:cNvGrpSpPr>
              <a:grpSpLocks/>
            </p:cNvGrpSpPr>
            <p:nvPr/>
          </p:nvGrpSpPr>
          <p:grpSpPr bwMode="auto">
            <a:xfrm>
              <a:off x="2270" y="1285"/>
              <a:ext cx="97" cy="96"/>
              <a:chOff x="2270" y="1285"/>
              <a:chExt cx="97" cy="96"/>
            </a:xfrm>
          </p:grpSpPr>
          <p:sp>
            <p:nvSpPr>
              <p:cNvPr id="39214" name="Rectangle 262"/>
              <p:cNvSpPr>
                <a:spLocks noChangeArrowheads="1"/>
              </p:cNvSpPr>
              <p:nvPr/>
            </p:nvSpPr>
            <p:spPr bwMode="auto">
              <a:xfrm>
                <a:off x="2270" y="1285"/>
                <a:ext cx="97" cy="96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15" name="Rectangle 263"/>
              <p:cNvSpPr>
                <a:spLocks noChangeArrowheads="1"/>
              </p:cNvSpPr>
              <p:nvPr/>
            </p:nvSpPr>
            <p:spPr bwMode="auto">
              <a:xfrm>
                <a:off x="2270" y="1285"/>
                <a:ext cx="97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13" name="Rectangle 265"/>
            <p:cNvSpPr>
              <a:spLocks noChangeArrowheads="1"/>
            </p:cNvSpPr>
            <p:nvPr/>
          </p:nvSpPr>
          <p:spPr bwMode="auto">
            <a:xfrm>
              <a:off x="2270" y="1285"/>
              <a:ext cx="97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05" name="Group 271"/>
          <p:cNvGrpSpPr>
            <a:grpSpLocks/>
          </p:cNvGrpSpPr>
          <p:nvPr/>
        </p:nvGrpSpPr>
        <p:grpSpPr bwMode="auto">
          <a:xfrm>
            <a:off x="3157538" y="2597150"/>
            <a:ext cx="153987" cy="155575"/>
            <a:chOff x="2399" y="1285"/>
            <a:chExt cx="97" cy="96"/>
          </a:xfrm>
        </p:grpSpPr>
        <p:grpSp>
          <p:nvGrpSpPr>
            <p:cNvPr id="39208" name="Group 269"/>
            <p:cNvGrpSpPr>
              <a:grpSpLocks/>
            </p:cNvGrpSpPr>
            <p:nvPr/>
          </p:nvGrpSpPr>
          <p:grpSpPr bwMode="auto">
            <a:xfrm>
              <a:off x="2399" y="1285"/>
              <a:ext cx="97" cy="96"/>
              <a:chOff x="2399" y="1285"/>
              <a:chExt cx="97" cy="96"/>
            </a:xfrm>
          </p:grpSpPr>
          <p:sp>
            <p:nvSpPr>
              <p:cNvPr id="39210" name="Rectangle 267"/>
              <p:cNvSpPr>
                <a:spLocks noChangeArrowheads="1"/>
              </p:cNvSpPr>
              <p:nvPr/>
            </p:nvSpPr>
            <p:spPr bwMode="auto">
              <a:xfrm>
                <a:off x="2399" y="1285"/>
                <a:ext cx="97" cy="96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11" name="Rectangle 268"/>
              <p:cNvSpPr>
                <a:spLocks noChangeArrowheads="1"/>
              </p:cNvSpPr>
              <p:nvPr/>
            </p:nvSpPr>
            <p:spPr bwMode="auto">
              <a:xfrm>
                <a:off x="2399" y="1285"/>
                <a:ext cx="97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09" name="Rectangle 270"/>
            <p:cNvSpPr>
              <a:spLocks noChangeArrowheads="1"/>
            </p:cNvSpPr>
            <p:nvPr/>
          </p:nvSpPr>
          <p:spPr bwMode="auto">
            <a:xfrm>
              <a:off x="2399" y="1285"/>
              <a:ext cx="97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06" name="Group 276"/>
          <p:cNvGrpSpPr>
            <a:grpSpLocks/>
          </p:cNvGrpSpPr>
          <p:nvPr/>
        </p:nvGrpSpPr>
        <p:grpSpPr bwMode="auto">
          <a:xfrm>
            <a:off x="4025900" y="2597150"/>
            <a:ext cx="153988" cy="155575"/>
            <a:chOff x="2946" y="1285"/>
            <a:chExt cx="97" cy="96"/>
          </a:xfrm>
        </p:grpSpPr>
        <p:grpSp>
          <p:nvGrpSpPr>
            <p:cNvPr id="39204" name="Group 274"/>
            <p:cNvGrpSpPr>
              <a:grpSpLocks/>
            </p:cNvGrpSpPr>
            <p:nvPr/>
          </p:nvGrpSpPr>
          <p:grpSpPr bwMode="auto">
            <a:xfrm>
              <a:off x="2946" y="1285"/>
              <a:ext cx="97" cy="96"/>
              <a:chOff x="2946" y="1285"/>
              <a:chExt cx="97" cy="96"/>
            </a:xfrm>
          </p:grpSpPr>
          <p:sp>
            <p:nvSpPr>
              <p:cNvPr id="39206" name="Rectangle 272"/>
              <p:cNvSpPr>
                <a:spLocks noChangeArrowheads="1"/>
              </p:cNvSpPr>
              <p:nvPr/>
            </p:nvSpPr>
            <p:spPr bwMode="auto">
              <a:xfrm>
                <a:off x="2946" y="1285"/>
                <a:ext cx="97" cy="96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07" name="Rectangle 273"/>
              <p:cNvSpPr>
                <a:spLocks noChangeArrowheads="1"/>
              </p:cNvSpPr>
              <p:nvPr/>
            </p:nvSpPr>
            <p:spPr bwMode="auto">
              <a:xfrm>
                <a:off x="2946" y="1285"/>
                <a:ext cx="97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05" name="Rectangle 275"/>
            <p:cNvSpPr>
              <a:spLocks noChangeArrowheads="1"/>
            </p:cNvSpPr>
            <p:nvPr/>
          </p:nvSpPr>
          <p:spPr bwMode="auto">
            <a:xfrm>
              <a:off x="2946" y="1285"/>
              <a:ext cx="97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07" name="Group 281"/>
          <p:cNvGrpSpPr>
            <a:grpSpLocks/>
          </p:cNvGrpSpPr>
          <p:nvPr/>
        </p:nvGrpSpPr>
        <p:grpSpPr bwMode="auto">
          <a:xfrm>
            <a:off x="3363913" y="2597150"/>
            <a:ext cx="612775" cy="155575"/>
            <a:chOff x="2529" y="1285"/>
            <a:chExt cx="386" cy="96"/>
          </a:xfrm>
        </p:grpSpPr>
        <p:grpSp>
          <p:nvGrpSpPr>
            <p:cNvPr id="39200" name="Group 279"/>
            <p:cNvGrpSpPr>
              <a:grpSpLocks/>
            </p:cNvGrpSpPr>
            <p:nvPr/>
          </p:nvGrpSpPr>
          <p:grpSpPr bwMode="auto">
            <a:xfrm>
              <a:off x="2529" y="1285"/>
              <a:ext cx="386" cy="96"/>
              <a:chOff x="2529" y="1285"/>
              <a:chExt cx="386" cy="96"/>
            </a:xfrm>
          </p:grpSpPr>
          <p:sp>
            <p:nvSpPr>
              <p:cNvPr id="39202" name="Rectangle 277"/>
              <p:cNvSpPr>
                <a:spLocks noChangeArrowheads="1"/>
              </p:cNvSpPr>
              <p:nvPr/>
            </p:nvSpPr>
            <p:spPr bwMode="auto">
              <a:xfrm>
                <a:off x="2529" y="1285"/>
                <a:ext cx="386" cy="96"/>
              </a:xfrm>
              <a:prstGeom prst="rect">
                <a:avLst/>
              </a:prstGeom>
              <a:solidFill>
                <a:srgbClr val="F4F4F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203" name="Rectangle 278"/>
              <p:cNvSpPr>
                <a:spLocks noChangeArrowheads="1"/>
              </p:cNvSpPr>
              <p:nvPr/>
            </p:nvSpPr>
            <p:spPr bwMode="auto">
              <a:xfrm>
                <a:off x="2529" y="1285"/>
                <a:ext cx="386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201" name="Rectangle 280"/>
            <p:cNvSpPr>
              <a:spLocks noChangeArrowheads="1"/>
            </p:cNvSpPr>
            <p:nvPr/>
          </p:nvSpPr>
          <p:spPr bwMode="auto">
            <a:xfrm>
              <a:off x="2529" y="1285"/>
              <a:ext cx="386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08" name="Group 286"/>
          <p:cNvGrpSpPr>
            <a:grpSpLocks/>
          </p:cNvGrpSpPr>
          <p:nvPr/>
        </p:nvGrpSpPr>
        <p:grpSpPr bwMode="auto">
          <a:xfrm>
            <a:off x="3413125" y="2128838"/>
            <a:ext cx="152400" cy="103187"/>
            <a:chOff x="2560" y="995"/>
            <a:chExt cx="96" cy="64"/>
          </a:xfrm>
        </p:grpSpPr>
        <p:grpSp>
          <p:nvGrpSpPr>
            <p:cNvPr id="39196" name="Group 284"/>
            <p:cNvGrpSpPr>
              <a:grpSpLocks/>
            </p:cNvGrpSpPr>
            <p:nvPr/>
          </p:nvGrpSpPr>
          <p:grpSpPr bwMode="auto">
            <a:xfrm>
              <a:off x="2560" y="995"/>
              <a:ext cx="96" cy="64"/>
              <a:chOff x="2560" y="995"/>
              <a:chExt cx="96" cy="64"/>
            </a:xfrm>
          </p:grpSpPr>
          <p:sp>
            <p:nvSpPr>
              <p:cNvPr id="39198" name="Rectangle 282"/>
              <p:cNvSpPr>
                <a:spLocks noChangeArrowheads="1"/>
              </p:cNvSpPr>
              <p:nvPr/>
            </p:nvSpPr>
            <p:spPr bwMode="auto">
              <a:xfrm>
                <a:off x="2560" y="995"/>
                <a:ext cx="96" cy="64"/>
              </a:xfrm>
              <a:prstGeom prst="rect">
                <a:avLst/>
              </a:prstGeom>
              <a:solidFill>
                <a:srgbClr val="FF66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99" name="Rectangle 283"/>
              <p:cNvSpPr>
                <a:spLocks noChangeArrowheads="1"/>
              </p:cNvSpPr>
              <p:nvPr/>
            </p:nvSpPr>
            <p:spPr bwMode="auto">
              <a:xfrm>
                <a:off x="2560" y="995"/>
                <a:ext cx="96" cy="64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97" name="Rectangle 285"/>
            <p:cNvSpPr>
              <a:spLocks noChangeArrowheads="1"/>
            </p:cNvSpPr>
            <p:nvPr/>
          </p:nvSpPr>
          <p:spPr bwMode="auto">
            <a:xfrm>
              <a:off x="2560" y="995"/>
              <a:ext cx="96" cy="64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09" name="Group 291"/>
          <p:cNvGrpSpPr>
            <a:grpSpLocks/>
          </p:cNvGrpSpPr>
          <p:nvPr/>
        </p:nvGrpSpPr>
        <p:grpSpPr bwMode="auto">
          <a:xfrm>
            <a:off x="3570288" y="2128838"/>
            <a:ext cx="357187" cy="103187"/>
            <a:chOff x="2659" y="995"/>
            <a:chExt cx="225" cy="64"/>
          </a:xfrm>
        </p:grpSpPr>
        <p:grpSp>
          <p:nvGrpSpPr>
            <p:cNvPr id="39192" name="Group 289"/>
            <p:cNvGrpSpPr>
              <a:grpSpLocks/>
            </p:cNvGrpSpPr>
            <p:nvPr/>
          </p:nvGrpSpPr>
          <p:grpSpPr bwMode="auto">
            <a:xfrm>
              <a:off x="2659" y="995"/>
              <a:ext cx="225" cy="64"/>
              <a:chOff x="2659" y="995"/>
              <a:chExt cx="225" cy="64"/>
            </a:xfrm>
          </p:grpSpPr>
          <p:sp>
            <p:nvSpPr>
              <p:cNvPr id="39194" name="Rectangle 287"/>
              <p:cNvSpPr>
                <a:spLocks noChangeArrowheads="1"/>
              </p:cNvSpPr>
              <p:nvPr/>
            </p:nvSpPr>
            <p:spPr bwMode="auto">
              <a:xfrm>
                <a:off x="2659" y="995"/>
                <a:ext cx="225" cy="64"/>
              </a:xfrm>
              <a:prstGeom prst="rect">
                <a:avLst/>
              </a:prstGeom>
              <a:solidFill>
                <a:srgbClr val="FFFF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95" name="Rectangle 288"/>
              <p:cNvSpPr>
                <a:spLocks noChangeArrowheads="1"/>
              </p:cNvSpPr>
              <p:nvPr/>
            </p:nvSpPr>
            <p:spPr bwMode="auto">
              <a:xfrm>
                <a:off x="2659" y="995"/>
                <a:ext cx="225" cy="64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93" name="Rectangle 290"/>
            <p:cNvSpPr>
              <a:spLocks noChangeArrowheads="1"/>
            </p:cNvSpPr>
            <p:nvPr/>
          </p:nvSpPr>
          <p:spPr bwMode="auto">
            <a:xfrm>
              <a:off x="2659" y="995"/>
              <a:ext cx="225" cy="64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39010" name="Line 292"/>
          <p:cNvSpPr>
            <a:spLocks noChangeShapeType="1"/>
          </p:cNvSpPr>
          <p:nvPr/>
        </p:nvSpPr>
        <p:spPr bwMode="auto">
          <a:xfrm>
            <a:off x="3422650" y="2232025"/>
            <a:ext cx="255588" cy="365125"/>
          </a:xfrm>
          <a:prstGeom prst="line">
            <a:avLst/>
          </a:prstGeom>
          <a:noFill/>
          <a:ln w="1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011" name="Line 293"/>
          <p:cNvSpPr>
            <a:spLocks noChangeShapeType="1"/>
          </p:cNvSpPr>
          <p:nvPr/>
        </p:nvSpPr>
        <p:spPr bwMode="auto">
          <a:xfrm flipH="1">
            <a:off x="3678238" y="2232025"/>
            <a:ext cx="255587" cy="365125"/>
          </a:xfrm>
          <a:prstGeom prst="line">
            <a:avLst/>
          </a:prstGeom>
          <a:noFill/>
          <a:ln w="1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012" name="Line 294"/>
          <p:cNvSpPr>
            <a:spLocks noChangeShapeType="1"/>
          </p:cNvSpPr>
          <p:nvPr/>
        </p:nvSpPr>
        <p:spPr bwMode="auto">
          <a:xfrm>
            <a:off x="5045075" y="2690813"/>
            <a:ext cx="2401888" cy="1587"/>
          </a:xfrm>
          <a:prstGeom prst="line">
            <a:avLst/>
          </a:prstGeom>
          <a:noFill/>
          <a:ln w="2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9013" name="Group 299"/>
          <p:cNvGrpSpPr>
            <a:grpSpLocks/>
          </p:cNvGrpSpPr>
          <p:nvPr/>
        </p:nvGrpSpPr>
        <p:grpSpPr bwMode="auto">
          <a:xfrm>
            <a:off x="5145088" y="2593975"/>
            <a:ext cx="919162" cy="157163"/>
            <a:chOff x="3651" y="1283"/>
            <a:chExt cx="579" cy="97"/>
          </a:xfrm>
        </p:grpSpPr>
        <p:grpSp>
          <p:nvGrpSpPr>
            <p:cNvPr id="39188" name="Group 297"/>
            <p:cNvGrpSpPr>
              <a:grpSpLocks/>
            </p:cNvGrpSpPr>
            <p:nvPr/>
          </p:nvGrpSpPr>
          <p:grpSpPr bwMode="auto">
            <a:xfrm>
              <a:off x="3651" y="1283"/>
              <a:ext cx="579" cy="97"/>
              <a:chOff x="3651" y="1283"/>
              <a:chExt cx="579" cy="97"/>
            </a:xfrm>
          </p:grpSpPr>
          <p:sp>
            <p:nvSpPr>
              <p:cNvPr id="39190" name="Rectangle 295"/>
              <p:cNvSpPr>
                <a:spLocks noChangeArrowheads="1"/>
              </p:cNvSpPr>
              <p:nvPr/>
            </p:nvSpPr>
            <p:spPr bwMode="auto">
              <a:xfrm>
                <a:off x="3651" y="1283"/>
                <a:ext cx="579" cy="97"/>
              </a:xfrm>
              <a:prstGeom prst="rect">
                <a:avLst/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91" name="Rectangle 296"/>
              <p:cNvSpPr>
                <a:spLocks noChangeArrowheads="1"/>
              </p:cNvSpPr>
              <p:nvPr/>
            </p:nvSpPr>
            <p:spPr bwMode="auto">
              <a:xfrm>
                <a:off x="3651" y="1283"/>
                <a:ext cx="579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89" name="Rectangle 298"/>
            <p:cNvSpPr>
              <a:spLocks noChangeArrowheads="1"/>
            </p:cNvSpPr>
            <p:nvPr/>
          </p:nvSpPr>
          <p:spPr bwMode="auto">
            <a:xfrm>
              <a:off x="3651" y="1283"/>
              <a:ext cx="579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14" name="Group 304"/>
          <p:cNvGrpSpPr>
            <a:grpSpLocks/>
          </p:cNvGrpSpPr>
          <p:nvPr/>
        </p:nvGrpSpPr>
        <p:grpSpPr bwMode="auto">
          <a:xfrm>
            <a:off x="6165850" y="2593975"/>
            <a:ext cx="153988" cy="157163"/>
            <a:chOff x="4294" y="1283"/>
            <a:chExt cx="97" cy="97"/>
          </a:xfrm>
        </p:grpSpPr>
        <p:grpSp>
          <p:nvGrpSpPr>
            <p:cNvPr id="39184" name="Group 302"/>
            <p:cNvGrpSpPr>
              <a:grpSpLocks/>
            </p:cNvGrpSpPr>
            <p:nvPr/>
          </p:nvGrpSpPr>
          <p:grpSpPr bwMode="auto">
            <a:xfrm>
              <a:off x="4294" y="1283"/>
              <a:ext cx="97" cy="97"/>
              <a:chOff x="4294" y="1283"/>
              <a:chExt cx="97" cy="97"/>
            </a:xfrm>
          </p:grpSpPr>
          <p:sp>
            <p:nvSpPr>
              <p:cNvPr id="39186" name="Rectangle 300"/>
              <p:cNvSpPr>
                <a:spLocks noChangeArrowheads="1"/>
              </p:cNvSpPr>
              <p:nvPr/>
            </p:nvSpPr>
            <p:spPr bwMode="auto">
              <a:xfrm>
                <a:off x="4294" y="1283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87" name="Rectangle 301"/>
              <p:cNvSpPr>
                <a:spLocks noChangeArrowheads="1"/>
              </p:cNvSpPr>
              <p:nvPr/>
            </p:nvSpPr>
            <p:spPr bwMode="auto">
              <a:xfrm>
                <a:off x="4294" y="1283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85" name="Rectangle 303"/>
            <p:cNvSpPr>
              <a:spLocks noChangeArrowheads="1"/>
            </p:cNvSpPr>
            <p:nvPr/>
          </p:nvSpPr>
          <p:spPr bwMode="auto">
            <a:xfrm>
              <a:off x="4294" y="1283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15" name="Group 309"/>
          <p:cNvGrpSpPr>
            <a:grpSpLocks/>
          </p:cNvGrpSpPr>
          <p:nvPr/>
        </p:nvGrpSpPr>
        <p:grpSpPr bwMode="auto">
          <a:xfrm>
            <a:off x="6372225" y="2593975"/>
            <a:ext cx="152400" cy="157163"/>
            <a:chOff x="4424" y="1283"/>
            <a:chExt cx="96" cy="97"/>
          </a:xfrm>
        </p:grpSpPr>
        <p:grpSp>
          <p:nvGrpSpPr>
            <p:cNvPr id="39180" name="Group 307"/>
            <p:cNvGrpSpPr>
              <a:grpSpLocks/>
            </p:cNvGrpSpPr>
            <p:nvPr/>
          </p:nvGrpSpPr>
          <p:grpSpPr bwMode="auto">
            <a:xfrm>
              <a:off x="4424" y="1283"/>
              <a:ext cx="96" cy="97"/>
              <a:chOff x="4424" y="1283"/>
              <a:chExt cx="96" cy="97"/>
            </a:xfrm>
          </p:grpSpPr>
          <p:sp>
            <p:nvSpPr>
              <p:cNvPr id="39182" name="Rectangle 305"/>
              <p:cNvSpPr>
                <a:spLocks noChangeArrowheads="1"/>
              </p:cNvSpPr>
              <p:nvPr/>
            </p:nvSpPr>
            <p:spPr bwMode="auto">
              <a:xfrm>
                <a:off x="4424" y="1283"/>
                <a:ext cx="96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83" name="Rectangle 306"/>
              <p:cNvSpPr>
                <a:spLocks noChangeArrowheads="1"/>
              </p:cNvSpPr>
              <p:nvPr/>
            </p:nvSpPr>
            <p:spPr bwMode="auto">
              <a:xfrm>
                <a:off x="4424" y="1283"/>
                <a:ext cx="96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81" name="Rectangle 308"/>
            <p:cNvSpPr>
              <a:spLocks noChangeArrowheads="1"/>
            </p:cNvSpPr>
            <p:nvPr/>
          </p:nvSpPr>
          <p:spPr bwMode="auto">
            <a:xfrm>
              <a:off x="4424" y="1283"/>
              <a:ext cx="96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16" name="Group 314"/>
          <p:cNvGrpSpPr>
            <a:grpSpLocks/>
          </p:cNvGrpSpPr>
          <p:nvPr/>
        </p:nvGrpSpPr>
        <p:grpSpPr bwMode="auto">
          <a:xfrm>
            <a:off x="6573838" y="2593975"/>
            <a:ext cx="153987" cy="157163"/>
            <a:chOff x="4551" y="1283"/>
            <a:chExt cx="97" cy="97"/>
          </a:xfrm>
        </p:grpSpPr>
        <p:grpSp>
          <p:nvGrpSpPr>
            <p:cNvPr id="39176" name="Group 312"/>
            <p:cNvGrpSpPr>
              <a:grpSpLocks/>
            </p:cNvGrpSpPr>
            <p:nvPr/>
          </p:nvGrpSpPr>
          <p:grpSpPr bwMode="auto">
            <a:xfrm>
              <a:off x="4551" y="1283"/>
              <a:ext cx="97" cy="97"/>
              <a:chOff x="4551" y="1283"/>
              <a:chExt cx="97" cy="97"/>
            </a:xfrm>
          </p:grpSpPr>
          <p:sp>
            <p:nvSpPr>
              <p:cNvPr id="39178" name="Rectangle 310"/>
              <p:cNvSpPr>
                <a:spLocks noChangeArrowheads="1"/>
              </p:cNvSpPr>
              <p:nvPr/>
            </p:nvSpPr>
            <p:spPr bwMode="auto">
              <a:xfrm>
                <a:off x="4551" y="1283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79" name="Rectangle 311"/>
              <p:cNvSpPr>
                <a:spLocks noChangeArrowheads="1"/>
              </p:cNvSpPr>
              <p:nvPr/>
            </p:nvSpPr>
            <p:spPr bwMode="auto">
              <a:xfrm>
                <a:off x="4551" y="1283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77" name="Rectangle 313"/>
            <p:cNvSpPr>
              <a:spLocks noChangeArrowheads="1"/>
            </p:cNvSpPr>
            <p:nvPr/>
          </p:nvSpPr>
          <p:spPr bwMode="auto">
            <a:xfrm>
              <a:off x="4551" y="1283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17" name="Group 319"/>
          <p:cNvGrpSpPr>
            <a:grpSpLocks/>
          </p:cNvGrpSpPr>
          <p:nvPr/>
        </p:nvGrpSpPr>
        <p:grpSpPr bwMode="auto">
          <a:xfrm>
            <a:off x="7200900" y="2593975"/>
            <a:ext cx="155575" cy="157163"/>
            <a:chOff x="4946" y="1283"/>
            <a:chExt cx="98" cy="97"/>
          </a:xfrm>
        </p:grpSpPr>
        <p:grpSp>
          <p:nvGrpSpPr>
            <p:cNvPr id="39172" name="Group 317"/>
            <p:cNvGrpSpPr>
              <a:grpSpLocks/>
            </p:cNvGrpSpPr>
            <p:nvPr/>
          </p:nvGrpSpPr>
          <p:grpSpPr bwMode="auto">
            <a:xfrm>
              <a:off x="4946" y="1283"/>
              <a:ext cx="98" cy="97"/>
              <a:chOff x="4946" y="1283"/>
              <a:chExt cx="98" cy="97"/>
            </a:xfrm>
          </p:grpSpPr>
          <p:sp>
            <p:nvSpPr>
              <p:cNvPr id="39174" name="Rectangle 315"/>
              <p:cNvSpPr>
                <a:spLocks noChangeArrowheads="1"/>
              </p:cNvSpPr>
              <p:nvPr/>
            </p:nvSpPr>
            <p:spPr bwMode="auto">
              <a:xfrm>
                <a:off x="4946" y="1283"/>
                <a:ext cx="98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75" name="Rectangle 316"/>
              <p:cNvSpPr>
                <a:spLocks noChangeArrowheads="1"/>
              </p:cNvSpPr>
              <p:nvPr/>
            </p:nvSpPr>
            <p:spPr bwMode="auto">
              <a:xfrm>
                <a:off x="4946" y="1283"/>
                <a:ext cx="98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73" name="Rectangle 318"/>
            <p:cNvSpPr>
              <a:spLocks noChangeArrowheads="1"/>
            </p:cNvSpPr>
            <p:nvPr/>
          </p:nvSpPr>
          <p:spPr bwMode="auto">
            <a:xfrm>
              <a:off x="4946" y="1283"/>
              <a:ext cx="98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18" name="Group 324"/>
          <p:cNvGrpSpPr>
            <a:grpSpLocks/>
          </p:cNvGrpSpPr>
          <p:nvPr/>
        </p:nvGrpSpPr>
        <p:grpSpPr bwMode="auto">
          <a:xfrm>
            <a:off x="6783388" y="2593975"/>
            <a:ext cx="357187" cy="158750"/>
            <a:chOff x="4683" y="1283"/>
            <a:chExt cx="225" cy="98"/>
          </a:xfrm>
        </p:grpSpPr>
        <p:grpSp>
          <p:nvGrpSpPr>
            <p:cNvPr id="39168" name="Group 322"/>
            <p:cNvGrpSpPr>
              <a:grpSpLocks/>
            </p:cNvGrpSpPr>
            <p:nvPr/>
          </p:nvGrpSpPr>
          <p:grpSpPr bwMode="auto">
            <a:xfrm>
              <a:off x="4683" y="1283"/>
              <a:ext cx="225" cy="98"/>
              <a:chOff x="4683" y="1283"/>
              <a:chExt cx="225" cy="98"/>
            </a:xfrm>
          </p:grpSpPr>
          <p:sp>
            <p:nvSpPr>
              <p:cNvPr id="39170" name="Rectangle 320"/>
              <p:cNvSpPr>
                <a:spLocks noChangeArrowheads="1"/>
              </p:cNvSpPr>
              <p:nvPr/>
            </p:nvSpPr>
            <p:spPr bwMode="auto">
              <a:xfrm>
                <a:off x="4683" y="1283"/>
                <a:ext cx="225" cy="98"/>
              </a:xfrm>
              <a:prstGeom prst="rect">
                <a:avLst/>
              </a:prstGeom>
              <a:solidFill>
                <a:srgbClr val="F4F4F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71" name="Rectangle 321"/>
              <p:cNvSpPr>
                <a:spLocks noChangeArrowheads="1"/>
              </p:cNvSpPr>
              <p:nvPr/>
            </p:nvSpPr>
            <p:spPr bwMode="auto">
              <a:xfrm>
                <a:off x="4683" y="1283"/>
                <a:ext cx="225" cy="98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69" name="Rectangle 323"/>
            <p:cNvSpPr>
              <a:spLocks noChangeArrowheads="1"/>
            </p:cNvSpPr>
            <p:nvPr/>
          </p:nvSpPr>
          <p:spPr bwMode="auto">
            <a:xfrm>
              <a:off x="4683" y="1283"/>
              <a:ext cx="225" cy="98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19" name="Group 329"/>
          <p:cNvGrpSpPr>
            <a:grpSpLocks/>
          </p:cNvGrpSpPr>
          <p:nvPr/>
        </p:nvGrpSpPr>
        <p:grpSpPr bwMode="auto">
          <a:xfrm>
            <a:off x="6672263" y="2127250"/>
            <a:ext cx="152400" cy="104775"/>
            <a:chOff x="4613" y="994"/>
            <a:chExt cx="96" cy="65"/>
          </a:xfrm>
        </p:grpSpPr>
        <p:grpSp>
          <p:nvGrpSpPr>
            <p:cNvPr id="39164" name="Group 327"/>
            <p:cNvGrpSpPr>
              <a:grpSpLocks/>
            </p:cNvGrpSpPr>
            <p:nvPr/>
          </p:nvGrpSpPr>
          <p:grpSpPr bwMode="auto">
            <a:xfrm>
              <a:off x="4613" y="994"/>
              <a:ext cx="96" cy="65"/>
              <a:chOff x="4613" y="994"/>
              <a:chExt cx="96" cy="65"/>
            </a:xfrm>
          </p:grpSpPr>
          <p:sp>
            <p:nvSpPr>
              <p:cNvPr id="39166" name="Rectangle 325"/>
              <p:cNvSpPr>
                <a:spLocks noChangeArrowheads="1"/>
              </p:cNvSpPr>
              <p:nvPr/>
            </p:nvSpPr>
            <p:spPr bwMode="auto">
              <a:xfrm>
                <a:off x="4613" y="994"/>
                <a:ext cx="96" cy="65"/>
              </a:xfrm>
              <a:prstGeom prst="rect">
                <a:avLst/>
              </a:prstGeom>
              <a:solidFill>
                <a:srgbClr val="8000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67" name="Rectangle 326"/>
              <p:cNvSpPr>
                <a:spLocks noChangeArrowheads="1"/>
              </p:cNvSpPr>
              <p:nvPr/>
            </p:nvSpPr>
            <p:spPr bwMode="auto">
              <a:xfrm>
                <a:off x="4613" y="994"/>
                <a:ext cx="96" cy="65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65" name="Rectangle 328"/>
            <p:cNvSpPr>
              <a:spLocks noChangeArrowheads="1"/>
            </p:cNvSpPr>
            <p:nvPr/>
          </p:nvSpPr>
          <p:spPr bwMode="auto">
            <a:xfrm>
              <a:off x="4613" y="994"/>
              <a:ext cx="96" cy="65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20" name="Group 334"/>
          <p:cNvGrpSpPr>
            <a:grpSpLocks/>
          </p:cNvGrpSpPr>
          <p:nvPr/>
        </p:nvGrpSpPr>
        <p:grpSpPr bwMode="auto">
          <a:xfrm>
            <a:off x="6827838" y="2127250"/>
            <a:ext cx="358775" cy="104775"/>
            <a:chOff x="4711" y="994"/>
            <a:chExt cx="226" cy="65"/>
          </a:xfrm>
        </p:grpSpPr>
        <p:grpSp>
          <p:nvGrpSpPr>
            <p:cNvPr id="39160" name="Group 332"/>
            <p:cNvGrpSpPr>
              <a:grpSpLocks/>
            </p:cNvGrpSpPr>
            <p:nvPr/>
          </p:nvGrpSpPr>
          <p:grpSpPr bwMode="auto">
            <a:xfrm>
              <a:off x="4711" y="994"/>
              <a:ext cx="226" cy="65"/>
              <a:chOff x="4711" y="994"/>
              <a:chExt cx="226" cy="65"/>
            </a:xfrm>
          </p:grpSpPr>
          <p:sp>
            <p:nvSpPr>
              <p:cNvPr id="39162" name="Rectangle 330"/>
              <p:cNvSpPr>
                <a:spLocks noChangeArrowheads="1"/>
              </p:cNvSpPr>
              <p:nvPr/>
            </p:nvSpPr>
            <p:spPr bwMode="auto">
              <a:xfrm>
                <a:off x="4711" y="994"/>
                <a:ext cx="226" cy="65"/>
              </a:xfrm>
              <a:prstGeom prst="rect">
                <a:avLst/>
              </a:prstGeom>
              <a:solidFill>
                <a:srgbClr val="BBE0E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63" name="Rectangle 331"/>
              <p:cNvSpPr>
                <a:spLocks noChangeArrowheads="1"/>
              </p:cNvSpPr>
              <p:nvPr/>
            </p:nvSpPr>
            <p:spPr bwMode="auto">
              <a:xfrm>
                <a:off x="4711" y="994"/>
                <a:ext cx="226" cy="65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61" name="Rectangle 333"/>
            <p:cNvSpPr>
              <a:spLocks noChangeArrowheads="1"/>
            </p:cNvSpPr>
            <p:nvPr/>
          </p:nvSpPr>
          <p:spPr bwMode="auto">
            <a:xfrm>
              <a:off x="4711" y="994"/>
              <a:ext cx="226" cy="65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39021" name="Line 335"/>
          <p:cNvSpPr>
            <a:spLocks noChangeShapeType="1"/>
          </p:cNvSpPr>
          <p:nvPr/>
        </p:nvSpPr>
        <p:spPr bwMode="auto">
          <a:xfrm>
            <a:off x="6681788" y="2232025"/>
            <a:ext cx="254000" cy="361950"/>
          </a:xfrm>
          <a:prstGeom prst="line">
            <a:avLst/>
          </a:prstGeom>
          <a:noFill/>
          <a:ln w="1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022" name="Line 336"/>
          <p:cNvSpPr>
            <a:spLocks noChangeShapeType="1"/>
          </p:cNvSpPr>
          <p:nvPr/>
        </p:nvSpPr>
        <p:spPr bwMode="auto">
          <a:xfrm flipH="1">
            <a:off x="6935788" y="2232025"/>
            <a:ext cx="255587" cy="361950"/>
          </a:xfrm>
          <a:prstGeom prst="line">
            <a:avLst/>
          </a:prstGeom>
          <a:noFill/>
          <a:ln w="1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023" name="Line 337"/>
          <p:cNvSpPr>
            <a:spLocks noChangeShapeType="1"/>
          </p:cNvSpPr>
          <p:nvPr/>
        </p:nvSpPr>
        <p:spPr bwMode="auto">
          <a:xfrm>
            <a:off x="1635125" y="2678113"/>
            <a:ext cx="2605088" cy="1587"/>
          </a:xfrm>
          <a:prstGeom prst="line">
            <a:avLst/>
          </a:prstGeom>
          <a:noFill/>
          <a:ln w="2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9024" name="Group 342"/>
          <p:cNvGrpSpPr>
            <a:grpSpLocks/>
          </p:cNvGrpSpPr>
          <p:nvPr/>
        </p:nvGrpSpPr>
        <p:grpSpPr bwMode="auto">
          <a:xfrm>
            <a:off x="1727200" y="2597150"/>
            <a:ext cx="919163" cy="155575"/>
            <a:chOff x="1498" y="1285"/>
            <a:chExt cx="579" cy="96"/>
          </a:xfrm>
        </p:grpSpPr>
        <p:grpSp>
          <p:nvGrpSpPr>
            <p:cNvPr id="39156" name="Group 340"/>
            <p:cNvGrpSpPr>
              <a:grpSpLocks/>
            </p:cNvGrpSpPr>
            <p:nvPr/>
          </p:nvGrpSpPr>
          <p:grpSpPr bwMode="auto">
            <a:xfrm>
              <a:off x="1498" y="1285"/>
              <a:ext cx="579" cy="96"/>
              <a:chOff x="1498" y="1285"/>
              <a:chExt cx="579" cy="96"/>
            </a:xfrm>
          </p:grpSpPr>
          <p:sp>
            <p:nvSpPr>
              <p:cNvPr id="39158" name="Rectangle 338"/>
              <p:cNvSpPr>
                <a:spLocks noChangeArrowheads="1"/>
              </p:cNvSpPr>
              <p:nvPr/>
            </p:nvSpPr>
            <p:spPr bwMode="auto">
              <a:xfrm>
                <a:off x="1498" y="1285"/>
                <a:ext cx="579" cy="96"/>
              </a:xfrm>
              <a:prstGeom prst="rect">
                <a:avLst/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59" name="Rectangle 339"/>
              <p:cNvSpPr>
                <a:spLocks noChangeArrowheads="1"/>
              </p:cNvSpPr>
              <p:nvPr/>
            </p:nvSpPr>
            <p:spPr bwMode="auto">
              <a:xfrm>
                <a:off x="1498" y="1285"/>
                <a:ext cx="579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57" name="Rectangle 341"/>
            <p:cNvSpPr>
              <a:spLocks noChangeArrowheads="1"/>
            </p:cNvSpPr>
            <p:nvPr/>
          </p:nvSpPr>
          <p:spPr bwMode="auto">
            <a:xfrm>
              <a:off x="1498" y="1285"/>
              <a:ext cx="579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25" name="Group 347"/>
          <p:cNvGrpSpPr>
            <a:grpSpLocks/>
          </p:cNvGrpSpPr>
          <p:nvPr/>
        </p:nvGrpSpPr>
        <p:grpSpPr bwMode="auto">
          <a:xfrm>
            <a:off x="2749550" y="2597150"/>
            <a:ext cx="152400" cy="155575"/>
            <a:chOff x="2142" y="1285"/>
            <a:chExt cx="96" cy="96"/>
          </a:xfrm>
        </p:grpSpPr>
        <p:grpSp>
          <p:nvGrpSpPr>
            <p:cNvPr id="39152" name="Group 345"/>
            <p:cNvGrpSpPr>
              <a:grpSpLocks/>
            </p:cNvGrpSpPr>
            <p:nvPr/>
          </p:nvGrpSpPr>
          <p:grpSpPr bwMode="auto">
            <a:xfrm>
              <a:off x="2142" y="1285"/>
              <a:ext cx="96" cy="96"/>
              <a:chOff x="2142" y="1285"/>
              <a:chExt cx="96" cy="96"/>
            </a:xfrm>
          </p:grpSpPr>
          <p:sp>
            <p:nvSpPr>
              <p:cNvPr id="39154" name="Rectangle 343"/>
              <p:cNvSpPr>
                <a:spLocks noChangeArrowheads="1"/>
              </p:cNvSpPr>
              <p:nvPr/>
            </p:nvSpPr>
            <p:spPr bwMode="auto">
              <a:xfrm>
                <a:off x="2142" y="1285"/>
                <a:ext cx="96" cy="96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55" name="Rectangle 344"/>
              <p:cNvSpPr>
                <a:spLocks noChangeArrowheads="1"/>
              </p:cNvSpPr>
              <p:nvPr/>
            </p:nvSpPr>
            <p:spPr bwMode="auto">
              <a:xfrm>
                <a:off x="2142" y="1285"/>
                <a:ext cx="96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53" name="Rectangle 346"/>
            <p:cNvSpPr>
              <a:spLocks noChangeArrowheads="1"/>
            </p:cNvSpPr>
            <p:nvPr/>
          </p:nvSpPr>
          <p:spPr bwMode="auto">
            <a:xfrm>
              <a:off x="2142" y="1285"/>
              <a:ext cx="96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26" name="Group 352"/>
          <p:cNvGrpSpPr>
            <a:grpSpLocks/>
          </p:cNvGrpSpPr>
          <p:nvPr/>
        </p:nvGrpSpPr>
        <p:grpSpPr bwMode="auto">
          <a:xfrm>
            <a:off x="2952750" y="2597150"/>
            <a:ext cx="153988" cy="155575"/>
            <a:chOff x="2270" y="1285"/>
            <a:chExt cx="97" cy="96"/>
          </a:xfrm>
        </p:grpSpPr>
        <p:grpSp>
          <p:nvGrpSpPr>
            <p:cNvPr id="39148" name="Group 350"/>
            <p:cNvGrpSpPr>
              <a:grpSpLocks/>
            </p:cNvGrpSpPr>
            <p:nvPr/>
          </p:nvGrpSpPr>
          <p:grpSpPr bwMode="auto">
            <a:xfrm>
              <a:off x="2270" y="1285"/>
              <a:ext cx="97" cy="96"/>
              <a:chOff x="2270" y="1285"/>
              <a:chExt cx="97" cy="96"/>
            </a:xfrm>
          </p:grpSpPr>
          <p:sp>
            <p:nvSpPr>
              <p:cNvPr id="39150" name="Rectangle 348"/>
              <p:cNvSpPr>
                <a:spLocks noChangeArrowheads="1"/>
              </p:cNvSpPr>
              <p:nvPr/>
            </p:nvSpPr>
            <p:spPr bwMode="auto">
              <a:xfrm>
                <a:off x="2270" y="1285"/>
                <a:ext cx="97" cy="96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51" name="Rectangle 349"/>
              <p:cNvSpPr>
                <a:spLocks noChangeArrowheads="1"/>
              </p:cNvSpPr>
              <p:nvPr/>
            </p:nvSpPr>
            <p:spPr bwMode="auto">
              <a:xfrm>
                <a:off x="2270" y="1285"/>
                <a:ext cx="97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49" name="Rectangle 351"/>
            <p:cNvSpPr>
              <a:spLocks noChangeArrowheads="1"/>
            </p:cNvSpPr>
            <p:nvPr/>
          </p:nvSpPr>
          <p:spPr bwMode="auto">
            <a:xfrm>
              <a:off x="2270" y="1285"/>
              <a:ext cx="97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27" name="Group 357"/>
          <p:cNvGrpSpPr>
            <a:grpSpLocks/>
          </p:cNvGrpSpPr>
          <p:nvPr/>
        </p:nvGrpSpPr>
        <p:grpSpPr bwMode="auto">
          <a:xfrm>
            <a:off x="3157538" y="2597150"/>
            <a:ext cx="153987" cy="155575"/>
            <a:chOff x="2399" y="1285"/>
            <a:chExt cx="97" cy="96"/>
          </a:xfrm>
        </p:grpSpPr>
        <p:grpSp>
          <p:nvGrpSpPr>
            <p:cNvPr id="39144" name="Group 355"/>
            <p:cNvGrpSpPr>
              <a:grpSpLocks/>
            </p:cNvGrpSpPr>
            <p:nvPr/>
          </p:nvGrpSpPr>
          <p:grpSpPr bwMode="auto">
            <a:xfrm>
              <a:off x="2399" y="1285"/>
              <a:ext cx="97" cy="96"/>
              <a:chOff x="2399" y="1285"/>
              <a:chExt cx="97" cy="96"/>
            </a:xfrm>
          </p:grpSpPr>
          <p:sp>
            <p:nvSpPr>
              <p:cNvPr id="39146" name="Rectangle 353"/>
              <p:cNvSpPr>
                <a:spLocks noChangeArrowheads="1"/>
              </p:cNvSpPr>
              <p:nvPr/>
            </p:nvSpPr>
            <p:spPr bwMode="auto">
              <a:xfrm>
                <a:off x="2399" y="1285"/>
                <a:ext cx="97" cy="96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47" name="Rectangle 354"/>
              <p:cNvSpPr>
                <a:spLocks noChangeArrowheads="1"/>
              </p:cNvSpPr>
              <p:nvPr/>
            </p:nvSpPr>
            <p:spPr bwMode="auto">
              <a:xfrm>
                <a:off x="2399" y="1285"/>
                <a:ext cx="97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45" name="Rectangle 356"/>
            <p:cNvSpPr>
              <a:spLocks noChangeArrowheads="1"/>
            </p:cNvSpPr>
            <p:nvPr/>
          </p:nvSpPr>
          <p:spPr bwMode="auto">
            <a:xfrm>
              <a:off x="2399" y="1285"/>
              <a:ext cx="97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28" name="Group 362"/>
          <p:cNvGrpSpPr>
            <a:grpSpLocks/>
          </p:cNvGrpSpPr>
          <p:nvPr/>
        </p:nvGrpSpPr>
        <p:grpSpPr bwMode="auto">
          <a:xfrm>
            <a:off x="4025900" y="2597150"/>
            <a:ext cx="153988" cy="155575"/>
            <a:chOff x="2946" y="1285"/>
            <a:chExt cx="97" cy="96"/>
          </a:xfrm>
        </p:grpSpPr>
        <p:grpSp>
          <p:nvGrpSpPr>
            <p:cNvPr id="39140" name="Group 360"/>
            <p:cNvGrpSpPr>
              <a:grpSpLocks/>
            </p:cNvGrpSpPr>
            <p:nvPr/>
          </p:nvGrpSpPr>
          <p:grpSpPr bwMode="auto">
            <a:xfrm>
              <a:off x="2946" y="1285"/>
              <a:ext cx="97" cy="96"/>
              <a:chOff x="2946" y="1285"/>
              <a:chExt cx="97" cy="96"/>
            </a:xfrm>
          </p:grpSpPr>
          <p:sp>
            <p:nvSpPr>
              <p:cNvPr id="39142" name="Rectangle 358"/>
              <p:cNvSpPr>
                <a:spLocks noChangeArrowheads="1"/>
              </p:cNvSpPr>
              <p:nvPr/>
            </p:nvSpPr>
            <p:spPr bwMode="auto">
              <a:xfrm>
                <a:off x="2946" y="1285"/>
                <a:ext cx="97" cy="96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43" name="Rectangle 359"/>
              <p:cNvSpPr>
                <a:spLocks noChangeArrowheads="1"/>
              </p:cNvSpPr>
              <p:nvPr/>
            </p:nvSpPr>
            <p:spPr bwMode="auto">
              <a:xfrm>
                <a:off x="2946" y="1285"/>
                <a:ext cx="97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41" name="Rectangle 361"/>
            <p:cNvSpPr>
              <a:spLocks noChangeArrowheads="1"/>
            </p:cNvSpPr>
            <p:nvPr/>
          </p:nvSpPr>
          <p:spPr bwMode="auto">
            <a:xfrm>
              <a:off x="2946" y="1285"/>
              <a:ext cx="97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29" name="Group 367"/>
          <p:cNvGrpSpPr>
            <a:grpSpLocks/>
          </p:cNvGrpSpPr>
          <p:nvPr/>
        </p:nvGrpSpPr>
        <p:grpSpPr bwMode="auto">
          <a:xfrm>
            <a:off x="3363913" y="2597150"/>
            <a:ext cx="612775" cy="155575"/>
            <a:chOff x="2529" y="1285"/>
            <a:chExt cx="386" cy="96"/>
          </a:xfrm>
        </p:grpSpPr>
        <p:grpSp>
          <p:nvGrpSpPr>
            <p:cNvPr id="39136" name="Group 365"/>
            <p:cNvGrpSpPr>
              <a:grpSpLocks/>
            </p:cNvGrpSpPr>
            <p:nvPr/>
          </p:nvGrpSpPr>
          <p:grpSpPr bwMode="auto">
            <a:xfrm>
              <a:off x="2529" y="1285"/>
              <a:ext cx="386" cy="96"/>
              <a:chOff x="2529" y="1285"/>
              <a:chExt cx="386" cy="96"/>
            </a:xfrm>
          </p:grpSpPr>
          <p:sp>
            <p:nvSpPr>
              <p:cNvPr id="39138" name="Rectangle 363"/>
              <p:cNvSpPr>
                <a:spLocks noChangeArrowheads="1"/>
              </p:cNvSpPr>
              <p:nvPr/>
            </p:nvSpPr>
            <p:spPr bwMode="auto">
              <a:xfrm>
                <a:off x="2529" y="1285"/>
                <a:ext cx="386" cy="96"/>
              </a:xfrm>
              <a:prstGeom prst="rect">
                <a:avLst/>
              </a:prstGeom>
              <a:solidFill>
                <a:srgbClr val="F4F4F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39" name="Rectangle 364"/>
              <p:cNvSpPr>
                <a:spLocks noChangeArrowheads="1"/>
              </p:cNvSpPr>
              <p:nvPr/>
            </p:nvSpPr>
            <p:spPr bwMode="auto">
              <a:xfrm>
                <a:off x="2529" y="1285"/>
                <a:ext cx="386" cy="96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37" name="Rectangle 366"/>
            <p:cNvSpPr>
              <a:spLocks noChangeArrowheads="1"/>
            </p:cNvSpPr>
            <p:nvPr/>
          </p:nvSpPr>
          <p:spPr bwMode="auto">
            <a:xfrm>
              <a:off x="2529" y="1285"/>
              <a:ext cx="386" cy="96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30" name="Group 374"/>
          <p:cNvGrpSpPr>
            <a:grpSpLocks/>
          </p:cNvGrpSpPr>
          <p:nvPr/>
        </p:nvGrpSpPr>
        <p:grpSpPr bwMode="auto">
          <a:xfrm>
            <a:off x="3413125" y="2128838"/>
            <a:ext cx="152400" cy="103187"/>
            <a:chOff x="2560" y="995"/>
            <a:chExt cx="96" cy="64"/>
          </a:xfrm>
        </p:grpSpPr>
        <p:grpSp>
          <p:nvGrpSpPr>
            <p:cNvPr id="39130" name="Group 370"/>
            <p:cNvGrpSpPr>
              <a:grpSpLocks/>
            </p:cNvGrpSpPr>
            <p:nvPr/>
          </p:nvGrpSpPr>
          <p:grpSpPr bwMode="auto">
            <a:xfrm>
              <a:off x="2560" y="995"/>
              <a:ext cx="96" cy="64"/>
              <a:chOff x="2560" y="995"/>
              <a:chExt cx="96" cy="64"/>
            </a:xfrm>
          </p:grpSpPr>
          <p:sp>
            <p:nvSpPr>
              <p:cNvPr id="39134" name="Rectangle 368"/>
              <p:cNvSpPr>
                <a:spLocks noChangeArrowheads="1"/>
              </p:cNvSpPr>
              <p:nvPr/>
            </p:nvSpPr>
            <p:spPr bwMode="auto">
              <a:xfrm>
                <a:off x="2560" y="995"/>
                <a:ext cx="96" cy="64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35" name="Rectangle 369"/>
              <p:cNvSpPr>
                <a:spLocks noChangeArrowheads="1"/>
              </p:cNvSpPr>
              <p:nvPr/>
            </p:nvSpPr>
            <p:spPr bwMode="auto">
              <a:xfrm>
                <a:off x="2560" y="995"/>
                <a:ext cx="96" cy="64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39131" name="Group 373"/>
            <p:cNvGrpSpPr>
              <a:grpSpLocks/>
            </p:cNvGrpSpPr>
            <p:nvPr/>
          </p:nvGrpSpPr>
          <p:grpSpPr bwMode="auto">
            <a:xfrm>
              <a:off x="2560" y="995"/>
              <a:ext cx="96" cy="64"/>
              <a:chOff x="2560" y="995"/>
              <a:chExt cx="96" cy="64"/>
            </a:xfrm>
          </p:grpSpPr>
          <p:sp>
            <p:nvSpPr>
              <p:cNvPr id="39132" name="Rectangle 371"/>
              <p:cNvSpPr>
                <a:spLocks noChangeArrowheads="1"/>
              </p:cNvSpPr>
              <p:nvPr/>
            </p:nvSpPr>
            <p:spPr bwMode="auto">
              <a:xfrm>
                <a:off x="2560" y="995"/>
                <a:ext cx="96" cy="64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33" name="Rectangle 372"/>
              <p:cNvSpPr>
                <a:spLocks noChangeArrowheads="1"/>
              </p:cNvSpPr>
              <p:nvPr/>
            </p:nvSpPr>
            <p:spPr bwMode="auto">
              <a:xfrm>
                <a:off x="2560" y="995"/>
                <a:ext cx="96" cy="64"/>
              </a:xfrm>
              <a:prstGeom prst="rect">
                <a:avLst/>
              </a:prstGeom>
              <a:noFill/>
              <a:ln w="6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</p:grpSp>
      <p:grpSp>
        <p:nvGrpSpPr>
          <p:cNvPr id="39031" name="Group 379"/>
          <p:cNvGrpSpPr>
            <a:grpSpLocks/>
          </p:cNvGrpSpPr>
          <p:nvPr/>
        </p:nvGrpSpPr>
        <p:grpSpPr bwMode="auto">
          <a:xfrm>
            <a:off x="3570288" y="2128838"/>
            <a:ext cx="357187" cy="103187"/>
            <a:chOff x="2659" y="995"/>
            <a:chExt cx="225" cy="64"/>
          </a:xfrm>
        </p:grpSpPr>
        <p:grpSp>
          <p:nvGrpSpPr>
            <p:cNvPr id="39126" name="Group 377"/>
            <p:cNvGrpSpPr>
              <a:grpSpLocks/>
            </p:cNvGrpSpPr>
            <p:nvPr/>
          </p:nvGrpSpPr>
          <p:grpSpPr bwMode="auto">
            <a:xfrm>
              <a:off x="2659" y="995"/>
              <a:ext cx="225" cy="64"/>
              <a:chOff x="2659" y="995"/>
              <a:chExt cx="225" cy="64"/>
            </a:xfrm>
          </p:grpSpPr>
          <p:sp>
            <p:nvSpPr>
              <p:cNvPr id="39128" name="Rectangle 375"/>
              <p:cNvSpPr>
                <a:spLocks noChangeArrowheads="1"/>
              </p:cNvSpPr>
              <p:nvPr/>
            </p:nvSpPr>
            <p:spPr bwMode="auto">
              <a:xfrm>
                <a:off x="2659" y="995"/>
                <a:ext cx="225" cy="64"/>
              </a:xfrm>
              <a:prstGeom prst="rect">
                <a:avLst/>
              </a:prstGeom>
              <a:solidFill>
                <a:srgbClr val="FFFF6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29" name="Rectangle 376"/>
              <p:cNvSpPr>
                <a:spLocks noChangeArrowheads="1"/>
              </p:cNvSpPr>
              <p:nvPr/>
            </p:nvSpPr>
            <p:spPr bwMode="auto">
              <a:xfrm>
                <a:off x="2659" y="995"/>
                <a:ext cx="225" cy="64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27" name="Rectangle 378"/>
            <p:cNvSpPr>
              <a:spLocks noChangeArrowheads="1"/>
            </p:cNvSpPr>
            <p:nvPr/>
          </p:nvSpPr>
          <p:spPr bwMode="auto">
            <a:xfrm>
              <a:off x="2659" y="995"/>
              <a:ext cx="225" cy="64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39032" name="Line 380"/>
          <p:cNvSpPr>
            <a:spLocks noChangeShapeType="1"/>
          </p:cNvSpPr>
          <p:nvPr/>
        </p:nvSpPr>
        <p:spPr bwMode="auto">
          <a:xfrm>
            <a:off x="3422650" y="2232025"/>
            <a:ext cx="255588" cy="365125"/>
          </a:xfrm>
          <a:prstGeom prst="line">
            <a:avLst/>
          </a:prstGeom>
          <a:noFill/>
          <a:ln w="1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033" name="Line 381"/>
          <p:cNvSpPr>
            <a:spLocks noChangeShapeType="1"/>
          </p:cNvSpPr>
          <p:nvPr/>
        </p:nvSpPr>
        <p:spPr bwMode="auto">
          <a:xfrm flipH="1">
            <a:off x="3678238" y="2232025"/>
            <a:ext cx="255587" cy="365125"/>
          </a:xfrm>
          <a:prstGeom prst="line">
            <a:avLst/>
          </a:prstGeom>
          <a:noFill/>
          <a:ln w="1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034" name="Line 382"/>
          <p:cNvSpPr>
            <a:spLocks noChangeShapeType="1"/>
          </p:cNvSpPr>
          <p:nvPr/>
        </p:nvSpPr>
        <p:spPr bwMode="auto">
          <a:xfrm>
            <a:off x="5045075" y="2690813"/>
            <a:ext cx="2401888" cy="1587"/>
          </a:xfrm>
          <a:prstGeom prst="line">
            <a:avLst/>
          </a:prstGeom>
          <a:noFill/>
          <a:ln w="24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9035" name="Group 387"/>
          <p:cNvGrpSpPr>
            <a:grpSpLocks/>
          </p:cNvGrpSpPr>
          <p:nvPr/>
        </p:nvGrpSpPr>
        <p:grpSpPr bwMode="auto">
          <a:xfrm>
            <a:off x="5145088" y="2593975"/>
            <a:ext cx="919162" cy="157163"/>
            <a:chOff x="3651" y="1283"/>
            <a:chExt cx="579" cy="97"/>
          </a:xfrm>
        </p:grpSpPr>
        <p:grpSp>
          <p:nvGrpSpPr>
            <p:cNvPr id="39122" name="Group 385"/>
            <p:cNvGrpSpPr>
              <a:grpSpLocks/>
            </p:cNvGrpSpPr>
            <p:nvPr/>
          </p:nvGrpSpPr>
          <p:grpSpPr bwMode="auto">
            <a:xfrm>
              <a:off x="3651" y="1283"/>
              <a:ext cx="579" cy="97"/>
              <a:chOff x="3651" y="1283"/>
              <a:chExt cx="579" cy="97"/>
            </a:xfrm>
          </p:grpSpPr>
          <p:sp>
            <p:nvSpPr>
              <p:cNvPr id="39124" name="Rectangle 383"/>
              <p:cNvSpPr>
                <a:spLocks noChangeArrowheads="1"/>
              </p:cNvSpPr>
              <p:nvPr/>
            </p:nvSpPr>
            <p:spPr bwMode="auto">
              <a:xfrm>
                <a:off x="3651" y="1283"/>
                <a:ext cx="579" cy="97"/>
              </a:xfrm>
              <a:prstGeom prst="rect">
                <a:avLst/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25" name="Rectangle 384"/>
              <p:cNvSpPr>
                <a:spLocks noChangeArrowheads="1"/>
              </p:cNvSpPr>
              <p:nvPr/>
            </p:nvSpPr>
            <p:spPr bwMode="auto">
              <a:xfrm>
                <a:off x="3651" y="1283"/>
                <a:ext cx="579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23" name="Rectangle 386"/>
            <p:cNvSpPr>
              <a:spLocks noChangeArrowheads="1"/>
            </p:cNvSpPr>
            <p:nvPr/>
          </p:nvSpPr>
          <p:spPr bwMode="auto">
            <a:xfrm>
              <a:off x="3651" y="1283"/>
              <a:ext cx="579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36" name="Group 392"/>
          <p:cNvGrpSpPr>
            <a:grpSpLocks/>
          </p:cNvGrpSpPr>
          <p:nvPr/>
        </p:nvGrpSpPr>
        <p:grpSpPr bwMode="auto">
          <a:xfrm>
            <a:off x="6165850" y="2593975"/>
            <a:ext cx="153988" cy="157163"/>
            <a:chOff x="4294" y="1283"/>
            <a:chExt cx="97" cy="97"/>
          </a:xfrm>
        </p:grpSpPr>
        <p:grpSp>
          <p:nvGrpSpPr>
            <p:cNvPr id="39118" name="Group 390"/>
            <p:cNvGrpSpPr>
              <a:grpSpLocks/>
            </p:cNvGrpSpPr>
            <p:nvPr/>
          </p:nvGrpSpPr>
          <p:grpSpPr bwMode="auto">
            <a:xfrm>
              <a:off x="4294" y="1283"/>
              <a:ext cx="97" cy="97"/>
              <a:chOff x="4294" y="1283"/>
              <a:chExt cx="97" cy="97"/>
            </a:xfrm>
          </p:grpSpPr>
          <p:sp>
            <p:nvSpPr>
              <p:cNvPr id="39120" name="Rectangle 388"/>
              <p:cNvSpPr>
                <a:spLocks noChangeArrowheads="1"/>
              </p:cNvSpPr>
              <p:nvPr/>
            </p:nvSpPr>
            <p:spPr bwMode="auto">
              <a:xfrm>
                <a:off x="4294" y="1283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21" name="Rectangle 389"/>
              <p:cNvSpPr>
                <a:spLocks noChangeArrowheads="1"/>
              </p:cNvSpPr>
              <p:nvPr/>
            </p:nvSpPr>
            <p:spPr bwMode="auto">
              <a:xfrm>
                <a:off x="4294" y="1283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19" name="Rectangle 391"/>
            <p:cNvSpPr>
              <a:spLocks noChangeArrowheads="1"/>
            </p:cNvSpPr>
            <p:nvPr/>
          </p:nvSpPr>
          <p:spPr bwMode="auto">
            <a:xfrm>
              <a:off x="4294" y="1283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37" name="Group 397"/>
          <p:cNvGrpSpPr>
            <a:grpSpLocks/>
          </p:cNvGrpSpPr>
          <p:nvPr/>
        </p:nvGrpSpPr>
        <p:grpSpPr bwMode="auto">
          <a:xfrm>
            <a:off x="6372225" y="2593975"/>
            <a:ext cx="152400" cy="157163"/>
            <a:chOff x="4424" y="1283"/>
            <a:chExt cx="96" cy="97"/>
          </a:xfrm>
        </p:grpSpPr>
        <p:grpSp>
          <p:nvGrpSpPr>
            <p:cNvPr id="39114" name="Group 395"/>
            <p:cNvGrpSpPr>
              <a:grpSpLocks/>
            </p:cNvGrpSpPr>
            <p:nvPr/>
          </p:nvGrpSpPr>
          <p:grpSpPr bwMode="auto">
            <a:xfrm>
              <a:off x="4424" y="1283"/>
              <a:ext cx="96" cy="97"/>
              <a:chOff x="4424" y="1283"/>
              <a:chExt cx="96" cy="97"/>
            </a:xfrm>
          </p:grpSpPr>
          <p:sp>
            <p:nvSpPr>
              <p:cNvPr id="39116" name="Rectangle 393"/>
              <p:cNvSpPr>
                <a:spLocks noChangeArrowheads="1"/>
              </p:cNvSpPr>
              <p:nvPr/>
            </p:nvSpPr>
            <p:spPr bwMode="auto">
              <a:xfrm>
                <a:off x="4424" y="1283"/>
                <a:ext cx="96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17" name="Rectangle 394"/>
              <p:cNvSpPr>
                <a:spLocks noChangeArrowheads="1"/>
              </p:cNvSpPr>
              <p:nvPr/>
            </p:nvSpPr>
            <p:spPr bwMode="auto">
              <a:xfrm>
                <a:off x="4424" y="1283"/>
                <a:ext cx="96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15" name="Rectangle 396"/>
            <p:cNvSpPr>
              <a:spLocks noChangeArrowheads="1"/>
            </p:cNvSpPr>
            <p:nvPr/>
          </p:nvSpPr>
          <p:spPr bwMode="auto">
            <a:xfrm>
              <a:off x="4424" y="1283"/>
              <a:ext cx="96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38" name="Group 402"/>
          <p:cNvGrpSpPr>
            <a:grpSpLocks/>
          </p:cNvGrpSpPr>
          <p:nvPr/>
        </p:nvGrpSpPr>
        <p:grpSpPr bwMode="auto">
          <a:xfrm>
            <a:off x="6573838" y="2593975"/>
            <a:ext cx="153987" cy="157163"/>
            <a:chOff x="4551" y="1283"/>
            <a:chExt cx="97" cy="97"/>
          </a:xfrm>
        </p:grpSpPr>
        <p:grpSp>
          <p:nvGrpSpPr>
            <p:cNvPr id="39110" name="Group 400"/>
            <p:cNvGrpSpPr>
              <a:grpSpLocks/>
            </p:cNvGrpSpPr>
            <p:nvPr/>
          </p:nvGrpSpPr>
          <p:grpSpPr bwMode="auto">
            <a:xfrm>
              <a:off x="4551" y="1283"/>
              <a:ext cx="97" cy="97"/>
              <a:chOff x="4551" y="1283"/>
              <a:chExt cx="97" cy="97"/>
            </a:xfrm>
          </p:grpSpPr>
          <p:sp>
            <p:nvSpPr>
              <p:cNvPr id="39112" name="Rectangle 398"/>
              <p:cNvSpPr>
                <a:spLocks noChangeArrowheads="1"/>
              </p:cNvSpPr>
              <p:nvPr/>
            </p:nvSpPr>
            <p:spPr bwMode="auto">
              <a:xfrm>
                <a:off x="4551" y="1283"/>
                <a:ext cx="97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13" name="Rectangle 399"/>
              <p:cNvSpPr>
                <a:spLocks noChangeArrowheads="1"/>
              </p:cNvSpPr>
              <p:nvPr/>
            </p:nvSpPr>
            <p:spPr bwMode="auto">
              <a:xfrm>
                <a:off x="4551" y="1283"/>
                <a:ext cx="97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11" name="Rectangle 401"/>
            <p:cNvSpPr>
              <a:spLocks noChangeArrowheads="1"/>
            </p:cNvSpPr>
            <p:nvPr/>
          </p:nvSpPr>
          <p:spPr bwMode="auto">
            <a:xfrm>
              <a:off x="4551" y="1283"/>
              <a:ext cx="97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39" name="Group 407"/>
          <p:cNvGrpSpPr>
            <a:grpSpLocks/>
          </p:cNvGrpSpPr>
          <p:nvPr/>
        </p:nvGrpSpPr>
        <p:grpSpPr bwMode="auto">
          <a:xfrm>
            <a:off x="7200900" y="2593975"/>
            <a:ext cx="155575" cy="157163"/>
            <a:chOff x="4946" y="1283"/>
            <a:chExt cx="98" cy="97"/>
          </a:xfrm>
        </p:grpSpPr>
        <p:grpSp>
          <p:nvGrpSpPr>
            <p:cNvPr id="39106" name="Group 405"/>
            <p:cNvGrpSpPr>
              <a:grpSpLocks/>
            </p:cNvGrpSpPr>
            <p:nvPr/>
          </p:nvGrpSpPr>
          <p:grpSpPr bwMode="auto">
            <a:xfrm>
              <a:off x="4946" y="1283"/>
              <a:ext cx="98" cy="97"/>
              <a:chOff x="4946" y="1283"/>
              <a:chExt cx="98" cy="97"/>
            </a:xfrm>
          </p:grpSpPr>
          <p:sp>
            <p:nvSpPr>
              <p:cNvPr id="39108" name="Rectangle 403"/>
              <p:cNvSpPr>
                <a:spLocks noChangeArrowheads="1"/>
              </p:cNvSpPr>
              <p:nvPr/>
            </p:nvSpPr>
            <p:spPr bwMode="auto">
              <a:xfrm>
                <a:off x="4946" y="1283"/>
                <a:ext cx="98" cy="97"/>
              </a:xfrm>
              <a:prstGeom prst="rect">
                <a:avLst/>
              </a:prstGeom>
              <a:solidFill>
                <a:srgbClr val="0099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09" name="Rectangle 404"/>
              <p:cNvSpPr>
                <a:spLocks noChangeArrowheads="1"/>
              </p:cNvSpPr>
              <p:nvPr/>
            </p:nvSpPr>
            <p:spPr bwMode="auto">
              <a:xfrm>
                <a:off x="4946" y="1283"/>
                <a:ext cx="98" cy="97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07" name="Rectangle 406"/>
            <p:cNvSpPr>
              <a:spLocks noChangeArrowheads="1"/>
            </p:cNvSpPr>
            <p:nvPr/>
          </p:nvSpPr>
          <p:spPr bwMode="auto">
            <a:xfrm>
              <a:off x="4946" y="1283"/>
              <a:ext cx="98" cy="97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40" name="Group 412"/>
          <p:cNvGrpSpPr>
            <a:grpSpLocks/>
          </p:cNvGrpSpPr>
          <p:nvPr/>
        </p:nvGrpSpPr>
        <p:grpSpPr bwMode="auto">
          <a:xfrm>
            <a:off x="6783388" y="2593975"/>
            <a:ext cx="357187" cy="158750"/>
            <a:chOff x="4683" y="1283"/>
            <a:chExt cx="225" cy="98"/>
          </a:xfrm>
        </p:grpSpPr>
        <p:grpSp>
          <p:nvGrpSpPr>
            <p:cNvPr id="39102" name="Group 410"/>
            <p:cNvGrpSpPr>
              <a:grpSpLocks/>
            </p:cNvGrpSpPr>
            <p:nvPr/>
          </p:nvGrpSpPr>
          <p:grpSpPr bwMode="auto">
            <a:xfrm>
              <a:off x="4683" y="1283"/>
              <a:ext cx="225" cy="98"/>
              <a:chOff x="4683" y="1283"/>
              <a:chExt cx="225" cy="98"/>
            </a:xfrm>
          </p:grpSpPr>
          <p:sp>
            <p:nvSpPr>
              <p:cNvPr id="39104" name="Rectangle 408"/>
              <p:cNvSpPr>
                <a:spLocks noChangeArrowheads="1"/>
              </p:cNvSpPr>
              <p:nvPr/>
            </p:nvSpPr>
            <p:spPr bwMode="auto">
              <a:xfrm>
                <a:off x="4683" y="1283"/>
                <a:ext cx="225" cy="98"/>
              </a:xfrm>
              <a:prstGeom prst="rect">
                <a:avLst/>
              </a:prstGeom>
              <a:solidFill>
                <a:srgbClr val="F4F4F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05" name="Rectangle 409"/>
              <p:cNvSpPr>
                <a:spLocks noChangeArrowheads="1"/>
              </p:cNvSpPr>
              <p:nvPr/>
            </p:nvSpPr>
            <p:spPr bwMode="auto">
              <a:xfrm>
                <a:off x="4683" y="1283"/>
                <a:ext cx="225" cy="98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39103" name="Rectangle 411"/>
            <p:cNvSpPr>
              <a:spLocks noChangeArrowheads="1"/>
            </p:cNvSpPr>
            <p:nvPr/>
          </p:nvSpPr>
          <p:spPr bwMode="auto">
            <a:xfrm>
              <a:off x="4683" y="1283"/>
              <a:ext cx="225" cy="98"/>
            </a:xfrm>
            <a:prstGeom prst="rect">
              <a:avLst/>
            </a:prstGeom>
            <a:noFill/>
            <a:ln w="6" cap="rnd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grpSp>
        <p:nvGrpSpPr>
          <p:cNvPr id="39041" name="Group 419"/>
          <p:cNvGrpSpPr>
            <a:grpSpLocks/>
          </p:cNvGrpSpPr>
          <p:nvPr/>
        </p:nvGrpSpPr>
        <p:grpSpPr bwMode="auto">
          <a:xfrm>
            <a:off x="6672263" y="2127250"/>
            <a:ext cx="152400" cy="104775"/>
            <a:chOff x="4613" y="994"/>
            <a:chExt cx="96" cy="65"/>
          </a:xfrm>
        </p:grpSpPr>
        <p:grpSp>
          <p:nvGrpSpPr>
            <p:cNvPr id="39096" name="Group 415"/>
            <p:cNvGrpSpPr>
              <a:grpSpLocks/>
            </p:cNvGrpSpPr>
            <p:nvPr/>
          </p:nvGrpSpPr>
          <p:grpSpPr bwMode="auto">
            <a:xfrm>
              <a:off x="4613" y="994"/>
              <a:ext cx="96" cy="65"/>
              <a:chOff x="4613" y="994"/>
              <a:chExt cx="96" cy="65"/>
            </a:xfrm>
          </p:grpSpPr>
          <p:sp>
            <p:nvSpPr>
              <p:cNvPr id="39100" name="Rectangle 413"/>
              <p:cNvSpPr>
                <a:spLocks noChangeArrowheads="1"/>
              </p:cNvSpPr>
              <p:nvPr/>
            </p:nvSpPr>
            <p:spPr bwMode="auto">
              <a:xfrm>
                <a:off x="4613" y="994"/>
                <a:ext cx="96" cy="6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101" name="Rectangle 414"/>
              <p:cNvSpPr>
                <a:spLocks noChangeArrowheads="1"/>
              </p:cNvSpPr>
              <p:nvPr/>
            </p:nvSpPr>
            <p:spPr bwMode="auto">
              <a:xfrm>
                <a:off x="4613" y="994"/>
                <a:ext cx="96" cy="65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39097" name="Group 418"/>
            <p:cNvGrpSpPr>
              <a:grpSpLocks/>
            </p:cNvGrpSpPr>
            <p:nvPr/>
          </p:nvGrpSpPr>
          <p:grpSpPr bwMode="auto">
            <a:xfrm>
              <a:off x="4613" y="994"/>
              <a:ext cx="96" cy="65"/>
              <a:chOff x="4613" y="994"/>
              <a:chExt cx="96" cy="65"/>
            </a:xfrm>
          </p:grpSpPr>
          <p:sp>
            <p:nvSpPr>
              <p:cNvPr id="39098" name="Rectangle 416"/>
              <p:cNvSpPr>
                <a:spLocks noChangeArrowheads="1"/>
              </p:cNvSpPr>
              <p:nvPr/>
            </p:nvSpPr>
            <p:spPr bwMode="auto">
              <a:xfrm>
                <a:off x="4613" y="994"/>
                <a:ext cx="96" cy="65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099" name="Rectangle 417"/>
              <p:cNvSpPr>
                <a:spLocks noChangeArrowheads="1"/>
              </p:cNvSpPr>
              <p:nvPr/>
            </p:nvSpPr>
            <p:spPr bwMode="auto">
              <a:xfrm>
                <a:off x="4613" y="994"/>
                <a:ext cx="96" cy="65"/>
              </a:xfrm>
              <a:prstGeom prst="rect">
                <a:avLst/>
              </a:prstGeom>
              <a:noFill/>
              <a:ln w="6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</p:grpSp>
      <p:grpSp>
        <p:nvGrpSpPr>
          <p:cNvPr id="39042" name="Group 426"/>
          <p:cNvGrpSpPr>
            <a:grpSpLocks/>
          </p:cNvGrpSpPr>
          <p:nvPr/>
        </p:nvGrpSpPr>
        <p:grpSpPr bwMode="auto">
          <a:xfrm>
            <a:off x="6827838" y="2127250"/>
            <a:ext cx="358775" cy="104775"/>
            <a:chOff x="4711" y="994"/>
            <a:chExt cx="226" cy="65"/>
          </a:xfrm>
        </p:grpSpPr>
        <p:grpSp>
          <p:nvGrpSpPr>
            <p:cNvPr id="39090" name="Group 422"/>
            <p:cNvGrpSpPr>
              <a:grpSpLocks/>
            </p:cNvGrpSpPr>
            <p:nvPr/>
          </p:nvGrpSpPr>
          <p:grpSpPr bwMode="auto">
            <a:xfrm>
              <a:off x="4711" y="994"/>
              <a:ext cx="226" cy="65"/>
              <a:chOff x="4711" y="994"/>
              <a:chExt cx="226" cy="65"/>
            </a:xfrm>
          </p:grpSpPr>
          <p:sp>
            <p:nvSpPr>
              <p:cNvPr id="39094" name="Rectangle 420"/>
              <p:cNvSpPr>
                <a:spLocks noChangeArrowheads="1"/>
              </p:cNvSpPr>
              <p:nvPr/>
            </p:nvSpPr>
            <p:spPr bwMode="auto">
              <a:xfrm>
                <a:off x="4711" y="994"/>
                <a:ext cx="226" cy="65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095" name="Rectangle 421"/>
              <p:cNvSpPr>
                <a:spLocks noChangeArrowheads="1"/>
              </p:cNvSpPr>
              <p:nvPr/>
            </p:nvSpPr>
            <p:spPr bwMode="auto">
              <a:xfrm>
                <a:off x="4711" y="994"/>
                <a:ext cx="226" cy="65"/>
              </a:xfrm>
              <a:prstGeom prst="rect">
                <a:avLst/>
              </a:prstGeom>
              <a:noFill/>
              <a:ln w="5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39091" name="Group 425"/>
            <p:cNvGrpSpPr>
              <a:grpSpLocks/>
            </p:cNvGrpSpPr>
            <p:nvPr/>
          </p:nvGrpSpPr>
          <p:grpSpPr bwMode="auto">
            <a:xfrm>
              <a:off x="4711" y="994"/>
              <a:ext cx="226" cy="65"/>
              <a:chOff x="4711" y="994"/>
              <a:chExt cx="226" cy="65"/>
            </a:xfrm>
          </p:grpSpPr>
          <p:sp>
            <p:nvSpPr>
              <p:cNvPr id="39092" name="Rectangle 423"/>
              <p:cNvSpPr>
                <a:spLocks noChangeArrowheads="1"/>
              </p:cNvSpPr>
              <p:nvPr/>
            </p:nvSpPr>
            <p:spPr bwMode="auto">
              <a:xfrm>
                <a:off x="4711" y="994"/>
                <a:ext cx="226" cy="65"/>
              </a:xfrm>
              <a:prstGeom prst="rect">
                <a:avLst/>
              </a:prstGeom>
              <a:solidFill>
                <a:srgbClr val="FF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9093" name="Rectangle 424"/>
              <p:cNvSpPr>
                <a:spLocks noChangeArrowheads="1"/>
              </p:cNvSpPr>
              <p:nvPr/>
            </p:nvSpPr>
            <p:spPr bwMode="auto">
              <a:xfrm>
                <a:off x="4711" y="994"/>
                <a:ext cx="226" cy="65"/>
              </a:xfrm>
              <a:prstGeom prst="rect">
                <a:avLst/>
              </a:prstGeom>
              <a:noFill/>
              <a:ln w="6" cap="rnd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</p:grpSp>
      <p:sp>
        <p:nvSpPr>
          <p:cNvPr id="39043" name="Line 427"/>
          <p:cNvSpPr>
            <a:spLocks noChangeShapeType="1"/>
          </p:cNvSpPr>
          <p:nvPr/>
        </p:nvSpPr>
        <p:spPr bwMode="auto">
          <a:xfrm>
            <a:off x="6681788" y="2232025"/>
            <a:ext cx="254000" cy="361950"/>
          </a:xfrm>
          <a:prstGeom prst="line">
            <a:avLst/>
          </a:prstGeom>
          <a:noFill/>
          <a:ln w="1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044" name="Line 428"/>
          <p:cNvSpPr>
            <a:spLocks noChangeShapeType="1"/>
          </p:cNvSpPr>
          <p:nvPr/>
        </p:nvSpPr>
        <p:spPr bwMode="auto">
          <a:xfrm flipH="1">
            <a:off x="6935788" y="2232025"/>
            <a:ext cx="255587" cy="361950"/>
          </a:xfrm>
          <a:prstGeom prst="line">
            <a:avLst/>
          </a:prstGeom>
          <a:noFill/>
          <a:ln w="1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045" name="Rectangle 429"/>
          <p:cNvSpPr>
            <a:spLocks noChangeArrowheads="1"/>
          </p:cNvSpPr>
          <p:nvPr/>
        </p:nvSpPr>
        <p:spPr bwMode="auto">
          <a:xfrm>
            <a:off x="6159500" y="1919288"/>
            <a:ext cx="155575" cy="22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  <a:latin typeface="Arial" pitchFamily="34" charset="0"/>
              </a:rPr>
              <a:t>c</a:t>
            </a:r>
            <a:endParaRPr lang="en-US"/>
          </a:p>
        </p:txBody>
      </p:sp>
      <p:sp>
        <p:nvSpPr>
          <p:cNvPr id="39046" name="Rectangle 430"/>
          <p:cNvSpPr>
            <a:spLocks noChangeArrowheads="1"/>
          </p:cNvSpPr>
          <p:nvPr/>
        </p:nvSpPr>
        <p:spPr bwMode="auto">
          <a:xfrm>
            <a:off x="6237288" y="1919288"/>
            <a:ext cx="128587" cy="22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en-US"/>
          </a:p>
        </p:txBody>
      </p:sp>
      <p:sp>
        <p:nvSpPr>
          <p:cNvPr id="39047" name="Rectangle 431"/>
          <p:cNvSpPr>
            <a:spLocks noChangeArrowheads="1"/>
          </p:cNvSpPr>
          <p:nvPr/>
        </p:nvSpPr>
        <p:spPr bwMode="auto">
          <a:xfrm>
            <a:off x="6288088" y="1919288"/>
            <a:ext cx="650875" cy="22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  <a:latin typeface="Arial" pitchFamily="34" charset="0"/>
              </a:rPr>
              <a:t>myc tag</a:t>
            </a:r>
            <a:endParaRPr lang="en-US"/>
          </a:p>
        </p:txBody>
      </p:sp>
      <p:sp>
        <p:nvSpPr>
          <p:cNvPr id="39048" name="Rectangle 432"/>
          <p:cNvSpPr>
            <a:spLocks noChangeArrowheads="1"/>
          </p:cNvSpPr>
          <p:nvPr/>
        </p:nvSpPr>
        <p:spPr bwMode="auto">
          <a:xfrm>
            <a:off x="6881813" y="1919288"/>
            <a:ext cx="392112" cy="22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  <a:latin typeface="Arial" pitchFamily="34" charset="0"/>
              </a:rPr>
              <a:t>XFP</a:t>
            </a:r>
            <a:endParaRPr lang="en-US"/>
          </a:p>
        </p:txBody>
      </p:sp>
      <p:sp>
        <p:nvSpPr>
          <p:cNvPr id="39049" name="Rectangle 433"/>
          <p:cNvSpPr>
            <a:spLocks noChangeArrowheads="1"/>
          </p:cNvSpPr>
          <p:nvPr/>
        </p:nvSpPr>
        <p:spPr bwMode="auto">
          <a:xfrm>
            <a:off x="1978025" y="2182813"/>
            <a:ext cx="217488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Symbol" pitchFamily="18" charset="2"/>
              </a:rPr>
              <a:t>a</a:t>
            </a:r>
            <a:endParaRPr lang="en-US"/>
          </a:p>
        </p:txBody>
      </p:sp>
      <p:sp>
        <p:nvSpPr>
          <p:cNvPr id="39050" name="Rectangle 434"/>
          <p:cNvSpPr>
            <a:spLocks noChangeArrowheads="1"/>
          </p:cNvSpPr>
          <p:nvPr/>
        </p:nvSpPr>
        <p:spPr bwMode="auto">
          <a:xfrm>
            <a:off x="2087563" y="2201863"/>
            <a:ext cx="176212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4</a:t>
            </a:r>
            <a:endParaRPr lang="en-US"/>
          </a:p>
        </p:txBody>
      </p:sp>
      <p:sp>
        <p:nvSpPr>
          <p:cNvPr id="39051" name="Rectangle 435"/>
          <p:cNvSpPr>
            <a:spLocks noChangeArrowheads="1"/>
          </p:cNvSpPr>
          <p:nvPr/>
        </p:nvSpPr>
        <p:spPr bwMode="auto">
          <a:xfrm>
            <a:off x="2182813" y="2201863"/>
            <a:ext cx="138112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en-US"/>
          </a:p>
        </p:txBody>
      </p:sp>
      <p:sp>
        <p:nvSpPr>
          <p:cNvPr id="39052" name="Rectangle 436"/>
          <p:cNvSpPr>
            <a:spLocks noChangeArrowheads="1"/>
          </p:cNvSpPr>
          <p:nvPr/>
        </p:nvSpPr>
        <p:spPr bwMode="auto">
          <a:xfrm>
            <a:off x="2239963" y="2201863"/>
            <a:ext cx="425450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XFP</a:t>
            </a:r>
            <a:endParaRPr lang="en-US"/>
          </a:p>
        </p:txBody>
      </p:sp>
      <p:sp>
        <p:nvSpPr>
          <p:cNvPr id="39053" name="Rectangle 437"/>
          <p:cNvSpPr>
            <a:spLocks noChangeArrowheads="1"/>
          </p:cNvSpPr>
          <p:nvPr/>
        </p:nvSpPr>
        <p:spPr bwMode="auto">
          <a:xfrm>
            <a:off x="5268913" y="2179638"/>
            <a:ext cx="203200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Symbol" pitchFamily="18" charset="2"/>
              </a:rPr>
              <a:t>b</a:t>
            </a:r>
            <a:endParaRPr lang="en-US"/>
          </a:p>
        </p:txBody>
      </p:sp>
      <p:sp>
        <p:nvSpPr>
          <p:cNvPr id="39054" name="Rectangle 438"/>
          <p:cNvSpPr>
            <a:spLocks noChangeArrowheads="1"/>
          </p:cNvSpPr>
          <p:nvPr/>
        </p:nvSpPr>
        <p:spPr bwMode="auto">
          <a:xfrm>
            <a:off x="5362575" y="2198688"/>
            <a:ext cx="176213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/>
          </a:p>
        </p:txBody>
      </p:sp>
      <p:sp>
        <p:nvSpPr>
          <p:cNvPr id="39055" name="Rectangle 439"/>
          <p:cNvSpPr>
            <a:spLocks noChangeArrowheads="1"/>
          </p:cNvSpPr>
          <p:nvPr/>
        </p:nvSpPr>
        <p:spPr bwMode="auto">
          <a:xfrm>
            <a:off x="5459413" y="2198688"/>
            <a:ext cx="138112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-</a:t>
            </a:r>
            <a:endParaRPr lang="en-US"/>
          </a:p>
        </p:txBody>
      </p:sp>
      <p:sp>
        <p:nvSpPr>
          <p:cNvPr id="39056" name="Rectangle 440"/>
          <p:cNvSpPr>
            <a:spLocks noChangeArrowheads="1"/>
          </p:cNvSpPr>
          <p:nvPr/>
        </p:nvSpPr>
        <p:spPr bwMode="auto">
          <a:xfrm>
            <a:off x="5518150" y="2198688"/>
            <a:ext cx="425450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XFP</a:t>
            </a:r>
            <a:endParaRPr lang="en-US"/>
          </a:p>
        </p:txBody>
      </p:sp>
      <p:sp>
        <p:nvSpPr>
          <p:cNvPr id="39057" name="Rectangle 441"/>
          <p:cNvSpPr>
            <a:spLocks noChangeArrowheads="1"/>
          </p:cNvSpPr>
          <p:nvPr/>
        </p:nvSpPr>
        <p:spPr bwMode="auto">
          <a:xfrm>
            <a:off x="3081338" y="1919288"/>
            <a:ext cx="577850" cy="22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  <a:latin typeface="Arial" pitchFamily="34" charset="0"/>
              </a:rPr>
              <a:t>HA tag</a:t>
            </a:r>
            <a:endParaRPr lang="en-US"/>
          </a:p>
        </p:txBody>
      </p:sp>
      <p:sp>
        <p:nvSpPr>
          <p:cNvPr id="39058" name="Rectangle 442"/>
          <p:cNvSpPr>
            <a:spLocks noChangeArrowheads="1"/>
          </p:cNvSpPr>
          <p:nvPr/>
        </p:nvSpPr>
        <p:spPr bwMode="auto">
          <a:xfrm>
            <a:off x="3662363" y="1919288"/>
            <a:ext cx="392112" cy="22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200">
                <a:solidFill>
                  <a:srgbClr val="000000"/>
                </a:solidFill>
                <a:latin typeface="Arial" pitchFamily="34" charset="0"/>
              </a:rPr>
              <a:t>XFP</a:t>
            </a:r>
            <a:endParaRPr lang="en-US"/>
          </a:p>
        </p:txBody>
      </p:sp>
      <p:sp>
        <p:nvSpPr>
          <p:cNvPr id="39059" name="Freeform 443"/>
          <p:cNvSpPr>
            <a:spLocks/>
          </p:cNvSpPr>
          <p:nvPr/>
        </p:nvSpPr>
        <p:spPr bwMode="auto">
          <a:xfrm>
            <a:off x="2338388" y="4197350"/>
            <a:ext cx="1757362" cy="188913"/>
          </a:xfrm>
          <a:custGeom>
            <a:avLst/>
            <a:gdLst>
              <a:gd name="T0" fmla="*/ 0 w 12183"/>
              <a:gd name="T1" fmla="*/ 0 h 1284"/>
              <a:gd name="T2" fmla="*/ 0 w 12183"/>
              <a:gd name="T3" fmla="*/ 0 h 1284"/>
              <a:gd name="T4" fmla="*/ 0 w 12183"/>
              <a:gd name="T5" fmla="*/ 0 h 1284"/>
              <a:gd name="T6" fmla="*/ 0 w 12183"/>
              <a:gd name="T7" fmla="*/ 0 h 1284"/>
              <a:gd name="T8" fmla="*/ 0 w 12183"/>
              <a:gd name="T9" fmla="*/ 0 h 1284"/>
              <a:gd name="T10" fmla="*/ 0 w 12183"/>
              <a:gd name="T11" fmla="*/ 0 h 1284"/>
              <a:gd name="T12" fmla="*/ 0 w 12183"/>
              <a:gd name="T13" fmla="*/ 0 h 128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183"/>
              <a:gd name="T22" fmla="*/ 0 h 1284"/>
              <a:gd name="T23" fmla="*/ 12183 w 12183"/>
              <a:gd name="T24" fmla="*/ 1284 h 128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183" h="1284">
                <a:moveTo>
                  <a:pt x="12183" y="1284"/>
                </a:moveTo>
                <a:cubicBezTo>
                  <a:pt x="12183" y="929"/>
                  <a:pt x="11729" y="642"/>
                  <a:pt x="11168" y="642"/>
                </a:cubicBezTo>
                <a:lnTo>
                  <a:pt x="7107" y="642"/>
                </a:lnTo>
                <a:cubicBezTo>
                  <a:pt x="6546" y="642"/>
                  <a:pt x="6092" y="355"/>
                  <a:pt x="6092" y="0"/>
                </a:cubicBezTo>
                <a:cubicBezTo>
                  <a:pt x="6092" y="355"/>
                  <a:pt x="5637" y="642"/>
                  <a:pt x="5077" y="642"/>
                </a:cubicBezTo>
                <a:lnTo>
                  <a:pt x="1015" y="642"/>
                </a:lnTo>
                <a:cubicBezTo>
                  <a:pt x="455" y="642"/>
                  <a:pt x="0" y="929"/>
                  <a:pt x="0" y="1284"/>
                </a:cubicBezTo>
              </a:path>
            </a:pathLst>
          </a:custGeom>
          <a:noFill/>
          <a:ln w="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060" name="Freeform 444"/>
          <p:cNvSpPr>
            <a:spLocks/>
          </p:cNvSpPr>
          <p:nvPr/>
        </p:nvSpPr>
        <p:spPr bwMode="auto">
          <a:xfrm>
            <a:off x="5321300" y="4194175"/>
            <a:ext cx="1758950" cy="187325"/>
          </a:xfrm>
          <a:custGeom>
            <a:avLst/>
            <a:gdLst>
              <a:gd name="T0" fmla="*/ 0 w 6091"/>
              <a:gd name="T1" fmla="*/ 0 h 642"/>
              <a:gd name="T2" fmla="*/ 0 w 6091"/>
              <a:gd name="T3" fmla="*/ 0 h 642"/>
              <a:gd name="T4" fmla="*/ 0 w 6091"/>
              <a:gd name="T5" fmla="*/ 0 h 642"/>
              <a:gd name="T6" fmla="*/ 0 w 6091"/>
              <a:gd name="T7" fmla="*/ 0 h 642"/>
              <a:gd name="T8" fmla="*/ 0 w 6091"/>
              <a:gd name="T9" fmla="*/ 0 h 642"/>
              <a:gd name="T10" fmla="*/ 0 w 6091"/>
              <a:gd name="T11" fmla="*/ 0 h 642"/>
              <a:gd name="T12" fmla="*/ 0 w 6091"/>
              <a:gd name="T13" fmla="*/ 0 h 64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91"/>
              <a:gd name="T22" fmla="*/ 0 h 642"/>
              <a:gd name="T23" fmla="*/ 6091 w 6091"/>
              <a:gd name="T24" fmla="*/ 642 h 64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91" h="642">
                <a:moveTo>
                  <a:pt x="6091" y="642"/>
                </a:moveTo>
                <a:cubicBezTo>
                  <a:pt x="6091" y="464"/>
                  <a:pt x="5864" y="321"/>
                  <a:pt x="5584" y="321"/>
                </a:cubicBezTo>
                <a:lnTo>
                  <a:pt x="3553" y="321"/>
                </a:lnTo>
                <a:cubicBezTo>
                  <a:pt x="3273" y="321"/>
                  <a:pt x="3046" y="177"/>
                  <a:pt x="3046" y="0"/>
                </a:cubicBezTo>
                <a:cubicBezTo>
                  <a:pt x="3046" y="177"/>
                  <a:pt x="2818" y="321"/>
                  <a:pt x="2538" y="321"/>
                </a:cubicBezTo>
                <a:lnTo>
                  <a:pt x="507" y="321"/>
                </a:lnTo>
                <a:cubicBezTo>
                  <a:pt x="227" y="321"/>
                  <a:pt x="0" y="464"/>
                  <a:pt x="0" y="642"/>
                </a:cubicBezTo>
              </a:path>
            </a:pathLst>
          </a:custGeom>
          <a:noFill/>
          <a:ln w="5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061" name="Rectangle 450"/>
          <p:cNvSpPr>
            <a:spLocks noChangeArrowheads="1"/>
          </p:cNvSpPr>
          <p:nvPr/>
        </p:nvSpPr>
        <p:spPr bwMode="auto">
          <a:xfrm>
            <a:off x="1490663" y="3730625"/>
            <a:ext cx="1355725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FRET pairs</a:t>
            </a:r>
          </a:p>
          <a:p>
            <a:pPr algn="ctr"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(m = monomeric)</a:t>
            </a:r>
            <a:endParaRPr lang="en-US"/>
          </a:p>
        </p:txBody>
      </p:sp>
      <p:sp>
        <p:nvSpPr>
          <p:cNvPr id="39062" name="Rectangle 465"/>
          <p:cNvSpPr>
            <a:spLocks noChangeArrowheads="1"/>
          </p:cNvSpPr>
          <p:nvPr/>
        </p:nvSpPr>
        <p:spPr bwMode="auto">
          <a:xfrm>
            <a:off x="1568450" y="1179513"/>
            <a:ext cx="2063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en-US"/>
          </a:p>
        </p:txBody>
      </p:sp>
      <p:sp>
        <p:nvSpPr>
          <p:cNvPr id="39063" name="Rectangle 466"/>
          <p:cNvSpPr>
            <a:spLocks noChangeArrowheads="1"/>
          </p:cNvSpPr>
          <p:nvPr/>
        </p:nvSpPr>
        <p:spPr bwMode="auto">
          <a:xfrm>
            <a:off x="4252913" y="1179513"/>
            <a:ext cx="2063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C</a:t>
            </a:r>
            <a:endParaRPr lang="en-US"/>
          </a:p>
        </p:txBody>
      </p:sp>
      <p:sp>
        <p:nvSpPr>
          <p:cNvPr id="39064" name="Rectangle 467"/>
          <p:cNvSpPr>
            <a:spLocks noChangeArrowheads="1"/>
          </p:cNvSpPr>
          <p:nvPr/>
        </p:nvSpPr>
        <p:spPr bwMode="auto">
          <a:xfrm>
            <a:off x="4962525" y="1179513"/>
            <a:ext cx="2063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en-US"/>
          </a:p>
        </p:txBody>
      </p:sp>
      <p:sp>
        <p:nvSpPr>
          <p:cNvPr id="39065" name="Rectangle 468"/>
          <p:cNvSpPr>
            <a:spLocks noChangeArrowheads="1"/>
          </p:cNvSpPr>
          <p:nvPr/>
        </p:nvSpPr>
        <p:spPr bwMode="auto">
          <a:xfrm>
            <a:off x="7418388" y="1179513"/>
            <a:ext cx="206375" cy="242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rgbClr val="000000"/>
                </a:solidFill>
                <a:latin typeface="Arial" pitchFamily="34" charset="0"/>
              </a:rPr>
              <a:t>C</a:t>
            </a:r>
            <a:endParaRPr lang="en-US"/>
          </a:p>
        </p:txBody>
      </p:sp>
      <p:sp>
        <p:nvSpPr>
          <p:cNvPr id="39066" name="Rectangle 217"/>
          <p:cNvSpPr>
            <a:spLocks noChangeArrowheads="1"/>
          </p:cNvSpPr>
          <p:nvPr/>
        </p:nvSpPr>
        <p:spPr bwMode="auto">
          <a:xfrm>
            <a:off x="5956300" y="996950"/>
            <a:ext cx="2905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l-GR">
                <a:solidFill>
                  <a:srgbClr val="000000"/>
                </a:solidFill>
                <a:latin typeface="Arial" pitchFamily="34" charset="0"/>
              </a:rPr>
              <a:t>β</a:t>
            </a:r>
            <a:r>
              <a:rPr lang="en-US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/>
          </a:p>
        </p:txBody>
      </p:sp>
      <p:grpSp>
        <p:nvGrpSpPr>
          <p:cNvPr id="39067" name="Group 17"/>
          <p:cNvGrpSpPr>
            <a:grpSpLocks/>
          </p:cNvGrpSpPr>
          <p:nvPr/>
        </p:nvGrpSpPr>
        <p:grpSpPr bwMode="auto">
          <a:xfrm>
            <a:off x="198438" y="5751513"/>
            <a:ext cx="908050" cy="469900"/>
            <a:chOff x="1844" y="3901"/>
            <a:chExt cx="572" cy="296"/>
          </a:xfrm>
        </p:grpSpPr>
        <p:sp>
          <p:nvSpPr>
            <p:cNvPr id="39081" name="Oval 18"/>
            <p:cNvSpPr>
              <a:spLocks noChangeArrowheads="1"/>
            </p:cNvSpPr>
            <p:nvPr/>
          </p:nvSpPr>
          <p:spPr bwMode="auto">
            <a:xfrm>
              <a:off x="1848" y="3945"/>
              <a:ext cx="568" cy="252"/>
            </a:xfrm>
            <a:prstGeom prst="ellipse">
              <a:avLst/>
            </a:prstGeom>
            <a:solidFill>
              <a:srgbClr val="C0C0C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2400">
                <a:latin typeface="Arial" pitchFamily="34" charset="0"/>
              </a:endParaRPr>
            </a:p>
          </p:txBody>
        </p:sp>
        <p:sp>
          <p:nvSpPr>
            <p:cNvPr id="39082" name="Oval 19"/>
            <p:cNvSpPr>
              <a:spLocks noChangeArrowheads="1"/>
            </p:cNvSpPr>
            <p:nvPr/>
          </p:nvSpPr>
          <p:spPr bwMode="auto">
            <a:xfrm>
              <a:off x="1844" y="3901"/>
              <a:ext cx="568" cy="252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9083" name="Line 20"/>
            <p:cNvSpPr>
              <a:spLocks noChangeShapeType="1"/>
            </p:cNvSpPr>
            <p:nvPr/>
          </p:nvSpPr>
          <p:spPr bwMode="auto">
            <a:xfrm>
              <a:off x="1844" y="4033"/>
              <a:ext cx="0" cy="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084" name="Line 21"/>
            <p:cNvSpPr>
              <a:spLocks noChangeShapeType="1"/>
            </p:cNvSpPr>
            <p:nvPr/>
          </p:nvSpPr>
          <p:spPr bwMode="auto">
            <a:xfrm>
              <a:off x="2416" y="4025"/>
              <a:ext cx="0" cy="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085" name="Group 22"/>
            <p:cNvGrpSpPr>
              <a:grpSpLocks noChangeAspect="1"/>
            </p:cNvGrpSpPr>
            <p:nvPr/>
          </p:nvGrpSpPr>
          <p:grpSpPr bwMode="auto">
            <a:xfrm>
              <a:off x="2033" y="4002"/>
              <a:ext cx="207" cy="134"/>
              <a:chOff x="2887" y="3328"/>
              <a:chExt cx="677" cy="436"/>
            </a:xfrm>
          </p:grpSpPr>
          <p:sp>
            <p:nvSpPr>
              <p:cNvPr id="39086" name="Freeform 23"/>
              <p:cNvSpPr>
                <a:spLocks noChangeAspect="1"/>
              </p:cNvSpPr>
              <p:nvPr/>
            </p:nvSpPr>
            <p:spPr bwMode="auto">
              <a:xfrm>
                <a:off x="2892" y="3631"/>
                <a:ext cx="668" cy="133"/>
              </a:xfrm>
              <a:custGeom>
                <a:avLst/>
                <a:gdLst>
                  <a:gd name="T0" fmla="*/ 0 w 668"/>
                  <a:gd name="T1" fmla="*/ 1 h 189"/>
                  <a:gd name="T2" fmla="*/ 220 w 668"/>
                  <a:gd name="T3" fmla="*/ 1 h 189"/>
                  <a:gd name="T4" fmla="*/ 428 w 668"/>
                  <a:gd name="T5" fmla="*/ 1 h 189"/>
                  <a:gd name="T6" fmla="*/ 668 w 668"/>
                  <a:gd name="T7" fmla="*/ 1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89"/>
                  <a:gd name="T14" fmla="*/ 668 w 66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89">
                    <a:moveTo>
                      <a:pt x="0" y="169"/>
                    </a:moveTo>
                    <a:cubicBezTo>
                      <a:pt x="74" y="115"/>
                      <a:pt x="149" y="61"/>
                      <a:pt x="220" y="37"/>
                    </a:cubicBezTo>
                    <a:cubicBezTo>
                      <a:pt x="291" y="13"/>
                      <a:pt x="353" y="0"/>
                      <a:pt x="428" y="25"/>
                    </a:cubicBezTo>
                    <a:cubicBezTo>
                      <a:pt x="503" y="50"/>
                      <a:pt x="601" y="153"/>
                      <a:pt x="668" y="189"/>
                    </a:cubicBezTo>
                  </a:path>
                </a:pathLst>
              </a:custGeom>
              <a:solidFill>
                <a:schemeClr val="accent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7" name="Freeform 24"/>
              <p:cNvSpPr>
                <a:spLocks noChangeAspect="1"/>
              </p:cNvSpPr>
              <p:nvPr/>
            </p:nvSpPr>
            <p:spPr bwMode="auto">
              <a:xfrm flipV="1">
                <a:off x="2896" y="3331"/>
                <a:ext cx="668" cy="133"/>
              </a:xfrm>
              <a:custGeom>
                <a:avLst/>
                <a:gdLst>
                  <a:gd name="T0" fmla="*/ 0 w 668"/>
                  <a:gd name="T1" fmla="*/ 1 h 189"/>
                  <a:gd name="T2" fmla="*/ 220 w 668"/>
                  <a:gd name="T3" fmla="*/ 1 h 189"/>
                  <a:gd name="T4" fmla="*/ 428 w 668"/>
                  <a:gd name="T5" fmla="*/ 1 h 189"/>
                  <a:gd name="T6" fmla="*/ 668 w 668"/>
                  <a:gd name="T7" fmla="*/ 1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89"/>
                  <a:gd name="T14" fmla="*/ 668 w 66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89">
                    <a:moveTo>
                      <a:pt x="0" y="169"/>
                    </a:moveTo>
                    <a:cubicBezTo>
                      <a:pt x="74" y="115"/>
                      <a:pt x="149" y="61"/>
                      <a:pt x="220" y="37"/>
                    </a:cubicBezTo>
                    <a:cubicBezTo>
                      <a:pt x="291" y="13"/>
                      <a:pt x="353" y="0"/>
                      <a:pt x="428" y="25"/>
                    </a:cubicBezTo>
                    <a:cubicBezTo>
                      <a:pt x="503" y="50"/>
                      <a:pt x="601" y="153"/>
                      <a:pt x="668" y="189"/>
                    </a:cubicBezTo>
                  </a:path>
                </a:pathLst>
              </a:custGeom>
              <a:solidFill>
                <a:schemeClr val="accent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8" name="Freeform 25"/>
              <p:cNvSpPr>
                <a:spLocks noChangeAspect="1"/>
              </p:cNvSpPr>
              <p:nvPr/>
            </p:nvSpPr>
            <p:spPr bwMode="auto">
              <a:xfrm rot="16200000" flipV="1">
                <a:off x="2748" y="3471"/>
                <a:ext cx="412" cy="133"/>
              </a:xfrm>
              <a:custGeom>
                <a:avLst/>
                <a:gdLst>
                  <a:gd name="T0" fmla="*/ 0 w 668"/>
                  <a:gd name="T1" fmla="*/ 1 h 189"/>
                  <a:gd name="T2" fmla="*/ 1 w 668"/>
                  <a:gd name="T3" fmla="*/ 1 h 189"/>
                  <a:gd name="T4" fmla="*/ 1 w 668"/>
                  <a:gd name="T5" fmla="*/ 1 h 189"/>
                  <a:gd name="T6" fmla="*/ 1 w 668"/>
                  <a:gd name="T7" fmla="*/ 1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89"/>
                  <a:gd name="T14" fmla="*/ 668 w 66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89">
                    <a:moveTo>
                      <a:pt x="0" y="169"/>
                    </a:moveTo>
                    <a:cubicBezTo>
                      <a:pt x="74" y="115"/>
                      <a:pt x="149" y="61"/>
                      <a:pt x="220" y="37"/>
                    </a:cubicBezTo>
                    <a:cubicBezTo>
                      <a:pt x="291" y="13"/>
                      <a:pt x="353" y="0"/>
                      <a:pt x="428" y="25"/>
                    </a:cubicBezTo>
                    <a:cubicBezTo>
                      <a:pt x="503" y="50"/>
                      <a:pt x="601" y="153"/>
                      <a:pt x="668" y="189"/>
                    </a:cubicBezTo>
                  </a:path>
                </a:pathLst>
              </a:custGeom>
              <a:solidFill>
                <a:schemeClr val="accent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89" name="Freeform 26"/>
              <p:cNvSpPr>
                <a:spLocks noChangeAspect="1"/>
              </p:cNvSpPr>
              <p:nvPr/>
            </p:nvSpPr>
            <p:spPr bwMode="auto">
              <a:xfrm rot="5400000" flipH="1" flipV="1">
                <a:off x="3282" y="3477"/>
                <a:ext cx="432" cy="133"/>
              </a:xfrm>
              <a:custGeom>
                <a:avLst/>
                <a:gdLst>
                  <a:gd name="T0" fmla="*/ 0 w 668"/>
                  <a:gd name="T1" fmla="*/ 1 h 189"/>
                  <a:gd name="T2" fmla="*/ 1 w 668"/>
                  <a:gd name="T3" fmla="*/ 1 h 189"/>
                  <a:gd name="T4" fmla="*/ 1 w 668"/>
                  <a:gd name="T5" fmla="*/ 1 h 189"/>
                  <a:gd name="T6" fmla="*/ 1 w 668"/>
                  <a:gd name="T7" fmla="*/ 1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89"/>
                  <a:gd name="T14" fmla="*/ 668 w 66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89">
                    <a:moveTo>
                      <a:pt x="0" y="169"/>
                    </a:moveTo>
                    <a:cubicBezTo>
                      <a:pt x="74" y="115"/>
                      <a:pt x="149" y="61"/>
                      <a:pt x="220" y="37"/>
                    </a:cubicBezTo>
                    <a:cubicBezTo>
                      <a:pt x="291" y="13"/>
                      <a:pt x="353" y="0"/>
                      <a:pt x="428" y="25"/>
                    </a:cubicBezTo>
                    <a:cubicBezTo>
                      <a:pt x="503" y="50"/>
                      <a:pt x="601" y="153"/>
                      <a:pt x="668" y="189"/>
                    </a:cubicBezTo>
                  </a:path>
                </a:pathLst>
              </a:custGeom>
              <a:solidFill>
                <a:schemeClr val="accent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068" name="Text Box 27"/>
          <p:cNvSpPr txBox="1">
            <a:spLocks noChangeArrowheads="1"/>
          </p:cNvSpPr>
          <p:nvPr/>
        </p:nvSpPr>
        <p:spPr bwMode="auto">
          <a:xfrm>
            <a:off x="88900" y="6303963"/>
            <a:ext cx="10604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Neuro2a</a:t>
            </a:r>
          </a:p>
        </p:txBody>
      </p:sp>
      <p:grpSp>
        <p:nvGrpSpPr>
          <p:cNvPr id="39069" name="Group 486"/>
          <p:cNvGrpSpPr>
            <a:grpSpLocks/>
          </p:cNvGrpSpPr>
          <p:nvPr/>
        </p:nvGrpSpPr>
        <p:grpSpPr bwMode="auto">
          <a:xfrm>
            <a:off x="3603625" y="2982913"/>
            <a:ext cx="2019300" cy="400050"/>
            <a:chOff x="3900325" y="3467043"/>
            <a:chExt cx="2018701" cy="400050"/>
          </a:xfrm>
        </p:grpSpPr>
        <p:sp>
          <p:nvSpPr>
            <p:cNvPr id="39079" name="TextBox 482"/>
            <p:cNvSpPr txBox="1">
              <a:spLocks noChangeArrowheads="1"/>
            </p:cNvSpPr>
            <p:nvPr/>
          </p:nvSpPr>
          <p:spPr bwMode="auto">
            <a:xfrm>
              <a:off x="3900325" y="3467043"/>
              <a:ext cx="31273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>
                  <a:latin typeface="Arial" pitchFamily="34" charset="0"/>
                </a:rPr>
                <a:t>λ</a:t>
              </a:r>
              <a:endParaRPr lang="en-US"/>
            </a:p>
          </p:txBody>
        </p:sp>
        <p:cxnSp>
          <p:nvCxnSpPr>
            <p:cNvPr id="486" name="Straight Arrow Connector 485"/>
            <p:cNvCxnSpPr/>
            <p:nvPr/>
          </p:nvCxnSpPr>
          <p:spPr>
            <a:xfrm>
              <a:off x="4188549" y="3663003"/>
              <a:ext cx="1730477" cy="1588"/>
            </a:xfrm>
            <a:prstGeom prst="straightConnector1">
              <a:avLst/>
            </a:prstGeom>
            <a:ln w="44450">
              <a:gradFill flip="none" rotWithShape="1">
                <a:gsLst>
                  <a:gs pos="0">
                    <a:srgbClr val="002060"/>
                  </a:gs>
                  <a:gs pos="100000">
                    <a:srgbClr val="FF0000"/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0" scaled="1"/>
                <a:tileRect/>
              </a:gra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070" name="Rectangle 16"/>
          <p:cNvSpPr>
            <a:spLocks noChangeArrowheads="1"/>
          </p:cNvSpPr>
          <p:nvPr/>
        </p:nvSpPr>
        <p:spPr bwMode="auto">
          <a:xfrm>
            <a:off x="7389813" y="1695450"/>
            <a:ext cx="1539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/>
              <a:t>Raad Nashmi</a:t>
            </a:r>
          </a:p>
          <a:p>
            <a:pPr eaLnBrk="0" hangingPunct="0"/>
            <a:r>
              <a:rPr lang="en-US" sz="1400"/>
              <a:t>Rahul Srinivasan</a:t>
            </a:r>
          </a:p>
        </p:txBody>
      </p:sp>
      <p:grpSp>
        <p:nvGrpSpPr>
          <p:cNvPr id="39071" name="Group 448"/>
          <p:cNvGrpSpPr>
            <a:grpSpLocks/>
          </p:cNvGrpSpPr>
          <p:nvPr/>
        </p:nvGrpSpPr>
        <p:grpSpPr bwMode="auto">
          <a:xfrm>
            <a:off x="3233738" y="3767138"/>
            <a:ext cx="2970212" cy="339725"/>
            <a:chOff x="2447" y="1500"/>
            <a:chExt cx="1871" cy="211"/>
          </a:xfrm>
        </p:grpSpPr>
        <p:sp>
          <p:nvSpPr>
            <p:cNvPr id="39076" name="Line 445"/>
            <p:cNvSpPr>
              <a:spLocks noChangeShapeType="1"/>
            </p:cNvSpPr>
            <p:nvPr/>
          </p:nvSpPr>
          <p:spPr bwMode="auto">
            <a:xfrm>
              <a:off x="2450" y="1504"/>
              <a:ext cx="1862" cy="1"/>
            </a:xfrm>
            <a:prstGeom prst="line">
              <a:avLst/>
            </a:prstGeom>
            <a:noFill/>
            <a:ln w="9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077" name="Line 446"/>
            <p:cNvSpPr>
              <a:spLocks noChangeShapeType="1"/>
            </p:cNvSpPr>
            <p:nvPr/>
          </p:nvSpPr>
          <p:spPr bwMode="auto">
            <a:xfrm>
              <a:off x="2447" y="1504"/>
              <a:ext cx="1" cy="207"/>
            </a:xfrm>
            <a:prstGeom prst="line">
              <a:avLst/>
            </a:prstGeom>
            <a:noFill/>
            <a:ln w="9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078" name="Line 447"/>
            <p:cNvSpPr>
              <a:spLocks noChangeShapeType="1"/>
            </p:cNvSpPr>
            <p:nvPr/>
          </p:nvSpPr>
          <p:spPr bwMode="auto">
            <a:xfrm>
              <a:off x="4317" y="1500"/>
              <a:ext cx="1" cy="206"/>
            </a:xfrm>
            <a:prstGeom prst="line">
              <a:avLst/>
            </a:prstGeom>
            <a:noFill/>
            <a:ln w="9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072" name="Group 517"/>
          <p:cNvGrpSpPr>
            <a:grpSpLocks/>
          </p:cNvGrpSpPr>
          <p:nvPr/>
        </p:nvGrpSpPr>
        <p:grpSpPr bwMode="auto">
          <a:xfrm>
            <a:off x="4735513" y="3992563"/>
            <a:ext cx="2898775" cy="161925"/>
            <a:chOff x="4734963" y="3992578"/>
            <a:chExt cx="2899997" cy="161445"/>
          </a:xfrm>
        </p:grpSpPr>
        <p:cxnSp>
          <p:nvCxnSpPr>
            <p:cNvPr id="513" name="Straight Connector 512"/>
            <p:cNvCxnSpPr>
              <a:stCxn id="4284" idx="0"/>
            </p:cNvCxnSpPr>
            <p:nvPr/>
          </p:nvCxnSpPr>
          <p:spPr>
            <a:xfrm rot="5400000" flipH="1" flipV="1">
              <a:off x="6184175" y="2548125"/>
              <a:ext cx="4749" cy="289682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6" name="Straight Connector 515"/>
            <p:cNvCxnSpPr/>
            <p:nvPr/>
          </p:nvCxnSpPr>
          <p:spPr>
            <a:xfrm rot="5400000">
              <a:off x="4655823" y="4071718"/>
              <a:ext cx="15827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7" name="Straight Connector 516"/>
            <p:cNvCxnSpPr/>
            <p:nvPr/>
          </p:nvCxnSpPr>
          <p:spPr>
            <a:xfrm rot="5400000">
              <a:off x="7551055" y="4074883"/>
              <a:ext cx="15827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1171575" y="169863"/>
            <a:ext cx="6619875" cy="381000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latin typeface="Arial" pitchFamily="34" charset="0"/>
              </a:rPr>
              <a:t>Theory of FRET in pentameric receptors with </a:t>
            </a:r>
            <a:r>
              <a:rPr lang="el-GR" sz="1800">
                <a:latin typeface="Arial" pitchFamily="34" charset="0"/>
              </a:rPr>
              <a:t>α</a:t>
            </a:r>
            <a:r>
              <a:rPr lang="en-US" sz="2800" baseline="-25000">
                <a:latin typeface="Arial" pitchFamily="34" charset="0"/>
              </a:rPr>
              <a:t>n</a:t>
            </a:r>
            <a:r>
              <a:rPr lang="el-GR" sz="1800">
                <a:latin typeface="Arial" pitchFamily="34" charset="0"/>
              </a:rPr>
              <a:t>β</a:t>
            </a:r>
            <a:r>
              <a:rPr lang="en-US" sz="2800" baseline="-25000">
                <a:latin typeface="Arial" pitchFamily="34" charset="0"/>
              </a:rPr>
              <a:t>(5-n)</a:t>
            </a:r>
            <a:r>
              <a:rPr lang="en-US" sz="1800">
                <a:latin typeface="Arial" pitchFamily="34" charset="0"/>
              </a:rPr>
              <a:t> subunits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048000" y="725488"/>
            <a:ext cx="6037263" cy="2935287"/>
            <a:chOff x="1920" y="376"/>
            <a:chExt cx="3803" cy="1849"/>
          </a:xfrm>
        </p:grpSpPr>
        <p:sp>
          <p:nvSpPr>
            <p:cNvPr id="5146" name="TextBox 107"/>
            <p:cNvSpPr txBox="1">
              <a:spLocks noChangeAspect="1" noChangeArrowheads="1"/>
            </p:cNvSpPr>
            <p:nvPr/>
          </p:nvSpPr>
          <p:spPr bwMode="auto">
            <a:xfrm>
              <a:off x="4686" y="2033"/>
              <a:ext cx="92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1384" tIns="45693" rIns="91384" bIns="45693">
              <a:spAutoFit/>
            </a:bodyPr>
            <a:lstStyle/>
            <a:p>
              <a:pPr algn="ctr"/>
              <a:r>
                <a:rPr lang="en-US" sz="1400">
                  <a:latin typeface="Calibri" pitchFamily="34" charset="0"/>
                </a:rPr>
                <a:t>No FRET</a:t>
              </a:r>
            </a:p>
          </p:txBody>
        </p:sp>
        <p:grpSp>
          <p:nvGrpSpPr>
            <p:cNvPr id="5147" name="Group 15"/>
            <p:cNvGrpSpPr>
              <a:grpSpLocks/>
            </p:cNvGrpSpPr>
            <p:nvPr/>
          </p:nvGrpSpPr>
          <p:grpSpPr bwMode="auto">
            <a:xfrm>
              <a:off x="1920" y="376"/>
              <a:ext cx="3803" cy="1701"/>
              <a:chOff x="1920" y="403"/>
              <a:chExt cx="3803" cy="1701"/>
            </a:xfrm>
          </p:grpSpPr>
          <p:grpSp>
            <p:nvGrpSpPr>
              <p:cNvPr id="5148" name="Group 16"/>
              <p:cNvGrpSpPr>
                <a:grpSpLocks/>
              </p:cNvGrpSpPr>
              <p:nvPr/>
            </p:nvGrpSpPr>
            <p:grpSpPr bwMode="auto">
              <a:xfrm>
                <a:off x="2551" y="403"/>
                <a:ext cx="2036" cy="856"/>
                <a:chOff x="1876" y="403"/>
                <a:chExt cx="2036" cy="856"/>
              </a:xfrm>
            </p:grpSpPr>
            <p:sp>
              <p:nvSpPr>
                <p:cNvPr id="5188" name="Regular Pentagon 16"/>
                <p:cNvSpPr>
                  <a:spLocks noChangeAspect="1" noChangeArrowheads="1"/>
                </p:cNvSpPr>
                <p:nvPr/>
              </p:nvSpPr>
              <p:spPr bwMode="auto">
                <a:xfrm>
                  <a:off x="1991" y="403"/>
                  <a:ext cx="461" cy="461"/>
                </a:xfrm>
                <a:prstGeom prst="pentagon">
                  <a:avLst/>
                </a:prstGeom>
                <a:noFill/>
                <a:ln w="25400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91384" tIns="45693" rIns="91384" bIns="45693" anchor="ctr"/>
                <a:lstStyle/>
                <a:p>
                  <a:pPr algn="ctr"/>
                  <a:endParaRPr lang="en-US" sz="1400">
                    <a:solidFill>
                      <a:srgbClr val="FFFFFF"/>
                    </a:solidFill>
                    <a:latin typeface="Arial" pitchFamily="34" charset="0"/>
                  </a:endParaRPr>
                </a:p>
              </p:txBody>
            </p:sp>
            <p:pic>
              <p:nvPicPr>
                <p:cNvPr id="5189" name="Picture 55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1876" y="441"/>
                  <a:ext cx="25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190" name="Picture 56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2299" y="441"/>
                  <a:ext cx="24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5191" name="Regular Pentagon 74"/>
                <p:cNvSpPr>
                  <a:spLocks noChangeAspect="1" noChangeArrowheads="1"/>
                </p:cNvSpPr>
                <p:nvPr/>
              </p:nvSpPr>
              <p:spPr bwMode="auto">
                <a:xfrm>
                  <a:off x="2644" y="403"/>
                  <a:ext cx="461" cy="461"/>
                </a:xfrm>
                <a:prstGeom prst="pentagon">
                  <a:avLst/>
                </a:prstGeom>
                <a:noFill/>
                <a:ln w="25400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91384" tIns="45693" rIns="91384" bIns="45693" anchor="ctr"/>
                <a:lstStyle/>
                <a:p>
                  <a:pPr algn="ctr"/>
                  <a:endParaRPr lang="en-US" sz="1400">
                    <a:solidFill>
                      <a:srgbClr val="FFFFFF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5192" name="Regular Pentagon 75"/>
                <p:cNvSpPr>
                  <a:spLocks noChangeAspect="1" noChangeArrowheads="1"/>
                </p:cNvSpPr>
                <p:nvPr/>
              </p:nvSpPr>
              <p:spPr bwMode="auto">
                <a:xfrm>
                  <a:off x="3336" y="403"/>
                  <a:ext cx="460" cy="461"/>
                </a:xfrm>
                <a:prstGeom prst="pentagon">
                  <a:avLst/>
                </a:prstGeom>
                <a:noFill/>
                <a:ln w="25400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91384" tIns="45693" rIns="91384" bIns="45693" anchor="ctr"/>
                <a:lstStyle/>
                <a:p>
                  <a:pPr algn="ctr"/>
                  <a:endParaRPr lang="en-US" sz="1400">
                    <a:solidFill>
                      <a:srgbClr val="FFFFFF"/>
                    </a:solidFill>
                    <a:latin typeface="Arial" pitchFamily="34" charset="0"/>
                  </a:endParaRPr>
                </a:p>
              </p:txBody>
            </p:sp>
            <p:pic>
              <p:nvPicPr>
                <p:cNvPr id="5193" name="Picture 55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2529" y="441"/>
                  <a:ext cx="25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194" name="Picture 55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2976" y="441"/>
                  <a:ext cx="25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195" name="Picture 56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3201" y="441"/>
                  <a:ext cx="25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196" name="Picture 56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3662" y="441"/>
                  <a:ext cx="25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5197" name="Right Brace 104"/>
                <p:cNvSpPr>
                  <a:spLocks noChangeAspect="1"/>
                </p:cNvSpPr>
                <p:nvPr/>
              </p:nvSpPr>
              <p:spPr bwMode="auto">
                <a:xfrm rot="5400000">
                  <a:off x="3164" y="461"/>
                  <a:ext cx="115" cy="1076"/>
                </a:xfrm>
                <a:prstGeom prst="rightBrace">
                  <a:avLst>
                    <a:gd name="adj1" fmla="val 8360"/>
                    <a:gd name="adj2" fmla="val 50000"/>
                  </a:avLst>
                </a:prstGeom>
                <a:noFill/>
                <a:ln w="28575" algn="ctr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 vert="eaVert" lIns="91384" tIns="45693" rIns="91384" bIns="45693" anchor="ctr"/>
                <a:lstStyle/>
                <a:p>
                  <a:pPr algn="ctr"/>
                  <a:endParaRPr lang="en-US" sz="1400">
                    <a:latin typeface="Arial" pitchFamily="34" charset="0"/>
                  </a:endParaRPr>
                </a:p>
              </p:txBody>
            </p:sp>
            <p:sp>
              <p:nvSpPr>
                <p:cNvPr id="5198" name="TextBox 10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768" y="1067"/>
                  <a:ext cx="922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384" tIns="45693" rIns="91384" bIns="45693">
                  <a:spAutoFit/>
                </a:bodyPr>
                <a:lstStyle/>
                <a:p>
                  <a:pPr algn="ctr"/>
                  <a:r>
                    <a:rPr lang="en-US" sz="1400">
                      <a:latin typeface="Calibri" pitchFamily="34" charset="0"/>
                    </a:rPr>
                    <a:t>No FRET</a:t>
                  </a:r>
                </a:p>
              </p:txBody>
            </p:sp>
            <p:sp>
              <p:nvSpPr>
                <p:cNvPr id="5199" name="TextBox 10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068" y="940"/>
                  <a:ext cx="307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384" tIns="45693" rIns="91384" bIns="45693">
                  <a:spAutoFit/>
                </a:bodyPr>
                <a:lstStyle/>
                <a:p>
                  <a:pPr algn="ctr"/>
                  <a:r>
                    <a:rPr lang="en-US" sz="1400">
                      <a:latin typeface="Calibri" pitchFamily="34" charset="0"/>
                    </a:rPr>
                    <a:t>E</a:t>
                  </a:r>
                </a:p>
              </p:txBody>
            </p:sp>
            <p:sp>
              <p:nvSpPr>
                <p:cNvPr id="5200" name="TextBox 11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102" y="635"/>
                  <a:ext cx="27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384" tIns="45693" rIns="91384" bIns="45693">
                  <a:spAutoFit/>
                </a:bodyPr>
                <a:lstStyle/>
                <a:p>
                  <a:r>
                    <a:rPr lang="en-US" sz="1400">
                      <a:latin typeface="Calibri" pitchFamily="34" charset="0"/>
                    </a:rPr>
                    <a:t>1/2</a:t>
                  </a:r>
                </a:p>
              </p:txBody>
            </p:sp>
            <p:sp>
              <p:nvSpPr>
                <p:cNvPr id="5201" name="TextBox 1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759" y="633"/>
                  <a:ext cx="27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384" tIns="45693" rIns="91384" bIns="45693">
                  <a:spAutoFit/>
                </a:bodyPr>
                <a:lstStyle/>
                <a:p>
                  <a:r>
                    <a:rPr lang="en-US" sz="1400">
                      <a:latin typeface="Calibri" pitchFamily="34" charset="0"/>
                    </a:rPr>
                    <a:t>1/4</a:t>
                  </a:r>
                </a:p>
              </p:txBody>
            </p:sp>
            <p:sp>
              <p:nvSpPr>
                <p:cNvPr id="5202" name="TextBox 11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441" y="633"/>
                  <a:ext cx="27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384" tIns="45693" rIns="91384" bIns="45693">
                  <a:spAutoFit/>
                </a:bodyPr>
                <a:lstStyle/>
                <a:p>
                  <a:r>
                    <a:rPr lang="en-US" sz="1400">
                      <a:latin typeface="Calibri" pitchFamily="34" charset="0"/>
                    </a:rPr>
                    <a:t>1/4</a:t>
                  </a:r>
                </a:p>
              </p:txBody>
            </p:sp>
          </p:grpSp>
          <p:grpSp>
            <p:nvGrpSpPr>
              <p:cNvPr id="5149" name="Group 32"/>
              <p:cNvGrpSpPr>
                <a:grpSpLocks/>
              </p:cNvGrpSpPr>
              <p:nvPr/>
            </p:nvGrpSpPr>
            <p:grpSpPr bwMode="auto">
              <a:xfrm>
                <a:off x="1920" y="1240"/>
                <a:ext cx="3803" cy="864"/>
                <a:chOff x="1920" y="1240"/>
                <a:chExt cx="3803" cy="864"/>
              </a:xfrm>
            </p:grpSpPr>
            <p:sp>
              <p:nvSpPr>
                <p:cNvPr id="5150" name="Regular Pentagon 76"/>
                <p:cNvSpPr>
                  <a:spLocks noChangeAspect="1" noChangeArrowheads="1"/>
                </p:cNvSpPr>
                <p:nvPr/>
              </p:nvSpPr>
              <p:spPr bwMode="auto">
                <a:xfrm>
                  <a:off x="1959" y="1374"/>
                  <a:ext cx="461" cy="461"/>
                </a:xfrm>
                <a:prstGeom prst="pentagon">
                  <a:avLst/>
                </a:prstGeom>
                <a:noFill/>
                <a:ln w="25400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91384" tIns="45693" rIns="91384" bIns="45693" anchor="ctr"/>
                <a:lstStyle/>
                <a:p>
                  <a:pPr algn="ctr"/>
                  <a:endParaRPr lang="en-US" sz="1400">
                    <a:solidFill>
                      <a:srgbClr val="FFFFFF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5151" name="Regular Pentagon 80"/>
                <p:cNvSpPr>
                  <a:spLocks noChangeAspect="1" noChangeArrowheads="1"/>
                </p:cNvSpPr>
                <p:nvPr/>
              </p:nvSpPr>
              <p:spPr bwMode="auto">
                <a:xfrm>
                  <a:off x="4571" y="1374"/>
                  <a:ext cx="461" cy="461"/>
                </a:xfrm>
                <a:prstGeom prst="pentagon">
                  <a:avLst/>
                </a:prstGeom>
                <a:noFill/>
                <a:ln w="25400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91384" tIns="45693" rIns="91384" bIns="45693" anchor="ctr"/>
                <a:lstStyle/>
                <a:p>
                  <a:pPr algn="ctr"/>
                  <a:endParaRPr lang="en-US" sz="1400">
                    <a:solidFill>
                      <a:srgbClr val="FFFFFF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5152" name="Regular Pentagon 81"/>
                <p:cNvSpPr>
                  <a:spLocks noChangeAspect="1" noChangeArrowheads="1"/>
                </p:cNvSpPr>
                <p:nvPr/>
              </p:nvSpPr>
              <p:spPr bwMode="auto">
                <a:xfrm>
                  <a:off x="5224" y="1374"/>
                  <a:ext cx="461" cy="461"/>
                </a:xfrm>
                <a:prstGeom prst="pentagon">
                  <a:avLst/>
                </a:prstGeom>
                <a:noFill/>
                <a:ln w="25400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91384" tIns="45693" rIns="91384" bIns="45693" anchor="ctr"/>
                <a:lstStyle/>
                <a:p>
                  <a:pPr algn="ctr"/>
                  <a:endParaRPr lang="en-US" sz="1400">
                    <a:solidFill>
                      <a:srgbClr val="FFFFFF"/>
                    </a:solidFill>
                    <a:latin typeface="Arial" pitchFamily="34" charset="0"/>
                  </a:endParaRPr>
                </a:p>
              </p:txBody>
            </p:sp>
            <p:pic>
              <p:nvPicPr>
                <p:cNvPr id="5153" name="Picture 56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2074" y="1240"/>
                  <a:ext cx="25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154" name="Picture 55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1920" y="1701"/>
                  <a:ext cx="25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155" name="Picture 55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2204" y="1701"/>
                  <a:ext cx="24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156" name="Picture 55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665" y="1254"/>
                  <a:ext cx="25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157" name="Picture 55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532" y="1686"/>
                  <a:ext cx="249" cy="2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158" name="Picture 55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820" y="1683"/>
                  <a:ext cx="250" cy="2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159" name="Picture 56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5169" y="1682"/>
                  <a:ext cx="250" cy="24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160" name="Picture 56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5473" y="1692"/>
                  <a:ext cx="250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5161" name="Picture 56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5325" y="1259"/>
                  <a:ext cx="249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5162" name="Right Brace 105"/>
                <p:cNvSpPr>
                  <a:spLocks noChangeAspect="1"/>
                </p:cNvSpPr>
                <p:nvPr/>
              </p:nvSpPr>
              <p:spPr bwMode="auto">
                <a:xfrm rot="5400000">
                  <a:off x="5089" y="1432"/>
                  <a:ext cx="115" cy="1076"/>
                </a:xfrm>
                <a:prstGeom prst="rightBrace">
                  <a:avLst>
                    <a:gd name="adj1" fmla="val 8360"/>
                    <a:gd name="adj2" fmla="val 50000"/>
                  </a:avLst>
                </a:prstGeom>
                <a:noFill/>
                <a:ln w="28575" algn="ctr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 vert="eaVert" lIns="91384" tIns="45693" rIns="91384" bIns="45693" anchor="ctr"/>
                <a:lstStyle/>
                <a:p>
                  <a:pPr algn="ctr"/>
                  <a:endParaRPr lang="en-US" sz="1400">
                    <a:latin typeface="Arial" pitchFamily="34" charset="0"/>
                  </a:endParaRPr>
                </a:p>
              </p:txBody>
            </p:sp>
            <p:sp>
              <p:nvSpPr>
                <p:cNvPr id="5163" name="TextBox 10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036" y="1912"/>
                  <a:ext cx="307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384" tIns="45693" rIns="91384" bIns="45693">
                  <a:spAutoFit/>
                </a:bodyPr>
                <a:lstStyle/>
                <a:p>
                  <a:pPr algn="ctr"/>
                  <a:r>
                    <a:rPr lang="en-US" sz="1400">
                      <a:latin typeface="Calibri" pitchFamily="34" charset="0"/>
                    </a:rPr>
                    <a:t>E1</a:t>
                  </a:r>
                </a:p>
              </p:txBody>
            </p:sp>
            <p:sp>
              <p:nvSpPr>
                <p:cNvPr id="5164" name="TextBox 11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689" y="1912"/>
                  <a:ext cx="307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384" tIns="45693" rIns="91384" bIns="45693">
                  <a:spAutoFit/>
                </a:bodyPr>
                <a:lstStyle/>
                <a:p>
                  <a:pPr algn="ctr"/>
                  <a:r>
                    <a:rPr lang="en-US" sz="1400">
                      <a:latin typeface="Calibri" pitchFamily="34" charset="0"/>
                    </a:rPr>
                    <a:t>E2</a:t>
                  </a:r>
                </a:p>
              </p:txBody>
            </p:sp>
            <p:sp>
              <p:nvSpPr>
                <p:cNvPr id="5165" name="TextBox 11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357" y="1912"/>
                  <a:ext cx="307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384" tIns="45693" rIns="91384" bIns="45693">
                  <a:spAutoFit/>
                </a:bodyPr>
                <a:lstStyle/>
                <a:p>
                  <a:pPr algn="ctr"/>
                  <a:r>
                    <a:rPr lang="en-US" sz="1400">
                      <a:latin typeface="Calibri" pitchFamily="34" charset="0"/>
                    </a:rPr>
                    <a:t>E3</a:t>
                  </a:r>
                </a:p>
              </p:txBody>
            </p:sp>
            <p:sp>
              <p:nvSpPr>
                <p:cNvPr id="5166" name="TextBox 11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033" y="1912"/>
                  <a:ext cx="307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384" tIns="45693" rIns="91384" bIns="45693">
                  <a:spAutoFit/>
                </a:bodyPr>
                <a:lstStyle/>
                <a:p>
                  <a:pPr algn="ctr"/>
                  <a:r>
                    <a:rPr lang="en-US" sz="1400">
                      <a:latin typeface="Calibri" pitchFamily="34" charset="0"/>
                    </a:rPr>
                    <a:t>E4</a:t>
                  </a:r>
                </a:p>
              </p:txBody>
            </p:sp>
            <p:sp>
              <p:nvSpPr>
                <p:cNvPr id="5167" name="TextBox 11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065" y="1605"/>
                  <a:ext cx="278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384" tIns="45693" rIns="91384" bIns="45693">
                  <a:spAutoFit/>
                </a:bodyPr>
                <a:lstStyle/>
                <a:p>
                  <a:r>
                    <a:rPr lang="en-US" sz="1400">
                      <a:latin typeface="Calibri" pitchFamily="34" charset="0"/>
                    </a:rPr>
                    <a:t>1/8</a:t>
                  </a:r>
                </a:p>
              </p:txBody>
            </p:sp>
            <p:grpSp>
              <p:nvGrpSpPr>
                <p:cNvPr id="5168" name="Group 48"/>
                <p:cNvGrpSpPr>
                  <a:grpSpLocks noChangeAspect="1"/>
                </p:cNvGrpSpPr>
                <p:nvPr/>
              </p:nvGrpSpPr>
              <p:grpSpPr bwMode="auto">
                <a:xfrm>
                  <a:off x="2573" y="1259"/>
                  <a:ext cx="538" cy="692"/>
                  <a:chOff x="1248" y="3120"/>
                  <a:chExt cx="672" cy="864"/>
                </a:xfrm>
              </p:grpSpPr>
              <p:sp>
                <p:nvSpPr>
                  <p:cNvPr id="5183" name="Regular Pentagon 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296" y="3264"/>
                    <a:ext cx="576" cy="576"/>
                  </a:xfrm>
                  <a:prstGeom prst="pentagon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lIns="91384" tIns="45693" rIns="91384" bIns="45693" anchor="ctr"/>
                  <a:lstStyle/>
                  <a:p>
                    <a:pPr algn="ctr"/>
                    <a:endParaRPr lang="en-US" sz="1400">
                      <a:solidFill>
                        <a:srgbClr val="FFFFFF"/>
                      </a:solidFill>
                      <a:latin typeface="Arial" pitchFamily="34" charset="0"/>
                    </a:endParaRPr>
                  </a:p>
                </p:txBody>
              </p:sp>
              <p:pic>
                <p:nvPicPr>
                  <p:cNvPr id="5184" name="Picture 55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>
                    <a:off x="1408" y="3120"/>
                    <a:ext cx="312" cy="3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5185" name="Picture 55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>
                    <a:off x="1248" y="3672"/>
                    <a:ext cx="312" cy="3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5186" name="Picture 56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/>
                  <a:srcRect/>
                  <a:stretch>
                    <a:fillRect/>
                  </a:stretch>
                </p:blipFill>
                <p:spPr bwMode="auto">
                  <a:xfrm>
                    <a:off x="1608" y="3672"/>
                    <a:ext cx="312" cy="3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5187" name="TextBox 117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1440" y="3554"/>
                    <a:ext cx="348" cy="2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91384" tIns="45693" rIns="91384" bIns="45693">
                    <a:spAutoFit/>
                  </a:bodyPr>
                  <a:lstStyle/>
                  <a:p>
                    <a:r>
                      <a:rPr lang="en-US" sz="1400">
                        <a:latin typeface="Calibri" pitchFamily="34" charset="0"/>
                      </a:rPr>
                      <a:t>1/4</a:t>
                    </a:r>
                  </a:p>
                </p:txBody>
              </p:sp>
            </p:grpSp>
            <p:grpSp>
              <p:nvGrpSpPr>
                <p:cNvPr id="5169" name="Group 54"/>
                <p:cNvGrpSpPr>
                  <a:grpSpLocks noChangeAspect="1"/>
                </p:cNvGrpSpPr>
                <p:nvPr/>
              </p:nvGrpSpPr>
              <p:grpSpPr bwMode="auto">
                <a:xfrm>
                  <a:off x="3891" y="1257"/>
                  <a:ext cx="512" cy="682"/>
                  <a:chOff x="2904" y="3120"/>
                  <a:chExt cx="641" cy="852"/>
                </a:xfrm>
              </p:grpSpPr>
              <p:sp>
                <p:nvSpPr>
                  <p:cNvPr id="5178" name="Regular Pentagon 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928" y="3264"/>
                    <a:ext cx="576" cy="576"/>
                  </a:xfrm>
                  <a:prstGeom prst="pentagon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lIns="91384" tIns="45693" rIns="91384" bIns="45693" anchor="ctr"/>
                  <a:lstStyle/>
                  <a:p>
                    <a:pPr algn="ctr"/>
                    <a:endParaRPr lang="en-US" sz="1400">
                      <a:solidFill>
                        <a:srgbClr val="FFFFFF"/>
                      </a:solidFill>
                      <a:latin typeface="Arial" pitchFamily="34" charset="0"/>
                    </a:endParaRPr>
                  </a:p>
                </p:txBody>
              </p:sp>
              <p:pic>
                <p:nvPicPr>
                  <p:cNvPr id="5179" name="Picture 55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>
                    <a:off x="3233" y="3655"/>
                    <a:ext cx="312" cy="3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5180" name="Picture 56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/>
                  <a:srcRect/>
                  <a:stretch>
                    <a:fillRect/>
                  </a:stretch>
                </p:blipFill>
                <p:spPr bwMode="auto">
                  <a:xfrm>
                    <a:off x="2904" y="3660"/>
                    <a:ext cx="312" cy="3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5181" name="Picture 56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/>
                  <a:srcRect/>
                  <a:stretch>
                    <a:fillRect/>
                  </a:stretch>
                </p:blipFill>
                <p:spPr bwMode="auto">
                  <a:xfrm>
                    <a:off x="3042" y="3120"/>
                    <a:ext cx="312" cy="3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5182" name="TextBox 118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3072" y="3553"/>
                    <a:ext cx="348" cy="2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91384" tIns="45693" rIns="91384" bIns="45693">
                    <a:spAutoFit/>
                  </a:bodyPr>
                  <a:lstStyle/>
                  <a:p>
                    <a:r>
                      <a:rPr lang="en-US" sz="1400">
                        <a:latin typeface="Calibri" pitchFamily="34" charset="0"/>
                      </a:rPr>
                      <a:t>1/4</a:t>
                    </a:r>
                  </a:p>
                </p:txBody>
              </p:sp>
            </p:grpSp>
            <p:grpSp>
              <p:nvGrpSpPr>
                <p:cNvPr id="5170" name="Group 60"/>
                <p:cNvGrpSpPr>
                  <a:grpSpLocks noChangeAspect="1"/>
                </p:cNvGrpSpPr>
                <p:nvPr/>
              </p:nvGrpSpPr>
              <p:grpSpPr bwMode="auto">
                <a:xfrm>
                  <a:off x="3230" y="1259"/>
                  <a:ext cx="534" cy="682"/>
                  <a:chOff x="2069" y="3120"/>
                  <a:chExt cx="667" cy="852"/>
                </a:xfrm>
              </p:grpSpPr>
              <p:sp>
                <p:nvSpPr>
                  <p:cNvPr id="5173" name="Regular Pentagon 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112" y="3264"/>
                    <a:ext cx="576" cy="576"/>
                  </a:xfrm>
                  <a:prstGeom prst="pentagon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lIns="91384" tIns="45693" rIns="91384" bIns="45693" anchor="ctr"/>
                  <a:lstStyle/>
                  <a:p>
                    <a:pPr algn="ctr"/>
                    <a:endParaRPr lang="en-US" sz="1400">
                      <a:solidFill>
                        <a:srgbClr val="FFFFFF"/>
                      </a:solidFill>
                      <a:latin typeface="Arial" pitchFamily="34" charset="0"/>
                    </a:endParaRPr>
                  </a:p>
                </p:txBody>
              </p:sp>
              <p:pic>
                <p:nvPicPr>
                  <p:cNvPr id="5174" name="Picture 55"/>
                  <p:cNvPicPr>
                    <a:picLocks noChangeAspect="1" noChangeArrowheads="1"/>
                  </p:cNvPicPr>
                  <p:nvPr/>
                </p:nvPicPr>
                <p:blipFill>
                  <a:blip r:embed="rId4" cstate="print"/>
                  <a:srcRect/>
                  <a:stretch>
                    <a:fillRect/>
                  </a:stretch>
                </p:blipFill>
                <p:spPr bwMode="auto">
                  <a:xfrm>
                    <a:off x="2232" y="3120"/>
                    <a:ext cx="312" cy="3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5175" name="Picture 56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/>
                  <a:srcRect/>
                  <a:stretch>
                    <a:fillRect/>
                  </a:stretch>
                </p:blipFill>
                <p:spPr bwMode="auto">
                  <a:xfrm>
                    <a:off x="2069" y="3659"/>
                    <a:ext cx="312" cy="3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5176" name="Picture 56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/>
                  <a:srcRect/>
                  <a:stretch>
                    <a:fillRect/>
                  </a:stretch>
                </p:blipFill>
                <p:spPr bwMode="auto">
                  <a:xfrm>
                    <a:off x="2424" y="3660"/>
                    <a:ext cx="312" cy="3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5177" name="TextBox 119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2244" y="3553"/>
                    <a:ext cx="348" cy="24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lIns="91384" tIns="45693" rIns="91384" bIns="45693">
                    <a:spAutoFit/>
                  </a:bodyPr>
                  <a:lstStyle/>
                  <a:p>
                    <a:r>
                      <a:rPr lang="en-US" sz="1400">
                        <a:latin typeface="Calibri" pitchFamily="34" charset="0"/>
                      </a:rPr>
                      <a:t>1/8</a:t>
                    </a:r>
                  </a:p>
                </p:txBody>
              </p:sp>
            </p:grpSp>
            <p:sp>
              <p:nvSpPr>
                <p:cNvPr id="5171" name="TextBox 12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676" y="1605"/>
                  <a:ext cx="27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384" tIns="45693" rIns="91384" bIns="45693">
                  <a:spAutoFit/>
                </a:bodyPr>
                <a:lstStyle/>
                <a:p>
                  <a:r>
                    <a:rPr lang="en-US" sz="1400">
                      <a:latin typeface="Calibri" pitchFamily="34" charset="0"/>
                    </a:rPr>
                    <a:t>1/8</a:t>
                  </a:r>
                </a:p>
              </p:txBody>
            </p:sp>
            <p:sp>
              <p:nvSpPr>
                <p:cNvPr id="5172" name="TextBox 12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329" y="1605"/>
                  <a:ext cx="27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91384" tIns="45693" rIns="91384" bIns="45693">
                  <a:spAutoFit/>
                </a:bodyPr>
                <a:lstStyle/>
                <a:p>
                  <a:r>
                    <a:rPr lang="en-US" sz="1400">
                      <a:latin typeface="Calibri" pitchFamily="34" charset="0"/>
                    </a:rPr>
                    <a:t>1/8</a:t>
                  </a:r>
                </a:p>
              </p:txBody>
            </p:sp>
          </p:grpSp>
        </p:grpSp>
      </p:grpSp>
      <p:grpSp>
        <p:nvGrpSpPr>
          <p:cNvPr id="5126" name="Group 71"/>
          <p:cNvGrpSpPr>
            <a:grpSpLocks/>
          </p:cNvGrpSpPr>
          <p:nvPr/>
        </p:nvGrpSpPr>
        <p:grpSpPr bwMode="auto">
          <a:xfrm>
            <a:off x="0" y="708025"/>
            <a:ext cx="2881313" cy="2078038"/>
            <a:chOff x="0" y="446"/>
            <a:chExt cx="1815" cy="1309"/>
          </a:xfrm>
        </p:grpSpPr>
        <p:sp>
          <p:nvSpPr>
            <p:cNvPr id="3093" name="Text Box 72"/>
            <p:cNvSpPr txBox="1">
              <a:spLocks noChangeArrowheads="1"/>
            </p:cNvSpPr>
            <p:nvPr/>
          </p:nvSpPr>
          <p:spPr bwMode="auto">
            <a:xfrm>
              <a:off x="106" y="446"/>
              <a:ext cx="1694" cy="233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800" b="1" dirty="0">
                  <a:solidFill>
                    <a:srgbClr val="00B0F0"/>
                  </a:solidFill>
                  <a:cs typeface="+mn-cs"/>
                </a:rPr>
                <a:t>50% </a:t>
              </a:r>
              <a:r>
                <a:rPr lang="el-GR" sz="1800" b="1" dirty="0">
                  <a:solidFill>
                    <a:srgbClr val="00B0F0"/>
                  </a:solidFill>
                  <a:latin typeface="Arial" charset="0"/>
                  <a:cs typeface="Arial" charset="0"/>
                </a:rPr>
                <a:t>α</a:t>
              </a:r>
              <a:r>
                <a:rPr lang="en-US" sz="1800" b="1" dirty="0">
                  <a:solidFill>
                    <a:srgbClr val="00B0F0"/>
                  </a:solidFill>
                  <a:latin typeface="Arial" charset="0"/>
                  <a:cs typeface="Arial" charset="0"/>
                </a:rPr>
                <a:t>-CFP</a:t>
              </a:r>
              <a:r>
                <a:rPr lang="en-US" sz="1800" dirty="0">
                  <a:latin typeface="Arial" charset="0"/>
                  <a:cs typeface="Arial" charset="0"/>
                </a:rPr>
                <a:t>, </a:t>
              </a:r>
              <a:r>
                <a:rPr lang="en-US" sz="1800" b="1" dirty="0">
                  <a:solidFill>
                    <a:srgbClr val="FFFF00"/>
                  </a:solidFill>
                  <a:latin typeface="Arial" charset="0"/>
                  <a:cs typeface="Arial" charset="0"/>
                </a:rPr>
                <a:t>50% </a:t>
              </a:r>
              <a:r>
                <a:rPr lang="el-GR" sz="1800" b="1" dirty="0">
                  <a:solidFill>
                    <a:srgbClr val="FFFF00"/>
                  </a:solidFill>
                  <a:latin typeface="Arial" charset="0"/>
                  <a:cs typeface="Arial" charset="0"/>
                </a:rPr>
                <a:t>α</a:t>
              </a:r>
              <a:r>
                <a:rPr lang="en-US" sz="1800" b="1" dirty="0">
                  <a:solidFill>
                    <a:srgbClr val="FFFF00"/>
                  </a:solidFill>
                  <a:latin typeface="Arial" charset="0"/>
                  <a:cs typeface="Arial" charset="0"/>
                </a:rPr>
                <a:t>-YFP</a:t>
              </a:r>
              <a:endParaRPr lang="el-GR" sz="1800" b="1" dirty="0">
                <a:solidFill>
                  <a:srgbClr val="FFFF00"/>
                </a:solidFill>
                <a:latin typeface="Arial" charset="0"/>
                <a:cs typeface="Arial" charset="0"/>
              </a:endParaRPr>
            </a:p>
          </p:txBody>
        </p:sp>
        <p:pic>
          <p:nvPicPr>
            <p:cNvPr id="5143" name="Picture 49"/>
            <p:cNvPicPr>
              <a:picLocks noChangeAspect="1" noChangeArrowheads="1"/>
            </p:cNvPicPr>
            <p:nvPr/>
          </p:nvPicPr>
          <p:blipFill>
            <a:blip r:embed="rId6" cstate="print"/>
            <a:srcRect l="14207" t="34373" r="16957" b="18047"/>
            <a:stretch>
              <a:fillRect/>
            </a:stretch>
          </p:blipFill>
          <p:spPr bwMode="auto">
            <a:xfrm>
              <a:off x="0" y="636"/>
              <a:ext cx="1792" cy="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44" name="Rectangle 74"/>
            <p:cNvSpPr>
              <a:spLocks noChangeArrowheads="1"/>
            </p:cNvSpPr>
            <p:nvPr/>
          </p:nvSpPr>
          <p:spPr bwMode="auto">
            <a:xfrm>
              <a:off x="2" y="1444"/>
              <a:ext cx="806" cy="204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145" name="Text Box 75"/>
            <p:cNvSpPr txBox="1">
              <a:spLocks noChangeArrowheads="1"/>
            </p:cNvSpPr>
            <p:nvPr/>
          </p:nvSpPr>
          <p:spPr bwMode="auto">
            <a:xfrm>
              <a:off x="63" y="1524"/>
              <a:ext cx="1752" cy="23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lIns="91384" tIns="45693" rIns="91384" bIns="45693">
              <a:spAutoFit/>
            </a:bodyPr>
            <a:lstStyle/>
            <a:p>
              <a:r>
                <a:rPr lang="en-US" sz="1800">
                  <a:latin typeface="Arial" pitchFamily="34" charset="0"/>
                </a:rPr>
                <a:t> b/a =1.62; 1.62</a:t>
              </a:r>
              <a:r>
                <a:rPr lang="en-US" sz="1800" baseline="30000">
                  <a:latin typeface="Arial" pitchFamily="34" charset="0"/>
                </a:rPr>
                <a:t>-6</a:t>
              </a:r>
              <a:r>
                <a:rPr lang="en-US" sz="1800">
                  <a:latin typeface="Arial" pitchFamily="34" charset="0"/>
                </a:rPr>
                <a:t> = 0.055</a:t>
              </a:r>
            </a:p>
          </p:txBody>
        </p:sp>
      </p:grpSp>
      <p:grpSp>
        <p:nvGrpSpPr>
          <p:cNvPr id="10" name="Group 80"/>
          <p:cNvGrpSpPr>
            <a:grpSpLocks/>
          </p:cNvGrpSpPr>
          <p:nvPr/>
        </p:nvGrpSpPr>
        <p:grpSpPr bwMode="auto">
          <a:xfrm>
            <a:off x="100013" y="3656013"/>
            <a:ext cx="4013200" cy="2794000"/>
            <a:chOff x="63" y="2303"/>
            <a:chExt cx="2528" cy="1760"/>
          </a:xfrm>
        </p:grpSpPr>
        <p:graphicFrame>
          <p:nvGraphicFramePr>
            <p:cNvPr id="5123" name="Object 4"/>
            <p:cNvGraphicFramePr>
              <a:graphicFrameLocks noChangeAspect="1"/>
            </p:cNvGraphicFramePr>
            <p:nvPr/>
          </p:nvGraphicFramePr>
          <p:xfrm>
            <a:off x="63" y="2303"/>
            <a:ext cx="2528" cy="1760"/>
          </p:xfrm>
          <a:graphic>
            <a:graphicData uri="http://schemas.openxmlformats.org/presentationml/2006/ole">
              <p:oleObj spid="_x0000_s5123" name="Worksheet" r:id="rId7" imgW="7400964" imgH="5153002" progId="Excel.Sheet.8">
                <p:embed/>
              </p:oleObj>
            </a:graphicData>
          </a:graphic>
        </p:graphicFrame>
        <p:sp>
          <p:nvSpPr>
            <p:cNvPr id="5136" name="Rectangle 6"/>
            <p:cNvSpPr>
              <a:spLocks noChangeArrowheads="1"/>
            </p:cNvSpPr>
            <p:nvPr/>
          </p:nvSpPr>
          <p:spPr bwMode="auto">
            <a:xfrm>
              <a:off x="1480" y="2749"/>
              <a:ext cx="984" cy="39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grpSp>
          <p:nvGrpSpPr>
            <p:cNvPr id="5137" name="Group 7"/>
            <p:cNvGrpSpPr>
              <a:grpSpLocks/>
            </p:cNvGrpSpPr>
            <p:nvPr/>
          </p:nvGrpSpPr>
          <p:grpSpPr bwMode="auto">
            <a:xfrm>
              <a:off x="1356" y="2529"/>
              <a:ext cx="1118" cy="453"/>
              <a:chOff x="1356" y="1746"/>
              <a:chExt cx="1118" cy="453"/>
            </a:xfrm>
          </p:grpSpPr>
          <p:sp>
            <p:nvSpPr>
              <p:cNvPr id="5138" name="Line 8"/>
              <p:cNvSpPr>
                <a:spLocks noChangeShapeType="1"/>
              </p:cNvSpPr>
              <p:nvPr/>
            </p:nvSpPr>
            <p:spPr bwMode="auto">
              <a:xfrm>
                <a:off x="1356" y="1870"/>
                <a:ext cx="177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9" name="Text Box 9"/>
              <p:cNvSpPr txBox="1">
                <a:spLocks noChangeArrowheads="1"/>
              </p:cNvSpPr>
              <p:nvPr/>
            </p:nvSpPr>
            <p:spPr bwMode="auto">
              <a:xfrm>
                <a:off x="1608" y="1746"/>
                <a:ext cx="860" cy="24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800">
                    <a:latin typeface="Arial" pitchFamily="34" charset="0"/>
                  </a:rPr>
                  <a:t>100% </a:t>
                </a:r>
                <a:r>
                  <a:rPr lang="el-GR" sz="1800">
                    <a:latin typeface="Arial" pitchFamily="34" charset="0"/>
                  </a:rPr>
                  <a:t>α</a:t>
                </a:r>
                <a:r>
                  <a:rPr lang="en-US" sz="2800" baseline="-25000">
                    <a:latin typeface="Arial" pitchFamily="34" charset="0"/>
                  </a:rPr>
                  <a:t>3</a:t>
                </a:r>
                <a:r>
                  <a:rPr lang="el-GR" sz="1800">
                    <a:latin typeface="Arial" pitchFamily="34" charset="0"/>
                  </a:rPr>
                  <a:t>β</a:t>
                </a:r>
                <a:r>
                  <a:rPr lang="en-US" sz="2800" baseline="-25000">
                    <a:latin typeface="Arial" pitchFamily="34" charset="0"/>
                  </a:rPr>
                  <a:t>2</a:t>
                </a:r>
                <a:endParaRPr lang="el-GR" sz="2800" baseline="-25000">
                  <a:latin typeface="Arial" pitchFamily="34" charset="0"/>
                </a:endParaRPr>
              </a:p>
            </p:txBody>
          </p:sp>
          <p:sp>
            <p:nvSpPr>
              <p:cNvPr id="5140" name="Line 10"/>
              <p:cNvSpPr>
                <a:spLocks noChangeShapeType="1"/>
              </p:cNvSpPr>
              <p:nvPr/>
            </p:nvSpPr>
            <p:spPr bwMode="auto">
              <a:xfrm>
                <a:off x="1362" y="2083"/>
                <a:ext cx="177" cy="0"/>
              </a:xfrm>
              <a:prstGeom prst="line">
                <a:avLst/>
              </a:prstGeom>
              <a:noFill/>
              <a:ln w="19050">
                <a:solidFill>
                  <a:srgbClr val="CC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1" name="Text Box 11"/>
              <p:cNvSpPr txBox="1">
                <a:spLocks noChangeArrowheads="1"/>
              </p:cNvSpPr>
              <p:nvPr/>
            </p:nvSpPr>
            <p:spPr bwMode="auto">
              <a:xfrm>
                <a:off x="1614" y="1959"/>
                <a:ext cx="860" cy="24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800">
                    <a:latin typeface="Arial" pitchFamily="34" charset="0"/>
                  </a:rPr>
                  <a:t>100% </a:t>
                </a:r>
                <a:r>
                  <a:rPr lang="el-GR" sz="1800">
                    <a:latin typeface="Arial" pitchFamily="34" charset="0"/>
                  </a:rPr>
                  <a:t>α</a:t>
                </a:r>
                <a:r>
                  <a:rPr lang="en-US" sz="2800" baseline="-25000">
                    <a:latin typeface="Arial" pitchFamily="34" charset="0"/>
                  </a:rPr>
                  <a:t>2</a:t>
                </a:r>
                <a:r>
                  <a:rPr lang="el-GR" sz="1800">
                    <a:latin typeface="Arial" pitchFamily="34" charset="0"/>
                  </a:rPr>
                  <a:t>β</a:t>
                </a:r>
                <a:r>
                  <a:rPr lang="en-US" sz="2800" baseline="-25000">
                    <a:latin typeface="Arial" pitchFamily="34" charset="0"/>
                  </a:rPr>
                  <a:t>3</a:t>
                </a:r>
                <a:endParaRPr lang="el-GR" sz="2800" baseline="-25000">
                  <a:latin typeface="Arial" pitchFamily="34" charset="0"/>
                </a:endParaRPr>
              </a:p>
            </p:txBody>
          </p:sp>
        </p:grpSp>
      </p:grpSp>
      <p:grpSp>
        <p:nvGrpSpPr>
          <p:cNvPr id="12" name="Group 85"/>
          <p:cNvGrpSpPr>
            <a:grpSpLocks/>
          </p:cNvGrpSpPr>
          <p:nvPr/>
        </p:nvGrpSpPr>
        <p:grpSpPr bwMode="auto">
          <a:xfrm>
            <a:off x="2435225" y="3683000"/>
            <a:ext cx="6507163" cy="2844800"/>
            <a:chOff x="1534" y="2320"/>
            <a:chExt cx="4099" cy="1792"/>
          </a:xfrm>
        </p:grpSpPr>
        <p:grpSp>
          <p:nvGrpSpPr>
            <p:cNvPr id="5131" name="Group 84"/>
            <p:cNvGrpSpPr>
              <a:grpSpLocks/>
            </p:cNvGrpSpPr>
            <p:nvPr/>
          </p:nvGrpSpPr>
          <p:grpSpPr bwMode="auto">
            <a:xfrm>
              <a:off x="1534" y="2320"/>
              <a:ext cx="4099" cy="1727"/>
              <a:chOff x="1542" y="2293"/>
              <a:chExt cx="4099" cy="1727"/>
            </a:xfrm>
          </p:grpSpPr>
          <p:graphicFrame>
            <p:nvGraphicFramePr>
              <p:cNvPr id="5122" name="Object 5"/>
              <p:cNvGraphicFramePr>
                <a:graphicFrameLocks noChangeAspect="1"/>
              </p:cNvGraphicFramePr>
              <p:nvPr/>
            </p:nvGraphicFramePr>
            <p:xfrm>
              <a:off x="3004" y="2293"/>
              <a:ext cx="2637" cy="1727"/>
            </p:xfrm>
            <a:graphic>
              <a:graphicData uri="http://schemas.openxmlformats.org/presentationml/2006/ole">
                <p:oleObj spid="_x0000_s5122" name="Worksheet" r:id="rId8" imgW="4188315" imgH="2743438" progId="Excel.Sheet.8">
                  <p:embed/>
                </p:oleObj>
              </a:graphicData>
            </a:graphic>
          </p:graphicFrame>
          <p:grpSp>
            <p:nvGrpSpPr>
              <p:cNvPr id="5133" name="Group 81"/>
              <p:cNvGrpSpPr>
                <a:grpSpLocks/>
              </p:cNvGrpSpPr>
              <p:nvPr/>
            </p:nvGrpSpPr>
            <p:grpSpPr bwMode="auto">
              <a:xfrm>
                <a:off x="1542" y="3022"/>
                <a:ext cx="1453" cy="664"/>
                <a:chOff x="1542" y="3022"/>
                <a:chExt cx="1453" cy="664"/>
              </a:xfrm>
            </p:grpSpPr>
            <p:sp>
              <p:nvSpPr>
                <p:cNvPr id="5134" name="Line 82"/>
                <p:cNvSpPr>
                  <a:spLocks noChangeShapeType="1"/>
                </p:cNvSpPr>
                <p:nvPr/>
              </p:nvSpPr>
              <p:spPr bwMode="auto">
                <a:xfrm>
                  <a:off x="1542" y="3270"/>
                  <a:ext cx="0" cy="4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35" name="Line 83"/>
                <p:cNvSpPr>
                  <a:spLocks noChangeShapeType="1"/>
                </p:cNvSpPr>
                <p:nvPr/>
              </p:nvSpPr>
              <p:spPr bwMode="auto">
                <a:xfrm flipV="1">
                  <a:off x="1568" y="3022"/>
                  <a:ext cx="1427" cy="3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132" name="Text Box 12"/>
            <p:cNvSpPr txBox="1">
              <a:spLocks noChangeArrowheads="1"/>
            </p:cNvSpPr>
            <p:nvPr/>
          </p:nvSpPr>
          <p:spPr bwMode="auto">
            <a:xfrm>
              <a:off x="3630" y="3881"/>
              <a:ext cx="1532" cy="231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 b="1">
                  <a:solidFill>
                    <a:srgbClr val="FF0000"/>
                  </a:solidFill>
                </a:rPr>
                <a:t>  </a:t>
              </a:r>
              <a:r>
                <a:rPr lang="en-US" sz="1800" b="1"/>
                <a:t>% receptors with </a:t>
              </a:r>
              <a:r>
                <a:rPr lang="el-GR" sz="1800" b="1">
                  <a:latin typeface="Arial" pitchFamily="34" charset="0"/>
                </a:rPr>
                <a:t>α</a:t>
              </a:r>
              <a:r>
                <a:rPr lang="en-US" sz="2400" b="1" baseline="-25000">
                  <a:latin typeface="Arial" pitchFamily="34" charset="0"/>
                </a:rPr>
                <a:t>3  </a:t>
              </a:r>
              <a:endParaRPr lang="el-GR" sz="2400" b="1" baseline="-25000">
                <a:latin typeface="Arial" pitchFamily="34" charset="0"/>
              </a:endParaRPr>
            </a:p>
          </p:txBody>
        </p:sp>
      </p:grpSp>
      <p:sp>
        <p:nvSpPr>
          <p:cNvPr id="5129" name="Rectangle 16"/>
          <p:cNvSpPr>
            <a:spLocks noChangeArrowheads="1"/>
          </p:cNvSpPr>
          <p:nvPr/>
        </p:nvSpPr>
        <p:spPr bwMode="auto">
          <a:xfrm>
            <a:off x="7731125" y="6492875"/>
            <a:ext cx="11699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/>
              <a:t>Cagdas Son</a:t>
            </a:r>
          </a:p>
        </p:txBody>
      </p:sp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>
          <a:xfrm>
            <a:off x="7011988" y="6475413"/>
            <a:ext cx="2133600" cy="365125"/>
          </a:xfrm>
        </p:spPr>
        <p:txBody>
          <a:bodyPr/>
          <a:lstStyle/>
          <a:p>
            <a:pPr>
              <a:defRPr/>
            </a:pPr>
            <a:fld id="{2B2D8645-4C1D-4D76-B60A-88888DFF158E}" type="slidenum">
              <a:rPr lang="en-US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7"/>
          <p:cNvGrpSpPr>
            <a:grpSpLocks/>
          </p:cNvGrpSpPr>
          <p:nvPr/>
        </p:nvGrpSpPr>
        <p:grpSpPr bwMode="auto">
          <a:xfrm>
            <a:off x="3355975" y="3667125"/>
            <a:ext cx="3843338" cy="3200400"/>
            <a:chOff x="3824288" y="3471863"/>
            <a:chExt cx="3843337" cy="3200400"/>
          </a:xfrm>
        </p:grpSpPr>
        <p:pic>
          <p:nvPicPr>
            <p:cNvPr id="39969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t="49477" r="2872" b="12685"/>
            <a:stretch>
              <a:fillRect/>
            </a:stretch>
          </p:blipFill>
          <p:spPr bwMode="auto">
            <a:xfrm>
              <a:off x="3824288" y="3471863"/>
              <a:ext cx="3719512" cy="32004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42" name="Rectangle 41"/>
            <p:cNvSpPr/>
            <p:nvPr/>
          </p:nvSpPr>
          <p:spPr bwMode="auto">
            <a:xfrm>
              <a:off x="7491412" y="4168776"/>
              <a:ext cx="176213" cy="14763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  <p:grpSp>
        <p:nvGrpSpPr>
          <p:cNvPr id="39939" name="Group 26"/>
          <p:cNvGrpSpPr>
            <a:grpSpLocks/>
          </p:cNvGrpSpPr>
          <p:nvPr/>
        </p:nvGrpSpPr>
        <p:grpSpPr bwMode="auto">
          <a:xfrm>
            <a:off x="3375025" y="892175"/>
            <a:ext cx="3686175" cy="2673350"/>
            <a:chOff x="3875088" y="892175"/>
            <a:chExt cx="3687538" cy="2673350"/>
          </a:xfrm>
        </p:grpSpPr>
        <p:pic>
          <p:nvPicPr>
            <p:cNvPr id="3996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t="8028" r="3691" b="61050"/>
            <a:stretch>
              <a:fillRect/>
            </a:stretch>
          </p:blipFill>
          <p:spPr bwMode="auto">
            <a:xfrm>
              <a:off x="3875088" y="951146"/>
              <a:ext cx="3687538" cy="261437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44" name="Rectangle 43"/>
            <p:cNvSpPr/>
            <p:nvPr/>
          </p:nvSpPr>
          <p:spPr bwMode="auto">
            <a:xfrm>
              <a:off x="4413450" y="892175"/>
              <a:ext cx="138163" cy="127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  <p:grpSp>
        <p:nvGrpSpPr>
          <p:cNvPr id="39940" name="Group 5"/>
          <p:cNvGrpSpPr>
            <a:grpSpLocks/>
          </p:cNvGrpSpPr>
          <p:nvPr/>
        </p:nvGrpSpPr>
        <p:grpSpPr bwMode="auto">
          <a:xfrm>
            <a:off x="261938" y="5746750"/>
            <a:ext cx="908050" cy="469900"/>
            <a:chOff x="1844" y="3901"/>
            <a:chExt cx="572" cy="296"/>
          </a:xfrm>
        </p:grpSpPr>
        <p:sp>
          <p:nvSpPr>
            <p:cNvPr id="39958" name="Oval 6"/>
            <p:cNvSpPr>
              <a:spLocks noChangeArrowheads="1"/>
            </p:cNvSpPr>
            <p:nvPr/>
          </p:nvSpPr>
          <p:spPr bwMode="auto">
            <a:xfrm>
              <a:off x="1848" y="3945"/>
              <a:ext cx="568" cy="252"/>
            </a:xfrm>
            <a:prstGeom prst="ellipse">
              <a:avLst/>
            </a:prstGeom>
            <a:solidFill>
              <a:srgbClr val="C0C0C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2400">
                <a:latin typeface="Arial" pitchFamily="34" charset="0"/>
              </a:endParaRPr>
            </a:p>
          </p:txBody>
        </p:sp>
        <p:sp>
          <p:nvSpPr>
            <p:cNvPr id="39959" name="Oval 7"/>
            <p:cNvSpPr>
              <a:spLocks noChangeArrowheads="1"/>
            </p:cNvSpPr>
            <p:nvPr/>
          </p:nvSpPr>
          <p:spPr bwMode="auto">
            <a:xfrm>
              <a:off x="1844" y="3901"/>
              <a:ext cx="568" cy="252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9960" name="Line 8"/>
            <p:cNvSpPr>
              <a:spLocks noChangeShapeType="1"/>
            </p:cNvSpPr>
            <p:nvPr/>
          </p:nvSpPr>
          <p:spPr bwMode="auto">
            <a:xfrm>
              <a:off x="1844" y="4033"/>
              <a:ext cx="0" cy="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1" name="Line 9"/>
            <p:cNvSpPr>
              <a:spLocks noChangeShapeType="1"/>
            </p:cNvSpPr>
            <p:nvPr/>
          </p:nvSpPr>
          <p:spPr bwMode="auto">
            <a:xfrm>
              <a:off x="2416" y="4025"/>
              <a:ext cx="0" cy="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62" name="Group 10"/>
            <p:cNvGrpSpPr>
              <a:grpSpLocks noChangeAspect="1"/>
            </p:cNvGrpSpPr>
            <p:nvPr/>
          </p:nvGrpSpPr>
          <p:grpSpPr bwMode="auto">
            <a:xfrm>
              <a:off x="2033" y="4002"/>
              <a:ext cx="207" cy="134"/>
              <a:chOff x="2887" y="3328"/>
              <a:chExt cx="677" cy="436"/>
            </a:xfrm>
          </p:grpSpPr>
          <p:sp>
            <p:nvSpPr>
              <p:cNvPr id="39963" name="Freeform 11"/>
              <p:cNvSpPr>
                <a:spLocks noChangeAspect="1"/>
              </p:cNvSpPr>
              <p:nvPr/>
            </p:nvSpPr>
            <p:spPr bwMode="auto">
              <a:xfrm>
                <a:off x="2892" y="3631"/>
                <a:ext cx="668" cy="133"/>
              </a:xfrm>
              <a:custGeom>
                <a:avLst/>
                <a:gdLst>
                  <a:gd name="T0" fmla="*/ 0 w 668"/>
                  <a:gd name="T1" fmla="*/ 1 h 189"/>
                  <a:gd name="T2" fmla="*/ 220 w 668"/>
                  <a:gd name="T3" fmla="*/ 1 h 189"/>
                  <a:gd name="T4" fmla="*/ 428 w 668"/>
                  <a:gd name="T5" fmla="*/ 1 h 189"/>
                  <a:gd name="T6" fmla="*/ 668 w 668"/>
                  <a:gd name="T7" fmla="*/ 1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89"/>
                  <a:gd name="T14" fmla="*/ 668 w 66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89">
                    <a:moveTo>
                      <a:pt x="0" y="169"/>
                    </a:moveTo>
                    <a:cubicBezTo>
                      <a:pt x="74" y="115"/>
                      <a:pt x="149" y="61"/>
                      <a:pt x="220" y="37"/>
                    </a:cubicBezTo>
                    <a:cubicBezTo>
                      <a:pt x="291" y="13"/>
                      <a:pt x="353" y="0"/>
                      <a:pt x="428" y="25"/>
                    </a:cubicBezTo>
                    <a:cubicBezTo>
                      <a:pt x="503" y="50"/>
                      <a:pt x="601" y="153"/>
                      <a:pt x="668" y="189"/>
                    </a:cubicBezTo>
                  </a:path>
                </a:pathLst>
              </a:custGeom>
              <a:solidFill>
                <a:schemeClr val="accent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4" name="Freeform 12"/>
              <p:cNvSpPr>
                <a:spLocks noChangeAspect="1"/>
              </p:cNvSpPr>
              <p:nvPr/>
            </p:nvSpPr>
            <p:spPr bwMode="auto">
              <a:xfrm flipV="1">
                <a:off x="2896" y="3331"/>
                <a:ext cx="668" cy="133"/>
              </a:xfrm>
              <a:custGeom>
                <a:avLst/>
                <a:gdLst>
                  <a:gd name="T0" fmla="*/ 0 w 668"/>
                  <a:gd name="T1" fmla="*/ 1 h 189"/>
                  <a:gd name="T2" fmla="*/ 220 w 668"/>
                  <a:gd name="T3" fmla="*/ 1 h 189"/>
                  <a:gd name="T4" fmla="*/ 428 w 668"/>
                  <a:gd name="T5" fmla="*/ 1 h 189"/>
                  <a:gd name="T6" fmla="*/ 668 w 668"/>
                  <a:gd name="T7" fmla="*/ 1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89"/>
                  <a:gd name="T14" fmla="*/ 668 w 66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89">
                    <a:moveTo>
                      <a:pt x="0" y="169"/>
                    </a:moveTo>
                    <a:cubicBezTo>
                      <a:pt x="74" y="115"/>
                      <a:pt x="149" y="61"/>
                      <a:pt x="220" y="37"/>
                    </a:cubicBezTo>
                    <a:cubicBezTo>
                      <a:pt x="291" y="13"/>
                      <a:pt x="353" y="0"/>
                      <a:pt x="428" y="25"/>
                    </a:cubicBezTo>
                    <a:cubicBezTo>
                      <a:pt x="503" y="50"/>
                      <a:pt x="601" y="153"/>
                      <a:pt x="668" y="189"/>
                    </a:cubicBezTo>
                  </a:path>
                </a:pathLst>
              </a:custGeom>
              <a:solidFill>
                <a:schemeClr val="accent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5" name="Freeform 13"/>
              <p:cNvSpPr>
                <a:spLocks noChangeAspect="1"/>
              </p:cNvSpPr>
              <p:nvPr/>
            </p:nvSpPr>
            <p:spPr bwMode="auto">
              <a:xfrm rot="16200000" flipV="1">
                <a:off x="2748" y="3471"/>
                <a:ext cx="412" cy="133"/>
              </a:xfrm>
              <a:custGeom>
                <a:avLst/>
                <a:gdLst>
                  <a:gd name="T0" fmla="*/ 0 w 668"/>
                  <a:gd name="T1" fmla="*/ 1 h 189"/>
                  <a:gd name="T2" fmla="*/ 1 w 668"/>
                  <a:gd name="T3" fmla="*/ 1 h 189"/>
                  <a:gd name="T4" fmla="*/ 1 w 668"/>
                  <a:gd name="T5" fmla="*/ 1 h 189"/>
                  <a:gd name="T6" fmla="*/ 1 w 668"/>
                  <a:gd name="T7" fmla="*/ 1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89"/>
                  <a:gd name="T14" fmla="*/ 668 w 66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89">
                    <a:moveTo>
                      <a:pt x="0" y="169"/>
                    </a:moveTo>
                    <a:cubicBezTo>
                      <a:pt x="74" y="115"/>
                      <a:pt x="149" y="61"/>
                      <a:pt x="220" y="37"/>
                    </a:cubicBezTo>
                    <a:cubicBezTo>
                      <a:pt x="291" y="13"/>
                      <a:pt x="353" y="0"/>
                      <a:pt x="428" y="25"/>
                    </a:cubicBezTo>
                    <a:cubicBezTo>
                      <a:pt x="503" y="50"/>
                      <a:pt x="601" y="153"/>
                      <a:pt x="668" y="189"/>
                    </a:cubicBezTo>
                  </a:path>
                </a:pathLst>
              </a:custGeom>
              <a:solidFill>
                <a:schemeClr val="accent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6" name="Freeform 14"/>
              <p:cNvSpPr>
                <a:spLocks noChangeAspect="1"/>
              </p:cNvSpPr>
              <p:nvPr/>
            </p:nvSpPr>
            <p:spPr bwMode="auto">
              <a:xfrm rot="5400000" flipH="1" flipV="1">
                <a:off x="3282" y="3477"/>
                <a:ext cx="432" cy="133"/>
              </a:xfrm>
              <a:custGeom>
                <a:avLst/>
                <a:gdLst>
                  <a:gd name="T0" fmla="*/ 0 w 668"/>
                  <a:gd name="T1" fmla="*/ 1 h 189"/>
                  <a:gd name="T2" fmla="*/ 1 w 668"/>
                  <a:gd name="T3" fmla="*/ 1 h 189"/>
                  <a:gd name="T4" fmla="*/ 1 w 668"/>
                  <a:gd name="T5" fmla="*/ 1 h 189"/>
                  <a:gd name="T6" fmla="*/ 1 w 668"/>
                  <a:gd name="T7" fmla="*/ 1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89"/>
                  <a:gd name="T14" fmla="*/ 668 w 66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89">
                    <a:moveTo>
                      <a:pt x="0" y="169"/>
                    </a:moveTo>
                    <a:cubicBezTo>
                      <a:pt x="74" y="115"/>
                      <a:pt x="149" y="61"/>
                      <a:pt x="220" y="37"/>
                    </a:cubicBezTo>
                    <a:cubicBezTo>
                      <a:pt x="291" y="13"/>
                      <a:pt x="353" y="0"/>
                      <a:pt x="428" y="25"/>
                    </a:cubicBezTo>
                    <a:cubicBezTo>
                      <a:pt x="503" y="50"/>
                      <a:pt x="601" y="153"/>
                      <a:pt x="668" y="189"/>
                    </a:cubicBezTo>
                  </a:path>
                </a:pathLst>
              </a:custGeom>
              <a:solidFill>
                <a:schemeClr val="accent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941" name="Text Box 15"/>
          <p:cNvSpPr txBox="1">
            <a:spLocks noChangeArrowheads="1"/>
          </p:cNvSpPr>
          <p:nvPr/>
        </p:nvSpPr>
        <p:spPr bwMode="auto">
          <a:xfrm>
            <a:off x="222250" y="6278563"/>
            <a:ext cx="10604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Neuro2a</a:t>
            </a:r>
          </a:p>
        </p:txBody>
      </p:sp>
      <p:sp>
        <p:nvSpPr>
          <p:cNvPr id="39942" name="TextBox 46"/>
          <p:cNvSpPr txBox="1">
            <a:spLocks noChangeArrowheads="1"/>
          </p:cNvSpPr>
          <p:nvPr/>
        </p:nvSpPr>
        <p:spPr bwMode="auto">
          <a:xfrm>
            <a:off x="30163" y="49213"/>
            <a:ext cx="3463925" cy="1477962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lIns="91384" tIns="45693" rIns="91384" bIns="45693">
            <a:spAutoFit/>
          </a:bodyPr>
          <a:lstStyle/>
          <a:p>
            <a:pPr algn="ctr"/>
            <a:r>
              <a:rPr lang="en-US" sz="1800">
                <a:latin typeface="Arial" pitchFamily="34" charset="0"/>
              </a:rPr>
              <a:t>Autosomal Dominant Nocturnal Frontal Lobe Epilepsy:</a:t>
            </a:r>
          </a:p>
          <a:p>
            <a:pPr algn="ctr"/>
            <a:r>
              <a:rPr lang="en-US" sz="1800">
                <a:latin typeface="Arial" pitchFamily="34" charset="0"/>
              </a:rPr>
              <a:t>Five M2 Domain Mutations Cause Excess Intracellular (</a:t>
            </a:r>
            <a:r>
              <a:rPr lang="el-GR" sz="1800">
                <a:latin typeface="Arial" pitchFamily="34" charset="0"/>
              </a:rPr>
              <a:t>α</a:t>
            </a:r>
            <a:r>
              <a:rPr lang="en-US" sz="1800">
                <a:latin typeface="Arial" pitchFamily="34" charset="0"/>
              </a:rPr>
              <a:t>4)</a:t>
            </a:r>
            <a:r>
              <a:rPr lang="en-US" sz="1800" baseline="-25000">
                <a:latin typeface="Arial" pitchFamily="34" charset="0"/>
              </a:rPr>
              <a:t>3</a:t>
            </a:r>
            <a:r>
              <a:rPr lang="en-US" sz="1800">
                <a:latin typeface="Arial" pitchFamily="34" charset="0"/>
              </a:rPr>
              <a:t>(</a:t>
            </a:r>
            <a:r>
              <a:rPr lang="el-GR" sz="1800">
                <a:latin typeface="Arial" pitchFamily="34" charset="0"/>
              </a:rPr>
              <a:t>β</a:t>
            </a:r>
            <a:r>
              <a:rPr lang="en-US" sz="1800">
                <a:latin typeface="Arial" pitchFamily="34" charset="0"/>
              </a:rPr>
              <a:t>2)</a:t>
            </a:r>
            <a:r>
              <a:rPr lang="en-US" sz="1800" baseline="-25000">
                <a:latin typeface="Arial" pitchFamily="34" charset="0"/>
              </a:rPr>
              <a:t>2</a:t>
            </a:r>
            <a:r>
              <a:rPr lang="en-US" sz="1800">
                <a:latin typeface="Arial" pitchFamily="34" charset="0"/>
              </a:rPr>
              <a:t> Stoichiometry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58763" y="2649538"/>
            <a:ext cx="3027362" cy="175418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800" dirty="0">
                <a:cs typeface="+mn-cs"/>
              </a:rPr>
              <a:t>In the two cases tested, these differences are abolished by 24-48 h incubation in 1 </a:t>
            </a:r>
            <a:r>
              <a:rPr lang="el-GR" sz="1800" dirty="0">
                <a:latin typeface="Times New Roman"/>
                <a:cs typeface="Times New Roman"/>
              </a:rPr>
              <a:t>μ</a:t>
            </a:r>
            <a:r>
              <a:rPr lang="en-US" sz="1800" dirty="0">
                <a:cs typeface="+mn-cs"/>
              </a:rPr>
              <a:t>M nicotine.</a:t>
            </a:r>
          </a:p>
          <a:p>
            <a:pPr eaLnBrk="0" hangingPunct="0">
              <a:defRPr/>
            </a:pPr>
            <a:endParaRPr lang="en-US" sz="1800" dirty="0">
              <a:cs typeface="+mn-cs"/>
            </a:endParaRPr>
          </a:p>
          <a:p>
            <a:pPr eaLnBrk="0" hangingPunct="0">
              <a:defRPr/>
            </a:pPr>
            <a:r>
              <a:rPr lang="en-US" sz="1800" dirty="0">
                <a:cs typeface="+mn-cs"/>
              </a:rPr>
              <a:t>Son et al, Mol Pharm 2009</a:t>
            </a:r>
          </a:p>
        </p:txBody>
      </p:sp>
      <p:sp>
        <p:nvSpPr>
          <p:cNvPr id="39944" name="Rectangle 16"/>
          <p:cNvSpPr>
            <a:spLocks noChangeArrowheads="1"/>
          </p:cNvSpPr>
          <p:nvPr/>
        </p:nvSpPr>
        <p:spPr bwMode="auto">
          <a:xfrm>
            <a:off x="7754938" y="6483350"/>
            <a:ext cx="11699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/>
              <a:t>Cagdas Son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038DF7-6418-4FEE-A4AD-AA2790A2161F}" type="slidenum">
              <a:rPr lang="en-US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9946" name="TextBox 25"/>
          <p:cNvSpPr txBox="1">
            <a:spLocks noChangeArrowheads="1"/>
          </p:cNvSpPr>
          <p:nvPr/>
        </p:nvSpPr>
        <p:spPr bwMode="auto">
          <a:xfrm>
            <a:off x="7070725" y="1441450"/>
            <a:ext cx="20939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>
                <a:solidFill>
                  <a:srgbClr val="00B050"/>
                </a:solidFill>
              </a:rPr>
              <a:t>We placed the </a:t>
            </a:r>
          </a:p>
          <a:p>
            <a:pPr algn="ctr" eaLnBrk="0" hangingPunct="0"/>
            <a:r>
              <a:rPr lang="en-US" sz="1800">
                <a:solidFill>
                  <a:srgbClr val="00B050"/>
                </a:solidFill>
              </a:rPr>
              <a:t>FRET pair </a:t>
            </a:r>
          </a:p>
          <a:p>
            <a:pPr algn="ctr" eaLnBrk="0" hangingPunct="0"/>
            <a:r>
              <a:rPr lang="en-US" sz="1800">
                <a:solidFill>
                  <a:srgbClr val="00B050"/>
                </a:solidFill>
              </a:rPr>
              <a:t>in the WT subunits</a:t>
            </a:r>
          </a:p>
        </p:txBody>
      </p:sp>
      <p:sp>
        <p:nvSpPr>
          <p:cNvPr id="39947" name="TextBox 28"/>
          <p:cNvSpPr txBox="1">
            <a:spLocks noChangeArrowheads="1"/>
          </p:cNvSpPr>
          <p:nvPr/>
        </p:nvSpPr>
        <p:spPr bwMode="auto">
          <a:xfrm>
            <a:off x="6904038" y="4543425"/>
            <a:ext cx="21304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800">
                <a:solidFill>
                  <a:srgbClr val="00B050"/>
                </a:solidFill>
              </a:rPr>
              <a:t>We placed the </a:t>
            </a:r>
          </a:p>
          <a:p>
            <a:pPr algn="ctr" eaLnBrk="0" hangingPunct="0"/>
            <a:r>
              <a:rPr lang="en-US" sz="1800">
                <a:solidFill>
                  <a:srgbClr val="00B050"/>
                </a:solidFill>
              </a:rPr>
              <a:t>FRET pair </a:t>
            </a:r>
          </a:p>
          <a:p>
            <a:pPr algn="ctr" eaLnBrk="0" hangingPunct="0"/>
            <a:r>
              <a:rPr lang="en-US" sz="1800">
                <a:solidFill>
                  <a:srgbClr val="00B050"/>
                </a:solidFill>
              </a:rPr>
              <a:t>in the </a:t>
            </a:r>
          </a:p>
          <a:p>
            <a:pPr algn="ctr" eaLnBrk="0" hangingPunct="0"/>
            <a:r>
              <a:rPr lang="en-US" sz="1800">
                <a:solidFill>
                  <a:srgbClr val="00B050"/>
                </a:solidFill>
              </a:rPr>
              <a:t>mutant subunits</a:t>
            </a:r>
          </a:p>
        </p:txBody>
      </p:sp>
      <p:sp>
        <p:nvSpPr>
          <p:cNvPr id="39948" name="TextBox 29"/>
          <p:cNvSpPr txBox="1">
            <a:spLocks noChangeArrowheads="1"/>
          </p:cNvSpPr>
          <p:nvPr/>
        </p:nvSpPr>
        <p:spPr bwMode="auto">
          <a:xfrm>
            <a:off x="3727450" y="22225"/>
            <a:ext cx="1852613" cy="92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>
                <a:solidFill>
                  <a:srgbClr val="00B050"/>
                </a:solidFill>
              </a:rPr>
              <a:t>We studied the </a:t>
            </a:r>
          </a:p>
          <a:p>
            <a:pPr algn="ctr" eaLnBrk="0" hangingPunct="0"/>
            <a:r>
              <a:rPr lang="el-GR" sz="180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80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1800">
                <a:solidFill>
                  <a:srgbClr val="00B050"/>
                </a:solidFill>
              </a:rPr>
              <a:t>subunit</a:t>
            </a:r>
          </a:p>
          <a:p>
            <a:pPr algn="ctr" eaLnBrk="0" hangingPunct="0"/>
            <a:r>
              <a:rPr lang="en-US" sz="1800">
                <a:solidFill>
                  <a:srgbClr val="00B050"/>
                </a:solidFill>
              </a:rPr>
              <a:t>mutations</a:t>
            </a:r>
          </a:p>
        </p:txBody>
      </p:sp>
      <p:sp>
        <p:nvSpPr>
          <p:cNvPr id="39949" name="TextBox 30"/>
          <p:cNvSpPr txBox="1">
            <a:spLocks noChangeArrowheads="1"/>
          </p:cNvSpPr>
          <p:nvPr/>
        </p:nvSpPr>
        <p:spPr bwMode="auto">
          <a:xfrm>
            <a:off x="5894388" y="22225"/>
            <a:ext cx="1851025" cy="92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>
                <a:solidFill>
                  <a:srgbClr val="00B050"/>
                </a:solidFill>
              </a:rPr>
              <a:t>We studied the </a:t>
            </a:r>
          </a:p>
          <a:p>
            <a:pPr algn="ctr" eaLnBrk="0" hangingPunct="0"/>
            <a:r>
              <a:rPr lang="el-GR" sz="180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180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1800">
                <a:solidFill>
                  <a:srgbClr val="00B050"/>
                </a:solidFill>
              </a:rPr>
              <a:t>subunit</a:t>
            </a:r>
          </a:p>
          <a:p>
            <a:pPr algn="ctr" eaLnBrk="0" hangingPunct="0"/>
            <a:r>
              <a:rPr lang="en-US" sz="1800">
                <a:solidFill>
                  <a:srgbClr val="00B050"/>
                </a:solidFill>
              </a:rPr>
              <a:t>mutations</a:t>
            </a:r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2513807" y="3331369"/>
            <a:ext cx="6400800" cy="1587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5356225" y="1219200"/>
            <a:ext cx="304800" cy="1654175"/>
          </a:xfrm>
          <a:prstGeom prst="rect">
            <a:avLst/>
          </a:prstGeom>
          <a:solidFill>
            <a:srgbClr val="B2B2B2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5345113" y="5094288"/>
            <a:ext cx="304800" cy="1035050"/>
          </a:xfrm>
          <a:prstGeom prst="rect">
            <a:avLst/>
          </a:prstGeom>
          <a:solidFill>
            <a:srgbClr val="B2B2B2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5757863" y="3979863"/>
            <a:ext cx="304800" cy="2173287"/>
          </a:xfrm>
          <a:prstGeom prst="rect">
            <a:avLst/>
          </a:prstGeom>
          <a:solidFill>
            <a:srgbClr val="B2B2B2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780088" y="2022475"/>
            <a:ext cx="304800" cy="828675"/>
          </a:xfrm>
          <a:prstGeom prst="rect">
            <a:avLst/>
          </a:prstGeom>
          <a:solidFill>
            <a:srgbClr val="B2B2B2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7761288" y="642938"/>
            <a:ext cx="304800" cy="228600"/>
          </a:xfrm>
          <a:prstGeom prst="rect">
            <a:avLst/>
          </a:prstGeom>
          <a:solidFill>
            <a:srgbClr val="B2B2B2">
              <a:alpha val="49804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39956" name="TextBox 40"/>
          <p:cNvSpPr txBox="1">
            <a:spLocks noChangeArrowheads="1"/>
          </p:cNvSpPr>
          <p:nvPr/>
        </p:nvSpPr>
        <p:spPr bwMode="auto">
          <a:xfrm>
            <a:off x="8110538" y="566738"/>
            <a:ext cx="5826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/>
              <a:t>WT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3330575" y="3516313"/>
            <a:ext cx="5770563" cy="1587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dirty="0"/>
          </a:p>
        </p:txBody>
      </p:sp>
      <p:grpSp>
        <p:nvGrpSpPr>
          <p:cNvPr id="40963" name="Group 18"/>
          <p:cNvGrpSpPr>
            <a:grpSpLocks/>
          </p:cNvGrpSpPr>
          <p:nvPr/>
        </p:nvGrpSpPr>
        <p:grpSpPr bwMode="auto">
          <a:xfrm>
            <a:off x="141288" y="881063"/>
            <a:ext cx="8788400" cy="2282825"/>
            <a:chOff x="983302" y="756804"/>
            <a:chExt cx="7296150" cy="1895228"/>
          </a:xfrm>
        </p:grpSpPr>
        <p:pic>
          <p:nvPicPr>
            <p:cNvPr id="40969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83302" y="1070882"/>
              <a:ext cx="7296150" cy="15811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pic>
          <p:nvPicPr>
            <p:cNvPr id="40970" name="Picture 8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95239" y="756804"/>
              <a:ext cx="7248525" cy="1905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pic>
        <p:nvPicPr>
          <p:cNvPr id="40964" name="Picture 9"/>
          <p:cNvPicPr>
            <a:picLocks noChangeAspect="1" noChangeArrowheads="1"/>
          </p:cNvPicPr>
          <p:nvPr/>
        </p:nvPicPr>
        <p:blipFill>
          <a:blip r:embed="rId5" cstate="print"/>
          <a:srcRect l="679" r="48663" b="5125"/>
          <a:stretch>
            <a:fillRect/>
          </a:stretch>
        </p:blipFill>
        <p:spPr bwMode="auto">
          <a:xfrm>
            <a:off x="311727" y="3749675"/>
            <a:ext cx="4187537" cy="26146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40965" name="TextBox 22"/>
          <p:cNvSpPr txBox="1">
            <a:spLocks noChangeArrowheads="1"/>
          </p:cNvSpPr>
          <p:nvPr/>
        </p:nvSpPr>
        <p:spPr bwMode="auto">
          <a:xfrm>
            <a:off x="258763" y="139700"/>
            <a:ext cx="8483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>
                <a:solidFill>
                  <a:srgbClr val="FFFF00"/>
                </a:solidFill>
              </a:rPr>
              <a:t>Pixel-by-pixel NFRET measurements:</a:t>
            </a:r>
          </a:p>
          <a:p>
            <a:pPr algn="ctr" eaLnBrk="0" hangingPunct="0"/>
            <a:r>
              <a:rPr lang="en-US">
                <a:solidFill>
                  <a:srgbClr val="FFFF00"/>
                </a:solidFill>
              </a:rPr>
              <a:t>48 h incubation in nicotine shifts nAChR stoichiometry: </a:t>
            </a:r>
            <a:r>
              <a:rPr lang="el-GR">
                <a:solidFill>
                  <a:srgbClr val="FFFF00"/>
                </a:solidFill>
              </a:rPr>
              <a:t>α</a:t>
            </a:r>
            <a:r>
              <a:rPr lang="en-US">
                <a:solidFill>
                  <a:srgbClr val="FFFF00"/>
                </a:solidFill>
              </a:rPr>
              <a:t>4</a:t>
            </a:r>
            <a:r>
              <a:rPr lang="en-US" baseline="-25000">
                <a:solidFill>
                  <a:srgbClr val="FFFF00"/>
                </a:solidFill>
              </a:rPr>
              <a:t>3</a:t>
            </a:r>
            <a:r>
              <a:rPr lang="el-GR">
                <a:solidFill>
                  <a:srgbClr val="FFFF00"/>
                </a:solidFill>
              </a:rPr>
              <a:t>β</a:t>
            </a:r>
            <a:r>
              <a:rPr lang="en-US">
                <a:solidFill>
                  <a:srgbClr val="FFFF00"/>
                </a:solidFill>
              </a:rPr>
              <a:t>2</a:t>
            </a:r>
            <a:r>
              <a:rPr lang="en-US" baseline="-25000">
                <a:solidFill>
                  <a:srgbClr val="FFFF00"/>
                </a:solidFill>
              </a:rPr>
              <a:t>2 </a:t>
            </a:r>
            <a:r>
              <a:rPr lang="en-US">
                <a:solidFill>
                  <a:srgbClr val="FFFF00"/>
                </a:solidFill>
              </a:rPr>
              <a:t>  →  </a:t>
            </a:r>
            <a:r>
              <a:rPr lang="el-GR">
                <a:solidFill>
                  <a:srgbClr val="FFFF00"/>
                </a:solidFill>
              </a:rPr>
              <a:t>α</a:t>
            </a:r>
            <a:r>
              <a:rPr lang="en-US">
                <a:solidFill>
                  <a:srgbClr val="FFFF00"/>
                </a:solidFill>
              </a:rPr>
              <a:t>4</a:t>
            </a:r>
            <a:r>
              <a:rPr lang="en-US" baseline="-25000">
                <a:solidFill>
                  <a:srgbClr val="FFFF00"/>
                </a:solidFill>
              </a:rPr>
              <a:t>2</a:t>
            </a:r>
            <a:r>
              <a:rPr lang="el-GR">
                <a:solidFill>
                  <a:srgbClr val="FFFF00"/>
                </a:solidFill>
              </a:rPr>
              <a:t>β</a:t>
            </a:r>
            <a:r>
              <a:rPr lang="en-US">
                <a:solidFill>
                  <a:srgbClr val="FFFF00"/>
                </a:solidFill>
              </a:rPr>
              <a:t>2</a:t>
            </a:r>
            <a:r>
              <a:rPr lang="en-US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23863" y="3263900"/>
            <a:ext cx="8555037" cy="3101975"/>
            <a:chOff x="423863" y="3263900"/>
            <a:chExt cx="8555037" cy="3101975"/>
          </a:xfrm>
        </p:grpSpPr>
        <p:pic>
          <p:nvPicPr>
            <p:cNvPr id="40967" name="Picture 9"/>
            <p:cNvPicPr>
              <a:picLocks noChangeAspect="1" noChangeArrowheads="1"/>
            </p:cNvPicPr>
            <p:nvPr/>
          </p:nvPicPr>
          <p:blipFill>
            <a:blip r:embed="rId5" cstate="print"/>
            <a:srcRect l="51923" b="4846"/>
            <a:stretch>
              <a:fillRect/>
            </a:stretch>
          </p:blipFill>
          <p:spPr bwMode="auto">
            <a:xfrm>
              <a:off x="5005388" y="3743325"/>
              <a:ext cx="3973512" cy="26225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40968" name="TextBox 23"/>
            <p:cNvSpPr txBox="1">
              <a:spLocks noChangeArrowheads="1"/>
            </p:cNvSpPr>
            <p:nvPr/>
          </p:nvSpPr>
          <p:spPr bwMode="auto">
            <a:xfrm>
              <a:off x="423863" y="3263900"/>
              <a:ext cx="84105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rgbClr val="FFFF00"/>
                  </a:solidFill>
                </a:rPr>
                <a:t>. . . and the change occurs upstream of the Golgi (presumably in the ER)</a:t>
              </a:r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Rectangle 104"/>
          <p:cNvSpPr/>
          <p:nvPr/>
        </p:nvSpPr>
        <p:spPr>
          <a:xfrm>
            <a:off x="0" y="0"/>
            <a:ext cx="9153832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620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43624" y="3361201"/>
            <a:ext cx="1919288" cy="295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6202" name="Rectangle 10"/>
          <p:cNvSpPr>
            <a:spLocks noChangeArrowheads="1"/>
          </p:cNvSpPr>
          <p:nvPr/>
        </p:nvSpPr>
        <p:spPr bwMode="auto">
          <a:xfrm>
            <a:off x="6345850" y="6441311"/>
            <a:ext cx="1520929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cs typeface="Arial" pitchFamily="34" charset="0"/>
              </a:rPr>
              <a:t>(ER) Tracker green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pic>
        <p:nvPicPr>
          <p:cNvPr id="136212" name="Picture 2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01697" y="3991439"/>
            <a:ext cx="2368551" cy="217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6237" name="Rectangle 45"/>
          <p:cNvSpPr>
            <a:spLocks noChangeArrowheads="1"/>
          </p:cNvSpPr>
          <p:nvPr/>
        </p:nvSpPr>
        <p:spPr bwMode="auto">
          <a:xfrm>
            <a:off x="3629023" y="2581273"/>
            <a:ext cx="1193800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coverglass</a:t>
            </a: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136238" name="Rectangle 46"/>
          <p:cNvSpPr>
            <a:spLocks noChangeArrowheads="1"/>
          </p:cNvSpPr>
          <p:nvPr/>
        </p:nvSpPr>
        <p:spPr bwMode="auto">
          <a:xfrm>
            <a:off x="6902449" y="2101848"/>
            <a:ext cx="1868488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Arial" pitchFamily="34" charset="0"/>
                <a:cs typeface="Arial" pitchFamily="34" charset="0"/>
              </a:rPr>
              <a:t>evanescent wav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136239" name="Freeform 47"/>
          <p:cNvSpPr>
            <a:spLocks/>
          </p:cNvSpPr>
          <p:nvPr/>
        </p:nvSpPr>
        <p:spPr bwMode="auto">
          <a:xfrm>
            <a:off x="6664324" y="2038348"/>
            <a:ext cx="103188" cy="396875"/>
          </a:xfrm>
          <a:custGeom>
            <a:avLst/>
            <a:gdLst/>
            <a:ahLst/>
            <a:cxnLst>
              <a:cxn ang="0">
                <a:pos x="29" y="2"/>
              </a:cxn>
              <a:cxn ang="0">
                <a:pos x="80" y="16"/>
              </a:cxn>
              <a:cxn ang="0">
                <a:pos x="114" y="37"/>
              </a:cxn>
              <a:cxn ang="0">
                <a:pos x="140" y="65"/>
              </a:cxn>
              <a:cxn ang="0">
                <a:pos x="154" y="102"/>
              </a:cxn>
              <a:cxn ang="0">
                <a:pos x="156" y="446"/>
              </a:cxn>
              <a:cxn ang="0">
                <a:pos x="161" y="454"/>
              </a:cxn>
              <a:cxn ang="0">
                <a:pos x="170" y="464"/>
              </a:cxn>
              <a:cxn ang="0">
                <a:pos x="187" y="474"/>
              </a:cxn>
              <a:cxn ang="0">
                <a:pos x="218" y="482"/>
              </a:cxn>
              <a:cxn ang="0">
                <a:pos x="272" y="521"/>
              </a:cxn>
              <a:cxn ang="0">
                <a:pos x="215" y="560"/>
              </a:cxn>
              <a:cxn ang="0">
                <a:pos x="183" y="570"/>
              </a:cxn>
              <a:cxn ang="0">
                <a:pos x="167" y="580"/>
              </a:cxn>
              <a:cxn ang="0">
                <a:pos x="158" y="592"/>
              </a:cxn>
              <a:cxn ang="0">
                <a:pos x="155" y="601"/>
              </a:cxn>
              <a:cxn ang="0">
                <a:pos x="155" y="935"/>
              </a:cxn>
              <a:cxn ang="0">
                <a:pos x="142" y="972"/>
              </a:cxn>
              <a:cxn ang="0">
                <a:pos x="117" y="1002"/>
              </a:cxn>
              <a:cxn ang="0">
                <a:pos x="84" y="1024"/>
              </a:cxn>
              <a:cxn ang="0">
                <a:pos x="32" y="1039"/>
              </a:cxn>
              <a:cxn ang="0">
                <a:pos x="0" y="966"/>
              </a:cxn>
              <a:cxn ang="0">
                <a:pos x="27" y="964"/>
              </a:cxn>
              <a:cxn ang="0">
                <a:pos x="56" y="954"/>
              </a:cxn>
              <a:cxn ang="0">
                <a:pos x="70" y="944"/>
              </a:cxn>
              <a:cxn ang="0">
                <a:pos x="78" y="934"/>
              </a:cxn>
              <a:cxn ang="0">
                <a:pos x="81" y="923"/>
              </a:cxn>
              <a:cxn ang="0">
                <a:pos x="85" y="572"/>
              </a:cxn>
              <a:cxn ang="0">
                <a:pos x="104" y="538"/>
              </a:cxn>
              <a:cxn ang="0">
                <a:pos x="132" y="513"/>
              </a:cxn>
              <a:cxn ang="0">
                <a:pos x="180" y="491"/>
              </a:cxn>
              <a:cxn ang="0">
                <a:pos x="222" y="484"/>
              </a:cxn>
              <a:cxn ang="0">
                <a:pos x="219" y="558"/>
              </a:cxn>
              <a:cxn ang="0">
                <a:pos x="176" y="549"/>
              </a:cxn>
              <a:cxn ang="0">
                <a:pos x="130" y="527"/>
              </a:cxn>
              <a:cxn ang="0">
                <a:pos x="102" y="500"/>
              </a:cxn>
              <a:cxn ang="0">
                <a:pos x="84" y="464"/>
              </a:cxn>
              <a:cxn ang="0">
                <a:pos x="81" y="121"/>
              </a:cxn>
              <a:cxn ang="0">
                <a:pos x="80" y="111"/>
              </a:cxn>
              <a:cxn ang="0">
                <a:pos x="73" y="101"/>
              </a:cxn>
              <a:cxn ang="0">
                <a:pos x="59" y="89"/>
              </a:cxn>
              <a:cxn ang="0">
                <a:pos x="30" y="78"/>
              </a:cxn>
              <a:cxn ang="0">
                <a:pos x="0" y="75"/>
              </a:cxn>
            </a:cxnLst>
            <a:rect l="0" t="0" r="r" b="b"/>
            <a:pathLst>
              <a:path w="272" h="1041">
                <a:moveTo>
                  <a:pt x="3" y="0"/>
                </a:moveTo>
                <a:lnTo>
                  <a:pt x="15" y="0"/>
                </a:lnTo>
                <a:lnTo>
                  <a:pt x="29" y="2"/>
                </a:lnTo>
                <a:lnTo>
                  <a:pt x="43" y="4"/>
                </a:lnTo>
                <a:lnTo>
                  <a:pt x="56" y="7"/>
                </a:lnTo>
                <a:lnTo>
                  <a:pt x="80" y="16"/>
                </a:lnTo>
                <a:lnTo>
                  <a:pt x="93" y="22"/>
                </a:lnTo>
                <a:lnTo>
                  <a:pt x="104" y="29"/>
                </a:lnTo>
                <a:lnTo>
                  <a:pt x="114" y="37"/>
                </a:lnTo>
                <a:lnTo>
                  <a:pt x="124" y="45"/>
                </a:lnTo>
                <a:lnTo>
                  <a:pt x="133" y="55"/>
                </a:lnTo>
                <a:lnTo>
                  <a:pt x="140" y="65"/>
                </a:lnTo>
                <a:lnTo>
                  <a:pt x="146" y="77"/>
                </a:lnTo>
                <a:lnTo>
                  <a:pt x="151" y="89"/>
                </a:lnTo>
                <a:lnTo>
                  <a:pt x="154" y="102"/>
                </a:lnTo>
                <a:lnTo>
                  <a:pt x="156" y="115"/>
                </a:lnTo>
                <a:lnTo>
                  <a:pt x="156" y="440"/>
                </a:lnTo>
                <a:lnTo>
                  <a:pt x="156" y="446"/>
                </a:lnTo>
                <a:lnTo>
                  <a:pt x="157" y="448"/>
                </a:lnTo>
                <a:lnTo>
                  <a:pt x="159" y="451"/>
                </a:lnTo>
                <a:lnTo>
                  <a:pt x="161" y="454"/>
                </a:lnTo>
                <a:lnTo>
                  <a:pt x="163" y="457"/>
                </a:lnTo>
                <a:lnTo>
                  <a:pt x="167" y="461"/>
                </a:lnTo>
                <a:lnTo>
                  <a:pt x="170" y="464"/>
                </a:lnTo>
                <a:lnTo>
                  <a:pt x="175" y="467"/>
                </a:lnTo>
                <a:lnTo>
                  <a:pt x="181" y="471"/>
                </a:lnTo>
                <a:lnTo>
                  <a:pt x="187" y="474"/>
                </a:lnTo>
                <a:lnTo>
                  <a:pt x="203" y="479"/>
                </a:lnTo>
                <a:lnTo>
                  <a:pt x="210" y="481"/>
                </a:lnTo>
                <a:lnTo>
                  <a:pt x="218" y="482"/>
                </a:lnTo>
                <a:lnTo>
                  <a:pt x="227" y="483"/>
                </a:lnTo>
                <a:lnTo>
                  <a:pt x="236" y="483"/>
                </a:lnTo>
                <a:cubicBezTo>
                  <a:pt x="256" y="484"/>
                  <a:pt x="272" y="500"/>
                  <a:pt x="272" y="521"/>
                </a:cubicBezTo>
                <a:cubicBezTo>
                  <a:pt x="272" y="541"/>
                  <a:pt x="256" y="558"/>
                  <a:pt x="236" y="558"/>
                </a:cubicBezTo>
                <a:lnTo>
                  <a:pt x="224" y="559"/>
                </a:lnTo>
                <a:lnTo>
                  <a:pt x="215" y="560"/>
                </a:lnTo>
                <a:lnTo>
                  <a:pt x="207" y="561"/>
                </a:lnTo>
                <a:lnTo>
                  <a:pt x="199" y="563"/>
                </a:lnTo>
                <a:lnTo>
                  <a:pt x="183" y="570"/>
                </a:lnTo>
                <a:lnTo>
                  <a:pt x="178" y="572"/>
                </a:lnTo>
                <a:lnTo>
                  <a:pt x="172" y="576"/>
                </a:lnTo>
                <a:lnTo>
                  <a:pt x="167" y="580"/>
                </a:lnTo>
                <a:lnTo>
                  <a:pt x="164" y="584"/>
                </a:lnTo>
                <a:lnTo>
                  <a:pt x="161" y="587"/>
                </a:lnTo>
                <a:lnTo>
                  <a:pt x="158" y="592"/>
                </a:lnTo>
                <a:lnTo>
                  <a:pt x="157" y="595"/>
                </a:lnTo>
                <a:lnTo>
                  <a:pt x="156" y="598"/>
                </a:lnTo>
                <a:lnTo>
                  <a:pt x="155" y="601"/>
                </a:lnTo>
                <a:lnTo>
                  <a:pt x="156" y="604"/>
                </a:lnTo>
                <a:lnTo>
                  <a:pt x="156" y="923"/>
                </a:lnTo>
                <a:lnTo>
                  <a:pt x="155" y="935"/>
                </a:lnTo>
                <a:lnTo>
                  <a:pt x="152" y="948"/>
                </a:lnTo>
                <a:lnTo>
                  <a:pt x="148" y="961"/>
                </a:lnTo>
                <a:lnTo>
                  <a:pt x="142" y="972"/>
                </a:lnTo>
                <a:lnTo>
                  <a:pt x="135" y="984"/>
                </a:lnTo>
                <a:lnTo>
                  <a:pt x="127" y="993"/>
                </a:lnTo>
                <a:lnTo>
                  <a:pt x="117" y="1002"/>
                </a:lnTo>
                <a:lnTo>
                  <a:pt x="107" y="1010"/>
                </a:lnTo>
                <a:lnTo>
                  <a:pt x="95" y="1018"/>
                </a:lnTo>
                <a:lnTo>
                  <a:pt x="84" y="1024"/>
                </a:lnTo>
                <a:lnTo>
                  <a:pt x="60" y="1033"/>
                </a:lnTo>
                <a:lnTo>
                  <a:pt x="46" y="1037"/>
                </a:lnTo>
                <a:lnTo>
                  <a:pt x="32" y="1039"/>
                </a:lnTo>
                <a:lnTo>
                  <a:pt x="18" y="1041"/>
                </a:lnTo>
                <a:lnTo>
                  <a:pt x="3" y="1041"/>
                </a:lnTo>
                <a:lnTo>
                  <a:pt x="0" y="966"/>
                </a:lnTo>
                <a:lnTo>
                  <a:pt x="9" y="966"/>
                </a:lnTo>
                <a:lnTo>
                  <a:pt x="18" y="965"/>
                </a:lnTo>
                <a:lnTo>
                  <a:pt x="27" y="964"/>
                </a:lnTo>
                <a:lnTo>
                  <a:pt x="34" y="962"/>
                </a:lnTo>
                <a:lnTo>
                  <a:pt x="50" y="957"/>
                </a:lnTo>
                <a:lnTo>
                  <a:pt x="56" y="954"/>
                </a:lnTo>
                <a:lnTo>
                  <a:pt x="61" y="951"/>
                </a:lnTo>
                <a:lnTo>
                  <a:pt x="66" y="947"/>
                </a:lnTo>
                <a:lnTo>
                  <a:pt x="70" y="944"/>
                </a:lnTo>
                <a:lnTo>
                  <a:pt x="74" y="940"/>
                </a:lnTo>
                <a:lnTo>
                  <a:pt x="76" y="937"/>
                </a:lnTo>
                <a:lnTo>
                  <a:pt x="78" y="934"/>
                </a:lnTo>
                <a:lnTo>
                  <a:pt x="79" y="932"/>
                </a:lnTo>
                <a:lnTo>
                  <a:pt x="80" y="929"/>
                </a:lnTo>
                <a:lnTo>
                  <a:pt x="81" y="923"/>
                </a:lnTo>
                <a:lnTo>
                  <a:pt x="81" y="598"/>
                </a:lnTo>
                <a:lnTo>
                  <a:pt x="82" y="585"/>
                </a:lnTo>
                <a:lnTo>
                  <a:pt x="85" y="572"/>
                </a:lnTo>
                <a:lnTo>
                  <a:pt x="90" y="560"/>
                </a:lnTo>
                <a:lnTo>
                  <a:pt x="97" y="548"/>
                </a:lnTo>
                <a:lnTo>
                  <a:pt x="104" y="538"/>
                </a:lnTo>
                <a:lnTo>
                  <a:pt x="113" y="529"/>
                </a:lnTo>
                <a:lnTo>
                  <a:pt x="122" y="520"/>
                </a:lnTo>
                <a:lnTo>
                  <a:pt x="132" y="513"/>
                </a:lnTo>
                <a:lnTo>
                  <a:pt x="143" y="506"/>
                </a:lnTo>
                <a:lnTo>
                  <a:pt x="157" y="499"/>
                </a:lnTo>
                <a:lnTo>
                  <a:pt x="180" y="491"/>
                </a:lnTo>
                <a:lnTo>
                  <a:pt x="194" y="487"/>
                </a:lnTo>
                <a:lnTo>
                  <a:pt x="207" y="485"/>
                </a:lnTo>
                <a:lnTo>
                  <a:pt x="222" y="484"/>
                </a:lnTo>
                <a:lnTo>
                  <a:pt x="234" y="483"/>
                </a:lnTo>
                <a:lnTo>
                  <a:pt x="234" y="558"/>
                </a:lnTo>
                <a:lnTo>
                  <a:pt x="219" y="558"/>
                </a:lnTo>
                <a:lnTo>
                  <a:pt x="205" y="556"/>
                </a:lnTo>
                <a:lnTo>
                  <a:pt x="191" y="553"/>
                </a:lnTo>
                <a:lnTo>
                  <a:pt x="176" y="549"/>
                </a:lnTo>
                <a:lnTo>
                  <a:pt x="152" y="540"/>
                </a:lnTo>
                <a:lnTo>
                  <a:pt x="141" y="534"/>
                </a:lnTo>
                <a:lnTo>
                  <a:pt x="130" y="527"/>
                </a:lnTo>
                <a:lnTo>
                  <a:pt x="120" y="519"/>
                </a:lnTo>
                <a:lnTo>
                  <a:pt x="110" y="510"/>
                </a:lnTo>
                <a:lnTo>
                  <a:pt x="102" y="500"/>
                </a:lnTo>
                <a:lnTo>
                  <a:pt x="94" y="489"/>
                </a:lnTo>
                <a:lnTo>
                  <a:pt x="88" y="477"/>
                </a:lnTo>
                <a:lnTo>
                  <a:pt x="84" y="464"/>
                </a:lnTo>
                <a:lnTo>
                  <a:pt x="81" y="451"/>
                </a:lnTo>
                <a:lnTo>
                  <a:pt x="81" y="440"/>
                </a:lnTo>
                <a:lnTo>
                  <a:pt x="81" y="121"/>
                </a:lnTo>
                <a:lnTo>
                  <a:pt x="81" y="118"/>
                </a:lnTo>
                <a:lnTo>
                  <a:pt x="81" y="115"/>
                </a:lnTo>
                <a:lnTo>
                  <a:pt x="80" y="111"/>
                </a:lnTo>
                <a:lnTo>
                  <a:pt x="79" y="108"/>
                </a:lnTo>
                <a:lnTo>
                  <a:pt x="76" y="104"/>
                </a:lnTo>
                <a:lnTo>
                  <a:pt x="73" y="101"/>
                </a:lnTo>
                <a:lnTo>
                  <a:pt x="69" y="96"/>
                </a:lnTo>
                <a:lnTo>
                  <a:pt x="64" y="93"/>
                </a:lnTo>
                <a:lnTo>
                  <a:pt x="59" y="89"/>
                </a:lnTo>
                <a:lnTo>
                  <a:pt x="54" y="86"/>
                </a:lnTo>
                <a:lnTo>
                  <a:pt x="38" y="80"/>
                </a:lnTo>
                <a:lnTo>
                  <a:pt x="30" y="78"/>
                </a:lnTo>
                <a:lnTo>
                  <a:pt x="21" y="76"/>
                </a:lnTo>
                <a:lnTo>
                  <a:pt x="12" y="75"/>
                </a:lnTo>
                <a:lnTo>
                  <a:pt x="0" y="75"/>
                </a:ln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 w="0" cap="flat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6" name="Picture 3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77123" y="3365254"/>
            <a:ext cx="2090738" cy="312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1" name="AutoShape 2"/>
          <p:cNvSpPr>
            <a:spLocks noChangeAspect="1" noChangeArrowheads="1"/>
          </p:cNvSpPr>
          <p:nvPr/>
        </p:nvSpPr>
        <p:spPr bwMode="auto">
          <a:xfrm>
            <a:off x="0" y="6350"/>
            <a:ext cx="9144000" cy="684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3012" name="Rectangle 8"/>
          <p:cNvSpPr>
            <a:spLocks noChangeArrowheads="1"/>
          </p:cNvSpPr>
          <p:nvPr/>
        </p:nvSpPr>
        <p:spPr bwMode="auto">
          <a:xfrm>
            <a:off x="815361" y="140571"/>
            <a:ext cx="7702550" cy="61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/>
            <a:r>
              <a:rPr lang="en-US" dirty="0">
                <a:solidFill>
                  <a:srgbClr val="FFFF00"/>
                </a:solidFill>
                <a:latin typeface="Arial" pitchFamily="34" charset="0"/>
              </a:rPr>
              <a:t>Total internal reflection fluorescence </a:t>
            </a:r>
            <a:r>
              <a:rPr lang="en-US" dirty="0" smtClean="0">
                <a:solidFill>
                  <a:srgbClr val="FFFF00"/>
                </a:solidFill>
                <a:latin typeface="Arial" pitchFamily="34" charset="0"/>
              </a:rPr>
              <a:t>(TIRF) microscopy</a:t>
            </a:r>
            <a:endParaRPr lang="en-US" dirty="0">
              <a:solidFill>
                <a:srgbClr val="FFFF00"/>
              </a:solidFill>
              <a:latin typeface="Arial" pitchFamily="34" charset="0"/>
            </a:endParaRPr>
          </a:p>
          <a:p>
            <a:pPr algn="ctr" eaLnBrk="0" hangingPunct="0"/>
            <a:r>
              <a:rPr lang="en-US" dirty="0">
                <a:solidFill>
                  <a:srgbClr val="FFFF00"/>
                </a:solidFill>
                <a:latin typeface="Arial" pitchFamily="34" charset="0"/>
              </a:rPr>
              <a:t> highlights events at and near the plasma membrane</a:t>
            </a:r>
            <a:endParaRPr lang="en-US" sz="1800" dirty="0"/>
          </a:p>
        </p:txBody>
      </p:sp>
      <p:sp>
        <p:nvSpPr>
          <p:cNvPr id="43013" name="AutoShape 4"/>
          <p:cNvSpPr>
            <a:spLocks noChangeAspect="1" noChangeArrowheads="1"/>
          </p:cNvSpPr>
          <p:nvPr/>
        </p:nvSpPr>
        <p:spPr bwMode="auto">
          <a:xfrm>
            <a:off x="11113" y="6350"/>
            <a:ext cx="9144000" cy="6845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8622890" y="6499123"/>
            <a:ext cx="521110" cy="358877"/>
          </a:xfrm>
        </p:spPr>
        <p:txBody>
          <a:bodyPr/>
          <a:lstStyle/>
          <a:p>
            <a:pPr>
              <a:defRPr/>
            </a:pPr>
            <a:fld id="{BE32C3D4-B6D9-47B9-AC80-BC496A8844D5}" type="slidenum">
              <a:rPr lang="en-US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7" name="Rectangle 16"/>
          <p:cNvSpPr>
            <a:spLocks noChangeArrowheads="1"/>
          </p:cNvSpPr>
          <p:nvPr/>
        </p:nvSpPr>
        <p:spPr bwMode="auto">
          <a:xfrm>
            <a:off x="1622784" y="3344708"/>
            <a:ext cx="756617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z="1400" dirty="0" smtClean="0">
                <a:solidFill>
                  <a:srgbClr val="FFFFFF"/>
                </a:solidFill>
                <a:latin typeface="Arial" pitchFamily="34" charset="0"/>
              </a:rPr>
              <a:t>Confocal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136208" name="Rectangle 16"/>
          <p:cNvSpPr>
            <a:spLocks noChangeArrowheads="1"/>
          </p:cNvSpPr>
          <p:nvPr/>
        </p:nvSpPr>
        <p:spPr bwMode="auto">
          <a:xfrm>
            <a:off x="1295961" y="6441311"/>
            <a:ext cx="4042956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z="1400" dirty="0" smtClean="0">
                <a:solidFill>
                  <a:srgbClr val="FF0000"/>
                </a:solidFill>
                <a:latin typeface="Arial" pitchFamily="34" charset="0"/>
              </a:rPr>
              <a:t>N2a </a:t>
            </a: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cell </a:t>
            </a:r>
            <a:r>
              <a:rPr lang="en-US" sz="1400" dirty="0" smtClean="0">
                <a:solidFill>
                  <a:srgbClr val="FF0000"/>
                </a:solidFill>
                <a:latin typeface="Arial" pitchFamily="34" charset="0"/>
              </a:rPr>
              <a:t>pCS2-mcherry (plasma membrane label)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pic>
        <p:nvPicPr>
          <p:cNvPr id="107" name="Picture 46" descr="dummy.emf"/>
          <p:cNvPicPr>
            <a:picLocks noChangeAspect="1"/>
          </p:cNvPicPr>
          <p:nvPr/>
        </p:nvPicPr>
        <p:blipFill>
          <a:blip r:embed="rId7" cstate="print"/>
          <a:srcRect l="18350" t="10728" r="27530" b="53278"/>
          <a:stretch>
            <a:fillRect/>
          </a:stretch>
        </p:blipFill>
        <p:spPr bwMode="auto">
          <a:xfrm>
            <a:off x="1679944" y="733647"/>
            <a:ext cx="4954772" cy="2466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3" name="Group 102"/>
          <p:cNvGrpSpPr/>
          <p:nvPr/>
        </p:nvGrpSpPr>
        <p:grpSpPr>
          <a:xfrm>
            <a:off x="5299078" y="2536722"/>
            <a:ext cx="1101722" cy="757647"/>
            <a:chOff x="5299078" y="2713703"/>
            <a:chExt cx="1101722" cy="570834"/>
          </a:xfrm>
        </p:grpSpPr>
        <p:cxnSp>
          <p:nvCxnSpPr>
            <p:cNvPr id="8" name="Straight Connector 7"/>
            <p:cNvCxnSpPr/>
            <p:nvPr/>
          </p:nvCxnSpPr>
          <p:spPr>
            <a:xfrm rot="5400000">
              <a:off x="5181067" y="2851381"/>
              <a:ext cx="551167" cy="315146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633884" y="2713703"/>
              <a:ext cx="766916" cy="559722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64"/>
          <p:cNvSpPr/>
          <p:nvPr/>
        </p:nvSpPr>
        <p:spPr>
          <a:xfrm>
            <a:off x="-9832" y="0"/>
            <a:ext cx="9153832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7" name="Picture 56" descr="cell 6 cropped substack_(1-1).tif with bar-1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5719" y="4113660"/>
            <a:ext cx="1758143" cy="2624744"/>
          </a:xfrm>
          <a:prstGeom prst="rect">
            <a:avLst/>
          </a:prstGeom>
        </p:spPr>
      </p:pic>
      <p:pic>
        <p:nvPicPr>
          <p:cNvPr id="58" name="Picture 57" descr="cell 6 ER sub 2 cropped substack_(1-1).tif with bar-1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90565" y="4120413"/>
            <a:ext cx="1745673" cy="2612274"/>
          </a:xfrm>
          <a:prstGeom prst="rect">
            <a:avLst/>
          </a:prstGeom>
        </p:spPr>
      </p:pic>
      <p:pic>
        <p:nvPicPr>
          <p:cNvPr id="59" name="Picture 58" descr="cell 6 cropped substack_(1-1).tif with bar-2.t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28090" y="4105971"/>
            <a:ext cx="1739438" cy="2606040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522182" y="3787159"/>
            <a:ext cx="860112" cy="262703"/>
          </a:xfrm>
          <a:prstGeom prst="rect">
            <a:avLst/>
          </a:prstGeom>
          <a:noFill/>
        </p:spPr>
        <p:txBody>
          <a:bodyPr wrap="none" lIns="16322" tIns="8161" rIns="16322" bIns="8161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ER 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+ PM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168546" y="3794915"/>
            <a:ext cx="1357043" cy="262703"/>
          </a:xfrm>
          <a:prstGeom prst="rect">
            <a:avLst/>
          </a:prstGeom>
          <a:noFill/>
        </p:spPr>
        <p:txBody>
          <a:bodyPr wrap="none" lIns="16322" tIns="8161" rIns="16322" bIns="8161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PM 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subtracted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893408" y="3780474"/>
            <a:ext cx="1523756" cy="262703"/>
          </a:xfrm>
          <a:prstGeom prst="rect">
            <a:avLst/>
          </a:prstGeom>
          <a:noFill/>
        </p:spPr>
        <p:txBody>
          <a:bodyPr wrap="none" lIns="16322" tIns="8161" rIns="16322" bIns="8161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ER </a:t>
            </a:r>
            <a:r>
              <a:rPr lang="en-US" sz="1600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+ PM (ROIs)</a:t>
            </a:r>
          </a:p>
        </p:txBody>
      </p:sp>
      <p:pic>
        <p:nvPicPr>
          <p:cNvPr id="151" name="Picture 5" descr="cell 1_18 whole cell cropped with bar.tif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0280" y="1070650"/>
            <a:ext cx="1456098" cy="2641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2" name="Picture 6" descr="cell 1_18 ER cropped with bar.tif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10334" y="1070650"/>
            <a:ext cx="1456098" cy="2641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4" name="TextBox 63"/>
          <p:cNvSpPr txBox="1">
            <a:spLocks noChangeArrowheads="1"/>
          </p:cNvSpPr>
          <p:nvPr/>
        </p:nvSpPr>
        <p:spPr bwMode="auto">
          <a:xfrm>
            <a:off x="433569" y="750899"/>
            <a:ext cx="1157719" cy="262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6322" tIns="8161" rIns="16322" bIns="8161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ER + PM</a:t>
            </a:r>
          </a:p>
        </p:txBody>
      </p:sp>
      <p:sp>
        <p:nvSpPr>
          <p:cNvPr id="155" name="TextBox 64"/>
          <p:cNvSpPr txBox="1">
            <a:spLocks noChangeArrowheads="1"/>
          </p:cNvSpPr>
          <p:nvPr/>
        </p:nvSpPr>
        <p:spPr bwMode="auto">
          <a:xfrm>
            <a:off x="2183756" y="730026"/>
            <a:ext cx="1723215" cy="262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6322" tIns="8161" rIns="16322" bIns="8161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ER subtracted</a:t>
            </a:r>
          </a:p>
        </p:txBody>
      </p:sp>
      <p:sp>
        <p:nvSpPr>
          <p:cNvPr id="170" name="TextBox 62"/>
          <p:cNvSpPr txBox="1">
            <a:spLocks noChangeArrowheads="1"/>
          </p:cNvSpPr>
          <p:nvPr/>
        </p:nvSpPr>
        <p:spPr bwMode="auto">
          <a:xfrm>
            <a:off x="0" y="114761"/>
            <a:ext cx="9144000" cy="570479"/>
          </a:xfrm>
          <a:prstGeom prst="rect">
            <a:avLst/>
          </a:prstGeom>
          <a:noFill/>
          <a:ln w="19050">
            <a:noFill/>
            <a:round/>
            <a:headEnd/>
            <a:tailEnd/>
          </a:ln>
        </p:spPr>
        <p:txBody>
          <a:bodyPr wrap="square" lIns="16322" tIns="8161" rIns="16322" bIns="816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dirty="0" smtClean="0">
                <a:solidFill>
                  <a:srgbClr val="FFFF00"/>
                </a:solidFill>
                <a:latin typeface="Arial"/>
                <a:cs typeface="Arial"/>
              </a:rPr>
              <a:t>TIRF measurements recapitulate </a:t>
            </a:r>
            <a:r>
              <a:rPr lang="el-GR" sz="1800" dirty="0" smtClean="0">
                <a:solidFill>
                  <a:srgbClr val="FFFF00"/>
                </a:solidFill>
                <a:latin typeface="Arial"/>
                <a:cs typeface="Arial"/>
              </a:rPr>
              <a:t>α</a:t>
            </a:r>
            <a:r>
              <a:rPr lang="en-US" sz="1800" dirty="0" smtClean="0">
                <a:solidFill>
                  <a:srgbClr val="FFFF00"/>
                </a:solidFill>
                <a:latin typeface="Arial"/>
                <a:cs typeface="Arial"/>
              </a:rPr>
              <a:t>4</a:t>
            </a:r>
            <a:r>
              <a:rPr lang="el-GR" sz="1800" dirty="0" smtClean="0">
                <a:solidFill>
                  <a:srgbClr val="FFFF00"/>
                </a:solidFill>
                <a:latin typeface="Arial"/>
                <a:cs typeface="Arial"/>
              </a:rPr>
              <a:t>β</a:t>
            </a:r>
            <a:r>
              <a:rPr lang="en-US" sz="1800" dirty="0" smtClean="0">
                <a:solidFill>
                  <a:srgbClr val="FFFF00"/>
                </a:solidFill>
                <a:latin typeface="Arial"/>
                <a:cs typeface="Arial"/>
              </a:rPr>
              <a:t>2 nAChR upregulation at the plasma membrane </a:t>
            </a:r>
          </a:p>
          <a:p>
            <a:pPr algn="ctr"/>
            <a:r>
              <a:rPr lang="en-US" sz="1800" dirty="0" smtClean="0">
                <a:solidFill>
                  <a:srgbClr val="00B050"/>
                </a:solidFill>
                <a:latin typeface="Arial"/>
                <a:cs typeface="Arial"/>
              </a:rPr>
              <a:t>α4-eGFP</a:t>
            </a:r>
            <a:r>
              <a:rPr lang="en-US" sz="1800" dirty="0" smtClean="0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rPr>
              <a:t> β2 </a:t>
            </a:r>
            <a:endParaRPr lang="en-US" sz="1800" dirty="0">
              <a:solidFill>
                <a:schemeClr val="bg1">
                  <a:lumMod val="85000"/>
                </a:schemeClr>
              </a:solidFill>
              <a:latin typeface="Arial"/>
              <a:cs typeface="Arial"/>
            </a:endParaRPr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5598208" y="2814344"/>
          <a:ext cx="3416300" cy="2930525"/>
        </p:xfrm>
        <a:graphic>
          <a:graphicData uri="http://schemas.openxmlformats.org/presentationml/2006/ole">
            <p:oleObj spid="_x0000_s141319" name="Graph" r:id="rId8" imgW="3415680" imgH="2930400" progId="Origin50.Graph">
              <p:embed/>
            </p:oleObj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4843333" y="1769147"/>
            <a:ext cx="231789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PM integrated intensity: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Thousands 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of 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arbitrary units 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2995482" y="3078465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5 </a:t>
            </a:r>
            <a:r>
              <a:rPr lang="el-GR" sz="1600" dirty="0" smtClean="0">
                <a:solidFill>
                  <a:schemeClr val="bg1"/>
                </a:solidFill>
              </a:rPr>
              <a:t>μ</a:t>
            </a:r>
            <a:r>
              <a:rPr lang="en-US" sz="1600" dirty="0" smtClean="0">
                <a:solidFill>
                  <a:schemeClr val="bg1"/>
                </a:solidFill>
              </a:rPr>
              <a:t>M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393269" y="3475364"/>
            <a:ext cx="279982" cy="306062"/>
          </a:xfrm>
          <a:prstGeom prst="rect">
            <a:avLst/>
          </a:prstGeom>
          <a:noFill/>
          <a:ln>
            <a:noFill/>
          </a:ln>
        </p:spPr>
        <p:txBody>
          <a:bodyPr wrap="none" lIns="59262" tIns="29631" rIns="59262" bIns="29631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Arial"/>
                <a:cs typeface="Arial"/>
              </a:rPr>
              <a:t>**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6646673" y="5011346"/>
            <a:ext cx="347308" cy="213729"/>
          </a:xfrm>
          <a:prstGeom prst="rect">
            <a:avLst/>
          </a:prstGeom>
          <a:noFill/>
        </p:spPr>
        <p:txBody>
          <a:bodyPr wrap="none" lIns="59262" tIns="29631" rIns="59262" bIns="29631" rtlCol="0">
            <a:spAutoFit/>
          </a:bodyPr>
          <a:lstStyle/>
          <a:p>
            <a:r>
              <a:rPr lang="en-US" sz="1000" b="1" dirty="0">
                <a:solidFill>
                  <a:schemeClr val="bg1"/>
                </a:solidFill>
                <a:latin typeface="Arial"/>
                <a:cs typeface="Arial"/>
              </a:rPr>
              <a:t>(50)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8001989" y="4714463"/>
            <a:ext cx="347308" cy="213729"/>
          </a:xfrm>
          <a:prstGeom prst="rect">
            <a:avLst/>
          </a:prstGeom>
          <a:noFill/>
        </p:spPr>
        <p:txBody>
          <a:bodyPr wrap="none" lIns="59262" tIns="29631" rIns="59262" bIns="29631" rtlCol="0">
            <a:spAutoFit/>
          </a:bodyPr>
          <a:lstStyle/>
          <a:p>
            <a:r>
              <a:rPr lang="en-US" sz="1000" b="1" dirty="0">
                <a:solidFill>
                  <a:schemeClr val="bg1"/>
                </a:solidFill>
                <a:latin typeface="Arial"/>
                <a:cs typeface="Arial"/>
              </a:rPr>
              <a:t>(42)</a:t>
            </a:r>
          </a:p>
        </p:txBody>
      </p:sp>
      <p:sp>
        <p:nvSpPr>
          <p:cNvPr id="80" name="TextBox 40"/>
          <p:cNvSpPr txBox="1">
            <a:spLocks noChangeArrowheads="1"/>
          </p:cNvSpPr>
          <p:nvPr/>
        </p:nvSpPr>
        <p:spPr bwMode="auto">
          <a:xfrm>
            <a:off x="6448300" y="5497849"/>
            <a:ext cx="2101099" cy="798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59262" tIns="29631" rIns="59262" bIns="2963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ea typeface="Arial" charset="0"/>
                <a:cs typeface="Arial" charset="0"/>
              </a:rPr>
              <a:t>0                  0.1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  <a:ea typeface="Arial" charset="0"/>
                <a:cs typeface="Arial" charset="0"/>
              </a:rPr>
              <a:t>[Nic] µM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  <a:ea typeface="Arial" charset="0"/>
                <a:cs typeface="Arial" charset="0"/>
              </a:rPr>
              <a:t>48 hr </a:t>
            </a:r>
            <a:endParaRPr lang="en-US" sz="1600" dirty="0">
              <a:solidFill>
                <a:schemeClr val="bg1"/>
              </a:solidFill>
              <a:ea typeface="Arial" charset="0"/>
              <a:cs typeface="Arial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6840153" y="3739908"/>
            <a:ext cx="1294444" cy="756739"/>
            <a:chOff x="6293888" y="4784936"/>
            <a:chExt cx="438661" cy="756739"/>
          </a:xfrm>
        </p:grpSpPr>
        <p:cxnSp>
          <p:nvCxnSpPr>
            <p:cNvPr id="82" name="Straight Connector 81"/>
            <p:cNvCxnSpPr/>
            <p:nvPr/>
          </p:nvCxnSpPr>
          <p:spPr bwMode="auto">
            <a:xfrm rot="5400000" flipH="1" flipV="1">
              <a:off x="5916295" y="5163025"/>
              <a:ext cx="756243" cy="105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 bwMode="auto">
            <a:xfrm>
              <a:off x="6294415" y="4791959"/>
              <a:ext cx="437584" cy="99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 bwMode="auto">
            <a:xfrm rot="5400000" flipH="1" flipV="1">
              <a:off x="6637035" y="4879921"/>
              <a:ext cx="190500" cy="52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-4149"/>
            <a:ext cx="9144000" cy="6862149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sz="180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45059" name="Rectangle 7"/>
          <p:cNvSpPr>
            <a:spLocks noChangeArrowheads="1"/>
          </p:cNvSpPr>
          <p:nvPr/>
        </p:nvSpPr>
        <p:spPr bwMode="auto">
          <a:xfrm>
            <a:off x="117387" y="31899"/>
            <a:ext cx="90925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FFFF00"/>
                </a:solidFill>
              </a:rPr>
              <a:t>Sequences in the </a:t>
            </a:r>
            <a:r>
              <a:rPr lang="en-US" dirty="0">
                <a:solidFill>
                  <a:srgbClr val="FFFF00"/>
                </a:solidFill>
                <a:latin typeface="Symbol" pitchFamily="18" charset="2"/>
                <a:sym typeface="Symbol" pitchFamily="18" charset="2"/>
              </a:rPr>
              <a:t></a:t>
            </a:r>
            <a:r>
              <a:rPr lang="en-US" dirty="0">
                <a:solidFill>
                  <a:srgbClr val="FFFF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subunit </a:t>
            </a:r>
            <a:r>
              <a:rPr lang="en-US" dirty="0" smtClean="0">
                <a:solidFill>
                  <a:srgbClr val="FFFF00"/>
                </a:solidFill>
              </a:rPr>
              <a:t>M3-M4 loop mediate </a:t>
            </a:r>
            <a:r>
              <a:rPr lang="en-US" dirty="0">
                <a:solidFill>
                  <a:srgbClr val="FFFF00"/>
                </a:solidFill>
              </a:rPr>
              <a:t>ER retention of </a:t>
            </a:r>
            <a:r>
              <a:rPr lang="el-GR" dirty="0">
                <a:solidFill>
                  <a:srgbClr val="FFFF00"/>
                </a:solidFill>
              </a:rPr>
              <a:t>α</a:t>
            </a:r>
            <a:r>
              <a:rPr lang="en-US" dirty="0" smtClean="0">
                <a:solidFill>
                  <a:srgbClr val="FFFF00"/>
                </a:solidFill>
              </a:rPr>
              <a:t>4</a:t>
            </a:r>
            <a:r>
              <a:rPr lang="el-GR" dirty="0" smtClean="0">
                <a:solidFill>
                  <a:srgbClr val="FFFF00"/>
                </a:solidFill>
              </a:rPr>
              <a:t>β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nAChRs</a:t>
            </a:r>
          </a:p>
        </p:txBody>
      </p:sp>
      <p:sp>
        <p:nvSpPr>
          <p:cNvPr id="45060" name="Rectangle 8"/>
          <p:cNvSpPr>
            <a:spLocks noChangeArrowheads="1"/>
          </p:cNvSpPr>
          <p:nvPr/>
        </p:nvSpPr>
        <p:spPr bwMode="auto">
          <a:xfrm>
            <a:off x="-23813" y="3200400"/>
            <a:ext cx="1428751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FF00"/>
                </a:solidFill>
                <a:latin typeface="Symbol" pitchFamily="18" charset="2"/>
                <a:sym typeface="Symbol" pitchFamily="18" charset="2"/>
              </a:rPr>
              <a:t></a:t>
            </a:r>
            <a:r>
              <a:rPr lang="en-US">
                <a:solidFill>
                  <a:srgbClr val="00FF00"/>
                </a:solidFill>
              </a:rPr>
              <a:t>4eGFP</a:t>
            </a:r>
            <a:r>
              <a:rPr lang="en-US">
                <a:solidFill>
                  <a:srgbClr val="FFFF00"/>
                </a:solidFill>
                <a:latin typeface="Symbol" pitchFamily="18" charset="2"/>
                <a:sym typeface="Symbol" pitchFamily="18" charset="2"/>
              </a:rPr>
              <a:t>4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45061" name="Rectangle 9"/>
          <p:cNvSpPr>
            <a:spLocks noChangeArrowheads="1"/>
          </p:cNvSpPr>
          <p:nvPr/>
        </p:nvSpPr>
        <p:spPr bwMode="auto">
          <a:xfrm>
            <a:off x="7749307" y="3152775"/>
            <a:ext cx="1428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solidFill>
                  <a:srgbClr val="00FF00"/>
                </a:solidFill>
                <a:latin typeface="Symbol" pitchFamily="18" charset="2"/>
                <a:sym typeface="Symbol" pitchFamily="18" charset="2"/>
              </a:rPr>
              <a:t></a:t>
            </a:r>
            <a:r>
              <a:rPr lang="en-US" dirty="0">
                <a:solidFill>
                  <a:srgbClr val="00FF00"/>
                </a:solidFill>
              </a:rPr>
              <a:t>4eGFP</a:t>
            </a:r>
            <a:r>
              <a:rPr lang="en-US" dirty="0">
                <a:solidFill>
                  <a:srgbClr val="FFFF00"/>
                </a:solidFill>
                <a:latin typeface="Symbol" pitchFamily="18" charset="2"/>
                <a:sym typeface="Symbol" pitchFamily="18" charset="2"/>
              </a:rPr>
              <a:t>2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5062" name="Line 10"/>
          <p:cNvSpPr>
            <a:spLocks noChangeShapeType="1"/>
          </p:cNvSpPr>
          <p:nvPr/>
        </p:nvSpPr>
        <p:spPr bwMode="auto">
          <a:xfrm>
            <a:off x="11113" y="-1905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3" name="Line 11"/>
          <p:cNvSpPr>
            <a:spLocks noChangeShapeType="1"/>
          </p:cNvSpPr>
          <p:nvPr/>
        </p:nvSpPr>
        <p:spPr bwMode="auto">
          <a:xfrm>
            <a:off x="4495800" y="609600"/>
            <a:ext cx="0" cy="624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a4GFPb2_1_8 Channel 2-crop1-50-RGB12fps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23594" y="1209675"/>
            <a:ext cx="2468563" cy="3643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a4GFPb4-pmCh-1_18-Fr10-500 Channel 2Fr1-100RGB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06525" y="563563"/>
            <a:ext cx="3403600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6" name="Rectangle 12"/>
          <p:cNvSpPr>
            <a:spLocks noChangeArrowheads="1"/>
          </p:cNvSpPr>
          <p:nvPr/>
        </p:nvSpPr>
        <p:spPr bwMode="auto">
          <a:xfrm>
            <a:off x="5868988" y="6581775"/>
            <a:ext cx="27527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400">
                <a:solidFill>
                  <a:schemeClr val="bg1"/>
                </a:solidFill>
              </a:rPr>
              <a:t>Rigo Pantoja,  Rahul Srinivasan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8123238" y="6418263"/>
            <a:ext cx="806450" cy="365125"/>
          </a:xfrm>
        </p:spPr>
        <p:txBody>
          <a:bodyPr/>
          <a:lstStyle/>
          <a:p>
            <a:pPr>
              <a:defRPr/>
            </a:pPr>
            <a:fld id="{FAC45522-E172-4C09-BA5E-0D36B3C368A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5068" name="TextBox 14"/>
          <p:cNvSpPr txBox="1">
            <a:spLocks noChangeArrowheads="1"/>
          </p:cNvSpPr>
          <p:nvPr/>
        </p:nvSpPr>
        <p:spPr bwMode="auto">
          <a:xfrm>
            <a:off x="5188201" y="5236759"/>
            <a:ext cx="31983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dirty="0">
                <a:solidFill>
                  <a:srgbClr val="FF0000"/>
                </a:solidFill>
              </a:rPr>
              <a:t>putative COP 1 retrieval motif</a:t>
            </a:r>
          </a:p>
        </p:txBody>
      </p:sp>
      <p:sp>
        <p:nvSpPr>
          <p:cNvPr id="45069" name="TextBox 13"/>
          <p:cNvSpPr txBox="1">
            <a:spLocks noChangeArrowheads="1"/>
          </p:cNvSpPr>
          <p:nvPr/>
        </p:nvSpPr>
        <p:spPr bwMode="auto">
          <a:xfrm>
            <a:off x="1488496" y="6304682"/>
            <a:ext cx="26468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dirty="0">
                <a:solidFill>
                  <a:srgbClr val="009900"/>
                </a:solidFill>
              </a:rPr>
              <a:t>putative ER export motif</a:t>
            </a:r>
          </a:p>
        </p:txBody>
      </p:sp>
      <p:cxnSp>
        <p:nvCxnSpPr>
          <p:cNvPr id="19" name="Straight Connector 18"/>
          <p:cNvCxnSpPr/>
          <p:nvPr/>
        </p:nvCxnSpPr>
        <p:spPr>
          <a:xfrm rot="16200000" flipV="1">
            <a:off x="6552085" y="5571107"/>
            <a:ext cx="142875" cy="11747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4091311" y="6262740"/>
            <a:ext cx="230187" cy="219075"/>
          </a:xfrm>
          <a:prstGeom prst="line">
            <a:avLst/>
          </a:prstGeom>
          <a:ln w="1905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490234" y="5669174"/>
            <a:ext cx="8575106" cy="6463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chemeClr val="bg1"/>
                </a:solidFill>
                <a:latin typeface="Courier"/>
                <a:cs typeface="Courier"/>
              </a:rPr>
              <a:t>VHHRSPTTHTMAPWVKVVFLEKLPTLLFLQQPRHRCARQRLRL</a:t>
            </a:r>
            <a:r>
              <a:rPr lang="en-US" sz="1800" b="1" dirty="0" smtClean="0">
                <a:solidFill>
                  <a:srgbClr val="FF0000"/>
                </a:solidFill>
                <a:latin typeface="Courier"/>
                <a:cs typeface="Courier"/>
              </a:rPr>
              <a:t>RRRQR</a:t>
            </a:r>
            <a:r>
              <a:rPr lang="en-US" sz="1800" b="1" dirty="0" smtClean="0">
                <a:solidFill>
                  <a:schemeClr val="bg1"/>
                </a:solidFill>
                <a:latin typeface="Courier"/>
                <a:cs typeface="Courier"/>
              </a:rPr>
              <a:t>EREGAGTLFFREG</a:t>
            </a:r>
            <a:endParaRPr lang="en-US" sz="1800" b="1" dirty="0" smtClean="0">
              <a:latin typeface="Courier"/>
              <a:cs typeface="Courier"/>
            </a:endParaRPr>
          </a:p>
          <a:p>
            <a:r>
              <a:rPr lang="en-US" sz="1800" b="1" dirty="0" smtClean="0">
                <a:solidFill>
                  <a:schemeClr val="bg1"/>
                </a:solidFill>
                <a:latin typeface="Courier"/>
                <a:cs typeface="Courier"/>
              </a:rPr>
              <a:t>VHHRSPSTHTMASWVKECFLHKLPTF</a:t>
            </a:r>
            <a:r>
              <a:rPr lang="en-US" sz="1800" b="1" dirty="0" smtClean="0">
                <a:solidFill>
                  <a:srgbClr val="008000"/>
                </a:solidFill>
                <a:latin typeface="Courier"/>
                <a:cs typeface="Courier"/>
              </a:rPr>
              <a:t>LFM</a:t>
            </a:r>
            <a:r>
              <a:rPr lang="en-US" sz="1800" b="1" dirty="0" smtClean="0">
                <a:solidFill>
                  <a:schemeClr val="bg1"/>
                </a:solidFill>
                <a:latin typeface="Courier"/>
                <a:cs typeface="Courier"/>
              </a:rPr>
              <a:t>KRPGLEVSPARVPHSSQLHLTTAEATSTSALG</a:t>
            </a:r>
            <a:endParaRPr lang="en-US" sz="1800" b="1" dirty="0">
              <a:latin typeface="Courier"/>
              <a:cs typeface="Courier"/>
            </a:endParaRPr>
          </a:p>
        </p:txBody>
      </p:sp>
      <p:sp>
        <p:nvSpPr>
          <p:cNvPr id="18" name="Text Box 113"/>
          <p:cNvSpPr txBox="1">
            <a:spLocks noChangeAspect="1" noChangeArrowheads="1"/>
          </p:cNvSpPr>
          <p:nvPr/>
        </p:nvSpPr>
        <p:spPr bwMode="auto">
          <a:xfrm>
            <a:off x="0" y="5406610"/>
            <a:ext cx="109138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  <a:latin typeface="Arial"/>
                <a:ea typeface="Arial" charset="0"/>
                <a:cs typeface="Arial"/>
              </a:rPr>
              <a:t>Mouse </a:t>
            </a:r>
            <a:endParaRPr lang="en-US" sz="1800" dirty="0" smtClean="0">
              <a:solidFill>
                <a:schemeClr val="bg1"/>
              </a:solidFill>
              <a:latin typeface="Arial"/>
              <a:ea typeface="Arial" charset="0"/>
              <a:cs typeface="Arial"/>
            </a:endParaRPr>
          </a:p>
          <a:p>
            <a:r>
              <a:rPr lang="el-GR" sz="1800" dirty="0" smtClean="0">
                <a:solidFill>
                  <a:schemeClr val="bg1"/>
                </a:solidFill>
                <a:latin typeface="Arial"/>
                <a:ea typeface="Arial" charset="0"/>
                <a:cs typeface="Arial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latin typeface="Arial"/>
                <a:cs typeface="Arial"/>
              </a:rPr>
              <a:t>2</a:t>
            </a:r>
          </a:p>
          <a:p>
            <a:r>
              <a:rPr lang="el-GR" sz="1800" dirty="0" smtClean="0">
                <a:solidFill>
                  <a:schemeClr val="bg1"/>
                </a:solidFill>
                <a:latin typeface="Arial"/>
                <a:ea typeface="Arial" charset="0"/>
                <a:cs typeface="Arial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latin typeface="Arial"/>
                <a:cs typeface="Arial"/>
              </a:rPr>
              <a:t>4</a:t>
            </a:r>
            <a:endParaRPr lang="en-US" sz="1800" dirty="0">
              <a:solidFill>
                <a:schemeClr val="bg1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3573463" y="357188"/>
            <a:ext cx="2266950" cy="4000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FFFF00"/>
                </a:solidFill>
                <a:latin typeface="Arial" pitchFamily="34" charset="0"/>
              </a:rPr>
              <a:t>The nicotine video</a:t>
            </a:r>
          </a:p>
        </p:txBody>
      </p:sp>
      <p:sp>
        <p:nvSpPr>
          <p:cNvPr id="1029" name="Text Box 6"/>
          <p:cNvSpPr txBox="1">
            <a:spLocks noChangeArrowheads="1"/>
          </p:cNvSpPr>
          <p:nvPr/>
        </p:nvSpPr>
        <p:spPr bwMode="auto">
          <a:xfrm>
            <a:off x="1770063" y="1600200"/>
            <a:ext cx="5888037" cy="12128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35000"/>
              </a:lnSpc>
            </a:pP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This summarizes knowledge in ~ 2004.</a:t>
            </a:r>
          </a:p>
          <a:p>
            <a:pPr algn="ctr" eaLnBrk="0" hangingPunct="0">
              <a:lnSpc>
                <a:spcPct val="135000"/>
              </a:lnSpc>
            </a:pP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“physical” addiction  vs “psychological” addiction.</a:t>
            </a:r>
          </a:p>
          <a:p>
            <a:pPr algn="ctr" eaLnBrk="0" hangingPunct="0">
              <a:lnSpc>
                <a:spcPct val="135000"/>
              </a:lnSpc>
            </a:pP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Desensitization and “Upregulation”</a:t>
            </a:r>
          </a:p>
        </p:txBody>
      </p:sp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1392238" y="700088"/>
            <a:ext cx="7083425" cy="466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35000"/>
              </a:lnSpc>
            </a:pP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Produced for Pfizer to explain varenicline (Chantix)  to physicians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856538" y="2589213"/>
            <a:ext cx="1636712" cy="374650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101600" dist="76200" dir="18900000" algn="bl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ehavior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847013" y="2938463"/>
            <a:ext cx="1636712" cy="374650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101600" dist="76200" dir="18900000" algn="bl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rPr>
              <a:t>Circuits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847013" y="3287713"/>
            <a:ext cx="1636712" cy="374650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101600" dist="76200" dir="18900000" algn="bl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ynapses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847013" y="3636963"/>
            <a:ext cx="1636712" cy="374650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101600" dist="76200" dir="18900000" algn="bl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eurons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847013" y="3986213"/>
            <a:ext cx="1636712" cy="374650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101600" dist="76200" dir="18900000" algn="bl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sz="16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rPr>
              <a:t>Intracell</a:t>
            </a:r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847013" y="4335463"/>
            <a:ext cx="1636712" cy="374650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101600" dist="76200" dir="18900000" algn="bl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inding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847013" y="4684713"/>
            <a:ext cx="1636712" cy="374650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101600" dist="76200" dir="18900000" algn="bl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rPr>
              <a:t>Nic vs ACh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847013" y="5033963"/>
            <a:ext cx="1636712" cy="374650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101600" dist="76200" dir="18900000" algn="bl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oteins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845425" y="5383213"/>
            <a:ext cx="1638300" cy="373062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101600" dist="76200" dir="18900000" algn="bl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rPr>
              <a:t>RNA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847013" y="5730875"/>
            <a:ext cx="1636712" cy="374650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101600" dist="76200" dir="18900000" algn="bl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rPr>
              <a:t>Genes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-111125" y="3786188"/>
            <a:ext cx="1470025" cy="646112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101600" dist="76200" dir="13500000" algn="b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r"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icotine</a:t>
            </a:r>
          </a:p>
          <a:p>
            <a:pPr algn="r"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ddiction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-111125" y="4394200"/>
            <a:ext cx="1470025" cy="647700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101600" dist="76200" dir="13500000" algn="b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r" eaLnBrk="0" hangingPunct="0">
              <a:defRPr/>
            </a:pPr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rPr>
              <a:t>Parkinson’s </a:t>
            </a:r>
          </a:p>
          <a:p>
            <a:pPr algn="r" eaLnBrk="0" hangingPunct="0">
              <a:defRPr/>
            </a:pPr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rPr>
              <a:t>Disease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-111125" y="5022850"/>
            <a:ext cx="1470025" cy="374650"/>
          </a:xfrm>
          <a:prstGeom prst="round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101600" dist="76200" dir="13500000" algn="b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pAutoFit/>
          </a:bodyPr>
          <a:lstStyle/>
          <a:p>
            <a:pPr algn="r" eaLnBrk="0" hangingPunct="0">
              <a:defRPr/>
            </a:pPr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rPr>
              <a:t>ADNFLE</a:t>
            </a:r>
          </a:p>
        </p:txBody>
      </p:sp>
      <p:sp>
        <p:nvSpPr>
          <p:cNvPr id="49" name="Rectangle 48"/>
          <p:cNvSpPr/>
          <p:nvPr/>
        </p:nvSpPr>
        <p:spPr>
          <a:xfrm>
            <a:off x="-9525" y="3687763"/>
            <a:ext cx="136525" cy="1889125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50800" dist="381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Rectangle 49"/>
          <p:cNvSpPr/>
          <p:nvPr/>
        </p:nvSpPr>
        <p:spPr>
          <a:xfrm flipH="1">
            <a:off x="9020175" y="2290763"/>
            <a:ext cx="136525" cy="4002087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  <a:effectLst>
            <a:outerShdw blurRad="101600" dist="76200" dir="10800000" algn="r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2832100" y="2435225"/>
            <a:ext cx="4814888" cy="4230688"/>
            <a:chOff x="2832082" y="2435767"/>
            <a:chExt cx="4814836" cy="4230687"/>
          </a:xfrm>
        </p:grpSpPr>
        <p:grpSp>
          <p:nvGrpSpPr>
            <p:cNvPr id="1048" name="Group 50"/>
            <p:cNvGrpSpPr>
              <a:grpSpLocks/>
            </p:cNvGrpSpPr>
            <p:nvPr/>
          </p:nvGrpSpPr>
          <p:grpSpPr bwMode="auto">
            <a:xfrm>
              <a:off x="2832082" y="2435767"/>
              <a:ext cx="2779712" cy="4230687"/>
              <a:chOff x="2801940" y="2455249"/>
              <a:chExt cx="2779184" cy="4230686"/>
            </a:xfrm>
          </p:grpSpPr>
          <p:sp>
            <p:nvSpPr>
              <p:cNvPr id="1051" name="Rectangle 17"/>
              <p:cNvSpPr>
                <a:spLocks noChangeArrowheads="1"/>
              </p:cNvSpPr>
              <p:nvPr/>
            </p:nvSpPr>
            <p:spPr bwMode="auto">
              <a:xfrm>
                <a:off x="2801940" y="2455249"/>
                <a:ext cx="1727248" cy="341323"/>
              </a:xfrm>
              <a:prstGeom prst="rect">
                <a:avLst/>
              </a:prstGeom>
              <a:noFill/>
              <a:ln w="19050" algn="ctr">
                <a:solidFill>
                  <a:srgbClr val="FFFF66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>
                  <a:latin typeface="Arial" pitchFamily="34" charset="0"/>
                </a:endParaRPr>
              </a:p>
            </p:txBody>
          </p:sp>
          <p:graphicFrame>
            <p:nvGraphicFramePr>
              <p:cNvPr id="1026" name="Object 8"/>
              <p:cNvGraphicFramePr>
                <a:graphicFrameLocks noChangeAspect="1"/>
              </p:cNvGraphicFramePr>
              <p:nvPr/>
            </p:nvGraphicFramePr>
            <p:xfrm>
              <a:off x="3366368" y="3282362"/>
              <a:ext cx="2214756" cy="2563896"/>
            </p:xfrm>
            <a:graphic>
              <a:graphicData uri="http://schemas.openxmlformats.org/presentationml/2006/ole">
                <p:oleObj spid="_x0000_s1026" name="Image" r:id="rId3" imgW="7238095" imgH="6146032" progId="">
                  <p:embed/>
                </p:oleObj>
              </a:graphicData>
            </a:graphic>
          </p:graphicFrame>
          <p:sp>
            <p:nvSpPr>
              <p:cNvPr id="1052" name="Line 10"/>
              <p:cNvSpPr>
                <a:spLocks noChangeShapeType="1"/>
              </p:cNvSpPr>
              <p:nvPr/>
            </p:nvSpPr>
            <p:spPr bwMode="auto">
              <a:xfrm>
                <a:off x="3888702" y="6012593"/>
                <a:ext cx="831923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3" name="Text Box 11"/>
              <p:cNvSpPr txBox="1">
                <a:spLocks noChangeArrowheads="1"/>
              </p:cNvSpPr>
              <p:nvPr/>
            </p:nvSpPr>
            <p:spPr bwMode="auto">
              <a:xfrm>
                <a:off x="3675958" y="5978026"/>
                <a:ext cx="1496054" cy="70790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chemeClr val="bg1"/>
                    </a:solidFill>
                    <a:latin typeface="Arial" pitchFamily="34" charset="0"/>
                  </a:rPr>
                  <a:t>nicotine</a:t>
                </a:r>
              </a:p>
              <a:p>
                <a:pPr algn="ctr" eaLnBrk="0" hangingPunct="0"/>
                <a:r>
                  <a:rPr lang="en-US">
                    <a:solidFill>
                      <a:schemeClr val="bg1"/>
                    </a:solidFill>
                    <a:latin typeface="Arial" pitchFamily="34" charset="0"/>
                  </a:rPr>
                  <a:t>20 seconds</a:t>
                </a:r>
              </a:p>
            </p:txBody>
          </p:sp>
          <p:sp>
            <p:nvSpPr>
              <p:cNvPr id="1054" name="Line 12"/>
              <p:cNvSpPr>
                <a:spLocks noChangeShapeType="1"/>
              </p:cNvSpPr>
              <p:nvPr/>
            </p:nvSpPr>
            <p:spPr bwMode="auto">
              <a:xfrm rot="-5400000">
                <a:off x="3934763" y="4201195"/>
                <a:ext cx="736624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5" name="Text Box 13"/>
              <p:cNvSpPr txBox="1">
                <a:spLocks noChangeArrowheads="1"/>
              </p:cNvSpPr>
              <p:nvPr/>
            </p:nvSpPr>
            <p:spPr bwMode="auto">
              <a:xfrm>
                <a:off x="4255446" y="3830068"/>
                <a:ext cx="1212297" cy="70790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>
                    <a:solidFill>
                      <a:schemeClr val="bg1"/>
                    </a:solidFill>
                    <a:latin typeface="Arial" pitchFamily="34" charset="0"/>
                  </a:rPr>
                  <a:t>1 million</a:t>
                </a:r>
              </a:p>
              <a:p>
                <a:pPr algn="ctr" eaLnBrk="0" hangingPunct="0"/>
                <a:r>
                  <a:rPr lang="en-US">
                    <a:solidFill>
                      <a:schemeClr val="bg1"/>
                    </a:solidFill>
                    <a:latin typeface="Arial" pitchFamily="34" charset="0"/>
                  </a:rPr>
                  <a:t>channels</a:t>
                </a:r>
              </a:p>
            </p:txBody>
          </p:sp>
          <p:sp>
            <p:nvSpPr>
              <p:cNvPr id="1056" name="Line 15"/>
              <p:cNvSpPr>
                <a:spLocks noChangeShapeType="1"/>
              </p:cNvSpPr>
              <p:nvPr/>
            </p:nvSpPr>
            <p:spPr bwMode="auto">
              <a:xfrm>
                <a:off x="3717272" y="2888957"/>
                <a:ext cx="142100" cy="473675"/>
              </a:xfrm>
              <a:prstGeom prst="line">
                <a:avLst/>
              </a:prstGeom>
              <a:noFill/>
              <a:ln w="19050">
                <a:solidFill>
                  <a:srgbClr val="FFFF66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9" name="TextBox 28"/>
            <p:cNvSpPr txBox="1">
              <a:spLocks noChangeArrowheads="1"/>
            </p:cNvSpPr>
            <p:nvPr/>
          </p:nvSpPr>
          <p:spPr bwMode="auto">
            <a:xfrm>
              <a:off x="4525551" y="4537325"/>
              <a:ext cx="3121367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FF00"/>
                  </a:solidFill>
                </a:rPr>
                <a:t>Closed states(s) more stable</a:t>
              </a:r>
            </a:p>
            <a:p>
              <a:pPr eaLnBrk="0" hangingPunct="0"/>
              <a:r>
                <a:rPr lang="en-US" sz="1800">
                  <a:solidFill>
                    <a:srgbClr val="FFFF00"/>
                  </a:solidFill>
                </a:rPr>
                <a:t> than open states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rot="10800000" flipV="1">
              <a:off x="4260817" y="4742404"/>
              <a:ext cx="311147" cy="280987"/>
            </a:xfrm>
            <a:prstGeom prst="straightConnector1">
              <a:avLst/>
            </a:prstGeom>
            <a:ln w="1587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5E8BA0-6C29-444A-BE2A-0D00CA05A47C}" type="slidenum">
              <a:rPr lang="en-US"/>
              <a:pPr>
                <a:defRPr/>
              </a:pPr>
              <a:t>2</a:t>
            </a:fld>
            <a:r>
              <a:rPr lang="en-US"/>
              <a:t>/43</a:t>
            </a:r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1136650" y="76200"/>
            <a:ext cx="680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FFFF00"/>
                </a:solidFill>
              </a:rPr>
              <a:t>The </a:t>
            </a:r>
            <a:r>
              <a:rPr lang="en-US">
                <a:solidFill>
                  <a:srgbClr val="FFFF00"/>
                </a:solidFill>
                <a:latin typeface="Symbol" pitchFamily="18" charset="2"/>
                <a:sym typeface="Symbol" pitchFamily="18" charset="2"/>
              </a:rPr>
              <a:t></a:t>
            </a:r>
            <a:r>
              <a:rPr lang="en-US">
                <a:solidFill>
                  <a:srgbClr val="FFFF00"/>
                </a:solidFill>
              </a:rPr>
              <a:t>2 nAChR subunit mediates ER retention of receptors</a:t>
            </a:r>
          </a:p>
        </p:txBody>
      </p:sp>
      <p:sp>
        <p:nvSpPr>
          <p:cNvPr id="6150" name="Rectangle 8"/>
          <p:cNvSpPr>
            <a:spLocks noChangeArrowheads="1"/>
          </p:cNvSpPr>
          <p:nvPr/>
        </p:nvSpPr>
        <p:spPr bwMode="auto">
          <a:xfrm>
            <a:off x="1600200" y="812800"/>
            <a:ext cx="1316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solidFill>
                  <a:srgbClr val="00FF00"/>
                </a:solidFill>
                <a:latin typeface="Symbol" pitchFamily="18" charset="2"/>
                <a:sym typeface="Symbol" pitchFamily="18" charset="2"/>
              </a:rPr>
              <a:t></a:t>
            </a:r>
            <a:r>
              <a:rPr lang="en-US" sz="1800">
                <a:solidFill>
                  <a:srgbClr val="00FF00"/>
                </a:solidFill>
              </a:rPr>
              <a:t>4eGFP</a:t>
            </a:r>
            <a:r>
              <a:rPr lang="en-US" sz="180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</a:t>
            </a:r>
            <a:r>
              <a:rPr lang="en-US" sz="1800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5857875" y="812800"/>
            <a:ext cx="13160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solidFill>
                  <a:srgbClr val="00FF00"/>
                </a:solidFill>
                <a:latin typeface="Symbol" pitchFamily="18" charset="2"/>
                <a:sym typeface="Symbol" pitchFamily="18" charset="2"/>
              </a:rPr>
              <a:t></a:t>
            </a:r>
            <a:r>
              <a:rPr lang="en-US" sz="1800">
                <a:solidFill>
                  <a:srgbClr val="00FF00"/>
                </a:solidFill>
              </a:rPr>
              <a:t>4eGFP</a:t>
            </a:r>
            <a:r>
              <a:rPr lang="en-US" sz="180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</a:t>
            </a:r>
            <a:r>
              <a:rPr lang="en-US" sz="1800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6152" name="Line 10"/>
          <p:cNvSpPr>
            <a:spLocks noChangeShapeType="1"/>
          </p:cNvSpPr>
          <p:nvPr/>
        </p:nvSpPr>
        <p:spPr bwMode="auto">
          <a:xfrm>
            <a:off x="11113" y="609600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Line 11"/>
          <p:cNvSpPr>
            <a:spLocks noChangeShapeType="1"/>
          </p:cNvSpPr>
          <p:nvPr/>
        </p:nvSpPr>
        <p:spPr bwMode="auto">
          <a:xfrm>
            <a:off x="4495800" y="609600"/>
            <a:ext cx="0" cy="624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Rectangle 12"/>
          <p:cNvSpPr>
            <a:spLocks noChangeArrowheads="1"/>
          </p:cNvSpPr>
          <p:nvPr/>
        </p:nvSpPr>
        <p:spPr bwMode="auto">
          <a:xfrm>
            <a:off x="7127875" y="6380163"/>
            <a:ext cx="1539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chemeClr val="bg1"/>
                </a:solidFill>
              </a:rPr>
              <a:t>Rigo Pantoja</a:t>
            </a:r>
          </a:p>
          <a:p>
            <a:pPr eaLnBrk="0" hangingPunct="0"/>
            <a:r>
              <a:rPr lang="en-US" sz="1400">
                <a:solidFill>
                  <a:schemeClr val="bg1"/>
                </a:solidFill>
              </a:rPr>
              <a:t>Rahul Srinivasan</a:t>
            </a:r>
          </a:p>
        </p:txBody>
      </p:sp>
      <p:graphicFrame>
        <p:nvGraphicFramePr>
          <p:cNvPr id="9218" name="Object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76400" y="2462213"/>
          <a:ext cx="1730375" cy="2827337"/>
        </p:xfrm>
        <a:graphic>
          <a:graphicData uri="http://schemas.openxmlformats.org/presentationml/2006/ole">
            <p:oleObj spid="_x0000_s6146" name="Video Clip" r:id="rId4" imgW="2161905" imgH="3448531" progId="AVIFile">
              <p:embed/>
            </p:oleObj>
          </a:graphicData>
        </a:graphic>
      </p:graphicFrame>
      <p:graphicFrame>
        <p:nvGraphicFramePr>
          <p:cNvPr id="9219" name="Object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72113" y="1503363"/>
          <a:ext cx="2873375" cy="4489450"/>
        </p:xfrm>
        <a:graphic>
          <a:graphicData uri="http://schemas.openxmlformats.org/presentationml/2006/ole">
            <p:oleObj spid="_x0000_s6147" name="Video Clip" r:id="rId5" imgW="3067478" imgH="4761905" progId="AVIFile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194AED-9962-4E74-9C41-2F53B63A01BB}" type="slidenum">
              <a:rPr lang="en-US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94732" y="3103233"/>
            <a:ext cx="8866536" cy="3751246"/>
            <a:chOff x="94732" y="3103233"/>
            <a:chExt cx="8866536" cy="3751246"/>
          </a:xfrm>
        </p:grpSpPr>
        <p:grpSp>
          <p:nvGrpSpPr>
            <p:cNvPr id="68" name="Group 67"/>
            <p:cNvGrpSpPr/>
            <p:nvPr/>
          </p:nvGrpSpPr>
          <p:grpSpPr>
            <a:xfrm>
              <a:off x="94732" y="3103233"/>
              <a:ext cx="8866536" cy="3751246"/>
              <a:chOff x="94732" y="3103233"/>
              <a:chExt cx="8866536" cy="3751246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94732" y="3103233"/>
                <a:ext cx="8866536" cy="3751246"/>
                <a:chOff x="94732" y="3103233"/>
                <a:chExt cx="8866536" cy="3751246"/>
              </a:xfrm>
            </p:grpSpPr>
            <p:pic>
              <p:nvPicPr>
                <p:cNvPr id="29" name="Picture 4" descr="KO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1626377" y="3103233"/>
                  <a:ext cx="3718996" cy="371899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30" name="Picture 6" descr="wt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 rot="10793515">
                  <a:off x="5225367" y="3118578"/>
                  <a:ext cx="3735901" cy="373590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66" name="Group 65"/>
                <p:cNvGrpSpPr/>
                <p:nvPr/>
              </p:nvGrpSpPr>
              <p:grpSpPr>
                <a:xfrm>
                  <a:off x="94732" y="4197760"/>
                  <a:ext cx="1156551" cy="1469428"/>
                  <a:chOff x="94732" y="4197760"/>
                  <a:chExt cx="1156551" cy="1469428"/>
                </a:xfrm>
              </p:grpSpPr>
              <p:grpSp>
                <p:nvGrpSpPr>
                  <p:cNvPr id="33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345510" y="5250210"/>
                    <a:ext cx="805782" cy="416978"/>
                    <a:chOff x="1844" y="3901"/>
                    <a:chExt cx="572" cy="296"/>
                  </a:xfrm>
                </p:grpSpPr>
                <p:sp>
                  <p:nvSpPr>
                    <p:cNvPr id="34" name="Oval 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48" y="3945"/>
                      <a:ext cx="568" cy="252"/>
                    </a:xfrm>
                    <a:prstGeom prst="ellipse">
                      <a:avLst/>
                    </a:prstGeom>
                    <a:solidFill>
                      <a:srgbClr val="C0C0C0"/>
                    </a:solidFill>
                    <a:ln w="158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 eaLnBrk="0" hangingPunct="0"/>
                      <a:endParaRPr lang="en-US" sz="2400">
                        <a:solidFill>
                          <a:schemeClr val="bg1"/>
                        </a:solidFill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35" name="Oval 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44" y="3901"/>
                      <a:ext cx="568" cy="252"/>
                    </a:xfrm>
                    <a:prstGeom prst="ellipse">
                      <a:avLst/>
                    </a:prstGeom>
                    <a:noFill/>
                    <a:ln w="15875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0" hangingPunct="0"/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  <p:sp>
                  <p:nvSpPr>
                    <p:cNvPr id="36" name="Line 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844" y="4033"/>
                      <a:ext cx="0" cy="56"/>
                    </a:xfrm>
                    <a:prstGeom prst="line">
                      <a:avLst/>
                    </a:prstGeom>
                    <a:noFill/>
                    <a:ln w="158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7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16" y="4025"/>
                      <a:ext cx="0" cy="56"/>
                    </a:xfrm>
                    <a:prstGeom prst="line">
                      <a:avLst/>
                    </a:prstGeom>
                    <a:noFill/>
                    <a:ln w="158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38" name="Group 10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2025" y="4010"/>
                      <a:ext cx="207" cy="134"/>
                      <a:chOff x="2887" y="3328"/>
                      <a:chExt cx="677" cy="436"/>
                    </a:xfrm>
                  </p:grpSpPr>
                  <p:sp>
                    <p:nvSpPr>
                      <p:cNvPr id="39" name="Freeform 11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2892" y="3631"/>
                        <a:ext cx="668" cy="133"/>
                      </a:xfrm>
                      <a:custGeom>
                        <a:avLst/>
                        <a:gdLst>
                          <a:gd name="T0" fmla="*/ 0 w 668"/>
                          <a:gd name="T1" fmla="*/ 1 h 189"/>
                          <a:gd name="T2" fmla="*/ 220 w 668"/>
                          <a:gd name="T3" fmla="*/ 1 h 189"/>
                          <a:gd name="T4" fmla="*/ 428 w 668"/>
                          <a:gd name="T5" fmla="*/ 1 h 189"/>
                          <a:gd name="T6" fmla="*/ 668 w 668"/>
                          <a:gd name="T7" fmla="*/ 1 h 189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668"/>
                          <a:gd name="T13" fmla="*/ 0 h 189"/>
                          <a:gd name="T14" fmla="*/ 668 w 668"/>
                          <a:gd name="T15" fmla="*/ 189 h 189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668" h="189">
                            <a:moveTo>
                              <a:pt x="0" y="169"/>
                            </a:moveTo>
                            <a:cubicBezTo>
                              <a:pt x="74" y="115"/>
                              <a:pt x="149" y="61"/>
                              <a:pt x="220" y="37"/>
                            </a:cubicBezTo>
                            <a:cubicBezTo>
                              <a:pt x="291" y="13"/>
                              <a:pt x="353" y="0"/>
                              <a:pt x="428" y="25"/>
                            </a:cubicBezTo>
                            <a:cubicBezTo>
                              <a:pt x="503" y="50"/>
                              <a:pt x="601" y="153"/>
                              <a:pt x="668" y="189"/>
                            </a:cubicBezTo>
                          </a:path>
                        </a:pathLst>
                      </a:custGeom>
                      <a:solidFill>
                        <a:schemeClr val="accent2"/>
                      </a:solidFill>
                      <a:ln w="158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0" name="Freeform 12"/>
                      <p:cNvSpPr>
                        <a:spLocks noChangeAspect="1"/>
                      </p:cNvSpPr>
                      <p:nvPr/>
                    </p:nvSpPr>
                    <p:spPr bwMode="auto">
                      <a:xfrm flipV="1">
                        <a:off x="2896" y="3331"/>
                        <a:ext cx="668" cy="133"/>
                      </a:xfrm>
                      <a:custGeom>
                        <a:avLst/>
                        <a:gdLst>
                          <a:gd name="T0" fmla="*/ 0 w 668"/>
                          <a:gd name="T1" fmla="*/ 1 h 189"/>
                          <a:gd name="T2" fmla="*/ 220 w 668"/>
                          <a:gd name="T3" fmla="*/ 1 h 189"/>
                          <a:gd name="T4" fmla="*/ 428 w 668"/>
                          <a:gd name="T5" fmla="*/ 1 h 189"/>
                          <a:gd name="T6" fmla="*/ 668 w 668"/>
                          <a:gd name="T7" fmla="*/ 1 h 189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668"/>
                          <a:gd name="T13" fmla="*/ 0 h 189"/>
                          <a:gd name="T14" fmla="*/ 668 w 668"/>
                          <a:gd name="T15" fmla="*/ 189 h 189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668" h="189">
                            <a:moveTo>
                              <a:pt x="0" y="169"/>
                            </a:moveTo>
                            <a:cubicBezTo>
                              <a:pt x="74" y="115"/>
                              <a:pt x="149" y="61"/>
                              <a:pt x="220" y="37"/>
                            </a:cubicBezTo>
                            <a:cubicBezTo>
                              <a:pt x="291" y="13"/>
                              <a:pt x="353" y="0"/>
                              <a:pt x="428" y="25"/>
                            </a:cubicBezTo>
                            <a:cubicBezTo>
                              <a:pt x="503" y="50"/>
                              <a:pt x="601" y="153"/>
                              <a:pt x="668" y="189"/>
                            </a:cubicBezTo>
                          </a:path>
                        </a:pathLst>
                      </a:custGeom>
                      <a:solidFill>
                        <a:schemeClr val="accent2"/>
                      </a:solidFill>
                      <a:ln w="158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1" name="Freeform 13"/>
                      <p:cNvSpPr>
                        <a:spLocks noChangeAspect="1"/>
                      </p:cNvSpPr>
                      <p:nvPr/>
                    </p:nvSpPr>
                    <p:spPr bwMode="auto">
                      <a:xfrm rot="16200000" flipV="1">
                        <a:off x="2748" y="3471"/>
                        <a:ext cx="412" cy="133"/>
                      </a:xfrm>
                      <a:custGeom>
                        <a:avLst/>
                        <a:gdLst>
                          <a:gd name="T0" fmla="*/ 0 w 668"/>
                          <a:gd name="T1" fmla="*/ 1 h 189"/>
                          <a:gd name="T2" fmla="*/ 1 w 668"/>
                          <a:gd name="T3" fmla="*/ 1 h 189"/>
                          <a:gd name="T4" fmla="*/ 1 w 668"/>
                          <a:gd name="T5" fmla="*/ 1 h 189"/>
                          <a:gd name="T6" fmla="*/ 1 w 668"/>
                          <a:gd name="T7" fmla="*/ 1 h 189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668"/>
                          <a:gd name="T13" fmla="*/ 0 h 189"/>
                          <a:gd name="T14" fmla="*/ 668 w 668"/>
                          <a:gd name="T15" fmla="*/ 189 h 189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668" h="189">
                            <a:moveTo>
                              <a:pt x="0" y="169"/>
                            </a:moveTo>
                            <a:cubicBezTo>
                              <a:pt x="74" y="115"/>
                              <a:pt x="149" y="61"/>
                              <a:pt x="220" y="37"/>
                            </a:cubicBezTo>
                            <a:cubicBezTo>
                              <a:pt x="291" y="13"/>
                              <a:pt x="353" y="0"/>
                              <a:pt x="428" y="25"/>
                            </a:cubicBezTo>
                            <a:cubicBezTo>
                              <a:pt x="503" y="50"/>
                              <a:pt x="601" y="153"/>
                              <a:pt x="668" y="189"/>
                            </a:cubicBezTo>
                          </a:path>
                        </a:pathLst>
                      </a:custGeom>
                      <a:solidFill>
                        <a:schemeClr val="accent2"/>
                      </a:solidFill>
                      <a:ln w="158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2" name="Freeform 14"/>
                      <p:cNvSpPr>
                        <a:spLocks noChangeAspect="1"/>
                      </p:cNvSpPr>
                      <p:nvPr/>
                    </p:nvSpPr>
                    <p:spPr bwMode="auto">
                      <a:xfrm rot="5400000" flipH="1" flipV="1">
                        <a:off x="3282" y="3477"/>
                        <a:ext cx="432" cy="133"/>
                      </a:xfrm>
                      <a:custGeom>
                        <a:avLst/>
                        <a:gdLst>
                          <a:gd name="T0" fmla="*/ 0 w 668"/>
                          <a:gd name="T1" fmla="*/ 1 h 189"/>
                          <a:gd name="T2" fmla="*/ 1 w 668"/>
                          <a:gd name="T3" fmla="*/ 1 h 189"/>
                          <a:gd name="T4" fmla="*/ 1 w 668"/>
                          <a:gd name="T5" fmla="*/ 1 h 189"/>
                          <a:gd name="T6" fmla="*/ 1 w 668"/>
                          <a:gd name="T7" fmla="*/ 1 h 189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668"/>
                          <a:gd name="T13" fmla="*/ 0 h 189"/>
                          <a:gd name="T14" fmla="*/ 668 w 668"/>
                          <a:gd name="T15" fmla="*/ 189 h 189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668" h="189">
                            <a:moveTo>
                              <a:pt x="0" y="169"/>
                            </a:moveTo>
                            <a:cubicBezTo>
                              <a:pt x="74" y="115"/>
                              <a:pt x="149" y="61"/>
                              <a:pt x="220" y="37"/>
                            </a:cubicBezTo>
                            <a:cubicBezTo>
                              <a:pt x="291" y="13"/>
                              <a:pt x="353" y="0"/>
                              <a:pt x="428" y="25"/>
                            </a:cubicBezTo>
                            <a:cubicBezTo>
                              <a:pt x="503" y="50"/>
                              <a:pt x="601" y="153"/>
                              <a:pt x="668" y="189"/>
                            </a:cubicBezTo>
                          </a:path>
                        </a:pathLst>
                      </a:custGeom>
                      <a:solidFill>
                        <a:schemeClr val="accent2"/>
                      </a:solidFill>
                      <a:ln w="158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43" name="Group 11"/>
                  <p:cNvGrpSpPr>
                    <a:grpSpLocks/>
                  </p:cNvGrpSpPr>
                  <p:nvPr/>
                </p:nvGrpSpPr>
                <p:grpSpPr bwMode="auto">
                  <a:xfrm>
                    <a:off x="94732" y="4197760"/>
                    <a:ext cx="1156551" cy="408526"/>
                    <a:chOff x="621" y="787"/>
                    <a:chExt cx="2102" cy="732"/>
                  </a:xfrm>
                </p:grpSpPr>
                <p:sp>
                  <p:nvSpPr>
                    <p:cNvPr id="44" name="Freeform 12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348" y="872"/>
                      <a:ext cx="951" cy="416"/>
                    </a:xfrm>
                    <a:custGeom>
                      <a:avLst/>
                      <a:gdLst>
                        <a:gd name="T0" fmla="*/ 0 w 951"/>
                        <a:gd name="T1" fmla="*/ 407 h 416"/>
                        <a:gd name="T2" fmla="*/ 951 w 951"/>
                        <a:gd name="T3" fmla="*/ 416 h 416"/>
                        <a:gd name="T4" fmla="*/ 951 w 951"/>
                        <a:gd name="T5" fmla="*/ 407 h 416"/>
                        <a:gd name="T6" fmla="*/ 918 w 951"/>
                        <a:gd name="T7" fmla="*/ 327 h 416"/>
                        <a:gd name="T8" fmla="*/ 691 w 951"/>
                        <a:gd name="T9" fmla="*/ 132 h 416"/>
                        <a:gd name="T10" fmla="*/ 271 w 951"/>
                        <a:gd name="T11" fmla="*/ 8 h 416"/>
                        <a:gd name="T12" fmla="*/ 0 w 951"/>
                        <a:gd name="T13" fmla="*/ 398 h 416"/>
                        <a:gd name="T14" fmla="*/ 0 w 951"/>
                        <a:gd name="T15" fmla="*/ 407 h 4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951"/>
                        <a:gd name="T25" fmla="*/ 0 h 416"/>
                        <a:gd name="T26" fmla="*/ 951 w 951"/>
                        <a:gd name="T27" fmla="*/ 416 h 4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951" h="416">
                          <a:moveTo>
                            <a:pt x="0" y="407"/>
                          </a:moveTo>
                          <a:lnTo>
                            <a:pt x="951" y="416"/>
                          </a:lnTo>
                          <a:lnTo>
                            <a:pt x="951" y="407"/>
                          </a:lnTo>
                          <a:lnTo>
                            <a:pt x="918" y="327"/>
                          </a:lnTo>
                          <a:lnTo>
                            <a:pt x="691" y="132"/>
                          </a:lnTo>
                          <a:cubicBezTo>
                            <a:pt x="583" y="79"/>
                            <a:pt x="520" y="0"/>
                            <a:pt x="271" y="8"/>
                          </a:cubicBezTo>
                          <a:cubicBezTo>
                            <a:pt x="22" y="16"/>
                            <a:pt x="65" y="316"/>
                            <a:pt x="0" y="398"/>
                          </a:cubicBezTo>
                          <a:lnTo>
                            <a:pt x="0" y="407"/>
                          </a:lnTo>
                          <a:close/>
                        </a:path>
                      </a:pathLst>
                    </a:custGeom>
                    <a:solidFill>
                      <a:srgbClr val="B4B4B4"/>
                    </a:solidFill>
                    <a:ln w="8001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5" name="Freeform 13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621" y="787"/>
                      <a:ext cx="735" cy="491"/>
                    </a:xfrm>
                    <a:custGeom>
                      <a:avLst/>
                      <a:gdLst>
                        <a:gd name="T0" fmla="*/ 1 w 1113"/>
                        <a:gd name="T1" fmla="*/ 1 h 743"/>
                        <a:gd name="T2" fmla="*/ 1 w 1113"/>
                        <a:gd name="T3" fmla="*/ 1 h 743"/>
                        <a:gd name="T4" fmla="*/ 1 w 1113"/>
                        <a:gd name="T5" fmla="*/ 1 h 743"/>
                        <a:gd name="T6" fmla="*/ 1 w 1113"/>
                        <a:gd name="T7" fmla="*/ 1 h 743"/>
                        <a:gd name="T8" fmla="*/ 1 w 1113"/>
                        <a:gd name="T9" fmla="*/ 1 h 743"/>
                        <a:gd name="T10" fmla="*/ 1 w 1113"/>
                        <a:gd name="T11" fmla="*/ 1 h 743"/>
                        <a:gd name="T12" fmla="*/ 1 w 1113"/>
                        <a:gd name="T13" fmla="*/ 1 h 743"/>
                        <a:gd name="T14" fmla="*/ 1 w 1113"/>
                        <a:gd name="T15" fmla="*/ 1 h 743"/>
                        <a:gd name="T16" fmla="*/ 1 w 1113"/>
                        <a:gd name="T17" fmla="*/ 1 h 743"/>
                        <a:gd name="T18" fmla="*/ 1 w 1113"/>
                        <a:gd name="T19" fmla="*/ 1 h 743"/>
                        <a:gd name="T20" fmla="*/ 1 w 1113"/>
                        <a:gd name="T21" fmla="*/ 1 h 743"/>
                        <a:gd name="T22" fmla="*/ 0 w 1113"/>
                        <a:gd name="T23" fmla="*/ 1 h 743"/>
                        <a:gd name="T24" fmla="*/ 0 w 1113"/>
                        <a:gd name="T25" fmla="*/ 1 h 743"/>
                        <a:gd name="T26" fmla="*/ 0 w 1113"/>
                        <a:gd name="T27" fmla="*/ 1 h 743"/>
                        <a:gd name="T28" fmla="*/ 1 w 1113"/>
                        <a:gd name="T29" fmla="*/ 1 h 743"/>
                        <a:gd name="T30" fmla="*/ 1 w 1113"/>
                        <a:gd name="T31" fmla="*/ 1 h 743"/>
                        <a:gd name="T32" fmla="*/ 1 w 1113"/>
                        <a:gd name="T33" fmla="*/ 1 h 743"/>
                        <a:gd name="T34" fmla="*/ 1 w 1113"/>
                        <a:gd name="T35" fmla="*/ 0 h 743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w 1113"/>
                        <a:gd name="T55" fmla="*/ 0 h 743"/>
                        <a:gd name="T56" fmla="*/ 1113 w 1113"/>
                        <a:gd name="T57" fmla="*/ 743 h 743"/>
                      </a:gdLst>
                      <a:ahLst/>
                      <a:cxnLst>
                        <a:cxn ang="T36">
                          <a:pos x="T0" y="T1"/>
                        </a:cxn>
                        <a:cxn ang="T37">
                          <a:pos x="T2" y="T3"/>
                        </a:cxn>
                        <a:cxn ang="T38">
                          <a:pos x="T4" y="T5"/>
                        </a:cxn>
                        <a:cxn ang="T39">
                          <a:pos x="T6" y="T7"/>
                        </a:cxn>
                        <a:cxn ang="T40">
                          <a:pos x="T8" y="T9"/>
                        </a:cxn>
                        <a:cxn ang="T41">
                          <a:pos x="T10" y="T11"/>
                        </a:cxn>
                        <a:cxn ang="T42">
                          <a:pos x="T12" y="T13"/>
                        </a:cxn>
                        <a:cxn ang="T43">
                          <a:pos x="T14" y="T15"/>
                        </a:cxn>
                        <a:cxn ang="T44">
                          <a:pos x="T16" y="T17"/>
                        </a:cxn>
                        <a:cxn ang="T45">
                          <a:pos x="T18" y="T19"/>
                        </a:cxn>
                        <a:cxn ang="T46">
                          <a:pos x="T20" y="T21"/>
                        </a:cxn>
                        <a:cxn ang="T47">
                          <a:pos x="T22" y="T23"/>
                        </a:cxn>
                        <a:cxn ang="T48">
                          <a:pos x="T24" y="T25"/>
                        </a:cxn>
                        <a:cxn ang="T49">
                          <a:pos x="T26" y="T27"/>
                        </a:cxn>
                        <a:cxn ang="T50">
                          <a:pos x="T28" y="T29"/>
                        </a:cxn>
                        <a:cxn ang="T51">
                          <a:pos x="T30" y="T31"/>
                        </a:cxn>
                        <a:cxn ang="T52">
                          <a:pos x="T32" y="T33"/>
                        </a:cxn>
                        <a:cxn ang="T53">
                          <a:pos x="T34" y="T35"/>
                        </a:cxn>
                      </a:cxnLst>
                      <a:rect l="T54" t="T55" r="T56" b="T57"/>
                      <a:pathLst>
                        <a:path w="1113" h="743">
                          <a:moveTo>
                            <a:pt x="1113" y="733"/>
                          </a:moveTo>
                          <a:lnTo>
                            <a:pt x="965" y="740"/>
                          </a:lnTo>
                          <a:lnTo>
                            <a:pt x="810" y="743"/>
                          </a:lnTo>
                          <a:lnTo>
                            <a:pt x="721" y="743"/>
                          </a:lnTo>
                          <a:lnTo>
                            <a:pt x="672" y="743"/>
                          </a:lnTo>
                          <a:lnTo>
                            <a:pt x="624" y="743"/>
                          </a:lnTo>
                          <a:lnTo>
                            <a:pt x="435" y="733"/>
                          </a:lnTo>
                          <a:lnTo>
                            <a:pt x="257" y="707"/>
                          </a:lnTo>
                          <a:lnTo>
                            <a:pt x="112" y="663"/>
                          </a:lnTo>
                          <a:lnTo>
                            <a:pt x="59" y="633"/>
                          </a:lnTo>
                          <a:lnTo>
                            <a:pt x="20" y="596"/>
                          </a:lnTo>
                          <a:lnTo>
                            <a:pt x="0" y="530"/>
                          </a:lnTo>
                          <a:lnTo>
                            <a:pt x="0" y="511"/>
                          </a:lnTo>
                          <a:lnTo>
                            <a:pt x="0" y="489"/>
                          </a:lnTo>
                          <a:lnTo>
                            <a:pt x="10" y="442"/>
                          </a:lnTo>
                          <a:lnTo>
                            <a:pt x="93" y="244"/>
                          </a:lnTo>
                          <a:lnTo>
                            <a:pt x="195" y="74"/>
                          </a:lnTo>
                          <a:lnTo>
                            <a:pt x="246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6" name="Oval 14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-1876543">
                      <a:off x="2023" y="1240"/>
                      <a:ext cx="56" cy="147"/>
                    </a:xfrm>
                    <a:prstGeom prst="ellipse">
                      <a:avLst/>
                    </a:prstGeom>
                    <a:solidFill>
                      <a:srgbClr val="B2B2B2"/>
                    </a:solidFill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0" hangingPunct="0"/>
                      <a:endParaRPr lang="en-US"/>
                    </a:p>
                  </p:txBody>
                </p:sp>
                <p:sp>
                  <p:nvSpPr>
                    <p:cNvPr id="47" name="Oval 15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-1876543">
                      <a:off x="1631" y="1236"/>
                      <a:ext cx="56" cy="147"/>
                    </a:xfrm>
                    <a:prstGeom prst="ellipse">
                      <a:avLst/>
                    </a:prstGeom>
                    <a:solidFill>
                      <a:srgbClr val="B2B2B2"/>
                    </a:solidFill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0" hangingPunct="0"/>
                      <a:endParaRPr lang="en-US"/>
                    </a:p>
                  </p:txBody>
                </p:sp>
                <p:sp>
                  <p:nvSpPr>
                    <p:cNvPr id="48" name="Freeform 16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159" y="1049"/>
                      <a:ext cx="437" cy="191"/>
                    </a:xfrm>
                    <a:custGeom>
                      <a:avLst/>
                      <a:gdLst>
                        <a:gd name="T0" fmla="*/ 0 w 951"/>
                        <a:gd name="T1" fmla="*/ 0 h 416"/>
                        <a:gd name="T2" fmla="*/ 0 w 951"/>
                        <a:gd name="T3" fmla="*/ 0 h 416"/>
                        <a:gd name="T4" fmla="*/ 0 w 951"/>
                        <a:gd name="T5" fmla="*/ 0 h 416"/>
                        <a:gd name="T6" fmla="*/ 0 w 951"/>
                        <a:gd name="T7" fmla="*/ 0 h 416"/>
                        <a:gd name="T8" fmla="*/ 0 w 951"/>
                        <a:gd name="T9" fmla="*/ 0 h 416"/>
                        <a:gd name="T10" fmla="*/ 0 w 951"/>
                        <a:gd name="T11" fmla="*/ 0 h 416"/>
                        <a:gd name="T12" fmla="*/ 0 w 951"/>
                        <a:gd name="T13" fmla="*/ 0 h 416"/>
                        <a:gd name="T14" fmla="*/ 0 w 951"/>
                        <a:gd name="T15" fmla="*/ 0 h 4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951"/>
                        <a:gd name="T25" fmla="*/ 0 h 416"/>
                        <a:gd name="T26" fmla="*/ 951 w 951"/>
                        <a:gd name="T27" fmla="*/ 416 h 4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951" h="416">
                          <a:moveTo>
                            <a:pt x="0" y="407"/>
                          </a:moveTo>
                          <a:lnTo>
                            <a:pt x="951" y="416"/>
                          </a:lnTo>
                          <a:lnTo>
                            <a:pt x="951" y="407"/>
                          </a:lnTo>
                          <a:lnTo>
                            <a:pt x="918" y="327"/>
                          </a:lnTo>
                          <a:lnTo>
                            <a:pt x="691" y="132"/>
                          </a:lnTo>
                          <a:cubicBezTo>
                            <a:pt x="583" y="79"/>
                            <a:pt x="520" y="0"/>
                            <a:pt x="271" y="8"/>
                          </a:cubicBezTo>
                          <a:cubicBezTo>
                            <a:pt x="22" y="16"/>
                            <a:pt x="65" y="316"/>
                            <a:pt x="0" y="398"/>
                          </a:cubicBezTo>
                          <a:lnTo>
                            <a:pt x="0" y="407"/>
                          </a:lnTo>
                          <a:close/>
                        </a:path>
                      </a:pathLst>
                    </a:custGeom>
                    <a:solidFill>
                      <a:srgbClr val="B4B4B4"/>
                    </a:solidFill>
                    <a:ln w="8001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9" name="Freeform 17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2165" y="951"/>
                      <a:ext cx="165" cy="183"/>
                    </a:xfrm>
                    <a:custGeom>
                      <a:avLst/>
                      <a:gdLst>
                        <a:gd name="T0" fmla="*/ 0 w 951"/>
                        <a:gd name="T1" fmla="*/ 0 h 416"/>
                        <a:gd name="T2" fmla="*/ 0 w 951"/>
                        <a:gd name="T3" fmla="*/ 0 h 416"/>
                        <a:gd name="T4" fmla="*/ 0 w 951"/>
                        <a:gd name="T5" fmla="*/ 0 h 416"/>
                        <a:gd name="T6" fmla="*/ 0 w 951"/>
                        <a:gd name="T7" fmla="*/ 0 h 416"/>
                        <a:gd name="T8" fmla="*/ 0 w 951"/>
                        <a:gd name="T9" fmla="*/ 0 h 416"/>
                        <a:gd name="T10" fmla="*/ 0 w 951"/>
                        <a:gd name="T11" fmla="*/ 0 h 416"/>
                        <a:gd name="T12" fmla="*/ 0 w 951"/>
                        <a:gd name="T13" fmla="*/ 0 h 416"/>
                        <a:gd name="T14" fmla="*/ 0 w 951"/>
                        <a:gd name="T15" fmla="*/ 0 h 41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w 951"/>
                        <a:gd name="T25" fmla="*/ 0 h 416"/>
                        <a:gd name="T26" fmla="*/ 951 w 951"/>
                        <a:gd name="T27" fmla="*/ 416 h 41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951" h="416">
                          <a:moveTo>
                            <a:pt x="0" y="407"/>
                          </a:moveTo>
                          <a:lnTo>
                            <a:pt x="951" y="416"/>
                          </a:lnTo>
                          <a:lnTo>
                            <a:pt x="951" y="407"/>
                          </a:lnTo>
                          <a:lnTo>
                            <a:pt x="918" y="327"/>
                          </a:lnTo>
                          <a:lnTo>
                            <a:pt x="691" y="132"/>
                          </a:lnTo>
                          <a:cubicBezTo>
                            <a:pt x="583" y="79"/>
                            <a:pt x="520" y="0"/>
                            <a:pt x="271" y="8"/>
                          </a:cubicBezTo>
                          <a:cubicBezTo>
                            <a:pt x="22" y="16"/>
                            <a:pt x="65" y="316"/>
                            <a:pt x="0" y="398"/>
                          </a:cubicBezTo>
                          <a:lnTo>
                            <a:pt x="0" y="407"/>
                          </a:lnTo>
                          <a:close/>
                        </a:path>
                      </a:pathLst>
                    </a:custGeom>
                    <a:solidFill>
                      <a:srgbClr val="B4B4B4"/>
                    </a:solidFill>
                    <a:ln w="8001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0" name="Line 18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1854370">
                      <a:off x="2555" y="1192"/>
                      <a:ext cx="2" cy="267"/>
                    </a:xfrm>
                    <a:prstGeom prst="line">
                      <a:avLst/>
                    </a:prstGeom>
                    <a:noFill/>
                    <a:ln w="7938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" name="Line 19"/>
                    <p:cNvSpPr>
                      <a:spLocks noChangeAspect="1" noChangeShapeType="1"/>
                    </p:cNvSpPr>
                    <p:nvPr/>
                  </p:nvSpPr>
                  <p:spPr bwMode="auto">
                    <a:xfrm rot="19745630" flipH="1">
                      <a:off x="2386" y="1246"/>
                      <a:ext cx="140" cy="273"/>
                    </a:xfrm>
                    <a:prstGeom prst="line">
                      <a:avLst/>
                    </a:prstGeom>
                    <a:noFill/>
                    <a:ln w="7938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2" name="Line 20"/>
                    <p:cNvSpPr>
                      <a:spLocks noChangeAspect="1" noChangeShapeType="1"/>
                    </p:cNvSpPr>
                    <p:nvPr/>
                  </p:nvSpPr>
                  <p:spPr bwMode="auto">
                    <a:xfrm rot="-1854370">
                      <a:off x="2583" y="1127"/>
                      <a:ext cx="140" cy="273"/>
                    </a:xfrm>
                    <a:prstGeom prst="line">
                      <a:avLst/>
                    </a:prstGeom>
                    <a:noFill/>
                    <a:ln w="7938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3" name="Oval 21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2390" y="1105"/>
                      <a:ext cx="66" cy="66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0" hangingPunct="0"/>
                      <a:endParaRPr lang="en-US"/>
                    </a:p>
                  </p:txBody>
                </p:sp>
              </p:grpSp>
            </p:grpSp>
          </p:grpSp>
          <p:sp>
            <p:nvSpPr>
              <p:cNvPr id="28" name="Rectangle 3"/>
              <p:cNvSpPr txBox="1">
                <a:spLocks noChangeArrowheads="1"/>
              </p:cNvSpPr>
              <p:nvPr/>
            </p:nvSpPr>
            <p:spPr bwMode="auto">
              <a:xfrm>
                <a:off x="2704605" y="6423755"/>
                <a:ext cx="4958653" cy="27047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342900" lvl="0" indent="-342900" eaLnBrk="0" hangingPunct="0"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dirty="0" smtClean="0">
                    <a:solidFill>
                      <a:schemeClr val="bg1"/>
                    </a:solidFill>
                    <a:latin typeface="+mn-lt"/>
                    <a:cs typeface="+mn-cs"/>
                  </a:rPr>
                  <a:t>lynx1-KO				Wild-type</a:t>
                </a:r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rPr>
                  <a:t>   		</a:t>
                </a:r>
                <a:endParaRPr kumimoji="0" lang="en-US" sz="28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cxnSp>
          <p:nvCxnSpPr>
            <p:cNvPr id="71" name="Straight Arrow Connector 70"/>
            <p:cNvCxnSpPr>
              <a:stCxn id="51" idx="1"/>
            </p:cNvCxnSpPr>
            <p:nvPr/>
          </p:nvCxnSpPr>
          <p:spPr>
            <a:xfrm rot="16200000" flipH="1" flipV="1">
              <a:off x="675569" y="4770955"/>
              <a:ext cx="590593" cy="279185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107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924050" y="-15875"/>
            <a:ext cx="7010400" cy="552450"/>
          </a:xfrm>
        </p:spPr>
        <p:txBody>
          <a:bodyPr/>
          <a:lstStyle/>
          <a:p>
            <a:pPr eaLnBrk="1" hangingPunct="1"/>
            <a:r>
              <a:rPr lang="en-US" sz="2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ynx proteins: endogenous chaperones for </a:t>
            </a:r>
            <a:r>
              <a:rPr lang="el-GR" sz="2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α</a:t>
            </a:r>
            <a:r>
              <a:rPr lang="en-US" sz="2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l-GR" sz="2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β</a:t>
            </a:r>
            <a:r>
              <a:rPr lang="en-US" sz="20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 nAChRs?</a:t>
            </a:r>
          </a:p>
        </p:txBody>
      </p:sp>
      <p:pic>
        <p:nvPicPr>
          <p:cNvPr id="4710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10200" y="757960"/>
            <a:ext cx="169545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9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62800" y="732560"/>
            <a:ext cx="167322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0" name="Rectangle 7"/>
          <p:cNvSpPr>
            <a:spLocks noChangeArrowheads="1"/>
          </p:cNvSpPr>
          <p:nvPr/>
        </p:nvSpPr>
        <p:spPr bwMode="auto">
          <a:xfrm>
            <a:off x="4737494" y="364424"/>
            <a:ext cx="150892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1800" dirty="0">
                <a:solidFill>
                  <a:srgbClr val="00FF00"/>
                </a:solidFill>
                <a:latin typeface="Arial" pitchFamily="34" charset="0"/>
                <a:sym typeface="Symbol" pitchFamily="18" charset="2"/>
              </a:rPr>
              <a:t>4GFP </a:t>
            </a:r>
            <a:r>
              <a:rPr lang="el-GR" sz="1800" dirty="0">
                <a:solidFill>
                  <a:schemeClr val="bg1"/>
                </a:solidFill>
                <a:latin typeface="Arial" pitchFamily="34" charset="0"/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latin typeface="Arial" pitchFamily="34" charset="0"/>
                <a:sym typeface="Symbol" pitchFamily="18" charset="2"/>
              </a:rPr>
              <a:t>2</a:t>
            </a:r>
            <a:endParaRPr lang="en-US" sz="1800" dirty="0">
              <a:solidFill>
                <a:srgbClr val="FF0000"/>
              </a:solidFill>
              <a:latin typeface="Arial" pitchFamily="34" charset="0"/>
              <a:sym typeface="Symbol" pitchFamily="18" charset="2"/>
            </a:endParaRPr>
          </a:p>
        </p:txBody>
      </p:sp>
      <p:sp>
        <p:nvSpPr>
          <p:cNvPr id="47111" name="Rectangle 13"/>
          <p:cNvSpPr>
            <a:spLocks noChangeArrowheads="1"/>
          </p:cNvSpPr>
          <p:nvPr/>
        </p:nvSpPr>
        <p:spPr bwMode="auto">
          <a:xfrm>
            <a:off x="5334000" y="630960"/>
            <a:ext cx="3581400" cy="2667000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Arial" pitchFamily="34" charset="0"/>
            </a:endParaRPr>
          </a:p>
        </p:txBody>
      </p:sp>
      <p:sp>
        <p:nvSpPr>
          <p:cNvPr id="47112" name="Rectangle 15"/>
          <p:cNvSpPr>
            <a:spLocks noChangeArrowheads="1"/>
          </p:cNvSpPr>
          <p:nvPr/>
        </p:nvSpPr>
        <p:spPr bwMode="auto">
          <a:xfrm>
            <a:off x="6056313" y="694159"/>
            <a:ext cx="27162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 dirty="0">
                <a:solidFill>
                  <a:schemeClr val="bg1"/>
                </a:solidFill>
                <a:latin typeface="Arial" pitchFamily="34" charset="0"/>
                <a:sym typeface="Symbol" pitchFamily="18" charset="2"/>
              </a:rPr>
              <a:t>Lynx co-transfected cells</a:t>
            </a:r>
          </a:p>
        </p:txBody>
      </p:sp>
      <p:pic>
        <p:nvPicPr>
          <p:cNvPr id="47128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30375" y="672566"/>
            <a:ext cx="17049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29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482975" y="672566"/>
            <a:ext cx="1703387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30" name="Rectangle 12"/>
          <p:cNvSpPr>
            <a:spLocks noChangeArrowheads="1"/>
          </p:cNvSpPr>
          <p:nvPr/>
        </p:nvSpPr>
        <p:spPr bwMode="auto">
          <a:xfrm>
            <a:off x="1654175" y="596366"/>
            <a:ext cx="3581400" cy="2743200"/>
          </a:xfrm>
          <a:prstGeom prst="rect">
            <a:avLst/>
          </a:prstGeom>
          <a:noFill/>
          <a:ln w="9525">
            <a:solidFill>
              <a:srgbClr val="808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latin typeface="Arial" pitchFamily="34" charset="0"/>
            </a:endParaRPr>
          </a:p>
        </p:txBody>
      </p:sp>
      <p:sp>
        <p:nvSpPr>
          <p:cNvPr id="47131" name="Rectangle 15"/>
          <p:cNvSpPr>
            <a:spLocks noChangeArrowheads="1"/>
          </p:cNvSpPr>
          <p:nvPr/>
        </p:nvSpPr>
        <p:spPr bwMode="auto">
          <a:xfrm>
            <a:off x="2208212" y="694160"/>
            <a:ext cx="28781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pitchFamily="34" charset="0"/>
                <a:sym typeface="Symbol" pitchFamily="18" charset="2"/>
              </a:rPr>
              <a:t>no additional transfections</a:t>
            </a:r>
          </a:p>
        </p:txBody>
      </p:sp>
      <p:sp>
        <p:nvSpPr>
          <p:cNvPr id="47115" name="Rectangle 12"/>
          <p:cNvSpPr>
            <a:spLocks noChangeArrowheads="1"/>
          </p:cNvSpPr>
          <p:nvPr/>
        </p:nvSpPr>
        <p:spPr bwMode="auto">
          <a:xfrm>
            <a:off x="344535" y="6328019"/>
            <a:ext cx="10207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chemeClr val="bg1"/>
                </a:solidFill>
              </a:rPr>
              <a:t>Julie Miwa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" y="1933140"/>
            <a:ext cx="908050" cy="469900"/>
            <a:chOff x="1844" y="3901"/>
            <a:chExt cx="572" cy="296"/>
          </a:xfrm>
        </p:grpSpPr>
        <p:sp>
          <p:nvSpPr>
            <p:cNvPr id="47119" name="Oval 6"/>
            <p:cNvSpPr>
              <a:spLocks noChangeArrowheads="1"/>
            </p:cNvSpPr>
            <p:nvPr/>
          </p:nvSpPr>
          <p:spPr bwMode="auto">
            <a:xfrm>
              <a:off x="1848" y="3945"/>
              <a:ext cx="568" cy="252"/>
            </a:xfrm>
            <a:prstGeom prst="ellipse">
              <a:avLst/>
            </a:prstGeom>
            <a:solidFill>
              <a:srgbClr val="C0C0C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2400">
                <a:solidFill>
                  <a:schemeClr val="bg1"/>
                </a:solidFill>
                <a:latin typeface="Arial" pitchFamily="34" charset="0"/>
              </a:endParaRPr>
            </a:p>
          </p:txBody>
        </p:sp>
        <p:sp>
          <p:nvSpPr>
            <p:cNvPr id="47120" name="Oval 7"/>
            <p:cNvSpPr>
              <a:spLocks noChangeArrowheads="1"/>
            </p:cNvSpPr>
            <p:nvPr/>
          </p:nvSpPr>
          <p:spPr bwMode="auto">
            <a:xfrm>
              <a:off x="1844" y="3901"/>
              <a:ext cx="568" cy="252"/>
            </a:xfrm>
            <a:prstGeom prst="ellips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47121" name="Line 8"/>
            <p:cNvSpPr>
              <a:spLocks noChangeShapeType="1"/>
            </p:cNvSpPr>
            <p:nvPr/>
          </p:nvSpPr>
          <p:spPr bwMode="auto">
            <a:xfrm>
              <a:off x="1844" y="4033"/>
              <a:ext cx="0" cy="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2" name="Line 9"/>
            <p:cNvSpPr>
              <a:spLocks noChangeShapeType="1"/>
            </p:cNvSpPr>
            <p:nvPr/>
          </p:nvSpPr>
          <p:spPr bwMode="auto">
            <a:xfrm>
              <a:off x="2416" y="4025"/>
              <a:ext cx="0" cy="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10"/>
            <p:cNvGrpSpPr>
              <a:grpSpLocks noChangeAspect="1"/>
            </p:cNvGrpSpPr>
            <p:nvPr/>
          </p:nvGrpSpPr>
          <p:grpSpPr bwMode="auto">
            <a:xfrm>
              <a:off x="2029" y="4006"/>
              <a:ext cx="207" cy="134"/>
              <a:chOff x="2887" y="3328"/>
              <a:chExt cx="677" cy="436"/>
            </a:xfrm>
          </p:grpSpPr>
          <p:sp>
            <p:nvSpPr>
              <p:cNvPr id="47124" name="Freeform 11"/>
              <p:cNvSpPr>
                <a:spLocks noChangeAspect="1"/>
              </p:cNvSpPr>
              <p:nvPr/>
            </p:nvSpPr>
            <p:spPr bwMode="auto">
              <a:xfrm>
                <a:off x="2892" y="3631"/>
                <a:ext cx="668" cy="133"/>
              </a:xfrm>
              <a:custGeom>
                <a:avLst/>
                <a:gdLst>
                  <a:gd name="T0" fmla="*/ 0 w 668"/>
                  <a:gd name="T1" fmla="*/ 1 h 189"/>
                  <a:gd name="T2" fmla="*/ 220 w 668"/>
                  <a:gd name="T3" fmla="*/ 1 h 189"/>
                  <a:gd name="T4" fmla="*/ 428 w 668"/>
                  <a:gd name="T5" fmla="*/ 1 h 189"/>
                  <a:gd name="T6" fmla="*/ 668 w 668"/>
                  <a:gd name="T7" fmla="*/ 1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89"/>
                  <a:gd name="T14" fmla="*/ 668 w 66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89">
                    <a:moveTo>
                      <a:pt x="0" y="169"/>
                    </a:moveTo>
                    <a:cubicBezTo>
                      <a:pt x="74" y="115"/>
                      <a:pt x="149" y="61"/>
                      <a:pt x="220" y="37"/>
                    </a:cubicBezTo>
                    <a:cubicBezTo>
                      <a:pt x="291" y="13"/>
                      <a:pt x="353" y="0"/>
                      <a:pt x="428" y="25"/>
                    </a:cubicBezTo>
                    <a:cubicBezTo>
                      <a:pt x="503" y="50"/>
                      <a:pt x="601" y="153"/>
                      <a:pt x="668" y="189"/>
                    </a:cubicBezTo>
                  </a:path>
                </a:pathLst>
              </a:custGeom>
              <a:solidFill>
                <a:schemeClr val="accent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25" name="Freeform 12"/>
              <p:cNvSpPr>
                <a:spLocks noChangeAspect="1"/>
              </p:cNvSpPr>
              <p:nvPr/>
            </p:nvSpPr>
            <p:spPr bwMode="auto">
              <a:xfrm flipV="1">
                <a:off x="2896" y="3331"/>
                <a:ext cx="668" cy="133"/>
              </a:xfrm>
              <a:custGeom>
                <a:avLst/>
                <a:gdLst>
                  <a:gd name="T0" fmla="*/ 0 w 668"/>
                  <a:gd name="T1" fmla="*/ 1 h 189"/>
                  <a:gd name="T2" fmla="*/ 220 w 668"/>
                  <a:gd name="T3" fmla="*/ 1 h 189"/>
                  <a:gd name="T4" fmla="*/ 428 w 668"/>
                  <a:gd name="T5" fmla="*/ 1 h 189"/>
                  <a:gd name="T6" fmla="*/ 668 w 668"/>
                  <a:gd name="T7" fmla="*/ 1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89"/>
                  <a:gd name="T14" fmla="*/ 668 w 66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89">
                    <a:moveTo>
                      <a:pt x="0" y="169"/>
                    </a:moveTo>
                    <a:cubicBezTo>
                      <a:pt x="74" y="115"/>
                      <a:pt x="149" y="61"/>
                      <a:pt x="220" y="37"/>
                    </a:cubicBezTo>
                    <a:cubicBezTo>
                      <a:pt x="291" y="13"/>
                      <a:pt x="353" y="0"/>
                      <a:pt x="428" y="25"/>
                    </a:cubicBezTo>
                    <a:cubicBezTo>
                      <a:pt x="503" y="50"/>
                      <a:pt x="601" y="153"/>
                      <a:pt x="668" y="189"/>
                    </a:cubicBezTo>
                  </a:path>
                </a:pathLst>
              </a:custGeom>
              <a:solidFill>
                <a:schemeClr val="accent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26" name="Freeform 13"/>
              <p:cNvSpPr>
                <a:spLocks noChangeAspect="1"/>
              </p:cNvSpPr>
              <p:nvPr/>
            </p:nvSpPr>
            <p:spPr bwMode="auto">
              <a:xfrm rot="16200000" flipV="1">
                <a:off x="2748" y="3471"/>
                <a:ext cx="412" cy="133"/>
              </a:xfrm>
              <a:custGeom>
                <a:avLst/>
                <a:gdLst>
                  <a:gd name="T0" fmla="*/ 0 w 668"/>
                  <a:gd name="T1" fmla="*/ 1 h 189"/>
                  <a:gd name="T2" fmla="*/ 1 w 668"/>
                  <a:gd name="T3" fmla="*/ 1 h 189"/>
                  <a:gd name="T4" fmla="*/ 1 w 668"/>
                  <a:gd name="T5" fmla="*/ 1 h 189"/>
                  <a:gd name="T6" fmla="*/ 1 w 668"/>
                  <a:gd name="T7" fmla="*/ 1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89"/>
                  <a:gd name="T14" fmla="*/ 668 w 66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89">
                    <a:moveTo>
                      <a:pt x="0" y="169"/>
                    </a:moveTo>
                    <a:cubicBezTo>
                      <a:pt x="74" y="115"/>
                      <a:pt x="149" y="61"/>
                      <a:pt x="220" y="37"/>
                    </a:cubicBezTo>
                    <a:cubicBezTo>
                      <a:pt x="291" y="13"/>
                      <a:pt x="353" y="0"/>
                      <a:pt x="428" y="25"/>
                    </a:cubicBezTo>
                    <a:cubicBezTo>
                      <a:pt x="503" y="50"/>
                      <a:pt x="601" y="153"/>
                      <a:pt x="668" y="189"/>
                    </a:cubicBezTo>
                  </a:path>
                </a:pathLst>
              </a:custGeom>
              <a:solidFill>
                <a:schemeClr val="accent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27" name="Freeform 14"/>
              <p:cNvSpPr>
                <a:spLocks noChangeAspect="1"/>
              </p:cNvSpPr>
              <p:nvPr/>
            </p:nvSpPr>
            <p:spPr bwMode="auto">
              <a:xfrm rot="5400000" flipH="1" flipV="1">
                <a:off x="3282" y="3477"/>
                <a:ext cx="432" cy="133"/>
              </a:xfrm>
              <a:custGeom>
                <a:avLst/>
                <a:gdLst>
                  <a:gd name="T0" fmla="*/ 0 w 668"/>
                  <a:gd name="T1" fmla="*/ 1 h 189"/>
                  <a:gd name="T2" fmla="*/ 1 w 668"/>
                  <a:gd name="T3" fmla="*/ 1 h 189"/>
                  <a:gd name="T4" fmla="*/ 1 w 668"/>
                  <a:gd name="T5" fmla="*/ 1 h 189"/>
                  <a:gd name="T6" fmla="*/ 1 w 668"/>
                  <a:gd name="T7" fmla="*/ 1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89"/>
                  <a:gd name="T14" fmla="*/ 668 w 66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89">
                    <a:moveTo>
                      <a:pt x="0" y="169"/>
                    </a:moveTo>
                    <a:cubicBezTo>
                      <a:pt x="74" y="115"/>
                      <a:pt x="149" y="61"/>
                      <a:pt x="220" y="37"/>
                    </a:cubicBezTo>
                    <a:cubicBezTo>
                      <a:pt x="291" y="13"/>
                      <a:pt x="353" y="0"/>
                      <a:pt x="428" y="25"/>
                    </a:cubicBezTo>
                    <a:cubicBezTo>
                      <a:pt x="503" y="50"/>
                      <a:pt x="601" y="153"/>
                      <a:pt x="668" y="189"/>
                    </a:cubicBezTo>
                  </a:path>
                </a:pathLst>
              </a:custGeom>
              <a:solidFill>
                <a:schemeClr val="accent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7117" name="Text Box 15"/>
          <p:cNvSpPr txBox="1">
            <a:spLocks noChangeArrowheads="1"/>
          </p:cNvSpPr>
          <p:nvPr/>
        </p:nvSpPr>
        <p:spPr bwMode="auto">
          <a:xfrm>
            <a:off x="265113" y="2464952"/>
            <a:ext cx="1069975" cy="646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>
                <a:solidFill>
                  <a:schemeClr val="bg1"/>
                </a:solidFill>
              </a:rPr>
              <a:t>Neuro2a</a:t>
            </a:r>
          </a:p>
          <a:p>
            <a:pPr algn="ctr" eaLnBrk="0" hangingPunct="0"/>
            <a:r>
              <a:rPr lang="en-US" sz="1800">
                <a:solidFill>
                  <a:schemeClr val="bg1"/>
                </a:solidFill>
              </a:rPr>
              <a:t>(HEK)</a:t>
            </a:r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9" cstate="print"/>
          <a:srcRect l="12209" r="6977"/>
          <a:stretch>
            <a:fillRect/>
          </a:stretch>
        </p:blipFill>
        <p:spPr bwMode="auto">
          <a:xfrm>
            <a:off x="7" y="1"/>
            <a:ext cx="1650670" cy="1476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Slide Number Placeholder 37"/>
          <p:cNvSpPr txBox="1">
            <a:spLocks/>
          </p:cNvSpPr>
          <p:nvPr/>
        </p:nvSpPr>
        <p:spPr>
          <a:xfrm>
            <a:off x="8639033" y="6305266"/>
            <a:ext cx="395785" cy="351058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12EEC5-A893-4C4D-BE9F-9BCF9EC6106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 Unicode MS" pitchFamily="34" charset="-128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 Unicode MS" pitchFamily="34" charset="-128"/>
              <a:ea typeface="+mn-ea"/>
              <a:cs typeface="+mn-cs"/>
            </a:endParaRPr>
          </a:p>
        </p:txBody>
      </p:sp>
      <p:grpSp>
        <p:nvGrpSpPr>
          <p:cNvPr id="55" name="Group 35"/>
          <p:cNvGrpSpPr>
            <a:grpSpLocks/>
          </p:cNvGrpSpPr>
          <p:nvPr/>
        </p:nvGrpSpPr>
        <p:grpSpPr bwMode="auto">
          <a:xfrm>
            <a:off x="1640627" y="5186149"/>
            <a:ext cx="1662132" cy="1243227"/>
            <a:chOff x="4679643" y="3728583"/>
            <a:chExt cx="1872603" cy="1400944"/>
          </a:xfrm>
        </p:grpSpPr>
        <p:sp>
          <p:nvSpPr>
            <p:cNvPr id="56" name="TextBox 32"/>
            <p:cNvSpPr txBox="1">
              <a:spLocks noChangeArrowheads="1"/>
            </p:cNvSpPr>
            <p:nvPr/>
          </p:nvSpPr>
          <p:spPr bwMode="auto">
            <a:xfrm>
              <a:off x="4679643" y="4193109"/>
              <a:ext cx="1872603" cy="936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sz="1600" dirty="0">
                  <a:solidFill>
                    <a:srgbClr val="FFFF00"/>
                  </a:solidFill>
                </a:rPr>
                <a:t>Golgi outposts at </a:t>
              </a:r>
              <a:endParaRPr lang="en-US" sz="1600" dirty="0" smtClean="0">
                <a:solidFill>
                  <a:srgbClr val="FFFF00"/>
                </a:solidFill>
              </a:endParaRPr>
            </a:p>
            <a:p>
              <a:pPr algn="ctr" eaLnBrk="0" hangingPunct="0"/>
              <a:r>
                <a:rPr lang="en-US" sz="1600" dirty="0" smtClean="0">
                  <a:solidFill>
                    <a:srgbClr val="FFFF00"/>
                  </a:solidFill>
                </a:rPr>
                <a:t>branch points</a:t>
              </a:r>
              <a:endParaRPr lang="en-US" sz="1600" dirty="0">
                <a:solidFill>
                  <a:srgbClr val="FFFF00"/>
                </a:solidFill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>
            <a:xfrm flipV="1">
              <a:off x="5414425" y="3728583"/>
              <a:ext cx="691918" cy="446005"/>
            </a:xfrm>
            <a:prstGeom prst="line">
              <a:avLst/>
            </a:prstGeom>
            <a:ln w="127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36"/>
          <p:cNvGrpSpPr>
            <a:grpSpLocks/>
          </p:cNvGrpSpPr>
          <p:nvPr/>
        </p:nvGrpSpPr>
        <p:grpSpPr bwMode="auto">
          <a:xfrm>
            <a:off x="1786294" y="3509104"/>
            <a:ext cx="1461871" cy="1363147"/>
            <a:chOff x="5191687" y="-2514081"/>
            <a:chExt cx="1647762" cy="1535889"/>
          </a:xfrm>
        </p:grpSpPr>
        <p:sp>
          <p:nvSpPr>
            <p:cNvPr id="59" name="TextBox 37"/>
            <p:cNvSpPr txBox="1">
              <a:spLocks noChangeArrowheads="1"/>
            </p:cNvSpPr>
            <p:nvPr/>
          </p:nvSpPr>
          <p:spPr bwMode="auto">
            <a:xfrm>
              <a:off x="5191687" y="-2514081"/>
              <a:ext cx="1480163" cy="658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dirty="0">
                  <a:solidFill>
                    <a:srgbClr val="FFFF00"/>
                  </a:solidFill>
                </a:rPr>
                <a:t>Organized </a:t>
              </a:r>
              <a:endParaRPr lang="en-US" sz="1600" dirty="0" smtClean="0">
                <a:solidFill>
                  <a:srgbClr val="FFFF00"/>
                </a:solidFill>
              </a:endParaRPr>
            </a:p>
            <a:p>
              <a:pPr eaLnBrk="0" hangingPunct="0"/>
              <a:r>
                <a:rPr lang="en-US" sz="1600" dirty="0" smtClean="0">
                  <a:solidFill>
                    <a:srgbClr val="FFFF00"/>
                  </a:solidFill>
                </a:rPr>
                <a:t>smooth </a:t>
              </a:r>
              <a:r>
                <a:rPr lang="en-US" sz="1600" dirty="0">
                  <a:solidFill>
                    <a:srgbClr val="FFFF00"/>
                  </a:solidFill>
                </a:rPr>
                <a:t>ER?</a:t>
              </a:r>
            </a:p>
          </p:txBody>
        </p:sp>
        <p:cxnSp>
          <p:nvCxnSpPr>
            <p:cNvPr id="60" name="Straight Connector 59"/>
            <p:cNvCxnSpPr/>
            <p:nvPr/>
          </p:nvCxnSpPr>
          <p:spPr>
            <a:xfrm rot="16200000" flipH="1">
              <a:off x="6108910" y="-1708731"/>
              <a:ext cx="845750" cy="615328"/>
            </a:xfrm>
            <a:prstGeom prst="line">
              <a:avLst/>
            </a:prstGeom>
            <a:ln w="127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dirty="0"/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4895850" y="1196975"/>
          <a:ext cx="4146550" cy="4576763"/>
        </p:xfrm>
        <a:graphic>
          <a:graphicData uri="http://schemas.openxmlformats.org/presentationml/2006/ole">
            <p:oleObj spid="_x0000_s7170" name="Graph" r:id="rId5" imgW="1425240" imgH="1572480" progId="Origin50.Graph">
              <p:embed/>
            </p:oleObj>
          </a:graphicData>
        </a:graphic>
      </p:graphicFrame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207963" y="1173163"/>
            <a:ext cx="15367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sz="1600">
                <a:solidFill>
                  <a:srgbClr val="00FF00"/>
                </a:solidFill>
              </a:rPr>
              <a:t>α</a:t>
            </a:r>
            <a:r>
              <a:rPr lang="en-US" sz="1600">
                <a:solidFill>
                  <a:srgbClr val="00FF00"/>
                </a:solidFill>
              </a:rPr>
              <a:t>4GFP</a:t>
            </a:r>
            <a:r>
              <a:rPr lang="el-GR" sz="1600">
                <a:solidFill>
                  <a:schemeClr val="bg1"/>
                </a:solidFill>
              </a:rPr>
              <a:t>β</a:t>
            </a:r>
            <a:r>
              <a:rPr lang="en-US" sz="1600">
                <a:solidFill>
                  <a:schemeClr val="bg1"/>
                </a:solidFill>
              </a:rPr>
              <a:t>2 (4:1)</a:t>
            </a:r>
          </a:p>
        </p:txBody>
      </p:sp>
      <p:pic>
        <p:nvPicPr>
          <p:cNvPr id="7173" name="Picture 7" descr="a4gfpb2(4-1)_N2a_1_9-Fr1 Channel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6688" y="1798638"/>
            <a:ext cx="1663700" cy="319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939800" y="2466975"/>
            <a:ext cx="871538" cy="110013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FFFF00"/>
              </a:solidFill>
            </a:endParaRPr>
          </a:p>
        </p:txBody>
      </p:sp>
      <p:sp>
        <p:nvSpPr>
          <p:cNvPr id="7175" name="Text Box 9"/>
          <p:cNvSpPr txBox="1">
            <a:spLocks noChangeArrowheads="1"/>
          </p:cNvSpPr>
          <p:nvPr/>
        </p:nvSpPr>
        <p:spPr bwMode="auto">
          <a:xfrm>
            <a:off x="2447925" y="1066800"/>
            <a:ext cx="203358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>
                <a:solidFill>
                  <a:schemeClr val="bg1"/>
                </a:solidFill>
              </a:rPr>
              <a:t>Immobile diffraction-</a:t>
            </a:r>
          </a:p>
          <a:p>
            <a:pPr algn="ctr"/>
            <a:r>
              <a:rPr lang="en-US" sz="1600">
                <a:solidFill>
                  <a:schemeClr val="bg1"/>
                </a:solidFill>
              </a:rPr>
              <a:t>limited puncta </a:t>
            </a:r>
          </a:p>
        </p:txBody>
      </p:sp>
      <p:sp>
        <p:nvSpPr>
          <p:cNvPr id="7176" name="Text Box 11"/>
          <p:cNvSpPr txBox="1">
            <a:spLocks noChangeArrowheads="1"/>
          </p:cNvSpPr>
          <p:nvPr/>
        </p:nvSpPr>
        <p:spPr bwMode="auto">
          <a:xfrm>
            <a:off x="5929313" y="1173163"/>
            <a:ext cx="21955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bg1"/>
                </a:solidFill>
              </a:rPr>
              <a:t>Photobleaching profile</a:t>
            </a:r>
          </a:p>
        </p:txBody>
      </p:sp>
      <p:pic>
        <p:nvPicPr>
          <p:cNvPr id="235532" name="Picture 235531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54213" y="1798638"/>
            <a:ext cx="2998787" cy="319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8" name="Rectangle 14"/>
          <p:cNvSpPr>
            <a:spLocks noChangeArrowheads="1"/>
          </p:cNvSpPr>
          <p:nvPr/>
        </p:nvSpPr>
        <p:spPr bwMode="auto">
          <a:xfrm>
            <a:off x="215900" y="5167313"/>
            <a:ext cx="5583238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Criteria for plasma membrane inserted nAChRs</a:t>
            </a:r>
          </a:p>
          <a:p>
            <a:pPr eaLnBrk="0" hangingPunct="0">
              <a:buFontTx/>
              <a:buChar char="•"/>
            </a:pPr>
            <a:r>
              <a:rPr lang="en-US">
                <a:solidFill>
                  <a:schemeClr val="bg1"/>
                </a:solidFill>
              </a:rPr>
              <a:t> Immobile</a:t>
            </a:r>
          </a:p>
          <a:p>
            <a:pPr eaLnBrk="0" hangingPunct="0">
              <a:buFontTx/>
              <a:buChar char="•"/>
            </a:pPr>
            <a:r>
              <a:rPr lang="en-US">
                <a:solidFill>
                  <a:schemeClr val="bg1"/>
                </a:solidFill>
              </a:rPr>
              <a:t> Diffraction </a:t>
            </a:r>
            <a:r>
              <a:rPr lang="en-US" sz="1800">
                <a:solidFill>
                  <a:schemeClr val="bg1"/>
                </a:solidFill>
              </a:rPr>
              <a:t>limited</a:t>
            </a:r>
            <a:endParaRPr lang="en-US">
              <a:solidFill>
                <a:schemeClr val="bg1"/>
              </a:solidFill>
            </a:endParaRPr>
          </a:p>
          <a:p>
            <a:pPr eaLnBrk="0" hangingPunct="0">
              <a:buFontTx/>
              <a:buChar char="•"/>
            </a:pPr>
            <a:r>
              <a:rPr lang="en-US">
                <a:solidFill>
                  <a:schemeClr val="bg1"/>
                </a:solidFill>
              </a:rPr>
              <a:t> Discrete photobleaching steps</a:t>
            </a:r>
          </a:p>
        </p:txBody>
      </p:sp>
      <p:sp>
        <p:nvSpPr>
          <p:cNvPr id="7179" name="Rectangle 15"/>
          <p:cNvSpPr>
            <a:spLocks noChangeArrowheads="1"/>
          </p:cNvSpPr>
          <p:nvPr/>
        </p:nvSpPr>
        <p:spPr bwMode="auto">
          <a:xfrm>
            <a:off x="98425" y="149225"/>
            <a:ext cx="8966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>
                <a:solidFill>
                  <a:srgbClr val="FFFF00"/>
                </a:solidFill>
              </a:rPr>
              <a:t>Toward single-molecule resolution of </a:t>
            </a:r>
            <a:r>
              <a:rPr lang="el-GR">
                <a:solidFill>
                  <a:srgbClr val="FFFF00"/>
                </a:solidFill>
                <a:latin typeface="Arial" pitchFamily="34" charset="0"/>
              </a:rPr>
              <a:t>α</a:t>
            </a:r>
            <a:r>
              <a:rPr lang="en-US">
                <a:solidFill>
                  <a:srgbClr val="FFFF00"/>
                </a:solidFill>
                <a:latin typeface="Arial" pitchFamily="34" charset="0"/>
              </a:rPr>
              <a:t>4</a:t>
            </a:r>
            <a:r>
              <a:rPr lang="el-GR">
                <a:solidFill>
                  <a:srgbClr val="FFFF00"/>
                </a:solidFill>
                <a:latin typeface="Arial" pitchFamily="34" charset="0"/>
              </a:rPr>
              <a:t>β</a:t>
            </a:r>
            <a:r>
              <a:rPr lang="en-US">
                <a:solidFill>
                  <a:srgbClr val="FFFF00"/>
                </a:solidFill>
                <a:latin typeface="Arial" pitchFamily="34" charset="0"/>
              </a:rPr>
              <a:t>2* nAChRs in mammalian cells</a:t>
            </a:r>
            <a:r>
              <a:rPr lang="en-US">
                <a:solidFill>
                  <a:srgbClr val="FFFF00"/>
                </a:solidFill>
              </a:rPr>
              <a:t>:  </a:t>
            </a:r>
          </a:p>
          <a:p>
            <a:pPr algn="ctr" eaLnBrk="0" hangingPunct="0"/>
            <a:r>
              <a:rPr lang="en-US">
                <a:solidFill>
                  <a:srgbClr val="FFFF00"/>
                </a:solidFill>
              </a:rPr>
              <a:t>receptor clusters and subunit stoichiometry</a:t>
            </a:r>
          </a:p>
        </p:txBody>
      </p:sp>
      <p:sp>
        <p:nvSpPr>
          <p:cNvPr id="7180" name="Rectangle 16"/>
          <p:cNvSpPr>
            <a:spLocks noChangeArrowheads="1"/>
          </p:cNvSpPr>
          <p:nvPr/>
        </p:nvSpPr>
        <p:spPr bwMode="auto">
          <a:xfrm>
            <a:off x="6162675" y="6380163"/>
            <a:ext cx="26352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400">
                <a:solidFill>
                  <a:srgbClr val="FFFF00"/>
                </a:solidFill>
              </a:rPr>
              <a:t>Rigo Pantoja, Chris Richards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25487E-9EA8-472E-91BF-28D0428A23B1}" type="slidenum">
              <a:rPr lang="en-US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55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355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53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35532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7045325" y="6007100"/>
            <a:ext cx="2133600" cy="365125"/>
          </a:xfrm>
        </p:spPr>
        <p:txBody>
          <a:bodyPr/>
          <a:lstStyle/>
          <a:p>
            <a:pPr>
              <a:defRPr/>
            </a:pPr>
            <a:fld id="{9351ACF1-AB8A-41AC-A73A-146A4ACCD6C9}" type="slidenum">
              <a:rPr lang="en-US" sz="1800"/>
              <a:pPr>
                <a:defRPr/>
              </a:pPr>
              <a:t>23</a:t>
            </a:fld>
            <a:endParaRPr lang="en-US" sz="1800" dirty="0"/>
          </a:p>
        </p:txBody>
      </p:sp>
      <p:sp>
        <p:nvSpPr>
          <p:cNvPr id="153" name="TextBox 152"/>
          <p:cNvSpPr txBox="1">
            <a:spLocks noChangeArrowheads="1"/>
          </p:cNvSpPr>
          <p:nvPr/>
        </p:nvSpPr>
        <p:spPr bwMode="auto">
          <a:xfrm>
            <a:off x="5995988" y="6275388"/>
            <a:ext cx="2508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800"/>
              <a:t>β</a:t>
            </a:r>
            <a:r>
              <a:rPr lang="en-US" sz="1800"/>
              <a:t>4 replaces </a:t>
            </a:r>
            <a:r>
              <a:rPr lang="el-GR" sz="1800"/>
              <a:t>β</a:t>
            </a:r>
            <a:r>
              <a:rPr lang="en-US" sz="1800"/>
              <a:t>2 subunit</a:t>
            </a:r>
          </a:p>
        </p:txBody>
      </p:sp>
      <p:sp>
        <p:nvSpPr>
          <p:cNvPr id="158" name="TextBox 157"/>
          <p:cNvSpPr txBox="1">
            <a:spLocks noChangeArrowheads="1"/>
          </p:cNvSpPr>
          <p:nvPr/>
        </p:nvSpPr>
        <p:spPr bwMode="auto">
          <a:xfrm>
            <a:off x="5719763" y="5467350"/>
            <a:ext cx="31337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 Remove ER retention motifs</a:t>
            </a:r>
          </a:p>
        </p:txBody>
      </p:sp>
      <p:sp>
        <p:nvSpPr>
          <p:cNvPr id="159" name="TextBox 158"/>
          <p:cNvSpPr txBox="1">
            <a:spLocks noChangeArrowheads="1"/>
          </p:cNvSpPr>
          <p:nvPr/>
        </p:nvSpPr>
        <p:spPr bwMode="auto">
          <a:xfrm>
            <a:off x="6196013" y="5873750"/>
            <a:ext cx="2312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 Insert ER exit motifs</a:t>
            </a:r>
          </a:p>
        </p:txBody>
      </p:sp>
      <p:grpSp>
        <p:nvGrpSpPr>
          <p:cNvPr id="2" name="Group 177"/>
          <p:cNvGrpSpPr>
            <a:grpSpLocks/>
          </p:cNvGrpSpPr>
          <p:nvPr/>
        </p:nvGrpSpPr>
        <p:grpSpPr bwMode="auto">
          <a:xfrm>
            <a:off x="1279525" y="5062538"/>
            <a:ext cx="6815138" cy="368300"/>
            <a:chOff x="1280082" y="5061996"/>
            <a:chExt cx="6814887" cy="369332"/>
          </a:xfrm>
        </p:grpSpPr>
        <p:sp>
          <p:nvSpPr>
            <p:cNvPr id="48265" name="TextBox 153"/>
            <p:cNvSpPr txBox="1">
              <a:spLocks noChangeArrowheads="1"/>
            </p:cNvSpPr>
            <p:nvPr/>
          </p:nvSpPr>
          <p:spPr bwMode="auto">
            <a:xfrm>
              <a:off x="6217532" y="5061996"/>
              <a:ext cx="187743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/>
                <a:t> </a:t>
              </a:r>
              <a:r>
                <a:rPr lang="en-US" sz="1800">
                  <a:latin typeface="Arial" pitchFamily="34" charset="0"/>
                </a:rPr>
                <a:t>≤</a:t>
              </a:r>
              <a:r>
                <a:rPr lang="en-US" sz="1800"/>
                <a:t>  2 </a:t>
              </a:r>
              <a:r>
                <a:rPr lang="el-GR" sz="1800"/>
                <a:t>β</a:t>
              </a:r>
              <a:r>
                <a:rPr lang="en-US" sz="1800"/>
                <a:t>2 subunits</a:t>
              </a:r>
            </a:p>
          </p:txBody>
        </p:sp>
        <p:sp>
          <p:nvSpPr>
            <p:cNvPr id="48266" name="TextBox 163"/>
            <p:cNvSpPr txBox="1">
              <a:spLocks noChangeArrowheads="1"/>
            </p:cNvSpPr>
            <p:nvPr/>
          </p:nvSpPr>
          <p:spPr bwMode="auto">
            <a:xfrm>
              <a:off x="1280082" y="5061996"/>
              <a:ext cx="187743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/>
                <a:t> </a:t>
              </a:r>
              <a:r>
                <a:rPr lang="en-US" sz="1800">
                  <a:latin typeface="Arial" pitchFamily="34" charset="0"/>
                </a:rPr>
                <a:t>≥</a:t>
              </a:r>
              <a:r>
                <a:rPr lang="en-US" sz="1800"/>
                <a:t>  3 </a:t>
              </a:r>
              <a:r>
                <a:rPr lang="el-GR" sz="1800"/>
                <a:t>β</a:t>
              </a:r>
              <a:r>
                <a:rPr lang="en-US" sz="1800"/>
                <a:t>2 subunits</a:t>
              </a:r>
            </a:p>
          </p:txBody>
        </p:sp>
      </p:grpSp>
      <p:cxnSp>
        <p:nvCxnSpPr>
          <p:cNvPr id="172" name="Straight Arrow Connector 171"/>
          <p:cNvCxnSpPr/>
          <p:nvPr/>
        </p:nvCxnSpPr>
        <p:spPr>
          <a:xfrm rot="5400000" flipH="1" flipV="1">
            <a:off x="1168400" y="798513"/>
            <a:ext cx="1065213" cy="15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/>
          <p:nvPr/>
        </p:nvCxnSpPr>
        <p:spPr>
          <a:xfrm rot="5400000" flipH="1" flipV="1">
            <a:off x="6830219" y="888206"/>
            <a:ext cx="558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13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250" y="393700"/>
            <a:ext cx="1016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7" name="TextBox 176"/>
          <p:cNvSpPr txBox="1">
            <a:spLocks noChangeArrowheads="1"/>
          </p:cNvSpPr>
          <p:nvPr/>
        </p:nvSpPr>
        <p:spPr bwMode="auto">
          <a:xfrm>
            <a:off x="1284288" y="5630863"/>
            <a:ext cx="19669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Co-express lynx1</a:t>
            </a:r>
          </a:p>
        </p:txBody>
      </p:sp>
      <p:cxnSp>
        <p:nvCxnSpPr>
          <p:cNvPr id="180" name="Straight Arrow Connector 179"/>
          <p:cNvCxnSpPr/>
          <p:nvPr/>
        </p:nvCxnSpPr>
        <p:spPr>
          <a:xfrm>
            <a:off x="3681413" y="5700713"/>
            <a:ext cx="1746250" cy="1587"/>
          </a:xfrm>
          <a:prstGeom prst="straightConnector1">
            <a:avLst/>
          </a:prstGeom>
          <a:ln w="38100">
            <a:solidFill>
              <a:srgbClr val="0099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Rectangle 181"/>
          <p:cNvSpPr/>
          <p:nvPr/>
        </p:nvSpPr>
        <p:spPr>
          <a:xfrm>
            <a:off x="190500" y="88900"/>
            <a:ext cx="8621713" cy="1306513"/>
          </a:xfrm>
          <a:prstGeom prst="rect">
            <a:avLst/>
          </a:prstGeom>
          <a:solidFill>
            <a:srgbClr val="99FFCC">
              <a:alpha val="3215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dirty="0">
                <a:solidFill>
                  <a:schemeClr val="tx1"/>
                </a:solidFill>
              </a:rPr>
              <a:t>       How does nicotine upregulate</a:t>
            </a:r>
          </a:p>
          <a:p>
            <a:pPr algn="ctr" eaLnBrk="0" hangingPunct="0">
              <a:defRPr/>
            </a:pPr>
            <a:r>
              <a:rPr lang="en-US" dirty="0">
                <a:solidFill>
                  <a:schemeClr val="tx1"/>
                </a:solidFill>
              </a:rPr>
              <a:t>Wild type nAChRs on the plasma membrane?</a:t>
            </a:r>
          </a:p>
          <a:p>
            <a:pPr algn="ctr" eaLnBrk="0" hangingPunct="0">
              <a:defRPr/>
            </a:pPr>
            <a:r>
              <a:rPr lang="en-US" dirty="0">
                <a:solidFill>
                  <a:schemeClr val="tx1"/>
                </a:solidFill>
              </a:rPr>
              <a:t>Our best current hypotheses</a:t>
            </a:r>
          </a:p>
        </p:txBody>
      </p:sp>
      <p:grpSp>
        <p:nvGrpSpPr>
          <p:cNvPr id="3" name="Group 211"/>
          <p:cNvGrpSpPr>
            <a:grpSpLocks/>
          </p:cNvGrpSpPr>
          <p:nvPr/>
        </p:nvGrpSpPr>
        <p:grpSpPr bwMode="auto">
          <a:xfrm>
            <a:off x="1535113" y="1606550"/>
            <a:ext cx="5214937" cy="3114675"/>
            <a:chOff x="2354263" y="1606550"/>
            <a:chExt cx="5214937" cy="3114675"/>
          </a:xfrm>
        </p:grpSpPr>
        <p:grpSp>
          <p:nvGrpSpPr>
            <p:cNvPr id="48179" name="Group 161"/>
            <p:cNvGrpSpPr>
              <a:grpSpLocks/>
            </p:cNvGrpSpPr>
            <p:nvPr/>
          </p:nvGrpSpPr>
          <p:grpSpPr bwMode="auto">
            <a:xfrm>
              <a:off x="3382967" y="1606550"/>
              <a:ext cx="4186233" cy="3114675"/>
              <a:chOff x="3382967" y="1606550"/>
              <a:chExt cx="4186233" cy="3114675"/>
            </a:xfrm>
          </p:grpSpPr>
          <p:sp>
            <p:nvSpPr>
              <p:cNvPr id="224" name="Oval 223"/>
              <p:cNvSpPr/>
              <p:nvPr/>
            </p:nvSpPr>
            <p:spPr bwMode="auto">
              <a:xfrm>
                <a:off x="4773530" y="4020462"/>
                <a:ext cx="331059" cy="330964"/>
              </a:xfrm>
              <a:prstGeom prst="ellipse">
                <a:avLst/>
              </a:prstGeom>
              <a:solidFill>
                <a:srgbClr val="FFCC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" name="Oval 224"/>
              <p:cNvSpPr/>
              <p:nvPr/>
            </p:nvSpPr>
            <p:spPr bwMode="auto">
              <a:xfrm>
                <a:off x="3383763" y="3473077"/>
                <a:ext cx="331059" cy="330964"/>
              </a:xfrm>
              <a:prstGeom prst="ellipse">
                <a:avLst/>
              </a:prstGeom>
              <a:solidFill>
                <a:srgbClr val="0000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6" name="Oval 225"/>
              <p:cNvSpPr/>
              <p:nvPr/>
            </p:nvSpPr>
            <p:spPr bwMode="auto">
              <a:xfrm>
                <a:off x="4763641" y="2744759"/>
                <a:ext cx="331059" cy="330964"/>
              </a:xfrm>
              <a:prstGeom prst="ellipse">
                <a:avLst/>
              </a:prstGeom>
              <a:solidFill>
                <a:srgbClr val="FFCC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7" name="Oval 226"/>
              <p:cNvSpPr/>
              <p:nvPr/>
            </p:nvSpPr>
            <p:spPr bwMode="auto">
              <a:xfrm>
                <a:off x="4674295" y="3517173"/>
                <a:ext cx="331059" cy="330964"/>
              </a:xfrm>
              <a:prstGeom prst="ellipse">
                <a:avLst/>
              </a:prstGeom>
              <a:solidFill>
                <a:srgbClr val="FFCC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8" name="Freeform 227"/>
              <p:cNvSpPr/>
              <p:nvPr/>
            </p:nvSpPr>
            <p:spPr bwMode="auto">
              <a:xfrm>
                <a:off x="4491038" y="2509838"/>
                <a:ext cx="531812" cy="2211387"/>
              </a:xfrm>
              <a:custGeom>
                <a:avLst/>
                <a:gdLst>
                  <a:gd name="connsiteX0" fmla="*/ 0 w 476834"/>
                  <a:gd name="connsiteY0" fmla="*/ 106586 h 2109290"/>
                  <a:gd name="connsiteX1" fmla="*/ 72927 w 476834"/>
                  <a:gd name="connsiteY1" fmla="*/ 336589 h 2109290"/>
                  <a:gd name="connsiteX2" fmla="*/ 78537 w 476834"/>
                  <a:gd name="connsiteY2" fmla="*/ 1929776 h 2109290"/>
                  <a:gd name="connsiteX3" fmla="*/ 387077 w 476834"/>
                  <a:gd name="connsiteY3" fmla="*/ 2109290 h 2109290"/>
                  <a:gd name="connsiteX4" fmla="*/ 145855 w 476834"/>
                  <a:gd name="connsiteY4" fmla="*/ 1767092 h 2109290"/>
                  <a:gd name="connsiteX5" fmla="*/ 157075 w 476834"/>
                  <a:gd name="connsiteY5" fmla="*/ 970498 h 2109290"/>
                  <a:gd name="connsiteX6" fmla="*/ 426346 w 476834"/>
                  <a:gd name="connsiteY6" fmla="*/ 1166841 h 2109290"/>
                  <a:gd name="connsiteX7" fmla="*/ 157075 w 476834"/>
                  <a:gd name="connsiteY7" fmla="*/ 751715 h 2109290"/>
                  <a:gd name="connsiteX8" fmla="*/ 476834 w 476834"/>
                  <a:gd name="connsiteY8" fmla="*/ 409516 h 2109290"/>
                  <a:gd name="connsiteX9" fmla="*/ 67317 w 476834"/>
                  <a:gd name="connsiteY9" fmla="*/ 185123 h 2109290"/>
                  <a:gd name="connsiteX10" fmla="*/ 336589 w 476834"/>
                  <a:gd name="connsiteY10" fmla="*/ 201953 h 2109290"/>
                  <a:gd name="connsiteX11" fmla="*/ 106586 w 476834"/>
                  <a:gd name="connsiteY11" fmla="*/ 56098 h 2109290"/>
                  <a:gd name="connsiteX12" fmla="*/ 11219 w 476834"/>
                  <a:gd name="connsiteY12" fmla="*/ 0 h 2109290"/>
                  <a:gd name="connsiteX13" fmla="*/ 0 w 476834"/>
                  <a:gd name="connsiteY13" fmla="*/ 106586 h 2109290"/>
                  <a:gd name="connsiteX0" fmla="*/ 0 w 476834"/>
                  <a:gd name="connsiteY0" fmla="*/ 106586 h 2109290"/>
                  <a:gd name="connsiteX1" fmla="*/ 72927 w 476834"/>
                  <a:gd name="connsiteY1" fmla="*/ 336589 h 2109290"/>
                  <a:gd name="connsiteX2" fmla="*/ 0 w 476834"/>
                  <a:gd name="connsiteY2" fmla="*/ 1447800 h 2109290"/>
                  <a:gd name="connsiteX3" fmla="*/ 78537 w 476834"/>
                  <a:gd name="connsiteY3" fmla="*/ 1929776 h 2109290"/>
                  <a:gd name="connsiteX4" fmla="*/ 387077 w 476834"/>
                  <a:gd name="connsiteY4" fmla="*/ 2109290 h 2109290"/>
                  <a:gd name="connsiteX5" fmla="*/ 145855 w 476834"/>
                  <a:gd name="connsiteY5" fmla="*/ 1767092 h 2109290"/>
                  <a:gd name="connsiteX6" fmla="*/ 157075 w 476834"/>
                  <a:gd name="connsiteY6" fmla="*/ 970498 h 2109290"/>
                  <a:gd name="connsiteX7" fmla="*/ 426346 w 476834"/>
                  <a:gd name="connsiteY7" fmla="*/ 1166841 h 2109290"/>
                  <a:gd name="connsiteX8" fmla="*/ 157075 w 476834"/>
                  <a:gd name="connsiteY8" fmla="*/ 751715 h 2109290"/>
                  <a:gd name="connsiteX9" fmla="*/ 476834 w 476834"/>
                  <a:gd name="connsiteY9" fmla="*/ 409516 h 2109290"/>
                  <a:gd name="connsiteX10" fmla="*/ 67317 w 476834"/>
                  <a:gd name="connsiteY10" fmla="*/ 185123 h 2109290"/>
                  <a:gd name="connsiteX11" fmla="*/ 336589 w 476834"/>
                  <a:gd name="connsiteY11" fmla="*/ 201953 h 2109290"/>
                  <a:gd name="connsiteX12" fmla="*/ 106586 w 476834"/>
                  <a:gd name="connsiteY12" fmla="*/ 56098 h 2109290"/>
                  <a:gd name="connsiteX13" fmla="*/ 11219 w 476834"/>
                  <a:gd name="connsiteY13" fmla="*/ 0 h 2109290"/>
                  <a:gd name="connsiteX14" fmla="*/ 0 w 476834"/>
                  <a:gd name="connsiteY14" fmla="*/ 106586 h 2109290"/>
                  <a:gd name="connsiteX0" fmla="*/ 935 w 477769"/>
                  <a:gd name="connsiteY0" fmla="*/ 106586 h 2109290"/>
                  <a:gd name="connsiteX1" fmla="*/ 73862 w 477769"/>
                  <a:gd name="connsiteY1" fmla="*/ 336589 h 2109290"/>
                  <a:gd name="connsiteX2" fmla="*/ 935 w 477769"/>
                  <a:gd name="connsiteY2" fmla="*/ 1447800 h 2109290"/>
                  <a:gd name="connsiteX3" fmla="*/ 79472 w 477769"/>
                  <a:gd name="connsiteY3" fmla="*/ 1929776 h 2109290"/>
                  <a:gd name="connsiteX4" fmla="*/ 388012 w 477769"/>
                  <a:gd name="connsiteY4" fmla="*/ 2109290 h 2109290"/>
                  <a:gd name="connsiteX5" fmla="*/ 146790 w 477769"/>
                  <a:gd name="connsiteY5" fmla="*/ 1767092 h 2109290"/>
                  <a:gd name="connsiteX6" fmla="*/ 158010 w 477769"/>
                  <a:gd name="connsiteY6" fmla="*/ 970498 h 2109290"/>
                  <a:gd name="connsiteX7" fmla="*/ 427281 w 477769"/>
                  <a:gd name="connsiteY7" fmla="*/ 1166841 h 2109290"/>
                  <a:gd name="connsiteX8" fmla="*/ 158010 w 477769"/>
                  <a:gd name="connsiteY8" fmla="*/ 751715 h 2109290"/>
                  <a:gd name="connsiteX9" fmla="*/ 477769 w 477769"/>
                  <a:gd name="connsiteY9" fmla="*/ 409516 h 2109290"/>
                  <a:gd name="connsiteX10" fmla="*/ 68252 w 477769"/>
                  <a:gd name="connsiteY10" fmla="*/ 185123 h 2109290"/>
                  <a:gd name="connsiteX11" fmla="*/ 337524 w 477769"/>
                  <a:gd name="connsiteY11" fmla="*/ 201953 h 2109290"/>
                  <a:gd name="connsiteX12" fmla="*/ 107521 w 477769"/>
                  <a:gd name="connsiteY12" fmla="*/ 56098 h 2109290"/>
                  <a:gd name="connsiteX13" fmla="*/ 12154 w 477769"/>
                  <a:gd name="connsiteY13" fmla="*/ 0 h 2109290"/>
                  <a:gd name="connsiteX14" fmla="*/ 935 w 477769"/>
                  <a:gd name="connsiteY14" fmla="*/ 106586 h 2109290"/>
                  <a:gd name="connsiteX0" fmla="*/ 389 w 477223"/>
                  <a:gd name="connsiteY0" fmla="*/ 106586 h 2109290"/>
                  <a:gd name="connsiteX1" fmla="*/ 73316 w 477223"/>
                  <a:gd name="connsiteY1" fmla="*/ 336589 h 2109290"/>
                  <a:gd name="connsiteX2" fmla="*/ 76590 w 477223"/>
                  <a:gd name="connsiteY2" fmla="*/ 838200 h 2109290"/>
                  <a:gd name="connsiteX3" fmla="*/ 389 w 477223"/>
                  <a:gd name="connsiteY3" fmla="*/ 1447800 h 2109290"/>
                  <a:gd name="connsiteX4" fmla="*/ 78926 w 477223"/>
                  <a:gd name="connsiteY4" fmla="*/ 1929776 h 2109290"/>
                  <a:gd name="connsiteX5" fmla="*/ 387466 w 477223"/>
                  <a:gd name="connsiteY5" fmla="*/ 2109290 h 2109290"/>
                  <a:gd name="connsiteX6" fmla="*/ 146244 w 477223"/>
                  <a:gd name="connsiteY6" fmla="*/ 1767092 h 2109290"/>
                  <a:gd name="connsiteX7" fmla="*/ 157464 w 477223"/>
                  <a:gd name="connsiteY7" fmla="*/ 970498 h 2109290"/>
                  <a:gd name="connsiteX8" fmla="*/ 426735 w 477223"/>
                  <a:gd name="connsiteY8" fmla="*/ 1166841 h 2109290"/>
                  <a:gd name="connsiteX9" fmla="*/ 157464 w 477223"/>
                  <a:gd name="connsiteY9" fmla="*/ 751715 h 2109290"/>
                  <a:gd name="connsiteX10" fmla="*/ 477223 w 477223"/>
                  <a:gd name="connsiteY10" fmla="*/ 409516 h 2109290"/>
                  <a:gd name="connsiteX11" fmla="*/ 67706 w 477223"/>
                  <a:gd name="connsiteY11" fmla="*/ 185123 h 2109290"/>
                  <a:gd name="connsiteX12" fmla="*/ 336978 w 477223"/>
                  <a:gd name="connsiteY12" fmla="*/ 201953 h 2109290"/>
                  <a:gd name="connsiteX13" fmla="*/ 106975 w 477223"/>
                  <a:gd name="connsiteY13" fmla="*/ 56098 h 2109290"/>
                  <a:gd name="connsiteX14" fmla="*/ 11608 w 477223"/>
                  <a:gd name="connsiteY14" fmla="*/ 0 h 2109290"/>
                  <a:gd name="connsiteX15" fmla="*/ 389 w 477223"/>
                  <a:gd name="connsiteY15" fmla="*/ 106586 h 2109290"/>
                  <a:gd name="connsiteX0" fmla="*/ 389 w 477223"/>
                  <a:gd name="connsiteY0" fmla="*/ 106586 h 2109290"/>
                  <a:gd name="connsiteX1" fmla="*/ 73316 w 477223"/>
                  <a:gd name="connsiteY1" fmla="*/ 336589 h 2109290"/>
                  <a:gd name="connsiteX2" fmla="*/ 76590 w 477223"/>
                  <a:gd name="connsiteY2" fmla="*/ 533400 h 2109290"/>
                  <a:gd name="connsiteX3" fmla="*/ 76590 w 477223"/>
                  <a:gd name="connsiteY3" fmla="*/ 838200 h 2109290"/>
                  <a:gd name="connsiteX4" fmla="*/ 389 w 477223"/>
                  <a:gd name="connsiteY4" fmla="*/ 1447800 h 2109290"/>
                  <a:gd name="connsiteX5" fmla="*/ 78926 w 477223"/>
                  <a:gd name="connsiteY5" fmla="*/ 1929776 h 2109290"/>
                  <a:gd name="connsiteX6" fmla="*/ 387466 w 477223"/>
                  <a:gd name="connsiteY6" fmla="*/ 2109290 h 2109290"/>
                  <a:gd name="connsiteX7" fmla="*/ 146244 w 477223"/>
                  <a:gd name="connsiteY7" fmla="*/ 1767092 h 2109290"/>
                  <a:gd name="connsiteX8" fmla="*/ 157464 w 477223"/>
                  <a:gd name="connsiteY8" fmla="*/ 970498 h 2109290"/>
                  <a:gd name="connsiteX9" fmla="*/ 426735 w 477223"/>
                  <a:gd name="connsiteY9" fmla="*/ 1166841 h 2109290"/>
                  <a:gd name="connsiteX10" fmla="*/ 157464 w 477223"/>
                  <a:gd name="connsiteY10" fmla="*/ 751715 h 2109290"/>
                  <a:gd name="connsiteX11" fmla="*/ 477223 w 477223"/>
                  <a:gd name="connsiteY11" fmla="*/ 409516 h 2109290"/>
                  <a:gd name="connsiteX12" fmla="*/ 67706 w 477223"/>
                  <a:gd name="connsiteY12" fmla="*/ 185123 h 2109290"/>
                  <a:gd name="connsiteX13" fmla="*/ 336978 w 477223"/>
                  <a:gd name="connsiteY13" fmla="*/ 201953 h 2109290"/>
                  <a:gd name="connsiteX14" fmla="*/ 106975 w 477223"/>
                  <a:gd name="connsiteY14" fmla="*/ 56098 h 2109290"/>
                  <a:gd name="connsiteX15" fmla="*/ 11608 w 477223"/>
                  <a:gd name="connsiteY15" fmla="*/ 0 h 2109290"/>
                  <a:gd name="connsiteX16" fmla="*/ 389 w 477223"/>
                  <a:gd name="connsiteY16" fmla="*/ 106586 h 2109290"/>
                  <a:gd name="connsiteX0" fmla="*/ 389 w 477223"/>
                  <a:gd name="connsiteY0" fmla="*/ 106586 h 2109290"/>
                  <a:gd name="connsiteX1" fmla="*/ 73316 w 477223"/>
                  <a:gd name="connsiteY1" fmla="*/ 336589 h 2109290"/>
                  <a:gd name="connsiteX2" fmla="*/ 76200 w 477223"/>
                  <a:gd name="connsiteY2" fmla="*/ 533400 h 2109290"/>
                  <a:gd name="connsiteX3" fmla="*/ 76590 w 477223"/>
                  <a:gd name="connsiteY3" fmla="*/ 838200 h 2109290"/>
                  <a:gd name="connsiteX4" fmla="*/ 389 w 477223"/>
                  <a:gd name="connsiteY4" fmla="*/ 1447800 h 2109290"/>
                  <a:gd name="connsiteX5" fmla="*/ 78926 w 477223"/>
                  <a:gd name="connsiteY5" fmla="*/ 1929776 h 2109290"/>
                  <a:gd name="connsiteX6" fmla="*/ 387466 w 477223"/>
                  <a:gd name="connsiteY6" fmla="*/ 2109290 h 2109290"/>
                  <a:gd name="connsiteX7" fmla="*/ 146244 w 477223"/>
                  <a:gd name="connsiteY7" fmla="*/ 1767092 h 2109290"/>
                  <a:gd name="connsiteX8" fmla="*/ 157464 w 477223"/>
                  <a:gd name="connsiteY8" fmla="*/ 970498 h 2109290"/>
                  <a:gd name="connsiteX9" fmla="*/ 426735 w 477223"/>
                  <a:gd name="connsiteY9" fmla="*/ 1166841 h 2109290"/>
                  <a:gd name="connsiteX10" fmla="*/ 157464 w 477223"/>
                  <a:gd name="connsiteY10" fmla="*/ 751715 h 2109290"/>
                  <a:gd name="connsiteX11" fmla="*/ 477223 w 477223"/>
                  <a:gd name="connsiteY11" fmla="*/ 409516 h 2109290"/>
                  <a:gd name="connsiteX12" fmla="*/ 67706 w 477223"/>
                  <a:gd name="connsiteY12" fmla="*/ 185123 h 2109290"/>
                  <a:gd name="connsiteX13" fmla="*/ 336978 w 477223"/>
                  <a:gd name="connsiteY13" fmla="*/ 201953 h 2109290"/>
                  <a:gd name="connsiteX14" fmla="*/ 106975 w 477223"/>
                  <a:gd name="connsiteY14" fmla="*/ 56098 h 2109290"/>
                  <a:gd name="connsiteX15" fmla="*/ 11608 w 477223"/>
                  <a:gd name="connsiteY15" fmla="*/ 0 h 2109290"/>
                  <a:gd name="connsiteX16" fmla="*/ 389 w 477223"/>
                  <a:gd name="connsiteY16" fmla="*/ 106586 h 2109290"/>
                  <a:gd name="connsiteX0" fmla="*/ 389 w 477223"/>
                  <a:gd name="connsiteY0" fmla="*/ 106586 h 2109290"/>
                  <a:gd name="connsiteX1" fmla="*/ 73316 w 477223"/>
                  <a:gd name="connsiteY1" fmla="*/ 336589 h 2109290"/>
                  <a:gd name="connsiteX2" fmla="*/ 109118 w 477223"/>
                  <a:gd name="connsiteY2" fmla="*/ 537057 h 2109290"/>
                  <a:gd name="connsiteX3" fmla="*/ 76590 w 477223"/>
                  <a:gd name="connsiteY3" fmla="*/ 838200 h 2109290"/>
                  <a:gd name="connsiteX4" fmla="*/ 389 w 477223"/>
                  <a:gd name="connsiteY4" fmla="*/ 1447800 h 2109290"/>
                  <a:gd name="connsiteX5" fmla="*/ 78926 w 477223"/>
                  <a:gd name="connsiteY5" fmla="*/ 1929776 h 2109290"/>
                  <a:gd name="connsiteX6" fmla="*/ 387466 w 477223"/>
                  <a:gd name="connsiteY6" fmla="*/ 2109290 h 2109290"/>
                  <a:gd name="connsiteX7" fmla="*/ 146244 w 477223"/>
                  <a:gd name="connsiteY7" fmla="*/ 1767092 h 2109290"/>
                  <a:gd name="connsiteX8" fmla="*/ 157464 w 477223"/>
                  <a:gd name="connsiteY8" fmla="*/ 970498 h 2109290"/>
                  <a:gd name="connsiteX9" fmla="*/ 426735 w 477223"/>
                  <a:gd name="connsiteY9" fmla="*/ 1166841 h 2109290"/>
                  <a:gd name="connsiteX10" fmla="*/ 157464 w 477223"/>
                  <a:gd name="connsiteY10" fmla="*/ 751715 h 2109290"/>
                  <a:gd name="connsiteX11" fmla="*/ 477223 w 477223"/>
                  <a:gd name="connsiteY11" fmla="*/ 409516 h 2109290"/>
                  <a:gd name="connsiteX12" fmla="*/ 67706 w 477223"/>
                  <a:gd name="connsiteY12" fmla="*/ 185123 h 2109290"/>
                  <a:gd name="connsiteX13" fmla="*/ 336978 w 477223"/>
                  <a:gd name="connsiteY13" fmla="*/ 201953 h 2109290"/>
                  <a:gd name="connsiteX14" fmla="*/ 106975 w 477223"/>
                  <a:gd name="connsiteY14" fmla="*/ 56098 h 2109290"/>
                  <a:gd name="connsiteX15" fmla="*/ 11608 w 477223"/>
                  <a:gd name="connsiteY15" fmla="*/ 0 h 2109290"/>
                  <a:gd name="connsiteX16" fmla="*/ 389 w 477223"/>
                  <a:gd name="connsiteY16" fmla="*/ 106586 h 2109290"/>
                  <a:gd name="connsiteX0" fmla="*/ 1386 w 478220"/>
                  <a:gd name="connsiteY0" fmla="*/ 106586 h 2109290"/>
                  <a:gd name="connsiteX1" fmla="*/ 74313 w 478220"/>
                  <a:gd name="connsiteY1" fmla="*/ 336589 h 2109290"/>
                  <a:gd name="connsiteX2" fmla="*/ 110115 w 478220"/>
                  <a:gd name="connsiteY2" fmla="*/ 537057 h 2109290"/>
                  <a:gd name="connsiteX3" fmla="*/ 77587 w 478220"/>
                  <a:gd name="connsiteY3" fmla="*/ 838200 h 2109290"/>
                  <a:gd name="connsiteX4" fmla="*/ 1386 w 478220"/>
                  <a:gd name="connsiteY4" fmla="*/ 1447800 h 2109290"/>
                  <a:gd name="connsiteX5" fmla="*/ 69272 w 478220"/>
                  <a:gd name="connsiteY5" fmla="*/ 1806245 h 2109290"/>
                  <a:gd name="connsiteX6" fmla="*/ 79923 w 478220"/>
                  <a:gd name="connsiteY6" fmla="*/ 1929776 h 2109290"/>
                  <a:gd name="connsiteX7" fmla="*/ 388463 w 478220"/>
                  <a:gd name="connsiteY7" fmla="*/ 2109290 h 2109290"/>
                  <a:gd name="connsiteX8" fmla="*/ 147241 w 478220"/>
                  <a:gd name="connsiteY8" fmla="*/ 1767092 h 2109290"/>
                  <a:gd name="connsiteX9" fmla="*/ 158461 w 478220"/>
                  <a:gd name="connsiteY9" fmla="*/ 970498 h 2109290"/>
                  <a:gd name="connsiteX10" fmla="*/ 427732 w 478220"/>
                  <a:gd name="connsiteY10" fmla="*/ 1166841 h 2109290"/>
                  <a:gd name="connsiteX11" fmla="*/ 158461 w 478220"/>
                  <a:gd name="connsiteY11" fmla="*/ 751715 h 2109290"/>
                  <a:gd name="connsiteX12" fmla="*/ 478220 w 478220"/>
                  <a:gd name="connsiteY12" fmla="*/ 409516 h 2109290"/>
                  <a:gd name="connsiteX13" fmla="*/ 68703 w 478220"/>
                  <a:gd name="connsiteY13" fmla="*/ 185123 h 2109290"/>
                  <a:gd name="connsiteX14" fmla="*/ 337975 w 478220"/>
                  <a:gd name="connsiteY14" fmla="*/ 201953 h 2109290"/>
                  <a:gd name="connsiteX15" fmla="*/ 107972 w 478220"/>
                  <a:gd name="connsiteY15" fmla="*/ 56098 h 2109290"/>
                  <a:gd name="connsiteX16" fmla="*/ 12605 w 478220"/>
                  <a:gd name="connsiteY16" fmla="*/ 0 h 2109290"/>
                  <a:gd name="connsiteX17" fmla="*/ 1386 w 478220"/>
                  <a:gd name="connsiteY17" fmla="*/ 106586 h 2109290"/>
                  <a:gd name="connsiteX0" fmla="*/ 1386 w 478220"/>
                  <a:gd name="connsiteY0" fmla="*/ 106586 h 2109290"/>
                  <a:gd name="connsiteX1" fmla="*/ 74313 w 478220"/>
                  <a:gd name="connsiteY1" fmla="*/ 336589 h 2109290"/>
                  <a:gd name="connsiteX2" fmla="*/ 110115 w 478220"/>
                  <a:gd name="connsiteY2" fmla="*/ 537057 h 2109290"/>
                  <a:gd name="connsiteX3" fmla="*/ 77587 w 478220"/>
                  <a:gd name="connsiteY3" fmla="*/ 838200 h 2109290"/>
                  <a:gd name="connsiteX4" fmla="*/ 1386 w 478220"/>
                  <a:gd name="connsiteY4" fmla="*/ 1447800 h 2109290"/>
                  <a:gd name="connsiteX5" fmla="*/ 69272 w 478220"/>
                  <a:gd name="connsiteY5" fmla="*/ 1806245 h 2109290"/>
                  <a:gd name="connsiteX6" fmla="*/ 87238 w 478220"/>
                  <a:gd name="connsiteY6" fmla="*/ 1977325 h 2109290"/>
                  <a:gd name="connsiteX7" fmla="*/ 388463 w 478220"/>
                  <a:gd name="connsiteY7" fmla="*/ 2109290 h 2109290"/>
                  <a:gd name="connsiteX8" fmla="*/ 147241 w 478220"/>
                  <a:gd name="connsiteY8" fmla="*/ 1767092 h 2109290"/>
                  <a:gd name="connsiteX9" fmla="*/ 158461 w 478220"/>
                  <a:gd name="connsiteY9" fmla="*/ 970498 h 2109290"/>
                  <a:gd name="connsiteX10" fmla="*/ 427732 w 478220"/>
                  <a:gd name="connsiteY10" fmla="*/ 1166841 h 2109290"/>
                  <a:gd name="connsiteX11" fmla="*/ 158461 w 478220"/>
                  <a:gd name="connsiteY11" fmla="*/ 751715 h 2109290"/>
                  <a:gd name="connsiteX12" fmla="*/ 478220 w 478220"/>
                  <a:gd name="connsiteY12" fmla="*/ 409516 h 2109290"/>
                  <a:gd name="connsiteX13" fmla="*/ 68703 w 478220"/>
                  <a:gd name="connsiteY13" fmla="*/ 185123 h 2109290"/>
                  <a:gd name="connsiteX14" fmla="*/ 337975 w 478220"/>
                  <a:gd name="connsiteY14" fmla="*/ 201953 h 2109290"/>
                  <a:gd name="connsiteX15" fmla="*/ 107972 w 478220"/>
                  <a:gd name="connsiteY15" fmla="*/ 56098 h 2109290"/>
                  <a:gd name="connsiteX16" fmla="*/ 12605 w 478220"/>
                  <a:gd name="connsiteY16" fmla="*/ 0 h 2109290"/>
                  <a:gd name="connsiteX17" fmla="*/ 1386 w 478220"/>
                  <a:gd name="connsiteY17" fmla="*/ 106586 h 2109290"/>
                  <a:gd name="connsiteX0" fmla="*/ 1386 w 478220"/>
                  <a:gd name="connsiteY0" fmla="*/ 106586 h 2157374"/>
                  <a:gd name="connsiteX1" fmla="*/ 74313 w 478220"/>
                  <a:gd name="connsiteY1" fmla="*/ 336589 h 2157374"/>
                  <a:gd name="connsiteX2" fmla="*/ 110115 w 478220"/>
                  <a:gd name="connsiteY2" fmla="*/ 537057 h 2157374"/>
                  <a:gd name="connsiteX3" fmla="*/ 77587 w 478220"/>
                  <a:gd name="connsiteY3" fmla="*/ 838200 h 2157374"/>
                  <a:gd name="connsiteX4" fmla="*/ 1386 w 478220"/>
                  <a:gd name="connsiteY4" fmla="*/ 1447800 h 2157374"/>
                  <a:gd name="connsiteX5" fmla="*/ 69272 w 478220"/>
                  <a:gd name="connsiteY5" fmla="*/ 1806245 h 2157374"/>
                  <a:gd name="connsiteX6" fmla="*/ 87238 w 478220"/>
                  <a:gd name="connsiteY6" fmla="*/ 1977325 h 2157374"/>
                  <a:gd name="connsiteX7" fmla="*/ 186315 w 478220"/>
                  <a:gd name="connsiteY7" fmla="*/ 2157374 h 2157374"/>
                  <a:gd name="connsiteX8" fmla="*/ 388463 w 478220"/>
                  <a:gd name="connsiteY8" fmla="*/ 2109290 h 2157374"/>
                  <a:gd name="connsiteX9" fmla="*/ 147241 w 478220"/>
                  <a:gd name="connsiteY9" fmla="*/ 1767092 h 2157374"/>
                  <a:gd name="connsiteX10" fmla="*/ 158461 w 478220"/>
                  <a:gd name="connsiteY10" fmla="*/ 970498 h 2157374"/>
                  <a:gd name="connsiteX11" fmla="*/ 427732 w 478220"/>
                  <a:gd name="connsiteY11" fmla="*/ 1166841 h 2157374"/>
                  <a:gd name="connsiteX12" fmla="*/ 158461 w 478220"/>
                  <a:gd name="connsiteY12" fmla="*/ 751715 h 2157374"/>
                  <a:gd name="connsiteX13" fmla="*/ 478220 w 478220"/>
                  <a:gd name="connsiteY13" fmla="*/ 409516 h 2157374"/>
                  <a:gd name="connsiteX14" fmla="*/ 68703 w 478220"/>
                  <a:gd name="connsiteY14" fmla="*/ 185123 h 2157374"/>
                  <a:gd name="connsiteX15" fmla="*/ 337975 w 478220"/>
                  <a:gd name="connsiteY15" fmla="*/ 201953 h 2157374"/>
                  <a:gd name="connsiteX16" fmla="*/ 107972 w 478220"/>
                  <a:gd name="connsiteY16" fmla="*/ 56098 h 2157374"/>
                  <a:gd name="connsiteX17" fmla="*/ 12605 w 478220"/>
                  <a:gd name="connsiteY17" fmla="*/ 0 h 2157374"/>
                  <a:gd name="connsiteX18" fmla="*/ 1386 w 478220"/>
                  <a:gd name="connsiteY18" fmla="*/ 106586 h 2157374"/>
                  <a:gd name="connsiteX0" fmla="*/ 1386 w 478220"/>
                  <a:gd name="connsiteY0" fmla="*/ 106586 h 2157374"/>
                  <a:gd name="connsiteX1" fmla="*/ 74313 w 478220"/>
                  <a:gd name="connsiteY1" fmla="*/ 336589 h 2157374"/>
                  <a:gd name="connsiteX2" fmla="*/ 110115 w 478220"/>
                  <a:gd name="connsiteY2" fmla="*/ 537057 h 2157374"/>
                  <a:gd name="connsiteX3" fmla="*/ 77587 w 478220"/>
                  <a:gd name="connsiteY3" fmla="*/ 838200 h 2157374"/>
                  <a:gd name="connsiteX4" fmla="*/ 1386 w 478220"/>
                  <a:gd name="connsiteY4" fmla="*/ 1447800 h 2157374"/>
                  <a:gd name="connsiteX5" fmla="*/ 69272 w 478220"/>
                  <a:gd name="connsiteY5" fmla="*/ 1806245 h 2157374"/>
                  <a:gd name="connsiteX6" fmla="*/ 87238 w 478220"/>
                  <a:gd name="connsiteY6" fmla="*/ 1977325 h 2157374"/>
                  <a:gd name="connsiteX7" fmla="*/ 200946 w 478220"/>
                  <a:gd name="connsiteY7" fmla="*/ 2040331 h 2157374"/>
                  <a:gd name="connsiteX8" fmla="*/ 186315 w 478220"/>
                  <a:gd name="connsiteY8" fmla="*/ 2157374 h 2157374"/>
                  <a:gd name="connsiteX9" fmla="*/ 388463 w 478220"/>
                  <a:gd name="connsiteY9" fmla="*/ 2109290 h 2157374"/>
                  <a:gd name="connsiteX10" fmla="*/ 147241 w 478220"/>
                  <a:gd name="connsiteY10" fmla="*/ 1767092 h 2157374"/>
                  <a:gd name="connsiteX11" fmla="*/ 158461 w 478220"/>
                  <a:gd name="connsiteY11" fmla="*/ 970498 h 2157374"/>
                  <a:gd name="connsiteX12" fmla="*/ 427732 w 478220"/>
                  <a:gd name="connsiteY12" fmla="*/ 1166841 h 2157374"/>
                  <a:gd name="connsiteX13" fmla="*/ 158461 w 478220"/>
                  <a:gd name="connsiteY13" fmla="*/ 751715 h 2157374"/>
                  <a:gd name="connsiteX14" fmla="*/ 478220 w 478220"/>
                  <a:gd name="connsiteY14" fmla="*/ 409516 h 2157374"/>
                  <a:gd name="connsiteX15" fmla="*/ 68703 w 478220"/>
                  <a:gd name="connsiteY15" fmla="*/ 185123 h 2157374"/>
                  <a:gd name="connsiteX16" fmla="*/ 337975 w 478220"/>
                  <a:gd name="connsiteY16" fmla="*/ 201953 h 2157374"/>
                  <a:gd name="connsiteX17" fmla="*/ 107972 w 478220"/>
                  <a:gd name="connsiteY17" fmla="*/ 56098 h 2157374"/>
                  <a:gd name="connsiteX18" fmla="*/ 12605 w 478220"/>
                  <a:gd name="connsiteY18" fmla="*/ 0 h 2157374"/>
                  <a:gd name="connsiteX19" fmla="*/ 1386 w 478220"/>
                  <a:gd name="connsiteY19" fmla="*/ 106586 h 2157374"/>
                  <a:gd name="connsiteX0" fmla="*/ 1386 w 478220"/>
                  <a:gd name="connsiteY0" fmla="*/ 106586 h 2157374"/>
                  <a:gd name="connsiteX1" fmla="*/ 74313 w 478220"/>
                  <a:gd name="connsiteY1" fmla="*/ 336589 h 2157374"/>
                  <a:gd name="connsiteX2" fmla="*/ 110115 w 478220"/>
                  <a:gd name="connsiteY2" fmla="*/ 537057 h 2157374"/>
                  <a:gd name="connsiteX3" fmla="*/ 77587 w 478220"/>
                  <a:gd name="connsiteY3" fmla="*/ 838200 h 2157374"/>
                  <a:gd name="connsiteX4" fmla="*/ 1386 w 478220"/>
                  <a:gd name="connsiteY4" fmla="*/ 1447800 h 2157374"/>
                  <a:gd name="connsiteX5" fmla="*/ 69272 w 478220"/>
                  <a:gd name="connsiteY5" fmla="*/ 1806245 h 2157374"/>
                  <a:gd name="connsiteX6" fmla="*/ 65292 w 478220"/>
                  <a:gd name="connsiteY6" fmla="*/ 1962695 h 2157374"/>
                  <a:gd name="connsiteX7" fmla="*/ 200946 w 478220"/>
                  <a:gd name="connsiteY7" fmla="*/ 2040331 h 2157374"/>
                  <a:gd name="connsiteX8" fmla="*/ 186315 w 478220"/>
                  <a:gd name="connsiteY8" fmla="*/ 2157374 h 2157374"/>
                  <a:gd name="connsiteX9" fmla="*/ 388463 w 478220"/>
                  <a:gd name="connsiteY9" fmla="*/ 2109290 h 2157374"/>
                  <a:gd name="connsiteX10" fmla="*/ 147241 w 478220"/>
                  <a:gd name="connsiteY10" fmla="*/ 1767092 h 2157374"/>
                  <a:gd name="connsiteX11" fmla="*/ 158461 w 478220"/>
                  <a:gd name="connsiteY11" fmla="*/ 970498 h 2157374"/>
                  <a:gd name="connsiteX12" fmla="*/ 427732 w 478220"/>
                  <a:gd name="connsiteY12" fmla="*/ 1166841 h 2157374"/>
                  <a:gd name="connsiteX13" fmla="*/ 158461 w 478220"/>
                  <a:gd name="connsiteY13" fmla="*/ 751715 h 2157374"/>
                  <a:gd name="connsiteX14" fmla="*/ 478220 w 478220"/>
                  <a:gd name="connsiteY14" fmla="*/ 409516 h 2157374"/>
                  <a:gd name="connsiteX15" fmla="*/ 68703 w 478220"/>
                  <a:gd name="connsiteY15" fmla="*/ 185123 h 2157374"/>
                  <a:gd name="connsiteX16" fmla="*/ 337975 w 478220"/>
                  <a:gd name="connsiteY16" fmla="*/ 201953 h 2157374"/>
                  <a:gd name="connsiteX17" fmla="*/ 107972 w 478220"/>
                  <a:gd name="connsiteY17" fmla="*/ 56098 h 2157374"/>
                  <a:gd name="connsiteX18" fmla="*/ 12605 w 478220"/>
                  <a:gd name="connsiteY18" fmla="*/ 0 h 2157374"/>
                  <a:gd name="connsiteX19" fmla="*/ 1386 w 478220"/>
                  <a:gd name="connsiteY19" fmla="*/ 106586 h 2157374"/>
                  <a:gd name="connsiteX0" fmla="*/ 1386 w 478220"/>
                  <a:gd name="connsiteY0" fmla="*/ 106586 h 2223211"/>
                  <a:gd name="connsiteX1" fmla="*/ 74313 w 478220"/>
                  <a:gd name="connsiteY1" fmla="*/ 336589 h 2223211"/>
                  <a:gd name="connsiteX2" fmla="*/ 110115 w 478220"/>
                  <a:gd name="connsiteY2" fmla="*/ 537057 h 2223211"/>
                  <a:gd name="connsiteX3" fmla="*/ 77587 w 478220"/>
                  <a:gd name="connsiteY3" fmla="*/ 838200 h 2223211"/>
                  <a:gd name="connsiteX4" fmla="*/ 1386 w 478220"/>
                  <a:gd name="connsiteY4" fmla="*/ 1447800 h 2223211"/>
                  <a:gd name="connsiteX5" fmla="*/ 69272 w 478220"/>
                  <a:gd name="connsiteY5" fmla="*/ 1806245 h 2223211"/>
                  <a:gd name="connsiteX6" fmla="*/ 65292 w 478220"/>
                  <a:gd name="connsiteY6" fmla="*/ 1962695 h 2223211"/>
                  <a:gd name="connsiteX7" fmla="*/ 200946 w 478220"/>
                  <a:gd name="connsiteY7" fmla="*/ 2040331 h 2223211"/>
                  <a:gd name="connsiteX8" fmla="*/ 186315 w 478220"/>
                  <a:gd name="connsiteY8" fmla="*/ 2157374 h 2223211"/>
                  <a:gd name="connsiteX9" fmla="*/ 321647 w 478220"/>
                  <a:gd name="connsiteY9" fmla="*/ 2223211 h 2223211"/>
                  <a:gd name="connsiteX10" fmla="*/ 388463 w 478220"/>
                  <a:gd name="connsiteY10" fmla="*/ 2109290 h 2223211"/>
                  <a:gd name="connsiteX11" fmla="*/ 147241 w 478220"/>
                  <a:gd name="connsiteY11" fmla="*/ 1767092 h 2223211"/>
                  <a:gd name="connsiteX12" fmla="*/ 158461 w 478220"/>
                  <a:gd name="connsiteY12" fmla="*/ 970498 h 2223211"/>
                  <a:gd name="connsiteX13" fmla="*/ 427732 w 478220"/>
                  <a:gd name="connsiteY13" fmla="*/ 1166841 h 2223211"/>
                  <a:gd name="connsiteX14" fmla="*/ 158461 w 478220"/>
                  <a:gd name="connsiteY14" fmla="*/ 751715 h 2223211"/>
                  <a:gd name="connsiteX15" fmla="*/ 478220 w 478220"/>
                  <a:gd name="connsiteY15" fmla="*/ 409516 h 2223211"/>
                  <a:gd name="connsiteX16" fmla="*/ 68703 w 478220"/>
                  <a:gd name="connsiteY16" fmla="*/ 185123 h 2223211"/>
                  <a:gd name="connsiteX17" fmla="*/ 337975 w 478220"/>
                  <a:gd name="connsiteY17" fmla="*/ 201953 h 2223211"/>
                  <a:gd name="connsiteX18" fmla="*/ 107972 w 478220"/>
                  <a:gd name="connsiteY18" fmla="*/ 56098 h 2223211"/>
                  <a:gd name="connsiteX19" fmla="*/ 12605 w 478220"/>
                  <a:gd name="connsiteY19" fmla="*/ 0 h 2223211"/>
                  <a:gd name="connsiteX20" fmla="*/ 1386 w 478220"/>
                  <a:gd name="connsiteY20" fmla="*/ 106586 h 2223211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48710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337975 w 478220"/>
                  <a:gd name="connsiteY17" fmla="*/ 198296 h 2227568"/>
                  <a:gd name="connsiteX18" fmla="*/ 107972 w 478220"/>
                  <a:gd name="connsiteY18" fmla="*/ 52441 h 2227568"/>
                  <a:gd name="connsiteX19" fmla="*/ 41866 w 478220"/>
                  <a:gd name="connsiteY19" fmla="*/ 0 h 2227568"/>
                  <a:gd name="connsiteX20" fmla="*/ 1386 w 478220"/>
                  <a:gd name="connsiteY20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337975 w 478220"/>
                  <a:gd name="connsiteY17" fmla="*/ 198296 h 2227568"/>
                  <a:gd name="connsiteX18" fmla="*/ 89684 w 478220"/>
                  <a:gd name="connsiteY18" fmla="*/ 78044 h 2227568"/>
                  <a:gd name="connsiteX19" fmla="*/ 41866 w 478220"/>
                  <a:gd name="connsiteY19" fmla="*/ 0 h 2227568"/>
                  <a:gd name="connsiteX20" fmla="*/ 1386 w 478220"/>
                  <a:gd name="connsiteY20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337975 w 478220"/>
                  <a:gd name="connsiteY17" fmla="*/ 198296 h 2227568"/>
                  <a:gd name="connsiteX18" fmla="*/ 89684 w 478220"/>
                  <a:gd name="connsiteY18" fmla="*/ 78044 h 2227568"/>
                  <a:gd name="connsiteX19" fmla="*/ 41866 w 478220"/>
                  <a:gd name="connsiteY19" fmla="*/ 0 h 2227568"/>
                  <a:gd name="connsiteX20" fmla="*/ 1386 w 478220"/>
                  <a:gd name="connsiteY20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299701 w 478220"/>
                  <a:gd name="connsiteY17" fmla="*/ 262737 h 2227568"/>
                  <a:gd name="connsiteX18" fmla="*/ 337975 w 478220"/>
                  <a:gd name="connsiteY18" fmla="*/ 198296 h 2227568"/>
                  <a:gd name="connsiteX19" fmla="*/ 89684 w 478220"/>
                  <a:gd name="connsiteY19" fmla="*/ 78044 h 2227568"/>
                  <a:gd name="connsiteX20" fmla="*/ 41866 w 478220"/>
                  <a:gd name="connsiteY20" fmla="*/ 0 h 2227568"/>
                  <a:gd name="connsiteX21" fmla="*/ 1386 w 478220"/>
                  <a:gd name="connsiteY21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299701 w 478220"/>
                  <a:gd name="connsiteY17" fmla="*/ 262737 h 2227568"/>
                  <a:gd name="connsiteX18" fmla="*/ 337975 w 478220"/>
                  <a:gd name="connsiteY18" fmla="*/ 198296 h 2227568"/>
                  <a:gd name="connsiteX19" fmla="*/ 292386 w 478220"/>
                  <a:gd name="connsiteY19" fmla="*/ 149352 h 2227568"/>
                  <a:gd name="connsiteX20" fmla="*/ 89684 w 478220"/>
                  <a:gd name="connsiteY20" fmla="*/ 78044 h 2227568"/>
                  <a:gd name="connsiteX21" fmla="*/ 41866 w 478220"/>
                  <a:gd name="connsiteY21" fmla="*/ 0 h 2227568"/>
                  <a:gd name="connsiteX22" fmla="*/ 1386 w 478220"/>
                  <a:gd name="connsiteY22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299701 w 478220"/>
                  <a:gd name="connsiteY17" fmla="*/ 262737 h 2227568"/>
                  <a:gd name="connsiteX18" fmla="*/ 337975 w 478220"/>
                  <a:gd name="connsiteY18" fmla="*/ 198296 h 2227568"/>
                  <a:gd name="connsiteX19" fmla="*/ 292386 w 478220"/>
                  <a:gd name="connsiteY19" fmla="*/ 149352 h 2227568"/>
                  <a:gd name="connsiteX20" fmla="*/ 89684 w 478220"/>
                  <a:gd name="connsiteY20" fmla="*/ 78044 h 2227568"/>
                  <a:gd name="connsiteX21" fmla="*/ 41866 w 478220"/>
                  <a:gd name="connsiteY21" fmla="*/ 0 h 2227568"/>
                  <a:gd name="connsiteX22" fmla="*/ 1386 w 478220"/>
                  <a:gd name="connsiteY22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299701 w 478220"/>
                  <a:gd name="connsiteY18" fmla="*/ 262737 h 2227568"/>
                  <a:gd name="connsiteX19" fmla="*/ 337975 w 478220"/>
                  <a:gd name="connsiteY19" fmla="*/ 198296 h 2227568"/>
                  <a:gd name="connsiteX20" fmla="*/ 292386 w 478220"/>
                  <a:gd name="connsiteY20" fmla="*/ 149352 h 2227568"/>
                  <a:gd name="connsiteX21" fmla="*/ 89684 w 478220"/>
                  <a:gd name="connsiteY21" fmla="*/ 78044 h 2227568"/>
                  <a:gd name="connsiteX22" fmla="*/ 41866 w 478220"/>
                  <a:gd name="connsiteY22" fmla="*/ 0 h 2227568"/>
                  <a:gd name="connsiteX23" fmla="*/ 1386 w 478220"/>
                  <a:gd name="connsiteY23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193631 w 478220"/>
                  <a:gd name="connsiteY18" fmla="*/ 134721 h 2227568"/>
                  <a:gd name="connsiteX19" fmla="*/ 299701 w 478220"/>
                  <a:gd name="connsiteY19" fmla="*/ 262737 h 2227568"/>
                  <a:gd name="connsiteX20" fmla="*/ 337975 w 478220"/>
                  <a:gd name="connsiteY20" fmla="*/ 198296 h 2227568"/>
                  <a:gd name="connsiteX21" fmla="*/ 292386 w 478220"/>
                  <a:gd name="connsiteY21" fmla="*/ 149352 h 2227568"/>
                  <a:gd name="connsiteX22" fmla="*/ 89684 w 478220"/>
                  <a:gd name="connsiteY22" fmla="*/ 78044 h 2227568"/>
                  <a:gd name="connsiteX23" fmla="*/ 41866 w 478220"/>
                  <a:gd name="connsiteY23" fmla="*/ 0 h 2227568"/>
                  <a:gd name="connsiteX24" fmla="*/ 1386 w 478220"/>
                  <a:gd name="connsiteY24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193631 w 478220"/>
                  <a:gd name="connsiteY18" fmla="*/ 134721 h 2227568"/>
                  <a:gd name="connsiteX19" fmla="*/ 299701 w 478220"/>
                  <a:gd name="connsiteY19" fmla="*/ 262737 h 2227568"/>
                  <a:gd name="connsiteX20" fmla="*/ 337975 w 478220"/>
                  <a:gd name="connsiteY20" fmla="*/ 198296 h 2227568"/>
                  <a:gd name="connsiteX21" fmla="*/ 292386 w 478220"/>
                  <a:gd name="connsiteY21" fmla="*/ 149352 h 2227568"/>
                  <a:gd name="connsiteX22" fmla="*/ 89684 w 478220"/>
                  <a:gd name="connsiteY22" fmla="*/ 78044 h 2227568"/>
                  <a:gd name="connsiteX23" fmla="*/ 41866 w 478220"/>
                  <a:gd name="connsiteY23" fmla="*/ 0 h 2227568"/>
                  <a:gd name="connsiteX24" fmla="*/ 1386 w 478220"/>
                  <a:gd name="connsiteY24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193631 w 478220"/>
                  <a:gd name="connsiteY18" fmla="*/ 160325 h 2227568"/>
                  <a:gd name="connsiteX19" fmla="*/ 299701 w 478220"/>
                  <a:gd name="connsiteY19" fmla="*/ 262737 h 2227568"/>
                  <a:gd name="connsiteX20" fmla="*/ 337975 w 478220"/>
                  <a:gd name="connsiteY20" fmla="*/ 198296 h 2227568"/>
                  <a:gd name="connsiteX21" fmla="*/ 292386 w 478220"/>
                  <a:gd name="connsiteY21" fmla="*/ 149352 h 2227568"/>
                  <a:gd name="connsiteX22" fmla="*/ 89684 w 478220"/>
                  <a:gd name="connsiteY22" fmla="*/ 78044 h 2227568"/>
                  <a:gd name="connsiteX23" fmla="*/ 41866 w 478220"/>
                  <a:gd name="connsiteY23" fmla="*/ 0 h 2227568"/>
                  <a:gd name="connsiteX24" fmla="*/ 1386 w 478220"/>
                  <a:gd name="connsiteY24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193631 w 478220"/>
                  <a:gd name="connsiteY18" fmla="*/ 160325 h 2227568"/>
                  <a:gd name="connsiteX19" fmla="*/ 299701 w 478220"/>
                  <a:gd name="connsiteY19" fmla="*/ 262737 h 2227568"/>
                  <a:gd name="connsiteX20" fmla="*/ 337975 w 478220"/>
                  <a:gd name="connsiteY20" fmla="*/ 198296 h 2227568"/>
                  <a:gd name="connsiteX21" fmla="*/ 292386 w 478220"/>
                  <a:gd name="connsiteY21" fmla="*/ 149352 h 2227568"/>
                  <a:gd name="connsiteX22" fmla="*/ 89684 w 478220"/>
                  <a:gd name="connsiteY22" fmla="*/ 78044 h 2227568"/>
                  <a:gd name="connsiteX23" fmla="*/ 41866 w 478220"/>
                  <a:gd name="connsiteY23" fmla="*/ 0 h 2227568"/>
                  <a:gd name="connsiteX24" fmla="*/ 1386 w 478220"/>
                  <a:gd name="connsiteY24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193631 w 478220"/>
                  <a:gd name="connsiteY18" fmla="*/ 160325 h 2227568"/>
                  <a:gd name="connsiteX19" fmla="*/ 299701 w 478220"/>
                  <a:gd name="connsiteY19" fmla="*/ 262737 h 2227568"/>
                  <a:gd name="connsiteX20" fmla="*/ 337975 w 478220"/>
                  <a:gd name="connsiteY20" fmla="*/ 198296 h 2227568"/>
                  <a:gd name="connsiteX21" fmla="*/ 292386 w 478220"/>
                  <a:gd name="connsiteY21" fmla="*/ 149352 h 2227568"/>
                  <a:gd name="connsiteX22" fmla="*/ 89684 w 478220"/>
                  <a:gd name="connsiteY22" fmla="*/ 78044 h 2227568"/>
                  <a:gd name="connsiteX23" fmla="*/ 41866 w 478220"/>
                  <a:gd name="connsiteY23" fmla="*/ 0 h 2227568"/>
                  <a:gd name="connsiteX24" fmla="*/ 1386 w 478220"/>
                  <a:gd name="connsiteY24" fmla="*/ 102929 h 2227568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193631 w 478220"/>
                  <a:gd name="connsiteY18" fmla="*/ 164473 h 2231716"/>
                  <a:gd name="connsiteX19" fmla="*/ 299701 w 478220"/>
                  <a:gd name="connsiteY19" fmla="*/ 266885 h 2231716"/>
                  <a:gd name="connsiteX20" fmla="*/ 337975 w 478220"/>
                  <a:gd name="connsiteY20" fmla="*/ 202444 h 2231716"/>
                  <a:gd name="connsiteX21" fmla="*/ 292386 w 478220"/>
                  <a:gd name="connsiteY21" fmla="*/ 153500 h 2231716"/>
                  <a:gd name="connsiteX22" fmla="*/ 89684 w 478220"/>
                  <a:gd name="connsiteY22" fmla="*/ 82192 h 2231716"/>
                  <a:gd name="connsiteX23" fmla="*/ 41866 w 478220"/>
                  <a:gd name="connsiteY23" fmla="*/ 4148 h 2231716"/>
                  <a:gd name="connsiteX24" fmla="*/ 1386 w 478220"/>
                  <a:gd name="connsiteY24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193631 w 478220"/>
                  <a:gd name="connsiteY18" fmla="*/ 164473 h 2231716"/>
                  <a:gd name="connsiteX19" fmla="*/ 241179 w 478220"/>
                  <a:gd name="connsiteY19" fmla="*/ 212021 h 2231716"/>
                  <a:gd name="connsiteX20" fmla="*/ 299701 w 478220"/>
                  <a:gd name="connsiteY20" fmla="*/ 266885 h 2231716"/>
                  <a:gd name="connsiteX21" fmla="*/ 337975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193631 w 478220"/>
                  <a:gd name="connsiteY18" fmla="*/ 164473 h 2231716"/>
                  <a:gd name="connsiteX19" fmla="*/ 252152 w 478220"/>
                  <a:gd name="connsiteY19" fmla="*/ 208363 h 2231716"/>
                  <a:gd name="connsiteX20" fmla="*/ 299701 w 478220"/>
                  <a:gd name="connsiteY20" fmla="*/ 266885 h 2231716"/>
                  <a:gd name="connsiteX21" fmla="*/ 337975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2152 w 478220"/>
                  <a:gd name="connsiteY19" fmla="*/ 208363 h 2231716"/>
                  <a:gd name="connsiteX20" fmla="*/ 299701 w 478220"/>
                  <a:gd name="connsiteY20" fmla="*/ 266885 h 2231716"/>
                  <a:gd name="connsiteX21" fmla="*/ 337975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37975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37975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288728 w 478220"/>
                  <a:gd name="connsiteY15" fmla="*/ 515602 h 2231716"/>
                  <a:gd name="connsiteX16" fmla="*/ 478220 w 478220"/>
                  <a:gd name="connsiteY16" fmla="*/ 410007 h 2231716"/>
                  <a:gd name="connsiteX17" fmla="*/ 142424 w 478220"/>
                  <a:gd name="connsiteY17" fmla="*/ 380271 h 2231716"/>
                  <a:gd name="connsiteX18" fmla="*/ 68703 w 478220"/>
                  <a:gd name="connsiteY18" fmla="*/ 185614 h 2231716"/>
                  <a:gd name="connsiteX19" fmla="*/ 208262 w 478220"/>
                  <a:gd name="connsiteY19" fmla="*/ 149843 h 2231716"/>
                  <a:gd name="connsiteX20" fmla="*/ 255809 w 478220"/>
                  <a:gd name="connsiteY20" fmla="*/ 204706 h 2231716"/>
                  <a:gd name="connsiteX21" fmla="*/ 299701 w 478220"/>
                  <a:gd name="connsiteY21" fmla="*/ 266885 h 2231716"/>
                  <a:gd name="connsiteX22" fmla="*/ 359920 w 478220"/>
                  <a:gd name="connsiteY22" fmla="*/ 202444 h 2231716"/>
                  <a:gd name="connsiteX23" fmla="*/ 288728 w 478220"/>
                  <a:gd name="connsiteY23" fmla="*/ 164472 h 2231716"/>
                  <a:gd name="connsiteX24" fmla="*/ 89684 w 478220"/>
                  <a:gd name="connsiteY24" fmla="*/ 82192 h 2231716"/>
                  <a:gd name="connsiteX25" fmla="*/ 41866 w 478220"/>
                  <a:gd name="connsiteY25" fmla="*/ 4148 h 2231716"/>
                  <a:gd name="connsiteX26" fmla="*/ 1386 w 478220"/>
                  <a:gd name="connsiteY26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182658 w 478220"/>
                  <a:gd name="connsiteY15" fmla="*/ 607042 h 2231716"/>
                  <a:gd name="connsiteX16" fmla="*/ 288728 w 478220"/>
                  <a:gd name="connsiteY16" fmla="*/ 515602 h 2231716"/>
                  <a:gd name="connsiteX17" fmla="*/ 478220 w 478220"/>
                  <a:gd name="connsiteY17" fmla="*/ 410007 h 2231716"/>
                  <a:gd name="connsiteX18" fmla="*/ 142424 w 478220"/>
                  <a:gd name="connsiteY18" fmla="*/ 380271 h 2231716"/>
                  <a:gd name="connsiteX19" fmla="*/ 68703 w 478220"/>
                  <a:gd name="connsiteY19" fmla="*/ 185614 h 2231716"/>
                  <a:gd name="connsiteX20" fmla="*/ 208262 w 478220"/>
                  <a:gd name="connsiteY20" fmla="*/ 149843 h 2231716"/>
                  <a:gd name="connsiteX21" fmla="*/ 255809 w 478220"/>
                  <a:gd name="connsiteY21" fmla="*/ 204706 h 2231716"/>
                  <a:gd name="connsiteX22" fmla="*/ 299701 w 478220"/>
                  <a:gd name="connsiteY22" fmla="*/ 266885 h 2231716"/>
                  <a:gd name="connsiteX23" fmla="*/ 359920 w 478220"/>
                  <a:gd name="connsiteY23" fmla="*/ 202444 h 2231716"/>
                  <a:gd name="connsiteX24" fmla="*/ 288728 w 478220"/>
                  <a:gd name="connsiteY24" fmla="*/ 164472 h 2231716"/>
                  <a:gd name="connsiteX25" fmla="*/ 89684 w 478220"/>
                  <a:gd name="connsiteY25" fmla="*/ 82192 h 2231716"/>
                  <a:gd name="connsiteX26" fmla="*/ 41866 w 478220"/>
                  <a:gd name="connsiteY26" fmla="*/ 4148 h 2231716"/>
                  <a:gd name="connsiteX27" fmla="*/ 1386 w 478220"/>
                  <a:gd name="connsiteY27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93631 w 478220"/>
                  <a:gd name="connsiteY14" fmla="*/ 877704 h 2231716"/>
                  <a:gd name="connsiteX15" fmla="*/ 158461 w 478220"/>
                  <a:gd name="connsiteY15" fmla="*/ 752206 h 2231716"/>
                  <a:gd name="connsiteX16" fmla="*/ 182658 w 478220"/>
                  <a:gd name="connsiteY16" fmla="*/ 607042 h 2231716"/>
                  <a:gd name="connsiteX17" fmla="*/ 288728 w 478220"/>
                  <a:gd name="connsiteY17" fmla="*/ 515602 h 2231716"/>
                  <a:gd name="connsiteX18" fmla="*/ 478220 w 478220"/>
                  <a:gd name="connsiteY18" fmla="*/ 410007 h 2231716"/>
                  <a:gd name="connsiteX19" fmla="*/ 142424 w 478220"/>
                  <a:gd name="connsiteY19" fmla="*/ 380271 h 2231716"/>
                  <a:gd name="connsiteX20" fmla="*/ 68703 w 478220"/>
                  <a:gd name="connsiteY20" fmla="*/ 185614 h 2231716"/>
                  <a:gd name="connsiteX21" fmla="*/ 208262 w 478220"/>
                  <a:gd name="connsiteY21" fmla="*/ 149843 h 2231716"/>
                  <a:gd name="connsiteX22" fmla="*/ 255809 w 478220"/>
                  <a:gd name="connsiteY22" fmla="*/ 204706 h 2231716"/>
                  <a:gd name="connsiteX23" fmla="*/ 299701 w 478220"/>
                  <a:gd name="connsiteY23" fmla="*/ 266885 h 2231716"/>
                  <a:gd name="connsiteX24" fmla="*/ 359920 w 478220"/>
                  <a:gd name="connsiteY24" fmla="*/ 202444 h 2231716"/>
                  <a:gd name="connsiteX25" fmla="*/ 288728 w 478220"/>
                  <a:gd name="connsiteY25" fmla="*/ 164472 h 2231716"/>
                  <a:gd name="connsiteX26" fmla="*/ 89684 w 478220"/>
                  <a:gd name="connsiteY26" fmla="*/ 82192 h 2231716"/>
                  <a:gd name="connsiteX27" fmla="*/ 41866 w 478220"/>
                  <a:gd name="connsiteY27" fmla="*/ 4148 h 2231716"/>
                  <a:gd name="connsiteX28" fmla="*/ 1386 w 478220"/>
                  <a:gd name="connsiteY28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314331 w 478220"/>
                  <a:gd name="connsiteY14" fmla="*/ 936226 h 2231716"/>
                  <a:gd name="connsiteX15" fmla="*/ 193631 w 478220"/>
                  <a:gd name="connsiteY15" fmla="*/ 877704 h 2231716"/>
                  <a:gd name="connsiteX16" fmla="*/ 158461 w 478220"/>
                  <a:gd name="connsiteY16" fmla="*/ 752206 h 2231716"/>
                  <a:gd name="connsiteX17" fmla="*/ 182658 w 478220"/>
                  <a:gd name="connsiteY17" fmla="*/ 607042 h 2231716"/>
                  <a:gd name="connsiteX18" fmla="*/ 288728 w 478220"/>
                  <a:gd name="connsiteY18" fmla="*/ 515602 h 2231716"/>
                  <a:gd name="connsiteX19" fmla="*/ 478220 w 478220"/>
                  <a:gd name="connsiteY19" fmla="*/ 410007 h 2231716"/>
                  <a:gd name="connsiteX20" fmla="*/ 142424 w 478220"/>
                  <a:gd name="connsiteY20" fmla="*/ 380271 h 2231716"/>
                  <a:gd name="connsiteX21" fmla="*/ 68703 w 478220"/>
                  <a:gd name="connsiteY21" fmla="*/ 185614 h 2231716"/>
                  <a:gd name="connsiteX22" fmla="*/ 208262 w 478220"/>
                  <a:gd name="connsiteY22" fmla="*/ 149843 h 2231716"/>
                  <a:gd name="connsiteX23" fmla="*/ 255809 w 478220"/>
                  <a:gd name="connsiteY23" fmla="*/ 204706 h 2231716"/>
                  <a:gd name="connsiteX24" fmla="*/ 299701 w 478220"/>
                  <a:gd name="connsiteY24" fmla="*/ 266885 h 2231716"/>
                  <a:gd name="connsiteX25" fmla="*/ 359920 w 478220"/>
                  <a:gd name="connsiteY25" fmla="*/ 202444 h 2231716"/>
                  <a:gd name="connsiteX26" fmla="*/ 288728 w 478220"/>
                  <a:gd name="connsiteY26" fmla="*/ 164472 h 2231716"/>
                  <a:gd name="connsiteX27" fmla="*/ 89684 w 478220"/>
                  <a:gd name="connsiteY27" fmla="*/ 82192 h 2231716"/>
                  <a:gd name="connsiteX28" fmla="*/ 41866 w 478220"/>
                  <a:gd name="connsiteY28" fmla="*/ 4148 h 2231716"/>
                  <a:gd name="connsiteX29" fmla="*/ 1386 w 478220"/>
                  <a:gd name="connsiteY29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380168 w 478220"/>
                  <a:gd name="connsiteY14" fmla="*/ 1013036 h 2231716"/>
                  <a:gd name="connsiteX15" fmla="*/ 314331 w 478220"/>
                  <a:gd name="connsiteY15" fmla="*/ 936226 h 2231716"/>
                  <a:gd name="connsiteX16" fmla="*/ 193631 w 478220"/>
                  <a:gd name="connsiteY16" fmla="*/ 877704 h 2231716"/>
                  <a:gd name="connsiteX17" fmla="*/ 158461 w 478220"/>
                  <a:gd name="connsiteY17" fmla="*/ 752206 h 2231716"/>
                  <a:gd name="connsiteX18" fmla="*/ 182658 w 478220"/>
                  <a:gd name="connsiteY18" fmla="*/ 607042 h 2231716"/>
                  <a:gd name="connsiteX19" fmla="*/ 288728 w 478220"/>
                  <a:gd name="connsiteY19" fmla="*/ 515602 h 2231716"/>
                  <a:gd name="connsiteX20" fmla="*/ 478220 w 478220"/>
                  <a:gd name="connsiteY20" fmla="*/ 410007 h 2231716"/>
                  <a:gd name="connsiteX21" fmla="*/ 142424 w 478220"/>
                  <a:gd name="connsiteY21" fmla="*/ 380271 h 2231716"/>
                  <a:gd name="connsiteX22" fmla="*/ 68703 w 478220"/>
                  <a:gd name="connsiteY22" fmla="*/ 185614 h 2231716"/>
                  <a:gd name="connsiteX23" fmla="*/ 208262 w 478220"/>
                  <a:gd name="connsiteY23" fmla="*/ 149843 h 2231716"/>
                  <a:gd name="connsiteX24" fmla="*/ 255809 w 478220"/>
                  <a:gd name="connsiteY24" fmla="*/ 204706 h 2231716"/>
                  <a:gd name="connsiteX25" fmla="*/ 299701 w 478220"/>
                  <a:gd name="connsiteY25" fmla="*/ 266885 h 2231716"/>
                  <a:gd name="connsiteX26" fmla="*/ 359920 w 478220"/>
                  <a:gd name="connsiteY26" fmla="*/ 202444 h 2231716"/>
                  <a:gd name="connsiteX27" fmla="*/ 288728 w 478220"/>
                  <a:gd name="connsiteY27" fmla="*/ 164472 h 2231716"/>
                  <a:gd name="connsiteX28" fmla="*/ 89684 w 478220"/>
                  <a:gd name="connsiteY28" fmla="*/ 82192 h 2231716"/>
                  <a:gd name="connsiteX29" fmla="*/ 41866 w 478220"/>
                  <a:gd name="connsiteY29" fmla="*/ 4148 h 2231716"/>
                  <a:gd name="connsiteX30" fmla="*/ 1386 w 478220"/>
                  <a:gd name="connsiteY30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380183 w 478220"/>
                  <a:gd name="connsiteY13" fmla="*/ 1174647 h 2231716"/>
                  <a:gd name="connsiteX14" fmla="*/ 380168 w 478220"/>
                  <a:gd name="connsiteY14" fmla="*/ 1013036 h 2231716"/>
                  <a:gd name="connsiteX15" fmla="*/ 314331 w 478220"/>
                  <a:gd name="connsiteY15" fmla="*/ 936226 h 2231716"/>
                  <a:gd name="connsiteX16" fmla="*/ 193631 w 478220"/>
                  <a:gd name="connsiteY16" fmla="*/ 877704 h 2231716"/>
                  <a:gd name="connsiteX17" fmla="*/ 158461 w 478220"/>
                  <a:gd name="connsiteY17" fmla="*/ 752206 h 2231716"/>
                  <a:gd name="connsiteX18" fmla="*/ 182658 w 478220"/>
                  <a:gd name="connsiteY18" fmla="*/ 607042 h 2231716"/>
                  <a:gd name="connsiteX19" fmla="*/ 288728 w 478220"/>
                  <a:gd name="connsiteY19" fmla="*/ 515602 h 2231716"/>
                  <a:gd name="connsiteX20" fmla="*/ 478220 w 478220"/>
                  <a:gd name="connsiteY20" fmla="*/ 410007 h 2231716"/>
                  <a:gd name="connsiteX21" fmla="*/ 142424 w 478220"/>
                  <a:gd name="connsiteY21" fmla="*/ 380271 h 2231716"/>
                  <a:gd name="connsiteX22" fmla="*/ 68703 w 478220"/>
                  <a:gd name="connsiteY22" fmla="*/ 185614 h 2231716"/>
                  <a:gd name="connsiteX23" fmla="*/ 208262 w 478220"/>
                  <a:gd name="connsiteY23" fmla="*/ 149843 h 2231716"/>
                  <a:gd name="connsiteX24" fmla="*/ 255809 w 478220"/>
                  <a:gd name="connsiteY24" fmla="*/ 204706 h 2231716"/>
                  <a:gd name="connsiteX25" fmla="*/ 299701 w 478220"/>
                  <a:gd name="connsiteY25" fmla="*/ 266885 h 2231716"/>
                  <a:gd name="connsiteX26" fmla="*/ 359920 w 478220"/>
                  <a:gd name="connsiteY26" fmla="*/ 202444 h 2231716"/>
                  <a:gd name="connsiteX27" fmla="*/ 288728 w 478220"/>
                  <a:gd name="connsiteY27" fmla="*/ 164472 h 2231716"/>
                  <a:gd name="connsiteX28" fmla="*/ 89684 w 478220"/>
                  <a:gd name="connsiteY28" fmla="*/ 82192 h 2231716"/>
                  <a:gd name="connsiteX29" fmla="*/ 41866 w 478220"/>
                  <a:gd name="connsiteY29" fmla="*/ 4148 h 2231716"/>
                  <a:gd name="connsiteX30" fmla="*/ 1386 w 478220"/>
                  <a:gd name="connsiteY30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380183 w 478220"/>
                  <a:gd name="connsiteY13" fmla="*/ 1174647 h 2231716"/>
                  <a:gd name="connsiteX14" fmla="*/ 380168 w 478220"/>
                  <a:gd name="connsiteY14" fmla="*/ 1013036 h 2231716"/>
                  <a:gd name="connsiteX15" fmla="*/ 314331 w 478220"/>
                  <a:gd name="connsiteY15" fmla="*/ 936226 h 2231716"/>
                  <a:gd name="connsiteX16" fmla="*/ 193631 w 478220"/>
                  <a:gd name="connsiteY16" fmla="*/ 877704 h 2231716"/>
                  <a:gd name="connsiteX17" fmla="*/ 158461 w 478220"/>
                  <a:gd name="connsiteY17" fmla="*/ 752206 h 2231716"/>
                  <a:gd name="connsiteX18" fmla="*/ 182658 w 478220"/>
                  <a:gd name="connsiteY18" fmla="*/ 607042 h 2231716"/>
                  <a:gd name="connsiteX19" fmla="*/ 288728 w 478220"/>
                  <a:gd name="connsiteY19" fmla="*/ 515602 h 2231716"/>
                  <a:gd name="connsiteX20" fmla="*/ 478220 w 478220"/>
                  <a:gd name="connsiteY20" fmla="*/ 410007 h 2231716"/>
                  <a:gd name="connsiteX21" fmla="*/ 142424 w 478220"/>
                  <a:gd name="connsiteY21" fmla="*/ 380271 h 2231716"/>
                  <a:gd name="connsiteX22" fmla="*/ 68703 w 478220"/>
                  <a:gd name="connsiteY22" fmla="*/ 185614 h 2231716"/>
                  <a:gd name="connsiteX23" fmla="*/ 208262 w 478220"/>
                  <a:gd name="connsiteY23" fmla="*/ 149843 h 2231716"/>
                  <a:gd name="connsiteX24" fmla="*/ 255809 w 478220"/>
                  <a:gd name="connsiteY24" fmla="*/ 204706 h 2231716"/>
                  <a:gd name="connsiteX25" fmla="*/ 299701 w 478220"/>
                  <a:gd name="connsiteY25" fmla="*/ 266885 h 2231716"/>
                  <a:gd name="connsiteX26" fmla="*/ 359920 w 478220"/>
                  <a:gd name="connsiteY26" fmla="*/ 202444 h 2231716"/>
                  <a:gd name="connsiteX27" fmla="*/ 288728 w 478220"/>
                  <a:gd name="connsiteY27" fmla="*/ 164472 h 2231716"/>
                  <a:gd name="connsiteX28" fmla="*/ 89684 w 478220"/>
                  <a:gd name="connsiteY28" fmla="*/ 82192 h 2231716"/>
                  <a:gd name="connsiteX29" fmla="*/ 41866 w 478220"/>
                  <a:gd name="connsiteY29" fmla="*/ 4148 h 2231716"/>
                  <a:gd name="connsiteX30" fmla="*/ 1386 w 478220"/>
                  <a:gd name="connsiteY30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380183 w 478220"/>
                  <a:gd name="connsiteY13" fmla="*/ 1174647 h 2231716"/>
                  <a:gd name="connsiteX14" fmla="*/ 380168 w 478220"/>
                  <a:gd name="connsiteY14" fmla="*/ 1013036 h 2231716"/>
                  <a:gd name="connsiteX15" fmla="*/ 314331 w 478220"/>
                  <a:gd name="connsiteY15" fmla="*/ 936226 h 2231716"/>
                  <a:gd name="connsiteX16" fmla="*/ 193631 w 478220"/>
                  <a:gd name="connsiteY16" fmla="*/ 877704 h 2231716"/>
                  <a:gd name="connsiteX17" fmla="*/ 158461 w 478220"/>
                  <a:gd name="connsiteY17" fmla="*/ 752206 h 2231716"/>
                  <a:gd name="connsiteX18" fmla="*/ 182658 w 478220"/>
                  <a:gd name="connsiteY18" fmla="*/ 607042 h 2231716"/>
                  <a:gd name="connsiteX19" fmla="*/ 288728 w 478220"/>
                  <a:gd name="connsiteY19" fmla="*/ 515602 h 2231716"/>
                  <a:gd name="connsiteX20" fmla="*/ 478220 w 478220"/>
                  <a:gd name="connsiteY20" fmla="*/ 410007 h 2231716"/>
                  <a:gd name="connsiteX21" fmla="*/ 142424 w 478220"/>
                  <a:gd name="connsiteY21" fmla="*/ 380271 h 2231716"/>
                  <a:gd name="connsiteX22" fmla="*/ 68703 w 478220"/>
                  <a:gd name="connsiteY22" fmla="*/ 185614 h 2231716"/>
                  <a:gd name="connsiteX23" fmla="*/ 208262 w 478220"/>
                  <a:gd name="connsiteY23" fmla="*/ 149843 h 2231716"/>
                  <a:gd name="connsiteX24" fmla="*/ 255809 w 478220"/>
                  <a:gd name="connsiteY24" fmla="*/ 204706 h 2231716"/>
                  <a:gd name="connsiteX25" fmla="*/ 299701 w 478220"/>
                  <a:gd name="connsiteY25" fmla="*/ 266885 h 2231716"/>
                  <a:gd name="connsiteX26" fmla="*/ 359920 w 478220"/>
                  <a:gd name="connsiteY26" fmla="*/ 202444 h 2231716"/>
                  <a:gd name="connsiteX27" fmla="*/ 288728 w 478220"/>
                  <a:gd name="connsiteY27" fmla="*/ 164472 h 2231716"/>
                  <a:gd name="connsiteX28" fmla="*/ 89684 w 478220"/>
                  <a:gd name="connsiteY28" fmla="*/ 82192 h 2231716"/>
                  <a:gd name="connsiteX29" fmla="*/ 41866 w 478220"/>
                  <a:gd name="connsiteY29" fmla="*/ 4148 h 2231716"/>
                  <a:gd name="connsiteX30" fmla="*/ 1386 w 478220"/>
                  <a:gd name="connsiteY30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380183 w 478220"/>
                  <a:gd name="connsiteY14" fmla="*/ 1174647 h 2231716"/>
                  <a:gd name="connsiteX15" fmla="*/ 380168 w 478220"/>
                  <a:gd name="connsiteY15" fmla="*/ 1013036 h 2231716"/>
                  <a:gd name="connsiteX16" fmla="*/ 314331 w 478220"/>
                  <a:gd name="connsiteY16" fmla="*/ 936226 h 2231716"/>
                  <a:gd name="connsiteX17" fmla="*/ 193631 w 478220"/>
                  <a:gd name="connsiteY17" fmla="*/ 877704 h 2231716"/>
                  <a:gd name="connsiteX18" fmla="*/ 158461 w 478220"/>
                  <a:gd name="connsiteY18" fmla="*/ 752206 h 2231716"/>
                  <a:gd name="connsiteX19" fmla="*/ 182658 w 478220"/>
                  <a:gd name="connsiteY19" fmla="*/ 607042 h 2231716"/>
                  <a:gd name="connsiteX20" fmla="*/ 288728 w 478220"/>
                  <a:gd name="connsiteY20" fmla="*/ 515602 h 2231716"/>
                  <a:gd name="connsiteX21" fmla="*/ 478220 w 478220"/>
                  <a:gd name="connsiteY21" fmla="*/ 410007 h 2231716"/>
                  <a:gd name="connsiteX22" fmla="*/ 142424 w 478220"/>
                  <a:gd name="connsiteY22" fmla="*/ 380271 h 2231716"/>
                  <a:gd name="connsiteX23" fmla="*/ 68703 w 478220"/>
                  <a:gd name="connsiteY23" fmla="*/ 185614 h 2231716"/>
                  <a:gd name="connsiteX24" fmla="*/ 208262 w 478220"/>
                  <a:gd name="connsiteY24" fmla="*/ 149843 h 2231716"/>
                  <a:gd name="connsiteX25" fmla="*/ 255809 w 478220"/>
                  <a:gd name="connsiteY25" fmla="*/ 204706 h 2231716"/>
                  <a:gd name="connsiteX26" fmla="*/ 299701 w 478220"/>
                  <a:gd name="connsiteY26" fmla="*/ 266885 h 2231716"/>
                  <a:gd name="connsiteX27" fmla="*/ 359920 w 478220"/>
                  <a:gd name="connsiteY27" fmla="*/ 202444 h 2231716"/>
                  <a:gd name="connsiteX28" fmla="*/ 288728 w 478220"/>
                  <a:gd name="connsiteY28" fmla="*/ 164472 h 2231716"/>
                  <a:gd name="connsiteX29" fmla="*/ 89684 w 478220"/>
                  <a:gd name="connsiteY29" fmla="*/ 82192 h 2231716"/>
                  <a:gd name="connsiteX30" fmla="*/ 41866 w 478220"/>
                  <a:gd name="connsiteY30" fmla="*/ 4148 h 2231716"/>
                  <a:gd name="connsiteX31" fmla="*/ 1386 w 478220"/>
                  <a:gd name="connsiteY31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80183 w 478220"/>
                  <a:gd name="connsiteY15" fmla="*/ 1174647 h 2231716"/>
                  <a:gd name="connsiteX16" fmla="*/ 380168 w 478220"/>
                  <a:gd name="connsiteY16" fmla="*/ 1013036 h 2231716"/>
                  <a:gd name="connsiteX17" fmla="*/ 314331 w 478220"/>
                  <a:gd name="connsiteY17" fmla="*/ 936226 h 2231716"/>
                  <a:gd name="connsiteX18" fmla="*/ 193631 w 478220"/>
                  <a:gd name="connsiteY18" fmla="*/ 877704 h 2231716"/>
                  <a:gd name="connsiteX19" fmla="*/ 158461 w 478220"/>
                  <a:gd name="connsiteY19" fmla="*/ 752206 h 2231716"/>
                  <a:gd name="connsiteX20" fmla="*/ 182658 w 478220"/>
                  <a:gd name="connsiteY20" fmla="*/ 607042 h 2231716"/>
                  <a:gd name="connsiteX21" fmla="*/ 288728 w 478220"/>
                  <a:gd name="connsiteY21" fmla="*/ 515602 h 2231716"/>
                  <a:gd name="connsiteX22" fmla="*/ 478220 w 478220"/>
                  <a:gd name="connsiteY22" fmla="*/ 410007 h 2231716"/>
                  <a:gd name="connsiteX23" fmla="*/ 142424 w 478220"/>
                  <a:gd name="connsiteY23" fmla="*/ 380271 h 2231716"/>
                  <a:gd name="connsiteX24" fmla="*/ 68703 w 478220"/>
                  <a:gd name="connsiteY24" fmla="*/ 185614 h 2231716"/>
                  <a:gd name="connsiteX25" fmla="*/ 208262 w 478220"/>
                  <a:gd name="connsiteY25" fmla="*/ 149843 h 2231716"/>
                  <a:gd name="connsiteX26" fmla="*/ 255809 w 478220"/>
                  <a:gd name="connsiteY26" fmla="*/ 204706 h 2231716"/>
                  <a:gd name="connsiteX27" fmla="*/ 299701 w 478220"/>
                  <a:gd name="connsiteY27" fmla="*/ 266885 h 2231716"/>
                  <a:gd name="connsiteX28" fmla="*/ 359920 w 478220"/>
                  <a:gd name="connsiteY28" fmla="*/ 202444 h 2231716"/>
                  <a:gd name="connsiteX29" fmla="*/ 288728 w 478220"/>
                  <a:gd name="connsiteY29" fmla="*/ 164472 h 2231716"/>
                  <a:gd name="connsiteX30" fmla="*/ 89684 w 478220"/>
                  <a:gd name="connsiteY30" fmla="*/ 82192 h 2231716"/>
                  <a:gd name="connsiteX31" fmla="*/ 41866 w 478220"/>
                  <a:gd name="connsiteY31" fmla="*/ 4148 h 2231716"/>
                  <a:gd name="connsiteX32" fmla="*/ 1386 w 478220"/>
                  <a:gd name="connsiteY32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80183 w 478220"/>
                  <a:gd name="connsiteY16" fmla="*/ 1174647 h 2231716"/>
                  <a:gd name="connsiteX17" fmla="*/ 380168 w 478220"/>
                  <a:gd name="connsiteY17" fmla="*/ 1013036 h 2231716"/>
                  <a:gd name="connsiteX18" fmla="*/ 314331 w 478220"/>
                  <a:gd name="connsiteY18" fmla="*/ 936226 h 2231716"/>
                  <a:gd name="connsiteX19" fmla="*/ 193631 w 478220"/>
                  <a:gd name="connsiteY19" fmla="*/ 877704 h 2231716"/>
                  <a:gd name="connsiteX20" fmla="*/ 158461 w 478220"/>
                  <a:gd name="connsiteY20" fmla="*/ 752206 h 2231716"/>
                  <a:gd name="connsiteX21" fmla="*/ 182658 w 478220"/>
                  <a:gd name="connsiteY21" fmla="*/ 607042 h 2231716"/>
                  <a:gd name="connsiteX22" fmla="*/ 288728 w 478220"/>
                  <a:gd name="connsiteY22" fmla="*/ 515602 h 2231716"/>
                  <a:gd name="connsiteX23" fmla="*/ 478220 w 478220"/>
                  <a:gd name="connsiteY23" fmla="*/ 410007 h 2231716"/>
                  <a:gd name="connsiteX24" fmla="*/ 142424 w 478220"/>
                  <a:gd name="connsiteY24" fmla="*/ 380271 h 2231716"/>
                  <a:gd name="connsiteX25" fmla="*/ 68703 w 478220"/>
                  <a:gd name="connsiteY25" fmla="*/ 185614 h 2231716"/>
                  <a:gd name="connsiteX26" fmla="*/ 208262 w 478220"/>
                  <a:gd name="connsiteY26" fmla="*/ 149843 h 2231716"/>
                  <a:gd name="connsiteX27" fmla="*/ 255809 w 478220"/>
                  <a:gd name="connsiteY27" fmla="*/ 204706 h 2231716"/>
                  <a:gd name="connsiteX28" fmla="*/ 299701 w 478220"/>
                  <a:gd name="connsiteY28" fmla="*/ 266885 h 2231716"/>
                  <a:gd name="connsiteX29" fmla="*/ 359920 w 478220"/>
                  <a:gd name="connsiteY29" fmla="*/ 202444 h 2231716"/>
                  <a:gd name="connsiteX30" fmla="*/ 288728 w 478220"/>
                  <a:gd name="connsiteY30" fmla="*/ 164472 h 2231716"/>
                  <a:gd name="connsiteX31" fmla="*/ 89684 w 478220"/>
                  <a:gd name="connsiteY31" fmla="*/ 82192 h 2231716"/>
                  <a:gd name="connsiteX32" fmla="*/ 41866 w 478220"/>
                  <a:gd name="connsiteY32" fmla="*/ 4148 h 2231716"/>
                  <a:gd name="connsiteX33" fmla="*/ 1386 w 478220"/>
                  <a:gd name="connsiteY33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21647 w 478220"/>
                  <a:gd name="connsiteY16" fmla="*/ 1159340 h 2231716"/>
                  <a:gd name="connsiteX17" fmla="*/ 380183 w 478220"/>
                  <a:gd name="connsiteY17" fmla="*/ 1174647 h 2231716"/>
                  <a:gd name="connsiteX18" fmla="*/ 380168 w 478220"/>
                  <a:gd name="connsiteY18" fmla="*/ 1013036 h 2231716"/>
                  <a:gd name="connsiteX19" fmla="*/ 314331 w 478220"/>
                  <a:gd name="connsiteY19" fmla="*/ 936226 h 2231716"/>
                  <a:gd name="connsiteX20" fmla="*/ 193631 w 478220"/>
                  <a:gd name="connsiteY20" fmla="*/ 877704 h 2231716"/>
                  <a:gd name="connsiteX21" fmla="*/ 158461 w 478220"/>
                  <a:gd name="connsiteY21" fmla="*/ 752206 h 2231716"/>
                  <a:gd name="connsiteX22" fmla="*/ 182658 w 478220"/>
                  <a:gd name="connsiteY22" fmla="*/ 607042 h 2231716"/>
                  <a:gd name="connsiteX23" fmla="*/ 288728 w 478220"/>
                  <a:gd name="connsiteY23" fmla="*/ 515602 h 2231716"/>
                  <a:gd name="connsiteX24" fmla="*/ 478220 w 478220"/>
                  <a:gd name="connsiteY24" fmla="*/ 410007 h 2231716"/>
                  <a:gd name="connsiteX25" fmla="*/ 142424 w 478220"/>
                  <a:gd name="connsiteY25" fmla="*/ 380271 h 2231716"/>
                  <a:gd name="connsiteX26" fmla="*/ 68703 w 478220"/>
                  <a:gd name="connsiteY26" fmla="*/ 185614 h 2231716"/>
                  <a:gd name="connsiteX27" fmla="*/ 208262 w 478220"/>
                  <a:gd name="connsiteY27" fmla="*/ 149843 h 2231716"/>
                  <a:gd name="connsiteX28" fmla="*/ 255809 w 478220"/>
                  <a:gd name="connsiteY28" fmla="*/ 204706 h 2231716"/>
                  <a:gd name="connsiteX29" fmla="*/ 299701 w 478220"/>
                  <a:gd name="connsiteY29" fmla="*/ 266885 h 2231716"/>
                  <a:gd name="connsiteX30" fmla="*/ 359920 w 478220"/>
                  <a:gd name="connsiteY30" fmla="*/ 202444 h 2231716"/>
                  <a:gd name="connsiteX31" fmla="*/ 288728 w 478220"/>
                  <a:gd name="connsiteY31" fmla="*/ 164472 h 2231716"/>
                  <a:gd name="connsiteX32" fmla="*/ 89684 w 478220"/>
                  <a:gd name="connsiteY32" fmla="*/ 82192 h 2231716"/>
                  <a:gd name="connsiteX33" fmla="*/ 41866 w 478220"/>
                  <a:gd name="connsiteY33" fmla="*/ 4148 h 2231716"/>
                  <a:gd name="connsiteX34" fmla="*/ 1386 w 478220"/>
                  <a:gd name="connsiteY34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21647 w 478220"/>
                  <a:gd name="connsiteY16" fmla="*/ 1159340 h 2231716"/>
                  <a:gd name="connsiteX17" fmla="*/ 380183 w 478220"/>
                  <a:gd name="connsiteY17" fmla="*/ 1174647 h 2231716"/>
                  <a:gd name="connsiteX18" fmla="*/ 431375 w 478220"/>
                  <a:gd name="connsiteY18" fmla="*/ 1219690 h 2231716"/>
                  <a:gd name="connsiteX19" fmla="*/ 380168 w 478220"/>
                  <a:gd name="connsiteY19" fmla="*/ 1013036 h 2231716"/>
                  <a:gd name="connsiteX20" fmla="*/ 314331 w 478220"/>
                  <a:gd name="connsiteY20" fmla="*/ 936226 h 2231716"/>
                  <a:gd name="connsiteX21" fmla="*/ 193631 w 478220"/>
                  <a:gd name="connsiteY21" fmla="*/ 877704 h 2231716"/>
                  <a:gd name="connsiteX22" fmla="*/ 158461 w 478220"/>
                  <a:gd name="connsiteY22" fmla="*/ 752206 h 2231716"/>
                  <a:gd name="connsiteX23" fmla="*/ 182658 w 478220"/>
                  <a:gd name="connsiteY23" fmla="*/ 607042 h 2231716"/>
                  <a:gd name="connsiteX24" fmla="*/ 288728 w 478220"/>
                  <a:gd name="connsiteY24" fmla="*/ 515602 h 2231716"/>
                  <a:gd name="connsiteX25" fmla="*/ 478220 w 478220"/>
                  <a:gd name="connsiteY25" fmla="*/ 410007 h 2231716"/>
                  <a:gd name="connsiteX26" fmla="*/ 142424 w 478220"/>
                  <a:gd name="connsiteY26" fmla="*/ 380271 h 2231716"/>
                  <a:gd name="connsiteX27" fmla="*/ 68703 w 478220"/>
                  <a:gd name="connsiteY27" fmla="*/ 185614 h 2231716"/>
                  <a:gd name="connsiteX28" fmla="*/ 208262 w 478220"/>
                  <a:gd name="connsiteY28" fmla="*/ 149843 h 2231716"/>
                  <a:gd name="connsiteX29" fmla="*/ 255809 w 478220"/>
                  <a:gd name="connsiteY29" fmla="*/ 204706 h 2231716"/>
                  <a:gd name="connsiteX30" fmla="*/ 299701 w 478220"/>
                  <a:gd name="connsiteY30" fmla="*/ 266885 h 2231716"/>
                  <a:gd name="connsiteX31" fmla="*/ 359920 w 478220"/>
                  <a:gd name="connsiteY31" fmla="*/ 202444 h 2231716"/>
                  <a:gd name="connsiteX32" fmla="*/ 288728 w 478220"/>
                  <a:gd name="connsiteY32" fmla="*/ 164472 h 2231716"/>
                  <a:gd name="connsiteX33" fmla="*/ 89684 w 478220"/>
                  <a:gd name="connsiteY33" fmla="*/ 82192 h 2231716"/>
                  <a:gd name="connsiteX34" fmla="*/ 41866 w 478220"/>
                  <a:gd name="connsiteY34" fmla="*/ 4148 h 2231716"/>
                  <a:gd name="connsiteX35" fmla="*/ 1386 w 478220"/>
                  <a:gd name="connsiteY3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21647 w 478220"/>
                  <a:gd name="connsiteY16" fmla="*/ 1159340 h 2231716"/>
                  <a:gd name="connsiteX17" fmla="*/ 343607 w 478220"/>
                  <a:gd name="connsiteY17" fmla="*/ 1219690 h 2231716"/>
                  <a:gd name="connsiteX18" fmla="*/ 431375 w 478220"/>
                  <a:gd name="connsiteY18" fmla="*/ 1219690 h 2231716"/>
                  <a:gd name="connsiteX19" fmla="*/ 380168 w 478220"/>
                  <a:gd name="connsiteY19" fmla="*/ 1013036 h 2231716"/>
                  <a:gd name="connsiteX20" fmla="*/ 314331 w 478220"/>
                  <a:gd name="connsiteY20" fmla="*/ 936226 h 2231716"/>
                  <a:gd name="connsiteX21" fmla="*/ 193631 w 478220"/>
                  <a:gd name="connsiteY21" fmla="*/ 877704 h 2231716"/>
                  <a:gd name="connsiteX22" fmla="*/ 158461 w 478220"/>
                  <a:gd name="connsiteY22" fmla="*/ 752206 h 2231716"/>
                  <a:gd name="connsiteX23" fmla="*/ 182658 w 478220"/>
                  <a:gd name="connsiteY23" fmla="*/ 607042 h 2231716"/>
                  <a:gd name="connsiteX24" fmla="*/ 288728 w 478220"/>
                  <a:gd name="connsiteY24" fmla="*/ 515602 h 2231716"/>
                  <a:gd name="connsiteX25" fmla="*/ 478220 w 478220"/>
                  <a:gd name="connsiteY25" fmla="*/ 410007 h 2231716"/>
                  <a:gd name="connsiteX26" fmla="*/ 142424 w 478220"/>
                  <a:gd name="connsiteY26" fmla="*/ 380271 h 2231716"/>
                  <a:gd name="connsiteX27" fmla="*/ 68703 w 478220"/>
                  <a:gd name="connsiteY27" fmla="*/ 185614 h 2231716"/>
                  <a:gd name="connsiteX28" fmla="*/ 208262 w 478220"/>
                  <a:gd name="connsiteY28" fmla="*/ 149843 h 2231716"/>
                  <a:gd name="connsiteX29" fmla="*/ 255809 w 478220"/>
                  <a:gd name="connsiteY29" fmla="*/ 204706 h 2231716"/>
                  <a:gd name="connsiteX30" fmla="*/ 299701 w 478220"/>
                  <a:gd name="connsiteY30" fmla="*/ 266885 h 2231716"/>
                  <a:gd name="connsiteX31" fmla="*/ 359920 w 478220"/>
                  <a:gd name="connsiteY31" fmla="*/ 202444 h 2231716"/>
                  <a:gd name="connsiteX32" fmla="*/ 288728 w 478220"/>
                  <a:gd name="connsiteY32" fmla="*/ 164472 h 2231716"/>
                  <a:gd name="connsiteX33" fmla="*/ 89684 w 478220"/>
                  <a:gd name="connsiteY33" fmla="*/ 82192 h 2231716"/>
                  <a:gd name="connsiteX34" fmla="*/ 41866 w 478220"/>
                  <a:gd name="connsiteY34" fmla="*/ 4148 h 2231716"/>
                  <a:gd name="connsiteX35" fmla="*/ 1386 w 478220"/>
                  <a:gd name="connsiteY3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25305 w 478220"/>
                  <a:gd name="connsiteY16" fmla="*/ 1219690 h 2231716"/>
                  <a:gd name="connsiteX17" fmla="*/ 343607 w 478220"/>
                  <a:gd name="connsiteY17" fmla="*/ 1219690 h 2231716"/>
                  <a:gd name="connsiteX18" fmla="*/ 431375 w 478220"/>
                  <a:gd name="connsiteY18" fmla="*/ 1219690 h 2231716"/>
                  <a:gd name="connsiteX19" fmla="*/ 380168 w 478220"/>
                  <a:gd name="connsiteY19" fmla="*/ 1013036 h 2231716"/>
                  <a:gd name="connsiteX20" fmla="*/ 314331 w 478220"/>
                  <a:gd name="connsiteY20" fmla="*/ 936226 h 2231716"/>
                  <a:gd name="connsiteX21" fmla="*/ 193631 w 478220"/>
                  <a:gd name="connsiteY21" fmla="*/ 877704 h 2231716"/>
                  <a:gd name="connsiteX22" fmla="*/ 158461 w 478220"/>
                  <a:gd name="connsiteY22" fmla="*/ 752206 h 2231716"/>
                  <a:gd name="connsiteX23" fmla="*/ 182658 w 478220"/>
                  <a:gd name="connsiteY23" fmla="*/ 607042 h 2231716"/>
                  <a:gd name="connsiteX24" fmla="*/ 288728 w 478220"/>
                  <a:gd name="connsiteY24" fmla="*/ 515602 h 2231716"/>
                  <a:gd name="connsiteX25" fmla="*/ 478220 w 478220"/>
                  <a:gd name="connsiteY25" fmla="*/ 410007 h 2231716"/>
                  <a:gd name="connsiteX26" fmla="*/ 142424 w 478220"/>
                  <a:gd name="connsiteY26" fmla="*/ 380271 h 2231716"/>
                  <a:gd name="connsiteX27" fmla="*/ 68703 w 478220"/>
                  <a:gd name="connsiteY27" fmla="*/ 185614 h 2231716"/>
                  <a:gd name="connsiteX28" fmla="*/ 208262 w 478220"/>
                  <a:gd name="connsiteY28" fmla="*/ 149843 h 2231716"/>
                  <a:gd name="connsiteX29" fmla="*/ 255809 w 478220"/>
                  <a:gd name="connsiteY29" fmla="*/ 204706 h 2231716"/>
                  <a:gd name="connsiteX30" fmla="*/ 299701 w 478220"/>
                  <a:gd name="connsiteY30" fmla="*/ 266885 h 2231716"/>
                  <a:gd name="connsiteX31" fmla="*/ 359920 w 478220"/>
                  <a:gd name="connsiteY31" fmla="*/ 202444 h 2231716"/>
                  <a:gd name="connsiteX32" fmla="*/ 288728 w 478220"/>
                  <a:gd name="connsiteY32" fmla="*/ 164472 h 2231716"/>
                  <a:gd name="connsiteX33" fmla="*/ 89684 w 478220"/>
                  <a:gd name="connsiteY33" fmla="*/ 82192 h 2231716"/>
                  <a:gd name="connsiteX34" fmla="*/ 41866 w 478220"/>
                  <a:gd name="connsiteY34" fmla="*/ 4148 h 2231716"/>
                  <a:gd name="connsiteX35" fmla="*/ 1386 w 478220"/>
                  <a:gd name="connsiteY3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25305 w 478220"/>
                  <a:gd name="connsiteY16" fmla="*/ 1219690 h 2231716"/>
                  <a:gd name="connsiteX17" fmla="*/ 343607 w 478220"/>
                  <a:gd name="connsiteY17" fmla="*/ 1219690 h 2231716"/>
                  <a:gd name="connsiteX18" fmla="*/ 431375 w 478220"/>
                  <a:gd name="connsiteY18" fmla="*/ 1219690 h 2231716"/>
                  <a:gd name="connsiteX19" fmla="*/ 380168 w 478220"/>
                  <a:gd name="connsiteY19" fmla="*/ 1159340 h 2231716"/>
                  <a:gd name="connsiteX20" fmla="*/ 380168 w 478220"/>
                  <a:gd name="connsiteY20" fmla="*/ 1013036 h 2231716"/>
                  <a:gd name="connsiteX21" fmla="*/ 314331 w 478220"/>
                  <a:gd name="connsiteY21" fmla="*/ 936226 h 2231716"/>
                  <a:gd name="connsiteX22" fmla="*/ 193631 w 478220"/>
                  <a:gd name="connsiteY22" fmla="*/ 877704 h 2231716"/>
                  <a:gd name="connsiteX23" fmla="*/ 158461 w 478220"/>
                  <a:gd name="connsiteY23" fmla="*/ 752206 h 2231716"/>
                  <a:gd name="connsiteX24" fmla="*/ 182658 w 478220"/>
                  <a:gd name="connsiteY24" fmla="*/ 607042 h 2231716"/>
                  <a:gd name="connsiteX25" fmla="*/ 288728 w 478220"/>
                  <a:gd name="connsiteY25" fmla="*/ 515602 h 2231716"/>
                  <a:gd name="connsiteX26" fmla="*/ 478220 w 478220"/>
                  <a:gd name="connsiteY26" fmla="*/ 410007 h 2231716"/>
                  <a:gd name="connsiteX27" fmla="*/ 142424 w 478220"/>
                  <a:gd name="connsiteY27" fmla="*/ 380271 h 2231716"/>
                  <a:gd name="connsiteX28" fmla="*/ 68703 w 478220"/>
                  <a:gd name="connsiteY28" fmla="*/ 185614 h 2231716"/>
                  <a:gd name="connsiteX29" fmla="*/ 208262 w 478220"/>
                  <a:gd name="connsiteY29" fmla="*/ 149843 h 2231716"/>
                  <a:gd name="connsiteX30" fmla="*/ 255809 w 478220"/>
                  <a:gd name="connsiteY30" fmla="*/ 204706 h 2231716"/>
                  <a:gd name="connsiteX31" fmla="*/ 299701 w 478220"/>
                  <a:gd name="connsiteY31" fmla="*/ 266885 h 2231716"/>
                  <a:gd name="connsiteX32" fmla="*/ 359920 w 478220"/>
                  <a:gd name="connsiteY32" fmla="*/ 202444 h 2231716"/>
                  <a:gd name="connsiteX33" fmla="*/ 288728 w 478220"/>
                  <a:gd name="connsiteY33" fmla="*/ 164472 h 2231716"/>
                  <a:gd name="connsiteX34" fmla="*/ 89684 w 478220"/>
                  <a:gd name="connsiteY34" fmla="*/ 82192 h 2231716"/>
                  <a:gd name="connsiteX35" fmla="*/ 41866 w 478220"/>
                  <a:gd name="connsiteY35" fmla="*/ 4148 h 2231716"/>
                  <a:gd name="connsiteX36" fmla="*/ 1386 w 478220"/>
                  <a:gd name="connsiteY36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80245 w 478220"/>
                  <a:gd name="connsiteY12" fmla="*/ 1219690 h 2231716"/>
                  <a:gd name="connsiteX13" fmla="*/ 124136 w 478220"/>
                  <a:gd name="connsiteY13" fmla="*/ 1122764 h 2231716"/>
                  <a:gd name="connsiteX14" fmla="*/ 158461 w 478220"/>
                  <a:gd name="connsiteY14" fmla="*/ 970989 h 2231716"/>
                  <a:gd name="connsiteX15" fmla="*/ 252152 w 478220"/>
                  <a:gd name="connsiteY15" fmla="*/ 939884 h 2231716"/>
                  <a:gd name="connsiteX16" fmla="*/ 347250 w 478220"/>
                  <a:gd name="connsiteY16" fmla="*/ 1045954 h 2231716"/>
                  <a:gd name="connsiteX17" fmla="*/ 325305 w 478220"/>
                  <a:gd name="connsiteY17" fmla="*/ 1219690 h 2231716"/>
                  <a:gd name="connsiteX18" fmla="*/ 343607 w 478220"/>
                  <a:gd name="connsiteY18" fmla="*/ 1219690 h 2231716"/>
                  <a:gd name="connsiteX19" fmla="*/ 431375 w 478220"/>
                  <a:gd name="connsiteY19" fmla="*/ 1219690 h 2231716"/>
                  <a:gd name="connsiteX20" fmla="*/ 380168 w 478220"/>
                  <a:gd name="connsiteY20" fmla="*/ 1159340 h 2231716"/>
                  <a:gd name="connsiteX21" fmla="*/ 380168 w 478220"/>
                  <a:gd name="connsiteY21" fmla="*/ 1013036 h 2231716"/>
                  <a:gd name="connsiteX22" fmla="*/ 314331 w 478220"/>
                  <a:gd name="connsiteY22" fmla="*/ 936226 h 2231716"/>
                  <a:gd name="connsiteX23" fmla="*/ 193631 w 478220"/>
                  <a:gd name="connsiteY23" fmla="*/ 877704 h 2231716"/>
                  <a:gd name="connsiteX24" fmla="*/ 158461 w 478220"/>
                  <a:gd name="connsiteY24" fmla="*/ 752206 h 2231716"/>
                  <a:gd name="connsiteX25" fmla="*/ 182658 w 478220"/>
                  <a:gd name="connsiteY25" fmla="*/ 607042 h 2231716"/>
                  <a:gd name="connsiteX26" fmla="*/ 288728 w 478220"/>
                  <a:gd name="connsiteY26" fmla="*/ 515602 h 2231716"/>
                  <a:gd name="connsiteX27" fmla="*/ 478220 w 478220"/>
                  <a:gd name="connsiteY27" fmla="*/ 410007 h 2231716"/>
                  <a:gd name="connsiteX28" fmla="*/ 142424 w 478220"/>
                  <a:gd name="connsiteY28" fmla="*/ 380271 h 2231716"/>
                  <a:gd name="connsiteX29" fmla="*/ 68703 w 478220"/>
                  <a:gd name="connsiteY29" fmla="*/ 185614 h 2231716"/>
                  <a:gd name="connsiteX30" fmla="*/ 208262 w 478220"/>
                  <a:gd name="connsiteY30" fmla="*/ 149843 h 2231716"/>
                  <a:gd name="connsiteX31" fmla="*/ 255809 w 478220"/>
                  <a:gd name="connsiteY31" fmla="*/ 204706 h 2231716"/>
                  <a:gd name="connsiteX32" fmla="*/ 299701 w 478220"/>
                  <a:gd name="connsiteY32" fmla="*/ 266885 h 2231716"/>
                  <a:gd name="connsiteX33" fmla="*/ 359920 w 478220"/>
                  <a:gd name="connsiteY33" fmla="*/ 202444 h 2231716"/>
                  <a:gd name="connsiteX34" fmla="*/ 288728 w 478220"/>
                  <a:gd name="connsiteY34" fmla="*/ 164472 h 2231716"/>
                  <a:gd name="connsiteX35" fmla="*/ 89684 w 478220"/>
                  <a:gd name="connsiteY35" fmla="*/ 82192 h 2231716"/>
                  <a:gd name="connsiteX36" fmla="*/ 41866 w 478220"/>
                  <a:gd name="connsiteY36" fmla="*/ 4148 h 2231716"/>
                  <a:gd name="connsiteX37" fmla="*/ 1386 w 478220"/>
                  <a:gd name="connsiteY37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80245 w 478220"/>
                  <a:gd name="connsiteY12" fmla="*/ 1219690 h 2231716"/>
                  <a:gd name="connsiteX13" fmla="*/ 124136 w 478220"/>
                  <a:gd name="connsiteY13" fmla="*/ 1122764 h 2231716"/>
                  <a:gd name="connsiteX14" fmla="*/ 158461 w 478220"/>
                  <a:gd name="connsiteY14" fmla="*/ 970989 h 2231716"/>
                  <a:gd name="connsiteX15" fmla="*/ 252152 w 478220"/>
                  <a:gd name="connsiteY15" fmla="*/ 939884 h 2231716"/>
                  <a:gd name="connsiteX16" fmla="*/ 347250 w 478220"/>
                  <a:gd name="connsiteY16" fmla="*/ 1045954 h 2231716"/>
                  <a:gd name="connsiteX17" fmla="*/ 325305 w 478220"/>
                  <a:gd name="connsiteY17" fmla="*/ 1219690 h 2231716"/>
                  <a:gd name="connsiteX18" fmla="*/ 343607 w 478220"/>
                  <a:gd name="connsiteY18" fmla="*/ 1219690 h 2231716"/>
                  <a:gd name="connsiteX19" fmla="*/ 431375 w 478220"/>
                  <a:gd name="connsiteY19" fmla="*/ 1219690 h 2231716"/>
                  <a:gd name="connsiteX20" fmla="*/ 380168 w 478220"/>
                  <a:gd name="connsiteY20" fmla="*/ 1159340 h 2231716"/>
                  <a:gd name="connsiteX21" fmla="*/ 380168 w 478220"/>
                  <a:gd name="connsiteY21" fmla="*/ 1013036 h 2231716"/>
                  <a:gd name="connsiteX22" fmla="*/ 314331 w 478220"/>
                  <a:gd name="connsiteY22" fmla="*/ 936226 h 2231716"/>
                  <a:gd name="connsiteX23" fmla="*/ 193631 w 478220"/>
                  <a:gd name="connsiteY23" fmla="*/ 877704 h 2231716"/>
                  <a:gd name="connsiteX24" fmla="*/ 158461 w 478220"/>
                  <a:gd name="connsiteY24" fmla="*/ 752206 h 2231716"/>
                  <a:gd name="connsiteX25" fmla="*/ 182658 w 478220"/>
                  <a:gd name="connsiteY25" fmla="*/ 607042 h 2231716"/>
                  <a:gd name="connsiteX26" fmla="*/ 288728 w 478220"/>
                  <a:gd name="connsiteY26" fmla="*/ 515602 h 2231716"/>
                  <a:gd name="connsiteX27" fmla="*/ 478220 w 478220"/>
                  <a:gd name="connsiteY27" fmla="*/ 410007 h 2231716"/>
                  <a:gd name="connsiteX28" fmla="*/ 142424 w 478220"/>
                  <a:gd name="connsiteY28" fmla="*/ 380271 h 2231716"/>
                  <a:gd name="connsiteX29" fmla="*/ 68703 w 478220"/>
                  <a:gd name="connsiteY29" fmla="*/ 185614 h 2231716"/>
                  <a:gd name="connsiteX30" fmla="*/ 208262 w 478220"/>
                  <a:gd name="connsiteY30" fmla="*/ 149843 h 2231716"/>
                  <a:gd name="connsiteX31" fmla="*/ 255809 w 478220"/>
                  <a:gd name="connsiteY31" fmla="*/ 204706 h 2231716"/>
                  <a:gd name="connsiteX32" fmla="*/ 299701 w 478220"/>
                  <a:gd name="connsiteY32" fmla="*/ 266885 h 2231716"/>
                  <a:gd name="connsiteX33" fmla="*/ 359920 w 478220"/>
                  <a:gd name="connsiteY33" fmla="*/ 202444 h 2231716"/>
                  <a:gd name="connsiteX34" fmla="*/ 288728 w 478220"/>
                  <a:gd name="connsiteY34" fmla="*/ 164472 h 2231716"/>
                  <a:gd name="connsiteX35" fmla="*/ 89684 w 478220"/>
                  <a:gd name="connsiteY35" fmla="*/ 82192 h 2231716"/>
                  <a:gd name="connsiteX36" fmla="*/ 41866 w 478220"/>
                  <a:gd name="connsiteY36" fmla="*/ 4148 h 2231716"/>
                  <a:gd name="connsiteX37" fmla="*/ 1386 w 478220"/>
                  <a:gd name="connsiteY37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80245 w 478220"/>
                  <a:gd name="connsiteY12" fmla="*/ 1393426 h 2231716"/>
                  <a:gd name="connsiteX13" fmla="*/ 80245 w 478220"/>
                  <a:gd name="connsiteY13" fmla="*/ 1219690 h 2231716"/>
                  <a:gd name="connsiteX14" fmla="*/ 124136 w 478220"/>
                  <a:gd name="connsiteY14" fmla="*/ 1122764 h 2231716"/>
                  <a:gd name="connsiteX15" fmla="*/ 158461 w 478220"/>
                  <a:gd name="connsiteY15" fmla="*/ 970989 h 2231716"/>
                  <a:gd name="connsiteX16" fmla="*/ 252152 w 478220"/>
                  <a:gd name="connsiteY16" fmla="*/ 939884 h 2231716"/>
                  <a:gd name="connsiteX17" fmla="*/ 347250 w 478220"/>
                  <a:gd name="connsiteY17" fmla="*/ 1045954 h 2231716"/>
                  <a:gd name="connsiteX18" fmla="*/ 325305 w 478220"/>
                  <a:gd name="connsiteY18" fmla="*/ 1219690 h 2231716"/>
                  <a:gd name="connsiteX19" fmla="*/ 343607 w 478220"/>
                  <a:gd name="connsiteY19" fmla="*/ 1219690 h 2231716"/>
                  <a:gd name="connsiteX20" fmla="*/ 431375 w 478220"/>
                  <a:gd name="connsiteY20" fmla="*/ 1219690 h 2231716"/>
                  <a:gd name="connsiteX21" fmla="*/ 380168 w 478220"/>
                  <a:gd name="connsiteY21" fmla="*/ 1159340 h 2231716"/>
                  <a:gd name="connsiteX22" fmla="*/ 380168 w 478220"/>
                  <a:gd name="connsiteY22" fmla="*/ 1013036 h 2231716"/>
                  <a:gd name="connsiteX23" fmla="*/ 314331 w 478220"/>
                  <a:gd name="connsiteY23" fmla="*/ 936226 h 2231716"/>
                  <a:gd name="connsiteX24" fmla="*/ 193631 w 478220"/>
                  <a:gd name="connsiteY24" fmla="*/ 877704 h 2231716"/>
                  <a:gd name="connsiteX25" fmla="*/ 158461 w 478220"/>
                  <a:gd name="connsiteY25" fmla="*/ 752206 h 2231716"/>
                  <a:gd name="connsiteX26" fmla="*/ 182658 w 478220"/>
                  <a:gd name="connsiteY26" fmla="*/ 607042 h 2231716"/>
                  <a:gd name="connsiteX27" fmla="*/ 288728 w 478220"/>
                  <a:gd name="connsiteY27" fmla="*/ 515602 h 2231716"/>
                  <a:gd name="connsiteX28" fmla="*/ 478220 w 478220"/>
                  <a:gd name="connsiteY28" fmla="*/ 410007 h 2231716"/>
                  <a:gd name="connsiteX29" fmla="*/ 142424 w 478220"/>
                  <a:gd name="connsiteY29" fmla="*/ 380271 h 2231716"/>
                  <a:gd name="connsiteX30" fmla="*/ 68703 w 478220"/>
                  <a:gd name="connsiteY30" fmla="*/ 185614 h 2231716"/>
                  <a:gd name="connsiteX31" fmla="*/ 208262 w 478220"/>
                  <a:gd name="connsiteY31" fmla="*/ 149843 h 2231716"/>
                  <a:gd name="connsiteX32" fmla="*/ 255809 w 478220"/>
                  <a:gd name="connsiteY32" fmla="*/ 204706 h 2231716"/>
                  <a:gd name="connsiteX33" fmla="*/ 299701 w 478220"/>
                  <a:gd name="connsiteY33" fmla="*/ 266885 h 2231716"/>
                  <a:gd name="connsiteX34" fmla="*/ 359920 w 478220"/>
                  <a:gd name="connsiteY34" fmla="*/ 202444 h 2231716"/>
                  <a:gd name="connsiteX35" fmla="*/ 288728 w 478220"/>
                  <a:gd name="connsiteY35" fmla="*/ 164472 h 2231716"/>
                  <a:gd name="connsiteX36" fmla="*/ 89684 w 478220"/>
                  <a:gd name="connsiteY36" fmla="*/ 82192 h 2231716"/>
                  <a:gd name="connsiteX37" fmla="*/ 41866 w 478220"/>
                  <a:gd name="connsiteY37" fmla="*/ 4148 h 2231716"/>
                  <a:gd name="connsiteX38" fmla="*/ 1386 w 478220"/>
                  <a:gd name="connsiteY38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75343 w 478220"/>
                  <a:gd name="connsiteY12" fmla="*/ 1440975 h 2231716"/>
                  <a:gd name="connsiteX13" fmla="*/ 80245 w 478220"/>
                  <a:gd name="connsiteY13" fmla="*/ 1393426 h 2231716"/>
                  <a:gd name="connsiteX14" fmla="*/ 80245 w 478220"/>
                  <a:gd name="connsiteY14" fmla="*/ 1219690 h 2231716"/>
                  <a:gd name="connsiteX15" fmla="*/ 124136 w 478220"/>
                  <a:gd name="connsiteY15" fmla="*/ 1122764 h 2231716"/>
                  <a:gd name="connsiteX16" fmla="*/ 158461 w 478220"/>
                  <a:gd name="connsiteY16" fmla="*/ 970989 h 2231716"/>
                  <a:gd name="connsiteX17" fmla="*/ 252152 w 478220"/>
                  <a:gd name="connsiteY17" fmla="*/ 939884 h 2231716"/>
                  <a:gd name="connsiteX18" fmla="*/ 347250 w 478220"/>
                  <a:gd name="connsiteY18" fmla="*/ 1045954 h 2231716"/>
                  <a:gd name="connsiteX19" fmla="*/ 325305 w 478220"/>
                  <a:gd name="connsiteY19" fmla="*/ 1219690 h 2231716"/>
                  <a:gd name="connsiteX20" fmla="*/ 343607 w 478220"/>
                  <a:gd name="connsiteY20" fmla="*/ 1219690 h 2231716"/>
                  <a:gd name="connsiteX21" fmla="*/ 431375 w 478220"/>
                  <a:gd name="connsiteY21" fmla="*/ 1219690 h 2231716"/>
                  <a:gd name="connsiteX22" fmla="*/ 380168 w 478220"/>
                  <a:gd name="connsiteY22" fmla="*/ 1159340 h 2231716"/>
                  <a:gd name="connsiteX23" fmla="*/ 380168 w 478220"/>
                  <a:gd name="connsiteY23" fmla="*/ 1013036 h 2231716"/>
                  <a:gd name="connsiteX24" fmla="*/ 314331 w 478220"/>
                  <a:gd name="connsiteY24" fmla="*/ 936226 h 2231716"/>
                  <a:gd name="connsiteX25" fmla="*/ 193631 w 478220"/>
                  <a:gd name="connsiteY25" fmla="*/ 877704 h 2231716"/>
                  <a:gd name="connsiteX26" fmla="*/ 158461 w 478220"/>
                  <a:gd name="connsiteY26" fmla="*/ 752206 h 2231716"/>
                  <a:gd name="connsiteX27" fmla="*/ 182658 w 478220"/>
                  <a:gd name="connsiteY27" fmla="*/ 607042 h 2231716"/>
                  <a:gd name="connsiteX28" fmla="*/ 288728 w 478220"/>
                  <a:gd name="connsiteY28" fmla="*/ 515602 h 2231716"/>
                  <a:gd name="connsiteX29" fmla="*/ 478220 w 478220"/>
                  <a:gd name="connsiteY29" fmla="*/ 410007 h 2231716"/>
                  <a:gd name="connsiteX30" fmla="*/ 142424 w 478220"/>
                  <a:gd name="connsiteY30" fmla="*/ 380271 h 2231716"/>
                  <a:gd name="connsiteX31" fmla="*/ 68703 w 478220"/>
                  <a:gd name="connsiteY31" fmla="*/ 185614 h 2231716"/>
                  <a:gd name="connsiteX32" fmla="*/ 208262 w 478220"/>
                  <a:gd name="connsiteY32" fmla="*/ 149843 h 2231716"/>
                  <a:gd name="connsiteX33" fmla="*/ 255809 w 478220"/>
                  <a:gd name="connsiteY33" fmla="*/ 204706 h 2231716"/>
                  <a:gd name="connsiteX34" fmla="*/ 299701 w 478220"/>
                  <a:gd name="connsiteY34" fmla="*/ 266885 h 2231716"/>
                  <a:gd name="connsiteX35" fmla="*/ 359920 w 478220"/>
                  <a:gd name="connsiteY35" fmla="*/ 202444 h 2231716"/>
                  <a:gd name="connsiteX36" fmla="*/ 288728 w 478220"/>
                  <a:gd name="connsiteY36" fmla="*/ 164472 h 2231716"/>
                  <a:gd name="connsiteX37" fmla="*/ 89684 w 478220"/>
                  <a:gd name="connsiteY37" fmla="*/ 82192 h 2231716"/>
                  <a:gd name="connsiteX38" fmla="*/ 41866 w 478220"/>
                  <a:gd name="connsiteY38" fmla="*/ 4148 h 2231716"/>
                  <a:gd name="connsiteX39" fmla="*/ 1386 w 478220"/>
                  <a:gd name="connsiteY39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277755 w 478220"/>
                  <a:gd name="connsiteY12" fmla="*/ 1510469 h 2231716"/>
                  <a:gd name="connsiteX13" fmla="*/ 175343 w 478220"/>
                  <a:gd name="connsiteY13" fmla="*/ 1440975 h 2231716"/>
                  <a:gd name="connsiteX14" fmla="*/ 80245 w 478220"/>
                  <a:gd name="connsiteY14" fmla="*/ 1393426 h 2231716"/>
                  <a:gd name="connsiteX15" fmla="*/ 80245 w 478220"/>
                  <a:gd name="connsiteY15" fmla="*/ 1219690 h 2231716"/>
                  <a:gd name="connsiteX16" fmla="*/ 124136 w 478220"/>
                  <a:gd name="connsiteY16" fmla="*/ 1122764 h 2231716"/>
                  <a:gd name="connsiteX17" fmla="*/ 158461 w 478220"/>
                  <a:gd name="connsiteY17" fmla="*/ 970989 h 2231716"/>
                  <a:gd name="connsiteX18" fmla="*/ 252152 w 478220"/>
                  <a:gd name="connsiteY18" fmla="*/ 939884 h 2231716"/>
                  <a:gd name="connsiteX19" fmla="*/ 347250 w 478220"/>
                  <a:gd name="connsiteY19" fmla="*/ 1045954 h 2231716"/>
                  <a:gd name="connsiteX20" fmla="*/ 325305 w 478220"/>
                  <a:gd name="connsiteY20" fmla="*/ 1219690 h 2231716"/>
                  <a:gd name="connsiteX21" fmla="*/ 343607 w 478220"/>
                  <a:gd name="connsiteY21" fmla="*/ 1219690 h 2231716"/>
                  <a:gd name="connsiteX22" fmla="*/ 431375 w 478220"/>
                  <a:gd name="connsiteY22" fmla="*/ 1219690 h 2231716"/>
                  <a:gd name="connsiteX23" fmla="*/ 380168 w 478220"/>
                  <a:gd name="connsiteY23" fmla="*/ 1159340 h 2231716"/>
                  <a:gd name="connsiteX24" fmla="*/ 380168 w 478220"/>
                  <a:gd name="connsiteY24" fmla="*/ 1013036 h 2231716"/>
                  <a:gd name="connsiteX25" fmla="*/ 314331 w 478220"/>
                  <a:gd name="connsiteY25" fmla="*/ 936226 h 2231716"/>
                  <a:gd name="connsiteX26" fmla="*/ 193631 w 478220"/>
                  <a:gd name="connsiteY26" fmla="*/ 877704 h 2231716"/>
                  <a:gd name="connsiteX27" fmla="*/ 158461 w 478220"/>
                  <a:gd name="connsiteY27" fmla="*/ 752206 h 2231716"/>
                  <a:gd name="connsiteX28" fmla="*/ 182658 w 478220"/>
                  <a:gd name="connsiteY28" fmla="*/ 607042 h 2231716"/>
                  <a:gd name="connsiteX29" fmla="*/ 288728 w 478220"/>
                  <a:gd name="connsiteY29" fmla="*/ 515602 h 2231716"/>
                  <a:gd name="connsiteX30" fmla="*/ 478220 w 478220"/>
                  <a:gd name="connsiteY30" fmla="*/ 410007 h 2231716"/>
                  <a:gd name="connsiteX31" fmla="*/ 142424 w 478220"/>
                  <a:gd name="connsiteY31" fmla="*/ 380271 h 2231716"/>
                  <a:gd name="connsiteX32" fmla="*/ 68703 w 478220"/>
                  <a:gd name="connsiteY32" fmla="*/ 185614 h 2231716"/>
                  <a:gd name="connsiteX33" fmla="*/ 208262 w 478220"/>
                  <a:gd name="connsiteY33" fmla="*/ 149843 h 2231716"/>
                  <a:gd name="connsiteX34" fmla="*/ 255809 w 478220"/>
                  <a:gd name="connsiteY34" fmla="*/ 204706 h 2231716"/>
                  <a:gd name="connsiteX35" fmla="*/ 299701 w 478220"/>
                  <a:gd name="connsiteY35" fmla="*/ 266885 h 2231716"/>
                  <a:gd name="connsiteX36" fmla="*/ 359920 w 478220"/>
                  <a:gd name="connsiteY36" fmla="*/ 202444 h 2231716"/>
                  <a:gd name="connsiteX37" fmla="*/ 288728 w 478220"/>
                  <a:gd name="connsiteY37" fmla="*/ 164472 h 2231716"/>
                  <a:gd name="connsiteX38" fmla="*/ 89684 w 478220"/>
                  <a:gd name="connsiteY38" fmla="*/ 82192 h 2231716"/>
                  <a:gd name="connsiteX39" fmla="*/ 41866 w 478220"/>
                  <a:gd name="connsiteY39" fmla="*/ 4148 h 2231716"/>
                  <a:gd name="connsiteX40" fmla="*/ 1386 w 478220"/>
                  <a:gd name="connsiteY40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343592 w 478220"/>
                  <a:gd name="connsiteY12" fmla="*/ 1612882 h 2231716"/>
                  <a:gd name="connsiteX13" fmla="*/ 277755 w 478220"/>
                  <a:gd name="connsiteY13" fmla="*/ 1510469 h 2231716"/>
                  <a:gd name="connsiteX14" fmla="*/ 175343 w 478220"/>
                  <a:gd name="connsiteY14" fmla="*/ 1440975 h 2231716"/>
                  <a:gd name="connsiteX15" fmla="*/ 80245 w 478220"/>
                  <a:gd name="connsiteY15" fmla="*/ 1393426 h 2231716"/>
                  <a:gd name="connsiteX16" fmla="*/ 80245 w 478220"/>
                  <a:gd name="connsiteY16" fmla="*/ 1219690 h 2231716"/>
                  <a:gd name="connsiteX17" fmla="*/ 124136 w 478220"/>
                  <a:gd name="connsiteY17" fmla="*/ 1122764 h 2231716"/>
                  <a:gd name="connsiteX18" fmla="*/ 158461 w 478220"/>
                  <a:gd name="connsiteY18" fmla="*/ 970989 h 2231716"/>
                  <a:gd name="connsiteX19" fmla="*/ 252152 w 478220"/>
                  <a:gd name="connsiteY19" fmla="*/ 939884 h 2231716"/>
                  <a:gd name="connsiteX20" fmla="*/ 347250 w 478220"/>
                  <a:gd name="connsiteY20" fmla="*/ 1045954 h 2231716"/>
                  <a:gd name="connsiteX21" fmla="*/ 325305 w 478220"/>
                  <a:gd name="connsiteY21" fmla="*/ 1219690 h 2231716"/>
                  <a:gd name="connsiteX22" fmla="*/ 343607 w 478220"/>
                  <a:gd name="connsiteY22" fmla="*/ 1219690 h 2231716"/>
                  <a:gd name="connsiteX23" fmla="*/ 431375 w 478220"/>
                  <a:gd name="connsiteY23" fmla="*/ 1219690 h 2231716"/>
                  <a:gd name="connsiteX24" fmla="*/ 380168 w 478220"/>
                  <a:gd name="connsiteY24" fmla="*/ 1159340 h 2231716"/>
                  <a:gd name="connsiteX25" fmla="*/ 380168 w 478220"/>
                  <a:gd name="connsiteY25" fmla="*/ 1013036 h 2231716"/>
                  <a:gd name="connsiteX26" fmla="*/ 314331 w 478220"/>
                  <a:gd name="connsiteY26" fmla="*/ 936226 h 2231716"/>
                  <a:gd name="connsiteX27" fmla="*/ 193631 w 478220"/>
                  <a:gd name="connsiteY27" fmla="*/ 877704 h 2231716"/>
                  <a:gd name="connsiteX28" fmla="*/ 158461 w 478220"/>
                  <a:gd name="connsiteY28" fmla="*/ 752206 h 2231716"/>
                  <a:gd name="connsiteX29" fmla="*/ 182658 w 478220"/>
                  <a:gd name="connsiteY29" fmla="*/ 607042 h 2231716"/>
                  <a:gd name="connsiteX30" fmla="*/ 288728 w 478220"/>
                  <a:gd name="connsiteY30" fmla="*/ 515602 h 2231716"/>
                  <a:gd name="connsiteX31" fmla="*/ 478220 w 478220"/>
                  <a:gd name="connsiteY31" fmla="*/ 410007 h 2231716"/>
                  <a:gd name="connsiteX32" fmla="*/ 142424 w 478220"/>
                  <a:gd name="connsiteY32" fmla="*/ 380271 h 2231716"/>
                  <a:gd name="connsiteX33" fmla="*/ 68703 w 478220"/>
                  <a:gd name="connsiteY33" fmla="*/ 185614 h 2231716"/>
                  <a:gd name="connsiteX34" fmla="*/ 208262 w 478220"/>
                  <a:gd name="connsiteY34" fmla="*/ 149843 h 2231716"/>
                  <a:gd name="connsiteX35" fmla="*/ 255809 w 478220"/>
                  <a:gd name="connsiteY35" fmla="*/ 204706 h 2231716"/>
                  <a:gd name="connsiteX36" fmla="*/ 299701 w 478220"/>
                  <a:gd name="connsiteY36" fmla="*/ 266885 h 2231716"/>
                  <a:gd name="connsiteX37" fmla="*/ 359920 w 478220"/>
                  <a:gd name="connsiteY37" fmla="*/ 202444 h 2231716"/>
                  <a:gd name="connsiteX38" fmla="*/ 288728 w 478220"/>
                  <a:gd name="connsiteY38" fmla="*/ 164472 h 2231716"/>
                  <a:gd name="connsiteX39" fmla="*/ 89684 w 478220"/>
                  <a:gd name="connsiteY39" fmla="*/ 82192 h 2231716"/>
                  <a:gd name="connsiteX40" fmla="*/ 41866 w 478220"/>
                  <a:gd name="connsiteY40" fmla="*/ 4148 h 2231716"/>
                  <a:gd name="connsiteX41" fmla="*/ 1386 w 478220"/>
                  <a:gd name="connsiteY41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372853 w 478220"/>
                  <a:gd name="connsiteY12" fmla="*/ 1638485 h 2231716"/>
                  <a:gd name="connsiteX13" fmla="*/ 343592 w 478220"/>
                  <a:gd name="connsiteY13" fmla="*/ 1612882 h 2231716"/>
                  <a:gd name="connsiteX14" fmla="*/ 277755 w 478220"/>
                  <a:gd name="connsiteY14" fmla="*/ 1510469 h 2231716"/>
                  <a:gd name="connsiteX15" fmla="*/ 175343 w 478220"/>
                  <a:gd name="connsiteY15" fmla="*/ 1440975 h 2231716"/>
                  <a:gd name="connsiteX16" fmla="*/ 80245 w 478220"/>
                  <a:gd name="connsiteY16" fmla="*/ 1393426 h 2231716"/>
                  <a:gd name="connsiteX17" fmla="*/ 80245 w 478220"/>
                  <a:gd name="connsiteY17" fmla="*/ 1219690 h 2231716"/>
                  <a:gd name="connsiteX18" fmla="*/ 124136 w 478220"/>
                  <a:gd name="connsiteY18" fmla="*/ 1122764 h 2231716"/>
                  <a:gd name="connsiteX19" fmla="*/ 158461 w 478220"/>
                  <a:gd name="connsiteY19" fmla="*/ 970989 h 2231716"/>
                  <a:gd name="connsiteX20" fmla="*/ 252152 w 478220"/>
                  <a:gd name="connsiteY20" fmla="*/ 939884 h 2231716"/>
                  <a:gd name="connsiteX21" fmla="*/ 347250 w 478220"/>
                  <a:gd name="connsiteY21" fmla="*/ 1045954 h 2231716"/>
                  <a:gd name="connsiteX22" fmla="*/ 325305 w 478220"/>
                  <a:gd name="connsiteY22" fmla="*/ 1219690 h 2231716"/>
                  <a:gd name="connsiteX23" fmla="*/ 343607 w 478220"/>
                  <a:gd name="connsiteY23" fmla="*/ 1219690 h 2231716"/>
                  <a:gd name="connsiteX24" fmla="*/ 431375 w 478220"/>
                  <a:gd name="connsiteY24" fmla="*/ 1219690 h 2231716"/>
                  <a:gd name="connsiteX25" fmla="*/ 380168 w 478220"/>
                  <a:gd name="connsiteY25" fmla="*/ 1159340 h 2231716"/>
                  <a:gd name="connsiteX26" fmla="*/ 380168 w 478220"/>
                  <a:gd name="connsiteY26" fmla="*/ 1013036 h 2231716"/>
                  <a:gd name="connsiteX27" fmla="*/ 314331 w 478220"/>
                  <a:gd name="connsiteY27" fmla="*/ 936226 h 2231716"/>
                  <a:gd name="connsiteX28" fmla="*/ 193631 w 478220"/>
                  <a:gd name="connsiteY28" fmla="*/ 877704 h 2231716"/>
                  <a:gd name="connsiteX29" fmla="*/ 158461 w 478220"/>
                  <a:gd name="connsiteY29" fmla="*/ 752206 h 2231716"/>
                  <a:gd name="connsiteX30" fmla="*/ 182658 w 478220"/>
                  <a:gd name="connsiteY30" fmla="*/ 607042 h 2231716"/>
                  <a:gd name="connsiteX31" fmla="*/ 288728 w 478220"/>
                  <a:gd name="connsiteY31" fmla="*/ 515602 h 2231716"/>
                  <a:gd name="connsiteX32" fmla="*/ 478220 w 478220"/>
                  <a:gd name="connsiteY32" fmla="*/ 410007 h 2231716"/>
                  <a:gd name="connsiteX33" fmla="*/ 142424 w 478220"/>
                  <a:gd name="connsiteY33" fmla="*/ 380271 h 2231716"/>
                  <a:gd name="connsiteX34" fmla="*/ 68703 w 478220"/>
                  <a:gd name="connsiteY34" fmla="*/ 185614 h 2231716"/>
                  <a:gd name="connsiteX35" fmla="*/ 208262 w 478220"/>
                  <a:gd name="connsiteY35" fmla="*/ 149843 h 2231716"/>
                  <a:gd name="connsiteX36" fmla="*/ 255809 w 478220"/>
                  <a:gd name="connsiteY36" fmla="*/ 204706 h 2231716"/>
                  <a:gd name="connsiteX37" fmla="*/ 299701 w 478220"/>
                  <a:gd name="connsiteY37" fmla="*/ 266885 h 2231716"/>
                  <a:gd name="connsiteX38" fmla="*/ 359920 w 478220"/>
                  <a:gd name="connsiteY38" fmla="*/ 202444 h 2231716"/>
                  <a:gd name="connsiteX39" fmla="*/ 288728 w 478220"/>
                  <a:gd name="connsiteY39" fmla="*/ 164472 h 2231716"/>
                  <a:gd name="connsiteX40" fmla="*/ 89684 w 478220"/>
                  <a:gd name="connsiteY40" fmla="*/ 82192 h 2231716"/>
                  <a:gd name="connsiteX41" fmla="*/ 41866 w 478220"/>
                  <a:gd name="connsiteY41" fmla="*/ 4148 h 2231716"/>
                  <a:gd name="connsiteX42" fmla="*/ 1386 w 478220"/>
                  <a:gd name="connsiteY42" fmla="*/ 107077 h 2231716"/>
                  <a:gd name="connsiteX0" fmla="*/ 1386 w 516525"/>
                  <a:gd name="connsiteY0" fmla="*/ 107077 h 2231716"/>
                  <a:gd name="connsiteX1" fmla="*/ 48710 w 516525"/>
                  <a:gd name="connsiteY1" fmla="*/ 337080 h 2231716"/>
                  <a:gd name="connsiteX2" fmla="*/ 110115 w 516525"/>
                  <a:gd name="connsiteY2" fmla="*/ 537548 h 2231716"/>
                  <a:gd name="connsiteX3" fmla="*/ 77587 w 516525"/>
                  <a:gd name="connsiteY3" fmla="*/ 838691 h 2231716"/>
                  <a:gd name="connsiteX4" fmla="*/ 1386 w 516525"/>
                  <a:gd name="connsiteY4" fmla="*/ 1448291 h 2231716"/>
                  <a:gd name="connsiteX5" fmla="*/ 69272 w 516525"/>
                  <a:gd name="connsiteY5" fmla="*/ 1806736 h 2231716"/>
                  <a:gd name="connsiteX6" fmla="*/ 65292 w 516525"/>
                  <a:gd name="connsiteY6" fmla="*/ 1963186 h 2231716"/>
                  <a:gd name="connsiteX7" fmla="*/ 200946 w 516525"/>
                  <a:gd name="connsiteY7" fmla="*/ 2040822 h 2231716"/>
                  <a:gd name="connsiteX8" fmla="*/ 186315 w 516525"/>
                  <a:gd name="connsiteY8" fmla="*/ 2157865 h 2231716"/>
                  <a:gd name="connsiteX9" fmla="*/ 321647 w 516525"/>
                  <a:gd name="connsiteY9" fmla="*/ 2223702 h 2231716"/>
                  <a:gd name="connsiteX10" fmla="*/ 388463 w 516525"/>
                  <a:gd name="connsiteY10" fmla="*/ 2109781 h 2231716"/>
                  <a:gd name="connsiteX11" fmla="*/ 147241 w 516525"/>
                  <a:gd name="connsiteY11" fmla="*/ 1767583 h 2231716"/>
                  <a:gd name="connsiteX12" fmla="*/ 478923 w 516525"/>
                  <a:gd name="connsiteY12" fmla="*/ 1601909 h 2231716"/>
                  <a:gd name="connsiteX13" fmla="*/ 372853 w 516525"/>
                  <a:gd name="connsiteY13" fmla="*/ 1638485 h 2231716"/>
                  <a:gd name="connsiteX14" fmla="*/ 343592 w 516525"/>
                  <a:gd name="connsiteY14" fmla="*/ 1612882 h 2231716"/>
                  <a:gd name="connsiteX15" fmla="*/ 277755 w 516525"/>
                  <a:gd name="connsiteY15" fmla="*/ 1510469 h 2231716"/>
                  <a:gd name="connsiteX16" fmla="*/ 175343 w 516525"/>
                  <a:gd name="connsiteY16" fmla="*/ 1440975 h 2231716"/>
                  <a:gd name="connsiteX17" fmla="*/ 80245 w 516525"/>
                  <a:gd name="connsiteY17" fmla="*/ 1393426 h 2231716"/>
                  <a:gd name="connsiteX18" fmla="*/ 80245 w 516525"/>
                  <a:gd name="connsiteY18" fmla="*/ 1219690 h 2231716"/>
                  <a:gd name="connsiteX19" fmla="*/ 124136 w 516525"/>
                  <a:gd name="connsiteY19" fmla="*/ 1122764 h 2231716"/>
                  <a:gd name="connsiteX20" fmla="*/ 158461 w 516525"/>
                  <a:gd name="connsiteY20" fmla="*/ 970989 h 2231716"/>
                  <a:gd name="connsiteX21" fmla="*/ 252152 w 516525"/>
                  <a:gd name="connsiteY21" fmla="*/ 939884 h 2231716"/>
                  <a:gd name="connsiteX22" fmla="*/ 347250 w 516525"/>
                  <a:gd name="connsiteY22" fmla="*/ 1045954 h 2231716"/>
                  <a:gd name="connsiteX23" fmla="*/ 325305 w 516525"/>
                  <a:gd name="connsiteY23" fmla="*/ 1219690 h 2231716"/>
                  <a:gd name="connsiteX24" fmla="*/ 343607 w 516525"/>
                  <a:gd name="connsiteY24" fmla="*/ 1219690 h 2231716"/>
                  <a:gd name="connsiteX25" fmla="*/ 431375 w 516525"/>
                  <a:gd name="connsiteY25" fmla="*/ 1219690 h 2231716"/>
                  <a:gd name="connsiteX26" fmla="*/ 380168 w 516525"/>
                  <a:gd name="connsiteY26" fmla="*/ 1159340 h 2231716"/>
                  <a:gd name="connsiteX27" fmla="*/ 380168 w 516525"/>
                  <a:gd name="connsiteY27" fmla="*/ 1013036 h 2231716"/>
                  <a:gd name="connsiteX28" fmla="*/ 314331 w 516525"/>
                  <a:gd name="connsiteY28" fmla="*/ 936226 h 2231716"/>
                  <a:gd name="connsiteX29" fmla="*/ 193631 w 516525"/>
                  <a:gd name="connsiteY29" fmla="*/ 877704 h 2231716"/>
                  <a:gd name="connsiteX30" fmla="*/ 158461 w 516525"/>
                  <a:gd name="connsiteY30" fmla="*/ 752206 h 2231716"/>
                  <a:gd name="connsiteX31" fmla="*/ 182658 w 516525"/>
                  <a:gd name="connsiteY31" fmla="*/ 607042 h 2231716"/>
                  <a:gd name="connsiteX32" fmla="*/ 288728 w 516525"/>
                  <a:gd name="connsiteY32" fmla="*/ 515602 h 2231716"/>
                  <a:gd name="connsiteX33" fmla="*/ 478220 w 516525"/>
                  <a:gd name="connsiteY33" fmla="*/ 410007 h 2231716"/>
                  <a:gd name="connsiteX34" fmla="*/ 142424 w 516525"/>
                  <a:gd name="connsiteY34" fmla="*/ 380271 h 2231716"/>
                  <a:gd name="connsiteX35" fmla="*/ 68703 w 516525"/>
                  <a:gd name="connsiteY35" fmla="*/ 185614 h 2231716"/>
                  <a:gd name="connsiteX36" fmla="*/ 208262 w 516525"/>
                  <a:gd name="connsiteY36" fmla="*/ 149843 h 2231716"/>
                  <a:gd name="connsiteX37" fmla="*/ 255809 w 516525"/>
                  <a:gd name="connsiteY37" fmla="*/ 204706 h 2231716"/>
                  <a:gd name="connsiteX38" fmla="*/ 299701 w 516525"/>
                  <a:gd name="connsiteY38" fmla="*/ 266885 h 2231716"/>
                  <a:gd name="connsiteX39" fmla="*/ 359920 w 516525"/>
                  <a:gd name="connsiteY39" fmla="*/ 202444 h 2231716"/>
                  <a:gd name="connsiteX40" fmla="*/ 288728 w 516525"/>
                  <a:gd name="connsiteY40" fmla="*/ 164472 h 2231716"/>
                  <a:gd name="connsiteX41" fmla="*/ 89684 w 516525"/>
                  <a:gd name="connsiteY41" fmla="*/ 82192 h 2231716"/>
                  <a:gd name="connsiteX42" fmla="*/ 41866 w 516525"/>
                  <a:gd name="connsiteY42" fmla="*/ 4148 h 2231716"/>
                  <a:gd name="connsiteX43" fmla="*/ 1386 w 516525"/>
                  <a:gd name="connsiteY43" fmla="*/ 107077 h 2231716"/>
                  <a:gd name="connsiteX0" fmla="*/ 1386 w 548834"/>
                  <a:gd name="connsiteY0" fmla="*/ 107077 h 2231716"/>
                  <a:gd name="connsiteX1" fmla="*/ 48710 w 548834"/>
                  <a:gd name="connsiteY1" fmla="*/ 337080 h 2231716"/>
                  <a:gd name="connsiteX2" fmla="*/ 110115 w 548834"/>
                  <a:gd name="connsiteY2" fmla="*/ 537548 h 2231716"/>
                  <a:gd name="connsiteX3" fmla="*/ 77587 w 548834"/>
                  <a:gd name="connsiteY3" fmla="*/ 838691 h 2231716"/>
                  <a:gd name="connsiteX4" fmla="*/ 1386 w 548834"/>
                  <a:gd name="connsiteY4" fmla="*/ 1448291 h 2231716"/>
                  <a:gd name="connsiteX5" fmla="*/ 69272 w 548834"/>
                  <a:gd name="connsiteY5" fmla="*/ 1806736 h 2231716"/>
                  <a:gd name="connsiteX6" fmla="*/ 65292 w 548834"/>
                  <a:gd name="connsiteY6" fmla="*/ 1963186 h 2231716"/>
                  <a:gd name="connsiteX7" fmla="*/ 200946 w 548834"/>
                  <a:gd name="connsiteY7" fmla="*/ 2040822 h 2231716"/>
                  <a:gd name="connsiteX8" fmla="*/ 186315 w 548834"/>
                  <a:gd name="connsiteY8" fmla="*/ 2157865 h 2231716"/>
                  <a:gd name="connsiteX9" fmla="*/ 321647 w 548834"/>
                  <a:gd name="connsiteY9" fmla="*/ 2223702 h 2231716"/>
                  <a:gd name="connsiteX10" fmla="*/ 388463 w 548834"/>
                  <a:gd name="connsiteY10" fmla="*/ 2109781 h 2231716"/>
                  <a:gd name="connsiteX11" fmla="*/ 147241 w 548834"/>
                  <a:gd name="connsiteY11" fmla="*/ 1767583 h 2231716"/>
                  <a:gd name="connsiteX12" fmla="*/ 493554 w 548834"/>
                  <a:gd name="connsiteY12" fmla="*/ 1726268 h 2231716"/>
                  <a:gd name="connsiteX13" fmla="*/ 478923 w 548834"/>
                  <a:gd name="connsiteY13" fmla="*/ 1601909 h 2231716"/>
                  <a:gd name="connsiteX14" fmla="*/ 372853 w 548834"/>
                  <a:gd name="connsiteY14" fmla="*/ 1638485 h 2231716"/>
                  <a:gd name="connsiteX15" fmla="*/ 343592 w 548834"/>
                  <a:gd name="connsiteY15" fmla="*/ 1612882 h 2231716"/>
                  <a:gd name="connsiteX16" fmla="*/ 277755 w 548834"/>
                  <a:gd name="connsiteY16" fmla="*/ 1510469 h 2231716"/>
                  <a:gd name="connsiteX17" fmla="*/ 175343 w 548834"/>
                  <a:gd name="connsiteY17" fmla="*/ 1440975 h 2231716"/>
                  <a:gd name="connsiteX18" fmla="*/ 80245 w 548834"/>
                  <a:gd name="connsiteY18" fmla="*/ 1393426 h 2231716"/>
                  <a:gd name="connsiteX19" fmla="*/ 80245 w 548834"/>
                  <a:gd name="connsiteY19" fmla="*/ 1219690 h 2231716"/>
                  <a:gd name="connsiteX20" fmla="*/ 124136 w 548834"/>
                  <a:gd name="connsiteY20" fmla="*/ 1122764 h 2231716"/>
                  <a:gd name="connsiteX21" fmla="*/ 158461 w 548834"/>
                  <a:gd name="connsiteY21" fmla="*/ 970989 h 2231716"/>
                  <a:gd name="connsiteX22" fmla="*/ 252152 w 548834"/>
                  <a:gd name="connsiteY22" fmla="*/ 939884 h 2231716"/>
                  <a:gd name="connsiteX23" fmla="*/ 347250 w 548834"/>
                  <a:gd name="connsiteY23" fmla="*/ 1045954 h 2231716"/>
                  <a:gd name="connsiteX24" fmla="*/ 325305 w 548834"/>
                  <a:gd name="connsiteY24" fmla="*/ 1219690 h 2231716"/>
                  <a:gd name="connsiteX25" fmla="*/ 343607 w 548834"/>
                  <a:gd name="connsiteY25" fmla="*/ 1219690 h 2231716"/>
                  <a:gd name="connsiteX26" fmla="*/ 431375 w 548834"/>
                  <a:gd name="connsiteY26" fmla="*/ 1219690 h 2231716"/>
                  <a:gd name="connsiteX27" fmla="*/ 380168 w 548834"/>
                  <a:gd name="connsiteY27" fmla="*/ 1159340 h 2231716"/>
                  <a:gd name="connsiteX28" fmla="*/ 380168 w 548834"/>
                  <a:gd name="connsiteY28" fmla="*/ 1013036 h 2231716"/>
                  <a:gd name="connsiteX29" fmla="*/ 314331 w 548834"/>
                  <a:gd name="connsiteY29" fmla="*/ 936226 h 2231716"/>
                  <a:gd name="connsiteX30" fmla="*/ 193631 w 548834"/>
                  <a:gd name="connsiteY30" fmla="*/ 877704 h 2231716"/>
                  <a:gd name="connsiteX31" fmla="*/ 158461 w 548834"/>
                  <a:gd name="connsiteY31" fmla="*/ 752206 h 2231716"/>
                  <a:gd name="connsiteX32" fmla="*/ 182658 w 548834"/>
                  <a:gd name="connsiteY32" fmla="*/ 607042 h 2231716"/>
                  <a:gd name="connsiteX33" fmla="*/ 288728 w 548834"/>
                  <a:gd name="connsiteY33" fmla="*/ 515602 h 2231716"/>
                  <a:gd name="connsiteX34" fmla="*/ 478220 w 548834"/>
                  <a:gd name="connsiteY34" fmla="*/ 410007 h 2231716"/>
                  <a:gd name="connsiteX35" fmla="*/ 142424 w 548834"/>
                  <a:gd name="connsiteY35" fmla="*/ 380271 h 2231716"/>
                  <a:gd name="connsiteX36" fmla="*/ 68703 w 548834"/>
                  <a:gd name="connsiteY36" fmla="*/ 185614 h 2231716"/>
                  <a:gd name="connsiteX37" fmla="*/ 208262 w 548834"/>
                  <a:gd name="connsiteY37" fmla="*/ 149843 h 2231716"/>
                  <a:gd name="connsiteX38" fmla="*/ 255809 w 548834"/>
                  <a:gd name="connsiteY38" fmla="*/ 204706 h 2231716"/>
                  <a:gd name="connsiteX39" fmla="*/ 299701 w 548834"/>
                  <a:gd name="connsiteY39" fmla="*/ 266885 h 2231716"/>
                  <a:gd name="connsiteX40" fmla="*/ 359920 w 548834"/>
                  <a:gd name="connsiteY40" fmla="*/ 202444 h 2231716"/>
                  <a:gd name="connsiteX41" fmla="*/ 288728 w 548834"/>
                  <a:gd name="connsiteY41" fmla="*/ 164472 h 2231716"/>
                  <a:gd name="connsiteX42" fmla="*/ 89684 w 548834"/>
                  <a:gd name="connsiteY42" fmla="*/ 82192 h 2231716"/>
                  <a:gd name="connsiteX43" fmla="*/ 41866 w 548834"/>
                  <a:gd name="connsiteY43" fmla="*/ 4148 h 2231716"/>
                  <a:gd name="connsiteX44" fmla="*/ 1386 w 548834"/>
                  <a:gd name="connsiteY4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431374 w 501479"/>
                  <a:gd name="connsiteY12" fmla="*/ 1748213 h 2231716"/>
                  <a:gd name="connsiteX13" fmla="*/ 493554 w 501479"/>
                  <a:gd name="connsiteY13" fmla="*/ 1726268 h 2231716"/>
                  <a:gd name="connsiteX14" fmla="*/ 478923 w 501479"/>
                  <a:gd name="connsiteY14" fmla="*/ 1601909 h 2231716"/>
                  <a:gd name="connsiteX15" fmla="*/ 372853 w 501479"/>
                  <a:gd name="connsiteY15" fmla="*/ 1638485 h 2231716"/>
                  <a:gd name="connsiteX16" fmla="*/ 343592 w 501479"/>
                  <a:gd name="connsiteY16" fmla="*/ 1612882 h 2231716"/>
                  <a:gd name="connsiteX17" fmla="*/ 277755 w 501479"/>
                  <a:gd name="connsiteY17" fmla="*/ 1510469 h 2231716"/>
                  <a:gd name="connsiteX18" fmla="*/ 175343 w 501479"/>
                  <a:gd name="connsiteY18" fmla="*/ 1440975 h 2231716"/>
                  <a:gd name="connsiteX19" fmla="*/ 80245 w 501479"/>
                  <a:gd name="connsiteY19" fmla="*/ 1393426 h 2231716"/>
                  <a:gd name="connsiteX20" fmla="*/ 80245 w 501479"/>
                  <a:gd name="connsiteY20" fmla="*/ 1219690 h 2231716"/>
                  <a:gd name="connsiteX21" fmla="*/ 124136 w 501479"/>
                  <a:gd name="connsiteY21" fmla="*/ 1122764 h 2231716"/>
                  <a:gd name="connsiteX22" fmla="*/ 158461 w 501479"/>
                  <a:gd name="connsiteY22" fmla="*/ 970989 h 2231716"/>
                  <a:gd name="connsiteX23" fmla="*/ 252152 w 501479"/>
                  <a:gd name="connsiteY23" fmla="*/ 939884 h 2231716"/>
                  <a:gd name="connsiteX24" fmla="*/ 347250 w 501479"/>
                  <a:gd name="connsiteY24" fmla="*/ 1045954 h 2231716"/>
                  <a:gd name="connsiteX25" fmla="*/ 325305 w 501479"/>
                  <a:gd name="connsiteY25" fmla="*/ 1219690 h 2231716"/>
                  <a:gd name="connsiteX26" fmla="*/ 343607 w 501479"/>
                  <a:gd name="connsiteY26" fmla="*/ 1219690 h 2231716"/>
                  <a:gd name="connsiteX27" fmla="*/ 431375 w 501479"/>
                  <a:gd name="connsiteY27" fmla="*/ 1219690 h 2231716"/>
                  <a:gd name="connsiteX28" fmla="*/ 380168 w 501479"/>
                  <a:gd name="connsiteY28" fmla="*/ 1159340 h 2231716"/>
                  <a:gd name="connsiteX29" fmla="*/ 380168 w 501479"/>
                  <a:gd name="connsiteY29" fmla="*/ 1013036 h 2231716"/>
                  <a:gd name="connsiteX30" fmla="*/ 314331 w 501479"/>
                  <a:gd name="connsiteY30" fmla="*/ 936226 h 2231716"/>
                  <a:gd name="connsiteX31" fmla="*/ 193631 w 501479"/>
                  <a:gd name="connsiteY31" fmla="*/ 877704 h 2231716"/>
                  <a:gd name="connsiteX32" fmla="*/ 158461 w 501479"/>
                  <a:gd name="connsiteY32" fmla="*/ 752206 h 2231716"/>
                  <a:gd name="connsiteX33" fmla="*/ 182658 w 501479"/>
                  <a:gd name="connsiteY33" fmla="*/ 607042 h 2231716"/>
                  <a:gd name="connsiteX34" fmla="*/ 288728 w 501479"/>
                  <a:gd name="connsiteY34" fmla="*/ 515602 h 2231716"/>
                  <a:gd name="connsiteX35" fmla="*/ 478220 w 501479"/>
                  <a:gd name="connsiteY35" fmla="*/ 410007 h 2231716"/>
                  <a:gd name="connsiteX36" fmla="*/ 142424 w 501479"/>
                  <a:gd name="connsiteY36" fmla="*/ 380271 h 2231716"/>
                  <a:gd name="connsiteX37" fmla="*/ 68703 w 501479"/>
                  <a:gd name="connsiteY37" fmla="*/ 185614 h 2231716"/>
                  <a:gd name="connsiteX38" fmla="*/ 208262 w 501479"/>
                  <a:gd name="connsiteY38" fmla="*/ 149843 h 2231716"/>
                  <a:gd name="connsiteX39" fmla="*/ 255809 w 501479"/>
                  <a:gd name="connsiteY39" fmla="*/ 204706 h 2231716"/>
                  <a:gd name="connsiteX40" fmla="*/ 299701 w 501479"/>
                  <a:gd name="connsiteY40" fmla="*/ 266885 h 2231716"/>
                  <a:gd name="connsiteX41" fmla="*/ 359920 w 501479"/>
                  <a:gd name="connsiteY41" fmla="*/ 202444 h 2231716"/>
                  <a:gd name="connsiteX42" fmla="*/ 288728 w 501479"/>
                  <a:gd name="connsiteY42" fmla="*/ 164472 h 2231716"/>
                  <a:gd name="connsiteX43" fmla="*/ 89684 w 501479"/>
                  <a:gd name="connsiteY43" fmla="*/ 82192 h 2231716"/>
                  <a:gd name="connsiteX44" fmla="*/ 41866 w 501479"/>
                  <a:gd name="connsiteY44" fmla="*/ 4148 h 2231716"/>
                  <a:gd name="connsiteX45" fmla="*/ 1386 w 501479"/>
                  <a:gd name="connsiteY4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376511 w 501479"/>
                  <a:gd name="connsiteY12" fmla="*/ 1697007 h 2231716"/>
                  <a:gd name="connsiteX13" fmla="*/ 431374 w 501479"/>
                  <a:gd name="connsiteY13" fmla="*/ 1748213 h 2231716"/>
                  <a:gd name="connsiteX14" fmla="*/ 493554 w 501479"/>
                  <a:gd name="connsiteY14" fmla="*/ 1726268 h 2231716"/>
                  <a:gd name="connsiteX15" fmla="*/ 478923 w 501479"/>
                  <a:gd name="connsiteY15" fmla="*/ 1601909 h 2231716"/>
                  <a:gd name="connsiteX16" fmla="*/ 372853 w 501479"/>
                  <a:gd name="connsiteY16" fmla="*/ 1638485 h 2231716"/>
                  <a:gd name="connsiteX17" fmla="*/ 343592 w 501479"/>
                  <a:gd name="connsiteY17" fmla="*/ 1612882 h 2231716"/>
                  <a:gd name="connsiteX18" fmla="*/ 277755 w 501479"/>
                  <a:gd name="connsiteY18" fmla="*/ 1510469 h 2231716"/>
                  <a:gd name="connsiteX19" fmla="*/ 175343 w 501479"/>
                  <a:gd name="connsiteY19" fmla="*/ 1440975 h 2231716"/>
                  <a:gd name="connsiteX20" fmla="*/ 80245 w 501479"/>
                  <a:gd name="connsiteY20" fmla="*/ 1393426 h 2231716"/>
                  <a:gd name="connsiteX21" fmla="*/ 80245 w 501479"/>
                  <a:gd name="connsiteY21" fmla="*/ 1219690 h 2231716"/>
                  <a:gd name="connsiteX22" fmla="*/ 124136 w 501479"/>
                  <a:gd name="connsiteY22" fmla="*/ 1122764 h 2231716"/>
                  <a:gd name="connsiteX23" fmla="*/ 158461 w 501479"/>
                  <a:gd name="connsiteY23" fmla="*/ 970989 h 2231716"/>
                  <a:gd name="connsiteX24" fmla="*/ 252152 w 501479"/>
                  <a:gd name="connsiteY24" fmla="*/ 939884 h 2231716"/>
                  <a:gd name="connsiteX25" fmla="*/ 347250 w 501479"/>
                  <a:gd name="connsiteY25" fmla="*/ 1045954 h 2231716"/>
                  <a:gd name="connsiteX26" fmla="*/ 325305 w 501479"/>
                  <a:gd name="connsiteY26" fmla="*/ 1219690 h 2231716"/>
                  <a:gd name="connsiteX27" fmla="*/ 343607 w 501479"/>
                  <a:gd name="connsiteY27" fmla="*/ 1219690 h 2231716"/>
                  <a:gd name="connsiteX28" fmla="*/ 431375 w 501479"/>
                  <a:gd name="connsiteY28" fmla="*/ 1219690 h 2231716"/>
                  <a:gd name="connsiteX29" fmla="*/ 380168 w 501479"/>
                  <a:gd name="connsiteY29" fmla="*/ 1159340 h 2231716"/>
                  <a:gd name="connsiteX30" fmla="*/ 380168 w 501479"/>
                  <a:gd name="connsiteY30" fmla="*/ 1013036 h 2231716"/>
                  <a:gd name="connsiteX31" fmla="*/ 314331 w 501479"/>
                  <a:gd name="connsiteY31" fmla="*/ 936226 h 2231716"/>
                  <a:gd name="connsiteX32" fmla="*/ 193631 w 501479"/>
                  <a:gd name="connsiteY32" fmla="*/ 877704 h 2231716"/>
                  <a:gd name="connsiteX33" fmla="*/ 158461 w 501479"/>
                  <a:gd name="connsiteY33" fmla="*/ 752206 h 2231716"/>
                  <a:gd name="connsiteX34" fmla="*/ 182658 w 501479"/>
                  <a:gd name="connsiteY34" fmla="*/ 607042 h 2231716"/>
                  <a:gd name="connsiteX35" fmla="*/ 288728 w 501479"/>
                  <a:gd name="connsiteY35" fmla="*/ 515602 h 2231716"/>
                  <a:gd name="connsiteX36" fmla="*/ 478220 w 501479"/>
                  <a:gd name="connsiteY36" fmla="*/ 410007 h 2231716"/>
                  <a:gd name="connsiteX37" fmla="*/ 142424 w 501479"/>
                  <a:gd name="connsiteY37" fmla="*/ 380271 h 2231716"/>
                  <a:gd name="connsiteX38" fmla="*/ 68703 w 501479"/>
                  <a:gd name="connsiteY38" fmla="*/ 185614 h 2231716"/>
                  <a:gd name="connsiteX39" fmla="*/ 208262 w 501479"/>
                  <a:gd name="connsiteY39" fmla="*/ 149843 h 2231716"/>
                  <a:gd name="connsiteX40" fmla="*/ 255809 w 501479"/>
                  <a:gd name="connsiteY40" fmla="*/ 204706 h 2231716"/>
                  <a:gd name="connsiteX41" fmla="*/ 299701 w 501479"/>
                  <a:gd name="connsiteY41" fmla="*/ 266885 h 2231716"/>
                  <a:gd name="connsiteX42" fmla="*/ 359920 w 501479"/>
                  <a:gd name="connsiteY42" fmla="*/ 202444 h 2231716"/>
                  <a:gd name="connsiteX43" fmla="*/ 288728 w 501479"/>
                  <a:gd name="connsiteY43" fmla="*/ 164472 h 2231716"/>
                  <a:gd name="connsiteX44" fmla="*/ 89684 w 501479"/>
                  <a:gd name="connsiteY44" fmla="*/ 82192 h 2231716"/>
                  <a:gd name="connsiteX45" fmla="*/ 41866 w 501479"/>
                  <a:gd name="connsiteY45" fmla="*/ 4148 h 2231716"/>
                  <a:gd name="connsiteX46" fmla="*/ 1386 w 501479"/>
                  <a:gd name="connsiteY4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255810 w 501479"/>
                  <a:gd name="connsiteY12" fmla="*/ 1565333 h 2231716"/>
                  <a:gd name="connsiteX13" fmla="*/ 376511 w 501479"/>
                  <a:gd name="connsiteY13" fmla="*/ 1697007 h 2231716"/>
                  <a:gd name="connsiteX14" fmla="*/ 431374 w 501479"/>
                  <a:gd name="connsiteY14" fmla="*/ 1748213 h 2231716"/>
                  <a:gd name="connsiteX15" fmla="*/ 493554 w 501479"/>
                  <a:gd name="connsiteY15" fmla="*/ 1726268 h 2231716"/>
                  <a:gd name="connsiteX16" fmla="*/ 478923 w 501479"/>
                  <a:gd name="connsiteY16" fmla="*/ 1601909 h 2231716"/>
                  <a:gd name="connsiteX17" fmla="*/ 372853 w 501479"/>
                  <a:gd name="connsiteY17" fmla="*/ 1638485 h 2231716"/>
                  <a:gd name="connsiteX18" fmla="*/ 343592 w 501479"/>
                  <a:gd name="connsiteY18" fmla="*/ 1612882 h 2231716"/>
                  <a:gd name="connsiteX19" fmla="*/ 277755 w 501479"/>
                  <a:gd name="connsiteY19" fmla="*/ 1510469 h 2231716"/>
                  <a:gd name="connsiteX20" fmla="*/ 175343 w 501479"/>
                  <a:gd name="connsiteY20" fmla="*/ 1440975 h 2231716"/>
                  <a:gd name="connsiteX21" fmla="*/ 80245 w 501479"/>
                  <a:gd name="connsiteY21" fmla="*/ 1393426 h 2231716"/>
                  <a:gd name="connsiteX22" fmla="*/ 80245 w 501479"/>
                  <a:gd name="connsiteY22" fmla="*/ 1219690 h 2231716"/>
                  <a:gd name="connsiteX23" fmla="*/ 124136 w 501479"/>
                  <a:gd name="connsiteY23" fmla="*/ 1122764 h 2231716"/>
                  <a:gd name="connsiteX24" fmla="*/ 158461 w 501479"/>
                  <a:gd name="connsiteY24" fmla="*/ 970989 h 2231716"/>
                  <a:gd name="connsiteX25" fmla="*/ 252152 w 501479"/>
                  <a:gd name="connsiteY25" fmla="*/ 939884 h 2231716"/>
                  <a:gd name="connsiteX26" fmla="*/ 347250 w 501479"/>
                  <a:gd name="connsiteY26" fmla="*/ 1045954 h 2231716"/>
                  <a:gd name="connsiteX27" fmla="*/ 325305 w 501479"/>
                  <a:gd name="connsiteY27" fmla="*/ 1219690 h 2231716"/>
                  <a:gd name="connsiteX28" fmla="*/ 343607 w 501479"/>
                  <a:gd name="connsiteY28" fmla="*/ 1219690 h 2231716"/>
                  <a:gd name="connsiteX29" fmla="*/ 431375 w 501479"/>
                  <a:gd name="connsiteY29" fmla="*/ 1219690 h 2231716"/>
                  <a:gd name="connsiteX30" fmla="*/ 380168 w 501479"/>
                  <a:gd name="connsiteY30" fmla="*/ 1159340 h 2231716"/>
                  <a:gd name="connsiteX31" fmla="*/ 380168 w 501479"/>
                  <a:gd name="connsiteY31" fmla="*/ 1013036 h 2231716"/>
                  <a:gd name="connsiteX32" fmla="*/ 314331 w 501479"/>
                  <a:gd name="connsiteY32" fmla="*/ 936226 h 2231716"/>
                  <a:gd name="connsiteX33" fmla="*/ 193631 w 501479"/>
                  <a:gd name="connsiteY33" fmla="*/ 877704 h 2231716"/>
                  <a:gd name="connsiteX34" fmla="*/ 158461 w 501479"/>
                  <a:gd name="connsiteY34" fmla="*/ 752206 h 2231716"/>
                  <a:gd name="connsiteX35" fmla="*/ 182658 w 501479"/>
                  <a:gd name="connsiteY35" fmla="*/ 607042 h 2231716"/>
                  <a:gd name="connsiteX36" fmla="*/ 288728 w 501479"/>
                  <a:gd name="connsiteY36" fmla="*/ 515602 h 2231716"/>
                  <a:gd name="connsiteX37" fmla="*/ 478220 w 501479"/>
                  <a:gd name="connsiteY37" fmla="*/ 410007 h 2231716"/>
                  <a:gd name="connsiteX38" fmla="*/ 142424 w 501479"/>
                  <a:gd name="connsiteY38" fmla="*/ 380271 h 2231716"/>
                  <a:gd name="connsiteX39" fmla="*/ 68703 w 501479"/>
                  <a:gd name="connsiteY39" fmla="*/ 185614 h 2231716"/>
                  <a:gd name="connsiteX40" fmla="*/ 208262 w 501479"/>
                  <a:gd name="connsiteY40" fmla="*/ 149843 h 2231716"/>
                  <a:gd name="connsiteX41" fmla="*/ 255809 w 501479"/>
                  <a:gd name="connsiteY41" fmla="*/ 204706 h 2231716"/>
                  <a:gd name="connsiteX42" fmla="*/ 299701 w 501479"/>
                  <a:gd name="connsiteY42" fmla="*/ 266885 h 2231716"/>
                  <a:gd name="connsiteX43" fmla="*/ 359920 w 501479"/>
                  <a:gd name="connsiteY43" fmla="*/ 202444 h 2231716"/>
                  <a:gd name="connsiteX44" fmla="*/ 288728 w 501479"/>
                  <a:gd name="connsiteY44" fmla="*/ 164472 h 2231716"/>
                  <a:gd name="connsiteX45" fmla="*/ 89684 w 501479"/>
                  <a:gd name="connsiteY45" fmla="*/ 82192 h 2231716"/>
                  <a:gd name="connsiteX46" fmla="*/ 41866 w 501479"/>
                  <a:gd name="connsiteY46" fmla="*/ 4148 h 2231716"/>
                  <a:gd name="connsiteX47" fmla="*/ 1386 w 501479"/>
                  <a:gd name="connsiteY4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255810 w 501479"/>
                  <a:gd name="connsiteY12" fmla="*/ 1565333 h 2231716"/>
                  <a:gd name="connsiteX13" fmla="*/ 307016 w 501479"/>
                  <a:gd name="connsiteY13" fmla="*/ 1671404 h 2231716"/>
                  <a:gd name="connsiteX14" fmla="*/ 376511 w 501479"/>
                  <a:gd name="connsiteY14" fmla="*/ 1697007 h 2231716"/>
                  <a:gd name="connsiteX15" fmla="*/ 431374 w 501479"/>
                  <a:gd name="connsiteY15" fmla="*/ 1748213 h 2231716"/>
                  <a:gd name="connsiteX16" fmla="*/ 493554 w 501479"/>
                  <a:gd name="connsiteY16" fmla="*/ 1726268 h 2231716"/>
                  <a:gd name="connsiteX17" fmla="*/ 478923 w 501479"/>
                  <a:gd name="connsiteY17" fmla="*/ 1601909 h 2231716"/>
                  <a:gd name="connsiteX18" fmla="*/ 372853 w 501479"/>
                  <a:gd name="connsiteY18" fmla="*/ 1638485 h 2231716"/>
                  <a:gd name="connsiteX19" fmla="*/ 343592 w 501479"/>
                  <a:gd name="connsiteY19" fmla="*/ 1612882 h 2231716"/>
                  <a:gd name="connsiteX20" fmla="*/ 277755 w 501479"/>
                  <a:gd name="connsiteY20" fmla="*/ 1510469 h 2231716"/>
                  <a:gd name="connsiteX21" fmla="*/ 175343 w 501479"/>
                  <a:gd name="connsiteY21" fmla="*/ 1440975 h 2231716"/>
                  <a:gd name="connsiteX22" fmla="*/ 80245 w 501479"/>
                  <a:gd name="connsiteY22" fmla="*/ 1393426 h 2231716"/>
                  <a:gd name="connsiteX23" fmla="*/ 80245 w 501479"/>
                  <a:gd name="connsiteY23" fmla="*/ 1219690 h 2231716"/>
                  <a:gd name="connsiteX24" fmla="*/ 124136 w 501479"/>
                  <a:gd name="connsiteY24" fmla="*/ 1122764 h 2231716"/>
                  <a:gd name="connsiteX25" fmla="*/ 158461 w 501479"/>
                  <a:gd name="connsiteY25" fmla="*/ 970989 h 2231716"/>
                  <a:gd name="connsiteX26" fmla="*/ 252152 w 501479"/>
                  <a:gd name="connsiteY26" fmla="*/ 939884 h 2231716"/>
                  <a:gd name="connsiteX27" fmla="*/ 347250 w 501479"/>
                  <a:gd name="connsiteY27" fmla="*/ 1045954 h 2231716"/>
                  <a:gd name="connsiteX28" fmla="*/ 325305 w 501479"/>
                  <a:gd name="connsiteY28" fmla="*/ 1219690 h 2231716"/>
                  <a:gd name="connsiteX29" fmla="*/ 343607 w 501479"/>
                  <a:gd name="connsiteY29" fmla="*/ 1219690 h 2231716"/>
                  <a:gd name="connsiteX30" fmla="*/ 431375 w 501479"/>
                  <a:gd name="connsiteY30" fmla="*/ 1219690 h 2231716"/>
                  <a:gd name="connsiteX31" fmla="*/ 380168 w 501479"/>
                  <a:gd name="connsiteY31" fmla="*/ 1159340 h 2231716"/>
                  <a:gd name="connsiteX32" fmla="*/ 380168 w 501479"/>
                  <a:gd name="connsiteY32" fmla="*/ 1013036 h 2231716"/>
                  <a:gd name="connsiteX33" fmla="*/ 314331 w 501479"/>
                  <a:gd name="connsiteY33" fmla="*/ 936226 h 2231716"/>
                  <a:gd name="connsiteX34" fmla="*/ 193631 w 501479"/>
                  <a:gd name="connsiteY34" fmla="*/ 877704 h 2231716"/>
                  <a:gd name="connsiteX35" fmla="*/ 158461 w 501479"/>
                  <a:gd name="connsiteY35" fmla="*/ 752206 h 2231716"/>
                  <a:gd name="connsiteX36" fmla="*/ 182658 w 501479"/>
                  <a:gd name="connsiteY36" fmla="*/ 607042 h 2231716"/>
                  <a:gd name="connsiteX37" fmla="*/ 288728 w 501479"/>
                  <a:gd name="connsiteY37" fmla="*/ 515602 h 2231716"/>
                  <a:gd name="connsiteX38" fmla="*/ 478220 w 501479"/>
                  <a:gd name="connsiteY38" fmla="*/ 410007 h 2231716"/>
                  <a:gd name="connsiteX39" fmla="*/ 142424 w 501479"/>
                  <a:gd name="connsiteY39" fmla="*/ 380271 h 2231716"/>
                  <a:gd name="connsiteX40" fmla="*/ 68703 w 501479"/>
                  <a:gd name="connsiteY40" fmla="*/ 185614 h 2231716"/>
                  <a:gd name="connsiteX41" fmla="*/ 208262 w 501479"/>
                  <a:gd name="connsiteY41" fmla="*/ 149843 h 2231716"/>
                  <a:gd name="connsiteX42" fmla="*/ 255809 w 501479"/>
                  <a:gd name="connsiteY42" fmla="*/ 204706 h 2231716"/>
                  <a:gd name="connsiteX43" fmla="*/ 299701 w 501479"/>
                  <a:gd name="connsiteY43" fmla="*/ 266885 h 2231716"/>
                  <a:gd name="connsiteX44" fmla="*/ 359920 w 501479"/>
                  <a:gd name="connsiteY44" fmla="*/ 202444 h 2231716"/>
                  <a:gd name="connsiteX45" fmla="*/ 288728 w 501479"/>
                  <a:gd name="connsiteY45" fmla="*/ 164472 h 2231716"/>
                  <a:gd name="connsiteX46" fmla="*/ 89684 w 501479"/>
                  <a:gd name="connsiteY46" fmla="*/ 82192 h 2231716"/>
                  <a:gd name="connsiteX47" fmla="*/ 41866 w 501479"/>
                  <a:gd name="connsiteY47" fmla="*/ 4148 h 2231716"/>
                  <a:gd name="connsiteX48" fmla="*/ 1386 w 501479"/>
                  <a:gd name="connsiteY48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160712 w 501479"/>
                  <a:gd name="connsiteY12" fmla="*/ 1495839 h 2231716"/>
                  <a:gd name="connsiteX13" fmla="*/ 255810 w 501479"/>
                  <a:gd name="connsiteY13" fmla="*/ 1565333 h 2231716"/>
                  <a:gd name="connsiteX14" fmla="*/ 307016 w 501479"/>
                  <a:gd name="connsiteY14" fmla="*/ 1671404 h 2231716"/>
                  <a:gd name="connsiteX15" fmla="*/ 376511 w 501479"/>
                  <a:gd name="connsiteY15" fmla="*/ 1697007 h 2231716"/>
                  <a:gd name="connsiteX16" fmla="*/ 431374 w 501479"/>
                  <a:gd name="connsiteY16" fmla="*/ 1748213 h 2231716"/>
                  <a:gd name="connsiteX17" fmla="*/ 493554 w 501479"/>
                  <a:gd name="connsiteY17" fmla="*/ 1726268 h 2231716"/>
                  <a:gd name="connsiteX18" fmla="*/ 478923 w 501479"/>
                  <a:gd name="connsiteY18" fmla="*/ 1601909 h 2231716"/>
                  <a:gd name="connsiteX19" fmla="*/ 372853 w 501479"/>
                  <a:gd name="connsiteY19" fmla="*/ 1638485 h 2231716"/>
                  <a:gd name="connsiteX20" fmla="*/ 343592 w 501479"/>
                  <a:gd name="connsiteY20" fmla="*/ 1612882 h 2231716"/>
                  <a:gd name="connsiteX21" fmla="*/ 277755 w 501479"/>
                  <a:gd name="connsiteY21" fmla="*/ 1510469 h 2231716"/>
                  <a:gd name="connsiteX22" fmla="*/ 175343 w 501479"/>
                  <a:gd name="connsiteY22" fmla="*/ 1440975 h 2231716"/>
                  <a:gd name="connsiteX23" fmla="*/ 80245 w 501479"/>
                  <a:gd name="connsiteY23" fmla="*/ 1393426 h 2231716"/>
                  <a:gd name="connsiteX24" fmla="*/ 80245 w 501479"/>
                  <a:gd name="connsiteY24" fmla="*/ 1219690 h 2231716"/>
                  <a:gd name="connsiteX25" fmla="*/ 124136 w 501479"/>
                  <a:gd name="connsiteY25" fmla="*/ 1122764 h 2231716"/>
                  <a:gd name="connsiteX26" fmla="*/ 158461 w 501479"/>
                  <a:gd name="connsiteY26" fmla="*/ 970989 h 2231716"/>
                  <a:gd name="connsiteX27" fmla="*/ 252152 w 501479"/>
                  <a:gd name="connsiteY27" fmla="*/ 939884 h 2231716"/>
                  <a:gd name="connsiteX28" fmla="*/ 347250 w 501479"/>
                  <a:gd name="connsiteY28" fmla="*/ 1045954 h 2231716"/>
                  <a:gd name="connsiteX29" fmla="*/ 325305 w 501479"/>
                  <a:gd name="connsiteY29" fmla="*/ 1219690 h 2231716"/>
                  <a:gd name="connsiteX30" fmla="*/ 343607 w 501479"/>
                  <a:gd name="connsiteY30" fmla="*/ 1219690 h 2231716"/>
                  <a:gd name="connsiteX31" fmla="*/ 431375 w 501479"/>
                  <a:gd name="connsiteY31" fmla="*/ 1219690 h 2231716"/>
                  <a:gd name="connsiteX32" fmla="*/ 380168 w 501479"/>
                  <a:gd name="connsiteY32" fmla="*/ 1159340 h 2231716"/>
                  <a:gd name="connsiteX33" fmla="*/ 380168 w 501479"/>
                  <a:gd name="connsiteY33" fmla="*/ 1013036 h 2231716"/>
                  <a:gd name="connsiteX34" fmla="*/ 314331 w 501479"/>
                  <a:gd name="connsiteY34" fmla="*/ 936226 h 2231716"/>
                  <a:gd name="connsiteX35" fmla="*/ 193631 w 501479"/>
                  <a:gd name="connsiteY35" fmla="*/ 877704 h 2231716"/>
                  <a:gd name="connsiteX36" fmla="*/ 158461 w 501479"/>
                  <a:gd name="connsiteY36" fmla="*/ 752206 h 2231716"/>
                  <a:gd name="connsiteX37" fmla="*/ 182658 w 501479"/>
                  <a:gd name="connsiteY37" fmla="*/ 607042 h 2231716"/>
                  <a:gd name="connsiteX38" fmla="*/ 288728 w 501479"/>
                  <a:gd name="connsiteY38" fmla="*/ 515602 h 2231716"/>
                  <a:gd name="connsiteX39" fmla="*/ 478220 w 501479"/>
                  <a:gd name="connsiteY39" fmla="*/ 410007 h 2231716"/>
                  <a:gd name="connsiteX40" fmla="*/ 142424 w 501479"/>
                  <a:gd name="connsiteY40" fmla="*/ 380271 h 2231716"/>
                  <a:gd name="connsiteX41" fmla="*/ 68703 w 501479"/>
                  <a:gd name="connsiteY41" fmla="*/ 185614 h 2231716"/>
                  <a:gd name="connsiteX42" fmla="*/ 208262 w 501479"/>
                  <a:gd name="connsiteY42" fmla="*/ 149843 h 2231716"/>
                  <a:gd name="connsiteX43" fmla="*/ 255809 w 501479"/>
                  <a:gd name="connsiteY43" fmla="*/ 204706 h 2231716"/>
                  <a:gd name="connsiteX44" fmla="*/ 299701 w 501479"/>
                  <a:gd name="connsiteY44" fmla="*/ 266885 h 2231716"/>
                  <a:gd name="connsiteX45" fmla="*/ 359920 w 501479"/>
                  <a:gd name="connsiteY45" fmla="*/ 202444 h 2231716"/>
                  <a:gd name="connsiteX46" fmla="*/ 288728 w 501479"/>
                  <a:gd name="connsiteY46" fmla="*/ 164472 h 2231716"/>
                  <a:gd name="connsiteX47" fmla="*/ 89684 w 501479"/>
                  <a:gd name="connsiteY47" fmla="*/ 82192 h 2231716"/>
                  <a:gd name="connsiteX48" fmla="*/ 41866 w 501479"/>
                  <a:gd name="connsiteY48" fmla="*/ 4148 h 2231716"/>
                  <a:gd name="connsiteX49" fmla="*/ 1386 w 501479"/>
                  <a:gd name="connsiteY49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54642 w 501479"/>
                  <a:gd name="connsiteY12" fmla="*/ 1561676 h 2231716"/>
                  <a:gd name="connsiteX13" fmla="*/ 160712 w 501479"/>
                  <a:gd name="connsiteY13" fmla="*/ 1495839 h 2231716"/>
                  <a:gd name="connsiteX14" fmla="*/ 255810 w 501479"/>
                  <a:gd name="connsiteY14" fmla="*/ 1565333 h 2231716"/>
                  <a:gd name="connsiteX15" fmla="*/ 307016 w 501479"/>
                  <a:gd name="connsiteY15" fmla="*/ 1671404 h 2231716"/>
                  <a:gd name="connsiteX16" fmla="*/ 376511 w 501479"/>
                  <a:gd name="connsiteY16" fmla="*/ 1697007 h 2231716"/>
                  <a:gd name="connsiteX17" fmla="*/ 431374 w 501479"/>
                  <a:gd name="connsiteY17" fmla="*/ 1748213 h 2231716"/>
                  <a:gd name="connsiteX18" fmla="*/ 493554 w 501479"/>
                  <a:gd name="connsiteY18" fmla="*/ 1726268 h 2231716"/>
                  <a:gd name="connsiteX19" fmla="*/ 478923 w 501479"/>
                  <a:gd name="connsiteY19" fmla="*/ 1601909 h 2231716"/>
                  <a:gd name="connsiteX20" fmla="*/ 372853 w 501479"/>
                  <a:gd name="connsiteY20" fmla="*/ 1638485 h 2231716"/>
                  <a:gd name="connsiteX21" fmla="*/ 343592 w 501479"/>
                  <a:gd name="connsiteY21" fmla="*/ 1612882 h 2231716"/>
                  <a:gd name="connsiteX22" fmla="*/ 277755 w 501479"/>
                  <a:gd name="connsiteY22" fmla="*/ 1510469 h 2231716"/>
                  <a:gd name="connsiteX23" fmla="*/ 175343 w 501479"/>
                  <a:gd name="connsiteY23" fmla="*/ 1440975 h 2231716"/>
                  <a:gd name="connsiteX24" fmla="*/ 80245 w 501479"/>
                  <a:gd name="connsiteY24" fmla="*/ 1393426 h 2231716"/>
                  <a:gd name="connsiteX25" fmla="*/ 80245 w 501479"/>
                  <a:gd name="connsiteY25" fmla="*/ 1219690 h 2231716"/>
                  <a:gd name="connsiteX26" fmla="*/ 124136 w 501479"/>
                  <a:gd name="connsiteY26" fmla="*/ 1122764 h 2231716"/>
                  <a:gd name="connsiteX27" fmla="*/ 158461 w 501479"/>
                  <a:gd name="connsiteY27" fmla="*/ 970989 h 2231716"/>
                  <a:gd name="connsiteX28" fmla="*/ 252152 w 501479"/>
                  <a:gd name="connsiteY28" fmla="*/ 939884 h 2231716"/>
                  <a:gd name="connsiteX29" fmla="*/ 347250 w 501479"/>
                  <a:gd name="connsiteY29" fmla="*/ 1045954 h 2231716"/>
                  <a:gd name="connsiteX30" fmla="*/ 325305 w 501479"/>
                  <a:gd name="connsiteY30" fmla="*/ 1219690 h 2231716"/>
                  <a:gd name="connsiteX31" fmla="*/ 343607 w 501479"/>
                  <a:gd name="connsiteY31" fmla="*/ 1219690 h 2231716"/>
                  <a:gd name="connsiteX32" fmla="*/ 431375 w 501479"/>
                  <a:gd name="connsiteY32" fmla="*/ 1219690 h 2231716"/>
                  <a:gd name="connsiteX33" fmla="*/ 380168 w 501479"/>
                  <a:gd name="connsiteY33" fmla="*/ 1159340 h 2231716"/>
                  <a:gd name="connsiteX34" fmla="*/ 380168 w 501479"/>
                  <a:gd name="connsiteY34" fmla="*/ 1013036 h 2231716"/>
                  <a:gd name="connsiteX35" fmla="*/ 314331 w 501479"/>
                  <a:gd name="connsiteY35" fmla="*/ 936226 h 2231716"/>
                  <a:gd name="connsiteX36" fmla="*/ 193631 w 501479"/>
                  <a:gd name="connsiteY36" fmla="*/ 877704 h 2231716"/>
                  <a:gd name="connsiteX37" fmla="*/ 158461 w 501479"/>
                  <a:gd name="connsiteY37" fmla="*/ 752206 h 2231716"/>
                  <a:gd name="connsiteX38" fmla="*/ 182658 w 501479"/>
                  <a:gd name="connsiteY38" fmla="*/ 607042 h 2231716"/>
                  <a:gd name="connsiteX39" fmla="*/ 288728 w 501479"/>
                  <a:gd name="connsiteY39" fmla="*/ 515602 h 2231716"/>
                  <a:gd name="connsiteX40" fmla="*/ 478220 w 501479"/>
                  <a:gd name="connsiteY40" fmla="*/ 410007 h 2231716"/>
                  <a:gd name="connsiteX41" fmla="*/ 142424 w 501479"/>
                  <a:gd name="connsiteY41" fmla="*/ 380271 h 2231716"/>
                  <a:gd name="connsiteX42" fmla="*/ 68703 w 501479"/>
                  <a:gd name="connsiteY42" fmla="*/ 185614 h 2231716"/>
                  <a:gd name="connsiteX43" fmla="*/ 208262 w 501479"/>
                  <a:gd name="connsiteY43" fmla="*/ 149843 h 2231716"/>
                  <a:gd name="connsiteX44" fmla="*/ 255809 w 501479"/>
                  <a:gd name="connsiteY44" fmla="*/ 204706 h 2231716"/>
                  <a:gd name="connsiteX45" fmla="*/ 299701 w 501479"/>
                  <a:gd name="connsiteY45" fmla="*/ 266885 h 2231716"/>
                  <a:gd name="connsiteX46" fmla="*/ 359920 w 501479"/>
                  <a:gd name="connsiteY46" fmla="*/ 202444 h 2231716"/>
                  <a:gd name="connsiteX47" fmla="*/ 288728 w 501479"/>
                  <a:gd name="connsiteY47" fmla="*/ 164472 h 2231716"/>
                  <a:gd name="connsiteX48" fmla="*/ 89684 w 501479"/>
                  <a:gd name="connsiteY48" fmla="*/ 82192 h 2231716"/>
                  <a:gd name="connsiteX49" fmla="*/ 41866 w 501479"/>
                  <a:gd name="connsiteY49" fmla="*/ 4148 h 2231716"/>
                  <a:gd name="connsiteX50" fmla="*/ 1386 w 501479"/>
                  <a:gd name="connsiteY50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27794 w 501479"/>
                  <a:gd name="connsiteY11" fmla="*/ 1876229 h 2231716"/>
                  <a:gd name="connsiteX12" fmla="*/ 147241 w 501479"/>
                  <a:gd name="connsiteY12" fmla="*/ 1767583 h 2231716"/>
                  <a:gd name="connsiteX13" fmla="*/ 54642 w 501479"/>
                  <a:gd name="connsiteY13" fmla="*/ 1561676 h 2231716"/>
                  <a:gd name="connsiteX14" fmla="*/ 160712 w 501479"/>
                  <a:gd name="connsiteY14" fmla="*/ 1495839 h 2231716"/>
                  <a:gd name="connsiteX15" fmla="*/ 255810 w 501479"/>
                  <a:gd name="connsiteY15" fmla="*/ 1565333 h 2231716"/>
                  <a:gd name="connsiteX16" fmla="*/ 307016 w 501479"/>
                  <a:gd name="connsiteY16" fmla="*/ 1671404 h 2231716"/>
                  <a:gd name="connsiteX17" fmla="*/ 376511 w 501479"/>
                  <a:gd name="connsiteY17" fmla="*/ 1697007 h 2231716"/>
                  <a:gd name="connsiteX18" fmla="*/ 431374 w 501479"/>
                  <a:gd name="connsiteY18" fmla="*/ 1748213 h 2231716"/>
                  <a:gd name="connsiteX19" fmla="*/ 493554 w 501479"/>
                  <a:gd name="connsiteY19" fmla="*/ 1726268 h 2231716"/>
                  <a:gd name="connsiteX20" fmla="*/ 478923 w 501479"/>
                  <a:gd name="connsiteY20" fmla="*/ 1601909 h 2231716"/>
                  <a:gd name="connsiteX21" fmla="*/ 372853 w 501479"/>
                  <a:gd name="connsiteY21" fmla="*/ 1638485 h 2231716"/>
                  <a:gd name="connsiteX22" fmla="*/ 343592 w 501479"/>
                  <a:gd name="connsiteY22" fmla="*/ 1612882 h 2231716"/>
                  <a:gd name="connsiteX23" fmla="*/ 277755 w 501479"/>
                  <a:gd name="connsiteY23" fmla="*/ 1510469 h 2231716"/>
                  <a:gd name="connsiteX24" fmla="*/ 175343 w 501479"/>
                  <a:gd name="connsiteY24" fmla="*/ 1440975 h 2231716"/>
                  <a:gd name="connsiteX25" fmla="*/ 80245 w 501479"/>
                  <a:gd name="connsiteY25" fmla="*/ 1393426 h 2231716"/>
                  <a:gd name="connsiteX26" fmla="*/ 80245 w 501479"/>
                  <a:gd name="connsiteY26" fmla="*/ 1219690 h 2231716"/>
                  <a:gd name="connsiteX27" fmla="*/ 124136 w 501479"/>
                  <a:gd name="connsiteY27" fmla="*/ 1122764 h 2231716"/>
                  <a:gd name="connsiteX28" fmla="*/ 158461 w 501479"/>
                  <a:gd name="connsiteY28" fmla="*/ 970989 h 2231716"/>
                  <a:gd name="connsiteX29" fmla="*/ 252152 w 501479"/>
                  <a:gd name="connsiteY29" fmla="*/ 939884 h 2231716"/>
                  <a:gd name="connsiteX30" fmla="*/ 347250 w 501479"/>
                  <a:gd name="connsiteY30" fmla="*/ 1045954 h 2231716"/>
                  <a:gd name="connsiteX31" fmla="*/ 325305 w 501479"/>
                  <a:gd name="connsiteY31" fmla="*/ 1219690 h 2231716"/>
                  <a:gd name="connsiteX32" fmla="*/ 343607 w 501479"/>
                  <a:gd name="connsiteY32" fmla="*/ 1219690 h 2231716"/>
                  <a:gd name="connsiteX33" fmla="*/ 431375 w 501479"/>
                  <a:gd name="connsiteY33" fmla="*/ 1219690 h 2231716"/>
                  <a:gd name="connsiteX34" fmla="*/ 380168 w 501479"/>
                  <a:gd name="connsiteY34" fmla="*/ 1159340 h 2231716"/>
                  <a:gd name="connsiteX35" fmla="*/ 380168 w 501479"/>
                  <a:gd name="connsiteY35" fmla="*/ 1013036 h 2231716"/>
                  <a:gd name="connsiteX36" fmla="*/ 314331 w 501479"/>
                  <a:gd name="connsiteY36" fmla="*/ 936226 h 2231716"/>
                  <a:gd name="connsiteX37" fmla="*/ 193631 w 501479"/>
                  <a:gd name="connsiteY37" fmla="*/ 877704 h 2231716"/>
                  <a:gd name="connsiteX38" fmla="*/ 158461 w 501479"/>
                  <a:gd name="connsiteY38" fmla="*/ 752206 h 2231716"/>
                  <a:gd name="connsiteX39" fmla="*/ 182658 w 501479"/>
                  <a:gd name="connsiteY39" fmla="*/ 607042 h 2231716"/>
                  <a:gd name="connsiteX40" fmla="*/ 288728 w 501479"/>
                  <a:gd name="connsiteY40" fmla="*/ 515602 h 2231716"/>
                  <a:gd name="connsiteX41" fmla="*/ 478220 w 501479"/>
                  <a:gd name="connsiteY41" fmla="*/ 410007 h 2231716"/>
                  <a:gd name="connsiteX42" fmla="*/ 142424 w 501479"/>
                  <a:gd name="connsiteY42" fmla="*/ 380271 h 2231716"/>
                  <a:gd name="connsiteX43" fmla="*/ 68703 w 501479"/>
                  <a:gd name="connsiteY43" fmla="*/ 185614 h 2231716"/>
                  <a:gd name="connsiteX44" fmla="*/ 208262 w 501479"/>
                  <a:gd name="connsiteY44" fmla="*/ 149843 h 2231716"/>
                  <a:gd name="connsiteX45" fmla="*/ 255809 w 501479"/>
                  <a:gd name="connsiteY45" fmla="*/ 204706 h 2231716"/>
                  <a:gd name="connsiteX46" fmla="*/ 299701 w 501479"/>
                  <a:gd name="connsiteY46" fmla="*/ 266885 h 2231716"/>
                  <a:gd name="connsiteX47" fmla="*/ 359920 w 501479"/>
                  <a:gd name="connsiteY47" fmla="*/ 202444 h 2231716"/>
                  <a:gd name="connsiteX48" fmla="*/ 288728 w 501479"/>
                  <a:gd name="connsiteY48" fmla="*/ 164472 h 2231716"/>
                  <a:gd name="connsiteX49" fmla="*/ 89684 w 501479"/>
                  <a:gd name="connsiteY49" fmla="*/ 82192 h 2231716"/>
                  <a:gd name="connsiteX50" fmla="*/ 41866 w 501479"/>
                  <a:gd name="connsiteY50" fmla="*/ 4148 h 2231716"/>
                  <a:gd name="connsiteX51" fmla="*/ 1386 w 501479"/>
                  <a:gd name="connsiteY51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64370 w 501479"/>
                  <a:gd name="connsiteY11" fmla="*/ 1989615 h 2231716"/>
                  <a:gd name="connsiteX12" fmla="*/ 127794 w 501479"/>
                  <a:gd name="connsiteY12" fmla="*/ 1876229 h 2231716"/>
                  <a:gd name="connsiteX13" fmla="*/ 147241 w 501479"/>
                  <a:gd name="connsiteY13" fmla="*/ 1767583 h 2231716"/>
                  <a:gd name="connsiteX14" fmla="*/ 54642 w 501479"/>
                  <a:gd name="connsiteY14" fmla="*/ 1561676 h 2231716"/>
                  <a:gd name="connsiteX15" fmla="*/ 160712 w 501479"/>
                  <a:gd name="connsiteY15" fmla="*/ 1495839 h 2231716"/>
                  <a:gd name="connsiteX16" fmla="*/ 255810 w 501479"/>
                  <a:gd name="connsiteY16" fmla="*/ 1565333 h 2231716"/>
                  <a:gd name="connsiteX17" fmla="*/ 307016 w 501479"/>
                  <a:gd name="connsiteY17" fmla="*/ 1671404 h 2231716"/>
                  <a:gd name="connsiteX18" fmla="*/ 376511 w 501479"/>
                  <a:gd name="connsiteY18" fmla="*/ 1697007 h 2231716"/>
                  <a:gd name="connsiteX19" fmla="*/ 431374 w 501479"/>
                  <a:gd name="connsiteY19" fmla="*/ 1748213 h 2231716"/>
                  <a:gd name="connsiteX20" fmla="*/ 493554 w 501479"/>
                  <a:gd name="connsiteY20" fmla="*/ 1726268 h 2231716"/>
                  <a:gd name="connsiteX21" fmla="*/ 478923 w 501479"/>
                  <a:gd name="connsiteY21" fmla="*/ 1601909 h 2231716"/>
                  <a:gd name="connsiteX22" fmla="*/ 372853 w 501479"/>
                  <a:gd name="connsiteY22" fmla="*/ 1638485 h 2231716"/>
                  <a:gd name="connsiteX23" fmla="*/ 343592 w 501479"/>
                  <a:gd name="connsiteY23" fmla="*/ 1612882 h 2231716"/>
                  <a:gd name="connsiteX24" fmla="*/ 277755 w 501479"/>
                  <a:gd name="connsiteY24" fmla="*/ 1510469 h 2231716"/>
                  <a:gd name="connsiteX25" fmla="*/ 175343 w 501479"/>
                  <a:gd name="connsiteY25" fmla="*/ 1440975 h 2231716"/>
                  <a:gd name="connsiteX26" fmla="*/ 80245 w 501479"/>
                  <a:gd name="connsiteY26" fmla="*/ 1393426 h 2231716"/>
                  <a:gd name="connsiteX27" fmla="*/ 80245 w 501479"/>
                  <a:gd name="connsiteY27" fmla="*/ 1219690 h 2231716"/>
                  <a:gd name="connsiteX28" fmla="*/ 124136 w 501479"/>
                  <a:gd name="connsiteY28" fmla="*/ 1122764 h 2231716"/>
                  <a:gd name="connsiteX29" fmla="*/ 158461 w 501479"/>
                  <a:gd name="connsiteY29" fmla="*/ 970989 h 2231716"/>
                  <a:gd name="connsiteX30" fmla="*/ 252152 w 501479"/>
                  <a:gd name="connsiteY30" fmla="*/ 939884 h 2231716"/>
                  <a:gd name="connsiteX31" fmla="*/ 347250 w 501479"/>
                  <a:gd name="connsiteY31" fmla="*/ 1045954 h 2231716"/>
                  <a:gd name="connsiteX32" fmla="*/ 325305 w 501479"/>
                  <a:gd name="connsiteY32" fmla="*/ 1219690 h 2231716"/>
                  <a:gd name="connsiteX33" fmla="*/ 343607 w 501479"/>
                  <a:gd name="connsiteY33" fmla="*/ 1219690 h 2231716"/>
                  <a:gd name="connsiteX34" fmla="*/ 431375 w 501479"/>
                  <a:gd name="connsiteY34" fmla="*/ 1219690 h 2231716"/>
                  <a:gd name="connsiteX35" fmla="*/ 380168 w 501479"/>
                  <a:gd name="connsiteY35" fmla="*/ 1159340 h 2231716"/>
                  <a:gd name="connsiteX36" fmla="*/ 380168 w 501479"/>
                  <a:gd name="connsiteY36" fmla="*/ 1013036 h 2231716"/>
                  <a:gd name="connsiteX37" fmla="*/ 314331 w 501479"/>
                  <a:gd name="connsiteY37" fmla="*/ 936226 h 2231716"/>
                  <a:gd name="connsiteX38" fmla="*/ 193631 w 501479"/>
                  <a:gd name="connsiteY38" fmla="*/ 877704 h 2231716"/>
                  <a:gd name="connsiteX39" fmla="*/ 158461 w 501479"/>
                  <a:gd name="connsiteY39" fmla="*/ 752206 h 2231716"/>
                  <a:gd name="connsiteX40" fmla="*/ 182658 w 501479"/>
                  <a:gd name="connsiteY40" fmla="*/ 607042 h 2231716"/>
                  <a:gd name="connsiteX41" fmla="*/ 288728 w 501479"/>
                  <a:gd name="connsiteY41" fmla="*/ 515602 h 2231716"/>
                  <a:gd name="connsiteX42" fmla="*/ 478220 w 501479"/>
                  <a:gd name="connsiteY42" fmla="*/ 410007 h 2231716"/>
                  <a:gd name="connsiteX43" fmla="*/ 142424 w 501479"/>
                  <a:gd name="connsiteY43" fmla="*/ 380271 h 2231716"/>
                  <a:gd name="connsiteX44" fmla="*/ 68703 w 501479"/>
                  <a:gd name="connsiteY44" fmla="*/ 185614 h 2231716"/>
                  <a:gd name="connsiteX45" fmla="*/ 208262 w 501479"/>
                  <a:gd name="connsiteY45" fmla="*/ 149843 h 2231716"/>
                  <a:gd name="connsiteX46" fmla="*/ 255809 w 501479"/>
                  <a:gd name="connsiteY46" fmla="*/ 204706 h 2231716"/>
                  <a:gd name="connsiteX47" fmla="*/ 299701 w 501479"/>
                  <a:gd name="connsiteY47" fmla="*/ 266885 h 2231716"/>
                  <a:gd name="connsiteX48" fmla="*/ 359920 w 501479"/>
                  <a:gd name="connsiteY48" fmla="*/ 202444 h 2231716"/>
                  <a:gd name="connsiteX49" fmla="*/ 288728 w 501479"/>
                  <a:gd name="connsiteY49" fmla="*/ 164472 h 2231716"/>
                  <a:gd name="connsiteX50" fmla="*/ 89684 w 501479"/>
                  <a:gd name="connsiteY50" fmla="*/ 82192 h 2231716"/>
                  <a:gd name="connsiteX51" fmla="*/ 41866 w 501479"/>
                  <a:gd name="connsiteY51" fmla="*/ 4148 h 2231716"/>
                  <a:gd name="connsiteX52" fmla="*/ 1386 w 501479"/>
                  <a:gd name="connsiteY52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478220 w 501479"/>
                  <a:gd name="connsiteY43" fmla="*/ 410007 h 2231716"/>
                  <a:gd name="connsiteX44" fmla="*/ 142424 w 501479"/>
                  <a:gd name="connsiteY44" fmla="*/ 380271 h 2231716"/>
                  <a:gd name="connsiteX45" fmla="*/ 68703 w 501479"/>
                  <a:gd name="connsiteY45" fmla="*/ 185614 h 2231716"/>
                  <a:gd name="connsiteX46" fmla="*/ 208262 w 501479"/>
                  <a:gd name="connsiteY46" fmla="*/ 149843 h 2231716"/>
                  <a:gd name="connsiteX47" fmla="*/ 255809 w 501479"/>
                  <a:gd name="connsiteY47" fmla="*/ 204706 h 2231716"/>
                  <a:gd name="connsiteX48" fmla="*/ 299701 w 501479"/>
                  <a:gd name="connsiteY48" fmla="*/ 266885 h 2231716"/>
                  <a:gd name="connsiteX49" fmla="*/ 359920 w 501479"/>
                  <a:gd name="connsiteY49" fmla="*/ 202444 h 2231716"/>
                  <a:gd name="connsiteX50" fmla="*/ 288728 w 501479"/>
                  <a:gd name="connsiteY50" fmla="*/ 164472 h 2231716"/>
                  <a:gd name="connsiteX51" fmla="*/ 89684 w 501479"/>
                  <a:gd name="connsiteY51" fmla="*/ 82192 h 2231716"/>
                  <a:gd name="connsiteX52" fmla="*/ 41866 w 501479"/>
                  <a:gd name="connsiteY52" fmla="*/ 4148 h 2231716"/>
                  <a:gd name="connsiteX53" fmla="*/ 1386 w 501479"/>
                  <a:gd name="connsiteY53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478220 w 501479"/>
                  <a:gd name="connsiteY43" fmla="*/ 410007 h 2231716"/>
                  <a:gd name="connsiteX44" fmla="*/ 186315 w 501479"/>
                  <a:gd name="connsiteY44" fmla="*/ 475368 h 2231716"/>
                  <a:gd name="connsiteX45" fmla="*/ 142424 w 501479"/>
                  <a:gd name="connsiteY45" fmla="*/ 380271 h 2231716"/>
                  <a:gd name="connsiteX46" fmla="*/ 68703 w 501479"/>
                  <a:gd name="connsiteY46" fmla="*/ 185614 h 2231716"/>
                  <a:gd name="connsiteX47" fmla="*/ 208262 w 501479"/>
                  <a:gd name="connsiteY47" fmla="*/ 149843 h 2231716"/>
                  <a:gd name="connsiteX48" fmla="*/ 255809 w 501479"/>
                  <a:gd name="connsiteY48" fmla="*/ 204706 h 2231716"/>
                  <a:gd name="connsiteX49" fmla="*/ 299701 w 501479"/>
                  <a:gd name="connsiteY49" fmla="*/ 266885 h 2231716"/>
                  <a:gd name="connsiteX50" fmla="*/ 359920 w 501479"/>
                  <a:gd name="connsiteY50" fmla="*/ 202444 h 2231716"/>
                  <a:gd name="connsiteX51" fmla="*/ 288728 w 501479"/>
                  <a:gd name="connsiteY51" fmla="*/ 164472 h 2231716"/>
                  <a:gd name="connsiteX52" fmla="*/ 89684 w 501479"/>
                  <a:gd name="connsiteY52" fmla="*/ 82192 h 2231716"/>
                  <a:gd name="connsiteX53" fmla="*/ 41866 w 501479"/>
                  <a:gd name="connsiteY53" fmla="*/ 4148 h 2231716"/>
                  <a:gd name="connsiteX54" fmla="*/ 1386 w 501479"/>
                  <a:gd name="connsiteY5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478220 w 501479"/>
                  <a:gd name="connsiteY43" fmla="*/ 410007 h 2231716"/>
                  <a:gd name="connsiteX44" fmla="*/ 427717 w 501479"/>
                  <a:gd name="connsiteY44" fmla="*/ 369298 h 2231716"/>
                  <a:gd name="connsiteX45" fmla="*/ 186315 w 501479"/>
                  <a:gd name="connsiteY45" fmla="*/ 475368 h 2231716"/>
                  <a:gd name="connsiteX46" fmla="*/ 142424 w 501479"/>
                  <a:gd name="connsiteY46" fmla="*/ 380271 h 2231716"/>
                  <a:gd name="connsiteX47" fmla="*/ 68703 w 501479"/>
                  <a:gd name="connsiteY47" fmla="*/ 185614 h 2231716"/>
                  <a:gd name="connsiteX48" fmla="*/ 208262 w 501479"/>
                  <a:gd name="connsiteY48" fmla="*/ 149843 h 2231716"/>
                  <a:gd name="connsiteX49" fmla="*/ 255809 w 501479"/>
                  <a:gd name="connsiteY49" fmla="*/ 204706 h 2231716"/>
                  <a:gd name="connsiteX50" fmla="*/ 299701 w 501479"/>
                  <a:gd name="connsiteY50" fmla="*/ 266885 h 2231716"/>
                  <a:gd name="connsiteX51" fmla="*/ 359920 w 501479"/>
                  <a:gd name="connsiteY51" fmla="*/ 202444 h 2231716"/>
                  <a:gd name="connsiteX52" fmla="*/ 288728 w 501479"/>
                  <a:gd name="connsiteY52" fmla="*/ 164472 h 2231716"/>
                  <a:gd name="connsiteX53" fmla="*/ 89684 w 501479"/>
                  <a:gd name="connsiteY53" fmla="*/ 82192 h 2231716"/>
                  <a:gd name="connsiteX54" fmla="*/ 41866 w 501479"/>
                  <a:gd name="connsiteY54" fmla="*/ 4148 h 2231716"/>
                  <a:gd name="connsiteX55" fmla="*/ 1386 w 501479"/>
                  <a:gd name="connsiteY5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478220 w 501479"/>
                  <a:gd name="connsiteY43" fmla="*/ 410007 h 2231716"/>
                  <a:gd name="connsiteX44" fmla="*/ 427717 w 501479"/>
                  <a:gd name="connsiteY44" fmla="*/ 369298 h 2231716"/>
                  <a:gd name="connsiteX45" fmla="*/ 369195 w 501479"/>
                  <a:gd name="connsiteY45" fmla="*/ 435135 h 2231716"/>
                  <a:gd name="connsiteX46" fmla="*/ 186315 w 501479"/>
                  <a:gd name="connsiteY46" fmla="*/ 475368 h 2231716"/>
                  <a:gd name="connsiteX47" fmla="*/ 142424 w 501479"/>
                  <a:gd name="connsiteY47" fmla="*/ 380271 h 2231716"/>
                  <a:gd name="connsiteX48" fmla="*/ 68703 w 501479"/>
                  <a:gd name="connsiteY48" fmla="*/ 185614 h 2231716"/>
                  <a:gd name="connsiteX49" fmla="*/ 208262 w 501479"/>
                  <a:gd name="connsiteY49" fmla="*/ 149843 h 2231716"/>
                  <a:gd name="connsiteX50" fmla="*/ 255809 w 501479"/>
                  <a:gd name="connsiteY50" fmla="*/ 204706 h 2231716"/>
                  <a:gd name="connsiteX51" fmla="*/ 299701 w 501479"/>
                  <a:gd name="connsiteY51" fmla="*/ 266885 h 2231716"/>
                  <a:gd name="connsiteX52" fmla="*/ 359920 w 501479"/>
                  <a:gd name="connsiteY52" fmla="*/ 202444 h 2231716"/>
                  <a:gd name="connsiteX53" fmla="*/ 288728 w 501479"/>
                  <a:gd name="connsiteY53" fmla="*/ 164472 h 2231716"/>
                  <a:gd name="connsiteX54" fmla="*/ 89684 w 501479"/>
                  <a:gd name="connsiteY54" fmla="*/ 82192 h 2231716"/>
                  <a:gd name="connsiteX55" fmla="*/ 41866 w 501479"/>
                  <a:gd name="connsiteY55" fmla="*/ 4148 h 2231716"/>
                  <a:gd name="connsiteX56" fmla="*/ 1386 w 501479"/>
                  <a:gd name="connsiteY5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453320 w 501479"/>
                  <a:gd name="connsiteY43" fmla="*/ 479026 h 2231716"/>
                  <a:gd name="connsiteX44" fmla="*/ 478220 w 501479"/>
                  <a:gd name="connsiteY44" fmla="*/ 410007 h 2231716"/>
                  <a:gd name="connsiteX45" fmla="*/ 427717 w 501479"/>
                  <a:gd name="connsiteY45" fmla="*/ 369298 h 2231716"/>
                  <a:gd name="connsiteX46" fmla="*/ 369195 w 501479"/>
                  <a:gd name="connsiteY46" fmla="*/ 435135 h 2231716"/>
                  <a:gd name="connsiteX47" fmla="*/ 186315 w 501479"/>
                  <a:gd name="connsiteY47" fmla="*/ 475368 h 2231716"/>
                  <a:gd name="connsiteX48" fmla="*/ 142424 w 501479"/>
                  <a:gd name="connsiteY48" fmla="*/ 380271 h 2231716"/>
                  <a:gd name="connsiteX49" fmla="*/ 68703 w 501479"/>
                  <a:gd name="connsiteY49" fmla="*/ 185614 h 2231716"/>
                  <a:gd name="connsiteX50" fmla="*/ 208262 w 501479"/>
                  <a:gd name="connsiteY50" fmla="*/ 149843 h 2231716"/>
                  <a:gd name="connsiteX51" fmla="*/ 255809 w 501479"/>
                  <a:gd name="connsiteY51" fmla="*/ 204706 h 2231716"/>
                  <a:gd name="connsiteX52" fmla="*/ 299701 w 501479"/>
                  <a:gd name="connsiteY52" fmla="*/ 266885 h 2231716"/>
                  <a:gd name="connsiteX53" fmla="*/ 359920 w 501479"/>
                  <a:gd name="connsiteY53" fmla="*/ 202444 h 2231716"/>
                  <a:gd name="connsiteX54" fmla="*/ 288728 w 501479"/>
                  <a:gd name="connsiteY54" fmla="*/ 164472 h 2231716"/>
                  <a:gd name="connsiteX55" fmla="*/ 89684 w 501479"/>
                  <a:gd name="connsiteY55" fmla="*/ 82192 h 2231716"/>
                  <a:gd name="connsiteX56" fmla="*/ 41866 w 501479"/>
                  <a:gd name="connsiteY56" fmla="*/ 4148 h 2231716"/>
                  <a:gd name="connsiteX57" fmla="*/ 1386 w 501479"/>
                  <a:gd name="connsiteY5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383826 w 501479"/>
                  <a:gd name="connsiteY43" fmla="*/ 468053 h 2231716"/>
                  <a:gd name="connsiteX44" fmla="*/ 453320 w 501479"/>
                  <a:gd name="connsiteY44" fmla="*/ 479026 h 2231716"/>
                  <a:gd name="connsiteX45" fmla="*/ 478220 w 501479"/>
                  <a:gd name="connsiteY45" fmla="*/ 410007 h 2231716"/>
                  <a:gd name="connsiteX46" fmla="*/ 427717 w 501479"/>
                  <a:gd name="connsiteY46" fmla="*/ 369298 h 2231716"/>
                  <a:gd name="connsiteX47" fmla="*/ 369195 w 501479"/>
                  <a:gd name="connsiteY47" fmla="*/ 435135 h 2231716"/>
                  <a:gd name="connsiteX48" fmla="*/ 186315 w 501479"/>
                  <a:gd name="connsiteY48" fmla="*/ 475368 h 2231716"/>
                  <a:gd name="connsiteX49" fmla="*/ 142424 w 501479"/>
                  <a:gd name="connsiteY49" fmla="*/ 380271 h 2231716"/>
                  <a:gd name="connsiteX50" fmla="*/ 68703 w 501479"/>
                  <a:gd name="connsiteY50" fmla="*/ 185614 h 2231716"/>
                  <a:gd name="connsiteX51" fmla="*/ 208262 w 501479"/>
                  <a:gd name="connsiteY51" fmla="*/ 149843 h 2231716"/>
                  <a:gd name="connsiteX52" fmla="*/ 255809 w 501479"/>
                  <a:gd name="connsiteY52" fmla="*/ 204706 h 2231716"/>
                  <a:gd name="connsiteX53" fmla="*/ 299701 w 501479"/>
                  <a:gd name="connsiteY53" fmla="*/ 266885 h 2231716"/>
                  <a:gd name="connsiteX54" fmla="*/ 359920 w 501479"/>
                  <a:gd name="connsiteY54" fmla="*/ 202444 h 2231716"/>
                  <a:gd name="connsiteX55" fmla="*/ 288728 w 501479"/>
                  <a:gd name="connsiteY55" fmla="*/ 164472 h 2231716"/>
                  <a:gd name="connsiteX56" fmla="*/ 89684 w 501479"/>
                  <a:gd name="connsiteY56" fmla="*/ 82192 h 2231716"/>
                  <a:gd name="connsiteX57" fmla="*/ 41866 w 501479"/>
                  <a:gd name="connsiteY57" fmla="*/ 4148 h 2231716"/>
                  <a:gd name="connsiteX58" fmla="*/ 1386 w 501479"/>
                  <a:gd name="connsiteY58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19234 w 501479"/>
                  <a:gd name="connsiteY42" fmla="*/ 511944 h 2231716"/>
                  <a:gd name="connsiteX43" fmla="*/ 288728 w 501479"/>
                  <a:gd name="connsiteY43" fmla="*/ 515602 h 2231716"/>
                  <a:gd name="connsiteX44" fmla="*/ 383826 w 501479"/>
                  <a:gd name="connsiteY44" fmla="*/ 468053 h 2231716"/>
                  <a:gd name="connsiteX45" fmla="*/ 453320 w 501479"/>
                  <a:gd name="connsiteY45" fmla="*/ 479026 h 2231716"/>
                  <a:gd name="connsiteX46" fmla="*/ 478220 w 501479"/>
                  <a:gd name="connsiteY46" fmla="*/ 410007 h 2231716"/>
                  <a:gd name="connsiteX47" fmla="*/ 427717 w 501479"/>
                  <a:gd name="connsiteY47" fmla="*/ 369298 h 2231716"/>
                  <a:gd name="connsiteX48" fmla="*/ 369195 w 501479"/>
                  <a:gd name="connsiteY48" fmla="*/ 435135 h 2231716"/>
                  <a:gd name="connsiteX49" fmla="*/ 186315 w 501479"/>
                  <a:gd name="connsiteY49" fmla="*/ 475368 h 2231716"/>
                  <a:gd name="connsiteX50" fmla="*/ 142424 w 501479"/>
                  <a:gd name="connsiteY50" fmla="*/ 380271 h 2231716"/>
                  <a:gd name="connsiteX51" fmla="*/ 68703 w 501479"/>
                  <a:gd name="connsiteY51" fmla="*/ 185614 h 2231716"/>
                  <a:gd name="connsiteX52" fmla="*/ 208262 w 501479"/>
                  <a:gd name="connsiteY52" fmla="*/ 149843 h 2231716"/>
                  <a:gd name="connsiteX53" fmla="*/ 255809 w 501479"/>
                  <a:gd name="connsiteY53" fmla="*/ 204706 h 2231716"/>
                  <a:gd name="connsiteX54" fmla="*/ 299701 w 501479"/>
                  <a:gd name="connsiteY54" fmla="*/ 266885 h 2231716"/>
                  <a:gd name="connsiteX55" fmla="*/ 359920 w 501479"/>
                  <a:gd name="connsiteY55" fmla="*/ 202444 h 2231716"/>
                  <a:gd name="connsiteX56" fmla="*/ 288728 w 501479"/>
                  <a:gd name="connsiteY56" fmla="*/ 164472 h 2231716"/>
                  <a:gd name="connsiteX57" fmla="*/ 89684 w 501479"/>
                  <a:gd name="connsiteY57" fmla="*/ 82192 h 2231716"/>
                  <a:gd name="connsiteX58" fmla="*/ 41866 w 501479"/>
                  <a:gd name="connsiteY58" fmla="*/ 4148 h 2231716"/>
                  <a:gd name="connsiteX59" fmla="*/ 1386 w 501479"/>
                  <a:gd name="connsiteY59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24136 w 501479"/>
                  <a:gd name="connsiteY30" fmla="*/ 1045954 h 2231716"/>
                  <a:gd name="connsiteX31" fmla="*/ 158461 w 501479"/>
                  <a:gd name="connsiteY31" fmla="*/ 970989 h 2231716"/>
                  <a:gd name="connsiteX32" fmla="*/ 252152 w 501479"/>
                  <a:gd name="connsiteY32" fmla="*/ 939884 h 2231716"/>
                  <a:gd name="connsiteX33" fmla="*/ 347250 w 501479"/>
                  <a:gd name="connsiteY33" fmla="*/ 1045954 h 2231716"/>
                  <a:gd name="connsiteX34" fmla="*/ 325305 w 501479"/>
                  <a:gd name="connsiteY34" fmla="*/ 1219690 h 2231716"/>
                  <a:gd name="connsiteX35" fmla="*/ 343607 w 501479"/>
                  <a:gd name="connsiteY35" fmla="*/ 1219690 h 2231716"/>
                  <a:gd name="connsiteX36" fmla="*/ 431375 w 501479"/>
                  <a:gd name="connsiteY36" fmla="*/ 1219690 h 2231716"/>
                  <a:gd name="connsiteX37" fmla="*/ 380168 w 501479"/>
                  <a:gd name="connsiteY37" fmla="*/ 1159340 h 2231716"/>
                  <a:gd name="connsiteX38" fmla="*/ 380168 w 501479"/>
                  <a:gd name="connsiteY38" fmla="*/ 1013036 h 2231716"/>
                  <a:gd name="connsiteX39" fmla="*/ 314331 w 501479"/>
                  <a:gd name="connsiteY39" fmla="*/ 936226 h 2231716"/>
                  <a:gd name="connsiteX40" fmla="*/ 193631 w 501479"/>
                  <a:gd name="connsiteY40" fmla="*/ 877704 h 2231716"/>
                  <a:gd name="connsiteX41" fmla="*/ 158461 w 501479"/>
                  <a:gd name="connsiteY41" fmla="*/ 752206 h 2231716"/>
                  <a:gd name="connsiteX42" fmla="*/ 182658 w 501479"/>
                  <a:gd name="connsiteY42" fmla="*/ 607042 h 2231716"/>
                  <a:gd name="connsiteX43" fmla="*/ 219234 w 501479"/>
                  <a:gd name="connsiteY43" fmla="*/ 511944 h 2231716"/>
                  <a:gd name="connsiteX44" fmla="*/ 288728 w 501479"/>
                  <a:gd name="connsiteY44" fmla="*/ 515602 h 2231716"/>
                  <a:gd name="connsiteX45" fmla="*/ 383826 w 501479"/>
                  <a:gd name="connsiteY45" fmla="*/ 468053 h 2231716"/>
                  <a:gd name="connsiteX46" fmla="*/ 453320 w 501479"/>
                  <a:gd name="connsiteY46" fmla="*/ 479026 h 2231716"/>
                  <a:gd name="connsiteX47" fmla="*/ 478220 w 501479"/>
                  <a:gd name="connsiteY47" fmla="*/ 410007 h 2231716"/>
                  <a:gd name="connsiteX48" fmla="*/ 427717 w 501479"/>
                  <a:gd name="connsiteY48" fmla="*/ 369298 h 2231716"/>
                  <a:gd name="connsiteX49" fmla="*/ 369195 w 501479"/>
                  <a:gd name="connsiteY49" fmla="*/ 435135 h 2231716"/>
                  <a:gd name="connsiteX50" fmla="*/ 186315 w 501479"/>
                  <a:gd name="connsiteY50" fmla="*/ 475368 h 2231716"/>
                  <a:gd name="connsiteX51" fmla="*/ 142424 w 501479"/>
                  <a:gd name="connsiteY51" fmla="*/ 380271 h 2231716"/>
                  <a:gd name="connsiteX52" fmla="*/ 68703 w 501479"/>
                  <a:gd name="connsiteY52" fmla="*/ 185614 h 2231716"/>
                  <a:gd name="connsiteX53" fmla="*/ 208262 w 501479"/>
                  <a:gd name="connsiteY53" fmla="*/ 149843 h 2231716"/>
                  <a:gd name="connsiteX54" fmla="*/ 255809 w 501479"/>
                  <a:gd name="connsiteY54" fmla="*/ 204706 h 2231716"/>
                  <a:gd name="connsiteX55" fmla="*/ 299701 w 501479"/>
                  <a:gd name="connsiteY55" fmla="*/ 266885 h 2231716"/>
                  <a:gd name="connsiteX56" fmla="*/ 359920 w 501479"/>
                  <a:gd name="connsiteY56" fmla="*/ 202444 h 2231716"/>
                  <a:gd name="connsiteX57" fmla="*/ 288728 w 501479"/>
                  <a:gd name="connsiteY57" fmla="*/ 164472 h 2231716"/>
                  <a:gd name="connsiteX58" fmla="*/ 89684 w 501479"/>
                  <a:gd name="connsiteY58" fmla="*/ 82192 h 2231716"/>
                  <a:gd name="connsiteX59" fmla="*/ 41866 w 501479"/>
                  <a:gd name="connsiteY59" fmla="*/ 4148 h 2231716"/>
                  <a:gd name="connsiteX60" fmla="*/ 1386 w 501479"/>
                  <a:gd name="connsiteY60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263125 w 501479"/>
                  <a:gd name="connsiteY26" fmla="*/ 1430002 h 2231716"/>
                  <a:gd name="connsiteX27" fmla="*/ 175343 w 501479"/>
                  <a:gd name="connsiteY27" fmla="*/ 1440975 h 2231716"/>
                  <a:gd name="connsiteX28" fmla="*/ 80245 w 501479"/>
                  <a:gd name="connsiteY28" fmla="*/ 1393426 h 2231716"/>
                  <a:gd name="connsiteX29" fmla="*/ 80245 w 501479"/>
                  <a:gd name="connsiteY29" fmla="*/ 1219690 h 2231716"/>
                  <a:gd name="connsiteX30" fmla="*/ 124136 w 501479"/>
                  <a:gd name="connsiteY30" fmla="*/ 1122764 h 2231716"/>
                  <a:gd name="connsiteX31" fmla="*/ 124136 w 501479"/>
                  <a:gd name="connsiteY31" fmla="*/ 1045954 h 2231716"/>
                  <a:gd name="connsiteX32" fmla="*/ 158461 w 501479"/>
                  <a:gd name="connsiteY32" fmla="*/ 970989 h 2231716"/>
                  <a:gd name="connsiteX33" fmla="*/ 252152 w 501479"/>
                  <a:gd name="connsiteY33" fmla="*/ 939884 h 2231716"/>
                  <a:gd name="connsiteX34" fmla="*/ 347250 w 501479"/>
                  <a:gd name="connsiteY34" fmla="*/ 1045954 h 2231716"/>
                  <a:gd name="connsiteX35" fmla="*/ 325305 w 501479"/>
                  <a:gd name="connsiteY35" fmla="*/ 1219690 h 2231716"/>
                  <a:gd name="connsiteX36" fmla="*/ 343607 w 501479"/>
                  <a:gd name="connsiteY36" fmla="*/ 1219690 h 2231716"/>
                  <a:gd name="connsiteX37" fmla="*/ 431375 w 501479"/>
                  <a:gd name="connsiteY37" fmla="*/ 1219690 h 2231716"/>
                  <a:gd name="connsiteX38" fmla="*/ 380168 w 501479"/>
                  <a:gd name="connsiteY38" fmla="*/ 1159340 h 2231716"/>
                  <a:gd name="connsiteX39" fmla="*/ 380168 w 501479"/>
                  <a:gd name="connsiteY39" fmla="*/ 1013036 h 2231716"/>
                  <a:gd name="connsiteX40" fmla="*/ 314331 w 501479"/>
                  <a:gd name="connsiteY40" fmla="*/ 936226 h 2231716"/>
                  <a:gd name="connsiteX41" fmla="*/ 193631 w 501479"/>
                  <a:gd name="connsiteY41" fmla="*/ 877704 h 2231716"/>
                  <a:gd name="connsiteX42" fmla="*/ 158461 w 501479"/>
                  <a:gd name="connsiteY42" fmla="*/ 752206 h 2231716"/>
                  <a:gd name="connsiteX43" fmla="*/ 182658 w 501479"/>
                  <a:gd name="connsiteY43" fmla="*/ 607042 h 2231716"/>
                  <a:gd name="connsiteX44" fmla="*/ 219234 w 501479"/>
                  <a:gd name="connsiteY44" fmla="*/ 511944 h 2231716"/>
                  <a:gd name="connsiteX45" fmla="*/ 288728 w 501479"/>
                  <a:gd name="connsiteY45" fmla="*/ 515602 h 2231716"/>
                  <a:gd name="connsiteX46" fmla="*/ 383826 w 501479"/>
                  <a:gd name="connsiteY46" fmla="*/ 468053 h 2231716"/>
                  <a:gd name="connsiteX47" fmla="*/ 453320 w 501479"/>
                  <a:gd name="connsiteY47" fmla="*/ 479026 h 2231716"/>
                  <a:gd name="connsiteX48" fmla="*/ 478220 w 501479"/>
                  <a:gd name="connsiteY48" fmla="*/ 410007 h 2231716"/>
                  <a:gd name="connsiteX49" fmla="*/ 427717 w 501479"/>
                  <a:gd name="connsiteY49" fmla="*/ 369298 h 2231716"/>
                  <a:gd name="connsiteX50" fmla="*/ 369195 w 501479"/>
                  <a:gd name="connsiteY50" fmla="*/ 435135 h 2231716"/>
                  <a:gd name="connsiteX51" fmla="*/ 186315 w 501479"/>
                  <a:gd name="connsiteY51" fmla="*/ 475368 h 2231716"/>
                  <a:gd name="connsiteX52" fmla="*/ 142424 w 501479"/>
                  <a:gd name="connsiteY52" fmla="*/ 380271 h 2231716"/>
                  <a:gd name="connsiteX53" fmla="*/ 68703 w 501479"/>
                  <a:gd name="connsiteY53" fmla="*/ 185614 h 2231716"/>
                  <a:gd name="connsiteX54" fmla="*/ 208262 w 501479"/>
                  <a:gd name="connsiteY54" fmla="*/ 149843 h 2231716"/>
                  <a:gd name="connsiteX55" fmla="*/ 255809 w 501479"/>
                  <a:gd name="connsiteY55" fmla="*/ 204706 h 2231716"/>
                  <a:gd name="connsiteX56" fmla="*/ 299701 w 501479"/>
                  <a:gd name="connsiteY56" fmla="*/ 266885 h 2231716"/>
                  <a:gd name="connsiteX57" fmla="*/ 359920 w 501479"/>
                  <a:gd name="connsiteY57" fmla="*/ 202444 h 2231716"/>
                  <a:gd name="connsiteX58" fmla="*/ 288728 w 501479"/>
                  <a:gd name="connsiteY58" fmla="*/ 164472 h 2231716"/>
                  <a:gd name="connsiteX59" fmla="*/ 89684 w 501479"/>
                  <a:gd name="connsiteY59" fmla="*/ 82192 h 2231716"/>
                  <a:gd name="connsiteX60" fmla="*/ 41866 w 501479"/>
                  <a:gd name="connsiteY60" fmla="*/ 4148 h 2231716"/>
                  <a:gd name="connsiteX61" fmla="*/ 1386 w 501479"/>
                  <a:gd name="connsiteY61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55809 w 501479"/>
                  <a:gd name="connsiteY56" fmla="*/ 204706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288728 w 501479"/>
                  <a:gd name="connsiteY59" fmla="*/ 164472 h 2231716"/>
                  <a:gd name="connsiteX60" fmla="*/ 89684 w 501479"/>
                  <a:gd name="connsiteY60" fmla="*/ 82192 h 2231716"/>
                  <a:gd name="connsiteX61" fmla="*/ 41866 w 501479"/>
                  <a:gd name="connsiteY61" fmla="*/ 4148 h 2231716"/>
                  <a:gd name="connsiteX62" fmla="*/ 1386 w 501479"/>
                  <a:gd name="connsiteY62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55809 w 501479"/>
                  <a:gd name="connsiteY56" fmla="*/ 204706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288728 w 501479"/>
                  <a:gd name="connsiteY59" fmla="*/ 164472 h 2231716"/>
                  <a:gd name="connsiteX60" fmla="*/ 244837 w 501479"/>
                  <a:gd name="connsiteY60" fmla="*/ 109608 h 2231716"/>
                  <a:gd name="connsiteX61" fmla="*/ 89684 w 501479"/>
                  <a:gd name="connsiteY61" fmla="*/ 82192 h 2231716"/>
                  <a:gd name="connsiteX62" fmla="*/ 41866 w 501479"/>
                  <a:gd name="connsiteY62" fmla="*/ 4148 h 2231716"/>
                  <a:gd name="connsiteX63" fmla="*/ 1386 w 501479"/>
                  <a:gd name="connsiteY63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55809 w 501479"/>
                  <a:gd name="connsiteY56" fmla="*/ 204706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332619 w 501479"/>
                  <a:gd name="connsiteY59" fmla="*/ 149842 h 2231716"/>
                  <a:gd name="connsiteX60" fmla="*/ 288728 w 501479"/>
                  <a:gd name="connsiteY60" fmla="*/ 164472 h 2231716"/>
                  <a:gd name="connsiteX61" fmla="*/ 244837 w 501479"/>
                  <a:gd name="connsiteY61" fmla="*/ 109608 h 2231716"/>
                  <a:gd name="connsiteX62" fmla="*/ 89684 w 501479"/>
                  <a:gd name="connsiteY62" fmla="*/ 82192 h 2231716"/>
                  <a:gd name="connsiteX63" fmla="*/ 41866 w 501479"/>
                  <a:gd name="connsiteY63" fmla="*/ 4148 h 2231716"/>
                  <a:gd name="connsiteX64" fmla="*/ 1386 w 501479"/>
                  <a:gd name="connsiteY6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55809 w 501479"/>
                  <a:gd name="connsiteY56" fmla="*/ 204706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332619 w 501479"/>
                  <a:gd name="connsiteY59" fmla="*/ 149842 h 2231716"/>
                  <a:gd name="connsiteX60" fmla="*/ 288728 w 501479"/>
                  <a:gd name="connsiteY60" fmla="*/ 164472 h 2231716"/>
                  <a:gd name="connsiteX61" fmla="*/ 244837 w 501479"/>
                  <a:gd name="connsiteY61" fmla="*/ 109608 h 2231716"/>
                  <a:gd name="connsiteX62" fmla="*/ 89684 w 501479"/>
                  <a:gd name="connsiteY62" fmla="*/ 82192 h 2231716"/>
                  <a:gd name="connsiteX63" fmla="*/ 41866 w 501479"/>
                  <a:gd name="connsiteY63" fmla="*/ 4148 h 2231716"/>
                  <a:gd name="connsiteX64" fmla="*/ 1386 w 501479"/>
                  <a:gd name="connsiteY6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55809 w 501479"/>
                  <a:gd name="connsiteY56" fmla="*/ 204706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332619 w 501479"/>
                  <a:gd name="connsiteY59" fmla="*/ 149842 h 2231716"/>
                  <a:gd name="connsiteX60" fmla="*/ 288728 w 501479"/>
                  <a:gd name="connsiteY60" fmla="*/ 164472 h 2231716"/>
                  <a:gd name="connsiteX61" fmla="*/ 244837 w 501479"/>
                  <a:gd name="connsiteY61" fmla="*/ 109608 h 2231716"/>
                  <a:gd name="connsiteX62" fmla="*/ 89684 w 501479"/>
                  <a:gd name="connsiteY62" fmla="*/ 82192 h 2231716"/>
                  <a:gd name="connsiteX63" fmla="*/ 41866 w 501479"/>
                  <a:gd name="connsiteY63" fmla="*/ 4148 h 2231716"/>
                  <a:gd name="connsiteX64" fmla="*/ 1386 w 501479"/>
                  <a:gd name="connsiteY6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41521 w 501479"/>
                  <a:gd name="connsiteY56" fmla="*/ 214231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332619 w 501479"/>
                  <a:gd name="connsiteY59" fmla="*/ 149842 h 2231716"/>
                  <a:gd name="connsiteX60" fmla="*/ 288728 w 501479"/>
                  <a:gd name="connsiteY60" fmla="*/ 164472 h 2231716"/>
                  <a:gd name="connsiteX61" fmla="*/ 244837 w 501479"/>
                  <a:gd name="connsiteY61" fmla="*/ 109608 h 2231716"/>
                  <a:gd name="connsiteX62" fmla="*/ 89684 w 501479"/>
                  <a:gd name="connsiteY62" fmla="*/ 82192 h 2231716"/>
                  <a:gd name="connsiteX63" fmla="*/ 41866 w 501479"/>
                  <a:gd name="connsiteY63" fmla="*/ 4148 h 2231716"/>
                  <a:gd name="connsiteX64" fmla="*/ 1386 w 501479"/>
                  <a:gd name="connsiteY6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41521 w 501479"/>
                  <a:gd name="connsiteY56" fmla="*/ 214231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332619 w 501479"/>
                  <a:gd name="connsiteY59" fmla="*/ 149842 h 2231716"/>
                  <a:gd name="connsiteX60" fmla="*/ 288728 w 501479"/>
                  <a:gd name="connsiteY60" fmla="*/ 164472 h 2231716"/>
                  <a:gd name="connsiteX61" fmla="*/ 244837 w 501479"/>
                  <a:gd name="connsiteY61" fmla="*/ 109608 h 2231716"/>
                  <a:gd name="connsiteX62" fmla="*/ 89684 w 501479"/>
                  <a:gd name="connsiteY62" fmla="*/ 82192 h 2231716"/>
                  <a:gd name="connsiteX63" fmla="*/ 41866 w 501479"/>
                  <a:gd name="connsiteY63" fmla="*/ 4148 h 2231716"/>
                  <a:gd name="connsiteX64" fmla="*/ 1386 w 501479"/>
                  <a:gd name="connsiteY6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2389"/>
                  <a:gd name="connsiteY0" fmla="*/ 107077 h 2231716"/>
                  <a:gd name="connsiteX1" fmla="*/ 48710 w 502389"/>
                  <a:gd name="connsiteY1" fmla="*/ 337080 h 2231716"/>
                  <a:gd name="connsiteX2" fmla="*/ 110115 w 502389"/>
                  <a:gd name="connsiteY2" fmla="*/ 537548 h 2231716"/>
                  <a:gd name="connsiteX3" fmla="*/ 77587 w 502389"/>
                  <a:gd name="connsiteY3" fmla="*/ 838691 h 2231716"/>
                  <a:gd name="connsiteX4" fmla="*/ 1386 w 502389"/>
                  <a:gd name="connsiteY4" fmla="*/ 1448291 h 2231716"/>
                  <a:gd name="connsiteX5" fmla="*/ 69272 w 502389"/>
                  <a:gd name="connsiteY5" fmla="*/ 1806736 h 2231716"/>
                  <a:gd name="connsiteX6" fmla="*/ 65292 w 502389"/>
                  <a:gd name="connsiteY6" fmla="*/ 1963186 h 2231716"/>
                  <a:gd name="connsiteX7" fmla="*/ 200946 w 502389"/>
                  <a:gd name="connsiteY7" fmla="*/ 2040822 h 2231716"/>
                  <a:gd name="connsiteX8" fmla="*/ 186315 w 502389"/>
                  <a:gd name="connsiteY8" fmla="*/ 2157865 h 2231716"/>
                  <a:gd name="connsiteX9" fmla="*/ 321647 w 502389"/>
                  <a:gd name="connsiteY9" fmla="*/ 2223702 h 2231716"/>
                  <a:gd name="connsiteX10" fmla="*/ 388463 w 502389"/>
                  <a:gd name="connsiteY10" fmla="*/ 2109781 h 2231716"/>
                  <a:gd name="connsiteX11" fmla="*/ 387483 w 502389"/>
                  <a:gd name="connsiteY11" fmla="*/ 2026191 h 2231716"/>
                  <a:gd name="connsiteX12" fmla="*/ 288728 w 502389"/>
                  <a:gd name="connsiteY12" fmla="*/ 1996930 h 2231716"/>
                  <a:gd name="connsiteX13" fmla="*/ 164370 w 502389"/>
                  <a:gd name="connsiteY13" fmla="*/ 1989615 h 2231716"/>
                  <a:gd name="connsiteX14" fmla="*/ 127794 w 502389"/>
                  <a:gd name="connsiteY14" fmla="*/ 1876229 h 2231716"/>
                  <a:gd name="connsiteX15" fmla="*/ 147241 w 502389"/>
                  <a:gd name="connsiteY15" fmla="*/ 1767583 h 2231716"/>
                  <a:gd name="connsiteX16" fmla="*/ 54642 w 502389"/>
                  <a:gd name="connsiteY16" fmla="*/ 1561676 h 2231716"/>
                  <a:gd name="connsiteX17" fmla="*/ 160712 w 502389"/>
                  <a:gd name="connsiteY17" fmla="*/ 1495839 h 2231716"/>
                  <a:gd name="connsiteX18" fmla="*/ 255810 w 502389"/>
                  <a:gd name="connsiteY18" fmla="*/ 1565333 h 2231716"/>
                  <a:gd name="connsiteX19" fmla="*/ 307016 w 502389"/>
                  <a:gd name="connsiteY19" fmla="*/ 1671404 h 2231716"/>
                  <a:gd name="connsiteX20" fmla="*/ 376511 w 502389"/>
                  <a:gd name="connsiteY20" fmla="*/ 1697007 h 2231716"/>
                  <a:gd name="connsiteX21" fmla="*/ 431374 w 502389"/>
                  <a:gd name="connsiteY21" fmla="*/ 1748213 h 2231716"/>
                  <a:gd name="connsiteX22" fmla="*/ 493554 w 502389"/>
                  <a:gd name="connsiteY22" fmla="*/ 1726268 h 2231716"/>
                  <a:gd name="connsiteX23" fmla="*/ 478923 w 502389"/>
                  <a:gd name="connsiteY23" fmla="*/ 1601909 h 2231716"/>
                  <a:gd name="connsiteX24" fmla="*/ 372853 w 502389"/>
                  <a:gd name="connsiteY24" fmla="*/ 1638485 h 2231716"/>
                  <a:gd name="connsiteX25" fmla="*/ 343592 w 502389"/>
                  <a:gd name="connsiteY25" fmla="*/ 1612882 h 2231716"/>
                  <a:gd name="connsiteX26" fmla="*/ 277755 w 502389"/>
                  <a:gd name="connsiteY26" fmla="*/ 1510469 h 2231716"/>
                  <a:gd name="connsiteX27" fmla="*/ 263125 w 502389"/>
                  <a:gd name="connsiteY27" fmla="*/ 1430002 h 2231716"/>
                  <a:gd name="connsiteX28" fmla="*/ 175343 w 502389"/>
                  <a:gd name="connsiteY28" fmla="*/ 1440975 h 2231716"/>
                  <a:gd name="connsiteX29" fmla="*/ 80245 w 502389"/>
                  <a:gd name="connsiteY29" fmla="*/ 1393426 h 2231716"/>
                  <a:gd name="connsiteX30" fmla="*/ 80245 w 502389"/>
                  <a:gd name="connsiteY30" fmla="*/ 1219690 h 2231716"/>
                  <a:gd name="connsiteX31" fmla="*/ 124136 w 502389"/>
                  <a:gd name="connsiteY31" fmla="*/ 1122764 h 2231716"/>
                  <a:gd name="connsiteX32" fmla="*/ 124136 w 502389"/>
                  <a:gd name="connsiteY32" fmla="*/ 1045954 h 2231716"/>
                  <a:gd name="connsiteX33" fmla="*/ 158461 w 502389"/>
                  <a:gd name="connsiteY33" fmla="*/ 970989 h 2231716"/>
                  <a:gd name="connsiteX34" fmla="*/ 252152 w 502389"/>
                  <a:gd name="connsiteY34" fmla="*/ 939884 h 2231716"/>
                  <a:gd name="connsiteX35" fmla="*/ 347250 w 502389"/>
                  <a:gd name="connsiteY35" fmla="*/ 1045954 h 2231716"/>
                  <a:gd name="connsiteX36" fmla="*/ 325305 w 502389"/>
                  <a:gd name="connsiteY36" fmla="*/ 1219690 h 2231716"/>
                  <a:gd name="connsiteX37" fmla="*/ 343607 w 502389"/>
                  <a:gd name="connsiteY37" fmla="*/ 1219690 h 2231716"/>
                  <a:gd name="connsiteX38" fmla="*/ 431375 w 502389"/>
                  <a:gd name="connsiteY38" fmla="*/ 1219690 h 2231716"/>
                  <a:gd name="connsiteX39" fmla="*/ 380168 w 502389"/>
                  <a:gd name="connsiteY39" fmla="*/ 1159340 h 2231716"/>
                  <a:gd name="connsiteX40" fmla="*/ 380168 w 502389"/>
                  <a:gd name="connsiteY40" fmla="*/ 1013036 h 2231716"/>
                  <a:gd name="connsiteX41" fmla="*/ 314331 w 502389"/>
                  <a:gd name="connsiteY41" fmla="*/ 936226 h 2231716"/>
                  <a:gd name="connsiteX42" fmla="*/ 193631 w 502389"/>
                  <a:gd name="connsiteY42" fmla="*/ 877704 h 2231716"/>
                  <a:gd name="connsiteX43" fmla="*/ 158461 w 502389"/>
                  <a:gd name="connsiteY43" fmla="*/ 752206 h 2231716"/>
                  <a:gd name="connsiteX44" fmla="*/ 182658 w 502389"/>
                  <a:gd name="connsiteY44" fmla="*/ 607042 h 2231716"/>
                  <a:gd name="connsiteX45" fmla="*/ 219234 w 502389"/>
                  <a:gd name="connsiteY45" fmla="*/ 511944 h 2231716"/>
                  <a:gd name="connsiteX46" fmla="*/ 288728 w 502389"/>
                  <a:gd name="connsiteY46" fmla="*/ 515602 h 2231716"/>
                  <a:gd name="connsiteX47" fmla="*/ 383826 w 502389"/>
                  <a:gd name="connsiteY47" fmla="*/ 468053 h 2231716"/>
                  <a:gd name="connsiteX48" fmla="*/ 453320 w 502389"/>
                  <a:gd name="connsiteY48" fmla="*/ 479026 h 2231716"/>
                  <a:gd name="connsiteX49" fmla="*/ 478220 w 502389"/>
                  <a:gd name="connsiteY49" fmla="*/ 410007 h 2231716"/>
                  <a:gd name="connsiteX50" fmla="*/ 427717 w 502389"/>
                  <a:gd name="connsiteY50" fmla="*/ 369298 h 2231716"/>
                  <a:gd name="connsiteX51" fmla="*/ 369195 w 502389"/>
                  <a:gd name="connsiteY51" fmla="*/ 435135 h 2231716"/>
                  <a:gd name="connsiteX52" fmla="*/ 195840 w 502389"/>
                  <a:gd name="connsiteY52" fmla="*/ 458699 h 2231716"/>
                  <a:gd name="connsiteX53" fmla="*/ 142424 w 502389"/>
                  <a:gd name="connsiteY53" fmla="*/ 380271 h 2231716"/>
                  <a:gd name="connsiteX54" fmla="*/ 98628 w 502389"/>
                  <a:gd name="connsiteY54" fmla="*/ 295765 h 2231716"/>
                  <a:gd name="connsiteX55" fmla="*/ 68703 w 502389"/>
                  <a:gd name="connsiteY55" fmla="*/ 185614 h 2231716"/>
                  <a:gd name="connsiteX56" fmla="*/ 208262 w 502389"/>
                  <a:gd name="connsiteY56" fmla="*/ 149843 h 2231716"/>
                  <a:gd name="connsiteX57" fmla="*/ 241521 w 502389"/>
                  <a:gd name="connsiteY57" fmla="*/ 214231 h 2231716"/>
                  <a:gd name="connsiteX58" fmla="*/ 299701 w 502389"/>
                  <a:gd name="connsiteY58" fmla="*/ 266885 h 2231716"/>
                  <a:gd name="connsiteX59" fmla="*/ 359920 w 502389"/>
                  <a:gd name="connsiteY59" fmla="*/ 202444 h 2231716"/>
                  <a:gd name="connsiteX60" fmla="*/ 332619 w 502389"/>
                  <a:gd name="connsiteY60" fmla="*/ 149842 h 2231716"/>
                  <a:gd name="connsiteX61" fmla="*/ 288728 w 502389"/>
                  <a:gd name="connsiteY61" fmla="*/ 164472 h 2231716"/>
                  <a:gd name="connsiteX62" fmla="*/ 244837 w 502389"/>
                  <a:gd name="connsiteY62" fmla="*/ 109608 h 2231716"/>
                  <a:gd name="connsiteX63" fmla="*/ 89684 w 502389"/>
                  <a:gd name="connsiteY63" fmla="*/ 82192 h 2231716"/>
                  <a:gd name="connsiteX64" fmla="*/ 41866 w 502389"/>
                  <a:gd name="connsiteY64" fmla="*/ 4148 h 2231716"/>
                  <a:gd name="connsiteX65" fmla="*/ 1386 w 502389"/>
                  <a:gd name="connsiteY65" fmla="*/ 107077 h 2231716"/>
                  <a:gd name="connsiteX0" fmla="*/ 1386 w 502389"/>
                  <a:gd name="connsiteY0" fmla="*/ 107077 h 2231716"/>
                  <a:gd name="connsiteX1" fmla="*/ 48710 w 502389"/>
                  <a:gd name="connsiteY1" fmla="*/ 337080 h 2231716"/>
                  <a:gd name="connsiteX2" fmla="*/ 110115 w 502389"/>
                  <a:gd name="connsiteY2" fmla="*/ 537548 h 2231716"/>
                  <a:gd name="connsiteX3" fmla="*/ 77587 w 502389"/>
                  <a:gd name="connsiteY3" fmla="*/ 838691 h 2231716"/>
                  <a:gd name="connsiteX4" fmla="*/ 1386 w 502389"/>
                  <a:gd name="connsiteY4" fmla="*/ 1448291 h 2231716"/>
                  <a:gd name="connsiteX5" fmla="*/ 69272 w 502389"/>
                  <a:gd name="connsiteY5" fmla="*/ 1806736 h 2231716"/>
                  <a:gd name="connsiteX6" fmla="*/ 65292 w 502389"/>
                  <a:gd name="connsiteY6" fmla="*/ 1963186 h 2231716"/>
                  <a:gd name="connsiteX7" fmla="*/ 200946 w 502389"/>
                  <a:gd name="connsiteY7" fmla="*/ 2040822 h 2231716"/>
                  <a:gd name="connsiteX8" fmla="*/ 186315 w 502389"/>
                  <a:gd name="connsiteY8" fmla="*/ 2157865 h 2231716"/>
                  <a:gd name="connsiteX9" fmla="*/ 321647 w 502389"/>
                  <a:gd name="connsiteY9" fmla="*/ 2223702 h 2231716"/>
                  <a:gd name="connsiteX10" fmla="*/ 388463 w 502389"/>
                  <a:gd name="connsiteY10" fmla="*/ 2109781 h 2231716"/>
                  <a:gd name="connsiteX11" fmla="*/ 387483 w 502389"/>
                  <a:gd name="connsiteY11" fmla="*/ 2026191 h 2231716"/>
                  <a:gd name="connsiteX12" fmla="*/ 288728 w 502389"/>
                  <a:gd name="connsiteY12" fmla="*/ 1996930 h 2231716"/>
                  <a:gd name="connsiteX13" fmla="*/ 164370 w 502389"/>
                  <a:gd name="connsiteY13" fmla="*/ 1989615 h 2231716"/>
                  <a:gd name="connsiteX14" fmla="*/ 127794 w 502389"/>
                  <a:gd name="connsiteY14" fmla="*/ 1876229 h 2231716"/>
                  <a:gd name="connsiteX15" fmla="*/ 147241 w 502389"/>
                  <a:gd name="connsiteY15" fmla="*/ 1767583 h 2231716"/>
                  <a:gd name="connsiteX16" fmla="*/ 54642 w 502389"/>
                  <a:gd name="connsiteY16" fmla="*/ 1561676 h 2231716"/>
                  <a:gd name="connsiteX17" fmla="*/ 160712 w 502389"/>
                  <a:gd name="connsiteY17" fmla="*/ 1495839 h 2231716"/>
                  <a:gd name="connsiteX18" fmla="*/ 255810 w 502389"/>
                  <a:gd name="connsiteY18" fmla="*/ 1565333 h 2231716"/>
                  <a:gd name="connsiteX19" fmla="*/ 307016 w 502389"/>
                  <a:gd name="connsiteY19" fmla="*/ 1671404 h 2231716"/>
                  <a:gd name="connsiteX20" fmla="*/ 376511 w 502389"/>
                  <a:gd name="connsiteY20" fmla="*/ 1697007 h 2231716"/>
                  <a:gd name="connsiteX21" fmla="*/ 431374 w 502389"/>
                  <a:gd name="connsiteY21" fmla="*/ 1748213 h 2231716"/>
                  <a:gd name="connsiteX22" fmla="*/ 493554 w 502389"/>
                  <a:gd name="connsiteY22" fmla="*/ 1726268 h 2231716"/>
                  <a:gd name="connsiteX23" fmla="*/ 478923 w 502389"/>
                  <a:gd name="connsiteY23" fmla="*/ 1601909 h 2231716"/>
                  <a:gd name="connsiteX24" fmla="*/ 372853 w 502389"/>
                  <a:gd name="connsiteY24" fmla="*/ 1638485 h 2231716"/>
                  <a:gd name="connsiteX25" fmla="*/ 343592 w 502389"/>
                  <a:gd name="connsiteY25" fmla="*/ 1612882 h 2231716"/>
                  <a:gd name="connsiteX26" fmla="*/ 277755 w 502389"/>
                  <a:gd name="connsiteY26" fmla="*/ 1510469 h 2231716"/>
                  <a:gd name="connsiteX27" fmla="*/ 263125 w 502389"/>
                  <a:gd name="connsiteY27" fmla="*/ 1430002 h 2231716"/>
                  <a:gd name="connsiteX28" fmla="*/ 175343 w 502389"/>
                  <a:gd name="connsiteY28" fmla="*/ 1440975 h 2231716"/>
                  <a:gd name="connsiteX29" fmla="*/ 80245 w 502389"/>
                  <a:gd name="connsiteY29" fmla="*/ 1393426 h 2231716"/>
                  <a:gd name="connsiteX30" fmla="*/ 80245 w 502389"/>
                  <a:gd name="connsiteY30" fmla="*/ 1219690 h 2231716"/>
                  <a:gd name="connsiteX31" fmla="*/ 124136 w 502389"/>
                  <a:gd name="connsiteY31" fmla="*/ 1122764 h 2231716"/>
                  <a:gd name="connsiteX32" fmla="*/ 124136 w 502389"/>
                  <a:gd name="connsiteY32" fmla="*/ 1045954 h 2231716"/>
                  <a:gd name="connsiteX33" fmla="*/ 158461 w 502389"/>
                  <a:gd name="connsiteY33" fmla="*/ 970989 h 2231716"/>
                  <a:gd name="connsiteX34" fmla="*/ 252152 w 502389"/>
                  <a:gd name="connsiteY34" fmla="*/ 939884 h 2231716"/>
                  <a:gd name="connsiteX35" fmla="*/ 347250 w 502389"/>
                  <a:gd name="connsiteY35" fmla="*/ 1045954 h 2231716"/>
                  <a:gd name="connsiteX36" fmla="*/ 325305 w 502389"/>
                  <a:gd name="connsiteY36" fmla="*/ 1219690 h 2231716"/>
                  <a:gd name="connsiteX37" fmla="*/ 343607 w 502389"/>
                  <a:gd name="connsiteY37" fmla="*/ 1219690 h 2231716"/>
                  <a:gd name="connsiteX38" fmla="*/ 431375 w 502389"/>
                  <a:gd name="connsiteY38" fmla="*/ 1219690 h 2231716"/>
                  <a:gd name="connsiteX39" fmla="*/ 380168 w 502389"/>
                  <a:gd name="connsiteY39" fmla="*/ 1159340 h 2231716"/>
                  <a:gd name="connsiteX40" fmla="*/ 380168 w 502389"/>
                  <a:gd name="connsiteY40" fmla="*/ 1013036 h 2231716"/>
                  <a:gd name="connsiteX41" fmla="*/ 314331 w 502389"/>
                  <a:gd name="connsiteY41" fmla="*/ 936226 h 2231716"/>
                  <a:gd name="connsiteX42" fmla="*/ 193631 w 502389"/>
                  <a:gd name="connsiteY42" fmla="*/ 877704 h 2231716"/>
                  <a:gd name="connsiteX43" fmla="*/ 158461 w 502389"/>
                  <a:gd name="connsiteY43" fmla="*/ 752206 h 2231716"/>
                  <a:gd name="connsiteX44" fmla="*/ 182658 w 502389"/>
                  <a:gd name="connsiteY44" fmla="*/ 607042 h 2231716"/>
                  <a:gd name="connsiteX45" fmla="*/ 219234 w 502389"/>
                  <a:gd name="connsiteY45" fmla="*/ 511944 h 2231716"/>
                  <a:gd name="connsiteX46" fmla="*/ 288728 w 502389"/>
                  <a:gd name="connsiteY46" fmla="*/ 515602 h 2231716"/>
                  <a:gd name="connsiteX47" fmla="*/ 383826 w 502389"/>
                  <a:gd name="connsiteY47" fmla="*/ 468053 h 2231716"/>
                  <a:gd name="connsiteX48" fmla="*/ 453320 w 502389"/>
                  <a:gd name="connsiteY48" fmla="*/ 479026 h 2231716"/>
                  <a:gd name="connsiteX49" fmla="*/ 478220 w 502389"/>
                  <a:gd name="connsiteY49" fmla="*/ 410007 h 2231716"/>
                  <a:gd name="connsiteX50" fmla="*/ 427717 w 502389"/>
                  <a:gd name="connsiteY50" fmla="*/ 369298 h 2231716"/>
                  <a:gd name="connsiteX51" fmla="*/ 369195 w 502389"/>
                  <a:gd name="connsiteY51" fmla="*/ 435135 h 2231716"/>
                  <a:gd name="connsiteX52" fmla="*/ 195840 w 502389"/>
                  <a:gd name="connsiteY52" fmla="*/ 458699 h 2231716"/>
                  <a:gd name="connsiteX53" fmla="*/ 142424 w 502389"/>
                  <a:gd name="connsiteY53" fmla="*/ 380271 h 2231716"/>
                  <a:gd name="connsiteX54" fmla="*/ 98628 w 502389"/>
                  <a:gd name="connsiteY54" fmla="*/ 295765 h 2231716"/>
                  <a:gd name="connsiteX55" fmla="*/ 68703 w 502389"/>
                  <a:gd name="connsiteY55" fmla="*/ 185614 h 2231716"/>
                  <a:gd name="connsiteX56" fmla="*/ 208262 w 502389"/>
                  <a:gd name="connsiteY56" fmla="*/ 149843 h 2231716"/>
                  <a:gd name="connsiteX57" fmla="*/ 241521 w 502389"/>
                  <a:gd name="connsiteY57" fmla="*/ 214231 h 2231716"/>
                  <a:gd name="connsiteX58" fmla="*/ 299701 w 502389"/>
                  <a:gd name="connsiteY58" fmla="*/ 266885 h 2231716"/>
                  <a:gd name="connsiteX59" fmla="*/ 359920 w 502389"/>
                  <a:gd name="connsiteY59" fmla="*/ 202444 h 2231716"/>
                  <a:gd name="connsiteX60" fmla="*/ 332619 w 502389"/>
                  <a:gd name="connsiteY60" fmla="*/ 149842 h 2231716"/>
                  <a:gd name="connsiteX61" fmla="*/ 288728 w 502389"/>
                  <a:gd name="connsiteY61" fmla="*/ 164472 h 2231716"/>
                  <a:gd name="connsiteX62" fmla="*/ 244837 w 502389"/>
                  <a:gd name="connsiteY62" fmla="*/ 109608 h 2231716"/>
                  <a:gd name="connsiteX63" fmla="*/ 89684 w 502389"/>
                  <a:gd name="connsiteY63" fmla="*/ 82192 h 2231716"/>
                  <a:gd name="connsiteX64" fmla="*/ 41866 w 502389"/>
                  <a:gd name="connsiteY64" fmla="*/ 4148 h 2231716"/>
                  <a:gd name="connsiteX65" fmla="*/ 1386 w 50238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26701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26701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383750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26701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383750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26701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10560 w 501479"/>
                  <a:gd name="connsiteY36" fmla="*/ 1188734 h 2231716"/>
                  <a:gd name="connsiteX37" fmla="*/ 325305 w 501479"/>
                  <a:gd name="connsiteY37" fmla="*/ 1219690 h 2231716"/>
                  <a:gd name="connsiteX38" fmla="*/ 343607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43607 w 501479"/>
                  <a:gd name="connsiteY39" fmla="*/ 1219690 h 2231716"/>
                  <a:gd name="connsiteX40" fmla="*/ 383750 w 501479"/>
                  <a:gd name="connsiteY40" fmla="*/ 1219690 h 2231716"/>
                  <a:gd name="connsiteX41" fmla="*/ 380168 w 501479"/>
                  <a:gd name="connsiteY41" fmla="*/ 1159340 h 2231716"/>
                  <a:gd name="connsiteX42" fmla="*/ 380168 w 501479"/>
                  <a:gd name="connsiteY42" fmla="*/ 1013036 h 2231716"/>
                  <a:gd name="connsiteX43" fmla="*/ 314331 w 501479"/>
                  <a:gd name="connsiteY43" fmla="*/ 926701 h 2231716"/>
                  <a:gd name="connsiteX44" fmla="*/ 193631 w 501479"/>
                  <a:gd name="connsiteY44" fmla="*/ 877704 h 2231716"/>
                  <a:gd name="connsiteX45" fmla="*/ 158461 w 501479"/>
                  <a:gd name="connsiteY45" fmla="*/ 752206 h 2231716"/>
                  <a:gd name="connsiteX46" fmla="*/ 182658 w 501479"/>
                  <a:gd name="connsiteY46" fmla="*/ 607042 h 2231716"/>
                  <a:gd name="connsiteX47" fmla="*/ 219234 w 501479"/>
                  <a:gd name="connsiteY47" fmla="*/ 511944 h 2231716"/>
                  <a:gd name="connsiteX48" fmla="*/ 291109 w 501479"/>
                  <a:gd name="connsiteY48" fmla="*/ 515602 h 2231716"/>
                  <a:gd name="connsiteX49" fmla="*/ 383826 w 501479"/>
                  <a:gd name="connsiteY49" fmla="*/ 468053 h 2231716"/>
                  <a:gd name="connsiteX50" fmla="*/ 453320 w 501479"/>
                  <a:gd name="connsiteY50" fmla="*/ 479026 h 2231716"/>
                  <a:gd name="connsiteX51" fmla="*/ 478220 w 501479"/>
                  <a:gd name="connsiteY51" fmla="*/ 410007 h 2231716"/>
                  <a:gd name="connsiteX52" fmla="*/ 427717 w 501479"/>
                  <a:gd name="connsiteY52" fmla="*/ 369298 h 2231716"/>
                  <a:gd name="connsiteX53" fmla="*/ 369195 w 501479"/>
                  <a:gd name="connsiteY53" fmla="*/ 435135 h 2231716"/>
                  <a:gd name="connsiteX54" fmla="*/ 195840 w 501479"/>
                  <a:gd name="connsiteY54" fmla="*/ 458699 h 2231716"/>
                  <a:gd name="connsiteX55" fmla="*/ 142424 w 501479"/>
                  <a:gd name="connsiteY55" fmla="*/ 380271 h 2231716"/>
                  <a:gd name="connsiteX56" fmla="*/ 98628 w 501479"/>
                  <a:gd name="connsiteY56" fmla="*/ 295765 h 2231716"/>
                  <a:gd name="connsiteX57" fmla="*/ 68703 w 501479"/>
                  <a:gd name="connsiteY57" fmla="*/ 185614 h 2231716"/>
                  <a:gd name="connsiteX58" fmla="*/ 208262 w 501479"/>
                  <a:gd name="connsiteY58" fmla="*/ 149843 h 2231716"/>
                  <a:gd name="connsiteX59" fmla="*/ 241521 w 501479"/>
                  <a:gd name="connsiteY59" fmla="*/ 214231 h 2231716"/>
                  <a:gd name="connsiteX60" fmla="*/ 299701 w 501479"/>
                  <a:gd name="connsiteY60" fmla="*/ 266885 h 2231716"/>
                  <a:gd name="connsiteX61" fmla="*/ 359920 w 501479"/>
                  <a:gd name="connsiteY61" fmla="*/ 202444 h 2231716"/>
                  <a:gd name="connsiteX62" fmla="*/ 332619 w 501479"/>
                  <a:gd name="connsiteY62" fmla="*/ 149842 h 2231716"/>
                  <a:gd name="connsiteX63" fmla="*/ 288728 w 501479"/>
                  <a:gd name="connsiteY63" fmla="*/ 164472 h 2231716"/>
                  <a:gd name="connsiteX64" fmla="*/ 244837 w 501479"/>
                  <a:gd name="connsiteY64" fmla="*/ 109608 h 2231716"/>
                  <a:gd name="connsiteX65" fmla="*/ 89684 w 501479"/>
                  <a:gd name="connsiteY65" fmla="*/ 82192 h 2231716"/>
                  <a:gd name="connsiteX66" fmla="*/ 41866 w 501479"/>
                  <a:gd name="connsiteY66" fmla="*/ 4148 h 2231716"/>
                  <a:gd name="connsiteX67" fmla="*/ 1386 w 501479"/>
                  <a:gd name="connsiteY6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43607 w 501479"/>
                  <a:gd name="connsiteY39" fmla="*/ 1219690 h 2231716"/>
                  <a:gd name="connsiteX40" fmla="*/ 383750 w 501479"/>
                  <a:gd name="connsiteY40" fmla="*/ 1219690 h 2231716"/>
                  <a:gd name="connsiteX41" fmla="*/ 380168 w 501479"/>
                  <a:gd name="connsiteY41" fmla="*/ 1159340 h 2231716"/>
                  <a:gd name="connsiteX42" fmla="*/ 380168 w 501479"/>
                  <a:gd name="connsiteY42" fmla="*/ 1013036 h 2231716"/>
                  <a:gd name="connsiteX43" fmla="*/ 314331 w 501479"/>
                  <a:gd name="connsiteY43" fmla="*/ 926701 h 2231716"/>
                  <a:gd name="connsiteX44" fmla="*/ 193631 w 501479"/>
                  <a:gd name="connsiteY44" fmla="*/ 877704 h 2231716"/>
                  <a:gd name="connsiteX45" fmla="*/ 158461 w 501479"/>
                  <a:gd name="connsiteY45" fmla="*/ 752206 h 2231716"/>
                  <a:gd name="connsiteX46" fmla="*/ 182658 w 501479"/>
                  <a:gd name="connsiteY46" fmla="*/ 607042 h 2231716"/>
                  <a:gd name="connsiteX47" fmla="*/ 219234 w 501479"/>
                  <a:gd name="connsiteY47" fmla="*/ 511944 h 2231716"/>
                  <a:gd name="connsiteX48" fmla="*/ 291109 w 501479"/>
                  <a:gd name="connsiteY48" fmla="*/ 515602 h 2231716"/>
                  <a:gd name="connsiteX49" fmla="*/ 383826 w 501479"/>
                  <a:gd name="connsiteY49" fmla="*/ 468053 h 2231716"/>
                  <a:gd name="connsiteX50" fmla="*/ 453320 w 501479"/>
                  <a:gd name="connsiteY50" fmla="*/ 479026 h 2231716"/>
                  <a:gd name="connsiteX51" fmla="*/ 478220 w 501479"/>
                  <a:gd name="connsiteY51" fmla="*/ 410007 h 2231716"/>
                  <a:gd name="connsiteX52" fmla="*/ 427717 w 501479"/>
                  <a:gd name="connsiteY52" fmla="*/ 369298 h 2231716"/>
                  <a:gd name="connsiteX53" fmla="*/ 369195 w 501479"/>
                  <a:gd name="connsiteY53" fmla="*/ 435135 h 2231716"/>
                  <a:gd name="connsiteX54" fmla="*/ 195840 w 501479"/>
                  <a:gd name="connsiteY54" fmla="*/ 458699 h 2231716"/>
                  <a:gd name="connsiteX55" fmla="*/ 142424 w 501479"/>
                  <a:gd name="connsiteY55" fmla="*/ 380271 h 2231716"/>
                  <a:gd name="connsiteX56" fmla="*/ 98628 w 501479"/>
                  <a:gd name="connsiteY56" fmla="*/ 295765 h 2231716"/>
                  <a:gd name="connsiteX57" fmla="*/ 68703 w 501479"/>
                  <a:gd name="connsiteY57" fmla="*/ 185614 h 2231716"/>
                  <a:gd name="connsiteX58" fmla="*/ 208262 w 501479"/>
                  <a:gd name="connsiteY58" fmla="*/ 149843 h 2231716"/>
                  <a:gd name="connsiteX59" fmla="*/ 241521 w 501479"/>
                  <a:gd name="connsiteY59" fmla="*/ 214231 h 2231716"/>
                  <a:gd name="connsiteX60" fmla="*/ 299701 w 501479"/>
                  <a:gd name="connsiteY60" fmla="*/ 266885 h 2231716"/>
                  <a:gd name="connsiteX61" fmla="*/ 359920 w 501479"/>
                  <a:gd name="connsiteY61" fmla="*/ 202444 h 2231716"/>
                  <a:gd name="connsiteX62" fmla="*/ 332619 w 501479"/>
                  <a:gd name="connsiteY62" fmla="*/ 149842 h 2231716"/>
                  <a:gd name="connsiteX63" fmla="*/ 288728 w 501479"/>
                  <a:gd name="connsiteY63" fmla="*/ 164472 h 2231716"/>
                  <a:gd name="connsiteX64" fmla="*/ 244837 w 501479"/>
                  <a:gd name="connsiteY64" fmla="*/ 109608 h 2231716"/>
                  <a:gd name="connsiteX65" fmla="*/ 89684 w 501479"/>
                  <a:gd name="connsiteY65" fmla="*/ 82192 h 2231716"/>
                  <a:gd name="connsiteX66" fmla="*/ 41866 w 501479"/>
                  <a:gd name="connsiteY66" fmla="*/ 4148 h 2231716"/>
                  <a:gd name="connsiteX67" fmla="*/ 1386 w 501479"/>
                  <a:gd name="connsiteY6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43607 w 501479"/>
                  <a:gd name="connsiteY39" fmla="*/ 1219690 h 2231716"/>
                  <a:gd name="connsiteX40" fmla="*/ 383750 w 501479"/>
                  <a:gd name="connsiteY40" fmla="*/ 1219690 h 2231716"/>
                  <a:gd name="connsiteX41" fmla="*/ 380168 w 501479"/>
                  <a:gd name="connsiteY41" fmla="*/ 1159340 h 2231716"/>
                  <a:gd name="connsiteX42" fmla="*/ 380168 w 501479"/>
                  <a:gd name="connsiteY42" fmla="*/ 1013036 h 2231716"/>
                  <a:gd name="connsiteX43" fmla="*/ 314331 w 501479"/>
                  <a:gd name="connsiteY43" fmla="*/ 926701 h 2231716"/>
                  <a:gd name="connsiteX44" fmla="*/ 193631 w 501479"/>
                  <a:gd name="connsiteY44" fmla="*/ 877704 h 2231716"/>
                  <a:gd name="connsiteX45" fmla="*/ 158461 w 501479"/>
                  <a:gd name="connsiteY45" fmla="*/ 752206 h 2231716"/>
                  <a:gd name="connsiteX46" fmla="*/ 182658 w 501479"/>
                  <a:gd name="connsiteY46" fmla="*/ 607042 h 2231716"/>
                  <a:gd name="connsiteX47" fmla="*/ 219234 w 501479"/>
                  <a:gd name="connsiteY47" fmla="*/ 511944 h 2231716"/>
                  <a:gd name="connsiteX48" fmla="*/ 291109 w 501479"/>
                  <a:gd name="connsiteY48" fmla="*/ 515602 h 2231716"/>
                  <a:gd name="connsiteX49" fmla="*/ 383826 w 501479"/>
                  <a:gd name="connsiteY49" fmla="*/ 468053 h 2231716"/>
                  <a:gd name="connsiteX50" fmla="*/ 453320 w 501479"/>
                  <a:gd name="connsiteY50" fmla="*/ 479026 h 2231716"/>
                  <a:gd name="connsiteX51" fmla="*/ 478220 w 501479"/>
                  <a:gd name="connsiteY51" fmla="*/ 410007 h 2231716"/>
                  <a:gd name="connsiteX52" fmla="*/ 427717 w 501479"/>
                  <a:gd name="connsiteY52" fmla="*/ 369298 h 2231716"/>
                  <a:gd name="connsiteX53" fmla="*/ 369195 w 501479"/>
                  <a:gd name="connsiteY53" fmla="*/ 435135 h 2231716"/>
                  <a:gd name="connsiteX54" fmla="*/ 195840 w 501479"/>
                  <a:gd name="connsiteY54" fmla="*/ 458699 h 2231716"/>
                  <a:gd name="connsiteX55" fmla="*/ 142424 w 501479"/>
                  <a:gd name="connsiteY55" fmla="*/ 380271 h 2231716"/>
                  <a:gd name="connsiteX56" fmla="*/ 98628 w 501479"/>
                  <a:gd name="connsiteY56" fmla="*/ 295765 h 2231716"/>
                  <a:gd name="connsiteX57" fmla="*/ 68703 w 501479"/>
                  <a:gd name="connsiteY57" fmla="*/ 185614 h 2231716"/>
                  <a:gd name="connsiteX58" fmla="*/ 208262 w 501479"/>
                  <a:gd name="connsiteY58" fmla="*/ 149843 h 2231716"/>
                  <a:gd name="connsiteX59" fmla="*/ 241521 w 501479"/>
                  <a:gd name="connsiteY59" fmla="*/ 214231 h 2231716"/>
                  <a:gd name="connsiteX60" fmla="*/ 299701 w 501479"/>
                  <a:gd name="connsiteY60" fmla="*/ 266885 h 2231716"/>
                  <a:gd name="connsiteX61" fmla="*/ 359920 w 501479"/>
                  <a:gd name="connsiteY61" fmla="*/ 202444 h 2231716"/>
                  <a:gd name="connsiteX62" fmla="*/ 332619 w 501479"/>
                  <a:gd name="connsiteY62" fmla="*/ 149842 h 2231716"/>
                  <a:gd name="connsiteX63" fmla="*/ 288728 w 501479"/>
                  <a:gd name="connsiteY63" fmla="*/ 164472 h 2231716"/>
                  <a:gd name="connsiteX64" fmla="*/ 244837 w 501479"/>
                  <a:gd name="connsiteY64" fmla="*/ 109608 h 2231716"/>
                  <a:gd name="connsiteX65" fmla="*/ 89684 w 501479"/>
                  <a:gd name="connsiteY65" fmla="*/ 82192 h 2231716"/>
                  <a:gd name="connsiteX66" fmla="*/ 41866 w 501479"/>
                  <a:gd name="connsiteY66" fmla="*/ 4148 h 2231716"/>
                  <a:gd name="connsiteX67" fmla="*/ 1386 w 501479"/>
                  <a:gd name="connsiteY6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43607 w 501479"/>
                  <a:gd name="connsiteY39" fmla="*/ 1219690 h 2231716"/>
                  <a:gd name="connsiteX40" fmla="*/ 383750 w 501479"/>
                  <a:gd name="connsiteY40" fmla="*/ 1219690 h 2231716"/>
                  <a:gd name="connsiteX41" fmla="*/ 380168 w 501479"/>
                  <a:gd name="connsiteY41" fmla="*/ 1159340 h 2231716"/>
                  <a:gd name="connsiteX42" fmla="*/ 380168 w 501479"/>
                  <a:gd name="connsiteY42" fmla="*/ 1013036 h 2231716"/>
                  <a:gd name="connsiteX43" fmla="*/ 314331 w 501479"/>
                  <a:gd name="connsiteY43" fmla="*/ 926701 h 2231716"/>
                  <a:gd name="connsiteX44" fmla="*/ 193631 w 501479"/>
                  <a:gd name="connsiteY44" fmla="*/ 877704 h 2231716"/>
                  <a:gd name="connsiteX45" fmla="*/ 158461 w 501479"/>
                  <a:gd name="connsiteY45" fmla="*/ 752206 h 2231716"/>
                  <a:gd name="connsiteX46" fmla="*/ 182658 w 501479"/>
                  <a:gd name="connsiteY46" fmla="*/ 607042 h 2231716"/>
                  <a:gd name="connsiteX47" fmla="*/ 219234 w 501479"/>
                  <a:gd name="connsiteY47" fmla="*/ 511944 h 2231716"/>
                  <a:gd name="connsiteX48" fmla="*/ 291109 w 501479"/>
                  <a:gd name="connsiteY48" fmla="*/ 515602 h 2231716"/>
                  <a:gd name="connsiteX49" fmla="*/ 383826 w 501479"/>
                  <a:gd name="connsiteY49" fmla="*/ 468053 h 2231716"/>
                  <a:gd name="connsiteX50" fmla="*/ 453320 w 501479"/>
                  <a:gd name="connsiteY50" fmla="*/ 479026 h 2231716"/>
                  <a:gd name="connsiteX51" fmla="*/ 478220 w 501479"/>
                  <a:gd name="connsiteY51" fmla="*/ 410007 h 2231716"/>
                  <a:gd name="connsiteX52" fmla="*/ 427717 w 501479"/>
                  <a:gd name="connsiteY52" fmla="*/ 369298 h 2231716"/>
                  <a:gd name="connsiteX53" fmla="*/ 369195 w 501479"/>
                  <a:gd name="connsiteY53" fmla="*/ 435135 h 2231716"/>
                  <a:gd name="connsiteX54" fmla="*/ 195840 w 501479"/>
                  <a:gd name="connsiteY54" fmla="*/ 458699 h 2231716"/>
                  <a:gd name="connsiteX55" fmla="*/ 142424 w 501479"/>
                  <a:gd name="connsiteY55" fmla="*/ 380271 h 2231716"/>
                  <a:gd name="connsiteX56" fmla="*/ 98628 w 501479"/>
                  <a:gd name="connsiteY56" fmla="*/ 295765 h 2231716"/>
                  <a:gd name="connsiteX57" fmla="*/ 68703 w 501479"/>
                  <a:gd name="connsiteY57" fmla="*/ 185614 h 2231716"/>
                  <a:gd name="connsiteX58" fmla="*/ 208262 w 501479"/>
                  <a:gd name="connsiteY58" fmla="*/ 149843 h 2231716"/>
                  <a:gd name="connsiteX59" fmla="*/ 241521 w 501479"/>
                  <a:gd name="connsiteY59" fmla="*/ 214231 h 2231716"/>
                  <a:gd name="connsiteX60" fmla="*/ 299701 w 501479"/>
                  <a:gd name="connsiteY60" fmla="*/ 266885 h 2231716"/>
                  <a:gd name="connsiteX61" fmla="*/ 359920 w 501479"/>
                  <a:gd name="connsiteY61" fmla="*/ 202444 h 2231716"/>
                  <a:gd name="connsiteX62" fmla="*/ 332619 w 501479"/>
                  <a:gd name="connsiteY62" fmla="*/ 149842 h 2231716"/>
                  <a:gd name="connsiteX63" fmla="*/ 288728 w 501479"/>
                  <a:gd name="connsiteY63" fmla="*/ 164472 h 2231716"/>
                  <a:gd name="connsiteX64" fmla="*/ 244837 w 501479"/>
                  <a:gd name="connsiteY64" fmla="*/ 109608 h 2231716"/>
                  <a:gd name="connsiteX65" fmla="*/ 89684 w 501479"/>
                  <a:gd name="connsiteY65" fmla="*/ 82192 h 2231716"/>
                  <a:gd name="connsiteX66" fmla="*/ 41866 w 501479"/>
                  <a:gd name="connsiteY66" fmla="*/ 4148 h 2231716"/>
                  <a:gd name="connsiteX67" fmla="*/ 1386 w 501479"/>
                  <a:gd name="connsiteY6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43607 w 501479"/>
                  <a:gd name="connsiteY39" fmla="*/ 1219690 h 2231716"/>
                  <a:gd name="connsiteX40" fmla="*/ 383750 w 501479"/>
                  <a:gd name="connsiteY40" fmla="*/ 1219690 h 2231716"/>
                  <a:gd name="connsiteX41" fmla="*/ 380168 w 501479"/>
                  <a:gd name="connsiteY41" fmla="*/ 1159340 h 2231716"/>
                  <a:gd name="connsiteX42" fmla="*/ 380168 w 501479"/>
                  <a:gd name="connsiteY42" fmla="*/ 1013036 h 2231716"/>
                  <a:gd name="connsiteX43" fmla="*/ 314331 w 501479"/>
                  <a:gd name="connsiteY43" fmla="*/ 926701 h 2231716"/>
                  <a:gd name="connsiteX44" fmla="*/ 193631 w 501479"/>
                  <a:gd name="connsiteY44" fmla="*/ 877704 h 2231716"/>
                  <a:gd name="connsiteX45" fmla="*/ 158461 w 501479"/>
                  <a:gd name="connsiteY45" fmla="*/ 752206 h 2231716"/>
                  <a:gd name="connsiteX46" fmla="*/ 182658 w 501479"/>
                  <a:gd name="connsiteY46" fmla="*/ 607042 h 2231716"/>
                  <a:gd name="connsiteX47" fmla="*/ 219234 w 501479"/>
                  <a:gd name="connsiteY47" fmla="*/ 511944 h 2231716"/>
                  <a:gd name="connsiteX48" fmla="*/ 291109 w 501479"/>
                  <a:gd name="connsiteY48" fmla="*/ 515602 h 2231716"/>
                  <a:gd name="connsiteX49" fmla="*/ 383826 w 501479"/>
                  <a:gd name="connsiteY49" fmla="*/ 468053 h 2231716"/>
                  <a:gd name="connsiteX50" fmla="*/ 453320 w 501479"/>
                  <a:gd name="connsiteY50" fmla="*/ 479026 h 2231716"/>
                  <a:gd name="connsiteX51" fmla="*/ 478220 w 501479"/>
                  <a:gd name="connsiteY51" fmla="*/ 410007 h 2231716"/>
                  <a:gd name="connsiteX52" fmla="*/ 427717 w 501479"/>
                  <a:gd name="connsiteY52" fmla="*/ 369298 h 2231716"/>
                  <a:gd name="connsiteX53" fmla="*/ 369195 w 501479"/>
                  <a:gd name="connsiteY53" fmla="*/ 435135 h 2231716"/>
                  <a:gd name="connsiteX54" fmla="*/ 195840 w 501479"/>
                  <a:gd name="connsiteY54" fmla="*/ 458699 h 2231716"/>
                  <a:gd name="connsiteX55" fmla="*/ 142424 w 501479"/>
                  <a:gd name="connsiteY55" fmla="*/ 380271 h 2231716"/>
                  <a:gd name="connsiteX56" fmla="*/ 98628 w 501479"/>
                  <a:gd name="connsiteY56" fmla="*/ 295765 h 2231716"/>
                  <a:gd name="connsiteX57" fmla="*/ 68703 w 501479"/>
                  <a:gd name="connsiteY57" fmla="*/ 185614 h 2231716"/>
                  <a:gd name="connsiteX58" fmla="*/ 208262 w 501479"/>
                  <a:gd name="connsiteY58" fmla="*/ 149843 h 2231716"/>
                  <a:gd name="connsiteX59" fmla="*/ 241521 w 501479"/>
                  <a:gd name="connsiteY59" fmla="*/ 214231 h 2231716"/>
                  <a:gd name="connsiteX60" fmla="*/ 299701 w 501479"/>
                  <a:gd name="connsiteY60" fmla="*/ 266885 h 2231716"/>
                  <a:gd name="connsiteX61" fmla="*/ 359920 w 501479"/>
                  <a:gd name="connsiteY61" fmla="*/ 202444 h 2231716"/>
                  <a:gd name="connsiteX62" fmla="*/ 332619 w 501479"/>
                  <a:gd name="connsiteY62" fmla="*/ 149842 h 2231716"/>
                  <a:gd name="connsiteX63" fmla="*/ 288728 w 501479"/>
                  <a:gd name="connsiteY63" fmla="*/ 164472 h 2231716"/>
                  <a:gd name="connsiteX64" fmla="*/ 244837 w 501479"/>
                  <a:gd name="connsiteY64" fmla="*/ 109608 h 2231716"/>
                  <a:gd name="connsiteX65" fmla="*/ 89684 w 501479"/>
                  <a:gd name="connsiteY65" fmla="*/ 82192 h 2231716"/>
                  <a:gd name="connsiteX66" fmla="*/ 41866 w 501479"/>
                  <a:gd name="connsiteY66" fmla="*/ 4148 h 2231716"/>
                  <a:gd name="connsiteX67" fmla="*/ 1386 w 501479"/>
                  <a:gd name="connsiteY6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48837 w 501479"/>
                  <a:gd name="connsiteY27" fmla="*/ 144905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48837 w 501479"/>
                  <a:gd name="connsiteY27" fmla="*/ 144905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48837 w 501479"/>
                  <a:gd name="connsiteY27" fmla="*/ 144905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48837 w 501479"/>
                  <a:gd name="connsiteY27" fmla="*/ 144905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498246"/>
                  <a:gd name="connsiteY0" fmla="*/ 107077 h 2231716"/>
                  <a:gd name="connsiteX1" fmla="*/ 48710 w 498246"/>
                  <a:gd name="connsiteY1" fmla="*/ 337080 h 2231716"/>
                  <a:gd name="connsiteX2" fmla="*/ 110115 w 498246"/>
                  <a:gd name="connsiteY2" fmla="*/ 537548 h 2231716"/>
                  <a:gd name="connsiteX3" fmla="*/ 77587 w 498246"/>
                  <a:gd name="connsiteY3" fmla="*/ 838691 h 2231716"/>
                  <a:gd name="connsiteX4" fmla="*/ 1386 w 498246"/>
                  <a:gd name="connsiteY4" fmla="*/ 1448291 h 2231716"/>
                  <a:gd name="connsiteX5" fmla="*/ 69272 w 498246"/>
                  <a:gd name="connsiteY5" fmla="*/ 1806736 h 2231716"/>
                  <a:gd name="connsiteX6" fmla="*/ 65292 w 498246"/>
                  <a:gd name="connsiteY6" fmla="*/ 1963186 h 2231716"/>
                  <a:gd name="connsiteX7" fmla="*/ 200946 w 498246"/>
                  <a:gd name="connsiteY7" fmla="*/ 2040822 h 2231716"/>
                  <a:gd name="connsiteX8" fmla="*/ 186315 w 498246"/>
                  <a:gd name="connsiteY8" fmla="*/ 2157865 h 2231716"/>
                  <a:gd name="connsiteX9" fmla="*/ 321647 w 498246"/>
                  <a:gd name="connsiteY9" fmla="*/ 2223702 h 2231716"/>
                  <a:gd name="connsiteX10" fmla="*/ 388463 w 498246"/>
                  <a:gd name="connsiteY10" fmla="*/ 2109781 h 2231716"/>
                  <a:gd name="connsiteX11" fmla="*/ 387483 w 498246"/>
                  <a:gd name="connsiteY11" fmla="*/ 2026191 h 2231716"/>
                  <a:gd name="connsiteX12" fmla="*/ 288728 w 498246"/>
                  <a:gd name="connsiteY12" fmla="*/ 1996930 h 2231716"/>
                  <a:gd name="connsiteX13" fmla="*/ 164370 w 498246"/>
                  <a:gd name="connsiteY13" fmla="*/ 1989615 h 2231716"/>
                  <a:gd name="connsiteX14" fmla="*/ 127794 w 498246"/>
                  <a:gd name="connsiteY14" fmla="*/ 1876229 h 2231716"/>
                  <a:gd name="connsiteX15" fmla="*/ 147241 w 498246"/>
                  <a:gd name="connsiteY15" fmla="*/ 1767583 h 2231716"/>
                  <a:gd name="connsiteX16" fmla="*/ 54642 w 498246"/>
                  <a:gd name="connsiteY16" fmla="*/ 1561676 h 2231716"/>
                  <a:gd name="connsiteX17" fmla="*/ 160712 w 498246"/>
                  <a:gd name="connsiteY17" fmla="*/ 1495839 h 2231716"/>
                  <a:gd name="connsiteX18" fmla="*/ 255810 w 498246"/>
                  <a:gd name="connsiteY18" fmla="*/ 1565333 h 2231716"/>
                  <a:gd name="connsiteX19" fmla="*/ 307016 w 498246"/>
                  <a:gd name="connsiteY19" fmla="*/ 1671404 h 2231716"/>
                  <a:gd name="connsiteX20" fmla="*/ 376511 w 498246"/>
                  <a:gd name="connsiteY20" fmla="*/ 1697007 h 2231716"/>
                  <a:gd name="connsiteX21" fmla="*/ 431374 w 498246"/>
                  <a:gd name="connsiteY21" fmla="*/ 1748213 h 2231716"/>
                  <a:gd name="connsiteX22" fmla="*/ 488791 w 498246"/>
                  <a:gd name="connsiteY22" fmla="*/ 1700074 h 2231716"/>
                  <a:gd name="connsiteX23" fmla="*/ 478923 w 498246"/>
                  <a:gd name="connsiteY23" fmla="*/ 1601909 h 2231716"/>
                  <a:gd name="connsiteX24" fmla="*/ 372853 w 498246"/>
                  <a:gd name="connsiteY24" fmla="*/ 1638485 h 2231716"/>
                  <a:gd name="connsiteX25" fmla="*/ 343592 w 498246"/>
                  <a:gd name="connsiteY25" fmla="*/ 1612882 h 2231716"/>
                  <a:gd name="connsiteX26" fmla="*/ 277755 w 498246"/>
                  <a:gd name="connsiteY26" fmla="*/ 1510469 h 2231716"/>
                  <a:gd name="connsiteX27" fmla="*/ 248837 w 498246"/>
                  <a:gd name="connsiteY27" fmla="*/ 1449052 h 2231716"/>
                  <a:gd name="connsiteX28" fmla="*/ 175343 w 498246"/>
                  <a:gd name="connsiteY28" fmla="*/ 1440975 h 2231716"/>
                  <a:gd name="connsiteX29" fmla="*/ 80245 w 498246"/>
                  <a:gd name="connsiteY29" fmla="*/ 1393426 h 2231716"/>
                  <a:gd name="connsiteX30" fmla="*/ 80245 w 498246"/>
                  <a:gd name="connsiteY30" fmla="*/ 1219690 h 2231716"/>
                  <a:gd name="connsiteX31" fmla="*/ 124136 w 498246"/>
                  <a:gd name="connsiteY31" fmla="*/ 1122764 h 2231716"/>
                  <a:gd name="connsiteX32" fmla="*/ 124136 w 498246"/>
                  <a:gd name="connsiteY32" fmla="*/ 1045954 h 2231716"/>
                  <a:gd name="connsiteX33" fmla="*/ 158461 w 498246"/>
                  <a:gd name="connsiteY33" fmla="*/ 970989 h 2231716"/>
                  <a:gd name="connsiteX34" fmla="*/ 252152 w 498246"/>
                  <a:gd name="connsiteY34" fmla="*/ 939884 h 2231716"/>
                  <a:gd name="connsiteX35" fmla="*/ 347250 w 498246"/>
                  <a:gd name="connsiteY35" fmla="*/ 1045954 h 2231716"/>
                  <a:gd name="connsiteX36" fmla="*/ 348660 w 498246"/>
                  <a:gd name="connsiteY36" fmla="*/ 1133965 h 2231716"/>
                  <a:gd name="connsiteX37" fmla="*/ 310560 w 498246"/>
                  <a:gd name="connsiteY37" fmla="*/ 1188734 h 2231716"/>
                  <a:gd name="connsiteX38" fmla="*/ 325305 w 498246"/>
                  <a:gd name="connsiteY38" fmla="*/ 1219690 h 2231716"/>
                  <a:gd name="connsiteX39" fmla="*/ 383750 w 498246"/>
                  <a:gd name="connsiteY39" fmla="*/ 1219690 h 2231716"/>
                  <a:gd name="connsiteX40" fmla="*/ 380168 w 498246"/>
                  <a:gd name="connsiteY40" fmla="*/ 1159340 h 2231716"/>
                  <a:gd name="connsiteX41" fmla="*/ 380168 w 498246"/>
                  <a:gd name="connsiteY41" fmla="*/ 1013036 h 2231716"/>
                  <a:gd name="connsiteX42" fmla="*/ 314331 w 498246"/>
                  <a:gd name="connsiteY42" fmla="*/ 926701 h 2231716"/>
                  <a:gd name="connsiteX43" fmla="*/ 193631 w 498246"/>
                  <a:gd name="connsiteY43" fmla="*/ 877704 h 2231716"/>
                  <a:gd name="connsiteX44" fmla="*/ 158461 w 498246"/>
                  <a:gd name="connsiteY44" fmla="*/ 752206 h 2231716"/>
                  <a:gd name="connsiteX45" fmla="*/ 182658 w 498246"/>
                  <a:gd name="connsiteY45" fmla="*/ 607042 h 2231716"/>
                  <a:gd name="connsiteX46" fmla="*/ 219234 w 498246"/>
                  <a:gd name="connsiteY46" fmla="*/ 511944 h 2231716"/>
                  <a:gd name="connsiteX47" fmla="*/ 291109 w 498246"/>
                  <a:gd name="connsiteY47" fmla="*/ 515602 h 2231716"/>
                  <a:gd name="connsiteX48" fmla="*/ 383826 w 498246"/>
                  <a:gd name="connsiteY48" fmla="*/ 468053 h 2231716"/>
                  <a:gd name="connsiteX49" fmla="*/ 453320 w 498246"/>
                  <a:gd name="connsiteY49" fmla="*/ 479026 h 2231716"/>
                  <a:gd name="connsiteX50" fmla="*/ 478220 w 498246"/>
                  <a:gd name="connsiteY50" fmla="*/ 410007 h 2231716"/>
                  <a:gd name="connsiteX51" fmla="*/ 427717 w 498246"/>
                  <a:gd name="connsiteY51" fmla="*/ 369298 h 2231716"/>
                  <a:gd name="connsiteX52" fmla="*/ 369195 w 498246"/>
                  <a:gd name="connsiteY52" fmla="*/ 435135 h 2231716"/>
                  <a:gd name="connsiteX53" fmla="*/ 195840 w 498246"/>
                  <a:gd name="connsiteY53" fmla="*/ 458699 h 2231716"/>
                  <a:gd name="connsiteX54" fmla="*/ 142424 w 498246"/>
                  <a:gd name="connsiteY54" fmla="*/ 380271 h 2231716"/>
                  <a:gd name="connsiteX55" fmla="*/ 98628 w 498246"/>
                  <a:gd name="connsiteY55" fmla="*/ 295765 h 2231716"/>
                  <a:gd name="connsiteX56" fmla="*/ 68703 w 498246"/>
                  <a:gd name="connsiteY56" fmla="*/ 185614 h 2231716"/>
                  <a:gd name="connsiteX57" fmla="*/ 208262 w 498246"/>
                  <a:gd name="connsiteY57" fmla="*/ 149843 h 2231716"/>
                  <a:gd name="connsiteX58" fmla="*/ 241521 w 498246"/>
                  <a:gd name="connsiteY58" fmla="*/ 214231 h 2231716"/>
                  <a:gd name="connsiteX59" fmla="*/ 299701 w 498246"/>
                  <a:gd name="connsiteY59" fmla="*/ 266885 h 2231716"/>
                  <a:gd name="connsiteX60" fmla="*/ 359920 w 498246"/>
                  <a:gd name="connsiteY60" fmla="*/ 202444 h 2231716"/>
                  <a:gd name="connsiteX61" fmla="*/ 332619 w 498246"/>
                  <a:gd name="connsiteY61" fmla="*/ 149842 h 2231716"/>
                  <a:gd name="connsiteX62" fmla="*/ 288728 w 498246"/>
                  <a:gd name="connsiteY62" fmla="*/ 164472 h 2231716"/>
                  <a:gd name="connsiteX63" fmla="*/ 244837 w 498246"/>
                  <a:gd name="connsiteY63" fmla="*/ 109608 h 2231716"/>
                  <a:gd name="connsiteX64" fmla="*/ 89684 w 498246"/>
                  <a:gd name="connsiteY64" fmla="*/ 82192 h 2231716"/>
                  <a:gd name="connsiteX65" fmla="*/ 41866 w 498246"/>
                  <a:gd name="connsiteY65" fmla="*/ 4148 h 2231716"/>
                  <a:gd name="connsiteX66" fmla="*/ 1386 w 498246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31374 w 532435"/>
                  <a:gd name="connsiteY21" fmla="*/ 174821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31374 w 532435"/>
                  <a:gd name="connsiteY21" fmla="*/ 174821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300634 w 532435"/>
                  <a:gd name="connsiteY12" fmla="*/ 1970736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300634 w 532435"/>
                  <a:gd name="connsiteY12" fmla="*/ 1970736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70814 w 532435"/>
                  <a:gd name="connsiteY11" fmla="*/ 2045241 h 2231716"/>
                  <a:gd name="connsiteX12" fmla="*/ 300634 w 532435"/>
                  <a:gd name="connsiteY12" fmla="*/ 1970736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2720 w 532435"/>
                  <a:gd name="connsiteY11" fmla="*/ 2040478 h 2231716"/>
                  <a:gd name="connsiteX12" fmla="*/ 300634 w 532435"/>
                  <a:gd name="connsiteY12" fmla="*/ 1970736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2720 w 532435"/>
                  <a:gd name="connsiteY11" fmla="*/ 2040478 h 2231716"/>
                  <a:gd name="connsiteX12" fmla="*/ 300634 w 532435"/>
                  <a:gd name="connsiteY12" fmla="*/ 1970736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2720 w 532435"/>
                  <a:gd name="connsiteY11" fmla="*/ 2040478 h 2231716"/>
                  <a:gd name="connsiteX12" fmla="*/ 293490 w 532435"/>
                  <a:gd name="connsiteY12" fmla="*/ 1985023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2720 w 532435"/>
                  <a:gd name="connsiteY11" fmla="*/ 2040478 h 2231716"/>
                  <a:gd name="connsiteX12" fmla="*/ 293490 w 532435"/>
                  <a:gd name="connsiteY12" fmla="*/ 1985023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2720 w 532435"/>
                  <a:gd name="connsiteY11" fmla="*/ 2040478 h 2231716"/>
                  <a:gd name="connsiteX12" fmla="*/ 293490 w 532435"/>
                  <a:gd name="connsiteY12" fmla="*/ 1985023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12666"/>
                  <a:gd name="connsiteX1" fmla="*/ 48710 w 532435"/>
                  <a:gd name="connsiteY1" fmla="*/ 337080 h 2212666"/>
                  <a:gd name="connsiteX2" fmla="*/ 110115 w 532435"/>
                  <a:gd name="connsiteY2" fmla="*/ 537548 h 2212666"/>
                  <a:gd name="connsiteX3" fmla="*/ 77587 w 532435"/>
                  <a:gd name="connsiteY3" fmla="*/ 838691 h 2212666"/>
                  <a:gd name="connsiteX4" fmla="*/ 1386 w 532435"/>
                  <a:gd name="connsiteY4" fmla="*/ 1448291 h 2212666"/>
                  <a:gd name="connsiteX5" fmla="*/ 69272 w 532435"/>
                  <a:gd name="connsiteY5" fmla="*/ 1806736 h 2212666"/>
                  <a:gd name="connsiteX6" fmla="*/ 65292 w 532435"/>
                  <a:gd name="connsiteY6" fmla="*/ 1963186 h 2212666"/>
                  <a:gd name="connsiteX7" fmla="*/ 200946 w 532435"/>
                  <a:gd name="connsiteY7" fmla="*/ 2040822 h 2212666"/>
                  <a:gd name="connsiteX8" fmla="*/ 186315 w 532435"/>
                  <a:gd name="connsiteY8" fmla="*/ 2157865 h 2212666"/>
                  <a:gd name="connsiteX9" fmla="*/ 319266 w 532435"/>
                  <a:gd name="connsiteY9" fmla="*/ 2204652 h 2212666"/>
                  <a:gd name="connsiteX10" fmla="*/ 388463 w 532435"/>
                  <a:gd name="connsiteY10" fmla="*/ 2109781 h 2212666"/>
                  <a:gd name="connsiteX11" fmla="*/ 382720 w 532435"/>
                  <a:gd name="connsiteY11" fmla="*/ 2040478 h 2212666"/>
                  <a:gd name="connsiteX12" fmla="*/ 293490 w 532435"/>
                  <a:gd name="connsiteY12" fmla="*/ 1985023 h 2212666"/>
                  <a:gd name="connsiteX13" fmla="*/ 171514 w 532435"/>
                  <a:gd name="connsiteY13" fmla="*/ 1980090 h 2212666"/>
                  <a:gd name="connsiteX14" fmla="*/ 130175 w 532435"/>
                  <a:gd name="connsiteY14" fmla="*/ 1923854 h 2212666"/>
                  <a:gd name="connsiteX15" fmla="*/ 125809 w 532435"/>
                  <a:gd name="connsiteY15" fmla="*/ 1760439 h 2212666"/>
                  <a:gd name="connsiteX16" fmla="*/ 54642 w 532435"/>
                  <a:gd name="connsiteY16" fmla="*/ 1561676 h 2212666"/>
                  <a:gd name="connsiteX17" fmla="*/ 165475 w 532435"/>
                  <a:gd name="connsiteY17" fmla="*/ 1476789 h 2212666"/>
                  <a:gd name="connsiteX18" fmla="*/ 274860 w 532435"/>
                  <a:gd name="connsiteY18" fmla="*/ 1558189 h 2212666"/>
                  <a:gd name="connsiteX19" fmla="*/ 311778 w 532435"/>
                  <a:gd name="connsiteY19" fmla="*/ 1664260 h 2212666"/>
                  <a:gd name="connsiteX20" fmla="*/ 376511 w 532435"/>
                  <a:gd name="connsiteY20" fmla="*/ 1697007 h 2212666"/>
                  <a:gd name="connsiteX21" fmla="*/ 428993 w 532435"/>
                  <a:gd name="connsiteY21" fmla="*/ 1729163 h 2212666"/>
                  <a:gd name="connsiteX22" fmla="*/ 488791 w 532435"/>
                  <a:gd name="connsiteY22" fmla="*/ 1700074 h 2212666"/>
                  <a:gd name="connsiteX23" fmla="*/ 478923 w 532435"/>
                  <a:gd name="connsiteY23" fmla="*/ 1601909 h 2212666"/>
                  <a:gd name="connsiteX24" fmla="*/ 372853 w 532435"/>
                  <a:gd name="connsiteY24" fmla="*/ 1638485 h 2212666"/>
                  <a:gd name="connsiteX25" fmla="*/ 343592 w 532435"/>
                  <a:gd name="connsiteY25" fmla="*/ 1612882 h 2212666"/>
                  <a:gd name="connsiteX26" fmla="*/ 277755 w 532435"/>
                  <a:gd name="connsiteY26" fmla="*/ 1510469 h 2212666"/>
                  <a:gd name="connsiteX27" fmla="*/ 248837 w 532435"/>
                  <a:gd name="connsiteY27" fmla="*/ 1449052 h 2212666"/>
                  <a:gd name="connsiteX28" fmla="*/ 175343 w 532435"/>
                  <a:gd name="connsiteY28" fmla="*/ 1440975 h 2212666"/>
                  <a:gd name="connsiteX29" fmla="*/ 80245 w 532435"/>
                  <a:gd name="connsiteY29" fmla="*/ 1393426 h 2212666"/>
                  <a:gd name="connsiteX30" fmla="*/ 80245 w 532435"/>
                  <a:gd name="connsiteY30" fmla="*/ 1219690 h 2212666"/>
                  <a:gd name="connsiteX31" fmla="*/ 124136 w 532435"/>
                  <a:gd name="connsiteY31" fmla="*/ 1122764 h 2212666"/>
                  <a:gd name="connsiteX32" fmla="*/ 124136 w 532435"/>
                  <a:gd name="connsiteY32" fmla="*/ 1045954 h 2212666"/>
                  <a:gd name="connsiteX33" fmla="*/ 158461 w 532435"/>
                  <a:gd name="connsiteY33" fmla="*/ 970989 h 2212666"/>
                  <a:gd name="connsiteX34" fmla="*/ 252152 w 532435"/>
                  <a:gd name="connsiteY34" fmla="*/ 939884 h 2212666"/>
                  <a:gd name="connsiteX35" fmla="*/ 347250 w 532435"/>
                  <a:gd name="connsiteY35" fmla="*/ 1045954 h 2212666"/>
                  <a:gd name="connsiteX36" fmla="*/ 348660 w 532435"/>
                  <a:gd name="connsiteY36" fmla="*/ 1133965 h 2212666"/>
                  <a:gd name="connsiteX37" fmla="*/ 310560 w 532435"/>
                  <a:gd name="connsiteY37" fmla="*/ 1188734 h 2212666"/>
                  <a:gd name="connsiteX38" fmla="*/ 325305 w 532435"/>
                  <a:gd name="connsiteY38" fmla="*/ 1219690 h 2212666"/>
                  <a:gd name="connsiteX39" fmla="*/ 383750 w 532435"/>
                  <a:gd name="connsiteY39" fmla="*/ 1219690 h 2212666"/>
                  <a:gd name="connsiteX40" fmla="*/ 380168 w 532435"/>
                  <a:gd name="connsiteY40" fmla="*/ 1159340 h 2212666"/>
                  <a:gd name="connsiteX41" fmla="*/ 380168 w 532435"/>
                  <a:gd name="connsiteY41" fmla="*/ 1013036 h 2212666"/>
                  <a:gd name="connsiteX42" fmla="*/ 314331 w 532435"/>
                  <a:gd name="connsiteY42" fmla="*/ 926701 h 2212666"/>
                  <a:gd name="connsiteX43" fmla="*/ 193631 w 532435"/>
                  <a:gd name="connsiteY43" fmla="*/ 877704 h 2212666"/>
                  <a:gd name="connsiteX44" fmla="*/ 158461 w 532435"/>
                  <a:gd name="connsiteY44" fmla="*/ 752206 h 2212666"/>
                  <a:gd name="connsiteX45" fmla="*/ 182658 w 532435"/>
                  <a:gd name="connsiteY45" fmla="*/ 607042 h 2212666"/>
                  <a:gd name="connsiteX46" fmla="*/ 219234 w 532435"/>
                  <a:gd name="connsiteY46" fmla="*/ 511944 h 2212666"/>
                  <a:gd name="connsiteX47" fmla="*/ 291109 w 532435"/>
                  <a:gd name="connsiteY47" fmla="*/ 515602 h 2212666"/>
                  <a:gd name="connsiteX48" fmla="*/ 383826 w 532435"/>
                  <a:gd name="connsiteY48" fmla="*/ 468053 h 2212666"/>
                  <a:gd name="connsiteX49" fmla="*/ 453320 w 532435"/>
                  <a:gd name="connsiteY49" fmla="*/ 479026 h 2212666"/>
                  <a:gd name="connsiteX50" fmla="*/ 478220 w 532435"/>
                  <a:gd name="connsiteY50" fmla="*/ 410007 h 2212666"/>
                  <a:gd name="connsiteX51" fmla="*/ 427717 w 532435"/>
                  <a:gd name="connsiteY51" fmla="*/ 369298 h 2212666"/>
                  <a:gd name="connsiteX52" fmla="*/ 369195 w 532435"/>
                  <a:gd name="connsiteY52" fmla="*/ 435135 h 2212666"/>
                  <a:gd name="connsiteX53" fmla="*/ 195840 w 532435"/>
                  <a:gd name="connsiteY53" fmla="*/ 458699 h 2212666"/>
                  <a:gd name="connsiteX54" fmla="*/ 142424 w 532435"/>
                  <a:gd name="connsiteY54" fmla="*/ 380271 h 2212666"/>
                  <a:gd name="connsiteX55" fmla="*/ 98628 w 532435"/>
                  <a:gd name="connsiteY55" fmla="*/ 295765 h 2212666"/>
                  <a:gd name="connsiteX56" fmla="*/ 68703 w 532435"/>
                  <a:gd name="connsiteY56" fmla="*/ 185614 h 2212666"/>
                  <a:gd name="connsiteX57" fmla="*/ 208262 w 532435"/>
                  <a:gd name="connsiteY57" fmla="*/ 149843 h 2212666"/>
                  <a:gd name="connsiteX58" fmla="*/ 241521 w 532435"/>
                  <a:gd name="connsiteY58" fmla="*/ 214231 h 2212666"/>
                  <a:gd name="connsiteX59" fmla="*/ 299701 w 532435"/>
                  <a:gd name="connsiteY59" fmla="*/ 266885 h 2212666"/>
                  <a:gd name="connsiteX60" fmla="*/ 359920 w 532435"/>
                  <a:gd name="connsiteY60" fmla="*/ 202444 h 2212666"/>
                  <a:gd name="connsiteX61" fmla="*/ 332619 w 532435"/>
                  <a:gd name="connsiteY61" fmla="*/ 149842 h 2212666"/>
                  <a:gd name="connsiteX62" fmla="*/ 288728 w 532435"/>
                  <a:gd name="connsiteY62" fmla="*/ 164472 h 2212666"/>
                  <a:gd name="connsiteX63" fmla="*/ 244837 w 532435"/>
                  <a:gd name="connsiteY63" fmla="*/ 109608 h 2212666"/>
                  <a:gd name="connsiteX64" fmla="*/ 89684 w 532435"/>
                  <a:gd name="connsiteY64" fmla="*/ 82192 h 2212666"/>
                  <a:gd name="connsiteX65" fmla="*/ 41866 w 532435"/>
                  <a:gd name="connsiteY65" fmla="*/ 4148 h 2212666"/>
                  <a:gd name="connsiteX66" fmla="*/ 1386 w 532435"/>
                  <a:gd name="connsiteY66" fmla="*/ 107077 h 2212666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189040 w 532435"/>
                  <a:gd name="connsiteY7" fmla="*/ 2045585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189040 w 532435"/>
                  <a:gd name="connsiteY7" fmla="*/ 2045585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189040 w 532435"/>
                  <a:gd name="connsiteY7" fmla="*/ 2045585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189040 w 532435"/>
                  <a:gd name="connsiteY7" fmla="*/ 2045585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8253 w 532435"/>
                  <a:gd name="connsiteY47" fmla="*/ 508458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189040 w 532435"/>
                  <a:gd name="connsiteY7" fmla="*/ 2045585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8253 w 532435"/>
                  <a:gd name="connsiteY47" fmla="*/ 494171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4713 w 535762"/>
                  <a:gd name="connsiteY0" fmla="*/ 107077 h 2211872"/>
                  <a:gd name="connsiteX1" fmla="*/ 73468 w 535762"/>
                  <a:gd name="connsiteY1" fmla="*/ 358512 h 2211872"/>
                  <a:gd name="connsiteX2" fmla="*/ 113442 w 535762"/>
                  <a:gd name="connsiteY2" fmla="*/ 537548 h 2211872"/>
                  <a:gd name="connsiteX3" fmla="*/ 80914 w 535762"/>
                  <a:gd name="connsiteY3" fmla="*/ 838691 h 2211872"/>
                  <a:gd name="connsiteX4" fmla="*/ 4713 w 535762"/>
                  <a:gd name="connsiteY4" fmla="*/ 1448291 h 2211872"/>
                  <a:gd name="connsiteX5" fmla="*/ 72599 w 535762"/>
                  <a:gd name="connsiteY5" fmla="*/ 1806736 h 2211872"/>
                  <a:gd name="connsiteX6" fmla="*/ 68619 w 535762"/>
                  <a:gd name="connsiteY6" fmla="*/ 1963186 h 2211872"/>
                  <a:gd name="connsiteX7" fmla="*/ 192367 w 535762"/>
                  <a:gd name="connsiteY7" fmla="*/ 2045585 h 2211872"/>
                  <a:gd name="connsiteX8" fmla="*/ 192023 w 535762"/>
                  <a:gd name="connsiteY8" fmla="*/ 2153102 h 2211872"/>
                  <a:gd name="connsiteX9" fmla="*/ 322593 w 535762"/>
                  <a:gd name="connsiteY9" fmla="*/ 2204652 h 2211872"/>
                  <a:gd name="connsiteX10" fmla="*/ 391790 w 535762"/>
                  <a:gd name="connsiteY10" fmla="*/ 2109781 h 2211872"/>
                  <a:gd name="connsiteX11" fmla="*/ 386047 w 535762"/>
                  <a:gd name="connsiteY11" fmla="*/ 2040478 h 2211872"/>
                  <a:gd name="connsiteX12" fmla="*/ 296817 w 535762"/>
                  <a:gd name="connsiteY12" fmla="*/ 1985023 h 2211872"/>
                  <a:gd name="connsiteX13" fmla="*/ 174841 w 535762"/>
                  <a:gd name="connsiteY13" fmla="*/ 1980090 h 2211872"/>
                  <a:gd name="connsiteX14" fmla="*/ 133502 w 535762"/>
                  <a:gd name="connsiteY14" fmla="*/ 1923854 h 2211872"/>
                  <a:gd name="connsiteX15" fmla="*/ 129136 w 535762"/>
                  <a:gd name="connsiteY15" fmla="*/ 1760439 h 2211872"/>
                  <a:gd name="connsiteX16" fmla="*/ 57969 w 535762"/>
                  <a:gd name="connsiteY16" fmla="*/ 1561676 h 2211872"/>
                  <a:gd name="connsiteX17" fmla="*/ 168802 w 535762"/>
                  <a:gd name="connsiteY17" fmla="*/ 1476789 h 2211872"/>
                  <a:gd name="connsiteX18" fmla="*/ 278187 w 535762"/>
                  <a:gd name="connsiteY18" fmla="*/ 1558189 h 2211872"/>
                  <a:gd name="connsiteX19" fmla="*/ 315105 w 535762"/>
                  <a:gd name="connsiteY19" fmla="*/ 1664260 h 2211872"/>
                  <a:gd name="connsiteX20" fmla="*/ 379838 w 535762"/>
                  <a:gd name="connsiteY20" fmla="*/ 1697007 h 2211872"/>
                  <a:gd name="connsiteX21" fmla="*/ 432320 w 535762"/>
                  <a:gd name="connsiteY21" fmla="*/ 1729163 h 2211872"/>
                  <a:gd name="connsiteX22" fmla="*/ 492118 w 535762"/>
                  <a:gd name="connsiteY22" fmla="*/ 1700074 h 2211872"/>
                  <a:gd name="connsiteX23" fmla="*/ 482250 w 535762"/>
                  <a:gd name="connsiteY23" fmla="*/ 1601909 h 2211872"/>
                  <a:gd name="connsiteX24" fmla="*/ 376180 w 535762"/>
                  <a:gd name="connsiteY24" fmla="*/ 1638485 h 2211872"/>
                  <a:gd name="connsiteX25" fmla="*/ 346919 w 535762"/>
                  <a:gd name="connsiteY25" fmla="*/ 1612882 h 2211872"/>
                  <a:gd name="connsiteX26" fmla="*/ 281082 w 535762"/>
                  <a:gd name="connsiteY26" fmla="*/ 1510469 h 2211872"/>
                  <a:gd name="connsiteX27" fmla="*/ 252164 w 535762"/>
                  <a:gd name="connsiteY27" fmla="*/ 1449052 h 2211872"/>
                  <a:gd name="connsiteX28" fmla="*/ 178670 w 535762"/>
                  <a:gd name="connsiteY28" fmla="*/ 1440975 h 2211872"/>
                  <a:gd name="connsiteX29" fmla="*/ 83572 w 535762"/>
                  <a:gd name="connsiteY29" fmla="*/ 1393426 h 2211872"/>
                  <a:gd name="connsiteX30" fmla="*/ 83572 w 535762"/>
                  <a:gd name="connsiteY30" fmla="*/ 1219690 h 2211872"/>
                  <a:gd name="connsiteX31" fmla="*/ 127463 w 535762"/>
                  <a:gd name="connsiteY31" fmla="*/ 1122764 h 2211872"/>
                  <a:gd name="connsiteX32" fmla="*/ 127463 w 535762"/>
                  <a:gd name="connsiteY32" fmla="*/ 1045954 h 2211872"/>
                  <a:gd name="connsiteX33" fmla="*/ 161788 w 535762"/>
                  <a:gd name="connsiteY33" fmla="*/ 970989 h 2211872"/>
                  <a:gd name="connsiteX34" fmla="*/ 255479 w 535762"/>
                  <a:gd name="connsiteY34" fmla="*/ 939884 h 2211872"/>
                  <a:gd name="connsiteX35" fmla="*/ 350577 w 535762"/>
                  <a:gd name="connsiteY35" fmla="*/ 1045954 h 2211872"/>
                  <a:gd name="connsiteX36" fmla="*/ 351987 w 535762"/>
                  <a:gd name="connsiteY36" fmla="*/ 1133965 h 2211872"/>
                  <a:gd name="connsiteX37" fmla="*/ 313887 w 535762"/>
                  <a:gd name="connsiteY37" fmla="*/ 1188734 h 2211872"/>
                  <a:gd name="connsiteX38" fmla="*/ 328632 w 535762"/>
                  <a:gd name="connsiteY38" fmla="*/ 1219690 h 2211872"/>
                  <a:gd name="connsiteX39" fmla="*/ 387077 w 535762"/>
                  <a:gd name="connsiteY39" fmla="*/ 1219690 h 2211872"/>
                  <a:gd name="connsiteX40" fmla="*/ 383495 w 535762"/>
                  <a:gd name="connsiteY40" fmla="*/ 1159340 h 2211872"/>
                  <a:gd name="connsiteX41" fmla="*/ 383495 w 535762"/>
                  <a:gd name="connsiteY41" fmla="*/ 1013036 h 2211872"/>
                  <a:gd name="connsiteX42" fmla="*/ 317658 w 535762"/>
                  <a:gd name="connsiteY42" fmla="*/ 926701 h 2211872"/>
                  <a:gd name="connsiteX43" fmla="*/ 196958 w 535762"/>
                  <a:gd name="connsiteY43" fmla="*/ 877704 h 2211872"/>
                  <a:gd name="connsiteX44" fmla="*/ 161788 w 535762"/>
                  <a:gd name="connsiteY44" fmla="*/ 752206 h 2211872"/>
                  <a:gd name="connsiteX45" fmla="*/ 185985 w 535762"/>
                  <a:gd name="connsiteY45" fmla="*/ 607042 h 2211872"/>
                  <a:gd name="connsiteX46" fmla="*/ 222561 w 535762"/>
                  <a:gd name="connsiteY46" fmla="*/ 511944 h 2211872"/>
                  <a:gd name="connsiteX47" fmla="*/ 301580 w 535762"/>
                  <a:gd name="connsiteY47" fmla="*/ 494171 h 2211872"/>
                  <a:gd name="connsiteX48" fmla="*/ 387153 w 535762"/>
                  <a:gd name="connsiteY48" fmla="*/ 468053 h 2211872"/>
                  <a:gd name="connsiteX49" fmla="*/ 456647 w 535762"/>
                  <a:gd name="connsiteY49" fmla="*/ 479026 h 2211872"/>
                  <a:gd name="connsiteX50" fmla="*/ 481547 w 535762"/>
                  <a:gd name="connsiteY50" fmla="*/ 410007 h 2211872"/>
                  <a:gd name="connsiteX51" fmla="*/ 431044 w 535762"/>
                  <a:gd name="connsiteY51" fmla="*/ 369298 h 2211872"/>
                  <a:gd name="connsiteX52" fmla="*/ 372522 w 535762"/>
                  <a:gd name="connsiteY52" fmla="*/ 435135 h 2211872"/>
                  <a:gd name="connsiteX53" fmla="*/ 199167 w 535762"/>
                  <a:gd name="connsiteY53" fmla="*/ 458699 h 2211872"/>
                  <a:gd name="connsiteX54" fmla="*/ 145751 w 535762"/>
                  <a:gd name="connsiteY54" fmla="*/ 380271 h 2211872"/>
                  <a:gd name="connsiteX55" fmla="*/ 101955 w 535762"/>
                  <a:gd name="connsiteY55" fmla="*/ 295765 h 2211872"/>
                  <a:gd name="connsiteX56" fmla="*/ 72030 w 535762"/>
                  <a:gd name="connsiteY56" fmla="*/ 185614 h 2211872"/>
                  <a:gd name="connsiteX57" fmla="*/ 211589 w 535762"/>
                  <a:gd name="connsiteY57" fmla="*/ 149843 h 2211872"/>
                  <a:gd name="connsiteX58" fmla="*/ 244848 w 535762"/>
                  <a:gd name="connsiteY58" fmla="*/ 214231 h 2211872"/>
                  <a:gd name="connsiteX59" fmla="*/ 303028 w 535762"/>
                  <a:gd name="connsiteY59" fmla="*/ 266885 h 2211872"/>
                  <a:gd name="connsiteX60" fmla="*/ 363247 w 535762"/>
                  <a:gd name="connsiteY60" fmla="*/ 202444 h 2211872"/>
                  <a:gd name="connsiteX61" fmla="*/ 335946 w 535762"/>
                  <a:gd name="connsiteY61" fmla="*/ 149842 h 2211872"/>
                  <a:gd name="connsiteX62" fmla="*/ 292055 w 535762"/>
                  <a:gd name="connsiteY62" fmla="*/ 164472 h 2211872"/>
                  <a:gd name="connsiteX63" fmla="*/ 248164 w 535762"/>
                  <a:gd name="connsiteY63" fmla="*/ 109608 h 2211872"/>
                  <a:gd name="connsiteX64" fmla="*/ 93011 w 535762"/>
                  <a:gd name="connsiteY64" fmla="*/ 82192 h 2211872"/>
                  <a:gd name="connsiteX65" fmla="*/ 45193 w 535762"/>
                  <a:gd name="connsiteY65" fmla="*/ 4148 h 2211872"/>
                  <a:gd name="connsiteX66" fmla="*/ 4713 w 535762"/>
                  <a:gd name="connsiteY66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86794 w 535479"/>
                  <a:gd name="connsiteY40" fmla="*/ 1219690 h 2211872"/>
                  <a:gd name="connsiteX41" fmla="*/ 383212 w 535479"/>
                  <a:gd name="connsiteY41" fmla="*/ 1159340 h 2211872"/>
                  <a:gd name="connsiteX42" fmla="*/ 383212 w 535479"/>
                  <a:gd name="connsiteY42" fmla="*/ 1013036 h 2211872"/>
                  <a:gd name="connsiteX43" fmla="*/ 317375 w 535479"/>
                  <a:gd name="connsiteY43" fmla="*/ 926701 h 2211872"/>
                  <a:gd name="connsiteX44" fmla="*/ 196675 w 535479"/>
                  <a:gd name="connsiteY44" fmla="*/ 877704 h 2211872"/>
                  <a:gd name="connsiteX45" fmla="*/ 161505 w 535479"/>
                  <a:gd name="connsiteY45" fmla="*/ 752206 h 2211872"/>
                  <a:gd name="connsiteX46" fmla="*/ 185702 w 535479"/>
                  <a:gd name="connsiteY46" fmla="*/ 607042 h 2211872"/>
                  <a:gd name="connsiteX47" fmla="*/ 222278 w 535479"/>
                  <a:gd name="connsiteY47" fmla="*/ 511944 h 2211872"/>
                  <a:gd name="connsiteX48" fmla="*/ 301297 w 535479"/>
                  <a:gd name="connsiteY48" fmla="*/ 494171 h 2211872"/>
                  <a:gd name="connsiteX49" fmla="*/ 386870 w 535479"/>
                  <a:gd name="connsiteY49" fmla="*/ 468053 h 2211872"/>
                  <a:gd name="connsiteX50" fmla="*/ 456364 w 535479"/>
                  <a:gd name="connsiteY50" fmla="*/ 479026 h 2211872"/>
                  <a:gd name="connsiteX51" fmla="*/ 481264 w 535479"/>
                  <a:gd name="connsiteY51" fmla="*/ 410007 h 2211872"/>
                  <a:gd name="connsiteX52" fmla="*/ 430761 w 535479"/>
                  <a:gd name="connsiteY52" fmla="*/ 369298 h 2211872"/>
                  <a:gd name="connsiteX53" fmla="*/ 372239 w 535479"/>
                  <a:gd name="connsiteY53" fmla="*/ 435135 h 2211872"/>
                  <a:gd name="connsiteX54" fmla="*/ 198884 w 535479"/>
                  <a:gd name="connsiteY54" fmla="*/ 458699 h 2211872"/>
                  <a:gd name="connsiteX55" fmla="*/ 145468 w 535479"/>
                  <a:gd name="connsiteY55" fmla="*/ 380271 h 2211872"/>
                  <a:gd name="connsiteX56" fmla="*/ 101672 w 535479"/>
                  <a:gd name="connsiteY56" fmla="*/ 295765 h 2211872"/>
                  <a:gd name="connsiteX57" fmla="*/ 71747 w 535479"/>
                  <a:gd name="connsiteY57" fmla="*/ 185614 h 2211872"/>
                  <a:gd name="connsiteX58" fmla="*/ 211306 w 535479"/>
                  <a:gd name="connsiteY58" fmla="*/ 149843 h 2211872"/>
                  <a:gd name="connsiteX59" fmla="*/ 244565 w 535479"/>
                  <a:gd name="connsiteY59" fmla="*/ 214231 h 2211872"/>
                  <a:gd name="connsiteX60" fmla="*/ 302745 w 535479"/>
                  <a:gd name="connsiteY60" fmla="*/ 266885 h 2211872"/>
                  <a:gd name="connsiteX61" fmla="*/ 362964 w 535479"/>
                  <a:gd name="connsiteY61" fmla="*/ 202444 h 2211872"/>
                  <a:gd name="connsiteX62" fmla="*/ 335663 w 535479"/>
                  <a:gd name="connsiteY62" fmla="*/ 149842 h 2211872"/>
                  <a:gd name="connsiteX63" fmla="*/ 291772 w 535479"/>
                  <a:gd name="connsiteY63" fmla="*/ 164472 h 2211872"/>
                  <a:gd name="connsiteX64" fmla="*/ 247881 w 535479"/>
                  <a:gd name="connsiteY64" fmla="*/ 109608 h 2211872"/>
                  <a:gd name="connsiteX65" fmla="*/ 92728 w 535479"/>
                  <a:gd name="connsiteY65" fmla="*/ 82192 h 2211872"/>
                  <a:gd name="connsiteX66" fmla="*/ 44910 w 535479"/>
                  <a:gd name="connsiteY66" fmla="*/ 4148 h 2211872"/>
                  <a:gd name="connsiteX67" fmla="*/ 4430 w 535479"/>
                  <a:gd name="connsiteY67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86794 w 535479"/>
                  <a:gd name="connsiteY40" fmla="*/ 1219690 h 2211872"/>
                  <a:gd name="connsiteX41" fmla="*/ 383212 w 535479"/>
                  <a:gd name="connsiteY41" fmla="*/ 1159340 h 2211872"/>
                  <a:gd name="connsiteX42" fmla="*/ 383212 w 535479"/>
                  <a:gd name="connsiteY42" fmla="*/ 1013036 h 2211872"/>
                  <a:gd name="connsiteX43" fmla="*/ 317375 w 535479"/>
                  <a:gd name="connsiteY43" fmla="*/ 926701 h 2211872"/>
                  <a:gd name="connsiteX44" fmla="*/ 196675 w 535479"/>
                  <a:gd name="connsiteY44" fmla="*/ 877704 h 2211872"/>
                  <a:gd name="connsiteX45" fmla="*/ 161505 w 535479"/>
                  <a:gd name="connsiteY45" fmla="*/ 752206 h 2211872"/>
                  <a:gd name="connsiteX46" fmla="*/ 185702 w 535479"/>
                  <a:gd name="connsiteY46" fmla="*/ 607042 h 2211872"/>
                  <a:gd name="connsiteX47" fmla="*/ 222278 w 535479"/>
                  <a:gd name="connsiteY47" fmla="*/ 511944 h 2211872"/>
                  <a:gd name="connsiteX48" fmla="*/ 301297 w 535479"/>
                  <a:gd name="connsiteY48" fmla="*/ 494171 h 2211872"/>
                  <a:gd name="connsiteX49" fmla="*/ 386870 w 535479"/>
                  <a:gd name="connsiteY49" fmla="*/ 468053 h 2211872"/>
                  <a:gd name="connsiteX50" fmla="*/ 456364 w 535479"/>
                  <a:gd name="connsiteY50" fmla="*/ 479026 h 2211872"/>
                  <a:gd name="connsiteX51" fmla="*/ 481264 w 535479"/>
                  <a:gd name="connsiteY51" fmla="*/ 410007 h 2211872"/>
                  <a:gd name="connsiteX52" fmla="*/ 430761 w 535479"/>
                  <a:gd name="connsiteY52" fmla="*/ 369298 h 2211872"/>
                  <a:gd name="connsiteX53" fmla="*/ 372239 w 535479"/>
                  <a:gd name="connsiteY53" fmla="*/ 435135 h 2211872"/>
                  <a:gd name="connsiteX54" fmla="*/ 198884 w 535479"/>
                  <a:gd name="connsiteY54" fmla="*/ 458699 h 2211872"/>
                  <a:gd name="connsiteX55" fmla="*/ 145468 w 535479"/>
                  <a:gd name="connsiteY55" fmla="*/ 380271 h 2211872"/>
                  <a:gd name="connsiteX56" fmla="*/ 101672 w 535479"/>
                  <a:gd name="connsiteY56" fmla="*/ 295765 h 2211872"/>
                  <a:gd name="connsiteX57" fmla="*/ 71747 w 535479"/>
                  <a:gd name="connsiteY57" fmla="*/ 185614 h 2211872"/>
                  <a:gd name="connsiteX58" fmla="*/ 211306 w 535479"/>
                  <a:gd name="connsiteY58" fmla="*/ 149843 h 2211872"/>
                  <a:gd name="connsiteX59" fmla="*/ 244565 w 535479"/>
                  <a:gd name="connsiteY59" fmla="*/ 214231 h 2211872"/>
                  <a:gd name="connsiteX60" fmla="*/ 302745 w 535479"/>
                  <a:gd name="connsiteY60" fmla="*/ 266885 h 2211872"/>
                  <a:gd name="connsiteX61" fmla="*/ 362964 w 535479"/>
                  <a:gd name="connsiteY61" fmla="*/ 202444 h 2211872"/>
                  <a:gd name="connsiteX62" fmla="*/ 335663 w 535479"/>
                  <a:gd name="connsiteY62" fmla="*/ 149842 h 2211872"/>
                  <a:gd name="connsiteX63" fmla="*/ 291772 w 535479"/>
                  <a:gd name="connsiteY63" fmla="*/ 164472 h 2211872"/>
                  <a:gd name="connsiteX64" fmla="*/ 247881 w 535479"/>
                  <a:gd name="connsiteY64" fmla="*/ 109608 h 2211872"/>
                  <a:gd name="connsiteX65" fmla="*/ 92728 w 535479"/>
                  <a:gd name="connsiteY65" fmla="*/ 82192 h 2211872"/>
                  <a:gd name="connsiteX66" fmla="*/ 44910 w 535479"/>
                  <a:gd name="connsiteY66" fmla="*/ 4148 h 2211872"/>
                  <a:gd name="connsiteX67" fmla="*/ 4430 w 535479"/>
                  <a:gd name="connsiteY67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4888 w 535479"/>
                  <a:gd name="connsiteY40" fmla="*/ 1219690 h 2211872"/>
                  <a:gd name="connsiteX41" fmla="*/ 383212 w 535479"/>
                  <a:gd name="connsiteY41" fmla="*/ 1159340 h 2211872"/>
                  <a:gd name="connsiteX42" fmla="*/ 383212 w 535479"/>
                  <a:gd name="connsiteY42" fmla="*/ 1013036 h 2211872"/>
                  <a:gd name="connsiteX43" fmla="*/ 317375 w 535479"/>
                  <a:gd name="connsiteY43" fmla="*/ 926701 h 2211872"/>
                  <a:gd name="connsiteX44" fmla="*/ 196675 w 535479"/>
                  <a:gd name="connsiteY44" fmla="*/ 877704 h 2211872"/>
                  <a:gd name="connsiteX45" fmla="*/ 161505 w 535479"/>
                  <a:gd name="connsiteY45" fmla="*/ 752206 h 2211872"/>
                  <a:gd name="connsiteX46" fmla="*/ 185702 w 535479"/>
                  <a:gd name="connsiteY46" fmla="*/ 607042 h 2211872"/>
                  <a:gd name="connsiteX47" fmla="*/ 222278 w 535479"/>
                  <a:gd name="connsiteY47" fmla="*/ 511944 h 2211872"/>
                  <a:gd name="connsiteX48" fmla="*/ 301297 w 535479"/>
                  <a:gd name="connsiteY48" fmla="*/ 494171 h 2211872"/>
                  <a:gd name="connsiteX49" fmla="*/ 386870 w 535479"/>
                  <a:gd name="connsiteY49" fmla="*/ 468053 h 2211872"/>
                  <a:gd name="connsiteX50" fmla="*/ 456364 w 535479"/>
                  <a:gd name="connsiteY50" fmla="*/ 479026 h 2211872"/>
                  <a:gd name="connsiteX51" fmla="*/ 481264 w 535479"/>
                  <a:gd name="connsiteY51" fmla="*/ 410007 h 2211872"/>
                  <a:gd name="connsiteX52" fmla="*/ 430761 w 535479"/>
                  <a:gd name="connsiteY52" fmla="*/ 369298 h 2211872"/>
                  <a:gd name="connsiteX53" fmla="*/ 372239 w 535479"/>
                  <a:gd name="connsiteY53" fmla="*/ 435135 h 2211872"/>
                  <a:gd name="connsiteX54" fmla="*/ 198884 w 535479"/>
                  <a:gd name="connsiteY54" fmla="*/ 458699 h 2211872"/>
                  <a:gd name="connsiteX55" fmla="*/ 145468 w 535479"/>
                  <a:gd name="connsiteY55" fmla="*/ 380271 h 2211872"/>
                  <a:gd name="connsiteX56" fmla="*/ 101672 w 535479"/>
                  <a:gd name="connsiteY56" fmla="*/ 295765 h 2211872"/>
                  <a:gd name="connsiteX57" fmla="*/ 71747 w 535479"/>
                  <a:gd name="connsiteY57" fmla="*/ 185614 h 2211872"/>
                  <a:gd name="connsiteX58" fmla="*/ 211306 w 535479"/>
                  <a:gd name="connsiteY58" fmla="*/ 149843 h 2211872"/>
                  <a:gd name="connsiteX59" fmla="*/ 244565 w 535479"/>
                  <a:gd name="connsiteY59" fmla="*/ 214231 h 2211872"/>
                  <a:gd name="connsiteX60" fmla="*/ 302745 w 535479"/>
                  <a:gd name="connsiteY60" fmla="*/ 266885 h 2211872"/>
                  <a:gd name="connsiteX61" fmla="*/ 362964 w 535479"/>
                  <a:gd name="connsiteY61" fmla="*/ 202444 h 2211872"/>
                  <a:gd name="connsiteX62" fmla="*/ 335663 w 535479"/>
                  <a:gd name="connsiteY62" fmla="*/ 149842 h 2211872"/>
                  <a:gd name="connsiteX63" fmla="*/ 291772 w 535479"/>
                  <a:gd name="connsiteY63" fmla="*/ 164472 h 2211872"/>
                  <a:gd name="connsiteX64" fmla="*/ 247881 w 535479"/>
                  <a:gd name="connsiteY64" fmla="*/ 109608 h 2211872"/>
                  <a:gd name="connsiteX65" fmla="*/ 92728 w 535479"/>
                  <a:gd name="connsiteY65" fmla="*/ 82192 h 2211872"/>
                  <a:gd name="connsiteX66" fmla="*/ 44910 w 535479"/>
                  <a:gd name="connsiteY66" fmla="*/ 4148 h 2211872"/>
                  <a:gd name="connsiteX67" fmla="*/ 4430 w 535479"/>
                  <a:gd name="connsiteY67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383212 w 535479"/>
                  <a:gd name="connsiteY41" fmla="*/ 1159340 h 2211872"/>
                  <a:gd name="connsiteX42" fmla="*/ 383212 w 535479"/>
                  <a:gd name="connsiteY42" fmla="*/ 1013036 h 2211872"/>
                  <a:gd name="connsiteX43" fmla="*/ 317375 w 535479"/>
                  <a:gd name="connsiteY43" fmla="*/ 926701 h 2211872"/>
                  <a:gd name="connsiteX44" fmla="*/ 196675 w 535479"/>
                  <a:gd name="connsiteY44" fmla="*/ 877704 h 2211872"/>
                  <a:gd name="connsiteX45" fmla="*/ 161505 w 535479"/>
                  <a:gd name="connsiteY45" fmla="*/ 752206 h 2211872"/>
                  <a:gd name="connsiteX46" fmla="*/ 185702 w 535479"/>
                  <a:gd name="connsiteY46" fmla="*/ 607042 h 2211872"/>
                  <a:gd name="connsiteX47" fmla="*/ 222278 w 535479"/>
                  <a:gd name="connsiteY47" fmla="*/ 511944 h 2211872"/>
                  <a:gd name="connsiteX48" fmla="*/ 301297 w 535479"/>
                  <a:gd name="connsiteY48" fmla="*/ 494171 h 2211872"/>
                  <a:gd name="connsiteX49" fmla="*/ 386870 w 535479"/>
                  <a:gd name="connsiteY49" fmla="*/ 468053 h 2211872"/>
                  <a:gd name="connsiteX50" fmla="*/ 456364 w 535479"/>
                  <a:gd name="connsiteY50" fmla="*/ 479026 h 2211872"/>
                  <a:gd name="connsiteX51" fmla="*/ 481264 w 535479"/>
                  <a:gd name="connsiteY51" fmla="*/ 410007 h 2211872"/>
                  <a:gd name="connsiteX52" fmla="*/ 430761 w 535479"/>
                  <a:gd name="connsiteY52" fmla="*/ 369298 h 2211872"/>
                  <a:gd name="connsiteX53" fmla="*/ 372239 w 535479"/>
                  <a:gd name="connsiteY53" fmla="*/ 435135 h 2211872"/>
                  <a:gd name="connsiteX54" fmla="*/ 198884 w 535479"/>
                  <a:gd name="connsiteY54" fmla="*/ 458699 h 2211872"/>
                  <a:gd name="connsiteX55" fmla="*/ 145468 w 535479"/>
                  <a:gd name="connsiteY55" fmla="*/ 380271 h 2211872"/>
                  <a:gd name="connsiteX56" fmla="*/ 101672 w 535479"/>
                  <a:gd name="connsiteY56" fmla="*/ 295765 h 2211872"/>
                  <a:gd name="connsiteX57" fmla="*/ 71747 w 535479"/>
                  <a:gd name="connsiteY57" fmla="*/ 185614 h 2211872"/>
                  <a:gd name="connsiteX58" fmla="*/ 211306 w 535479"/>
                  <a:gd name="connsiteY58" fmla="*/ 149843 h 2211872"/>
                  <a:gd name="connsiteX59" fmla="*/ 244565 w 535479"/>
                  <a:gd name="connsiteY59" fmla="*/ 214231 h 2211872"/>
                  <a:gd name="connsiteX60" fmla="*/ 302745 w 535479"/>
                  <a:gd name="connsiteY60" fmla="*/ 266885 h 2211872"/>
                  <a:gd name="connsiteX61" fmla="*/ 362964 w 535479"/>
                  <a:gd name="connsiteY61" fmla="*/ 202444 h 2211872"/>
                  <a:gd name="connsiteX62" fmla="*/ 335663 w 535479"/>
                  <a:gd name="connsiteY62" fmla="*/ 149842 h 2211872"/>
                  <a:gd name="connsiteX63" fmla="*/ 291772 w 535479"/>
                  <a:gd name="connsiteY63" fmla="*/ 164472 h 2211872"/>
                  <a:gd name="connsiteX64" fmla="*/ 247881 w 535479"/>
                  <a:gd name="connsiteY64" fmla="*/ 109608 h 2211872"/>
                  <a:gd name="connsiteX65" fmla="*/ 92728 w 535479"/>
                  <a:gd name="connsiteY65" fmla="*/ 82192 h 2211872"/>
                  <a:gd name="connsiteX66" fmla="*/ 44910 w 535479"/>
                  <a:gd name="connsiteY66" fmla="*/ 4148 h 2211872"/>
                  <a:gd name="connsiteX67" fmla="*/ 4430 w 535479"/>
                  <a:gd name="connsiteY67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383212 w 535479"/>
                  <a:gd name="connsiteY41" fmla="*/ 1159340 h 2211872"/>
                  <a:gd name="connsiteX42" fmla="*/ 383212 w 535479"/>
                  <a:gd name="connsiteY42" fmla="*/ 1013036 h 2211872"/>
                  <a:gd name="connsiteX43" fmla="*/ 317375 w 535479"/>
                  <a:gd name="connsiteY43" fmla="*/ 926701 h 2211872"/>
                  <a:gd name="connsiteX44" fmla="*/ 196675 w 535479"/>
                  <a:gd name="connsiteY44" fmla="*/ 877704 h 2211872"/>
                  <a:gd name="connsiteX45" fmla="*/ 161505 w 535479"/>
                  <a:gd name="connsiteY45" fmla="*/ 752206 h 2211872"/>
                  <a:gd name="connsiteX46" fmla="*/ 185702 w 535479"/>
                  <a:gd name="connsiteY46" fmla="*/ 607042 h 2211872"/>
                  <a:gd name="connsiteX47" fmla="*/ 222278 w 535479"/>
                  <a:gd name="connsiteY47" fmla="*/ 511944 h 2211872"/>
                  <a:gd name="connsiteX48" fmla="*/ 301297 w 535479"/>
                  <a:gd name="connsiteY48" fmla="*/ 494171 h 2211872"/>
                  <a:gd name="connsiteX49" fmla="*/ 386870 w 535479"/>
                  <a:gd name="connsiteY49" fmla="*/ 468053 h 2211872"/>
                  <a:gd name="connsiteX50" fmla="*/ 456364 w 535479"/>
                  <a:gd name="connsiteY50" fmla="*/ 479026 h 2211872"/>
                  <a:gd name="connsiteX51" fmla="*/ 481264 w 535479"/>
                  <a:gd name="connsiteY51" fmla="*/ 410007 h 2211872"/>
                  <a:gd name="connsiteX52" fmla="*/ 430761 w 535479"/>
                  <a:gd name="connsiteY52" fmla="*/ 369298 h 2211872"/>
                  <a:gd name="connsiteX53" fmla="*/ 372239 w 535479"/>
                  <a:gd name="connsiteY53" fmla="*/ 435135 h 2211872"/>
                  <a:gd name="connsiteX54" fmla="*/ 198884 w 535479"/>
                  <a:gd name="connsiteY54" fmla="*/ 458699 h 2211872"/>
                  <a:gd name="connsiteX55" fmla="*/ 145468 w 535479"/>
                  <a:gd name="connsiteY55" fmla="*/ 380271 h 2211872"/>
                  <a:gd name="connsiteX56" fmla="*/ 101672 w 535479"/>
                  <a:gd name="connsiteY56" fmla="*/ 295765 h 2211872"/>
                  <a:gd name="connsiteX57" fmla="*/ 71747 w 535479"/>
                  <a:gd name="connsiteY57" fmla="*/ 185614 h 2211872"/>
                  <a:gd name="connsiteX58" fmla="*/ 211306 w 535479"/>
                  <a:gd name="connsiteY58" fmla="*/ 149843 h 2211872"/>
                  <a:gd name="connsiteX59" fmla="*/ 244565 w 535479"/>
                  <a:gd name="connsiteY59" fmla="*/ 214231 h 2211872"/>
                  <a:gd name="connsiteX60" fmla="*/ 302745 w 535479"/>
                  <a:gd name="connsiteY60" fmla="*/ 266885 h 2211872"/>
                  <a:gd name="connsiteX61" fmla="*/ 362964 w 535479"/>
                  <a:gd name="connsiteY61" fmla="*/ 202444 h 2211872"/>
                  <a:gd name="connsiteX62" fmla="*/ 335663 w 535479"/>
                  <a:gd name="connsiteY62" fmla="*/ 149842 h 2211872"/>
                  <a:gd name="connsiteX63" fmla="*/ 291772 w 535479"/>
                  <a:gd name="connsiteY63" fmla="*/ 164472 h 2211872"/>
                  <a:gd name="connsiteX64" fmla="*/ 247881 w 535479"/>
                  <a:gd name="connsiteY64" fmla="*/ 109608 h 2211872"/>
                  <a:gd name="connsiteX65" fmla="*/ 92728 w 535479"/>
                  <a:gd name="connsiteY65" fmla="*/ 82192 h 2211872"/>
                  <a:gd name="connsiteX66" fmla="*/ 44910 w 535479"/>
                  <a:gd name="connsiteY66" fmla="*/ 4148 h 2211872"/>
                  <a:gd name="connsiteX67" fmla="*/ 4430 w 535479"/>
                  <a:gd name="connsiteY67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399329 w 535479"/>
                  <a:gd name="connsiteY41" fmla="*/ 1191115 h 2211872"/>
                  <a:gd name="connsiteX42" fmla="*/ 383212 w 535479"/>
                  <a:gd name="connsiteY42" fmla="*/ 1159340 h 2211872"/>
                  <a:gd name="connsiteX43" fmla="*/ 383212 w 535479"/>
                  <a:gd name="connsiteY43" fmla="*/ 1013036 h 2211872"/>
                  <a:gd name="connsiteX44" fmla="*/ 317375 w 535479"/>
                  <a:gd name="connsiteY44" fmla="*/ 926701 h 2211872"/>
                  <a:gd name="connsiteX45" fmla="*/ 196675 w 535479"/>
                  <a:gd name="connsiteY45" fmla="*/ 877704 h 2211872"/>
                  <a:gd name="connsiteX46" fmla="*/ 161505 w 535479"/>
                  <a:gd name="connsiteY46" fmla="*/ 752206 h 2211872"/>
                  <a:gd name="connsiteX47" fmla="*/ 185702 w 535479"/>
                  <a:gd name="connsiteY47" fmla="*/ 607042 h 2211872"/>
                  <a:gd name="connsiteX48" fmla="*/ 222278 w 535479"/>
                  <a:gd name="connsiteY48" fmla="*/ 511944 h 2211872"/>
                  <a:gd name="connsiteX49" fmla="*/ 301297 w 535479"/>
                  <a:gd name="connsiteY49" fmla="*/ 494171 h 2211872"/>
                  <a:gd name="connsiteX50" fmla="*/ 386870 w 535479"/>
                  <a:gd name="connsiteY50" fmla="*/ 468053 h 2211872"/>
                  <a:gd name="connsiteX51" fmla="*/ 456364 w 535479"/>
                  <a:gd name="connsiteY51" fmla="*/ 479026 h 2211872"/>
                  <a:gd name="connsiteX52" fmla="*/ 481264 w 535479"/>
                  <a:gd name="connsiteY52" fmla="*/ 410007 h 2211872"/>
                  <a:gd name="connsiteX53" fmla="*/ 430761 w 535479"/>
                  <a:gd name="connsiteY53" fmla="*/ 369298 h 2211872"/>
                  <a:gd name="connsiteX54" fmla="*/ 372239 w 535479"/>
                  <a:gd name="connsiteY54" fmla="*/ 435135 h 2211872"/>
                  <a:gd name="connsiteX55" fmla="*/ 198884 w 535479"/>
                  <a:gd name="connsiteY55" fmla="*/ 458699 h 2211872"/>
                  <a:gd name="connsiteX56" fmla="*/ 145468 w 535479"/>
                  <a:gd name="connsiteY56" fmla="*/ 380271 h 2211872"/>
                  <a:gd name="connsiteX57" fmla="*/ 101672 w 535479"/>
                  <a:gd name="connsiteY57" fmla="*/ 295765 h 2211872"/>
                  <a:gd name="connsiteX58" fmla="*/ 71747 w 535479"/>
                  <a:gd name="connsiteY58" fmla="*/ 185614 h 2211872"/>
                  <a:gd name="connsiteX59" fmla="*/ 211306 w 535479"/>
                  <a:gd name="connsiteY59" fmla="*/ 149843 h 2211872"/>
                  <a:gd name="connsiteX60" fmla="*/ 244565 w 535479"/>
                  <a:gd name="connsiteY60" fmla="*/ 214231 h 2211872"/>
                  <a:gd name="connsiteX61" fmla="*/ 302745 w 535479"/>
                  <a:gd name="connsiteY61" fmla="*/ 266885 h 2211872"/>
                  <a:gd name="connsiteX62" fmla="*/ 362964 w 535479"/>
                  <a:gd name="connsiteY62" fmla="*/ 202444 h 2211872"/>
                  <a:gd name="connsiteX63" fmla="*/ 335663 w 535479"/>
                  <a:gd name="connsiteY63" fmla="*/ 149842 h 2211872"/>
                  <a:gd name="connsiteX64" fmla="*/ 291772 w 535479"/>
                  <a:gd name="connsiteY64" fmla="*/ 164472 h 2211872"/>
                  <a:gd name="connsiteX65" fmla="*/ 247881 w 535479"/>
                  <a:gd name="connsiteY65" fmla="*/ 109608 h 2211872"/>
                  <a:gd name="connsiteX66" fmla="*/ 92728 w 535479"/>
                  <a:gd name="connsiteY66" fmla="*/ 82192 h 2211872"/>
                  <a:gd name="connsiteX67" fmla="*/ 44910 w 535479"/>
                  <a:gd name="connsiteY67" fmla="*/ 4148 h 2211872"/>
                  <a:gd name="connsiteX68" fmla="*/ 4430 w 535479"/>
                  <a:gd name="connsiteY68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399329 w 535479"/>
                  <a:gd name="connsiteY41" fmla="*/ 1191115 h 2211872"/>
                  <a:gd name="connsiteX42" fmla="*/ 383212 w 535479"/>
                  <a:gd name="connsiteY42" fmla="*/ 1159340 h 2211872"/>
                  <a:gd name="connsiteX43" fmla="*/ 383212 w 535479"/>
                  <a:gd name="connsiteY43" fmla="*/ 1013036 h 2211872"/>
                  <a:gd name="connsiteX44" fmla="*/ 317375 w 535479"/>
                  <a:gd name="connsiteY44" fmla="*/ 926701 h 2211872"/>
                  <a:gd name="connsiteX45" fmla="*/ 196675 w 535479"/>
                  <a:gd name="connsiteY45" fmla="*/ 877704 h 2211872"/>
                  <a:gd name="connsiteX46" fmla="*/ 161505 w 535479"/>
                  <a:gd name="connsiteY46" fmla="*/ 752206 h 2211872"/>
                  <a:gd name="connsiteX47" fmla="*/ 185702 w 535479"/>
                  <a:gd name="connsiteY47" fmla="*/ 607042 h 2211872"/>
                  <a:gd name="connsiteX48" fmla="*/ 222278 w 535479"/>
                  <a:gd name="connsiteY48" fmla="*/ 511944 h 2211872"/>
                  <a:gd name="connsiteX49" fmla="*/ 301297 w 535479"/>
                  <a:gd name="connsiteY49" fmla="*/ 494171 h 2211872"/>
                  <a:gd name="connsiteX50" fmla="*/ 386870 w 535479"/>
                  <a:gd name="connsiteY50" fmla="*/ 468053 h 2211872"/>
                  <a:gd name="connsiteX51" fmla="*/ 456364 w 535479"/>
                  <a:gd name="connsiteY51" fmla="*/ 479026 h 2211872"/>
                  <a:gd name="connsiteX52" fmla="*/ 481264 w 535479"/>
                  <a:gd name="connsiteY52" fmla="*/ 410007 h 2211872"/>
                  <a:gd name="connsiteX53" fmla="*/ 430761 w 535479"/>
                  <a:gd name="connsiteY53" fmla="*/ 369298 h 2211872"/>
                  <a:gd name="connsiteX54" fmla="*/ 372239 w 535479"/>
                  <a:gd name="connsiteY54" fmla="*/ 435135 h 2211872"/>
                  <a:gd name="connsiteX55" fmla="*/ 198884 w 535479"/>
                  <a:gd name="connsiteY55" fmla="*/ 458699 h 2211872"/>
                  <a:gd name="connsiteX56" fmla="*/ 145468 w 535479"/>
                  <a:gd name="connsiteY56" fmla="*/ 380271 h 2211872"/>
                  <a:gd name="connsiteX57" fmla="*/ 101672 w 535479"/>
                  <a:gd name="connsiteY57" fmla="*/ 295765 h 2211872"/>
                  <a:gd name="connsiteX58" fmla="*/ 71747 w 535479"/>
                  <a:gd name="connsiteY58" fmla="*/ 185614 h 2211872"/>
                  <a:gd name="connsiteX59" fmla="*/ 211306 w 535479"/>
                  <a:gd name="connsiteY59" fmla="*/ 149843 h 2211872"/>
                  <a:gd name="connsiteX60" fmla="*/ 244565 w 535479"/>
                  <a:gd name="connsiteY60" fmla="*/ 214231 h 2211872"/>
                  <a:gd name="connsiteX61" fmla="*/ 302745 w 535479"/>
                  <a:gd name="connsiteY61" fmla="*/ 266885 h 2211872"/>
                  <a:gd name="connsiteX62" fmla="*/ 362964 w 535479"/>
                  <a:gd name="connsiteY62" fmla="*/ 202444 h 2211872"/>
                  <a:gd name="connsiteX63" fmla="*/ 335663 w 535479"/>
                  <a:gd name="connsiteY63" fmla="*/ 149842 h 2211872"/>
                  <a:gd name="connsiteX64" fmla="*/ 291772 w 535479"/>
                  <a:gd name="connsiteY64" fmla="*/ 164472 h 2211872"/>
                  <a:gd name="connsiteX65" fmla="*/ 247881 w 535479"/>
                  <a:gd name="connsiteY65" fmla="*/ 109608 h 2211872"/>
                  <a:gd name="connsiteX66" fmla="*/ 92728 w 535479"/>
                  <a:gd name="connsiteY66" fmla="*/ 82192 h 2211872"/>
                  <a:gd name="connsiteX67" fmla="*/ 44910 w 535479"/>
                  <a:gd name="connsiteY67" fmla="*/ 4148 h 2211872"/>
                  <a:gd name="connsiteX68" fmla="*/ 4430 w 535479"/>
                  <a:gd name="connsiteY68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404091 w 535479"/>
                  <a:gd name="connsiteY41" fmla="*/ 1183971 h 2211872"/>
                  <a:gd name="connsiteX42" fmla="*/ 383212 w 535479"/>
                  <a:gd name="connsiteY42" fmla="*/ 1159340 h 2211872"/>
                  <a:gd name="connsiteX43" fmla="*/ 383212 w 535479"/>
                  <a:gd name="connsiteY43" fmla="*/ 1013036 h 2211872"/>
                  <a:gd name="connsiteX44" fmla="*/ 317375 w 535479"/>
                  <a:gd name="connsiteY44" fmla="*/ 926701 h 2211872"/>
                  <a:gd name="connsiteX45" fmla="*/ 196675 w 535479"/>
                  <a:gd name="connsiteY45" fmla="*/ 877704 h 2211872"/>
                  <a:gd name="connsiteX46" fmla="*/ 161505 w 535479"/>
                  <a:gd name="connsiteY46" fmla="*/ 752206 h 2211872"/>
                  <a:gd name="connsiteX47" fmla="*/ 185702 w 535479"/>
                  <a:gd name="connsiteY47" fmla="*/ 607042 h 2211872"/>
                  <a:gd name="connsiteX48" fmla="*/ 222278 w 535479"/>
                  <a:gd name="connsiteY48" fmla="*/ 511944 h 2211872"/>
                  <a:gd name="connsiteX49" fmla="*/ 301297 w 535479"/>
                  <a:gd name="connsiteY49" fmla="*/ 494171 h 2211872"/>
                  <a:gd name="connsiteX50" fmla="*/ 386870 w 535479"/>
                  <a:gd name="connsiteY50" fmla="*/ 468053 h 2211872"/>
                  <a:gd name="connsiteX51" fmla="*/ 456364 w 535479"/>
                  <a:gd name="connsiteY51" fmla="*/ 479026 h 2211872"/>
                  <a:gd name="connsiteX52" fmla="*/ 481264 w 535479"/>
                  <a:gd name="connsiteY52" fmla="*/ 410007 h 2211872"/>
                  <a:gd name="connsiteX53" fmla="*/ 430761 w 535479"/>
                  <a:gd name="connsiteY53" fmla="*/ 369298 h 2211872"/>
                  <a:gd name="connsiteX54" fmla="*/ 372239 w 535479"/>
                  <a:gd name="connsiteY54" fmla="*/ 435135 h 2211872"/>
                  <a:gd name="connsiteX55" fmla="*/ 198884 w 535479"/>
                  <a:gd name="connsiteY55" fmla="*/ 458699 h 2211872"/>
                  <a:gd name="connsiteX56" fmla="*/ 145468 w 535479"/>
                  <a:gd name="connsiteY56" fmla="*/ 380271 h 2211872"/>
                  <a:gd name="connsiteX57" fmla="*/ 101672 w 535479"/>
                  <a:gd name="connsiteY57" fmla="*/ 295765 h 2211872"/>
                  <a:gd name="connsiteX58" fmla="*/ 71747 w 535479"/>
                  <a:gd name="connsiteY58" fmla="*/ 185614 h 2211872"/>
                  <a:gd name="connsiteX59" fmla="*/ 211306 w 535479"/>
                  <a:gd name="connsiteY59" fmla="*/ 149843 h 2211872"/>
                  <a:gd name="connsiteX60" fmla="*/ 244565 w 535479"/>
                  <a:gd name="connsiteY60" fmla="*/ 214231 h 2211872"/>
                  <a:gd name="connsiteX61" fmla="*/ 302745 w 535479"/>
                  <a:gd name="connsiteY61" fmla="*/ 266885 h 2211872"/>
                  <a:gd name="connsiteX62" fmla="*/ 362964 w 535479"/>
                  <a:gd name="connsiteY62" fmla="*/ 202444 h 2211872"/>
                  <a:gd name="connsiteX63" fmla="*/ 335663 w 535479"/>
                  <a:gd name="connsiteY63" fmla="*/ 149842 h 2211872"/>
                  <a:gd name="connsiteX64" fmla="*/ 291772 w 535479"/>
                  <a:gd name="connsiteY64" fmla="*/ 164472 h 2211872"/>
                  <a:gd name="connsiteX65" fmla="*/ 247881 w 535479"/>
                  <a:gd name="connsiteY65" fmla="*/ 109608 h 2211872"/>
                  <a:gd name="connsiteX66" fmla="*/ 92728 w 535479"/>
                  <a:gd name="connsiteY66" fmla="*/ 82192 h 2211872"/>
                  <a:gd name="connsiteX67" fmla="*/ 44910 w 535479"/>
                  <a:gd name="connsiteY67" fmla="*/ 4148 h 2211872"/>
                  <a:gd name="connsiteX68" fmla="*/ 4430 w 535479"/>
                  <a:gd name="connsiteY68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404091 w 535479"/>
                  <a:gd name="connsiteY41" fmla="*/ 1183971 h 2211872"/>
                  <a:gd name="connsiteX42" fmla="*/ 383212 w 535479"/>
                  <a:gd name="connsiteY42" fmla="*/ 1159340 h 2211872"/>
                  <a:gd name="connsiteX43" fmla="*/ 383212 w 535479"/>
                  <a:gd name="connsiteY43" fmla="*/ 1013036 h 2211872"/>
                  <a:gd name="connsiteX44" fmla="*/ 317375 w 535479"/>
                  <a:gd name="connsiteY44" fmla="*/ 926701 h 2211872"/>
                  <a:gd name="connsiteX45" fmla="*/ 196675 w 535479"/>
                  <a:gd name="connsiteY45" fmla="*/ 877704 h 2211872"/>
                  <a:gd name="connsiteX46" fmla="*/ 161505 w 535479"/>
                  <a:gd name="connsiteY46" fmla="*/ 752206 h 2211872"/>
                  <a:gd name="connsiteX47" fmla="*/ 185702 w 535479"/>
                  <a:gd name="connsiteY47" fmla="*/ 607042 h 2211872"/>
                  <a:gd name="connsiteX48" fmla="*/ 222278 w 535479"/>
                  <a:gd name="connsiteY48" fmla="*/ 511944 h 2211872"/>
                  <a:gd name="connsiteX49" fmla="*/ 301297 w 535479"/>
                  <a:gd name="connsiteY49" fmla="*/ 494171 h 2211872"/>
                  <a:gd name="connsiteX50" fmla="*/ 386870 w 535479"/>
                  <a:gd name="connsiteY50" fmla="*/ 468053 h 2211872"/>
                  <a:gd name="connsiteX51" fmla="*/ 456364 w 535479"/>
                  <a:gd name="connsiteY51" fmla="*/ 479026 h 2211872"/>
                  <a:gd name="connsiteX52" fmla="*/ 481264 w 535479"/>
                  <a:gd name="connsiteY52" fmla="*/ 410007 h 2211872"/>
                  <a:gd name="connsiteX53" fmla="*/ 430761 w 535479"/>
                  <a:gd name="connsiteY53" fmla="*/ 369298 h 2211872"/>
                  <a:gd name="connsiteX54" fmla="*/ 372239 w 535479"/>
                  <a:gd name="connsiteY54" fmla="*/ 435135 h 2211872"/>
                  <a:gd name="connsiteX55" fmla="*/ 198884 w 535479"/>
                  <a:gd name="connsiteY55" fmla="*/ 458699 h 2211872"/>
                  <a:gd name="connsiteX56" fmla="*/ 145468 w 535479"/>
                  <a:gd name="connsiteY56" fmla="*/ 380271 h 2211872"/>
                  <a:gd name="connsiteX57" fmla="*/ 101672 w 535479"/>
                  <a:gd name="connsiteY57" fmla="*/ 295765 h 2211872"/>
                  <a:gd name="connsiteX58" fmla="*/ 71747 w 535479"/>
                  <a:gd name="connsiteY58" fmla="*/ 185614 h 2211872"/>
                  <a:gd name="connsiteX59" fmla="*/ 211306 w 535479"/>
                  <a:gd name="connsiteY59" fmla="*/ 149843 h 2211872"/>
                  <a:gd name="connsiteX60" fmla="*/ 244565 w 535479"/>
                  <a:gd name="connsiteY60" fmla="*/ 214231 h 2211872"/>
                  <a:gd name="connsiteX61" fmla="*/ 302745 w 535479"/>
                  <a:gd name="connsiteY61" fmla="*/ 266885 h 2211872"/>
                  <a:gd name="connsiteX62" fmla="*/ 362964 w 535479"/>
                  <a:gd name="connsiteY62" fmla="*/ 202444 h 2211872"/>
                  <a:gd name="connsiteX63" fmla="*/ 335663 w 535479"/>
                  <a:gd name="connsiteY63" fmla="*/ 149842 h 2211872"/>
                  <a:gd name="connsiteX64" fmla="*/ 291772 w 535479"/>
                  <a:gd name="connsiteY64" fmla="*/ 164472 h 2211872"/>
                  <a:gd name="connsiteX65" fmla="*/ 247881 w 535479"/>
                  <a:gd name="connsiteY65" fmla="*/ 109608 h 2211872"/>
                  <a:gd name="connsiteX66" fmla="*/ 92728 w 535479"/>
                  <a:gd name="connsiteY66" fmla="*/ 82192 h 2211872"/>
                  <a:gd name="connsiteX67" fmla="*/ 44910 w 535479"/>
                  <a:gd name="connsiteY67" fmla="*/ 4148 h 2211872"/>
                  <a:gd name="connsiteX68" fmla="*/ 4430 w 535479"/>
                  <a:gd name="connsiteY68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404091 w 535479"/>
                  <a:gd name="connsiteY41" fmla="*/ 1183971 h 2211872"/>
                  <a:gd name="connsiteX42" fmla="*/ 376068 w 535479"/>
                  <a:gd name="connsiteY42" fmla="*/ 1133146 h 2211872"/>
                  <a:gd name="connsiteX43" fmla="*/ 383212 w 535479"/>
                  <a:gd name="connsiteY43" fmla="*/ 1013036 h 2211872"/>
                  <a:gd name="connsiteX44" fmla="*/ 317375 w 535479"/>
                  <a:gd name="connsiteY44" fmla="*/ 926701 h 2211872"/>
                  <a:gd name="connsiteX45" fmla="*/ 196675 w 535479"/>
                  <a:gd name="connsiteY45" fmla="*/ 877704 h 2211872"/>
                  <a:gd name="connsiteX46" fmla="*/ 161505 w 535479"/>
                  <a:gd name="connsiteY46" fmla="*/ 752206 h 2211872"/>
                  <a:gd name="connsiteX47" fmla="*/ 185702 w 535479"/>
                  <a:gd name="connsiteY47" fmla="*/ 607042 h 2211872"/>
                  <a:gd name="connsiteX48" fmla="*/ 222278 w 535479"/>
                  <a:gd name="connsiteY48" fmla="*/ 511944 h 2211872"/>
                  <a:gd name="connsiteX49" fmla="*/ 301297 w 535479"/>
                  <a:gd name="connsiteY49" fmla="*/ 494171 h 2211872"/>
                  <a:gd name="connsiteX50" fmla="*/ 386870 w 535479"/>
                  <a:gd name="connsiteY50" fmla="*/ 468053 h 2211872"/>
                  <a:gd name="connsiteX51" fmla="*/ 456364 w 535479"/>
                  <a:gd name="connsiteY51" fmla="*/ 479026 h 2211872"/>
                  <a:gd name="connsiteX52" fmla="*/ 481264 w 535479"/>
                  <a:gd name="connsiteY52" fmla="*/ 410007 h 2211872"/>
                  <a:gd name="connsiteX53" fmla="*/ 430761 w 535479"/>
                  <a:gd name="connsiteY53" fmla="*/ 369298 h 2211872"/>
                  <a:gd name="connsiteX54" fmla="*/ 372239 w 535479"/>
                  <a:gd name="connsiteY54" fmla="*/ 435135 h 2211872"/>
                  <a:gd name="connsiteX55" fmla="*/ 198884 w 535479"/>
                  <a:gd name="connsiteY55" fmla="*/ 458699 h 2211872"/>
                  <a:gd name="connsiteX56" fmla="*/ 145468 w 535479"/>
                  <a:gd name="connsiteY56" fmla="*/ 380271 h 2211872"/>
                  <a:gd name="connsiteX57" fmla="*/ 101672 w 535479"/>
                  <a:gd name="connsiteY57" fmla="*/ 295765 h 2211872"/>
                  <a:gd name="connsiteX58" fmla="*/ 71747 w 535479"/>
                  <a:gd name="connsiteY58" fmla="*/ 185614 h 2211872"/>
                  <a:gd name="connsiteX59" fmla="*/ 211306 w 535479"/>
                  <a:gd name="connsiteY59" fmla="*/ 149843 h 2211872"/>
                  <a:gd name="connsiteX60" fmla="*/ 244565 w 535479"/>
                  <a:gd name="connsiteY60" fmla="*/ 214231 h 2211872"/>
                  <a:gd name="connsiteX61" fmla="*/ 302745 w 535479"/>
                  <a:gd name="connsiteY61" fmla="*/ 266885 h 2211872"/>
                  <a:gd name="connsiteX62" fmla="*/ 362964 w 535479"/>
                  <a:gd name="connsiteY62" fmla="*/ 202444 h 2211872"/>
                  <a:gd name="connsiteX63" fmla="*/ 335663 w 535479"/>
                  <a:gd name="connsiteY63" fmla="*/ 149842 h 2211872"/>
                  <a:gd name="connsiteX64" fmla="*/ 291772 w 535479"/>
                  <a:gd name="connsiteY64" fmla="*/ 164472 h 2211872"/>
                  <a:gd name="connsiteX65" fmla="*/ 247881 w 535479"/>
                  <a:gd name="connsiteY65" fmla="*/ 109608 h 2211872"/>
                  <a:gd name="connsiteX66" fmla="*/ 92728 w 535479"/>
                  <a:gd name="connsiteY66" fmla="*/ 82192 h 2211872"/>
                  <a:gd name="connsiteX67" fmla="*/ 44910 w 535479"/>
                  <a:gd name="connsiteY67" fmla="*/ 4148 h 2211872"/>
                  <a:gd name="connsiteX68" fmla="*/ 4430 w 535479"/>
                  <a:gd name="connsiteY68" fmla="*/ 107077 h 2211872"/>
                  <a:gd name="connsiteX0" fmla="*/ 4430 w 523572"/>
                  <a:gd name="connsiteY0" fmla="*/ 107077 h 2211872"/>
                  <a:gd name="connsiteX1" fmla="*/ 18329 w 523572"/>
                  <a:gd name="connsiteY1" fmla="*/ 248140 h 2211872"/>
                  <a:gd name="connsiteX2" fmla="*/ 73185 w 523572"/>
                  <a:gd name="connsiteY2" fmla="*/ 358512 h 2211872"/>
                  <a:gd name="connsiteX3" fmla="*/ 113159 w 523572"/>
                  <a:gd name="connsiteY3" fmla="*/ 537548 h 2211872"/>
                  <a:gd name="connsiteX4" fmla="*/ 80631 w 523572"/>
                  <a:gd name="connsiteY4" fmla="*/ 838691 h 2211872"/>
                  <a:gd name="connsiteX5" fmla="*/ 4430 w 523572"/>
                  <a:gd name="connsiteY5" fmla="*/ 1448291 h 2211872"/>
                  <a:gd name="connsiteX6" fmla="*/ 72316 w 523572"/>
                  <a:gd name="connsiteY6" fmla="*/ 1806736 h 2211872"/>
                  <a:gd name="connsiteX7" fmla="*/ 68336 w 523572"/>
                  <a:gd name="connsiteY7" fmla="*/ 1963186 h 2211872"/>
                  <a:gd name="connsiteX8" fmla="*/ 192084 w 523572"/>
                  <a:gd name="connsiteY8" fmla="*/ 2045585 h 2211872"/>
                  <a:gd name="connsiteX9" fmla="*/ 191740 w 523572"/>
                  <a:gd name="connsiteY9" fmla="*/ 2153102 h 2211872"/>
                  <a:gd name="connsiteX10" fmla="*/ 322310 w 523572"/>
                  <a:gd name="connsiteY10" fmla="*/ 2204652 h 2211872"/>
                  <a:gd name="connsiteX11" fmla="*/ 391507 w 523572"/>
                  <a:gd name="connsiteY11" fmla="*/ 2109781 h 2211872"/>
                  <a:gd name="connsiteX12" fmla="*/ 385764 w 523572"/>
                  <a:gd name="connsiteY12" fmla="*/ 2040478 h 2211872"/>
                  <a:gd name="connsiteX13" fmla="*/ 296534 w 523572"/>
                  <a:gd name="connsiteY13" fmla="*/ 1985023 h 2211872"/>
                  <a:gd name="connsiteX14" fmla="*/ 174558 w 523572"/>
                  <a:gd name="connsiteY14" fmla="*/ 1980090 h 2211872"/>
                  <a:gd name="connsiteX15" fmla="*/ 133219 w 523572"/>
                  <a:gd name="connsiteY15" fmla="*/ 1923854 h 2211872"/>
                  <a:gd name="connsiteX16" fmla="*/ 128853 w 523572"/>
                  <a:gd name="connsiteY16" fmla="*/ 1760439 h 2211872"/>
                  <a:gd name="connsiteX17" fmla="*/ 57686 w 523572"/>
                  <a:gd name="connsiteY17" fmla="*/ 1561676 h 2211872"/>
                  <a:gd name="connsiteX18" fmla="*/ 168519 w 523572"/>
                  <a:gd name="connsiteY18" fmla="*/ 1476789 h 2211872"/>
                  <a:gd name="connsiteX19" fmla="*/ 277904 w 523572"/>
                  <a:gd name="connsiteY19" fmla="*/ 1558189 h 2211872"/>
                  <a:gd name="connsiteX20" fmla="*/ 314822 w 523572"/>
                  <a:gd name="connsiteY20" fmla="*/ 1664260 h 2211872"/>
                  <a:gd name="connsiteX21" fmla="*/ 379555 w 523572"/>
                  <a:gd name="connsiteY21" fmla="*/ 1697007 h 2211872"/>
                  <a:gd name="connsiteX22" fmla="*/ 432037 w 523572"/>
                  <a:gd name="connsiteY22" fmla="*/ 1729163 h 2211872"/>
                  <a:gd name="connsiteX23" fmla="*/ 479928 w 523572"/>
                  <a:gd name="connsiteY23" fmla="*/ 1700074 h 2211872"/>
                  <a:gd name="connsiteX24" fmla="*/ 481967 w 523572"/>
                  <a:gd name="connsiteY24" fmla="*/ 1601909 h 2211872"/>
                  <a:gd name="connsiteX25" fmla="*/ 375897 w 523572"/>
                  <a:gd name="connsiteY25" fmla="*/ 1638485 h 2211872"/>
                  <a:gd name="connsiteX26" fmla="*/ 346636 w 523572"/>
                  <a:gd name="connsiteY26" fmla="*/ 1612882 h 2211872"/>
                  <a:gd name="connsiteX27" fmla="*/ 280799 w 523572"/>
                  <a:gd name="connsiteY27" fmla="*/ 1510469 h 2211872"/>
                  <a:gd name="connsiteX28" fmla="*/ 251881 w 523572"/>
                  <a:gd name="connsiteY28" fmla="*/ 1449052 h 2211872"/>
                  <a:gd name="connsiteX29" fmla="*/ 178387 w 523572"/>
                  <a:gd name="connsiteY29" fmla="*/ 1440975 h 2211872"/>
                  <a:gd name="connsiteX30" fmla="*/ 83289 w 523572"/>
                  <a:gd name="connsiteY30" fmla="*/ 1393426 h 2211872"/>
                  <a:gd name="connsiteX31" fmla="*/ 83289 w 523572"/>
                  <a:gd name="connsiteY31" fmla="*/ 1219690 h 2211872"/>
                  <a:gd name="connsiteX32" fmla="*/ 127180 w 523572"/>
                  <a:gd name="connsiteY32" fmla="*/ 1122764 h 2211872"/>
                  <a:gd name="connsiteX33" fmla="*/ 127180 w 523572"/>
                  <a:gd name="connsiteY33" fmla="*/ 1045954 h 2211872"/>
                  <a:gd name="connsiteX34" fmla="*/ 161505 w 523572"/>
                  <a:gd name="connsiteY34" fmla="*/ 970989 h 2211872"/>
                  <a:gd name="connsiteX35" fmla="*/ 255196 w 523572"/>
                  <a:gd name="connsiteY35" fmla="*/ 939884 h 2211872"/>
                  <a:gd name="connsiteX36" fmla="*/ 350294 w 523572"/>
                  <a:gd name="connsiteY36" fmla="*/ 1045954 h 2211872"/>
                  <a:gd name="connsiteX37" fmla="*/ 351704 w 523572"/>
                  <a:gd name="connsiteY37" fmla="*/ 1133965 h 2211872"/>
                  <a:gd name="connsiteX38" fmla="*/ 313604 w 523572"/>
                  <a:gd name="connsiteY38" fmla="*/ 1188734 h 2211872"/>
                  <a:gd name="connsiteX39" fmla="*/ 328349 w 523572"/>
                  <a:gd name="connsiteY39" fmla="*/ 1219690 h 2211872"/>
                  <a:gd name="connsiteX40" fmla="*/ 370125 w 523572"/>
                  <a:gd name="connsiteY40" fmla="*/ 1219690 h 2211872"/>
                  <a:gd name="connsiteX41" fmla="*/ 404091 w 523572"/>
                  <a:gd name="connsiteY41" fmla="*/ 1183971 h 2211872"/>
                  <a:gd name="connsiteX42" fmla="*/ 376068 w 523572"/>
                  <a:gd name="connsiteY42" fmla="*/ 1133146 h 2211872"/>
                  <a:gd name="connsiteX43" fmla="*/ 383212 w 523572"/>
                  <a:gd name="connsiteY43" fmla="*/ 1013036 h 2211872"/>
                  <a:gd name="connsiteX44" fmla="*/ 317375 w 523572"/>
                  <a:gd name="connsiteY44" fmla="*/ 926701 h 2211872"/>
                  <a:gd name="connsiteX45" fmla="*/ 196675 w 523572"/>
                  <a:gd name="connsiteY45" fmla="*/ 877704 h 2211872"/>
                  <a:gd name="connsiteX46" fmla="*/ 161505 w 523572"/>
                  <a:gd name="connsiteY46" fmla="*/ 752206 h 2211872"/>
                  <a:gd name="connsiteX47" fmla="*/ 185702 w 523572"/>
                  <a:gd name="connsiteY47" fmla="*/ 607042 h 2211872"/>
                  <a:gd name="connsiteX48" fmla="*/ 222278 w 523572"/>
                  <a:gd name="connsiteY48" fmla="*/ 511944 h 2211872"/>
                  <a:gd name="connsiteX49" fmla="*/ 301297 w 523572"/>
                  <a:gd name="connsiteY49" fmla="*/ 494171 h 2211872"/>
                  <a:gd name="connsiteX50" fmla="*/ 386870 w 523572"/>
                  <a:gd name="connsiteY50" fmla="*/ 468053 h 2211872"/>
                  <a:gd name="connsiteX51" fmla="*/ 456364 w 523572"/>
                  <a:gd name="connsiteY51" fmla="*/ 479026 h 2211872"/>
                  <a:gd name="connsiteX52" fmla="*/ 481264 w 523572"/>
                  <a:gd name="connsiteY52" fmla="*/ 410007 h 2211872"/>
                  <a:gd name="connsiteX53" fmla="*/ 430761 w 523572"/>
                  <a:gd name="connsiteY53" fmla="*/ 369298 h 2211872"/>
                  <a:gd name="connsiteX54" fmla="*/ 372239 w 523572"/>
                  <a:gd name="connsiteY54" fmla="*/ 435135 h 2211872"/>
                  <a:gd name="connsiteX55" fmla="*/ 198884 w 523572"/>
                  <a:gd name="connsiteY55" fmla="*/ 458699 h 2211872"/>
                  <a:gd name="connsiteX56" fmla="*/ 145468 w 523572"/>
                  <a:gd name="connsiteY56" fmla="*/ 380271 h 2211872"/>
                  <a:gd name="connsiteX57" fmla="*/ 101672 w 523572"/>
                  <a:gd name="connsiteY57" fmla="*/ 295765 h 2211872"/>
                  <a:gd name="connsiteX58" fmla="*/ 71747 w 523572"/>
                  <a:gd name="connsiteY58" fmla="*/ 185614 h 2211872"/>
                  <a:gd name="connsiteX59" fmla="*/ 211306 w 523572"/>
                  <a:gd name="connsiteY59" fmla="*/ 149843 h 2211872"/>
                  <a:gd name="connsiteX60" fmla="*/ 244565 w 523572"/>
                  <a:gd name="connsiteY60" fmla="*/ 214231 h 2211872"/>
                  <a:gd name="connsiteX61" fmla="*/ 302745 w 523572"/>
                  <a:gd name="connsiteY61" fmla="*/ 266885 h 2211872"/>
                  <a:gd name="connsiteX62" fmla="*/ 362964 w 523572"/>
                  <a:gd name="connsiteY62" fmla="*/ 202444 h 2211872"/>
                  <a:gd name="connsiteX63" fmla="*/ 335663 w 523572"/>
                  <a:gd name="connsiteY63" fmla="*/ 149842 h 2211872"/>
                  <a:gd name="connsiteX64" fmla="*/ 291772 w 523572"/>
                  <a:gd name="connsiteY64" fmla="*/ 164472 h 2211872"/>
                  <a:gd name="connsiteX65" fmla="*/ 247881 w 523572"/>
                  <a:gd name="connsiteY65" fmla="*/ 109608 h 2211872"/>
                  <a:gd name="connsiteX66" fmla="*/ 92728 w 523572"/>
                  <a:gd name="connsiteY66" fmla="*/ 82192 h 2211872"/>
                  <a:gd name="connsiteX67" fmla="*/ 44910 w 523572"/>
                  <a:gd name="connsiteY67" fmla="*/ 4148 h 2211872"/>
                  <a:gd name="connsiteX68" fmla="*/ 4430 w 523572"/>
                  <a:gd name="connsiteY68" fmla="*/ 107077 h 2211872"/>
                  <a:gd name="connsiteX0" fmla="*/ 4430 w 523572"/>
                  <a:gd name="connsiteY0" fmla="*/ 107077 h 2211872"/>
                  <a:gd name="connsiteX1" fmla="*/ 18329 w 523572"/>
                  <a:gd name="connsiteY1" fmla="*/ 248140 h 2211872"/>
                  <a:gd name="connsiteX2" fmla="*/ 73185 w 523572"/>
                  <a:gd name="connsiteY2" fmla="*/ 358512 h 2211872"/>
                  <a:gd name="connsiteX3" fmla="*/ 113159 w 523572"/>
                  <a:gd name="connsiteY3" fmla="*/ 537548 h 2211872"/>
                  <a:gd name="connsiteX4" fmla="*/ 80631 w 523572"/>
                  <a:gd name="connsiteY4" fmla="*/ 838691 h 2211872"/>
                  <a:gd name="connsiteX5" fmla="*/ 4430 w 523572"/>
                  <a:gd name="connsiteY5" fmla="*/ 1448291 h 2211872"/>
                  <a:gd name="connsiteX6" fmla="*/ 72316 w 523572"/>
                  <a:gd name="connsiteY6" fmla="*/ 1806736 h 2211872"/>
                  <a:gd name="connsiteX7" fmla="*/ 68336 w 523572"/>
                  <a:gd name="connsiteY7" fmla="*/ 1963186 h 2211872"/>
                  <a:gd name="connsiteX8" fmla="*/ 192084 w 523572"/>
                  <a:gd name="connsiteY8" fmla="*/ 2045585 h 2211872"/>
                  <a:gd name="connsiteX9" fmla="*/ 191740 w 523572"/>
                  <a:gd name="connsiteY9" fmla="*/ 2153102 h 2211872"/>
                  <a:gd name="connsiteX10" fmla="*/ 322310 w 523572"/>
                  <a:gd name="connsiteY10" fmla="*/ 2204652 h 2211872"/>
                  <a:gd name="connsiteX11" fmla="*/ 391507 w 523572"/>
                  <a:gd name="connsiteY11" fmla="*/ 2109781 h 2211872"/>
                  <a:gd name="connsiteX12" fmla="*/ 385764 w 523572"/>
                  <a:gd name="connsiteY12" fmla="*/ 2040478 h 2211872"/>
                  <a:gd name="connsiteX13" fmla="*/ 296534 w 523572"/>
                  <a:gd name="connsiteY13" fmla="*/ 1985023 h 2211872"/>
                  <a:gd name="connsiteX14" fmla="*/ 174558 w 523572"/>
                  <a:gd name="connsiteY14" fmla="*/ 1980090 h 2211872"/>
                  <a:gd name="connsiteX15" fmla="*/ 133219 w 523572"/>
                  <a:gd name="connsiteY15" fmla="*/ 1923854 h 2211872"/>
                  <a:gd name="connsiteX16" fmla="*/ 128853 w 523572"/>
                  <a:gd name="connsiteY16" fmla="*/ 1760439 h 2211872"/>
                  <a:gd name="connsiteX17" fmla="*/ 57686 w 523572"/>
                  <a:gd name="connsiteY17" fmla="*/ 1561676 h 2211872"/>
                  <a:gd name="connsiteX18" fmla="*/ 168519 w 523572"/>
                  <a:gd name="connsiteY18" fmla="*/ 1476789 h 2211872"/>
                  <a:gd name="connsiteX19" fmla="*/ 277904 w 523572"/>
                  <a:gd name="connsiteY19" fmla="*/ 1558189 h 2211872"/>
                  <a:gd name="connsiteX20" fmla="*/ 314822 w 523572"/>
                  <a:gd name="connsiteY20" fmla="*/ 1664260 h 2211872"/>
                  <a:gd name="connsiteX21" fmla="*/ 379555 w 523572"/>
                  <a:gd name="connsiteY21" fmla="*/ 1697007 h 2211872"/>
                  <a:gd name="connsiteX22" fmla="*/ 432037 w 523572"/>
                  <a:gd name="connsiteY22" fmla="*/ 1729163 h 2211872"/>
                  <a:gd name="connsiteX23" fmla="*/ 479928 w 523572"/>
                  <a:gd name="connsiteY23" fmla="*/ 1700074 h 2211872"/>
                  <a:gd name="connsiteX24" fmla="*/ 481967 w 523572"/>
                  <a:gd name="connsiteY24" fmla="*/ 1601909 h 2211872"/>
                  <a:gd name="connsiteX25" fmla="*/ 375897 w 523572"/>
                  <a:gd name="connsiteY25" fmla="*/ 1638485 h 2211872"/>
                  <a:gd name="connsiteX26" fmla="*/ 346636 w 523572"/>
                  <a:gd name="connsiteY26" fmla="*/ 1612882 h 2211872"/>
                  <a:gd name="connsiteX27" fmla="*/ 280799 w 523572"/>
                  <a:gd name="connsiteY27" fmla="*/ 1510469 h 2211872"/>
                  <a:gd name="connsiteX28" fmla="*/ 251881 w 523572"/>
                  <a:gd name="connsiteY28" fmla="*/ 1449052 h 2211872"/>
                  <a:gd name="connsiteX29" fmla="*/ 178387 w 523572"/>
                  <a:gd name="connsiteY29" fmla="*/ 1440975 h 2211872"/>
                  <a:gd name="connsiteX30" fmla="*/ 83289 w 523572"/>
                  <a:gd name="connsiteY30" fmla="*/ 1393426 h 2211872"/>
                  <a:gd name="connsiteX31" fmla="*/ 83289 w 523572"/>
                  <a:gd name="connsiteY31" fmla="*/ 1219690 h 2211872"/>
                  <a:gd name="connsiteX32" fmla="*/ 127180 w 523572"/>
                  <a:gd name="connsiteY32" fmla="*/ 1122764 h 2211872"/>
                  <a:gd name="connsiteX33" fmla="*/ 127180 w 523572"/>
                  <a:gd name="connsiteY33" fmla="*/ 1045954 h 2211872"/>
                  <a:gd name="connsiteX34" fmla="*/ 161505 w 523572"/>
                  <a:gd name="connsiteY34" fmla="*/ 970989 h 2211872"/>
                  <a:gd name="connsiteX35" fmla="*/ 255196 w 523572"/>
                  <a:gd name="connsiteY35" fmla="*/ 939884 h 2211872"/>
                  <a:gd name="connsiteX36" fmla="*/ 350294 w 523572"/>
                  <a:gd name="connsiteY36" fmla="*/ 1045954 h 2211872"/>
                  <a:gd name="connsiteX37" fmla="*/ 351704 w 523572"/>
                  <a:gd name="connsiteY37" fmla="*/ 1133965 h 2211872"/>
                  <a:gd name="connsiteX38" fmla="*/ 313604 w 523572"/>
                  <a:gd name="connsiteY38" fmla="*/ 1188734 h 2211872"/>
                  <a:gd name="connsiteX39" fmla="*/ 328349 w 523572"/>
                  <a:gd name="connsiteY39" fmla="*/ 1219690 h 2211872"/>
                  <a:gd name="connsiteX40" fmla="*/ 370125 w 523572"/>
                  <a:gd name="connsiteY40" fmla="*/ 1219690 h 2211872"/>
                  <a:gd name="connsiteX41" fmla="*/ 404091 w 523572"/>
                  <a:gd name="connsiteY41" fmla="*/ 1183971 h 2211872"/>
                  <a:gd name="connsiteX42" fmla="*/ 376068 w 523572"/>
                  <a:gd name="connsiteY42" fmla="*/ 1133146 h 2211872"/>
                  <a:gd name="connsiteX43" fmla="*/ 383212 w 523572"/>
                  <a:gd name="connsiteY43" fmla="*/ 1013036 h 2211872"/>
                  <a:gd name="connsiteX44" fmla="*/ 317375 w 523572"/>
                  <a:gd name="connsiteY44" fmla="*/ 926701 h 2211872"/>
                  <a:gd name="connsiteX45" fmla="*/ 196675 w 523572"/>
                  <a:gd name="connsiteY45" fmla="*/ 877704 h 2211872"/>
                  <a:gd name="connsiteX46" fmla="*/ 161505 w 523572"/>
                  <a:gd name="connsiteY46" fmla="*/ 752206 h 2211872"/>
                  <a:gd name="connsiteX47" fmla="*/ 185702 w 523572"/>
                  <a:gd name="connsiteY47" fmla="*/ 607042 h 2211872"/>
                  <a:gd name="connsiteX48" fmla="*/ 222278 w 523572"/>
                  <a:gd name="connsiteY48" fmla="*/ 511944 h 2211872"/>
                  <a:gd name="connsiteX49" fmla="*/ 301297 w 523572"/>
                  <a:gd name="connsiteY49" fmla="*/ 494171 h 2211872"/>
                  <a:gd name="connsiteX50" fmla="*/ 386870 w 523572"/>
                  <a:gd name="connsiteY50" fmla="*/ 468053 h 2211872"/>
                  <a:gd name="connsiteX51" fmla="*/ 456364 w 523572"/>
                  <a:gd name="connsiteY51" fmla="*/ 479026 h 2211872"/>
                  <a:gd name="connsiteX52" fmla="*/ 481264 w 523572"/>
                  <a:gd name="connsiteY52" fmla="*/ 410007 h 2211872"/>
                  <a:gd name="connsiteX53" fmla="*/ 430761 w 523572"/>
                  <a:gd name="connsiteY53" fmla="*/ 369298 h 2211872"/>
                  <a:gd name="connsiteX54" fmla="*/ 372239 w 523572"/>
                  <a:gd name="connsiteY54" fmla="*/ 435135 h 2211872"/>
                  <a:gd name="connsiteX55" fmla="*/ 198884 w 523572"/>
                  <a:gd name="connsiteY55" fmla="*/ 458699 h 2211872"/>
                  <a:gd name="connsiteX56" fmla="*/ 145468 w 523572"/>
                  <a:gd name="connsiteY56" fmla="*/ 380271 h 2211872"/>
                  <a:gd name="connsiteX57" fmla="*/ 101672 w 523572"/>
                  <a:gd name="connsiteY57" fmla="*/ 295765 h 2211872"/>
                  <a:gd name="connsiteX58" fmla="*/ 71747 w 523572"/>
                  <a:gd name="connsiteY58" fmla="*/ 185614 h 2211872"/>
                  <a:gd name="connsiteX59" fmla="*/ 211306 w 523572"/>
                  <a:gd name="connsiteY59" fmla="*/ 149843 h 2211872"/>
                  <a:gd name="connsiteX60" fmla="*/ 244565 w 523572"/>
                  <a:gd name="connsiteY60" fmla="*/ 214231 h 2211872"/>
                  <a:gd name="connsiteX61" fmla="*/ 302745 w 523572"/>
                  <a:gd name="connsiteY61" fmla="*/ 266885 h 2211872"/>
                  <a:gd name="connsiteX62" fmla="*/ 362964 w 523572"/>
                  <a:gd name="connsiteY62" fmla="*/ 202444 h 2211872"/>
                  <a:gd name="connsiteX63" fmla="*/ 335663 w 523572"/>
                  <a:gd name="connsiteY63" fmla="*/ 149842 h 2211872"/>
                  <a:gd name="connsiteX64" fmla="*/ 291772 w 523572"/>
                  <a:gd name="connsiteY64" fmla="*/ 164472 h 2211872"/>
                  <a:gd name="connsiteX65" fmla="*/ 247881 w 523572"/>
                  <a:gd name="connsiteY65" fmla="*/ 109608 h 2211872"/>
                  <a:gd name="connsiteX66" fmla="*/ 92728 w 523572"/>
                  <a:gd name="connsiteY66" fmla="*/ 82192 h 2211872"/>
                  <a:gd name="connsiteX67" fmla="*/ 44910 w 523572"/>
                  <a:gd name="connsiteY67" fmla="*/ 4148 h 2211872"/>
                  <a:gd name="connsiteX68" fmla="*/ 4430 w 523572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57686 w 535478"/>
                  <a:gd name="connsiteY17" fmla="*/ 1561676 h 2211872"/>
                  <a:gd name="connsiteX18" fmla="*/ 168519 w 535478"/>
                  <a:gd name="connsiteY18" fmla="*/ 1476789 h 2211872"/>
                  <a:gd name="connsiteX19" fmla="*/ 277904 w 535478"/>
                  <a:gd name="connsiteY19" fmla="*/ 1558189 h 2211872"/>
                  <a:gd name="connsiteX20" fmla="*/ 314822 w 535478"/>
                  <a:gd name="connsiteY20" fmla="*/ 1664260 h 2211872"/>
                  <a:gd name="connsiteX21" fmla="*/ 379555 w 535478"/>
                  <a:gd name="connsiteY21" fmla="*/ 1697007 h 2211872"/>
                  <a:gd name="connsiteX22" fmla="*/ 432037 w 535478"/>
                  <a:gd name="connsiteY22" fmla="*/ 1729163 h 2211872"/>
                  <a:gd name="connsiteX23" fmla="*/ 491834 w 535478"/>
                  <a:gd name="connsiteY23" fmla="*/ 1711980 h 2211872"/>
                  <a:gd name="connsiteX24" fmla="*/ 481967 w 535478"/>
                  <a:gd name="connsiteY24" fmla="*/ 1601909 h 2211872"/>
                  <a:gd name="connsiteX25" fmla="*/ 375897 w 535478"/>
                  <a:gd name="connsiteY25" fmla="*/ 1638485 h 2211872"/>
                  <a:gd name="connsiteX26" fmla="*/ 346636 w 535478"/>
                  <a:gd name="connsiteY26" fmla="*/ 1612882 h 2211872"/>
                  <a:gd name="connsiteX27" fmla="*/ 280799 w 535478"/>
                  <a:gd name="connsiteY27" fmla="*/ 1510469 h 2211872"/>
                  <a:gd name="connsiteX28" fmla="*/ 251881 w 535478"/>
                  <a:gd name="connsiteY28" fmla="*/ 1449052 h 2211872"/>
                  <a:gd name="connsiteX29" fmla="*/ 178387 w 535478"/>
                  <a:gd name="connsiteY29" fmla="*/ 1440975 h 2211872"/>
                  <a:gd name="connsiteX30" fmla="*/ 83289 w 535478"/>
                  <a:gd name="connsiteY30" fmla="*/ 1393426 h 2211872"/>
                  <a:gd name="connsiteX31" fmla="*/ 83289 w 535478"/>
                  <a:gd name="connsiteY31" fmla="*/ 1219690 h 2211872"/>
                  <a:gd name="connsiteX32" fmla="*/ 127180 w 535478"/>
                  <a:gd name="connsiteY32" fmla="*/ 1122764 h 2211872"/>
                  <a:gd name="connsiteX33" fmla="*/ 127180 w 535478"/>
                  <a:gd name="connsiteY33" fmla="*/ 104595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57686 w 535478"/>
                  <a:gd name="connsiteY18" fmla="*/ 1561676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76736 w 535478"/>
                  <a:gd name="connsiteY18" fmla="*/ 1554532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76736 w 535478"/>
                  <a:gd name="connsiteY18" fmla="*/ 1554532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1386 w 532434"/>
                  <a:gd name="connsiteY0" fmla="*/ 107077 h 2211872"/>
                  <a:gd name="connsiteX1" fmla="*/ 15285 w 532434"/>
                  <a:gd name="connsiteY1" fmla="*/ 248140 h 2211872"/>
                  <a:gd name="connsiteX2" fmla="*/ 70141 w 532434"/>
                  <a:gd name="connsiteY2" fmla="*/ 358512 h 2211872"/>
                  <a:gd name="connsiteX3" fmla="*/ 110115 w 532434"/>
                  <a:gd name="connsiteY3" fmla="*/ 537548 h 2211872"/>
                  <a:gd name="connsiteX4" fmla="*/ 77587 w 532434"/>
                  <a:gd name="connsiteY4" fmla="*/ 838691 h 2211872"/>
                  <a:gd name="connsiteX5" fmla="*/ 1386 w 532434"/>
                  <a:gd name="connsiteY5" fmla="*/ 1448291 h 2211872"/>
                  <a:gd name="connsiteX6" fmla="*/ 69272 w 532434"/>
                  <a:gd name="connsiteY6" fmla="*/ 1806736 h 2211872"/>
                  <a:gd name="connsiteX7" fmla="*/ 65292 w 532434"/>
                  <a:gd name="connsiteY7" fmla="*/ 1963186 h 2211872"/>
                  <a:gd name="connsiteX8" fmla="*/ 189040 w 532434"/>
                  <a:gd name="connsiteY8" fmla="*/ 2045585 h 2211872"/>
                  <a:gd name="connsiteX9" fmla="*/ 188696 w 532434"/>
                  <a:gd name="connsiteY9" fmla="*/ 2153102 h 2211872"/>
                  <a:gd name="connsiteX10" fmla="*/ 319266 w 532434"/>
                  <a:gd name="connsiteY10" fmla="*/ 2204652 h 2211872"/>
                  <a:gd name="connsiteX11" fmla="*/ 388463 w 532434"/>
                  <a:gd name="connsiteY11" fmla="*/ 2109781 h 2211872"/>
                  <a:gd name="connsiteX12" fmla="*/ 382720 w 532434"/>
                  <a:gd name="connsiteY12" fmla="*/ 2040478 h 2211872"/>
                  <a:gd name="connsiteX13" fmla="*/ 293490 w 532434"/>
                  <a:gd name="connsiteY13" fmla="*/ 1985023 h 2211872"/>
                  <a:gd name="connsiteX14" fmla="*/ 171514 w 532434"/>
                  <a:gd name="connsiteY14" fmla="*/ 1980090 h 2211872"/>
                  <a:gd name="connsiteX15" fmla="*/ 130175 w 532434"/>
                  <a:gd name="connsiteY15" fmla="*/ 1923854 h 2211872"/>
                  <a:gd name="connsiteX16" fmla="*/ 125809 w 532434"/>
                  <a:gd name="connsiteY16" fmla="*/ 1760439 h 2211872"/>
                  <a:gd name="connsiteX17" fmla="*/ 96247 w 532434"/>
                  <a:gd name="connsiteY17" fmla="*/ 1667365 h 2211872"/>
                  <a:gd name="connsiteX18" fmla="*/ 66549 w 532434"/>
                  <a:gd name="connsiteY18" fmla="*/ 1547388 h 2211872"/>
                  <a:gd name="connsiteX19" fmla="*/ 165475 w 532434"/>
                  <a:gd name="connsiteY19" fmla="*/ 1476789 h 2211872"/>
                  <a:gd name="connsiteX20" fmla="*/ 261703 w 532434"/>
                  <a:gd name="connsiteY20" fmla="*/ 1564767 h 2211872"/>
                  <a:gd name="connsiteX21" fmla="*/ 311778 w 532434"/>
                  <a:gd name="connsiteY21" fmla="*/ 1664260 h 2211872"/>
                  <a:gd name="connsiteX22" fmla="*/ 376511 w 532434"/>
                  <a:gd name="connsiteY22" fmla="*/ 1697007 h 2211872"/>
                  <a:gd name="connsiteX23" fmla="*/ 428993 w 532434"/>
                  <a:gd name="connsiteY23" fmla="*/ 1729163 h 2211872"/>
                  <a:gd name="connsiteX24" fmla="*/ 488790 w 532434"/>
                  <a:gd name="connsiteY24" fmla="*/ 1711980 h 2211872"/>
                  <a:gd name="connsiteX25" fmla="*/ 478923 w 532434"/>
                  <a:gd name="connsiteY25" fmla="*/ 1601909 h 2211872"/>
                  <a:gd name="connsiteX26" fmla="*/ 372853 w 532434"/>
                  <a:gd name="connsiteY26" fmla="*/ 1638485 h 2211872"/>
                  <a:gd name="connsiteX27" fmla="*/ 343592 w 532434"/>
                  <a:gd name="connsiteY27" fmla="*/ 1612882 h 2211872"/>
                  <a:gd name="connsiteX28" fmla="*/ 277755 w 532434"/>
                  <a:gd name="connsiteY28" fmla="*/ 1510469 h 2211872"/>
                  <a:gd name="connsiteX29" fmla="*/ 248837 w 532434"/>
                  <a:gd name="connsiteY29" fmla="*/ 1449052 h 2211872"/>
                  <a:gd name="connsiteX30" fmla="*/ 191789 w 532434"/>
                  <a:gd name="connsiteY30" fmla="*/ 1424529 h 2211872"/>
                  <a:gd name="connsiteX31" fmla="*/ 80245 w 532434"/>
                  <a:gd name="connsiteY31" fmla="*/ 1393426 h 2211872"/>
                  <a:gd name="connsiteX32" fmla="*/ 80245 w 532434"/>
                  <a:gd name="connsiteY32" fmla="*/ 1219690 h 2211872"/>
                  <a:gd name="connsiteX33" fmla="*/ 124136 w 532434"/>
                  <a:gd name="connsiteY33" fmla="*/ 1122764 h 2211872"/>
                  <a:gd name="connsiteX34" fmla="*/ 158461 w 532434"/>
                  <a:gd name="connsiteY34" fmla="*/ 970989 h 2211872"/>
                  <a:gd name="connsiteX35" fmla="*/ 252152 w 532434"/>
                  <a:gd name="connsiteY35" fmla="*/ 939884 h 2211872"/>
                  <a:gd name="connsiteX36" fmla="*/ 347250 w 532434"/>
                  <a:gd name="connsiteY36" fmla="*/ 1045954 h 2211872"/>
                  <a:gd name="connsiteX37" fmla="*/ 348660 w 532434"/>
                  <a:gd name="connsiteY37" fmla="*/ 1133965 h 2211872"/>
                  <a:gd name="connsiteX38" fmla="*/ 310560 w 532434"/>
                  <a:gd name="connsiteY38" fmla="*/ 1188734 h 2211872"/>
                  <a:gd name="connsiteX39" fmla="*/ 325305 w 532434"/>
                  <a:gd name="connsiteY39" fmla="*/ 1219690 h 2211872"/>
                  <a:gd name="connsiteX40" fmla="*/ 367081 w 532434"/>
                  <a:gd name="connsiteY40" fmla="*/ 1219690 h 2211872"/>
                  <a:gd name="connsiteX41" fmla="*/ 401047 w 532434"/>
                  <a:gd name="connsiteY41" fmla="*/ 1183971 h 2211872"/>
                  <a:gd name="connsiteX42" fmla="*/ 373024 w 532434"/>
                  <a:gd name="connsiteY42" fmla="*/ 1133146 h 2211872"/>
                  <a:gd name="connsiteX43" fmla="*/ 380168 w 532434"/>
                  <a:gd name="connsiteY43" fmla="*/ 1013036 h 2211872"/>
                  <a:gd name="connsiteX44" fmla="*/ 314331 w 532434"/>
                  <a:gd name="connsiteY44" fmla="*/ 926701 h 2211872"/>
                  <a:gd name="connsiteX45" fmla="*/ 193631 w 532434"/>
                  <a:gd name="connsiteY45" fmla="*/ 877704 h 2211872"/>
                  <a:gd name="connsiteX46" fmla="*/ 158461 w 532434"/>
                  <a:gd name="connsiteY46" fmla="*/ 752206 h 2211872"/>
                  <a:gd name="connsiteX47" fmla="*/ 182658 w 532434"/>
                  <a:gd name="connsiteY47" fmla="*/ 607042 h 2211872"/>
                  <a:gd name="connsiteX48" fmla="*/ 219234 w 532434"/>
                  <a:gd name="connsiteY48" fmla="*/ 511944 h 2211872"/>
                  <a:gd name="connsiteX49" fmla="*/ 298253 w 532434"/>
                  <a:gd name="connsiteY49" fmla="*/ 494171 h 2211872"/>
                  <a:gd name="connsiteX50" fmla="*/ 383826 w 532434"/>
                  <a:gd name="connsiteY50" fmla="*/ 468053 h 2211872"/>
                  <a:gd name="connsiteX51" fmla="*/ 453320 w 532434"/>
                  <a:gd name="connsiteY51" fmla="*/ 479026 h 2211872"/>
                  <a:gd name="connsiteX52" fmla="*/ 478220 w 532434"/>
                  <a:gd name="connsiteY52" fmla="*/ 410007 h 2211872"/>
                  <a:gd name="connsiteX53" fmla="*/ 427717 w 532434"/>
                  <a:gd name="connsiteY53" fmla="*/ 369298 h 2211872"/>
                  <a:gd name="connsiteX54" fmla="*/ 369195 w 532434"/>
                  <a:gd name="connsiteY54" fmla="*/ 435135 h 2211872"/>
                  <a:gd name="connsiteX55" fmla="*/ 195840 w 532434"/>
                  <a:gd name="connsiteY55" fmla="*/ 458699 h 2211872"/>
                  <a:gd name="connsiteX56" fmla="*/ 142424 w 532434"/>
                  <a:gd name="connsiteY56" fmla="*/ 380271 h 2211872"/>
                  <a:gd name="connsiteX57" fmla="*/ 98628 w 532434"/>
                  <a:gd name="connsiteY57" fmla="*/ 295765 h 2211872"/>
                  <a:gd name="connsiteX58" fmla="*/ 68703 w 532434"/>
                  <a:gd name="connsiteY58" fmla="*/ 185614 h 2211872"/>
                  <a:gd name="connsiteX59" fmla="*/ 208262 w 532434"/>
                  <a:gd name="connsiteY59" fmla="*/ 149843 h 2211872"/>
                  <a:gd name="connsiteX60" fmla="*/ 241521 w 532434"/>
                  <a:gd name="connsiteY60" fmla="*/ 214231 h 2211872"/>
                  <a:gd name="connsiteX61" fmla="*/ 299701 w 532434"/>
                  <a:gd name="connsiteY61" fmla="*/ 266885 h 2211872"/>
                  <a:gd name="connsiteX62" fmla="*/ 359920 w 532434"/>
                  <a:gd name="connsiteY62" fmla="*/ 202444 h 2211872"/>
                  <a:gd name="connsiteX63" fmla="*/ 332619 w 532434"/>
                  <a:gd name="connsiteY63" fmla="*/ 149842 h 2211872"/>
                  <a:gd name="connsiteX64" fmla="*/ 288728 w 532434"/>
                  <a:gd name="connsiteY64" fmla="*/ 164472 h 2211872"/>
                  <a:gd name="connsiteX65" fmla="*/ 244837 w 532434"/>
                  <a:gd name="connsiteY65" fmla="*/ 109608 h 2211872"/>
                  <a:gd name="connsiteX66" fmla="*/ 89684 w 532434"/>
                  <a:gd name="connsiteY66" fmla="*/ 82192 h 2211872"/>
                  <a:gd name="connsiteX67" fmla="*/ 41866 w 532434"/>
                  <a:gd name="connsiteY67" fmla="*/ 4148 h 2211872"/>
                  <a:gd name="connsiteX68" fmla="*/ 1386 w 532434"/>
                  <a:gd name="connsiteY68" fmla="*/ 107077 h 2211872"/>
                  <a:gd name="connsiteX0" fmla="*/ 1386 w 532434"/>
                  <a:gd name="connsiteY0" fmla="*/ 107077 h 2211872"/>
                  <a:gd name="connsiteX1" fmla="*/ 15285 w 532434"/>
                  <a:gd name="connsiteY1" fmla="*/ 248140 h 2211872"/>
                  <a:gd name="connsiteX2" fmla="*/ 66852 w 532434"/>
                  <a:gd name="connsiteY2" fmla="*/ 371669 h 2211872"/>
                  <a:gd name="connsiteX3" fmla="*/ 110115 w 532434"/>
                  <a:gd name="connsiteY3" fmla="*/ 537548 h 2211872"/>
                  <a:gd name="connsiteX4" fmla="*/ 77587 w 532434"/>
                  <a:gd name="connsiteY4" fmla="*/ 838691 h 2211872"/>
                  <a:gd name="connsiteX5" fmla="*/ 1386 w 532434"/>
                  <a:gd name="connsiteY5" fmla="*/ 1448291 h 2211872"/>
                  <a:gd name="connsiteX6" fmla="*/ 69272 w 532434"/>
                  <a:gd name="connsiteY6" fmla="*/ 1806736 h 2211872"/>
                  <a:gd name="connsiteX7" fmla="*/ 65292 w 532434"/>
                  <a:gd name="connsiteY7" fmla="*/ 1963186 h 2211872"/>
                  <a:gd name="connsiteX8" fmla="*/ 189040 w 532434"/>
                  <a:gd name="connsiteY8" fmla="*/ 2045585 h 2211872"/>
                  <a:gd name="connsiteX9" fmla="*/ 188696 w 532434"/>
                  <a:gd name="connsiteY9" fmla="*/ 2153102 h 2211872"/>
                  <a:gd name="connsiteX10" fmla="*/ 319266 w 532434"/>
                  <a:gd name="connsiteY10" fmla="*/ 2204652 h 2211872"/>
                  <a:gd name="connsiteX11" fmla="*/ 388463 w 532434"/>
                  <a:gd name="connsiteY11" fmla="*/ 2109781 h 2211872"/>
                  <a:gd name="connsiteX12" fmla="*/ 382720 w 532434"/>
                  <a:gd name="connsiteY12" fmla="*/ 2040478 h 2211872"/>
                  <a:gd name="connsiteX13" fmla="*/ 293490 w 532434"/>
                  <a:gd name="connsiteY13" fmla="*/ 1985023 h 2211872"/>
                  <a:gd name="connsiteX14" fmla="*/ 171514 w 532434"/>
                  <a:gd name="connsiteY14" fmla="*/ 1980090 h 2211872"/>
                  <a:gd name="connsiteX15" fmla="*/ 130175 w 532434"/>
                  <a:gd name="connsiteY15" fmla="*/ 1923854 h 2211872"/>
                  <a:gd name="connsiteX16" fmla="*/ 125809 w 532434"/>
                  <a:gd name="connsiteY16" fmla="*/ 1760439 h 2211872"/>
                  <a:gd name="connsiteX17" fmla="*/ 96247 w 532434"/>
                  <a:gd name="connsiteY17" fmla="*/ 1667365 h 2211872"/>
                  <a:gd name="connsiteX18" fmla="*/ 66549 w 532434"/>
                  <a:gd name="connsiteY18" fmla="*/ 1547388 h 2211872"/>
                  <a:gd name="connsiteX19" fmla="*/ 165475 w 532434"/>
                  <a:gd name="connsiteY19" fmla="*/ 1476789 h 2211872"/>
                  <a:gd name="connsiteX20" fmla="*/ 261703 w 532434"/>
                  <a:gd name="connsiteY20" fmla="*/ 1564767 h 2211872"/>
                  <a:gd name="connsiteX21" fmla="*/ 311778 w 532434"/>
                  <a:gd name="connsiteY21" fmla="*/ 1664260 h 2211872"/>
                  <a:gd name="connsiteX22" fmla="*/ 376511 w 532434"/>
                  <a:gd name="connsiteY22" fmla="*/ 1697007 h 2211872"/>
                  <a:gd name="connsiteX23" fmla="*/ 428993 w 532434"/>
                  <a:gd name="connsiteY23" fmla="*/ 1729163 h 2211872"/>
                  <a:gd name="connsiteX24" fmla="*/ 488790 w 532434"/>
                  <a:gd name="connsiteY24" fmla="*/ 1711980 h 2211872"/>
                  <a:gd name="connsiteX25" fmla="*/ 478923 w 532434"/>
                  <a:gd name="connsiteY25" fmla="*/ 1601909 h 2211872"/>
                  <a:gd name="connsiteX26" fmla="*/ 372853 w 532434"/>
                  <a:gd name="connsiteY26" fmla="*/ 1638485 h 2211872"/>
                  <a:gd name="connsiteX27" fmla="*/ 343592 w 532434"/>
                  <a:gd name="connsiteY27" fmla="*/ 1612882 h 2211872"/>
                  <a:gd name="connsiteX28" fmla="*/ 277755 w 532434"/>
                  <a:gd name="connsiteY28" fmla="*/ 1510469 h 2211872"/>
                  <a:gd name="connsiteX29" fmla="*/ 248837 w 532434"/>
                  <a:gd name="connsiteY29" fmla="*/ 1449052 h 2211872"/>
                  <a:gd name="connsiteX30" fmla="*/ 191789 w 532434"/>
                  <a:gd name="connsiteY30" fmla="*/ 1424529 h 2211872"/>
                  <a:gd name="connsiteX31" fmla="*/ 80245 w 532434"/>
                  <a:gd name="connsiteY31" fmla="*/ 1393426 h 2211872"/>
                  <a:gd name="connsiteX32" fmla="*/ 80245 w 532434"/>
                  <a:gd name="connsiteY32" fmla="*/ 1219690 h 2211872"/>
                  <a:gd name="connsiteX33" fmla="*/ 124136 w 532434"/>
                  <a:gd name="connsiteY33" fmla="*/ 1122764 h 2211872"/>
                  <a:gd name="connsiteX34" fmla="*/ 158461 w 532434"/>
                  <a:gd name="connsiteY34" fmla="*/ 970989 h 2211872"/>
                  <a:gd name="connsiteX35" fmla="*/ 252152 w 532434"/>
                  <a:gd name="connsiteY35" fmla="*/ 939884 h 2211872"/>
                  <a:gd name="connsiteX36" fmla="*/ 347250 w 532434"/>
                  <a:gd name="connsiteY36" fmla="*/ 1045954 h 2211872"/>
                  <a:gd name="connsiteX37" fmla="*/ 348660 w 532434"/>
                  <a:gd name="connsiteY37" fmla="*/ 1133965 h 2211872"/>
                  <a:gd name="connsiteX38" fmla="*/ 310560 w 532434"/>
                  <a:gd name="connsiteY38" fmla="*/ 1188734 h 2211872"/>
                  <a:gd name="connsiteX39" fmla="*/ 325305 w 532434"/>
                  <a:gd name="connsiteY39" fmla="*/ 1219690 h 2211872"/>
                  <a:gd name="connsiteX40" fmla="*/ 367081 w 532434"/>
                  <a:gd name="connsiteY40" fmla="*/ 1219690 h 2211872"/>
                  <a:gd name="connsiteX41" fmla="*/ 401047 w 532434"/>
                  <a:gd name="connsiteY41" fmla="*/ 1183971 h 2211872"/>
                  <a:gd name="connsiteX42" fmla="*/ 373024 w 532434"/>
                  <a:gd name="connsiteY42" fmla="*/ 1133146 h 2211872"/>
                  <a:gd name="connsiteX43" fmla="*/ 380168 w 532434"/>
                  <a:gd name="connsiteY43" fmla="*/ 1013036 h 2211872"/>
                  <a:gd name="connsiteX44" fmla="*/ 314331 w 532434"/>
                  <a:gd name="connsiteY44" fmla="*/ 926701 h 2211872"/>
                  <a:gd name="connsiteX45" fmla="*/ 193631 w 532434"/>
                  <a:gd name="connsiteY45" fmla="*/ 877704 h 2211872"/>
                  <a:gd name="connsiteX46" fmla="*/ 158461 w 532434"/>
                  <a:gd name="connsiteY46" fmla="*/ 752206 h 2211872"/>
                  <a:gd name="connsiteX47" fmla="*/ 182658 w 532434"/>
                  <a:gd name="connsiteY47" fmla="*/ 607042 h 2211872"/>
                  <a:gd name="connsiteX48" fmla="*/ 219234 w 532434"/>
                  <a:gd name="connsiteY48" fmla="*/ 511944 h 2211872"/>
                  <a:gd name="connsiteX49" fmla="*/ 298253 w 532434"/>
                  <a:gd name="connsiteY49" fmla="*/ 494171 h 2211872"/>
                  <a:gd name="connsiteX50" fmla="*/ 383826 w 532434"/>
                  <a:gd name="connsiteY50" fmla="*/ 468053 h 2211872"/>
                  <a:gd name="connsiteX51" fmla="*/ 453320 w 532434"/>
                  <a:gd name="connsiteY51" fmla="*/ 479026 h 2211872"/>
                  <a:gd name="connsiteX52" fmla="*/ 478220 w 532434"/>
                  <a:gd name="connsiteY52" fmla="*/ 410007 h 2211872"/>
                  <a:gd name="connsiteX53" fmla="*/ 427717 w 532434"/>
                  <a:gd name="connsiteY53" fmla="*/ 369298 h 2211872"/>
                  <a:gd name="connsiteX54" fmla="*/ 369195 w 532434"/>
                  <a:gd name="connsiteY54" fmla="*/ 435135 h 2211872"/>
                  <a:gd name="connsiteX55" fmla="*/ 195840 w 532434"/>
                  <a:gd name="connsiteY55" fmla="*/ 458699 h 2211872"/>
                  <a:gd name="connsiteX56" fmla="*/ 142424 w 532434"/>
                  <a:gd name="connsiteY56" fmla="*/ 380271 h 2211872"/>
                  <a:gd name="connsiteX57" fmla="*/ 98628 w 532434"/>
                  <a:gd name="connsiteY57" fmla="*/ 295765 h 2211872"/>
                  <a:gd name="connsiteX58" fmla="*/ 68703 w 532434"/>
                  <a:gd name="connsiteY58" fmla="*/ 185614 h 2211872"/>
                  <a:gd name="connsiteX59" fmla="*/ 208262 w 532434"/>
                  <a:gd name="connsiteY59" fmla="*/ 149843 h 2211872"/>
                  <a:gd name="connsiteX60" fmla="*/ 241521 w 532434"/>
                  <a:gd name="connsiteY60" fmla="*/ 214231 h 2211872"/>
                  <a:gd name="connsiteX61" fmla="*/ 299701 w 532434"/>
                  <a:gd name="connsiteY61" fmla="*/ 266885 h 2211872"/>
                  <a:gd name="connsiteX62" fmla="*/ 359920 w 532434"/>
                  <a:gd name="connsiteY62" fmla="*/ 202444 h 2211872"/>
                  <a:gd name="connsiteX63" fmla="*/ 332619 w 532434"/>
                  <a:gd name="connsiteY63" fmla="*/ 149842 h 2211872"/>
                  <a:gd name="connsiteX64" fmla="*/ 288728 w 532434"/>
                  <a:gd name="connsiteY64" fmla="*/ 164472 h 2211872"/>
                  <a:gd name="connsiteX65" fmla="*/ 244837 w 532434"/>
                  <a:gd name="connsiteY65" fmla="*/ 109608 h 2211872"/>
                  <a:gd name="connsiteX66" fmla="*/ 89684 w 532434"/>
                  <a:gd name="connsiteY66" fmla="*/ 82192 h 2211872"/>
                  <a:gd name="connsiteX67" fmla="*/ 41866 w 532434"/>
                  <a:gd name="connsiteY67" fmla="*/ 4148 h 2211872"/>
                  <a:gd name="connsiteX68" fmla="*/ 1386 w 532434"/>
                  <a:gd name="connsiteY68" fmla="*/ 107077 h 2211872"/>
                  <a:gd name="connsiteX0" fmla="*/ 1386 w 532434"/>
                  <a:gd name="connsiteY0" fmla="*/ 107077 h 2211872"/>
                  <a:gd name="connsiteX1" fmla="*/ 15285 w 532434"/>
                  <a:gd name="connsiteY1" fmla="*/ 248140 h 2211872"/>
                  <a:gd name="connsiteX2" fmla="*/ 66852 w 532434"/>
                  <a:gd name="connsiteY2" fmla="*/ 371669 h 2211872"/>
                  <a:gd name="connsiteX3" fmla="*/ 110115 w 532434"/>
                  <a:gd name="connsiteY3" fmla="*/ 537548 h 2211872"/>
                  <a:gd name="connsiteX4" fmla="*/ 77587 w 532434"/>
                  <a:gd name="connsiteY4" fmla="*/ 838691 h 2211872"/>
                  <a:gd name="connsiteX5" fmla="*/ 1386 w 532434"/>
                  <a:gd name="connsiteY5" fmla="*/ 1448291 h 2211872"/>
                  <a:gd name="connsiteX6" fmla="*/ 69272 w 532434"/>
                  <a:gd name="connsiteY6" fmla="*/ 1806736 h 2211872"/>
                  <a:gd name="connsiteX7" fmla="*/ 65292 w 532434"/>
                  <a:gd name="connsiteY7" fmla="*/ 1963186 h 2211872"/>
                  <a:gd name="connsiteX8" fmla="*/ 189040 w 532434"/>
                  <a:gd name="connsiteY8" fmla="*/ 2045585 h 2211872"/>
                  <a:gd name="connsiteX9" fmla="*/ 188696 w 532434"/>
                  <a:gd name="connsiteY9" fmla="*/ 2153102 h 2211872"/>
                  <a:gd name="connsiteX10" fmla="*/ 319266 w 532434"/>
                  <a:gd name="connsiteY10" fmla="*/ 2204652 h 2211872"/>
                  <a:gd name="connsiteX11" fmla="*/ 388463 w 532434"/>
                  <a:gd name="connsiteY11" fmla="*/ 2109781 h 2211872"/>
                  <a:gd name="connsiteX12" fmla="*/ 382720 w 532434"/>
                  <a:gd name="connsiteY12" fmla="*/ 2040478 h 2211872"/>
                  <a:gd name="connsiteX13" fmla="*/ 293490 w 532434"/>
                  <a:gd name="connsiteY13" fmla="*/ 1985023 h 2211872"/>
                  <a:gd name="connsiteX14" fmla="*/ 171514 w 532434"/>
                  <a:gd name="connsiteY14" fmla="*/ 1980090 h 2211872"/>
                  <a:gd name="connsiteX15" fmla="*/ 130175 w 532434"/>
                  <a:gd name="connsiteY15" fmla="*/ 1923854 h 2211872"/>
                  <a:gd name="connsiteX16" fmla="*/ 125809 w 532434"/>
                  <a:gd name="connsiteY16" fmla="*/ 1760439 h 2211872"/>
                  <a:gd name="connsiteX17" fmla="*/ 96247 w 532434"/>
                  <a:gd name="connsiteY17" fmla="*/ 1667365 h 2211872"/>
                  <a:gd name="connsiteX18" fmla="*/ 66549 w 532434"/>
                  <a:gd name="connsiteY18" fmla="*/ 1547388 h 2211872"/>
                  <a:gd name="connsiteX19" fmla="*/ 165475 w 532434"/>
                  <a:gd name="connsiteY19" fmla="*/ 1476789 h 2211872"/>
                  <a:gd name="connsiteX20" fmla="*/ 261703 w 532434"/>
                  <a:gd name="connsiteY20" fmla="*/ 1564767 h 2211872"/>
                  <a:gd name="connsiteX21" fmla="*/ 311778 w 532434"/>
                  <a:gd name="connsiteY21" fmla="*/ 1664260 h 2211872"/>
                  <a:gd name="connsiteX22" fmla="*/ 376511 w 532434"/>
                  <a:gd name="connsiteY22" fmla="*/ 1697007 h 2211872"/>
                  <a:gd name="connsiteX23" fmla="*/ 428993 w 532434"/>
                  <a:gd name="connsiteY23" fmla="*/ 1729163 h 2211872"/>
                  <a:gd name="connsiteX24" fmla="*/ 488790 w 532434"/>
                  <a:gd name="connsiteY24" fmla="*/ 1711980 h 2211872"/>
                  <a:gd name="connsiteX25" fmla="*/ 478923 w 532434"/>
                  <a:gd name="connsiteY25" fmla="*/ 1601909 h 2211872"/>
                  <a:gd name="connsiteX26" fmla="*/ 372853 w 532434"/>
                  <a:gd name="connsiteY26" fmla="*/ 1638485 h 2211872"/>
                  <a:gd name="connsiteX27" fmla="*/ 343592 w 532434"/>
                  <a:gd name="connsiteY27" fmla="*/ 1612882 h 2211872"/>
                  <a:gd name="connsiteX28" fmla="*/ 277755 w 532434"/>
                  <a:gd name="connsiteY28" fmla="*/ 1510469 h 2211872"/>
                  <a:gd name="connsiteX29" fmla="*/ 248837 w 532434"/>
                  <a:gd name="connsiteY29" fmla="*/ 1449052 h 2211872"/>
                  <a:gd name="connsiteX30" fmla="*/ 191789 w 532434"/>
                  <a:gd name="connsiteY30" fmla="*/ 1424529 h 2211872"/>
                  <a:gd name="connsiteX31" fmla="*/ 80245 w 532434"/>
                  <a:gd name="connsiteY31" fmla="*/ 1393426 h 2211872"/>
                  <a:gd name="connsiteX32" fmla="*/ 80245 w 532434"/>
                  <a:gd name="connsiteY32" fmla="*/ 1219690 h 2211872"/>
                  <a:gd name="connsiteX33" fmla="*/ 124136 w 532434"/>
                  <a:gd name="connsiteY33" fmla="*/ 1122764 h 2211872"/>
                  <a:gd name="connsiteX34" fmla="*/ 158461 w 532434"/>
                  <a:gd name="connsiteY34" fmla="*/ 970989 h 2211872"/>
                  <a:gd name="connsiteX35" fmla="*/ 252152 w 532434"/>
                  <a:gd name="connsiteY35" fmla="*/ 939884 h 2211872"/>
                  <a:gd name="connsiteX36" fmla="*/ 347250 w 532434"/>
                  <a:gd name="connsiteY36" fmla="*/ 1045954 h 2211872"/>
                  <a:gd name="connsiteX37" fmla="*/ 348660 w 532434"/>
                  <a:gd name="connsiteY37" fmla="*/ 1133965 h 2211872"/>
                  <a:gd name="connsiteX38" fmla="*/ 310560 w 532434"/>
                  <a:gd name="connsiteY38" fmla="*/ 1188734 h 2211872"/>
                  <a:gd name="connsiteX39" fmla="*/ 325305 w 532434"/>
                  <a:gd name="connsiteY39" fmla="*/ 1219690 h 2211872"/>
                  <a:gd name="connsiteX40" fmla="*/ 367081 w 532434"/>
                  <a:gd name="connsiteY40" fmla="*/ 1219690 h 2211872"/>
                  <a:gd name="connsiteX41" fmla="*/ 401047 w 532434"/>
                  <a:gd name="connsiteY41" fmla="*/ 1183971 h 2211872"/>
                  <a:gd name="connsiteX42" fmla="*/ 373024 w 532434"/>
                  <a:gd name="connsiteY42" fmla="*/ 1133146 h 2211872"/>
                  <a:gd name="connsiteX43" fmla="*/ 380168 w 532434"/>
                  <a:gd name="connsiteY43" fmla="*/ 1013036 h 2211872"/>
                  <a:gd name="connsiteX44" fmla="*/ 314331 w 532434"/>
                  <a:gd name="connsiteY44" fmla="*/ 926701 h 2211872"/>
                  <a:gd name="connsiteX45" fmla="*/ 193631 w 532434"/>
                  <a:gd name="connsiteY45" fmla="*/ 877704 h 2211872"/>
                  <a:gd name="connsiteX46" fmla="*/ 158461 w 532434"/>
                  <a:gd name="connsiteY46" fmla="*/ 752206 h 2211872"/>
                  <a:gd name="connsiteX47" fmla="*/ 182658 w 532434"/>
                  <a:gd name="connsiteY47" fmla="*/ 607042 h 2211872"/>
                  <a:gd name="connsiteX48" fmla="*/ 219234 w 532434"/>
                  <a:gd name="connsiteY48" fmla="*/ 511944 h 2211872"/>
                  <a:gd name="connsiteX49" fmla="*/ 298253 w 532434"/>
                  <a:gd name="connsiteY49" fmla="*/ 494171 h 2211872"/>
                  <a:gd name="connsiteX50" fmla="*/ 383826 w 532434"/>
                  <a:gd name="connsiteY50" fmla="*/ 468053 h 2211872"/>
                  <a:gd name="connsiteX51" fmla="*/ 453320 w 532434"/>
                  <a:gd name="connsiteY51" fmla="*/ 479026 h 2211872"/>
                  <a:gd name="connsiteX52" fmla="*/ 478220 w 532434"/>
                  <a:gd name="connsiteY52" fmla="*/ 410007 h 2211872"/>
                  <a:gd name="connsiteX53" fmla="*/ 427717 w 532434"/>
                  <a:gd name="connsiteY53" fmla="*/ 369298 h 2211872"/>
                  <a:gd name="connsiteX54" fmla="*/ 369195 w 532434"/>
                  <a:gd name="connsiteY54" fmla="*/ 435135 h 2211872"/>
                  <a:gd name="connsiteX55" fmla="*/ 195840 w 532434"/>
                  <a:gd name="connsiteY55" fmla="*/ 458699 h 2211872"/>
                  <a:gd name="connsiteX56" fmla="*/ 142424 w 532434"/>
                  <a:gd name="connsiteY56" fmla="*/ 380271 h 2211872"/>
                  <a:gd name="connsiteX57" fmla="*/ 98628 w 532434"/>
                  <a:gd name="connsiteY57" fmla="*/ 295765 h 2211872"/>
                  <a:gd name="connsiteX58" fmla="*/ 68703 w 532434"/>
                  <a:gd name="connsiteY58" fmla="*/ 185614 h 2211872"/>
                  <a:gd name="connsiteX59" fmla="*/ 208262 w 532434"/>
                  <a:gd name="connsiteY59" fmla="*/ 149843 h 2211872"/>
                  <a:gd name="connsiteX60" fmla="*/ 241521 w 532434"/>
                  <a:gd name="connsiteY60" fmla="*/ 214231 h 2211872"/>
                  <a:gd name="connsiteX61" fmla="*/ 299701 w 532434"/>
                  <a:gd name="connsiteY61" fmla="*/ 266885 h 2211872"/>
                  <a:gd name="connsiteX62" fmla="*/ 359920 w 532434"/>
                  <a:gd name="connsiteY62" fmla="*/ 202444 h 2211872"/>
                  <a:gd name="connsiteX63" fmla="*/ 332619 w 532434"/>
                  <a:gd name="connsiteY63" fmla="*/ 149842 h 2211872"/>
                  <a:gd name="connsiteX64" fmla="*/ 288728 w 532434"/>
                  <a:gd name="connsiteY64" fmla="*/ 164472 h 2211872"/>
                  <a:gd name="connsiteX65" fmla="*/ 244837 w 532434"/>
                  <a:gd name="connsiteY65" fmla="*/ 109608 h 2211872"/>
                  <a:gd name="connsiteX66" fmla="*/ 89684 w 532434"/>
                  <a:gd name="connsiteY66" fmla="*/ 82192 h 2211872"/>
                  <a:gd name="connsiteX67" fmla="*/ 41866 w 532434"/>
                  <a:gd name="connsiteY67" fmla="*/ 4148 h 2211872"/>
                  <a:gd name="connsiteX68" fmla="*/ 1386 w 532434"/>
                  <a:gd name="connsiteY68" fmla="*/ 107077 h 2211872"/>
                  <a:gd name="connsiteX0" fmla="*/ 1386 w 532434"/>
                  <a:gd name="connsiteY0" fmla="*/ 107077 h 2211872"/>
                  <a:gd name="connsiteX1" fmla="*/ 15285 w 532434"/>
                  <a:gd name="connsiteY1" fmla="*/ 248140 h 2211872"/>
                  <a:gd name="connsiteX2" fmla="*/ 66852 w 532434"/>
                  <a:gd name="connsiteY2" fmla="*/ 371669 h 2211872"/>
                  <a:gd name="connsiteX3" fmla="*/ 110115 w 532434"/>
                  <a:gd name="connsiteY3" fmla="*/ 537548 h 2211872"/>
                  <a:gd name="connsiteX4" fmla="*/ 77587 w 532434"/>
                  <a:gd name="connsiteY4" fmla="*/ 838691 h 2211872"/>
                  <a:gd name="connsiteX5" fmla="*/ 1386 w 532434"/>
                  <a:gd name="connsiteY5" fmla="*/ 1448291 h 2211872"/>
                  <a:gd name="connsiteX6" fmla="*/ 69272 w 532434"/>
                  <a:gd name="connsiteY6" fmla="*/ 1806736 h 2211872"/>
                  <a:gd name="connsiteX7" fmla="*/ 65292 w 532434"/>
                  <a:gd name="connsiteY7" fmla="*/ 1963186 h 2211872"/>
                  <a:gd name="connsiteX8" fmla="*/ 189040 w 532434"/>
                  <a:gd name="connsiteY8" fmla="*/ 2045585 h 2211872"/>
                  <a:gd name="connsiteX9" fmla="*/ 188696 w 532434"/>
                  <a:gd name="connsiteY9" fmla="*/ 2153102 h 2211872"/>
                  <a:gd name="connsiteX10" fmla="*/ 319266 w 532434"/>
                  <a:gd name="connsiteY10" fmla="*/ 2204652 h 2211872"/>
                  <a:gd name="connsiteX11" fmla="*/ 388463 w 532434"/>
                  <a:gd name="connsiteY11" fmla="*/ 2109781 h 2211872"/>
                  <a:gd name="connsiteX12" fmla="*/ 382720 w 532434"/>
                  <a:gd name="connsiteY12" fmla="*/ 2040478 h 2211872"/>
                  <a:gd name="connsiteX13" fmla="*/ 293490 w 532434"/>
                  <a:gd name="connsiteY13" fmla="*/ 1985023 h 2211872"/>
                  <a:gd name="connsiteX14" fmla="*/ 171514 w 532434"/>
                  <a:gd name="connsiteY14" fmla="*/ 1980090 h 2211872"/>
                  <a:gd name="connsiteX15" fmla="*/ 130175 w 532434"/>
                  <a:gd name="connsiteY15" fmla="*/ 1923854 h 2211872"/>
                  <a:gd name="connsiteX16" fmla="*/ 125809 w 532434"/>
                  <a:gd name="connsiteY16" fmla="*/ 1760439 h 2211872"/>
                  <a:gd name="connsiteX17" fmla="*/ 96247 w 532434"/>
                  <a:gd name="connsiteY17" fmla="*/ 1667365 h 2211872"/>
                  <a:gd name="connsiteX18" fmla="*/ 66549 w 532434"/>
                  <a:gd name="connsiteY18" fmla="*/ 1547388 h 2211872"/>
                  <a:gd name="connsiteX19" fmla="*/ 165475 w 532434"/>
                  <a:gd name="connsiteY19" fmla="*/ 1476789 h 2211872"/>
                  <a:gd name="connsiteX20" fmla="*/ 261703 w 532434"/>
                  <a:gd name="connsiteY20" fmla="*/ 1564767 h 2211872"/>
                  <a:gd name="connsiteX21" fmla="*/ 311778 w 532434"/>
                  <a:gd name="connsiteY21" fmla="*/ 1664260 h 2211872"/>
                  <a:gd name="connsiteX22" fmla="*/ 376511 w 532434"/>
                  <a:gd name="connsiteY22" fmla="*/ 1697007 h 2211872"/>
                  <a:gd name="connsiteX23" fmla="*/ 428993 w 532434"/>
                  <a:gd name="connsiteY23" fmla="*/ 1729163 h 2211872"/>
                  <a:gd name="connsiteX24" fmla="*/ 488790 w 532434"/>
                  <a:gd name="connsiteY24" fmla="*/ 1711980 h 2211872"/>
                  <a:gd name="connsiteX25" fmla="*/ 478923 w 532434"/>
                  <a:gd name="connsiteY25" fmla="*/ 1601909 h 2211872"/>
                  <a:gd name="connsiteX26" fmla="*/ 372853 w 532434"/>
                  <a:gd name="connsiteY26" fmla="*/ 1638485 h 2211872"/>
                  <a:gd name="connsiteX27" fmla="*/ 343592 w 532434"/>
                  <a:gd name="connsiteY27" fmla="*/ 1612882 h 2211872"/>
                  <a:gd name="connsiteX28" fmla="*/ 277755 w 532434"/>
                  <a:gd name="connsiteY28" fmla="*/ 1510469 h 2211872"/>
                  <a:gd name="connsiteX29" fmla="*/ 248837 w 532434"/>
                  <a:gd name="connsiteY29" fmla="*/ 1449052 h 2211872"/>
                  <a:gd name="connsiteX30" fmla="*/ 191789 w 532434"/>
                  <a:gd name="connsiteY30" fmla="*/ 1424529 h 2211872"/>
                  <a:gd name="connsiteX31" fmla="*/ 80245 w 532434"/>
                  <a:gd name="connsiteY31" fmla="*/ 1393426 h 2211872"/>
                  <a:gd name="connsiteX32" fmla="*/ 80245 w 532434"/>
                  <a:gd name="connsiteY32" fmla="*/ 1219690 h 2211872"/>
                  <a:gd name="connsiteX33" fmla="*/ 124136 w 532434"/>
                  <a:gd name="connsiteY33" fmla="*/ 1122764 h 2211872"/>
                  <a:gd name="connsiteX34" fmla="*/ 158461 w 532434"/>
                  <a:gd name="connsiteY34" fmla="*/ 970989 h 2211872"/>
                  <a:gd name="connsiteX35" fmla="*/ 252152 w 532434"/>
                  <a:gd name="connsiteY35" fmla="*/ 939884 h 2211872"/>
                  <a:gd name="connsiteX36" fmla="*/ 347250 w 532434"/>
                  <a:gd name="connsiteY36" fmla="*/ 1045954 h 2211872"/>
                  <a:gd name="connsiteX37" fmla="*/ 348660 w 532434"/>
                  <a:gd name="connsiteY37" fmla="*/ 1133965 h 2211872"/>
                  <a:gd name="connsiteX38" fmla="*/ 310560 w 532434"/>
                  <a:gd name="connsiteY38" fmla="*/ 1188734 h 2211872"/>
                  <a:gd name="connsiteX39" fmla="*/ 325305 w 532434"/>
                  <a:gd name="connsiteY39" fmla="*/ 1219690 h 2211872"/>
                  <a:gd name="connsiteX40" fmla="*/ 367081 w 532434"/>
                  <a:gd name="connsiteY40" fmla="*/ 1219690 h 2211872"/>
                  <a:gd name="connsiteX41" fmla="*/ 401047 w 532434"/>
                  <a:gd name="connsiteY41" fmla="*/ 1183971 h 2211872"/>
                  <a:gd name="connsiteX42" fmla="*/ 373024 w 532434"/>
                  <a:gd name="connsiteY42" fmla="*/ 1133146 h 2211872"/>
                  <a:gd name="connsiteX43" fmla="*/ 380168 w 532434"/>
                  <a:gd name="connsiteY43" fmla="*/ 1013036 h 2211872"/>
                  <a:gd name="connsiteX44" fmla="*/ 314331 w 532434"/>
                  <a:gd name="connsiteY44" fmla="*/ 926701 h 2211872"/>
                  <a:gd name="connsiteX45" fmla="*/ 193631 w 532434"/>
                  <a:gd name="connsiteY45" fmla="*/ 877704 h 2211872"/>
                  <a:gd name="connsiteX46" fmla="*/ 158461 w 532434"/>
                  <a:gd name="connsiteY46" fmla="*/ 752206 h 2211872"/>
                  <a:gd name="connsiteX47" fmla="*/ 182658 w 532434"/>
                  <a:gd name="connsiteY47" fmla="*/ 607042 h 2211872"/>
                  <a:gd name="connsiteX48" fmla="*/ 219234 w 532434"/>
                  <a:gd name="connsiteY48" fmla="*/ 511944 h 2211872"/>
                  <a:gd name="connsiteX49" fmla="*/ 298253 w 532434"/>
                  <a:gd name="connsiteY49" fmla="*/ 494171 h 2211872"/>
                  <a:gd name="connsiteX50" fmla="*/ 383826 w 532434"/>
                  <a:gd name="connsiteY50" fmla="*/ 468053 h 2211872"/>
                  <a:gd name="connsiteX51" fmla="*/ 453320 w 532434"/>
                  <a:gd name="connsiteY51" fmla="*/ 479026 h 2211872"/>
                  <a:gd name="connsiteX52" fmla="*/ 478220 w 532434"/>
                  <a:gd name="connsiteY52" fmla="*/ 410007 h 2211872"/>
                  <a:gd name="connsiteX53" fmla="*/ 427717 w 532434"/>
                  <a:gd name="connsiteY53" fmla="*/ 369298 h 2211872"/>
                  <a:gd name="connsiteX54" fmla="*/ 369195 w 532434"/>
                  <a:gd name="connsiteY54" fmla="*/ 435135 h 2211872"/>
                  <a:gd name="connsiteX55" fmla="*/ 195840 w 532434"/>
                  <a:gd name="connsiteY55" fmla="*/ 458699 h 2211872"/>
                  <a:gd name="connsiteX56" fmla="*/ 142424 w 532434"/>
                  <a:gd name="connsiteY56" fmla="*/ 380271 h 2211872"/>
                  <a:gd name="connsiteX57" fmla="*/ 98628 w 532434"/>
                  <a:gd name="connsiteY57" fmla="*/ 295765 h 2211872"/>
                  <a:gd name="connsiteX58" fmla="*/ 68703 w 532434"/>
                  <a:gd name="connsiteY58" fmla="*/ 185614 h 2211872"/>
                  <a:gd name="connsiteX59" fmla="*/ 208262 w 532434"/>
                  <a:gd name="connsiteY59" fmla="*/ 149843 h 2211872"/>
                  <a:gd name="connsiteX60" fmla="*/ 241521 w 532434"/>
                  <a:gd name="connsiteY60" fmla="*/ 214231 h 2211872"/>
                  <a:gd name="connsiteX61" fmla="*/ 299701 w 532434"/>
                  <a:gd name="connsiteY61" fmla="*/ 266885 h 2211872"/>
                  <a:gd name="connsiteX62" fmla="*/ 359920 w 532434"/>
                  <a:gd name="connsiteY62" fmla="*/ 202444 h 2211872"/>
                  <a:gd name="connsiteX63" fmla="*/ 332619 w 532434"/>
                  <a:gd name="connsiteY63" fmla="*/ 149842 h 2211872"/>
                  <a:gd name="connsiteX64" fmla="*/ 288728 w 532434"/>
                  <a:gd name="connsiteY64" fmla="*/ 164472 h 2211872"/>
                  <a:gd name="connsiteX65" fmla="*/ 244837 w 532434"/>
                  <a:gd name="connsiteY65" fmla="*/ 109608 h 2211872"/>
                  <a:gd name="connsiteX66" fmla="*/ 89684 w 532434"/>
                  <a:gd name="connsiteY66" fmla="*/ 82192 h 2211872"/>
                  <a:gd name="connsiteX67" fmla="*/ 41866 w 532434"/>
                  <a:gd name="connsiteY67" fmla="*/ 4148 h 2211872"/>
                  <a:gd name="connsiteX68" fmla="*/ 1386 w 532434"/>
                  <a:gd name="connsiteY68" fmla="*/ 107077 h 2211872"/>
                  <a:gd name="connsiteX0" fmla="*/ 259 w 531307"/>
                  <a:gd name="connsiteY0" fmla="*/ 107077 h 2211872"/>
                  <a:gd name="connsiteX1" fmla="*/ 14158 w 531307"/>
                  <a:gd name="connsiteY1" fmla="*/ 248140 h 2211872"/>
                  <a:gd name="connsiteX2" fmla="*/ 65725 w 531307"/>
                  <a:gd name="connsiteY2" fmla="*/ 371669 h 2211872"/>
                  <a:gd name="connsiteX3" fmla="*/ 108988 w 531307"/>
                  <a:gd name="connsiteY3" fmla="*/ 537548 h 2211872"/>
                  <a:gd name="connsiteX4" fmla="*/ 66592 w 531307"/>
                  <a:gd name="connsiteY4" fmla="*/ 838691 h 2211872"/>
                  <a:gd name="connsiteX5" fmla="*/ 259 w 531307"/>
                  <a:gd name="connsiteY5" fmla="*/ 1448291 h 2211872"/>
                  <a:gd name="connsiteX6" fmla="*/ 68145 w 531307"/>
                  <a:gd name="connsiteY6" fmla="*/ 1806736 h 2211872"/>
                  <a:gd name="connsiteX7" fmla="*/ 64165 w 531307"/>
                  <a:gd name="connsiteY7" fmla="*/ 1963186 h 2211872"/>
                  <a:gd name="connsiteX8" fmla="*/ 187913 w 531307"/>
                  <a:gd name="connsiteY8" fmla="*/ 2045585 h 2211872"/>
                  <a:gd name="connsiteX9" fmla="*/ 187569 w 531307"/>
                  <a:gd name="connsiteY9" fmla="*/ 2153102 h 2211872"/>
                  <a:gd name="connsiteX10" fmla="*/ 318139 w 531307"/>
                  <a:gd name="connsiteY10" fmla="*/ 2204652 h 2211872"/>
                  <a:gd name="connsiteX11" fmla="*/ 387336 w 531307"/>
                  <a:gd name="connsiteY11" fmla="*/ 2109781 h 2211872"/>
                  <a:gd name="connsiteX12" fmla="*/ 381593 w 531307"/>
                  <a:gd name="connsiteY12" fmla="*/ 2040478 h 2211872"/>
                  <a:gd name="connsiteX13" fmla="*/ 292363 w 531307"/>
                  <a:gd name="connsiteY13" fmla="*/ 1985023 h 2211872"/>
                  <a:gd name="connsiteX14" fmla="*/ 170387 w 531307"/>
                  <a:gd name="connsiteY14" fmla="*/ 1980090 h 2211872"/>
                  <a:gd name="connsiteX15" fmla="*/ 129048 w 531307"/>
                  <a:gd name="connsiteY15" fmla="*/ 1923854 h 2211872"/>
                  <a:gd name="connsiteX16" fmla="*/ 124682 w 531307"/>
                  <a:gd name="connsiteY16" fmla="*/ 1760439 h 2211872"/>
                  <a:gd name="connsiteX17" fmla="*/ 95120 w 531307"/>
                  <a:gd name="connsiteY17" fmla="*/ 1667365 h 2211872"/>
                  <a:gd name="connsiteX18" fmla="*/ 65422 w 531307"/>
                  <a:gd name="connsiteY18" fmla="*/ 1547388 h 2211872"/>
                  <a:gd name="connsiteX19" fmla="*/ 164348 w 531307"/>
                  <a:gd name="connsiteY19" fmla="*/ 1476789 h 2211872"/>
                  <a:gd name="connsiteX20" fmla="*/ 260576 w 531307"/>
                  <a:gd name="connsiteY20" fmla="*/ 1564767 h 2211872"/>
                  <a:gd name="connsiteX21" fmla="*/ 310651 w 531307"/>
                  <a:gd name="connsiteY21" fmla="*/ 1664260 h 2211872"/>
                  <a:gd name="connsiteX22" fmla="*/ 375384 w 531307"/>
                  <a:gd name="connsiteY22" fmla="*/ 1697007 h 2211872"/>
                  <a:gd name="connsiteX23" fmla="*/ 427866 w 531307"/>
                  <a:gd name="connsiteY23" fmla="*/ 1729163 h 2211872"/>
                  <a:gd name="connsiteX24" fmla="*/ 487663 w 531307"/>
                  <a:gd name="connsiteY24" fmla="*/ 1711980 h 2211872"/>
                  <a:gd name="connsiteX25" fmla="*/ 477796 w 531307"/>
                  <a:gd name="connsiteY25" fmla="*/ 1601909 h 2211872"/>
                  <a:gd name="connsiteX26" fmla="*/ 371726 w 531307"/>
                  <a:gd name="connsiteY26" fmla="*/ 1638485 h 2211872"/>
                  <a:gd name="connsiteX27" fmla="*/ 342465 w 531307"/>
                  <a:gd name="connsiteY27" fmla="*/ 1612882 h 2211872"/>
                  <a:gd name="connsiteX28" fmla="*/ 276628 w 531307"/>
                  <a:gd name="connsiteY28" fmla="*/ 1510469 h 2211872"/>
                  <a:gd name="connsiteX29" fmla="*/ 247710 w 531307"/>
                  <a:gd name="connsiteY29" fmla="*/ 1449052 h 2211872"/>
                  <a:gd name="connsiteX30" fmla="*/ 190662 w 531307"/>
                  <a:gd name="connsiteY30" fmla="*/ 1424529 h 2211872"/>
                  <a:gd name="connsiteX31" fmla="*/ 79118 w 531307"/>
                  <a:gd name="connsiteY31" fmla="*/ 1393426 h 2211872"/>
                  <a:gd name="connsiteX32" fmla="*/ 79118 w 531307"/>
                  <a:gd name="connsiteY32" fmla="*/ 1219690 h 2211872"/>
                  <a:gd name="connsiteX33" fmla="*/ 123009 w 531307"/>
                  <a:gd name="connsiteY33" fmla="*/ 1122764 h 2211872"/>
                  <a:gd name="connsiteX34" fmla="*/ 157334 w 531307"/>
                  <a:gd name="connsiteY34" fmla="*/ 970989 h 2211872"/>
                  <a:gd name="connsiteX35" fmla="*/ 251025 w 531307"/>
                  <a:gd name="connsiteY35" fmla="*/ 939884 h 2211872"/>
                  <a:gd name="connsiteX36" fmla="*/ 346123 w 531307"/>
                  <a:gd name="connsiteY36" fmla="*/ 1045954 h 2211872"/>
                  <a:gd name="connsiteX37" fmla="*/ 347533 w 531307"/>
                  <a:gd name="connsiteY37" fmla="*/ 1133965 h 2211872"/>
                  <a:gd name="connsiteX38" fmla="*/ 309433 w 531307"/>
                  <a:gd name="connsiteY38" fmla="*/ 1188734 h 2211872"/>
                  <a:gd name="connsiteX39" fmla="*/ 324178 w 531307"/>
                  <a:gd name="connsiteY39" fmla="*/ 1219690 h 2211872"/>
                  <a:gd name="connsiteX40" fmla="*/ 365954 w 531307"/>
                  <a:gd name="connsiteY40" fmla="*/ 1219690 h 2211872"/>
                  <a:gd name="connsiteX41" fmla="*/ 399920 w 531307"/>
                  <a:gd name="connsiteY41" fmla="*/ 1183971 h 2211872"/>
                  <a:gd name="connsiteX42" fmla="*/ 371897 w 531307"/>
                  <a:gd name="connsiteY42" fmla="*/ 1133146 h 2211872"/>
                  <a:gd name="connsiteX43" fmla="*/ 379041 w 531307"/>
                  <a:gd name="connsiteY43" fmla="*/ 1013036 h 2211872"/>
                  <a:gd name="connsiteX44" fmla="*/ 313204 w 531307"/>
                  <a:gd name="connsiteY44" fmla="*/ 926701 h 2211872"/>
                  <a:gd name="connsiteX45" fmla="*/ 192504 w 531307"/>
                  <a:gd name="connsiteY45" fmla="*/ 877704 h 2211872"/>
                  <a:gd name="connsiteX46" fmla="*/ 157334 w 531307"/>
                  <a:gd name="connsiteY46" fmla="*/ 752206 h 2211872"/>
                  <a:gd name="connsiteX47" fmla="*/ 181531 w 531307"/>
                  <a:gd name="connsiteY47" fmla="*/ 607042 h 2211872"/>
                  <a:gd name="connsiteX48" fmla="*/ 218107 w 531307"/>
                  <a:gd name="connsiteY48" fmla="*/ 511944 h 2211872"/>
                  <a:gd name="connsiteX49" fmla="*/ 297126 w 531307"/>
                  <a:gd name="connsiteY49" fmla="*/ 494171 h 2211872"/>
                  <a:gd name="connsiteX50" fmla="*/ 382699 w 531307"/>
                  <a:gd name="connsiteY50" fmla="*/ 468053 h 2211872"/>
                  <a:gd name="connsiteX51" fmla="*/ 452193 w 531307"/>
                  <a:gd name="connsiteY51" fmla="*/ 479026 h 2211872"/>
                  <a:gd name="connsiteX52" fmla="*/ 477093 w 531307"/>
                  <a:gd name="connsiteY52" fmla="*/ 410007 h 2211872"/>
                  <a:gd name="connsiteX53" fmla="*/ 426590 w 531307"/>
                  <a:gd name="connsiteY53" fmla="*/ 369298 h 2211872"/>
                  <a:gd name="connsiteX54" fmla="*/ 368068 w 531307"/>
                  <a:gd name="connsiteY54" fmla="*/ 435135 h 2211872"/>
                  <a:gd name="connsiteX55" fmla="*/ 194713 w 531307"/>
                  <a:gd name="connsiteY55" fmla="*/ 458699 h 2211872"/>
                  <a:gd name="connsiteX56" fmla="*/ 141297 w 531307"/>
                  <a:gd name="connsiteY56" fmla="*/ 380271 h 2211872"/>
                  <a:gd name="connsiteX57" fmla="*/ 97501 w 531307"/>
                  <a:gd name="connsiteY57" fmla="*/ 295765 h 2211872"/>
                  <a:gd name="connsiteX58" fmla="*/ 67576 w 531307"/>
                  <a:gd name="connsiteY58" fmla="*/ 185614 h 2211872"/>
                  <a:gd name="connsiteX59" fmla="*/ 207135 w 531307"/>
                  <a:gd name="connsiteY59" fmla="*/ 149843 h 2211872"/>
                  <a:gd name="connsiteX60" fmla="*/ 240394 w 531307"/>
                  <a:gd name="connsiteY60" fmla="*/ 214231 h 2211872"/>
                  <a:gd name="connsiteX61" fmla="*/ 298574 w 531307"/>
                  <a:gd name="connsiteY61" fmla="*/ 266885 h 2211872"/>
                  <a:gd name="connsiteX62" fmla="*/ 358793 w 531307"/>
                  <a:gd name="connsiteY62" fmla="*/ 202444 h 2211872"/>
                  <a:gd name="connsiteX63" fmla="*/ 331492 w 531307"/>
                  <a:gd name="connsiteY63" fmla="*/ 149842 h 2211872"/>
                  <a:gd name="connsiteX64" fmla="*/ 287601 w 531307"/>
                  <a:gd name="connsiteY64" fmla="*/ 164472 h 2211872"/>
                  <a:gd name="connsiteX65" fmla="*/ 243710 w 531307"/>
                  <a:gd name="connsiteY65" fmla="*/ 109608 h 2211872"/>
                  <a:gd name="connsiteX66" fmla="*/ 88557 w 531307"/>
                  <a:gd name="connsiteY66" fmla="*/ 82192 h 2211872"/>
                  <a:gd name="connsiteX67" fmla="*/ 40739 w 531307"/>
                  <a:gd name="connsiteY67" fmla="*/ 4148 h 2211872"/>
                  <a:gd name="connsiteX68" fmla="*/ 259 w 531307"/>
                  <a:gd name="connsiteY68" fmla="*/ 107077 h 22118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</a:cxnLst>
                <a:rect l="l" t="t" r="r" b="b"/>
                <a:pathLst>
                  <a:path w="531307" h="2211872">
                    <a:moveTo>
                      <a:pt x="259" y="107077"/>
                    </a:moveTo>
                    <a:lnTo>
                      <a:pt x="14158" y="248140"/>
                    </a:lnTo>
                    <a:cubicBezTo>
                      <a:pt x="25617" y="290046"/>
                      <a:pt x="52517" y="296266"/>
                      <a:pt x="65725" y="371669"/>
                    </a:cubicBezTo>
                    <a:cubicBezTo>
                      <a:pt x="78933" y="447072"/>
                      <a:pt x="108844" y="459711"/>
                      <a:pt x="108988" y="537548"/>
                    </a:cubicBezTo>
                    <a:cubicBezTo>
                      <a:pt x="109133" y="615385"/>
                      <a:pt x="84713" y="686901"/>
                      <a:pt x="66592" y="838691"/>
                    </a:cubicBezTo>
                    <a:cubicBezTo>
                      <a:pt x="48471" y="990481"/>
                      <a:pt x="0" y="1286950"/>
                      <a:pt x="259" y="1448291"/>
                    </a:cubicBezTo>
                    <a:cubicBezTo>
                      <a:pt x="518" y="1609632"/>
                      <a:pt x="57494" y="1720920"/>
                      <a:pt x="68145" y="1806736"/>
                    </a:cubicBezTo>
                    <a:cubicBezTo>
                      <a:pt x="78796" y="1892552"/>
                      <a:pt x="42219" y="1924172"/>
                      <a:pt x="64165" y="1963186"/>
                    </a:cubicBezTo>
                    <a:cubicBezTo>
                      <a:pt x="86111" y="2002200"/>
                      <a:pt x="167346" y="2013932"/>
                      <a:pt x="187913" y="2045585"/>
                    </a:cubicBezTo>
                    <a:cubicBezTo>
                      <a:pt x="208480" y="2077238"/>
                      <a:pt x="156340" y="2102779"/>
                      <a:pt x="187569" y="2153102"/>
                    </a:cubicBezTo>
                    <a:cubicBezTo>
                      <a:pt x="218798" y="2203425"/>
                      <a:pt x="284845" y="2211872"/>
                      <a:pt x="318139" y="2204652"/>
                    </a:cubicBezTo>
                    <a:cubicBezTo>
                      <a:pt x="351433" y="2197432"/>
                      <a:pt x="384898" y="2137823"/>
                      <a:pt x="387336" y="2109781"/>
                    </a:cubicBezTo>
                    <a:cubicBezTo>
                      <a:pt x="387009" y="2081918"/>
                      <a:pt x="397422" y="2061271"/>
                      <a:pt x="381593" y="2040478"/>
                    </a:cubicBezTo>
                    <a:cubicBezTo>
                      <a:pt x="365764" y="2019685"/>
                      <a:pt x="361597" y="1984286"/>
                      <a:pt x="292363" y="1985023"/>
                    </a:cubicBezTo>
                    <a:cubicBezTo>
                      <a:pt x="194554" y="2038147"/>
                      <a:pt x="191996" y="2003166"/>
                      <a:pt x="170387" y="1980090"/>
                    </a:cubicBezTo>
                    <a:cubicBezTo>
                      <a:pt x="148778" y="1957014"/>
                      <a:pt x="131903" y="1960859"/>
                      <a:pt x="129048" y="1923854"/>
                    </a:cubicBezTo>
                    <a:cubicBezTo>
                      <a:pt x="126193" y="1886849"/>
                      <a:pt x="132321" y="1803981"/>
                      <a:pt x="124682" y="1760439"/>
                    </a:cubicBezTo>
                    <a:cubicBezTo>
                      <a:pt x="117043" y="1716897"/>
                      <a:pt x="104997" y="1702873"/>
                      <a:pt x="95120" y="1667365"/>
                    </a:cubicBezTo>
                    <a:cubicBezTo>
                      <a:pt x="85243" y="1631857"/>
                      <a:pt x="53884" y="1579151"/>
                      <a:pt x="65422" y="1547388"/>
                    </a:cubicBezTo>
                    <a:cubicBezTo>
                      <a:pt x="76960" y="1515625"/>
                      <a:pt x="131822" y="1473892"/>
                      <a:pt x="164348" y="1476789"/>
                    </a:cubicBezTo>
                    <a:cubicBezTo>
                      <a:pt x="196874" y="1479686"/>
                      <a:pt x="228460" y="1518389"/>
                      <a:pt x="260576" y="1564767"/>
                    </a:cubicBezTo>
                    <a:cubicBezTo>
                      <a:pt x="292692" y="1611145"/>
                      <a:pt x="291516" y="1642220"/>
                      <a:pt x="310651" y="1664260"/>
                    </a:cubicBezTo>
                    <a:cubicBezTo>
                      <a:pt x="329786" y="1686300"/>
                      <a:pt x="359818" y="1668331"/>
                      <a:pt x="375384" y="1697007"/>
                    </a:cubicBezTo>
                    <a:cubicBezTo>
                      <a:pt x="390950" y="1725683"/>
                      <a:pt x="409153" y="1726668"/>
                      <a:pt x="427866" y="1729163"/>
                    </a:cubicBezTo>
                    <a:cubicBezTo>
                      <a:pt x="446579" y="1731658"/>
                      <a:pt x="444019" y="1726839"/>
                      <a:pt x="487663" y="1711980"/>
                    </a:cubicBezTo>
                    <a:cubicBezTo>
                      <a:pt x="531307" y="1697121"/>
                      <a:pt x="497119" y="1614158"/>
                      <a:pt x="477796" y="1601909"/>
                    </a:cubicBezTo>
                    <a:cubicBezTo>
                      <a:pt x="402556" y="1573214"/>
                      <a:pt x="394281" y="1636656"/>
                      <a:pt x="371726" y="1638485"/>
                    </a:cubicBezTo>
                    <a:cubicBezTo>
                      <a:pt x="349171" y="1640314"/>
                      <a:pt x="358315" y="1634218"/>
                      <a:pt x="342465" y="1612882"/>
                    </a:cubicBezTo>
                    <a:cubicBezTo>
                      <a:pt x="326615" y="1591546"/>
                      <a:pt x="292420" y="1537774"/>
                      <a:pt x="276628" y="1510469"/>
                    </a:cubicBezTo>
                    <a:cubicBezTo>
                      <a:pt x="260836" y="1483164"/>
                      <a:pt x="262038" y="1463375"/>
                      <a:pt x="247710" y="1449052"/>
                    </a:cubicBezTo>
                    <a:cubicBezTo>
                      <a:pt x="233382" y="1434729"/>
                      <a:pt x="261623" y="1418718"/>
                      <a:pt x="190662" y="1424529"/>
                    </a:cubicBezTo>
                    <a:cubicBezTo>
                      <a:pt x="119701" y="1430340"/>
                      <a:pt x="97709" y="1427566"/>
                      <a:pt x="79118" y="1393426"/>
                    </a:cubicBezTo>
                    <a:cubicBezTo>
                      <a:pt x="60527" y="1359286"/>
                      <a:pt x="71803" y="1264800"/>
                      <a:pt x="79118" y="1219690"/>
                    </a:cubicBezTo>
                    <a:cubicBezTo>
                      <a:pt x="86433" y="1174580"/>
                      <a:pt x="109973" y="1164214"/>
                      <a:pt x="123009" y="1122764"/>
                    </a:cubicBezTo>
                    <a:cubicBezTo>
                      <a:pt x="136045" y="1081314"/>
                      <a:pt x="100279" y="1010994"/>
                      <a:pt x="157334" y="970989"/>
                    </a:cubicBezTo>
                    <a:cubicBezTo>
                      <a:pt x="178670" y="940509"/>
                      <a:pt x="219560" y="927390"/>
                      <a:pt x="251025" y="939884"/>
                    </a:cubicBezTo>
                    <a:cubicBezTo>
                      <a:pt x="282490" y="952378"/>
                      <a:pt x="330038" y="1013607"/>
                      <a:pt x="346123" y="1045954"/>
                    </a:cubicBezTo>
                    <a:cubicBezTo>
                      <a:pt x="362208" y="1078301"/>
                      <a:pt x="346504" y="1110168"/>
                      <a:pt x="347533" y="1133965"/>
                    </a:cubicBezTo>
                    <a:cubicBezTo>
                      <a:pt x="319987" y="1143475"/>
                      <a:pt x="309280" y="1178415"/>
                      <a:pt x="309433" y="1188734"/>
                    </a:cubicBezTo>
                    <a:cubicBezTo>
                      <a:pt x="309586" y="1199053"/>
                      <a:pt x="314758" y="1214531"/>
                      <a:pt x="324178" y="1219690"/>
                    </a:cubicBezTo>
                    <a:cubicBezTo>
                      <a:pt x="333598" y="1224849"/>
                      <a:pt x="353330" y="1225643"/>
                      <a:pt x="365954" y="1219690"/>
                    </a:cubicBezTo>
                    <a:cubicBezTo>
                      <a:pt x="378578" y="1213737"/>
                      <a:pt x="389405" y="1217445"/>
                      <a:pt x="399920" y="1183971"/>
                    </a:cubicBezTo>
                    <a:cubicBezTo>
                      <a:pt x="410435" y="1150497"/>
                      <a:pt x="375377" y="1161635"/>
                      <a:pt x="371897" y="1133146"/>
                    </a:cubicBezTo>
                    <a:cubicBezTo>
                      <a:pt x="368417" y="1104657"/>
                      <a:pt x="396110" y="1049002"/>
                      <a:pt x="379041" y="1013036"/>
                    </a:cubicBezTo>
                    <a:cubicBezTo>
                      <a:pt x="379037" y="971811"/>
                      <a:pt x="344293" y="949256"/>
                      <a:pt x="313204" y="926701"/>
                    </a:cubicBezTo>
                    <a:cubicBezTo>
                      <a:pt x="282115" y="904146"/>
                      <a:pt x="218482" y="906786"/>
                      <a:pt x="192504" y="877704"/>
                    </a:cubicBezTo>
                    <a:cubicBezTo>
                      <a:pt x="166526" y="848622"/>
                      <a:pt x="159163" y="797316"/>
                      <a:pt x="157334" y="752206"/>
                    </a:cubicBezTo>
                    <a:cubicBezTo>
                      <a:pt x="155505" y="707096"/>
                      <a:pt x="171402" y="647086"/>
                      <a:pt x="181531" y="607042"/>
                    </a:cubicBezTo>
                    <a:cubicBezTo>
                      <a:pt x="191660" y="566998"/>
                      <a:pt x="198841" y="530756"/>
                      <a:pt x="218107" y="511944"/>
                    </a:cubicBezTo>
                    <a:cubicBezTo>
                      <a:pt x="237373" y="493132"/>
                      <a:pt x="269694" y="501486"/>
                      <a:pt x="297126" y="494171"/>
                    </a:cubicBezTo>
                    <a:cubicBezTo>
                      <a:pt x="324558" y="486856"/>
                      <a:pt x="356855" y="470577"/>
                      <a:pt x="382699" y="468053"/>
                    </a:cubicBezTo>
                    <a:cubicBezTo>
                      <a:pt x="408543" y="465529"/>
                      <a:pt x="414741" y="477749"/>
                      <a:pt x="452193" y="479026"/>
                    </a:cubicBezTo>
                    <a:cubicBezTo>
                      <a:pt x="479831" y="469353"/>
                      <a:pt x="486122" y="440201"/>
                      <a:pt x="477093" y="410007"/>
                    </a:cubicBezTo>
                    <a:cubicBezTo>
                      <a:pt x="472826" y="391719"/>
                      <a:pt x="444761" y="365110"/>
                      <a:pt x="426590" y="369298"/>
                    </a:cubicBezTo>
                    <a:cubicBezTo>
                      <a:pt x="370319" y="375867"/>
                      <a:pt x="406714" y="420235"/>
                      <a:pt x="368068" y="435135"/>
                    </a:cubicBezTo>
                    <a:cubicBezTo>
                      <a:pt x="327834" y="452813"/>
                      <a:pt x="232508" y="467843"/>
                      <a:pt x="194713" y="458699"/>
                    </a:cubicBezTo>
                    <a:cubicBezTo>
                      <a:pt x="156918" y="449555"/>
                      <a:pt x="155911" y="410205"/>
                      <a:pt x="141297" y="380271"/>
                    </a:cubicBezTo>
                    <a:cubicBezTo>
                      <a:pt x="124698" y="351528"/>
                      <a:pt x="109788" y="328208"/>
                      <a:pt x="97501" y="295765"/>
                    </a:cubicBezTo>
                    <a:cubicBezTo>
                      <a:pt x="85214" y="263322"/>
                      <a:pt x="49304" y="209934"/>
                      <a:pt x="67576" y="185614"/>
                    </a:cubicBezTo>
                    <a:cubicBezTo>
                      <a:pt x="85848" y="161294"/>
                      <a:pt x="178332" y="145074"/>
                      <a:pt x="207135" y="149843"/>
                    </a:cubicBezTo>
                    <a:cubicBezTo>
                      <a:pt x="235938" y="154612"/>
                      <a:pt x="246586" y="182818"/>
                      <a:pt x="240394" y="214231"/>
                    </a:cubicBezTo>
                    <a:cubicBezTo>
                      <a:pt x="255634" y="233738"/>
                      <a:pt x="238359" y="264881"/>
                      <a:pt x="298574" y="266885"/>
                    </a:cubicBezTo>
                    <a:cubicBezTo>
                      <a:pt x="315926" y="266508"/>
                      <a:pt x="353307" y="221951"/>
                      <a:pt x="358793" y="202444"/>
                    </a:cubicBezTo>
                    <a:cubicBezTo>
                      <a:pt x="364279" y="182937"/>
                      <a:pt x="343357" y="156171"/>
                      <a:pt x="331492" y="149842"/>
                    </a:cubicBezTo>
                    <a:cubicBezTo>
                      <a:pt x="319627" y="143513"/>
                      <a:pt x="300403" y="175445"/>
                      <a:pt x="287601" y="164472"/>
                    </a:cubicBezTo>
                    <a:cubicBezTo>
                      <a:pt x="261105" y="149609"/>
                      <a:pt x="276884" y="123321"/>
                      <a:pt x="243710" y="109608"/>
                    </a:cubicBezTo>
                    <a:cubicBezTo>
                      <a:pt x="210536" y="95895"/>
                      <a:pt x="130310" y="107084"/>
                      <a:pt x="88557" y="82192"/>
                    </a:cubicBezTo>
                    <a:cubicBezTo>
                      <a:pt x="46804" y="57300"/>
                      <a:pt x="55455" y="0"/>
                      <a:pt x="40739" y="4148"/>
                    </a:cubicBezTo>
                    <a:cubicBezTo>
                      <a:pt x="26023" y="8296"/>
                      <a:pt x="4689" y="66412"/>
                      <a:pt x="259" y="1070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9" name="Oval 228"/>
              <p:cNvSpPr/>
              <p:nvPr/>
            </p:nvSpPr>
            <p:spPr bwMode="auto">
              <a:xfrm>
                <a:off x="4202503" y="2324443"/>
                <a:ext cx="331059" cy="330964"/>
              </a:xfrm>
              <a:prstGeom prst="ellipse">
                <a:avLst/>
              </a:prstGeom>
              <a:solidFill>
                <a:srgbClr val="0000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0" name="Freeform 229"/>
              <p:cNvSpPr/>
              <p:nvPr/>
            </p:nvSpPr>
            <p:spPr bwMode="auto">
              <a:xfrm>
                <a:off x="4275138" y="2471738"/>
                <a:ext cx="244475" cy="2020887"/>
              </a:xfrm>
              <a:custGeom>
                <a:avLst/>
                <a:gdLst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3672"/>
                  <a:gd name="connsiteY0" fmla="*/ 261257 h 2019719"/>
                  <a:gd name="connsiteX1" fmla="*/ 40193 w 243672"/>
                  <a:gd name="connsiteY1" fmla="*/ 427055 h 2019719"/>
                  <a:gd name="connsiteX2" fmla="*/ 95459 w 243672"/>
                  <a:gd name="connsiteY2" fmla="*/ 592853 h 2019719"/>
                  <a:gd name="connsiteX3" fmla="*/ 140676 w 243672"/>
                  <a:gd name="connsiteY3" fmla="*/ 683288 h 2019719"/>
                  <a:gd name="connsiteX4" fmla="*/ 100483 w 243672"/>
                  <a:gd name="connsiteY4" fmla="*/ 919424 h 2019719"/>
                  <a:gd name="connsiteX5" fmla="*/ 40193 w 243672"/>
                  <a:gd name="connsiteY5" fmla="*/ 1210826 h 2019719"/>
                  <a:gd name="connsiteX6" fmla="*/ 30145 w 243672"/>
                  <a:gd name="connsiteY6" fmla="*/ 1582615 h 2019719"/>
                  <a:gd name="connsiteX7" fmla="*/ 15072 w 243672"/>
                  <a:gd name="connsiteY7" fmla="*/ 1803679 h 2019719"/>
                  <a:gd name="connsiteX8" fmla="*/ 85411 w 243672"/>
                  <a:gd name="connsiteY8" fmla="*/ 1974501 h 2019719"/>
                  <a:gd name="connsiteX9" fmla="*/ 140676 w 243672"/>
                  <a:gd name="connsiteY9" fmla="*/ 2019719 h 2019719"/>
                  <a:gd name="connsiteX10" fmla="*/ 221063 w 243672"/>
                  <a:gd name="connsiteY10" fmla="*/ 1989574 h 2019719"/>
                  <a:gd name="connsiteX11" fmla="*/ 241160 w 243672"/>
                  <a:gd name="connsiteY11" fmla="*/ 1924259 h 2019719"/>
                  <a:gd name="connsiteX12" fmla="*/ 170821 w 243672"/>
                  <a:gd name="connsiteY12" fmla="*/ 1874018 h 2019719"/>
                  <a:gd name="connsiteX13" fmla="*/ 125604 w 243672"/>
                  <a:gd name="connsiteY13" fmla="*/ 1693147 h 2019719"/>
                  <a:gd name="connsiteX14" fmla="*/ 150725 w 243672"/>
                  <a:gd name="connsiteY14" fmla="*/ 1165609 h 2019719"/>
                  <a:gd name="connsiteX15" fmla="*/ 216039 w 243672"/>
                  <a:gd name="connsiteY15" fmla="*/ 828989 h 2019719"/>
                  <a:gd name="connsiteX16" fmla="*/ 231112 w 243672"/>
                  <a:gd name="connsiteY16" fmla="*/ 663191 h 2019719"/>
                  <a:gd name="connsiteX17" fmla="*/ 140676 w 243672"/>
                  <a:gd name="connsiteY17" fmla="*/ 417007 h 2019719"/>
                  <a:gd name="connsiteX18" fmla="*/ 115556 w 243672"/>
                  <a:gd name="connsiteY18" fmla="*/ 211015 h 2019719"/>
                  <a:gd name="connsiteX19" fmla="*/ 100483 w 243672"/>
                  <a:gd name="connsiteY19" fmla="*/ 130629 h 2019719"/>
                  <a:gd name="connsiteX20" fmla="*/ 115556 w 243672"/>
                  <a:gd name="connsiteY20" fmla="*/ 60290 h 2019719"/>
                  <a:gd name="connsiteX21" fmla="*/ 110531 w 243672"/>
                  <a:gd name="connsiteY21" fmla="*/ 10048 h 2019719"/>
                  <a:gd name="connsiteX22" fmla="*/ 70338 w 243672"/>
                  <a:gd name="connsiteY22" fmla="*/ 0 h 2019719"/>
                  <a:gd name="connsiteX23" fmla="*/ 40193 w 243672"/>
                  <a:gd name="connsiteY23" fmla="*/ 55266 h 2019719"/>
                  <a:gd name="connsiteX24" fmla="*/ 10048 w 243672"/>
                  <a:gd name="connsiteY24" fmla="*/ 115556 h 2019719"/>
                  <a:gd name="connsiteX25" fmla="*/ 0 w 243672"/>
                  <a:gd name="connsiteY25" fmla="*/ 150725 h 2019719"/>
                  <a:gd name="connsiteX26" fmla="*/ 10048 w 243672"/>
                  <a:gd name="connsiteY26" fmla="*/ 261257 h 2019719"/>
                  <a:gd name="connsiteX0" fmla="*/ 10048 w 243672"/>
                  <a:gd name="connsiteY0" fmla="*/ 261257 h 2019719"/>
                  <a:gd name="connsiteX1" fmla="*/ 40193 w 243672"/>
                  <a:gd name="connsiteY1" fmla="*/ 427055 h 2019719"/>
                  <a:gd name="connsiteX2" fmla="*/ 95459 w 243672"/>
                  <a:gd name="connsiteY2" fmla="*/ 592853 h 2019719"/>
                  <a:gd name="connsiteX3" fmla="*/ 140676 w 243672"/>
                  <a:gd name="connsiteY3" fmla="*/ 683288 h 2019719"/>
                  <a:gd name="connsiteX4" fmla="*/ 100483 w 243672"/>
                  <a:gd name="connsiteY4" fmla="*/ 919424 h 2019719"/>
                  <a:gd name="connsiteX5" fmla="*/ 40193 w 243672"/>
                  <a:gd name="connsiteY5" fmla="*/ 1210826 h 2019719"/>
                  <a:gd name="connsiteX6" fmla="*/ 30145 w 243672"/>
                  <a:gd name="connsiteY6" fmla="*/ 1582615 h 2019719"/>
                  <a:gd name="connsiteX7" fmla="*/ 15072 w 243672"/>
                  <a:gd name="connsiteY7" fmla="*/ 1803679 h 2019719"/>
                  <a:gd name="connsiteX8" fmla="*/ 85411 w 243672"/>
                  <a:gd name="connsiteY8" fmla="*/ 1974501 h 2019719"/>
                  <a:gd name="connsiteX9" fmla="*/ 140676 w 243672"/>
                  <a:gd name="connsiteY9" fmla="*/ 2019719 h 2019719"/>
                  <a:gd name="connsiteX10" fmla="*/ 221063 w 243672"/>
                  <a:gd name="connsiteY10" fmla="*/ 1989574 h 2019719"/>
                  <a:gd name="connsiteX11" fmla="*/ 241160 w 243672"/>
                  <a:gd name="connsiteY11" fmla="*/ 1924259 h 2019719"/>
                  <a:gd name="connsiteX12" fmla="*/ 170821 w 243672"/>
                  <a:gd name="connsiteY12" fmla="*/ 1874018 h 2019719"/>
                  <a:gd name="connsiteX13" fmla="*/ 125604 w 243672"/>
                  <a:gd name="connsiteY13" fmla="*/ 1693147 h 2019719"/>
                  <a:gd name="connsiteX14" fmla="*/ 150725 w 243672"/>
                  <a:gd name="connsiteY14" fmla="*/ 1165609 h 2019719"/>
                  <a:gd name="connsiteX15" fmla="*/ 216039 w 243672"/>
                  <a:gd name="connsiteY15" fmla="*/ 828989 h 2019719"/>
                  <a:gd name="connsiteX16" fmla="*/ 231112 w 243672"/>
                  <a:gd name="connsiteY16" fmla="*/ 663191 h 2019719"/>
                  <a:gd name="connsiteX17" fmla="*/ 140676 w 243672"/>
                  <a:gd name="connsiteY17" fmla="*/ 417007 h 2019719"/>
                  <a:gd name="connsiteX18" fmla="*/ 115556 w 243672"/>
                  <a:gd name="connsiteY18" fmla="*/ 211015 h 2019719"/>
                  <a:gd name="connsiteX19" fmla="*/ 100483 w 243672"/>
                  <a:gd name="connsiteY19" fmla="*/ 130629 h 2019719"/>
                  <a:gd name="connsiteX20" fmla="*/ 115556 w 243672"/>
                  <a:gd name="connsiteY20" fmla="*/ 60290 h 2019719"/>
                  <a:gd name="connsiteX21" fmla="*/ 110531 w 243672"/>
                  <a:gd name="connsiteY21" fmla="*/ 10048 h 2019719"/>
                  <a:gd name="connsiteX22" fmla="*/ 70338 w 243672"/>
                  <a:gd name="connsiteY22" fmla="*/ 0 h 2019719"/>
                  <a:gd name="connsiteX23" fmla="*/ 40193 w 243672"/>
                  <a:gd name="connsiteY23" fmla="*/ 55266 h 2019719"/>
                  <a:gd name="connsiteX24" fmla="*/ 10048 w 243672"/>
                  <a:gd name="connsiteY24" fmla="*/ 115556 h 2019719"/>
                  <a:gd name="connsiteX25" fmla="*/ 0 w 243672"/>
                  <a:gd name="connsiteY25" fmla="*/ 150725 h 2019719"/>
                  <a:gd name="connsiteX26" fmla="*/ 10048 w 243672"/>
                  <a:gd name="connsiteY26" fmla="*/ 261257 h 2019719"/>
                  <a:gd name="connsiteX0" fmla="*/ 10048 w 243672"/>
                  <a:gd name="connsiteY0" fmla="*/ 261257 h 2019719"/>
                  <a:gd name="connsiteX1" fmla="*/ 40193 w 243672"/>
                  <a:gd name="connsiteY1" fmla="*/ 427055 h 2019719"/>
                  <a:gd name="connsiteX2" fmla="*/ 95459 w 243672"/>
                  <a:gd name="connsiteY2" fmla="*/ 592853 h 2019719"/>
                  <a:gd name="connsiteX3" fmla="*/ 140676 w 243672"/>
                  <a:gd name="connsiteY3" fmla="*/ 683288 h 2019719"/>
                  <a:gd name="connsiteX4" fmla="*/ 100483 w 243672"/>
                  <a:gd name="connsiteY4" fmla="*/ 919424 h 2019719"/>
                  <a:gd name="connsiteX5" fmla="*/ 40193 w 243672"/>
                  <a:gd name="connsiteY5" fmla="*/ 1210826 h 2019719"/>
                  <a:gd name="connsiteX6" fmla="*/ 30145 w 243672"/>
                  <a:gd name="connsiteY6" fmla="*/ 1582615 h 2019719"/>
                  <a:gd name="connsiteX7" fmla="*/ 15072 w 243672"/>
                  <a:gd name="connsiteY7" fmla="*/ 1803679 h 2019719"/>
                  <a:gd name="connsiteX8" fmla="*/ 85411 w 243672"/>
                  <a:gd name="connsiteY8" fmla="*/ 1974501 h 2019719"/>
                  <a:gd name="connsiteX9" fmla="*/ 140676 w 243672"/>
                  <a:gd name="connsiteY9" fmla="*/ 2019719 h 2019719"/>
                  <a:gd name="connsiteX10" fmla="*/ 221063 w 243672"/>
                  <a:gd name="connsiteY10" fmla="*/ 1989574 h 2019719"/>
                  <a:gd name="connsiteX11" fmla="*/ 241160 w 243672"/>
                  <a:gd name="connsiteY11" fmla="*/ 1924259 h 2019719"/>
                  <a:gd name="connsiteX12" fmla="*/ 170821 w 243672"/>
                  <a:gd name="connsiteY12" fmla="*/ 1874018 h 2019719"/>
                  <a:gd name="connsiteX13" fmla="*/ 125604 w 243672"/>
                  <a:gd name="connsiteY13" fmla="*/ 1693147 h 2019719"/>
                  <a:gd name="connsiteX14" fmla="*/ 150725 w 243672"/>
                  <a:gd name="connsiteY14" fmla="*/ 1165609 h 2019719"/>
                  <a:gd name="connsiteX15" fmla="*/ 216039 w 243672"/>
                  <a:gd name="connsiteY15" fmla="*/ 828989 h 2019719"/>
                  <a:gd name="connsiteX16" fmla="*/ 231112 w 243672"/>
                  <a:gd name="connsiteY16" fmla="*/ 663191 h 2019719"/>
                  <a:gd name="connsiteX17" fmla="*/ 140676 w 243672"/>
                  <a:gd name="connsiteY17" fmla="*/ 417007 h 2019719"/>
                  <a:gd name="connsiteX18" fmla="*/ 115556 w 243672"/>
                  <a:gd name="connsiteY18" fmla="*/ 211015 h 2019719"/>
                  <a:gd name="connsiteX19" fmla="*/ 100483 w 243672"/>
                  <a:gd name="connsiteY19" fmla="*/ 130629 h 2019719"/>
                  <a:gd name="connsiteX20" fmla="*/ 115556 w 243672"/>
                  <a:gd name="connsiteY20" fmla="*/ 60290 h 2019719"/>
                  <a:gd name="connsiteX21" fmla="*/ 110531 w 243672"/>
                  <a:gd name="connsiteY21" fmla="*/ 10048 h 2019719"/>
                  <a:gd name="connsiteX22" fmla="*/ 70338 w 243672"/>
                  <a:gd name="connsiteY22" fmla="*/ 0 h 2019719"/>
                  <a:gd name="connsiteX23" fmla="*/ 40193 w 243672"/>
                  <a:gd name="connsiteY23" fmla="*/ 55266 h 2019719"/>
                  <a:gd name="connsiteX24" fmla="*/ 10048 w 243672"/>
                  <a:gd name="connsiteY24" fmla="*/ 115556 h 2019719"/>
                  <a:gd name="connsiteX25" fmla="*/ 0 w 243672"/>
                  <a:gd name="connsiteY25" fmla="*/ 150725 h 2019719"/>
                  <a:gd name="connsiteX26" fmla="*/ 10048 w 243672"/>
                  <a:gd name="connsiteY26" fmla="*/ 261257 h 2019719"/>
                  <a:gd name="connsiteX0" fmla="*/ 10048 w 243672"/>
                  <a:gd name="connsiteY0" fmla="*/ 261257 h 2019719"/>
                  <a:gd name="connsiteX1" fmla="*/ 40193 w 243672"/>
                  <a:gd name="connsiteY1" fmla="*/ 427055 h 2019719"/>
                  <a:gd name="connsiteX2" fmla="*/ 95459 w 243672"/>
                  <a:gd name="connsiteY2" fmla="*/ 592853 h 2019719"/>
                  <a:gd name="connsiteX3" fmla="*/ 140676 w 243672"/>
                  <a:gd name="connsiteY3" fmla="*/ 683288 h 2019719"/>
                  <a:gd name="connsiteX4" fmla="*/ 100483 w 243672"/>
                  <a:gd name="connsiteY4" fmla="*/ 919424 h 2019719"/>
                  <a:gd name="connsiteX5" fmla="*/ 40193 w 243672"/>
                  <a:gd name="connsiteY5" fmla="*/ 1210826 h 2019719"/>
                  <a:gd name="connsiteX6" fmla="*/ 30145 w 243672"/>
                  <a:gd name="connsiteY6" fmla="*/ 1582615 h 2019719"/>
                  <a:gd name="connsiteX7" fmla="*/ 15072 w 243672"/>
                  <a:gd name="connsiteY7" fmla="*/ 1803679 h 2019719"/>
                  <a:gd name="connsiteX8" fmla="*/ 85411 w 243672"/>
                  <a:gd name="connsiteY8" fmla="*/ 1974501 h 2019719"/>
                  <a:gd name="connsiteX9" fmla="*/ 140676 w 243672"/>
                  <a:gd name="connsiteY9" fmla="*/ 2019719 h 2019719"/>
                  <a:gd name="connsiteX10" fmla="*/ 221063 w 243672"/>
                  <a:gd name="connsiteY10" fmla="*/ 1989574 h 2019719"/>
                  <a:gd name="connsiteX11" fmla="*/ 241160 w 243672"/>
                  <a:gd name="connsiteY11" fmla="*/ 1924259 h 2019719"/>
                  <a:gd name="connsiteX12" fmla="*/ 170821 w 243672"/>
                  <a:gd name="connsiteY12" fmla="*/ 1874018 h 2019719"/>
                  <a:gd name="connsiteX13" fmla="*/ 125604 w 243672"/>
                  <a:gd name="connsiteY13" fmla="*/ 1693147 h 2019719"/>
                  <a:gd name="connsiteX14" fmla="*/ 150725 w 243672"/>
                  <a:gd name="connsiteY14" fmla="*/ 1165609 h 2019719"/>
                  <a:gd name="connsiteX15" fmla="*/ 216039 w 243672"/>
                  <a:gd name="connsiteY15" fmla="*/ 828989 h 2019719"/>
                  <a:gd name="connsiteX16" fmla="*/ 231112 w 243672"/>
                  <a:gd name="connsiteY16" fmla="*/ 663191 h 2019719"/>
                  <a:gd name="connsiteX17" fmla="*/ 140676 w 243672"/>
                  <a:gd name="connsiteY17" fmla="*/ 417007 h 2019719"/>
                  <a:gd name="connsiteX18" fmla="*/ 115556 w 243672"/>
                  <a:gd name="connsiteY18" fmla="*/ 211015 h 2019719"/>
                  <a:gd name="connsiteX19" fmla="*/ 100483 w 243672"/>
                  <a:gd name="connsiteY19" fmla="*/ 130629 h 2019719"/>
                  <a:gd name="connsiteX20" fmla="*/ 115556 w 243672"/>
                  <a:gd name="connsiteY20" fmla="*/ 60290 h 2019719"/>
                  <a:gd name="connsiteX21" fmla="*/ 110531 w 243672"/>
                  <a:gd name="connsiteY21" fmla="*/ 10048 h 2019719"/>
                  <a:gd name="connsiteX22" fmla="*/ 70338 w 243672"/>
                  <a:gd name="connsiteY22" fmla="*/ 0 h 2019719"/>
                  <a:gd name="connsiteX23" fmla="*/ 40193 w 243672"/>
                  <a:gd name="connsiteY23" fmla="*/ 55266 h 2019719"/>
                  <a:gd name="connsiteX24" fmla="*/ 10048 w 243672"/>
                  <a:gd name="connsiteY24" fmla="*/ 115556 h 2019719"/>
                  <a:gd name="connsiteX25" fmla="*/ 0 w 243672"/>
                  <a:gd name="connsiteY25" fmla="*/ 150725 h 2019719"/>
                  <a:gd name="connsiteX26" fmla="*/ 10048 w 243672"/>
                  <a:gd name="connsiteY26" fmla="*/ 261257 h 2019719"/>
                  <a:gd name="connsiteX0" fmla="*/ 10048 w 243672"/>
                  <a:gd name="connsiteY0" fmla="*/ 261257 h 2019719"/>
                  <a:gd name="connsiteX1" fmla="*/ 40193 w 243672"/>
                  <a:gd name="connsiteY1" fmla="*/ 427055 h 2019719"/>
                  <a:gd name="connsiteX2" fmla="*/ 95459 w 243672"/>
                  <a:gd name="connsiteY2" fmla="*/ 592853 h 2019719"/>
                  <a:gd name="connsiteX3" fmla="*/ 140676 w 243672"/>
                  <a:gd name="connsiteY3" fmla="*/ 683288 h 2019719"/>
                  <a:gd name="connsiteX4" fmla="*/ 100483 w 243672"/>
                  <a:gd name="connsiteY4" fmla="*/ 919424 h 2019719"/>
                  <a:gd name="connsiteX5" fmla="*/ 40193 w 243672"/>
                  <a:gd name="connsiteY5" fmla="*/ 1210826 h 2019719"/>
                  <a:gd name="connsiteX6" fmla="*/ 30145 w 243672"/>
                  <a:gd name="connsiteY6" fmla="*/ 1582615 h 2019719"/>
                  <a:gd name="connsiteX7" fmla="*/ 15072 w 243672"/>
                  <a:gd name="connsiteY7" fmla="*/ 1803679 h 2019719"/>
                  <a:gd name="connsiteX8" fmla="*/ 85411 w 243672"/>
                  <a:gd name="connsiteY8" fmla="*/ 1974501 h 2019719"/>
                  <a:gd name="connsiteX9" fmla="*/ 140676 w 243672"/>
                  <a:gd name="connsiteY9" fmla="*/ 2019719 h 2019719"/>
                  <a:gd name="connsiteX10" fmla="*/ 221063 w 243672"/>
                  <a:gd name="connsiteY10" fmla="*/ 1989574 h 2019719"/>
                  <a:gd name="connsiteX11" fmla="*/ 241160 w 243672"/>
                  <a:gd name="connsiteY11" fmla="*/ 1924259 h 2019719"/>
                  <a:gd name="connsiteX12" fmla="*/ 170821 w 243672"/>
                  <a:gd name="connsiteY12" fmla="*/ 1874018 h 2019719"/>
                  <a:gd name="connsiteX13" fmla="*/ 125604 w 243672"/>
                  <a:gd name="connsiteY13" fmla="*/ 1693147 h 2019719"/>
                  <a:gd name="connsiteX14" fmla="*/ 150725 w 243672"/>
                  <a:gd name="connsiteY14" fmla="*/ 1165609 h 2019719"/>
                  <a:gd name="connsiteX15" fmla="*/ 216039 w 243672"/>
                  <a:gd name="connsiteY15" fmla="*/ 828989 h 2019719"/>
                  <a:gd name="connsiteX16" fmla="*/ 231112 w 243672"/>
                  <a:gd name="connsiteY16" fmla="*/ 663191 h 2019719"/>
                  <a:gd name="connsiteX17" fmla="*/ 140676 w 243672"/>
                  <a:gd name="connsiteY17" fmla="*/ 417007 h 2019719"/>
                  <a:gd name="connsiteX18" fmla="*/ 115556 w 243672"/>
                  <a:gd name="connsiteY18" fmla="*/ 211015 h 2019719"/>
                  <a:gd name="connsiteX19" fmla="*/ 100483 w 243672"/>
                  <a:gd name="connsiteY19" fmla="*/ 130629 h 2019719"/>
                  <a:gd name="connsiteX20" fmla="*/ 115556 w 243672"/>
                  <a:gd name="connsiteY20" fmla="*/ 60290 h 2019719"/>
                  <a:gd name="connsiteX21" fmla="*/ 110531 w 243672"/>
                  <a:gd name="connsiteY21" fmla="*/ 10048 h 2019719"/>
                  <a:gd name="connsiteX22" fmla="*/ 70338 w 243672"/>
                  <a:gd name="connsiteY22" fmla="*/ 0 h 2019719"/>
                  <a:gd name="connsiteX23" fmla="*/ 40193 w 243672"/>
                  <a:gd name="connsiteY23" fmla="*/ 55266 h 2019719"/>
                  <a:gd name="connsiteX24" fmla="*/ 10048 w 243672"/>
                  <a:gd name="connsiteY24" fmla="*/ 115556 h 2019719"/>
                  <a:gd name="connsiteX25" fmla="*/ 0 w 243672"/>
                  <a:gd name="connsiteY25" fmla="*/ 150725 h 2019719"/>
                  <a:gd name="connsiteX26" fmla="*/ 10048 w 243672"/>
                  <a:gd name="connsiteY26" fmla="*/ 261257 h 2019719"/>
                  <a:gd name="connsiteX0" fmla="*/ 10048 w 249534"/>
                  <a:gd name="connsiteY0" fmla="*/ 261257 h 2019719"/>
                  <a:gd name="connsiteX1" fmla="*/ 40193 w 249534"/>
                  <a:gd name="connsiteY1" fmla="*/ 427055 h 2019719"/>
                  <a:gd name="connsiteX2" fmla="*/ 95459 w 249534"/>
                  <a:gd name="connsiteY2" fmla="*/ 592853 h 2019719"/>
                  <a:gd name="connsiteX3" fmla="*/ 140676 w 249534"/>
                  <a:gd name="connsiteY3" fmla="*/ 683288 h 2019719"/>
                  <a:gd name="connsiteX4" fmla="*/ 100483 w 249534"/>
                  <a:gd name="connsiteY4" fmla="*/ 919424 h 2019719"/>
                  <a:gd name="connsiteX5" fmla="*/ 40193 w 249534"/>
                  <a:gd name="connsiteY5" fmla="*/ 1210826 h 2019719"/>
                  <a:gd name="connsiteX6" fmla="*/ 30145 w 249534"/>
                  <a:gd name="connsiteY6" fmla="*/ 1582615 h 2019719"/>
                  <a:gd name="connsiteX7" fmla="*/ 15072 w 249534"/>
                  <a:gd name="connsiteY7" fmla="*/ 1803679 h 2019719"/>
                  <a:gd name="connsiteX8" fmla="*/ 85411 w 249534"/>
                  <a:gd name="connsiteY8" fmla="*/ 1974501 h 2019719"/>
                  <a:gd name="connsiteX9" fmla="*/ 140676 w 249534"/>
                  <a:gd name="connsiteY9" fmla="*/ 2019719 h 2019719"/>
                  <a:gd name="connsiteX10" fmla="*/ 221063 w 249534"/>
                  <a:gd name="connsiteY10" fmla="*/ 1989574 h 2019719"/>
                  <a:gd name="connsiteX11" fmla="*/ 241160 w 249534"/>
                  <a:gd name="connsiteY11" fmla="*/ 1924259 h 2019719"/>
                  <a:gd name="connsiteX12" fmla="*/ 170821 w 249534"/>
                  <a:gd name="connsiteY12" fmla="*/ 1874018 h 2019719"/>
                  <a:gd name="connsiteX13" fmla="*/ 125604 w 249534"/>
                  <a:gd name="connsiteY13" fmla="*/ 1693147 h 2019719"/>
                  <a:gd name="connsiteX14" fmla="*/ 150725 w 249534"/>
                  <a:gd name="connsiteY14" fmla="*/ 1165609 h 2019719"/>
                  <a:gd name="connsiteX15" fmla="*/ 216039 w 249534"/>
                  <a:gd name="connsiteY15" fmla="*/ 828989 h 2019719"/>
                  <a:gd name="connsiteX16" fmla="*/ 231112 w 249534"/>
                  <a:gd name="connsiteY16" fmla="*/ 663191 h 2019719"/>
                  <a:gd name="connsiteX17" fmla="*/ 140676 w 249534"/>
                  <a:gd name="connsiteY17" fmla="*/ 417007 h 2019719"/>
                  <a:gd name="connsiteX18" fmla="*/ 115556 w 249534"/>
                  <a:gd name="connsiteY18" fmla="*/ 211015 h 2019719"/>
                  <a:gd name="connsiteX19" fmla="*/ 100483 w 249534"/>
                  <a:gd name="connsiteY19" fmla="*/ 130629 h 2019719"/>
                  <a:gd name="connsiteX20" fmla="*/ 115556 w 249534"/>
                  <a:gd name="connsiteY20" fmla="*/ 60290 h 2019719"/>
                  <a:gd name="connsiteX21" fmla="*/ 110531 w 249534"/>
                  <a:gd name="connsiteY21" fmla="*/ 10048 h 2019719"/>
                  <a:gd name="connsiteX22" fmla="*/ 70338 w 249534"/>
                  <a:gd name="connsiteY22" fmla="*/ 0 h 2019719"/>
                  <a:gd name="connsiteX23" fmla="*/ 40193 w 249534"/>
                  <a:gd name="connsiteY23" fmla="*/ 55266 h 2019719"/>
                  <a:gd name="connsiteX24" fmla="*/ 10048 w 249534"/>
                  <a:gd name="connsiteY24" fmla="*/ 115556 h 2019719"/>
                  <a:gd name="connsiteX25" fmla="*/ 0 w 249534"/>
                  <a:gd name="connsiteY25" fmla="*/ 150725 h 2019719"/>
                  <a:gd name="connsiteX26" fmla="*/ 10048 w 249534"/>
                  <a:gd name="connsiteY26" fmla="*/ 261257 h 2019719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25604 w 249534"/>
                  <a:gd name="connsiteY3" fmla="*/ 718457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4510"/>
                  <a:gd name="connsiteY0" fmla="*/ 261257 h 2022231"/>
                  <a:gd name="connsiteX1" fmla="*/ 40193 w 244510"/>
                  <a:gd name="connsiteY1" fmla="*/ 427055 h 2022231"/>
                  <a:gd name="connsiteX2" fmla="*/ 95459 w 244510"/>
                  <a:gd name="connsiteY2" fmla="*/ 592853 h 2022231"/>
                  <a:gd name="connsiteX3" fmla="*/ 125604 w 244510"/>
                  <a:gd name="connsiteY3" fmla="*/ 718457 h 2022231"/>
                  <a:gd name="connsiteX4" fmla="*/ 100483 w 244510"/>
                  <a:gd name="connsiteY4" fmla="*/ 919424 h 2022231"/>
                  <a:gd name="connsiteX5" fmla="*/ 40193 w 244510"/>
                  <a:gd name="connsiteY5" fmla="*/ 1210826 h 2022231"/>
                  <a:gd name="connsiteX6" fmla="*/ 30145 w 244510"/>
                  <a:gd name="connsiteY6" fmla="*/ 1582615 h 2022231"/>
                  <a:gd name="connsiteX7" fmla="*/ 15072 w 244510"/>
                  <a:gd name="connsiteY7" fmla="*/ 1803679 h 2022231"/>
                  <a:gd name="connsiteX8" fmla="*/ 85411 w 244510"/>
                  <a:gd name="connsiteY8" fmla="*/ 1974501 h 2022231"/>
                  <a:gd name="connsiteX9" fmla="*/ 140676 w 244510"/>
                  <a:gd name="connsiteY9" fmla="*/ 2019719 h 2022231"/>
                  <a:gd name="connsiteX10" fmla="*/ 221063 w 244510"/>
                  <a:gd name="connsiteY10" fmla="*/ 1989574 h 2022231"/>
                  <a:gd name="connsiteX11" fmla="*/ 236136 w 244510"/>
                  <a:gd name="connsiteY11" fmla="*/ 1909186 h 2022231"/>
                  <a:gd name="connsiteX12" fmla="*/ 170821 w 244510"/>
                  <a:gd name="connsiteY12" fmla="*/ 1874018 h 2022231"/>
                  <a:gd name="connsiteX13" fmla="*/ 125604 w 244510"/>
                  <a:gd name="connsiteY13" fmla="*/ 1693147 h 2022231"/>
                  <a:gd name="connsiteX14" fmla="*/ 150725 w 244510"/>
                  <a:gd name="connsiteY14" fmla="*/ 1165609 h 2022231"/>
                  <a:gd name="connsiteX15" fmla="*/ 216039 w 244510"/>
                  <a:gd name="connsiteY15" fmla="*/ 828989 h 2022231"/>
                  <a:gd name="connsiteX16" fmla="*/ 231112 w 244510"/>
                  <a:gd name="connsiteY16" fmla="*/ 663191 h 2022231"/>
                  <a:gd name="connsiteX17" fmla="*/ 140676 w 244510"/>
                  <a:gd name="connsiteY17" fmla="*/ 417007 h 2022231"/>
                  <a:gd name="connsiteX18" fmla="*/ 115556 w 244510"/>
                  <a:gd name="connsiteY18" fmla="*/ 211015 h 2022231"/>
                  <a:gd name="connsiteX19" fmla="*/ 100483 w 244510"/>
                  <a:gd name="connsiteY19" fmla="*/ 130629 h 2022231"/>
                  <a:gd name="connsiteX20" fmla="*/ 115556 w 244510"/>
                  <a:gd name="connsiteY20" fmla="*/ 60290 h 2022231"/>
                  <a:gd name="connsiteX21" fmla="*/ 110531 w 244510"/>
                  <a:gd name="connsiteY21" fmla="*/ 10048 h 2022231"/>
                  <a:gd name="connsiteX22" fmla="*/ 70338 w 244510"/>
                  <a:gd name="connsiteY22" fmla="*/ 0 h 2022231"/>
                  <a:gd name="connsiteX23" fmla="*/ 40193 w 244510"/>
                  <a:gd name="connsiteY23" fmla="*/ 55266 h 2022231"/>
                  <a:gd name="connsiteX24" fmla="*/ 10048 w 244510"/>
                  <a:gd name="connsiteY24" fmla="*/ 115556 h 2022231"/>
                  <a:gd name="connsiteX25" fmla="*/ 0 w 244510"/>
                  <a:gd name="connsiteY25" fmla="*/ 150725 h 2022231"/>
                  <a:gd name="connsiteX26" fmla="*/ 10048 w 244510"/>
                  <a:gd name="connsiteY26" fmla="*/ 261257 h 2022231"/>
                  <a:gd name="connsiteX0" fmla="*/ 10048 w 274655"/>
                  <a:gd name="connsiteY0" fmla="*/ 261257 h 2022231"/>
                  <a:gd name="connsiteX1" fmla="*/ 40193 w 274655"/>
                  <a:gd name="connsiteY1" fmla="*/ 427055 h 2022231"/>
                  <a:gd name="connsiteX2" fmla="*/ 95459 w 274655"/>
                  <a:gd name="connsiteY2" fmla="*/ 592853 h 2022231"/>
                  <a:gd name="connsiteX3" fmla="*/ 125604 w 274655"/>
                  <a:gd name="connsiteY3" fmla="*/ 718457 h 2022231"/>
                  <a:gd name="connsiteX4" fmla="*/ 100483 w 274655"/>
                  <a:gd name="connsiteY4" fmla="*/ 919424 h 2022231"/>
                  <a:gd name="connsiteX5" fmla="*/ 40193 w 274655"/>
                  <a:gd name="connsiteY5" fmla="*/ 1210826 h 2022231"/>
                  <a:gd name="connsiteX6" fmla="*/ 30145 w 274655"/>
                  <a:gd name="connsiteY6" fmla="*/ 1582615 h 2022231"/>
                  <a:gd name="connsiteX7" fmla="*/ 15072 w 274655"/>
                  <a:gd name="connsiteY7" fmla="*/ 1803679 h 2022231"/>
                  <a:gd name="connsiteX8" fmla="*/ 85411 w 274655"/>
                  <a:gd name="connsiteY8" fmla="*/ 1974501 h 2022231"/>
                  <a:gd name="connsiteX9" fmla="*/ 140676 w 274655"/>
                  <a:gd name="connsiteY9" fmla="*/ 2019719 h 2022231"/>
                  <a:gd name="connsiteX10" fmla="*/ 221063 w 274655"/>
                  <a:gd name="connsiteY10" fmla="*/ 1989574 h 2022231"/>
                  <a:gd name="connsiteX11" fmla="*/ 236136 w 274655"/>
                  <a:gd name="connsiteY11" fmla="*/ 1909186 h 2022231"/>
                  <a:gd name="connsiteX12" fmla="*/ 170821 w 274655"/>
                  <a:gd name="connsiteY12" fmla="*/ 1874018 h 2022231"/>
                  <a:gd name="connsiteX13" fmla="*/ 125604 w 274655"/>
                  <a:gd name="connsiteY13" fmla="*/ 1693147 h 2022231"/>
                  <a:gd name="connsiteX14" fmla="*/ 150725 w 274655"/>
                  <a:gd name="connsiteY14" fmla="*/ 1165609 h 2022231"/>
                  <a:gd name="connsiteX15" fmla="*/ 216039 w 274655"/>
                  <a:gd name="connsiteY15" fmla="*/ 828989 h 2022231"/>
                  <a:gd name="connsiteX16" fmla="*/ 231112 w 274655"/>
                  <a:gd name="connsiteY16" fmla="*/ 663191 h 2022231"/>
                  <a:gd name="connsiteX17" fmla="*/ 140676 w 274655"/>
                  <a:gd name="connsiteY17" fmla="*/ 417007 h 2022231"/>
                  <a:gd name="connsiteX18" fmla="*/ 115556 w 274655"/>
                  <a:gd name="connsiteY18" fmla="*/ 211015 h 2022231"/>
                  <a:gd name="connsiteX19" fmla="*/ 100483 w 274655"/>
                  <a:gd name="connsiteY19" fmla="*/ 130629 h 2022231"/>
                  <a:gd name="connsiteX20" fmla="*/ 115556 w 274655"/>
                  <a:gd name="connsiteY20" fmla="*/ 60290 h 2022231"/>
                  <a:gd name="connsiteX21" fmla="*/ 110531 w 274655"/>
                  <a:gd name="connsiteY21" fmla="*/ 10048 h 2022231"/>
                  <a:gd name="connsiteX22" fmla="*/ 70338 w 274655"/>
                  <a:gd name="connsiteY22" fmla="*/ 0 h 2022231"/>
                  <a:gd name="connsiteX23" fmla="*/ 40193 w 274655"/>
                  <a:gd name="connsiteY23" fmla="*/ 55266 h 2022231"/>
                  <a:gd name="connsiteX24" fmla="*/ 10048 w 274655"/>
                  <a:gd name="connsiteY24" fmla="*/ 115556 h 2022231"/>
                  <a:gd name="connsiteX25" fmla="*/ 0 w 274655"/>
                  <a:gd name="connsiteY25" fmla="*/ 150725 h 2022231"/>
                  <a:gd name="connsiteX26" fmla="*/ 10048 w 274655"/>
                  <a:gd name="connsiteY26" fmla="*/ 261257 h 2022231"/>
                  <a:gd name="connsiteX0" fmla="*/ 10048 w 245347"/>
                  <a:gd name="connsiteY0" fmla="*/ 261257 h 2022231"/>
                  <a:gd name="connsiteX1" fmla="*/ 40193 w 245347"/>
                  <a:gd name="connsiteY1" fmla="*/ 427055 h 2022231"/>
                  <a:gd name="connsiteX2" fmla="*/ 95459 w 245347"/>
                  <a:gd name="connsiteY2" fmla="*/ 592853 h 2022231"/>
                  <a:gd name="connsiteX3" fmla="*/ 125604 w 245347"/>
                  <a:gd name="connsiteY3" fmla="*/ 718457 h 2022231"/>
                  <a:gd name="connsiteX4" fmla="*/ 100483 w 245347"/>
                  <a:gd name="connsiteY4" fmla="*/ 919424 h 2022231"/>
                  <a:gd name="connsiteX5" fmla="*/ 40193 w 245347"/>
                  <a:gd name="connsiteY5" fmla="*/ 1210826 h 2022231"/>
                  <a:gd name="connsiteX6" fmla="*/ 30145 w 245347"/>
                  <a:gd name="connsiteY6" fmla="*/ 1582615 h 2022231"/>
                  <a:gd name="connsiteX7" fmla="*/ 15072 w 245347"/>
                  <a:gd name="connsiteY7" fmla="*/ 1803679 h 2022231"/>
                  <a:gd name="connsiteX8" fmla="*/ 85411 w 245347"/>
                  <a:gd name="connsiteY8" fmla="*/ 1974501 h 2022231"/>
                  <a:gd name="connsiteX9" fmla="*/ 140676 w 245347"/>
                  <a:gd name="connsiteY9" fmla="*/ 2019719 h 2022231"/>
                  <a:gd name="connsiteX10" fmla="*/ 221063 w 245347"/>
                  <a:gd name="connsiteY10" fmla="*/ 1989574 h 2022231"/>
                  <a:gd name="connsiteX11" fmla="*/ 236136 w 245347"/>
                  <a:gd name="connsiteY11" fmla="*/ 1909186 h 2022231"/>
                  <a:gd name="connsiteX12" fmla="*/ 165797 w 245347"/>
                  <a:gd name="connsiteY12" fmla="*/ 1848897 h 2022231"/>
                  <a:gd name="connsiteX13" fmla="*/ 125604 w 245347"/>
                  <a:gd name="connsiteY13" fmla="*/ 1693147 h 2022231"/>
                  <a:gd name="connsiteX14" fmla="*/ 150725 w 245347"/>
                  <a:gd name="connsiteY14" fmla="*/ 1165609 h 2022231"/>
                  <a:gd name="connsiteX15" fmla="*/ 216039 w 245347"/>
                  <a:gd name="connsiteY15" fmla="*/ 828989 h 2022231"/>
                  <a:gd name="connsiteX16" fmla="*/ 231112 w 245347"/>
                  <a:gd name="connsiteY16" fmla="*/ 663191 h 2022231"/>
                  <a:gd name="connsiteX17" fmla="*/ 140676 w 245347"/>
                  <a:gd name="connsiteY17" fmla="*/ 417007 h 2022231"/>
                  <a:gd name="connsiteX18" fmla="*/ 115556 w 245347"/>
                  <a:gd name="connsiteY18" fmla="*/ 211015 h 2022231"/>
                  <a:gd name="connsiteX19" fmla="*/ 100483 w 245347"/>
                  <a:gd name="connsiteY19" fmla="*/ 130629 h 2022231"/>
                  <a:gd name="connsiteX20" fmla="*/ 115556 w 245347"/>
                  <a:gd name="connsiteY20" fmla="*/ 60290 h 2022231"/>
                  <a:gd name="connsiteX21" fmla="*/ 110531 w 245347"/>
                  <a:gd name="connsiteY21" fmla="*/ 10048 h 2022231"/>
                  <a:gd name="connsiteX22" fmla="*/ 70338 w 245347"/>
                  <a:gd name="connsiteY22" fmla="*/ 0 h 2022231"/>
                  <a:gd name="connsiteX23" fmla="*/ 40193 w 245347"/>
                  <a:gd name="connsiteY23" fmla="*/ 55266 h 2022231"/>
                  <a:gd name="connsiteX24" fmla="*/ 10048 w 245347"/>
                  <a:gd name="connsiteY24" fmla="*/ 115556 h 2022231"/>
                  <a:gd name="connsiteX25" fmla="*/ 0 w 245347"/>
                  <a:gd name="connsiteY25" fmla="*/ 150725 h 2022231"/>
                  <a:gd name="connsiteX26" fmla="*/ 10048 w 245347"/>
                  <a:gd name="connsiteY26" fmla="*/ 261257 h 2022231"/>
                  <a:gd name="connsiteX0" fmla="*/ 10048 w 245347"/>
                  <a:gd name="connsiteY0" fmla="*/ 261257 h 2022231"/>
                  <a:gd name="connsiteX1" fmla="*/ 40193 w 245347"/>
                  <a:gd name="connsiteY1" fmla="*/ 427055 h 2022231"/>
                  <a:gd name="connsiteX2" fmla="*/ 95459 w 245347"/>
                  <a:gd name="connsiteY2" fmla="*/ 592853 h 2022231"/>
                  <a:gd name="connsiteX3" fmla="*/ 125604 w 245347"/>
                  <a:gd name="connsiteY3" fmla="*/ 718457 h 2022231"/>
                  <a:gd name="connsiteX4" fmla="*/ 100483 w 245347"/>
                  <a:gd name="connsiteY4" fmla="*/ 919424 h 2022231"/>
                  <a:gd name="connsiteX5" fmla="*/ 40193 w 245347"/>
                  <a:gd name="connsiteY5" fmla="*/ 1210826 h 2022231"/>
                  <a:gd name="connsiteX6" fmla="*/ 30145 w 245347"/>
                  <a:gd name="connsiteY6" fmla="*/ 1582615 h 2022231"/>
                  <a:gd name="connsiteX7" fmla="*/ 15072 w 245347"/>
                  <a:gd name="connsiteY7" fmla="*/ 1803679 h 2022231"/>
                  <a:gd name="connsiteX8" fmla="*/ 85411 w 245347"/>
                  <a:gd name="connsiteY8" fmla="*/ 1974501 h 2022231"/>
                  <a:gd name="connsiteX9" fmla="*/ 140676 w 245347"/>
                  <a:gd name="connsiteY9" fmla="*/ 2019719 h 2022231"/>
                  <a:gd name="connsiteX10" fmla="*/ 221063 w 245347"/>
                  <a:gd name="connsiteY10" fmla="*/ 1989574 h 2022231"/>
                  <a:gd name="connsiteX11" fmla="*/ 236136 w 245347"/>
                  <a:gd name="connsiteY11" fmla="*/ 1909186 h 2022231"/>
                  <a:gd name="connsiteX12" fmla="*/ 165797 w 245347"/>
                  <a:gd name="connsiteY12" fmla="*/ 1848897 h 2022231"/>
                  <a:gd name="connsiteX13" fmla="*/ 125604 w 245347"/>
                  <a:gd name="connsiteY13" fmla="*/ 1693147 h 2022231"/>
                  <a:gd name="connsiteX14" fmla="*/ 150725 w 245347"/>
                  <a:gd name="connsiteY14" fmla="*/ 1165609 h 2022231"/>
                  <a:gd name="connsiteX15" fmla="*/ 185894 w 245347"/>
                  <a:gd name="connsiteY15" fmla="*/ 979714 h 2022231"/>
                  <a:gd name="connsiteX16" fmla="*/ 216039 w 245347"/>
                  <a:gd name="connsiteY16" fmla="*/ 828989 h 2022231"/>
                  <a:gd name="connsiteX17" fmla="*/ 231112 w 245347"/>
                  <a:gd name="connsiteY17" fmla="*/ 663191 h 2022231"/>
                  <a:gd name="connsiteX18" fmla="*/ 140676 w 245347"/>
                  <a:gd name="connsiteY18" fmla="*/ 417007 h 2022231"/>
                  <a:gd name="connsiteX19" fmla="*/ 115556 w 245347"/>
                  <a:gd name="connsiteY19" fmla="*/ 211015 h 2022231"/>
                  <a:gd name="connsiteX20" fmla="*/ 100483 w 245347"/>
                  <a:gd name="connsiteY20" fmla="*/ 130629 h 2022231"/>
                  <a:gd name="connsiteX21" fmla="*/ 115556 w 245347"/>
                  <a:gd name="connsiteY21" fmla="*/ 60290 h 2022231"/>
                  <a:gd name="connsiteX22" fmla="*/ 110531 w 245347"/>
                  <a:gd name="connsiteY22" fmla="*/ 10048 h 2022231"/>
                  <a:gd name="connsiteX23" fmla="*/ 70338 w 245347"/>
                  <a:gd name="connsiteY23" fmla="*/ 0 h 2022231"/>
                  <a:gd name="connsiteX24" fmla="*/ 40193 w 245347"/>
                  <a:gd name="connsiteY24" fmla="*/ 55266 h 2022231"/>
                  <a:gd name="connsiteX25" fmla="*/ 10048 w 245347"/>
                  <a:gd name="connsiteY25" fmla="*/ 115556 h 2022231"/>
                  <a:gd name="connsiteX26" fmla="*/ 0 w 245347"/>
                  <a:gd name="connsiteY26" fmla="*/ 150725 h 2022231"/>
                  <a:gd name="connsiteX27" fmla="*/ 10048 w 245347"/>
                  <a:gd name="connsiteY27" fmla="*/ 261257 h 2022231"/>
                  <a:gd name="connsiteX0" fmla="*/ 10048 w 245347"/>
                  <a:gd name="connsiteY0" fmla="*/ 261257 h 2022231"/>
                  <a:gd name="connsiteX1" fmla="*/ 40193 w 245347"/>
                  <a:gd name="connsiteY1" fmla="*/ 427055 h 2022231"/>
                  <a:gd name="connsiteX2" fmla="*/ 95459 w 245347"/>
                  <a:gd name="connsiteY2" fmla="*/ 592853 h 2022231"/>
                  <a:gd name="connsiteX3" fmla="*/ 125604 w 245347"/>
                  <a:gd name="connsiteY3" fmla="*/ 718457 h 2022231"/>
                  <a:gd name="connsiteX4" fmla="*/ 100483 w 245347"/>
                  <a:gd name="connsiteY4" fmla="*/ 919424 h 2022231"/>
                  <a:gd name="connsiteX5" fmla="*/ 40193 w 245347"/>
                  <a:gd name="connsiteY5" fmla="*/ 1210826 h 2022231"/>
                  <a:gd name="connsiteX6" fmla="*/ 30145 w 245347"/>
                  <a:gd name="connsiteY6" fmla="*/ 1582615 h 2022231"/>
                  <a:gd name="connsiteX7" fmla="*/ 15072 w 245347"/>
                  <a:gd name="connsiteY7" fmla="*/ 1803679 h 2022231"/>
                  <a:gd name="connsiteX8" fmla="*/ 85411 w 245347"/>
                  <a:gd name="connsiteY8" fmla="*/ 1974501 h 2022231"/>
                  <a:gd name="connsiteX9" fmla="*/ 140676 w 245347"/>
                  <a:gd name="connsiteY9" fmla="*/ 2019719 h 2022231"/>
                  <a:gd name="connsiteX10" fmla="*/ 221063 w 245347"/>
                  <a:gd name="connsiteY10" fmla="*/ 1989574 h 2022231"/>
                  <a:gd name="connsiteX11" fmla="*/ 236136 w 245347"/>
                  <a:gd name="connsiteY11" fmla="*/ 1909186 h 2022231"/>
                  <a:gd name="connsiteX12" fmla="*/ 165797 w 245347"/>
                  <a:gd name="connsiteY12" fmla="*/ 1848897 h 2022231"/>
                  <a:gd name="connsiteX13" fmla="*/ 125604 w 245347"/>
                  <a:gd name="connsiteY13" fmla="*/ 1693147 h 2022231"/>
                  <a:gd name="connsiteX14" fmla="*/ 150725 w 245347"/>
                  <a:gd name="connsiteY14" fmla="*/ 1165609 h 2022231"/>
                  <a:gd name="connsiteX15" fmla="*/ 185894 w 245347"/>
                  <a:gd name="connsiteY15" fmla="*/ 979714 h 2022231"/>
                  <a:gd name="connsiteX16" fmla="*/ 216039 w 245347"/>
                  <a:gd name="connsiteY16" fmla="*/ 828989 h 2022231"/>
                  <a:gd name="connsiteX17" fmla="*/ 231112 w 245347"/>
                  <a:gd name="connsiteY17" fmla="*/ 663191 h 2022231"/>
                  <a:gd name="connsiteX18" fmla="*/ 140676 w 245347"/>
                  <a:gd name="connsiteY18" fmla="*/ 417007 h 2022231"/>
                  <a:gd name="connsiteX19" fmla="*/ 115556 w 245347"/>
                  <a:gd name="connsiteY19" fmla="*/ 211015 h 2022231"/>
                  <a:gd name="connsiteX20" fmla="*/ 100483 w 245347"/>
                  <a:gd name="connsiteY20" fmla="*/ 130629 h 2022231"/>
                  <a:gd name="connsiteX21" fmla="*/ 115556 w 245347"/>
                  <a:gd name="connsiteY21" fmla="*/ 60290 h 2022231"/>
                  <a:gd name="connsiteX22" fmla="*/ 110531 w 245347"/>
                  <a:gd name="connsiteY22" fmla="*/ 10048 h 2022231"/>
                  <a:gd name="connsiteX23" fmla="*/ 70338 w 245347"/>
                  <a:gd name="connsiteY23" fmla="*/ 0 h 2022231"/>
                  <a:gd name="connsiteX24" fmla="*/ 40193 w 245347"/>
                  <a:gd name="connsiteY24" fmla="*/ 55266 h 2022231"/>
                  <a:gd name="connsiteX25" fmla="*/ 10048 w 245347"/>
                  <a:gd name="connsiteY25" fmla="*/ 115556 h 2022231"/>
                  <a:gd name="connsiteX26" fmla="*/ 0 w 245347"/>
                  <a:gd name="connsiteY26" fmla="*/ 150725 h 2022231"/>
                  <a:gd name="connsiteX27" fmla="*/ 10048 w 245347"/>
                  <a:gd name="connsiteY27" fmla="*/ 261257 h 20222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245347" h="2022231">
                    <a:moveTo>
                      <a:pt x="10048" y="261257"/>
                    </a:moveTo>
                    <a:cubicBezTo>
                      <a:pt x="16747" y="307312"/>
                      <a:pt x="25958" y="371789"/>
                      <a:pt x="40193" y="427055"/>
                    </a:cubicBezTo>
                    <a:cubicBezTo>
                      <a:pt x="54428" y="482321"/>
                      <a:pt x="81224" y="544286"/>
                      <a:pt x="95459" y="592853"/>
                    </a:cubicBezTo>
                    <a:cubicBezTo>
                      <a:pt x="109694" y="641420"/>
                      <a:pt x="124767" y="664029"/>
                      <a:pt x="125604" y="718457"/>
                    </a:cubicBezTo>
                    <a:cubicBezTo>
                      <a:pt x="126441" y="772885"/>
                      <a:pt x="114718" y="837363"/>
                      <a:pt x="100483" y="919424"/>
                    </a:cubicBezTo>
                    <a:cubicBezTo>
                      <a:pt x="86248" y="1001486"/>
                      <a:pt x="51916" y="1100294"/>
                      <a:pt x="40193" y="1210826"/>
                    </a:cubicBezTo>
                    <a:cubicBezTo>
                      <a:pt x="28470" y="1321358"/>
                      <a:pt x="34332" y="1483806"/>
                      <a:pt x="30145" y="1582615"/>
                    </a:cubicBezTo>
                    <a:cubicBezTo>
                      <a:pt x="25958" y="1681424"/>
                      <a:pt x="5861" y="1738365"/>
                      <a:pt x="15072" y="1803679"/>
                    </a:cubicBezTo>
                    <a:cubicBezTo>
                      <a:pt x="24283" y="1868993"/>
                      <a:pt x="64477" y="1938494"/>
                      <a:pt x="85411" y="1974501"/>
                    </a:cubicBezTo>
                    <a:cubicBezTo>
                      <a:pt x="106345" y="2010508"/>
                      <a:pt x="118067" y="2017207"/>
                      <a:pt x="140676" y="2019719"/>
                    </a:cubicBezTo>
                    <a:cubicBezTo>
                      <a:pt x="163285" y="2022231"/>
                      <a:pt x="205153" y="2007996"/>
                      <a:pt x="221063" y="1989574"/>
                    </a:cubicBezTo>
                    <a:cubicBezTo>
                      <a:pt x="236973" y="1971152"/>
                      <a:pt x="245347" y="1932632"/>
                      <a:pt x="236136" y="1909186"/>
                    </a:cubicBezTo>
                    <a:cubicBezTo>
                      <a:pt x="226925" y="1885740"/>
                      <a:pt x="184219" y="1884903"/>
                      <a:pt x="165797" y="1848897"/>
                    </a:cubicBezTo>
                    <a:cubicBezTo>
                      <a:pt x="147375" y="1812891"/>
                      <a:pt x="128116" y="1807028"/>
                      <a:pt x="125604" y="1693147"/>
                    </a:cubicBezTo>
                    <a:cubicBezTo>
                      <a:pt x="123092" y="1579266"/>
                      <a:pt x="140677" y="1284514"/>
                      <a:pt x="150725" y="1165609"/>
                    </a:cubicBezTo>
                    <a:cubicBezTo>
                      <a:pt x="160773" y="1046704"/>
                      <a:pt x="175008" y="1035817"/>
                      <a:pt x="185894" y="979714"/>
                    </a:cubicBezTo>
                    <a:cubicBezTo>
                      <a:pt x="196780" y="923611"/>
                      <a:pt x="208503" y="881743"/>
                      <a:pt x="216039" y="828989"/>
                    </a:cubicBezTo>
                    <a:cubicBezTo>
                      <a:pt x="223575" y="776235"/>
                      <a:pt x="243672" y="731855"/>
                      <a:pt x="231112" y="663191"/>
                    </a:cubicBezTo>
                    <a:cubicBezTo>
                      <a:pt x="218552" y="594527"/>
                      <a:pt x="159935" y="492370"/>
                      <a:pt x="140676" y="417007"/>
                    </a:cubicBezTo>
                    <a:cubicBezTo>
                      <a:pt x="121417" y="341644"/>
                      <a:pt x="122255" y="258745"/>
                      <a:pt x="115556" y="211015"/>
                    </a:cubicBezTo>
                    <a:cubicBezTo>
                      <a:pt x="108857" y="163285"/>
                      <a:pt x="100483" y="155750"/>
                      <a:pt x="100483" y="130629"/>
                    </a:cubicBezTo>
                    <a:cubicBezTo>
                      <a:pt x="100483" y="105508"/>
                      <a:pt x="113881" y="80387"/>
                      <a:pt x="115556" y="60290"/>
                    </a:cubicBezTo>
                    <a:cubicBezTo>
                      <a:pt x="117231" y="40193"/>
                      <a:pt x="118067" y="20096"/>
                      <a:pt x="110531" y="10048"/>
                    </a:cubicBezTo>
                    <a:lnTo>
                      <a:pt x="70338" y="0"/>
                    </a:lnTo>
                    <a:lnTo>
                      <a:pt x="40193" y="55266"/>
                    </a:lnTo>
                    <a:cubicBezTo>
                      <a:pt x="30145" y="74525"/>
                      <a:pt x="16747" y="99646"/>
                      <a:pt x="10048" y="115556"/>
                    </a:cubicBezTo>
                    <a:cubicBezTo>
                      <a:pt x="3349" y="131466"/>
                      <a:pt x="0" y="126442"/>
                      <a:pt x="0" y="150725"/>
                    </a:cubicBezTo>
                    <a:cubicBezTo>
                      <a:pt x="0" y="175008"/>
                      <a:pt x="3349" y="215202"/>
                      <a:pt x="10048" y="26125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1" name="Oval 230"/>
              <p:cNvSpPr/>
              <p:nvPr/>
            </p:nvSpPr>
            <p:spPr bwMode="auto">
              <a:xfrm>
                <a:off x="6186488" y="4105275"/>
                <a:ext cx="311150" cy="280988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2" name="Oval 231"/>
              <p:cNvSpPr/>
              <p:nvPr/>
            </p:nvSpPr>
            <p:spPr bwMode="auto">
              <a:xfrm>
                <a:off x="3961234" y="2357560"/>
                <a:ext cx="331059" cy="330964"/>
              </a:xfrm>
              <a:prstGeom prst="ellipse">
                <a:avLst/>
              </a:prstGeom>
              <a:solidFill>
                <a:srgbClr val="0000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3" name="Freeform 232"/>
              <p:cNvSpPr/>
              <p:nvPr/>
            </p:nvSpPr>
            <p:spPr bwMode="auto">
              <a:xfrm>
                <a:off x="4075113" y="2500313"/>
                <a:ext cx="231775" cy="2025650"/>
              </a:xfrm>
              <a:custGeom>
                <a:avLst/>
                <a:gdLst>
                  <a:gd name="connsiteX0" fmla="*/ 47708 w 214685"/>
                  <a:gd name="connsiteY0" fmla="*/ 1824824 h 2011680"/>
                  <a:gd name="connsiteX1" fmla="*/ 19878 w 214685"/>
                  <a:gd name="connsiteY1" fmla="*/ 1884459 h 2011680"/>
                  <a:gd name="connsiteX2" fmla="*/ 0 w 214685"/>
                  <a:gd name="connsiteY2" fmla="*/ 1940118 h 2011680"/>
                  <a:gd name="connsiteX3" fmla="*/ 87464 w 214685"/>
                  <a:gd name="connsiteY3" fmla="*/ 2011680 h 2011680"/>
                  <a:gd name="connsiteX4" fmla="*/ 159026 w 214685"/>
                  <a:gd name="connsiteY4" fmla="*/ 1995777 h 2011680"/>
                  <a:gd name="connsiteX5" fmla="*/ 198782 w 214685"/>
                  <a:gd name="connsiteY5" fmla="*/ 1936142 h 2011680"/>
                  <a:gd name="connsiteX6" fmla="*/ 151074 w 214685"/>
                  <a:gd name="connsiteY6" fmla="*/ 1828800 h 2011680"/>
                  <a:gd name="connsiteX7" fmla="*/ 119269 w 214685"/>
                  <a:gd name="connsiteY7" fmla="*/ 1785068 h 2011680"/>
                  <a:gd name="connsiteX8" fmla="*/ 131196 w 214685"/>
                  <a:gd name="connsiteY8" fmla="*/ 1367624 h 2011680"/>
                  <a:gd name="connsiteX9" fmla="*/ 186855 w 214685"/>
                  <a:gd name="connsiteY9" fmla="*/ 890546 h 2011680"/>
                  <a:gd name="connsiteX10" fmla="*/ 214685 w 214685"/>
                  <a:gd name="connsiteY10" fmla="*/ 719593 h 2011680"/>
                  <a:gd name="connsiteX11" fmla="*/ 155050 w 214685"/>
                  <a:gd name="connsiteY11" fmla="*/ 449249 h 2011680"/>
                  <a:gd name="connsiteX12" fmla="*/ 119269 w 214685"/>
                  <a:gd name="connsiteY12" fmla="*/ 310101 h 2011680"/>
                  <a:gd name="connsiteX13" fmla="*/ 107342 w 214685"/>
                  <a:gd name="connsiteY13" fmla="*/ 151075 h 2011680"/>
                  <a:gd name="connsiteX14" fmla="*/ 91440 w 214685"/>
                  <a:gd name="connsiteY14" fmla="*/ 71562 h 2011680"/>
                  <a:gd name="connsiteX15" fmla="*/ 63610 w 214685"/>
                  <a:gd name="connsiteY15" fmla="*/ 15902 h 2011680"/>
                  <a:gd name="connsiteX16" fmla="*/ 19878 w 214685"/>
                  <a:gd name="connsiteY16" fmla="*/ 0 h 2011680"/>
                  <a:gd name="connsiteX17" fmla="*/ 0 w 214685"/>
                  <a:gd name="connsiteY17" fmla="*/ 55659 h 2011680"/>
                  <a:gd name="connsiteX18" fmla="*/ 11927 w 214685"/>
                  <a:gd name="connsiteY18" fmla="*/ 170953 h 2011680"/>
                  <a:gd name="connsiteX19" fmla="*/ 51683 w 214685"/>
                  <a:gd name="connsiteY19" fmla="*/ 286247 h 2011680"/>
                  <a:gd name="connsiteX20" fmla="*/ 71561 w 214685"/>
                  <a:gd name="connsiteY20" fmla="*/ 397565 h 2011680"/>
                  <a:gd name="connsiteX21" fmla="*/ 99391 w 214685"/>
                  <a:gd name="connsiteY21" fmla="*/ 850789 h 2011680"/>
                  <a:gd name="connsiteX22" fmla="*/ 99391 w 214685"/>
                  <a:gd name="connsiteY22" fmla="*/ 993913 h 2011680"/>
                  <a:gd name="connsiteX23" fmla="*/ 55659 w 214685"/>
                  <a:gd name="connsiteY23" fmla="*/ 1296062 h 2011680"/>
                  <a:gd name="connsiteX24" fmla="*/ 7951 w 214685"/>
                  <a:gd name="connsiteY24" fmla="*/ 1526650 h 2011680"/>
                  <a:gd name="connsiteX25" fmla="*/ 35781 w 214685"/>
                  <a:gd name="connsiteY25" fmla="*/ 1737360 h 2011680"/>
                  <a:gd name="connsiteX26" fmla="*/ 47708 w 214685"/>
                  <a:gd name="connsiteY26" fmla="*/ 1824824 h 2011680"/>
                  <a:gd name="connsiteX0" fmla="*/ 47708 w 214685"/>
                  <a:gd name="connsiteY0" fmla="*/ 1824824 h 2011680"/>
                  <a:gd name="connsiteX1" fmla="*/ 19878 w 214685"/>
                  <a:gd name="connsiteY1" fmla="*/ 1884459 h 2011680"/>
                  <a:gd name="connsiteX2" fmla="*/ 0 w 214685"/>
                  <a:gd name="connsiteY2" fmla="*/ 1940118 h 2011680"/>
                  <a:gd name="connsiteX3" fmla="*/ 87464 w 214685"/>
                  <a:gd name="connsiteY3" fmla="*/ 2011680 h 2011680"/>
                  <a:gd name="connsiteX4" fmla="*/ 159026 w 214685"/>
                  <a:gd name="connsiteY4" fmla="*/ 1995777 h 2011680"/>
                  <a:gd name="connsiteX5" fmla="*/ 198782 w 214685"/>
                  <a:gd name="connsiteY5" fmla="*/ 1936142 h 2011680"/>
                  <a:gd name="connsiteX6" fmla="*/ 151074 w 214685"/>
                  <a:gd name="connsiteY6" fmla="*/ 1828800 h 2011680"/>
                  <a:gd name="connsiteX7" fmla="*/ 119269 w 214685"/>
                  <a:gd name="connsiteY7" fmla="*/ 1785068 h 2011680"/>
                  <a:gd name="connsiteX8" fmla="*/ 131196 w 214685"/>
                  <a:gd name="connsiteY8" fmla="*/ 1367624 h 2011680"/>
                  <a:gd name="connsiteX9" fmla="*/ 186855 w 214685"/>
                  <a:gd name="connsiteY9" fmla="*/ 890546 h 2011680"/>
                  <a:gd name="connsiteX10" fmla="*/ 214685 w 214685"/>
                  <a:gd name="connsiteY10" fmla="*/ 719593 h 2011680"/>
                  <a:gd name="connsiteX11" fmla="*/ 155050 w 214685"/>
                  <a:gd name="connsiteY11" fmla="*/ 449249 h 2011680"/>
                  <a:gd name="connsiteX12" fmla="*/ 119269 w 214685"/>
                  <a:gd name="connsiteY12" fmla="*/ 310101 h 2011680"/>
                  <a:gd name="connsiteX13" fmla="*/ 107342 w 214685"/>
                  <a:gd name="connsiteY13" fmla="*/ 151075 h 2011680"/>
                  <a:gd name="connsiteX14" fmla="*/ 91440 w 214685"/>
                  <a:gd name="connsiteY14" fmla="*/ 71562 h 2011680"/>
                  <a:gd name="connsiteX15" fmla="*/ 63610 w 214685"/>
                  <a:gd name="connsiteY15" fmla="*/ 15902 h 2011680"/>
                  <a:gd name="connsiteX16" fmla="*/ 19878 w 214685"/>
                  <a:gd name="connsiteY16" fmla="*/ 0 h 2011680"/>
                  <a:gd name="connsiteX17" fmla="*/ 0 w 214685"/>
                  <a:gd name="connsiteY17" fmla="*/ 55659 h 2011680"/>
                  <a:gd name="connsiteX18" fmla="*/ 11927 w 214685"/>
                  <a:gd name="connsiteY18" fmla="*/ 170953 h 2011680"/>
                  <a:gd name="connsiteX19" fmla="*/ 51683 w 214685"/>
                  <a:gd name="connsiteY19" fmla="*/ 286247 h 2011680"/>
                  <a:gd name="connsiteX20" fmla="*/ 71561 w 214685"/>
                  <a:gd name="connsiteY20" fmla="*/ 397565 h 2011680"/>
                  <a:gd name="connsiteX21" fmla="*/ 99391 w 214685"/>
                  <a:gd name="connsiteY21" fmla="*/ 850789 h 2011680"/>
                  <a:gd name="connsiteX22" fmla="*/ 99391 w 214685"/>
                  <a:gd name="connsiteY22" fmla="*/ 993913 h 2011680"/>
                  <a:gd name="connsiteX23" fmla="*/ 55659 w 214685"/>
                  <a:gd name="connsiteY23" fmla="*/ 1296062 h 2011680"/>
                  <a:gd name="connsiteX24" fmla="*/ 7951 w 214685"/>
                  <a:gd name="connsiteY24" fmla="*/ 1526650 h 2011680"/>
                  <a:gd name="connsiteX25" fmla="*/ 35781 w 214685"/>
                  <a:gd name="connsiteY25" fmla="*/ 1737360 h 2011680"/>
                  <a:gd name="connsiteX26" fmla="*/ 47708 w 214685"/>
                  <a:gd name="connsiteY26" fmla="*/ 1824824 h 2011680"/>
                  <a:gd name="connsiteX0" fmla="*/ 47708 w 214685"/>
                  <a:gd name="connsiteY0" fmla="*/ 1824824 h 2011680"/>
                  <a:gd name="connsiteX1" fmla="*/ 19878 w 214685"/>
                  <a:gd name="connsiteY1" fmla="*/ 1884459 h 2011680"/>
                  <a:gd name="connsiteX2" fmla="*/ 0 w 214685"/>
                  <a:gd name="connsiteY2" fmla="*/ 1940118 h 2011680"/>
                  <a:gd name="connsiteX3" fmla="*/ 87464 w 214685"/>
                  <a:gd name="connsiteY3" fmla="*/ 2011680 h 2011680"/>
                  <a:gd name="connsiteX4" fmla="*/ 159026 w 214685"/>
                  <a:gd name="connsiteY4" fmla="*/ 1995777 h 2011680"/>
                  <a:gd name="connsiteX5" fmla="*/ 198782 w 214685"/>
                  <a:gd name="connsiteY5" fmla="*/ 1936142 h 2011680"/>
                  <a:gd name="connsiteX6" fmla="*/ 151074 w 214685"/>
                  <a:gd name="connsiteY6" fmla="*/ 1828800 h 2011680"/>
                  <a:gd name="connsiteX7" fmla="*/ 119269 w 214685"/>
                  <a:gd name="connsiteY7" fmla="*/ 1785068 h 2011680"/>
                  <a:gd name="connsiteX8" fmla="*/ 131196 w 214685"/>
                  <a:gd name="connsiteY8" fmla="*/ 1367624 h 2011680"/>
                  <a:gd name="connsiteX9" fmla="*/ 186855 w 214685"/>
                  <a:gd name="connsiteY9" fmla="*/ 890546 h 2011680"/>
                  <a:gd name="connsiteX10" fmla="*/ 214685 w 214685"/>
                  <a:gd name="connsiteY10" fmla="*/ 719593 h 2011680"/>
                  <a:gd name="connsiteX11" fmla="*/ 155050 w 214685"/>
                  <a:gd name="connsiteY11" fmla="*/ 449249 h 2011680"/>
                  <a:gd name="connsiteX12" fmla="*/ 119269 w 214685"/>
                  <a:gd name="connsiteY12" fmla="*/ 310101 h 2011680"/>
                  <a:gd name="connsiteX13" fmla="*/ 107342 w 214685"/>
                  <a:gd name="connsiteY13" fmla="*/ 151075 h 2011680"/>
                  <a:gd name="connsiteX14" fmla="*/ 91440 w 214685"/>
                  <a:gd name="connsiteY14" fmla="*/ 71562 h 2011680"/>
                  <a:gd name="connsiteX15" fmla="*/ 63610 w 214685"/>
                  <a:gd name="connsiteY15" fmla="*/ 15902 h 2011680"/>
                  <a:gd name="connsiteX16" fmla="*/ 19878 w 214685"/>
                  <a:gd name="connsiteY16" fmla="*/ 0 h 2011680"/>
                  <a:gd name="connsiteX17" fmla="*/ 0 w 214685"/>
                  <a:gd name="connsiteY17" fmla="*/ 55659 h 2011680"/>
                  <a:gd name="connsiteX18" fmla="*/ 11927 w 214685"/>
                  <a:gd name="connsiteY18" fmla="*/ 170953 h 2011680"/>
                  <a:gd name="connsiteX19" fmla="*/ 51683 w 214685"/>
                  <a:gd name="connsiteY19" fmla="*/ 286247 h 2011680"/>
                  <a:gd name="connsiteX20" fmla="*/ 71561 w 214685"/>
                  <a:gd name="connsiteY20" fmla="*/ 397565 h 2011680"/>
                  <a:gd name="connsiteX21" fmla="*/ 99391 w 214685"/>
                  <a:gd name="connsiteY21" fmla="*/ 850789 h 2011680"/>
                  <a:gd name="connsiteX22" fmla="*/ 99391 w 214685"/>
                  <a:gd name="connsiteY22" fmla="*/ 993913 h 2011680"/>
                  <a:gd name="connsiteX23" fmla="*/ 55659 w 214685"/>
                  <a:gd name="connsiteY23" fmla="*/ 1296062 h 2011680"/>
                  <a:gd name="connsiteX24" fmla="*/ 7951 w 214685"/>
                  <a:gd name="connsiteY24" fmla="*/ 1526650 h 2011680"/>
                  <a:gd name="connsiteX25" fmla="*/ 35781 w 214685"/>
                  <a:gd name="connsiteY25" fmla="*/ 1737360 h 2011680"/>
                  <a:gd name="connsiteX26" fmla="*/ 47708 w 214685"/>
                  <a:gd name="connsiteY26" fmla="*/ 1824824 h 2011680"/>
                  <a:gd name="connsiteX0" fmla="*/ 58972 w 225949"/>
                  <a:gd name="connsiteY0" fmla="*/ 1824824 h 2011680"/>
                  <a:gd name="connsiteX1" fmla="*/ 31142 w 225949"/>
                  <a:gd name="connsiteY1" fmla="*/ 1884459 h 2011680"/>
                  <a:gd name="connsiteX2" fmla="*/ 11264 w 225949"/>
                  <a:gd name="connsiteY2" fmla="*/ 1940118 h 2011680"/>
                  <a:gd name="connsiteX3" fmla="*/ 98728 w 225949"/>
                  <a:gd name="connsiteY3" fmla="*/ 2011680 h 2011680"/>
                  <a:gd name="connsiteX4" fmla="*/ 170290 w 225949"/>
                  <a:gd name="connsiteY4" fmla="*/ 1995777 h 2011680"/>
                  <a:gd name="connsiteX5" fmla="*/ 210046 w 225949"/>
                  <a:gd name="connsiteY5" fmla="*/ 1936142 h 2011680"/>
                  <a:gd name="connsiteX6" fmla="*/ 162338 w 225949"/>
                  <a:gd name="connsiteY6" fmla="*/ 1828800 h 2011680"/>
                  <a:gd name="connsiteX7" fmla="*/ 130533 w 225949"/>
                  <a:gd name="connsiteY7" fmla="*/ 1785068 h 2011680"/>
                  <a:gd name="connsiteX8" fmla="*/ 142460 w 225949"/>
                  <a:gd name="connsiteY8" fmla="*/ 1367624 h 2011680"/>
                  <a:gd name="connsiteX9" fmla="*/ 198119 w 225949"/>
                  <a:gd name="connsiteY9" fmla="*/ 890546 h 2011680"/>
                  <a:gd name="connsiteX10" fmla="*/ 225949 w 225949"/>
                  <a:gd name="connsiteY10" fmla="*/ 719593 h 2011680"/>
                  <a:gd name="connsiteX11" fmla="*/ 166314 w 225949"/>
                  <a:gd name="connsiteY11" fmla="*/ 449249 h 2011680"/>
                  <a:gd name="connsiteX12" fmla="*/ 130533 w 225949"/>
                  <a:gd name="connsiteY12" fmla="*/ 310101 h 2011680"/>
                  <a:gd name="connsiteX13" fmla="*/ 118606 w 225949"/>
                  <a:gd name="connsiteY13" fmla="*/ 151075 h 2011680"/>
                  <a:gd name="connsiteX14" fmla="*/ 102704 w 225949"/>
                  <a:gd name="connsiteY14" fmla="*/ 71562 h 2011680"/>
                  <a:gd name="connsiteX15" fmla="*/ 74874 w 225949"/>
                  <a:gd name="connsiteY15" fmla="*/ 15902 h 2011680"/>
                  <a:gd name="connsiteX16" fmla="*/ 31142 w 225949"/>
                  <a:gd name="connsiteY16" fmla="*/ 0 h 2011680"/>
                  <a:gd name="connsiteX17" fmla="*/ 11264 w 225949"/>
                  <a:gd name="connsiteY17" fmla="*/ 55659 h 2011680"/>
                  <a:gd name="connsiteX18" fmla="*/ 23191 w 225949"/>
                  <a:gd name="connsiteY18" fmla="*/ 170953 h 2011680"/>
                  <a:gd name="connsiteX19" fmla="*/ 62947 w 225949"/>
                  <a:gd name="connsiteY19" fmla="*/ 286247 h 2011680"/>
                  <a:gd name="connsiteX20" fmla="*/ 82825 w 225949"/>
                  <a:gd name="connsiteY20" fmla="*/ 397565 h 2011680"/>
                  <a:gd name="connsiteX21" fmla="*/ 110655 w 225949"/>
                  <a:gd name="connsiteY21" fmla="*/ 850789 h 2011680"/>
                  <a:gd name="connsiteX22" fmla="*/ 110655 w 225949"/>
                  <a:gd name="connsiteY22" fmla="*/ 993913 h 2011680"/>
                  <a:gd name="connsiteX23" fmla="*/ 66923 w 225949"/>
                  <a:gd name="connsiteY23" fmla="*/ 1296062 h 2011680"/>
                  <a:gd name="connsiteX24" fmla="*/ 19215 w 225949"/>
                  <a:gd name="connsiteY24" fmla="*/ 1526650 h 2011680"/>
                  <a:gd name="connsiteX25" fmla="*/ 47045 w 225949"/>
                  <a:gd name="connsiteY25" fmla="*/ 1737360 h 2011680"/>
                  <a:gd name="connsiteX26" fmla="*/ 58972 w 225949"/>
                  <a:gd name="connsiteY26" fmla="*/ 1824824 h 2011680"/>
                  <a:gd name="connsiteX0" fmla="*/ 58972 w 225949"/>
                  <a:gd name="connsiteY0" fmla="*/ 1824824 h 2011680"/>
                  <a:gd name="connsiteX1" fmla="*/ 31142 w 225949"/>
                  <a:gd name="connsiteY1" fmla="*/ 1884459 h 2011680"/>
                  <a:gd name="connsiteX2" fmla="*/ 11264 w 225949"/>
                  <a:gd name="connsiteY2" fmla="*/ 1940118 h 2011680"/>
                  <a:gd name="connsiteX3" fmla="*/ 98728 w 225949"/>
                  <a:gd name="connsiteY3" fmla="*/ 2011680 h 2011680"/>
                  <a:gd name="connsiteX4" fmla="*/ 170290 w 225949"/>
                  <a:gd name="connsiteY4" fmla="*/ 1995777 h 2011680"/>
                  <a:gd name="connsiteX5" fmla="*/ 210046 w 225949"/>
                  <a:gd name="connsiteY5" fmla="*/ 1936142 h 2011680"/>
                  <a:gd name="connsiteX6" fmla="*/ 162338 w 225949"/>
                  <a:gd name="connsiteY6" fmla="*/ 1828800 h 2011680"/>
                  <a:gd name="connsiteX7" fmla="*/ 130533 w 225949"/>
                  <a:gd name="connsiteY7" fmla="*/ 1785068 h 2011680"/>
                  <a:gd name="connsiteX8" fmla="*/ 142460 w 225949"/>
                  <a:gd name="connsiteY8" fmla="*/ 1367624 h 2011680"/>
                  <a:gd name="connsiteX9" fmla="*/ 198119 w 225949"/>
                  <a:gd name="connsiteY9" fmla="*/ 890546 h 2011680"/>
                  <a:gd name="connsiteX10" fmla="*/ 225949 w 225949"/>
                  <a:gd name="connsiteY10" fmla="*/ 719593 h 2011680"/>
                  <a:gd name="connsiteX11" fmla="*/ 166314 w 225949"/>
                  <a:gd name="connsiteY11" fmla="*/ 449249 h 2011680"/>
                  <a:gd name="connsiteX12" fmla="*/ 130533 w 225949"/>
                  <a:gd name="connsiteY12" fmla="*/ 310101 h 2011680"/>
                  <a:gd name="connsiteX13" fmla="*/ 118606 w 225949"/>
                  <a:gd name="connsiteY13" fmla="*/ 151075 h 2011680"/>
                  <a:gd name="connsiteX14" fmla="*/ 102704 w 225949"/>
                  <a:gd name="connsiteY14" fmla="*/ 71562 h 2011680"/>
                  <a:gd name="connsiteX15" fmla="*/ 74874 w 225949"/>
                  <a:gd name="connsiteY15" fmla="*/ 15902 h 2011680"/>
                  <a:gd name="connsiteX16" fmla="*/ 31142 w 225949"/>
                  <a:gd name="connsiteY16" fmla="*/ 0 h 2011680"/>
                  <a:gd name="connsiteX17" fmla="*/ 11264 w 225949"/>
                  <a:gd name="connsiteY17" fmla="*/ 55659 h 2011680"/>
                  <a:gd name="connsiteX18" fmla="*/ 23191 w 225949"/>
                  <a:gd name="connsiteY18" fmla="*/ 170953 h 2011680"/>
                  <a:gd name="connsiteX19" fmla="*/ 62947 w 225949"/>
                  <a:gd name="connsiteY19" fmla="*/ 286247 h 2011680"/>
                  <a:gd name="connsiteX20" fmla="*/ 82825 w 225949"/>
                  <a:gd name="connsiteY20" fmla="*/ 397565 h 2011680"/>
                  <a:gd name="connsiteX21" fmla="*/ 110655 w 225949"/>
                  <a:gd name="connsiteY21" fmla="*/ 850789 h 2011680"/>
                  <a:gd name="connsiteX22" fmla="*/ 110655 w 225949"/>
                  <a:gd name="connsiteY22" fmla="*/ 993913 h 2011680"/>
                  <a:gd name="connsiteX23" fmla="*/ 66923 w 225949"/>
                  <a:gd name="connsiteY23" fmla="*/ 1296062 h 2011680"/>
                  <a:gd name="connsiteX24" fmla="*/ 19215 w 225949"/>
                  <a:gd name="connsiteY24" fmla="*/ 1526650 h 2011680"/>
                  <a:gd name="connsiteX25" fmla="*/ 47045 w 225949"/>
                  <a:gd name="connsiteY25" fmla="*/ 1737360 h 2011680"/>
                  <a:gd name="connsiteX26" fmla="*/ 58972 w 225949"/>
                  <a:gd name="connsiteY26" fmla="*/ 1824824 h 2011680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198119 w 231250"/>
                  <a:gd name="connsiteY9" fmla="*/ 890546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26557 w 231250"/>
                  <a:gd name="connsiteY7" fmla="*/ 1656521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</a:cxnLst>
                <a:rect l="l" t="t" r="r" b="b"/>
                <a:pathLst>
                  <a:path w="231250" h="2027582">
                    <a:moveTo>
                      <a:pt x="58972" y="1831450"/>
                    </a:moveTo>
                    <a:cubicBezTo>
                      <a:pt x="56322" y="1855966"/>
                      <a:pt x="39093" y="1871869"/>
                      <a:pt x="31142" y="1891085"/>
                    </a:cubicBezTo>
                    <a:cubicBezTo>
                      <a:pt x="23191" y="1910301"/>
                      <a:pt x="0" y="1925541"/>
                      <a:pt x="11264" y="1946744"/>
                    </a:cubicBezTo>
                    <a:cubicBezTo>
                      <a:pt x="22528" y="1967947"/>
                      <a:pt x="72224" y="2009030"/>
                      <a:pt x="98728" y="2018306"/>
                    </a:cubicBezTo>
                    <a:cubicBezTo>
                      <a:pt x="125232" y="2027582"/>
                      <a:pt x="151737" y="2014993"/>
                      <a:pt x="170290" y="2002403"/>
                    </a:cubicBezTo>
                    <a:cubicBezTo>
                      <a:pt x="188843" y="1989813"/>
                      <a:pt x="211371" y="1970597"/>
                      <a:pt x="210046" y="1942768"/>
                    </a:cubicBezTo>
                    <a:cubicBezTo>
                      <a:pt x="208721" y="1914939"/>
                      <a:pt x="176253" y="1883134"/>
                      <a:pt x="162338" y="1835426"/>
                    </a:cubicBezTo>
                    <a:cubicBezTo>
                      <a:pt x="148423" y="1787718"/>
                      <a:pt x="129870" y="1733384"/>
                      <a:pt x="126557" y="1656521"/>
                    </a:cubicBezTo>
                    <a:cubicBezTo>
                      <a:pt x="123244" y="1579658"/>
                      <a:pt x="127883" y="1500145"/>
                      <a:pt x="142460" y="1374250"/>
                    </a:cubicBezTo>
                    <a:cubicBezTo>
                      <a:pt x="157037" y="1248355"/>
                      <a:pt x="200106" y="1009153"/>
                      <a:pt x="214021" y="901148"/>
                    </a:cubicBezTo>
                    <a:cubicBezTo>
                      <a:pt x="227936" y="793143"/>
                      <a:pt x="231250" y="799768"/>
                      <a:pt x="225949" y="726219"/>
                    </a:cubicBezTo>
                    <a:cubicBezTo>
                      <a:pt x="220648" y="652670"/>
                      <a:pt x="182217" y="524124"/>
                      <a:pt x="166314" y="455875"/>
                    </a:cubicBezTo>
                    <a:cubicBezTo>
                      <a:pt x="150411" y="387626"/>
                      <a:pt x="138484" y="366423"/>
                      <a:pt x="130533" y="316727"/>
                    </a:cubicBezTo>
                    <a:cubicBezTo>
                      <a:pt x="122582" y="267031"/>
                      <a:pt x="123244" y="197457"/>
                      <a:pt x="118606" y="157701"/>
                    </a:cubicBezTo>
                    <a:cubicBezTo>
                      <a:pt x="113968" y="117945"/>
                      <a:pt x="109993" y="100717"/>
                      <a:pt x="102704" y="78188"/>
                    </a:cubicBezTo>
                    <a:cubicBezTo>
                      <a:pt x="95415" y="55659"/>
                      <a:pt x="86801" y="34455"/>
                      <a:pt x="74874" y="22528"/>
                    </a:cubicBezTo>
                    <a:cubicBezTo>
                      <a:pt x="62947" y="10601"/>
                      <a:pt x="41744" y="0"/>
                      <a:pt x="31142" y="6626"/>
                    </a:cubicBezTo>
                    <a:cubicBezTo>
                      <a:pt x="20540" y="13252"/>
                      <a:pt x="12589" y="33793"/>
                      <a:pt x="11264" y="62285"/>
                    </a:cubicBezTo>
                    <a:cubicBezTo>
                      <a:pt x="9939" y="90777"/>
                      <a:pt x="14577" y="139148"/>
                      <a:pt x="23191" y="177579"/>
                    </a:cubicBezTo>
                    <a:cubicBezTo>
                      <a:pt x="31805" y="216010"/>
                      <a:pt x="53008" y="255104"/>
                      <a:pt x="62947" y="292873"/>
                    </a:cubicBezTo>
                    <a:cubicBezTo>
                      <a:pt x="72886" y="330642"/>
                      <a:pt x="74874" y="310101"/>
                      <a:pt x="82825" y="404191"/>
                    </a:cubicBezTo>
                    <a:cubicBezTo>
                      <a:pt x="90776" y="498281"/>
                      <a:pt x="106017" y="758024"/>
                      <a:pt x="110655" y="857415"/>
                    </a:cubicBezTo>
                    <a:cubicBezTo>
                      <a:pt x="115293" y="956806"/>
                      <a:pt x="117944" y="926327"/>
                      <a:pt x="110655" y="1000539"/>
                    </a:cubicBezTo>
                    <a:cubicBezTo>
                      <a:pt x="103366" y="1074751"/>
                      <a:pt x="82163" y="1213899"/>
                      <a:pt x="66923" y="1302688"/>
                    </a:cubicBezTo>
                    <a:cubicBezTo>
                      <a:pt x="51683" y="1391477"/>
                      <a:pt x="22528" y="1459726"/>
                      <a:pt x="19215" y="1533276"/>
                    </a:cubicBezTo>
                    <a:cubicBezTo>
                      <a:pt x="15902" y="1606826"/>
                      <a:pt x="40419" y="1694290"/>
                      <a:pt x="47045" y="1743986"/>
                    </a:cubicBezTo>
                    <a:cubicBezTo>
                      <a:pt x="53671" y="1793682"/>
                      <a:pt x="61622" y="1806934"/>
                      <a:pt x="58972" y="1831450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4" name="Oval 233"/>
              <p:cNvSpPr/>
              <p:nvPr/>
            </p:nvSpPr>
            <p:spPr bwMode="auto">
              <a:xfrm>
                <a:off x="3618010" y="2457095"/>
                <a:ext cx="331059" cy="330964"/>
              </a:xfrm>
              <a:prstGeom prst="ellipse">
                <a:avLst/>
              </a:prstGeom>
              <a:solidFill>
                <a:srgbClr val="0000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5" name="Oval 234"/>
              <p:cNvSpPr/>
              <p:nvPr/>
            </p:nvSpPr>
            <p:spPr bwMode="auto">
              <a:xfrm>
                <a:off x="3560972" y="2703988"/>
                <a:ext cx="331059" cy="330964"/>
              </a:xfrm>
              <a:prstGeom prst="ellipse">
                <a:avLst/>
              </a:prstGeom>
              <a:solidFill>
                <a:srgbClr val="0000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6" name="Freeform 235"/>
              <p:cNvSpPr/>
              <p:nvPr/>
            </p:nvSpPr>
            <p:spPr bwMode="auto">
              <a:xfrm>
                <a:off x="3694113" y="2559050"/>
                <a:ext cx="439737" cy="2101850"/>
              </a:xfrm>
              <a:custGeom>
                <a:avLst/>
                <a:gdLst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02149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55050 w 429370"/>
                  <a:gd name="connsiteY40" fmla="*/ 67586 h 2091193"/>
                  <a:gd name="connsiteX41" fmla="*/ 143123 w 429370"/>
                  <a:gd name="connsiteY41" fmla="*/ 51683 h 2091193"/>
                  <a:gd name="connsiteX42" fmla="*/ 107342 w 429370"/>
                  <a:gd name="connsiteY42" fmla="*/ 0 h 2091193"/>
                  <a:gd name="connsiteX43" fmla="*/ 47708 w 429370"/>
                  <a:gd name="connsiteY43" fmla="*/ 3975 h 2091193"/>
                  <a:gd name="connsiteX44" fmla="*/ 43732 w 429370"/>
                  <a:gd name="connsiteY44" fmla="*/ 63610 h 2091193"/>
                  <a:gd name="connsiteX45" fmla="*/ 83488 w 429370"/>
                  <a:gd name="connsiteY45" fmla="*/ 87464 h 2091193"/>
                  <a:gd name="connsiteX46" fmla="*/ 135172 w 429370"/>
                  <a:gd name="connsiteY46" fmla="*/ 87464 h 2091193"/>
                  <a:gd name="connsiteX47" fmla="*/ 178904 w 429370"/>
                  <a:gd name="connsiteY47" fmla="*/ 91440 h 2091193"/>
                  <a:gd name="connsiteX48" fmla="*/ 234563 w 429370"/>
                  <a:gd name="connsiteY48" fmla="*/ 119269 h 2091193"/>
                  <a:gd name="connsiteX49" fmla="*/ 266368 w 429370"/>
                  <a:gd name="connsiteY49" fmla="*/ 151074 h 2091193"/>
                  <a:gd name="connsiteX50" fmla="*/ 274320 w 429370"/>
                  <a:gd name="connsiteY50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02149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55050 w 429370"/>
                  <a:gd name="connsiteY40" fmla="*/ 67586 h 2091193"/>
                  <a:gd name="connsiteX41" fmla="*/ 129966 w 429370"/>
                  <a:gd name="connsiteY41" fmla="*/ 58261 h 2091193"/>
                  <a:gd name="connsiteX42" fmla="*/ 107342 w 429370"/>
                  <a:gd name="connsiteY42" fmla="*/ 0 h 2091193"/>
                  <a:gd name="connsiteX43" fmla="*/ 47708 w 429370"/>
                  <a:gd name="connsiteY43" fmla="*/ 3975 h 2091193"/>
                  <a:gd name="connsiteX44" fmla="*/ 43732 w 429370"/>
                  <a:gd name="connsiteY44" fmla="*/ 63610 h 2091193"/>
                  <a:gd name="connsiteX45" fmla="*/ 83488 w 429370"/>
                  <a:gd name="connsiteY45" fmla="*/ 87464 h 2091193"/>
                  <a:gd name="connsiteX46" fmla="*/ 135172 w 429370"/>
                  <a:gd name="connsiteY46" fmla="*/ 87464 h 2091193"/>
                  <a:gd name="connsiteX47" fmla="*/ 178904 w 429370"/>
                  <a:gd name="connsiteY47" fmla="*/ 91440 h 2091193"/>
                  <a:gd name="connsiteX48" fmla="*/ 234563 w 429370"/>
                  <a:gd name="connsiteY48" fmla="*/ 119269 h 2091193"/>
                  <a:gd name="connsiteX49" fmla="*/ 266368 w 429370"/>
                  <a:gd name="connsiteY49" fmla="*/ 151074 h 2091193"/>
                  <a:gd name="connsiteX50" fmla="*/ 274320 w 429370"/>
                  <a:gd name="connsiteY50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02149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29966 w 429370"/>
                  <a:gd name="connsiteY40" fmla="*/ 58261 h 2091193"/>
                  <a:gd name="connsiteX41" fmla="*/ 107342 w 429370"/>
                  <a:gd name="connsiteY41" fmla="*/ 0 h 2091193"/>
                  <a:gd name="connsiteX42" fmla="*/ 47708 w 429370"/>
                  <a:gd name="connsiteY42" fmla="*/ 3975 h 2091193"/>
                  <a:gd name="connsiteX43" fmla="*/ 43732 w 429370"/>
                  <a:gd name="connsiteY43" fmla="*/ 63610 h 2091193"/>
                  <a:gd name="connsiteX44" fmla="*/ 83488 w 429370"/>
                  <a:gd name="connsiteY44" fmla="*/ 87464 h 2091193"/>
                  <a:gd name="connsiteX45" fmla="*/ 135172 w 429370"/>
                  <a:gd name="connsiteY45" fmla="*/ 87464 h 2091193"/>
                  <a:gd name="connsiteX46" fmla="*/ 178904 w 429370"/>
                  <a:gd name="connsiteY46" fmla="*/ 91440 h 2091193"/>
                  <a:gd name="connsiteX47" fmla="*/ 234563 w 429370"/>
                  <a:gd name="connsiteY47" fmla="*/ 119269 h 2091193"/>
                  <a:gd name="connsiteX48" fmla="*/ 266368 w 429370"/>
                  <a:gd name="connsiteY48" fmla="*/ 151074 h 2091193"/>
                  <a:gd name="connsiteX49" fmla="*/ 274320 w 429370"/>
                  <a:gd name="connsiteY49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02149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39834 w 429370"/>
                  <a:gd name="connsiteY40" fmla="*/ 58261 h 2091193"/>
                  <a:gd name="connsiteX41" fmla="*/ 107342 w 429370"/>
                  <a:gd name="connsiteY41" fmla="*/ 0 h 2091193"/>
                  <a:gd name="connsiteX42" fmla="*/ 47708 w 429370"/>
                  <a:gd name="connsiteY42" fmla="*/ 3975 h 2091193"/>
                  <a:gd name="connsiteX43" fmla="*/ 43732 w 429370"/>
                  <a:gd name="connsiteY43" fmla="*/ 63610 h 2091193"/>
                  <a:gd name="connsiteX44" fmla="*/ 83488 w 429370"/>
                  <a:gd name="connsiteY44" fmla="*/ 87464 h 2091193"/>
                  <a:gd name="connsiteX45" fmla="*/ 135172 w 429370"/>
                  <a:gd name="connsiteY45" fmla="*/ 87464 h 2091193"/>
                  <a:gd name="connsiteX46" fmla="*/ 178904 w 429370"/>
                  <a:gd name="connsiteY46" fmla="*/ 91440 h 2091193"/>
                  <a:gd name="connsiteX47" fmla="*/ 234563 w 429370"/>
                  <a:gd name="connsiteY47" fmla="*/ 119269 h 2091193"/>
                  <a:gd name="connsiteX48" fmla="*/ 266368 w 429370"/>
                  <a:gd name="connsiteY48" fmla="*/ 151074 h 2091193"/>
                  <a:gd name="connsiteX49" fmla="*/ 274320 w 429370"/>
                  <a:gd name="connsiteY49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02149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29358 w 429370"/>
                  <a:gd name="connsiteY15" fmla="*/ 334498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29358 w 429370"/>
                  <a:gd name="connsiteY15" fmla="*/ 334498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50944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5831"/>
                  <a:gd name="connsiteX1" fmla="*/ 274320 w 429370"/>
                  <a:gd name="connsiteY1" fmla="*/ 159026 h 2095831"/>
                  <a:gd name="connsiteX2" fmla="*/ 254442 w 429370"/>
                  <a:gd name="connsiteY2" fmla="*/ 230587 h 2095831"/>
                  <a:gd name="connsiteX3" fmla="*/ 230588 w 429370"/>
                  <a:gd name="connsiteY3" fmla="*/ 262393 h 2095831"/>
                  <a:gd name="connsiteX4" fmla="*/ 174928 w 429370"/>
                  <a:gd name="connsiteY4" fmla="*/ 290222 h 2095831"/>
                  <a:gd name="connsiteX5" fmla="*/ 123245 w 429370"/>
                  <a:gd name="connsiteY5" fmla="*/ 286247 h 2095831"/>
                  <a:gd name="connsiteX6" fmla="*/ 123245 w 429370"/>
                  <a:gd name="connsiteY6" fmla="*/ 286247 h 2095831"/>
                  <a:gd name="connsiteX7" fmla="*/ 79513 w 429370"/>
                  <a:gd name="connsiteY7" fmla="*/ 250466 h 2095831"/>
                  <a:gd name="connsiteX8" fmla="*/ 27829 w 429370"/>
                  <a:gd name="connsiteY8" fmla="*/ 250466 h 2095831"/>
                  <a:gd name="connsiteX9" fmla="*/ 0 w 429370"/>
                  <a:gd name="connsiteY9" fmla="*/ 290222 h 2095831"/>
                  <a:gd name="connsiteX10" fmla="*/ 11927 w 429370"/>
                  <a:gd name="connsiteY10" fmla="*/ 341906 h 2095831"/>
                  <a:gd name="connsiteX11" fmla="*/ 79513 w 429370"/>
                  <a:gd name="connsiteY11" fmla="*/ 337930 h 2095831"/>
                  <a:gd name="connsiteX12" fmla="*/ 103367 w 429370"/>
                  <a:gd name="connsiteY12" fmla="*/ 314076 h 2095831"/>
                  <a:gd name="connsiteX13" fmla="*/ 127221 w 429370"/>
                  <a:gd name="connsiteY13" fmla="*/ 302149 h 2095831"/>
                  <a:gd name="connsiteX14" fmla="*/ 190831 w 429370"/>
                  <a:gd name="connsiteY14" fmla="*/ 315306 h 2095831"/>
                  <a:gd name="connsiteX15" fmla="*/ 232648 w 429370"/>
                  <a:gd name="connsiteY15" fmla="*/ 344366 h 2095831"/>
                  <a:gd name="connsiteX16" fmla="*/ 258417 w 429370"/>
                  <a:gd name="connsiteY16" fmla="*/ 445273 h 2095831"/>
                  <a:gd name="connsiteX17" fmla="*/ 278295 w 429370"/>
                  <a:gd name="connsiteY17" fmla="*/ 683812 h 2095831"/>
                  <a:gd name="connsiteX18" fmla="*/ 290222 w 429370"/>
                  <a:gd name="connsiteY18" fmla="*/ 1105231 h 2095831"/>
                  <a:gd name="connsiteX19" fmla="*/ 242515 w 429370"/>
                  <a:gd name="connsiteY19" fmla="*/ 1554480 h 2095831"/>
                  <a:gd name="connsiteX20" fmla="*/ 254442 w 429370"/>
                  <a:gd name="connsiteY20" fmla="*/ 1785067 h 2095831"/>
                  <a:gd name="connsiteX21" fmla="*/ 294198 w 429370"/>
                  <a:gd name="connsiteY21" fmla="*/ 1916264 h 2095831"/>
                  <a:gd name="connsiteX22" fmla="*/ 274320 w 429370"/>
                  <a:gd name="connsiteY22" fmla="*/ 1956020 h 2095831"/>
                  <a:gd name="connsiteX23" fmla="*/ 238539 w 429370"/>
                  <a:gd name="connsiteY23" fmla="*/ 2035534 h 2095831"/>
                  <a:gd name="connsiteX24" fmla="*/ 310101 w 429370"/>
                  <a:gd name="connsiteY24" fmla="*/ 2091193 h 2095831"/>
                  <a:gd name="connsiteX25" fmla="*/ 401541 w 429370"/>
                  <a:gd name="connsiteY25" fmla="*/ 2063363 h 2095831"/>
                  <a:gd name="connsiteX26" fmla="*/ 429370 w 429370"/>
                  <a:gd name="connsiteY26" fmla="*/ 1987826 h 2095831"/>
                  <a:gd name="connsiteX27" fmla="*/ 361784 w 429370"/>
                  <a:gd name="connsiteY27" fmla="*/ 1936142 h 2095831"/>
                  <a:gd name="connsiteX28" fmla="*/ 353833 w 429370"/>
                  <a:gd name="connsiteY28" fmla="*/ 1904337 h 2095831"/>
                  <a:gd name="connsiteX29" fmla="*/ 333955 w 429370"/>
                  <a:gd name="connsiteY29" fmla="*/ 1745311 h 2095831"/>
                  <a:gd name="connsiteX30" fmla="*/ 337930 w 429370"/>
                  <a:gd name="connsiteY30" fmla="*/ 1447137 h 2095831"/>
                  <a:gd name="connsiteX31" fmla="*/ 397565 w 429370"/>
                  <a:gd name="connsiteY31" fmla="*/ 1113182 h 2095831"/>
                  <a:gd name="connsiteX32" fmla="*/ 421419 w 429370"/>
                  <a:gd name="connsiteY32" fmla="*/ 894521 h 2095831"/>
                  <a:gd name="connsiteX33" fmla="*/ 385638 w 429370"/>
                  <a:gd name="connsiteY33" fmla="*/ 659958 h 2095831"/>
                  <a:gd name="connsiteX34" fmla="*/ 337930 w 429370"/>
                  <a:gd name="connsiteY34" fmla="*/ 512859 h 2095831"/>
                  <a:gd name="connsiteX35" fmla="*/ 349857 w 429370"/>
                  <a:gd name="connsiteY35" fmla="*/ 186855 h 2095831"/>
                  <a:gd name="connsiteX36" fmla="*/ 369735 w 429370"/>
                  <a:gd name="connsiteY36" fmla="*/ 83488 h 2095831"/>
                  <a:gd name="connsiteX37" fmla="*/ 274320 w 429370"/>
                  <a:gd name="connsiteY37" fmla="*/ 63610 h 2095831"/>
                  <a:gd name="connsiteX38" fmla="*/ 210709 w 429370"/>
                  <a:gd name="connsiteY38" fmla="*/ 71561 h 2095831"/>
                  <a:gd name="connsiteX39" fmla="*/ 155050 w 429370"/>
                  <a:gd name="connsiteY39" fmla="*/ 55659 h 2095831"/>
                  <a:gd name="connsiteX40" fmla="*/ 107342 w 429370"/>
                  <a:gd name="connsiteY40" fmla="*/ 0 h 2095831"/>
                  <a:gd name="connsiteX41" fmla="*/ 47708 w 429370"/>
                  <a:gd name="connsiteY41" fmla="*/ 3975 h 2095831"/>
                  <a:gd name="connsiteX42" fmla="*/ 43732 w 429370"/>
                  <a:gd name="connsiteY42" fmla="*/ 63610 h 2095831"/>
                  <a:gd name="connsiteX43" fmla="*/ 83488 w 429370"/>
                  <a:gd name="connsiteY43" fmla="*/ 87464 h 2095831"/>
                  <a:gd name="connsiteX44" fmla="*/ 135172 w 429370"/>
                  <a:gd name="connsiteY44" fmla="*/ 87464 h 2095831"/>
                  <a:gd name="connsiteX45" fmla="*/ 178904 w 429370"/>
                  <a:gd name="connsiteY45" fmla="*/ 91440 h 2095831"/>
                  <a:gd name="connsiteX46" fmla="*/ 234563 w 429370"/>
                  <a:gd name="connsiteY46" fmla="*/ 119269 h 2095831"/>
                  <a:gd name="connsiteX47" fmla="*/ 266368 w 429370"/>
                  <a:gd name="connsiteY47" fmla="*/ 151074 h 2095831"/>
                  <a:gd name="connsiteX48" fmla="*/ 274320 w 429370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90831 w 435996"/>
                  <a:gd name="connsiteY13" fmla="*/ 323920 h 2104445"/>
                  <a:gd name="connsiteX14" fmla="*/ 232648 w 435996"/>
                  <a:gd name="connsiteY14" fmla="*/ 352980 h 2104445"/>
                  <a:gd name="connsiteX15" fmla="*/ 258417 w 435996"/>
                  <a:gd name="connsiteY15" fmla="*/ 453887 h 2104445"/>
                  <a:gd name="connsiteX16" fmla="*/ 278295 w 435996"/>
                  <a:gd name="connsiteY16" fmla="*/ 692426 h 2104445"/>
                  <a:gd name="connsiteX17" fmla="*/ 290222 w 435996"/>
                  <a:gd name="connsiteY17" fmla="*/ 1113845 h 2104445"/>
                  <a:gd name="connsiteX18" fmla="*/ 242515 w 435996"/>
                  <a:gd name="connsiteY18" fmla="*/ 1563094 h 2104445"/>
                  <a:gd name="connsiteX19" fmla="*/ 254442 w 435996"/>
                  <a:gd name="connsiteY19" fmla="*/ 1793681 h 2104445"/>
                  <a:gd name="connsiteX20" fmla="*/ 294198 w 435996"/>
                  <a:gd name="connsiteY20" fmla="*/ 1924878 h 2104445"/>
                  <a:gd name="connsiteX21" fmla="*/ 274320 w 435996"/>
                  <a:gd name="connsiteY21" fmla="*/ 1964634 h 2104445"/>
                  <a:gd name="connsiteX22" fmla="*/ 238539 w 435996"/>
                  <a:gd name="connsiteY22" fmla="*/ 2044148 h 2104445"/>
                  <a:gd name="connsiteX23" fmla="*/ 310101 w 435996"/>
                  <a:gd name="connsiteY23" fmla="*/ 2099807 h 2104445"/>
                  <a:gd name="connsiteX24" fmla="*/ 401541 w 435996"/>
                  <a:gd name="connsiteY24" fmla="*/ 2071977 h 2104445"/>
                  <a:gd name="connsiteX25" fmla="*/ 429370 w 435996"/>
                  <a:gd name="connsiteY25" fmla="*/ 1996440 h 2104445"/>
                  <a:gd name="connsiteX26" fmla="*/ 361784 w 435996"/>
                  <a:gd name="connsiteY26" fmla="*/ 1944756 h 2104445"/>
                  <a:gd name="connsiteX27" fmla="*/ 353833 w 435996"/>
                  <a:gd name="connsiteY27" fmla="*/ 1912951 h 2104445"/>
                  <a:gd name="connsiteX28" fmla="*/ 333955 w 435996"/>
                  <a:gd name="connsiteY28" fmla="*/ 1753925 h 2104445"/>
                  <a:gd name="connsiteX29" fmla="*/ 337930 w 435996"/>
                  <a:gd name="connsiteY29" fmla="*/ 1455751 h 2104445"/>
                  <a:gd name="connsiteX30" fmla="*/ 397565 w 435996"/>
                  <a:gd name="connsiteY30" fmla="*/ 1121796 h 2104445"/>
                  <a:gd name="connsiteX31" fmla="*/ 421419 w 435996"/>
                  <a:gd name="connsiteY31" fmla="*/ 903135 h 2104445"/>
                  <a:gd name="connsiteX32" fmla="*/ 385638 w 435996"/>
                  <a:gd name="connsiteY32" fmla="*/ 668572 h 2104445"/>
                  <a:gd name="connsiteX33" fmla="*/ 337930 w 435996"/>
                  <a:gd name="connsiteY33" fmla="*/ 521473 h 2104445"/>
                  <a:gd name="connsiteX34" fmla="*/ 349857 w 435996"/>
                  <a:gd name="connsiteY34" fmla="*/ 195469 h 2104445"/>
                  <a:gd name="connsiteX35" fmla="*/ 369735 w 435996"/>
                  <a:gd name="connsiteY35" fmla="*/ 92102 h 2104445"/>
                  <a:gd name="connsiteX36" fmla="*/ 274320 w 435996"/>
                  <a:gd name="connsiteY36" fmla="*/ 72224 h 2104445"/>
                  <a:gd name="connsiteX37" fmla="*/ 210709 w 435996"/>
                  <a:gd name="connsiteY37" fmla="*/ 80175 h 2104445"/>
                  <a:gd name="connsiteX38" fmla="*/ 155050 w 435996"/>
                  <a:gd name="connsiteY38" fmla="*/ 64273 h 2104445"/>
                  <a:gd name="connsiteX39" fmla="*/ 107342 w 435996"/>
                  <a:gd name="connsiteY39" fmla="*/ 8614 h 2104445"/>
                  <a:gd name="connsiteX40" fmla="*/ 47708 w 435996"/>
                  <a:gd name="connsiteY40" fmla="*/ 12589 h 2104445"/>
                  <a:gd name="connsiteX41" fmla="*/ 43732 w 435996"/>
                  <a:gd name="connsiteY41" fmla="*/ 72224 h 2104445"/>
                  <a:gd name="connsiteX42" fmla="*/ 83488 w 435996"/>
                  <a:gd name="connsiteY42" fmla="*/ 96078 h 2104445"/>
                  <a:gd name="connsiteX43" fmla="*/ 135172 w 435996"/>
                  <a:gd name="connsiteY43" fmla="*/ 96078 h 2104445"/>
                  <a:gd name="connsiteX44" fmla="*/ 178904 w 435996"/>
                  <a:gd name="connsiteY44" fmla="*/ 100054 h 2104445"/>
                  <a:gd name="connsiteX45" fmla="*/ 234563 w 435996"/>
                  <a:gd name="connsiteY45" fmla="*/ 127883 h 2104445"/>
                  <a:gd name="connsiteX46" fmla="*/ 266368 w 435996"/>
                  <a:gd name="connsiteY46" fmla="*/ 159688 h 2104445"/>
                  <a:gd name="connsiteX47" fmla="*/ 274320 w 435996"/>
                  <a:gd name="connsiteY47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90831 w 435996"/>
                  <a:gd name="connsiteY13" fmla="*/ 323920 h 2104445"/>
                  <a:gd name="connsiteX14" fmla="*/ 232648 w 435996"/>
                  <a:gd name="connsiteY14" fmla="*/ 352980 h 2104445"/>
                  <a:gd name="connsiteX15" fmla="*/ 258417 w 435996"/>
                  <a:gd name="connsiteY15" fmla="*/ 453887 h 2104445"/>
                  <a:gd name="connsiteX16" fmla="*/ 278295 w 435996"/>
                  <a:gd name="connsiteY16" fmla="*/ 692426 h 2104445"/>
                  <a:gd name="connsiteX17" fmla="*/ 290222 w 435996"/>
                  <a:gd name="connsiteY17" fmla="*/ 1113845 h 2104445"/>
                  <a:gd name="connsiteX18" fmla="*/ 242515 w 435996"/>
                  <a:gd name="connsiteY18" fmla="*/ 1563094 h 2104445"/>
                  <a:gd name="connsiteX19" fmla="*/ 254442 w 435996"/>
                  <a:gd name="connsiteY19" fmla="*/ 1793681 h 2104445"/>
                  <a:gd name="connsiteX20" fmla="*/ 294198 w 435996"/>
                  <a:gd name="connsiteY20" fmla="*/ 1924878 h 2104445"/>
                  <a:gd name="connsiteX21" fmla="*/ 274320 w 435996"/>
                  <a:gd name="connsiteY21" fmla="*/ 1964634 h 2104445"/>
                  <a:gd name="connsiteX22" fmla="*/ 238539 w 435996"/>
                  <a:gd name="connsiteY22" fmla="*/ 2044148 h 2104445"/>
                  <a:gd name="connsiteX23" fmla="*/ 310101 w 435996"/>
                  <a:gd name="connsiteY23" fmla="*/ 2099807 h 2104445"/>
                  <a:gd name="connsiteX24" fmla="*/ 401541 w 435996"/>
                  <a:gd name="connsiteY24" fmla="*/ 2071977 h 2104445"/>
                  <a:gd name="connsiteX25" fmla="*/ 429370 w 435996"/>
                  <a:gd name="connsiteY25" fmla="*/ 1996440 h 2104445"/>
                  <a:gd name="connsiteX26" fmla="*/ 361784 w 435996"/>
                  <a:gd name="connsiteY26" fmla="*/ 1944756 h 2104445"/>
                  <a:gd name="connsiteX27" fmla="*/ 353833 w 435996"/>
                  <a:gd name="connsiteY27" fmla="*/ 1912951 h 2104445"/>
                  <a:gd name="connsiteX28" fmla="*/ 333955 w 435996"/>
                  <a:gd name="connsiteY28" fmla="*/ 1753925 h 2104445"/>
                  <a:gd name="connsiteX29" fmla="*/ 337930 w 435996"/>
                  <a:gd name="connsiteY29" fmla="*/ 1455751 h 2104445"/>
                  <a:gd name="connsiteX30" fmla="*/ 397565 w 435996"/>
                  <a:gd name="connsiteY30" fmla="*/ 1121796 h 2104445"/>
                  <a:gd name="connsiteX31" fmla="*/ 421419 w 435996"/>
                  <a:gd name="connsiteY31" fmla="*/ 903135 h 2104445"/>
                  <a:gd name="connsiteX32" fmla="*/ 385638 w 435996"/>
                  <a:gd name="connsiteY32" fmla="*/ 668572 h 2104445"/>
                  <a:gd name="connsiteX33" fmla="*/ 337930 w 435996"/>
                  <a:gd name="connsiteY33" fmla="*/ 521473 h 2104445"/>
                  <a:gd name="connsiteX34" fmla="*/ 349857 w 435996"/>
                  <a:gd name="connsiteY34" fmla="*/ 195469 h 2104445"/>
                  <a:gd name="connsiteX35" fmla="*/ 369735 w 435996"/>
                  <a:gd name="connsiteY35" fmla="*/ 92102 h 2104445"/>
                  <a:gd name="connsiteX36" fmla="*/ 274320 w 435996"/>
                  <a:gd name="connsiteY36" fmla="*/ 72224 h 2104445"/>
                  <a:gd name="connsiteX37" fmla="*/ 210709 w 435996"/>
                  <a:gd name="connsiteY37" fmla="*/ 80175 h 2104445"/>
                  <a:gd name="connsiteX38" fmla="*/ 155050 w 435996"/>
                  <a:gd name="connsiteY38" fmla="*/ 64273 h 2104445"/>
                  <a:gd name="connsiteX39" fmla="*/ 107342 w 435996"/>
                  <a:gd name="connsiteY39" fmla="*/ 8614 h 2104445"/>
                  <a:gd name="connsiteX40" fmla="*/ 47708 w 435996"/>
                  <a:gd name="connsiteY40" fmla="*/ 12589 h 2104445"/>
                  <a:gd name="connsiteX41" fmla="*/ 43732 w 435996"/>
                  <a:gd name="connsiteY41" fmla="*/ 72224 h 2104445"/>
                  <a:gd name="connsiteX42" fmla="*/ 83488 w 435996"/>
                  <a:gd name="connsiteY42" fmla="*/ 96078 h 2104445"/>
                  <a:gd name="connsiteX43" fmla="*/ 135172 w 435996"/>
                  <a:gd name="connsiteY43" fmla="*/ 96078 h 2104445"/>
                  <a:gd name="connsiteX44" fmla="*/ 178904 w 435996"/>
                  <a:gd name="connsiteY44" fmla="*/ 100054 h 2104445"/>
                  <a:gd name="connsiteX45" fmla="*/ 234563 w 435996"/>
                  <a:gd name="connsiteY45" fmla="*/ 127883 h 2104445"/>
                  <a:gd name="connsiteX46" fmla="*/ 266368 w 435996"/>
                  <a:gd name="connsiteY46" fmla="*/ 159688 h 2104445"/>
                  <a:gd name="connsiteX47" fmla="*/ 274320 w 435996"/>
                  <a:gd name="connsiteY47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90831 w 435996"/>
                  <a:gd name="connsiteY13" fmla="*/ 323920 h 2104445"/>
                  <a:gd name="connsiteX14" fmla="*/ 232648 w 435996"/>
                  <a:gd name="connsiteY14" fmla="*/ 352980 h 2104445"/>
                  <a:gd name="connsiteX15" fmla="*/ 258417 w 435996"/>
                  <a:gd name="connsiteY15" fmla="*/ 453887 h 2104445"/>
                  <a:gd name="connsiteX16" fmla="*/ 278295 w 435996"/>
                  <a:gd name="connsiteY16" fmla="*/ 692426 h 2104445"/>
                  <a:gd name="connsiteX17" fmla="*/ 290222 w 435996"/>
                  <a:gd name="connsiteY17" fmla="*/ 1113845 h 2104445"/>
                  <a:gd name="connsiteX18" fmla="*/ 242515 w 435996"/>
                  <a:gd name="connsiteY18" fmla="*/ 1563094 h 2104445"/>
                  <a:gd name="connsiteX19" fmla="*/ 254442 w 435996"/>
                  <a:gd name="connsiteY19" fmla="*/ 1793681 h 2104445"/>
                  <a:gd name="connsiteX20" fmla="*/ 294198 w 435996"/>
                  <a:gd name="connsiteY20" fmla="*/ 1924878 h 2104445"/>
                  <a:gd name="connsiteX21" fmla="*/ 274320 w 435996"/>
                  <a:gd name="connsiteY21" fmla="*/ 1964634 h 2104445"/>
                  <a:gd name="connsiteX22" fmla="*/ 238539 w 435996"/>
                  <a:gd name="connsiteY22" fmla="*/ 2044148 h 2104445"/>
                  <a:gd name="connsiteX23" fmla="*/ 310101 w 435996"/>
                  <a:gd name="connsiteY23" fmla="*/ 2099807 h 2104445"/>
                  <a:gd name="connsiteX24" fmla="*/ 401541 w 435996"/>
                  <a:gd name="connsiteY24" fmla="*/ 2071977 h 2104445"/>
                  <a:gd name="connsiteX25" fmla="*/ 429370 w 435996"/>
                  <a:gd name="connsiteY25" fmla="*/ 1996440 h 2104445"/>
                  <a:gd name="connsiteX26" fmla="*/ 361784 w 435996"/>
                  <a:gd name="connsiteY26" fmla="*/ 1944756 h 2104445"/>
                  <a:gd name="connsiteX27" fmla="*/ 353833 w 435996"/>
                  <a:gd name="connsiteY27" fmla="*/ 1912951 h 2104445"/>
                  <a:gd name="connsiteX28" fmla="*/ 333955 w 435996"/>
                  <a:gd name="connsiteY28" fmla="*/ 1753925 h 2104445"/>
                  <a:gd name="connsiteX29" fmla="*/ 337930 w 435996"/>
                  <a:gd name="connsiteY29" fmla="*/ 1455751 h 2104445"/>
                  <a:gd name="connsiteX30" fmla="*/ 397565 w 435996"/>
                  <a:gd name="connsiteY30" fmla="*/ 1121796 h 2104445"/>
                  <a:gd name="connsiteX31" fmla="*/ 421419 w 435996"/>
                  <a:gd name="connsiteY31" fmla="*/ 903135 h 2104445"/>
                  <a:gd name="connsiteX32" fmla="*/ 385638 w 435996"/>
                  <a:gd name="connsiteY32" fmla="*/ 668572 h 2104445"/>
                  <a:gd name="connsiteX33" fmla="*/ 337930 w 435996"/>
                  <a:gd name="connsiteY33" fmla="*/ 521473 h 2104445"/>
                  <a:gd name="connsiteX34" fmla="*/ 349857 w 435996"/>
                  <a:gd name="connsiteY34" fmla="*/ 195469 h 2104445"/>
                  <a:gd name="connsiteX35" fmla="*/ 369735 w 435996"/>
                  <a:gd name="connsiteY35" fmla="*/ 92102 h 2104445"/>
                  <a:gd name="connsiteX36" fmla="*/ 274320 w 435996"/>
                  <a:gd name="connsiteY36" fmla="*/ 72224 h 2104445"/>
                  <a:gd name="connsiteX37" fmla="*/ 210709 w 435996"/>
                  <a:gd name="connsiteY37" fmla="*/ 80175 h 2104445"/>
                  <a:gd name="connsiteX38" fmla="*/ 155050 w 435996"/>
                  <a:gd name="connsiteY38" fmla="*/ 64273 h 2104445"/>
                  <a:gd name="connsiteX39" fmla="*/ 107342 w 435996"/>
                  <a:gd name="connsiteY39" fmla="*/ 8614 h 2104445"/>
                  <a:gd name="connsiteX40" fmla="*/ 47708 w 435996"/>
                  <a:gd name="connsiteY40" fmla="*/ 12589 h 2104445"/>
                  <a:gd name="connsiteX41" fmla="*/ 43732 w 435996"/>
                  <a:gd name="connsiteY41" fmla="*/ 72224 h 2104445"/>
                  <a:gd name="connsiteX42" fmla="*/ 83488 w 435996"/>
                  <a:gd name="connsiteY42" fmla="*/ 96078 h 2104445"/>
                  <a:gd name="connsiteX43" fmla="*/ 135172 w 435996"/>
                  <a:gd name="connsiteY43" fmla="*/ 96078 h 2104445"/>
                  <a:gd name="connsiteX44" fmla="*/ 178904 w 435996"/>
                  <a:gd name="connsiteY44" fmla="*/ 100054 h 2104445"/>
                  <a:gd name="connsiteX45" fmla="*/ 234563 w 435996"/>
                  <a:gd name="connsiteY45" fmla="*/ 127883 h 2104445"/>
                  <a:gd name="connsiteX46" fmla="*/ 266368 w 435996"/>
                  <a:gd name="connsiteY46" fmla="*/ 159688 h 2104445"/>
                  <a:gd name="connsiteX47" fmla="*/ 274320 w 435996"/>
                  <a:gd name="connsiteY47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90831 w 435996"/>
                  <a:gd name="connsiteY13" fmla="*/ 323920 h 2104445"/>
                  <a:gd name="connsiteX14" fmla="*/ 232648 w 435996"/>
                  <a:gd name="connsiteY14" fmla="*/ 352980 h 2104445"/>
                  <a:gd name="connsiteX15" fmla="*/ 258417 w 435996"/>
                  <a:gd name="connsiteY15" fmla="*/ 453887 h 2104445"/>
                  <a:gd name="connsiteX16" fmla="*/ 278295 w 435996"/>
                  <a:gd name="connsiteY16" fmla="*/ 692426 h 2104445"/>
                  <a:gd name="connsiteX17" fmla="*/ 290222 w 435996"/>
                  <a:gd name="connsiteY17" fmla="*/ 1113845 h 2104445"/>
                  <a:gd name="connsiteX18" fmla="*/ 242515 w 435996"/>
                  <a:gd name="connsiteY18" fmla="*/ 1563094 h 2104445"/>
                  <a:gd name="connsiteX19" fmla="*/ 254442 w 435996"/>
                  <a:gd name="connsiteY19" fmla="*/ 1793681 h 2104445"/>
                  <a:gd name="connsiteX20" fmla="*/ 294198 w 435996"/>
                  <a:gd name="connsiteY20" fmla="*/ 1924878 h 2104445"/>
                  <a:gd name="connsiteX21" fmla="*/ 274320 w 435996"/>
                  <a:gd name="connsiteY21" fmla="*/ 1964634 h 2104445"/>
                  <a:gd name="connsiteX22" fmla="*/ 238539 w 435996"/>
                  <a:gd name="connsiteY22" fmla="*/ 2044148 h 2104445"/>
                  <a:gd name="connsiteX23" fmla="*/ 310101 w 435996"/>
                  <a:gd name="connsiteY23" fmla="*/ 2099807 h 2104445"/>
                  <a:gd name="connsiteX24" fmla="*/ 401541 w 435996"/>
                  <a:gd name="connsiteY24" fmla="*/ 2071977 h 2104445"/>
                  <a:gd name="connsiteX25" fmla="*/ 429370 w 435996"/>
                  <a:gd name="connsiteY25" fmla="*/ 1996440 h 2104445"/>
                  <a:gd name="connsiteX26" fmla="*/ 361784 w 435996"/>
                  <a:gd name="connsiteY26" fmla="*/ 1944756 h 2104445"/>
                  <a:gd name="connsiteX27" fmla="*/ 353833 w 435996"/>
                  <a:gd name="connsiteY27" fmla="*/ 1912951 h 2104445"/>
                  <a:gd name="connsiteX28" fmla="*/ 333955 w 435996"/>
                  <a:gd name="connsiteY28" fmla="*/ 1753925 h 2104445"/>
                  <a:gd name="connsiteX29" fmla="*/ 337930 w 435996"/>
                  <a:gd name="connsiteY29" fmla="*/ 1455751 h 2104445"/>
                  <a:gd name="connsiteX30" fmla="*/ 397565 w 435996"/>
                  <a:gd name="connsiteY30" fmla="*/ 1121796 h 2104445"/>
                  <a:gd name="connsiteX31" fmla="*/ 421419 w 435996"/>
                  <a:gd name="connsiteY31" fmla="*/ 903135 h 2104445"/>
                  <a:gd name="connsiteX32" fmla="*/ 385638 w 435996"/>
                  <a:gd name="connsiteY32" fmla="*/ 668572 h 2104445"/>
                  <a:gd name="connsiteX33" fmla="*/ 337930 w 435996"/>
                  <a:gd name="connsiteY33" fmla="*/ 521473 h 2104445"/>
                  <a:gd name="connsiteX34" fmla="*/ 349857 w 435996"/>
                  <a:gd name="connsiteY34" fmla="*/ 195469 h 2104445"/>
                  <a:gd name="connsiteX35" fmla="*/ 369735 w 435996"/>
                  <a:gd name="connsiteY35" fmla="*/ 92102 h 2104445"/>
                  <a:gd name="connsiteX36" fmla="*/ 274320 w 435996"/>
                  <a:gd name="connsiteY36" fmla="*/ 72224 h 2104445"/>
                  <a:gd name="connsiteX37" fmla="*/ 210709 w 435996"/>
                  <a:gd name="connsiteY37" fmla="*/ 80175 h 2104445"/>
                  <a:gd name="connsiteX38" fmla="*/ 155050 w 435996"/>
                  <a:gd name="connsiteY38" fmla="*/ 64273 h 2104445"/>
                  <a:gd name="connsiteX39" fmla="*/ 107342 w 435996"/>
                  <a:gd name="connsiteY39" fmla="*/ 8614 h 2104445"/>
                  <a:gd name="connsiteX40" fmla="*/ 47708 w 435996"/>
                  <a:gd name="connsiteY40" fmla="*/ 12589 h 2104445"/>
                  <a:gd name="connsiteX41" fmla="*/ 43732 w 435996"/>
                  <a:gd name="connsiteY41" fmla="*/ 72224 h 2104445"/>
                  <a:gd name="connsiteX42" fmla="*/ 83488 w 435996"/>
                  <a:gd name="connsiteY42" fmla="*/ 96078 h 2104445"/>
                  <a:gd name="connsiteX43" fmla="*/ 135172 w 435996"/>
                  <a:gd name="connsiteY43" fmla="*/ 96078 h 2104445"/>
                  <a:gd name="connsiteX44" fmla="*/ 178904 w 435996"/>
                  <a:gd name="connsiteY44" fmla="*/ 100054 h 2104445"/>
                  <a:gd name="connsiteX45" fmla="*/ 234563 w 435996"/>
                  <a:gd name="connsiteY45" fmla="*/ 127883 h 2104445"/>
                  <a:gd name="connsiteX46" fmla="*/ 266368 w 435996"/>
                  <a:gd name="connsiteY46" fmla="*/ 159688 h 2104445"/>
                  <a:gd name="connsiteX47" fmla="*/ 274320 w 43599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69018 w 438646"/>
                  <a:gd name="connsiteY0" fmla="*/ 159688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0" fmla="*/ 237213 w 438646"/>
                  <a:gd name="connsiteY0" fmla="*/ 127883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</a:cxnLst>
                <a:rect l="l" t="t" r="r" b="b"/>
                <a:pathLst>
                  <a:path w="438646" h="2104445">
                    <a:moveTo>
                      <a:pt x="237213" y="127883"/>
                    </a:moveTo>
                    <a:cubicBezTo>
                      <a:pt x="253116" y="139147"/>
                      <a:pt x="273657" y="149087"/>
                      <a:pt x="276970" y="167640"/>
                    </a:cubicBezTo>
                    <a:cubicBezTo>
                      <a:pt x="280283" y="186193"/>
                      <a:pt x="264381" y="221973"/>
                      <a:pt x="257092" y="239201"/>
                    </a:cubicBezTo>
                    <a:cubicBezTo>
                      <a:pt x="249803" y="256429"/>
                      <a:pt x="246490" y="261068"/>
                      <a:pt x="233238" y="271007"/>
                    </a:cubicBezTo>
                    <a:cubicBezTo>
                      <a:pt x="219986" y="280946"/>
                      <a:pt x="195469" y="294860"/>
                      <a:pt x="177578" y="298836"/>
                    </a:cubicBezTo>
                    <a:cubicBezTo>
                      <a:pt x="159687" y="302812"/>
                      <a:pt x="134509" y="295523"/>
                      <a:pt x="125895" y="294861"/>
                    </a:cubicBezTo>
                    <a:lnTo>
                      <a:pt x="125895" y="294861"/>
                    </a:lnTo>
                    <a:cubicBezTo>
                      <a:pt x="118606" y="288898"/>
                      <a:pt x="98066" y="265043"/>
                      <a:pt x="82163" y="259080"/>
                    </a:cubicBezTo>
                    <a:cubicBezTo>
                      <a:pt x="66260" y="253117"/>
                      <a:pt x="43731" y="252454"/>
                      <a:pt x="30479" y="259080"/>
                    </a:cubicBezTo>
                    <a:cubicBezTo>
                      <a:pt x="17227" y="265706"/>
                      <a:pt x="5300" y="283596"/>
                      <a:pt x="2650" y="298836"/>
                    </a:cubicBezTo>
                    <a:cubicBezTo>
                      <a:pt x="0" y="314076"/>
                      <a:pt x="1325" y="342569"/>
                      <a:pt x="14577" y="350520"/>
                    </a:cubicBezTo>
                    <a:cubicBezTo>
                      <a:pt x="27829" y="358471"/>
                      <a:pt x="66923" y="351182"/>
                      <a:pt x="82163" y="346544"/>
                    </a:cubicBezTo>
                    <a:cubicBezTo>
                      <a:pt x="97403" y="341906"/>
                      <a:pt x="87464" y="326461"/>
                      <a:pt x="106017" y="322690"/>
                    </a:cubicBezTo>
                    <a:cubicBezTo>
                      <a:pt x="124570" y="318919"/>
                      <a:pt x="175910" y="316884"/>
                      <a:pt x="193481" y="323920"/>
                    </a:cubicBezTo>
                    <a:cubicBezTo>
                      <a:pt x="211052" y="330956"/>
                      <a:pt x="224034" y="331319"/>
                      <a:pt x="235298" y="352980"/>
                    </a:cubicBezTo>
                    <a:cubicBezTo>
                      <a:pt x="246562" y="374641"/>
                      <a:pt x="253459" y="397313"/>
                      <a:pt x="261067" y="453887"/>
                    </a:cubicBezTo>
                    <a:cubicBezTo>
                      <a:pt x="268675" y="510461"/>
                      <a:pt x="275644" y="582433"/>
                      <a:pt x="280945" y="692426"/>
                    </a:cubicBezTo>
                    <a:cubicBezTo>
                      <a:pt x="286246" y="802419"/>
                      <a:pt x="298835" y="968734"/>
                      <a:pt x="292872" y="1113845"/>
                    </a:cubicBezTo>
                    <a:cubicBezTo>
                      <a:pt x="286909" y="1258956"/>
                      <a:pt x="251128" y="1449788"/>
                      <a:pt x="245165" y="1563094"/>
                    </a:cubicBezTo>
                    <a:cubicBezTo>
                      <a:pt x="239202" y="1676400"/>
                      <a:pt x="248478" y="1733384"/>
                      <a:pt x="257092" y="1793681"/>
                    </a:cubicBezTo>
                    <a:cubicBezTo>
                      <a:pt x="265706" y="1853978"/>
                      <a:pt x="293535" y="1896386"/>
                      <a:pt x="296848" y="1924878"/>
                    </a:cubicBezTo>
                    <a:cubicBezTo>
                      <a:pt x="300161" y="1953370"/>
                      <a:pt x="286247" y="1944756"/>
                      <a:pt x="276970" y="1964634"/>
                    </a:cubicBezTo>
                    <a:cubicBezTo>
                      <a:pt x="267693" y="1984512"/>
                      <a:pt x="235226" y="2021619"/>
                      <a:pt x="241189" y="2044148"/>
                    </a:cubicBezTo>
                    <a:cubicBezTo>
                      <a:pt x="247152" y="2066677"/>
                      <a:pt x="285584" y="2095169"/>
                      <a:pt x="312751" y="2099807"/>
                    </a:cubicBezTo>
                    <a:cubicBezTo>
                      <a:pt x="339918" y="2104445"/>
                      <a:pt x="384313" y="2089205"/>
                      <a:pt x="404191" y="2071977"/>
                    </a:cubicBezTo>
                    <a:cubicBezTo>
                      <a:pt x="424069" y="2054749"/>
                      <a:pt x="438646" y="2017643"/>
                      <a:pt x="432020" y="1996440"/>
                    </a:cubicBezTo>
                    <a:cubicBezTo>
                      <a:pt x="425394" y="1975237"/>
                      <a:pt x="377023" y="1958671"/>
                      <a:pt x="364434" y="1944756"/>
                    </a:cubicBezTo>
                    <a:cubicBezTo>
                      <a:pt x="351845" y="1930841"/>
                      <a:pt x="361121" y="1944756"/>
                      <a:pt x="356483" y="1912951"/>
                    </a:cubicBezTo>
                    <a:cubicBezTo>
                      <a:pt x="351845" y="1881146"/>
                      <a:pt x="339256" y="1830125"/>
                      <a:pt x="336605" y="1753925"/>
                    </a:cubicBezTo>
                    <a:cubicBezTo>
                      <a:pt x="333954" y="1677725"/>
                      <a:pt x="329978" y="1561106"/>
                      <a:pt x="340580" y="1455751"/>
                    </a:cubicBezTo>
                    <a:cubicBezTo>
                      <a:pt x="351182" y="1350396"/>
                      <a:pt x="386300" y="1213899"/>
                      <a:pt x="400215" y="1121796"/>
                    </a:cubicBezTo>
                    <a:cubicBezTo>
                      <a:pt x="414130" y="1029693"/>
                      <a:pt x="426057" y="978672"/>
                      <a:pt x="424069" y="903135"/>
                    </a:cubicBezTo>
                    <a:cubicBezTo>
                      <a:pt x="422081" y="827598"/>
                      <a:pt x="402203" y="732182"/>
                      <a:pt x="388288" y="668572"/>
                    </a:cubicBezTo>
                    <a:cubicBezTo>
                      <a:pt x="374373" y="604962"/>
                      <a:pt x="346543" y="600323"/>
                      <a:pt x="340580" y="521473"/>
                    </a:cubicBezTo>
                    <a:cubicBezTo>
                      <a:pt x="334617" y="442623"/>
                      <a:pt x="347206" y="267031"/>
                      <a:pt x="352507" y="195469"/>
                    </a:cubicBezTo>
                    <a:cubicBezTo>
                      <a:pt x="357808" y="123907"/>
                      <a:pt x="384975" y="112643"/>
                      <a:pt x="372385" y="92102"/>
                    </a:cubicBezTo>
                    <a:cubicBezTo>
                      <a:pt x="359795" y="71561"/>
                      <a:pt x="303474" y="74212"/>
                      <a:pt x="276970" y="72224"/>
                    </a:cubicBezTo>
                    <a:cubicBezTo>
                      <a:pt x="250466" y="70236"/>
                      <a:pt x="233237" y="81500"/>
                      <a:pt x="213359" y="80175"/>
                    </a:cubicBezTo>
                    <a:cubicBezTo>
                      <a:pt x="193481" y="78850"/>
                      <a:pt x="174928" y="76200"/>
                      <a:pt x="157700" y="64273"/>
                    </a:cubicBezTo>
                    <a:cubicBezTo>
                      <a:pt x="140472" y="52346"/>
                      <a:pt x="127882" y="17228"/>
                      <a:pt x="109992" y="8614"/>
                    </a:cubicBezTo>
                    <a:cubicBezTo>
                      <a:pt x="92102" y="0"/>
                      <a:pt x="60960" y="1987"/>
                      <a:pt x="50358" y="12589"/>
                    </a:cubicBezTo>
                    <a:cubicBezTo>
                      <a:pt x="39756" y="23191"/>
                      <a:pt x="40419" y="58309"/>
                      <a:pt x="46382" y="72224"/>
                    </a:cubicBezTo>
                    <a:cubicBezTo>
                      <a:pt x="52345" y="86139"/>
                      <a:pt x="70898" y="92102"/>
                      <a:pt x="86138" y="96078"/>
                    </a:cubicBezTo>
                    <a:cubicBezTo>
                      <a:pt x="101378" y="100054"/>
                      <a:pt x="121919" y="95415"/>
                      <a:pt x="137822" y="96078"/>
                    </a:cubicBezTo>
                    <a:cubicBezTo>
                      <a:pt x="153725" y="96741"/>
                      <a:pt x="164989" y="94753"/>
                      <a:pt x="181554" y="100054"/>
                    </a:cubicBezTo>
                    <a:cubicBezTo>
                      <a:pt x="198119" y="105355"/>
                      <a:pt x="221310" y="116619"/>
                      <a:pt x="237213" y="127883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7" name="Oval 236"/>
              <p:cNvSpPr/>
              <p:nvPr/>
            </p:nvSpPr>
            <p:spPr bwMode="auto">
              <a:xfrm>
                <a:off x="6116446" y="2466657"/>
                <a:ext cx="331059" cy="330964"/>
              </a:xfrm>
              <a:prstGeom prst="ellipse">
                <a:avLst/>
              </a:prstGeom>
              <a:solidFill>
                <a:srgbClr val="FFCC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8" name="Freeform 237"/>
              <p:cNvSpPr/>
              <p:nvPr/>
            </p:nvSpPr>
            <p:spPr bwMode="auto">
              <a:xfrm>
                <a:off x="5791200" y="2566988"/>
                <a:ext cx="1042988" cy="892175"/>
              </a:xfrm>
              <a:custGeom>
                <a:avLst/>
                <a:gdLst>
                  <a:gd name="connsiteX0" fmla="*/ 464820 w 1024890"/>
                  <a:gd name="connsiteY0" fmla="*/ 209550 h 876300"/>
                  <a:gd name="connsiteX1" fmla="*/ 445770 w 1024890"/>
                  <a:gd name="connsiteY1" fmla="*/ 327660 h 876300"/>
                  <a:gd name="connsiteX2" fmla="*/ 361950 w 1024890"/>
                  <a:gd name="connsiteY2" fmla="*/ 381000 h 876300"/>
                  <a:gd name="connsiteX3" fmla="*/ 320040 w 1024890"/>
                  <a:gd name="connsiteY3" fmla="*/ 483870 h 876300"/>
                  <a:gd name="connsiteX4" fmla="*/ 289560 w 1024890"/>
                  <a:gd name="connsiteY4" fmla="*/ 529590 h 876300"/>
                  <a:gd name="connsiteX5" fmla="*/ 213360 w 1024890"/>
                  <a:gd name="connsiteY5" fmla="*/ 521970 h 876300"/>
                  <a:gd name="connsiteX6" fmla="*/ 160020 w 1024890"/>
                  <a:gd name="connsiteY6" fmla="*/ 510540 h 876300"/>
                  <a:gd name="connsiteX7" fmla="*/ 144780 w 1024890"/>
                  <a:gd name="connsiteY7" fmla="*/ 544830 h 876300"/>
                  <a:gd name="connsiteX8" fmla="*/ 201930 w 1024890"/>
                  <a:gd name="connsiteY8" fmla="*/ 575310 h 876300"/>
                  <a:gd name="connsiteX9" fmla="*/ 285750 w 1024890"/>
                  <a:gd name="connsiteY9" fmla="*/ 563880 h 876300"/>
                  <a:gd name="connsiteX10" fmla="*/ 320040 w 1024890"/>
                  <a:gd name="connsiteY10" fmla="*/ 598170 h 876300"/>
                  <a:gd name="connsiteX11" fmla="*/ 300990 w 1024890"/>
                  <a:gd name="connsiteY11" fmla="*/ 643890 h 876300"/>
                  <a:gd name="connsiteX12" fmla="*/ 156210 w 1024890"/>
                  <a:gd name="connsiteY12" fmla="*/ 708660 h 876300"/>
                  <a:gd name="connsiteX13" fmla="*/ 19050 w 1024890"/>
                  <a:gd name="connsiteY13" fmla="*/ 708660 h 876300"/>
                  <a:gd name="connsiteX14" fmla="*/ 0 w 1024890"/>
                  <a:gd name="connsiteY14" fmla="*/ 746760 h 876300"/>
                  <a:gd name="connsiteX15" fmla="*/ 11430 w 1024890"/>
                  <a:gd name="connsiteY15" fmla="*/ 777240 h 876300"/>
                  <a:gd name="connsiteX16" fmla="*/ 95250 w 1024890"/>
                  <a:gd name="connsiteY16" fmla="*/ 769620 h 876300"/>
                  <a:gd name="connsiteX17" fmla="*/ 205740 w 1024890"/>
                  <a:gd name="connsiteY17" fmla="*/ 716280 h 876300"/>
                  <a:gd name="connsiteX18" fmla="*/ 289560 w 1024890"/>
                  <a:gd name="connsiteY18" fmla="*/ 708660 h 876300"/>
                  <a:gd name="connsiteX19" fmla="*/ 457200 w 1024890"/>
                  <a:gd name="connsiteY19" fmla="*/ 746760 h 876300"/>
                  <a:gd name="connsiteX20" fmla="*/ 548640 w 1024890"/>
                  <a:gd name="connsiteY20" fmla="*/ 750570 h 876300"/>
                  <a:gd name="connsiteX21" fmla="*/ 609600 w 1024890"/>
                  <a:gd name="connsiteY21" fmla="*/ 739140 h 876300"/>
                  <a:gd name="connsiteX22" fmla="*/ 632460 w 1024890"/>
                  <a:gd name="connsiteY22" fmla="*/ 796290 h 876300"/>
                  <a:gd name="connsiteX23" fmla="*/ 640080 w 1024890"/>
                  <a:gd name="connsiteY23" fmla="*/ 861060 h 876300"/>
                  <a:gd name="connsiteX24" fmla="*/ 678180 w 1024890"/>
                  <a:gd name="connsiteY24" fmla="*/ 876300 h 876300"/>
                  <a:gd name="connsiteX25" fmla="*/ 716280 w 1024890"/>
                  <a:gd name="connsiteY25" fmla="*/ 826770 h 876300"/>
                  <a:gd name="connsiteX26" fmla="*/ 693420 w 1024890"/>
                  <a:gd name="connsiteY26" fmla="*/ 777240 h 876300"/>
                  <a:gd name="connsiteX27" fmla="*/ 640080 w 1024890"/>
                  <a:gd name="connsiteY27" fmla="*/ 742950 h 876300"/>
                  <a:gd name="connsiteX28" fmla="*/ 643890 w 1024890"/>
                  <a:gd name="connsiteY28" fmla="*/ 681990 h 876300"/>
                  <a:gd name="connsiteX29" fmla="*/ 727710 w 1024890"/>
                  <a:gd name="connsiteY29" fmla="*/ 598170 h 876300"/>
                  <a:gd name="connsiteX30" fmla="*/ 727710 w 1024890"/>
                  <a:gd name="connsiteY30" fmla="*/ 461010 h 876300"/>
                  <a:gd name="connsiteX31" fmla="*/ 819150 w 1024890"/>
                  <a:gd name="connsiteY31" fmla="*/ 445770 h 876300"/>
                  <a:gd name="connsiteX32" fmla="*/ 929640 w 1024890"/>
                  <a:gd name="connsiteY32" fmla="*/ 480060 h 876300"/>
                  <a:gd name="connsiteX33" fmla="*/ 998220 w 1024890"/>
                  <a:gd name="connsiteY33" fmla="*/ 487680 h 876300"/>
                  <a:gd name="connsiteX34" fmla="*/ 1024890 w 1024890"/>
                  <a:gd name="connsiteY34" fmla="*/ 449580 h 876300"/>
                  <a:gd name="connsiteX35" fmla="*/ 925830 w 1024890"/>
                  <a:gd name="connsiteY35" fmla="*/ 407670 h 876300"/>
                  <a:gd name="connsiteX36" fmla="*/ 777240 w 1024890"/>
                  <a:gd name="connsiteY36" fmla="*/ 407670 h 876300"/>
                  <a:gd name="connsiteX37" fmla="*/ 632460 w 1024890"/>
                  <a:gd name="connsiteY37" fmla="*/ 350520 h 876300"/>
                  <a:gd name="connsiteX38" fmla="*/ 563880 w 1024890"/>
                  <a:gd name="connsiteY38" fmla="*/ 316230 h 876300"/>
                  <a:gd name="connsiteX39" fmla="*/ 518160 w 1024890"/>
                  <a:gd name="connsiteY39" fmla="*/ 320040 h 876300"/>
                  <a:gd name="connsiteX40" fmla="*/ 495300 w 1024890"/>
                  <a:gd name="connsiteY40" fmla="*/ 293370 h 876300"/>
                  <a:gd name="connsiteX41" fmla="*/ 518160 w 1024890"/>
                  <a:gd name="connsiteY41" fmla="*/ 190500 h 876300"/>
                  <a:gd name="connsiteX42" fmla="*/ 518160 w 1024890"/>
                  <a:gd name="connsiteY42" fmla="*/ 114300 h 876300"/>
                  <a:gd name="connsiteX43" fmla="*/ 544830 w 1024890"/>
                  <a:gd name="connsiteY43" fmla="*/ 72390 h 876300"/>
                  <a:gd name="connsiteX44" fmla="*/ 521970 w 1024890"/>
                  <a:gd name="connsiteY44" fmla="*/ 0 h 876300"/>
                  <a:gd name="connsiteX45" fmla="*/ 453390 w 1024890"/>
                  <a:gd name="connsiteY45" fmla="*/ 11430 h 876300"/>
                  <a:gd name="connsiteX46" fmla="*/ 449580 w 1024890"/>
                  <a:gd name="connsiteY46" fmla="*/ 68580 h 876300"/>
                  <a:gd name="connsiteX47" fmla="*/ 483870 w 1024890"/>
                  <a:gd name="connsiteY47" fmla="*/ 118110 h 876300"/>
                  <a:gd name="connsiteX48" fmla="*/ 464820 w 1024890"/>
                  <a:gd name="connsiteY48" fmla="*/ 209550 h 87630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2644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2644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2644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2644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2644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</a:cxnLst>
                <a:rect l="l" t="t" r="r" b="b"/>
                <a:pathLst>
                  <a:path w="1043940" h="892175">
                    <a:moveTo>
                      <a:pt x="471805" y="219710"/>
                    </a:moveTo>
                    <a:cubicBezTo>
                      <a:pt x="465455" y="254635"/>
                      <a:pt x="469900" y="309245"/>
                      <a:pt x="452755" y="337820"/>
                    </a:cubicBezTo>
                    <a:cubicBezTo>
                      <a:pt x="435610" y="366395"/>
                      <a:pt x="389890" y="365125"/>
                      <a:pt x="368935" y="391160"/>
                    </a:cubicBezTo>
                    <a:cubicBezTo>
                      <a:pt x="347980" y="417195"/>
                      <a:pt x="339090" y="469265"/>
                      <a:pt x="327025" y="494030"/>
                    </a:cubicBezTo>
                    <a:cubicBezTo>
                      <a:pt x="314960" y="518795"/>
                      <a:pt x="314325" y="533400"/>
                      <a:pt x="296545" y="539750"/>
                    </a:cubicBezTo>
                    <a:cubicBezTo>
                      <a:pt x="278765" y="546100"/>
                      <a:pt x="241935" y="535305"/>
                      <a:pt x="220345" y="532130"/>
                    </a:cubicBezTo>
                    <a:cubicBezTo>
                      <a:pt x="198755" y="528955"/>
                      <a:pt x="178435" y="516890"/>
                      <a:pt x="167005" y="520700"/>
                    </a:cubicBezTo>
                    <a:cubicBezTo>
                      <a:pt x="155575" y="524510"/>
                      <a:pt x="144780" y="544195"/>
                      <a:pt x="151765" y="554990"/>
                    </a:cubicBezTo>
                    <a:cubicBezTo>
                      <a:pt x="158750" y="565785"/>
                      <a:pt x="185420" y="582295"/>
                      <a:pt x="208915" y="585470"/>
                    </a:cubicBezTo>
                    <a:cubicBezTo>
                      <a:pt x="232410" y="588645"/>
                      <a:pt x="273050" y="570230"/>
                      <a:pt x="292735" y="574040"/>
                    </a:cubicBezTo>
                    <a:cubicBezTo>
                      <a:pt x="312420" y="577850"/>
                      <a:pt x="324485" y="594995"/>
                      <a:pt x="327025" y="608330"/>
                    </a:cubicBezTo>
                    <a:cubicBezTo>
                      <a:pt x="329565" y="621665"/>
                      <a:pt x="335280" y="635635"/>
                      <a:pt x="307975" y="654050"/>
                    </a:cubicBezTo>
                    <a:cubicBezTo>
                      <a:pt x="280670" y="672465"/>
                      <a:pt x="210185" y="708025"/>
                      <a:pt x="163195" y="718820"/>
                    </a:cubicBezTo>
                    <a:cubicBezTo>
                      <a:pt x="116205" y="729615"/>
                      <a:pt x="52070" y="712470"/>
                      <a:pt x="26035" y="718820"/>
                    </a:cubicBezTo>
                    <a:cubicBezTo>
                      <a:pt x="0" y="725170"/>
                      <a:pt x="8255" y="745490"/>
                      <a:pt x="6985" y="756920"/>
                    </a:cubicBezTo>
                    <a:cubicBezTo>
                      <a:pt x="5715" y="768350"/>
                      <a:pt x="2540" y="783590"/>
                      <a:pt x="18415" y="787400"/>
                    </a:cubicBezTo>
                    <a:cubicBezTo>
                      <a:pt x="34290" y="791210"/>
                      <a:pt x="69850" y="786765"/>
                      <a:pt x="102235" y="779780"/>
                    </a:cubicBezTo>
                    <a:cubicBezTo>
                      <a:pt x="134620" y="772795"/>
                      <a:pt x="180340" y="755650"/>
                      <a:pt x="212725" y="745490"/>
                    </a:cubicBezTo>
                    <a:cubicBezTo>
                      <a:pt x="245110" y="735330"/>
                      <a:pt x="254635" y="713740"/>
                      <a:pt x="296545" y="718820"/>
                    </a:cubicBezTo>
                    <a:cubicBezTo>
                      <a:pt x="338455" y="723900"/>
                      <a:pt x="421005" y="749935"/>
                      <a:pt x="464185" y="756920"/>
                    </a:cubicBezTo>
                    <a:cubicBezTo>
                      <a:pt x="507365" y="763905"/>
                      <a:pt x="530225" y="762000"/>
                      <a:pt x="555625" y="760730"/>
                    </a:cubicBezTo>
                    <a:cubicBezTo>
                      <a:pt x="581025" y="759460"/>
                      <a:pt x="602615" y="741680"/>
                      <a:pt x="616585" y="749300"/>
                    </a:cubicBezTo>
                    <a:cubicBezTo>
                      <a:pt x="630555" y="756920"/>
                      <a:pt x="634365" y="786130"/>
                      <a:pt x="639445" y="806450"/>
                    </a:cubicBezTo>
                    <a:cubicBezTo>
                      <a:pt x="644525" y="826770"/>
                      <a:pt x="639445" y="857885"/>
                      <a:pt x="647065" y="871220"/>
                    </a:cubicBezTo>
                    <a:cubicBezTo>
                      <a:pt x="654685" y="884555"/>
                      <a:pt x="672465" y="892175"/>
                      <a:pt x="685165" y="886460"/>
                    </a:cubicBezTo>
                    <a:cubicBezTo>
                      <a:pt x="697865" y="880745"/>
                      <a:pt x="720725" y="853440"/>
                      <a:pt x="723265" y="836930"/>
                    </a:cubicBezTo>
                    <a:cubicBezTo>
                      <a:pt x="725805" y="820420"/>
                      <a:pt x="713105" y="801370"/>
                      <a:pt x="700405" y="787400"/>
                    </a:cubicBezTo>
                    <a:cubicBezTo>
                      <a:pt x="687705" y="773430"/>
                      <a:pt x="655320" y="768985"/>
                      <a:pt x="647065" y="753110"/>
                    </a:cubicBezTo>
                    <a:cubicBezTo>
                      <a:pt x="638810" y="737235"/>
                      <a:pt x="636270" y="716280"/>
                      <a:pt x="650875" y="692150"/>
                    </a:cubicBezTo>
                    <a:cubicBezTo>
                      <a:pt x="665480" y="668020"/>
                      <a:pt x="720725" y="645160"/>
                      <a:pt x="734695" y="608330"/>
                    </a:cubicBezTo>
                    <a:cubicBezTo>
                      <a:pt x="748665" y="571500"/>
                      <a:pt x="719455" y="496570"/>
                      <a:pt x="734695" y="471170"/>
                    </a:cubicBezTo>
                    <a:cubicBezTo>
                      <a:pt x="749935" y="445770"/>
                      <a:pt x="792480" y="452755"/>
                      <a:pt x="826135" y="455930"/>
                    </a:cubicBezTo>
                    <a:cubicBezTo>
                      <a:pt x="859790" y="459105"/>
                      <a:pt x="906780" y="483235"/>
                      <a:pt x="936625" y="490220"/>
                    </a:cubicBezTo>
                    <a:cubicBezTo>
                      <a:pt x="966470" y="497205"/>
                      <a:pt x="989330" y="502920"/>
                      <a:pt x="1005205" y="497840"/>
                    </a:cubicBezTo>
                    <a:cubicBezTo>
                      <a:pt x="1021080" y="492760"/>
                      <a:pt x="1043940" y="473075"/>
                      <a:pt x="1031875" y="459740"/>
                    </a:cubicBezTo>
                    <a:cubicBezTo>
                      <a:pt x="1019810" y="446405"/>
                      <a:pt x="974090" y="424815"/>
                      <a:pt x="932815" y="417830"/>
                    </a:cubicBezTo>
                    <a:cubicBezTo>
                      <a:pt x="891540" y="410845"/>
                      <a:pt x="833120" y="427355"/>
                      <a:pt x="784225" y="417830"/>
                    </a:cubicBezTo>
                    <a:cubicBezTo>
                      <a:pt x="735330" y="408305"/>
                      <a:pt x="675005" y="375920"/>
                      <a:pt x="639445" y="360680"/>
                    </a:cubicBezTo>
                    <a:cubicBezTo>
                      <a:pt x="603885" y="345440"/>
                      <a:pt x="589915" y="331470"/>
                      <a:pt x="570865" y="326390"/>
                    </a:cubicBezTo>
                    <a:cubicBezTo>
                      <a:pt x="551815" y="321310"/>
                      <a:pt x="536575" y="334010"/>
                      <a:pt x="525145" y="330200"/>
                    </a:cubicBezTo>
                    <a:cubicBezTo>
                      <a:pt x="513715" y="326390"/>
                      <a:pt x="502285" y="325120"/>
                      <a:pt x="502285" y="303530"/>
                    </a:cubicBezTo>
                    <a:cubicBezTo>
                      <a:pt x="502285" y="281940"/>
                      <a:pt x="521335" y="230505"/>
                      <a:pt x="525145" y="200660"/>
                    </a:cubicBezTo>
                    <a:cubicBezTo>
                      <a:pt x="528955" y="170815"/>
                      <a:pt x="520700" y="144145"/>
                      <a:pt x="525145" y="124460"/>
                    </a:cubicBezTo>
                    <a:cubicBezTo>
                      <a:pt x="529590" y="104775"/>
                      <a:pt x="551180" y="101600"/>
                      <a:pt x="551815" y="82550"/>
                    </a:cubicBezTo>
                    <a:cubicBezTo>
                      <a:pt x="552450" y="63500"/>
                      <a:pt x="544195" y="20320"/>
                      <a:pt x="528955" y="10160"/>
                    </a:cubicBezTo>
                    <a:cubicBezTo>
                      <a:pt x="513715" y="0"/>
                      <a:pt x="472440" y="10160"/>
                      <a:pt x="460375" y="21590"/>
                    </a:cubicBezTo>
                    <a:cubicBezTo>
                      <a:pt x="448310" y="33020"/>
                      <a:pt x="451485" y="60960"/>
                      <a:pt x="456565" y="78740"/>
                    </a:cubicBezTo>
                    <a:cubicBezTo>
                      <a:pt x="461645" y="96520"/>
                      <a:pt x="488315" y="104775"/>
                      <a:pt x="490855" y="128270"/>
                    </a:cubicBezTo>
                    <a:cubicBezTo>
                      <a:pt x="493395" y="151765"/>
                      <a:pt x="478155" y="184785"/>
                      <a:pt x="471805" y="219710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48231" name="TextBox 46"/>
              <p:cNvSpPr txBox="1">
                <a:spLocks noChangeArrowheads="1"/>
              </p:cNvSpPr>
              <p:nvPr/>
            </p:nvSpPr>
            <p:spPr bwMode="auto">
              <a:xfrm>
                <a:off x="3805238" y="1606550"/>
                <a:ext cx="1044575" cy="64611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Golgi </a:t>
                </a:r>
              </a:p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complex</a:t>
                </a:r>
              </a:p>
            </p:txBody>
          </p:sp>
          <p:sp>
            <p:nvSpPr>
              <p:cNvPr id="48232" name="TextBox 49"/>
              <p:cNvSpPr txBox="1">
                <a:spLocks noChangeArrowheads="1"/>
              </p:cNvSpPr>
              <p:nvPr/>
            </p:nvSpPr>
            <p:spPr bwMode="auto">
              <a:xfrm>
                <a:off x="6767513" y="2781300"/>
                <a:ext cx="801687" cy="30797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Arial" pitchFamily="34" charset="0"/>
                  </a:rPr>
                  <a:t>Clathrin</a:t>
                </a:r>
              </a:p>
            </p:txBody>
          </p:sp>
          <p:sp>
            <p:nvSpPr>
              <p:cNvPr id="48233" name="TextBox 51"/>
              <p:cNvSpPr txBox="1">
                <a:spLocks noChangeArrowheads="1"/>
              </p:cNvSpPr>
              <p:nvPr/>
            </p:nvSpPr>
            <p:spPr bwMode="auto">
              <a:xfrm>
                <a:off x="3446463" y="2152650"/>
                <a:ext cx="623887" cy="3079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>
                    <a:solidFill>
                      <a:srgbClr val="002060"/>
                    </a:solidFill>
                    <a:latin typeface="Arial" pitchFamily="34" charset="0"/>
                  </a:rPr>
                  <a:t>COPI</a:t>
                </a:r>
              </a:p>
            </p:txBody>
          </p:sp>
          <p:sp>
            <p:nvSpPr>
              <p:cNvPr id="48234" name="Freeform 56"/>
              <p:cNvSpPr>
                <a:spLocks/>
              </p:cNvSpPr>
              <p:nvPr/>
            </p:nvSpPr>
            <p:spPr bwMode="auto">
              <a:xfrm flipH="1" flipV="1">
                <a:off x="4735513" y="3262313"/>
                <a:ext cx="1122362" cy="44450"/>
              </a:xfrm>
              <a:custGeom>
                <a:avLst/>
                <a:gdLst>
                  <a:gd name="T0" fmla="*/ 808747 w 1250335"/>
                  <a:gd name="T1" fmla="*/ 49031 h 44245"/>
                  <a:gd name="T2" fmla="*/ 637034 w 1250335"/>
                  <a:gd name="T3" fmla="*/ 5448 h 44245"/>
                  <a:gd name="T4" fmla="*/ 90096 w 1250335"/>
                  <a:gd name="T5" fmla="*/ 16344 h 44245"/>
                  <a:gd name="T6" fmla="*/ 96456 w 1250335"/>
                  <a:gd name="T7" fmla="*/ 5448 h 442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50335"/>
                  <a:gd name="T13" fmla="*/ 0 h 44245"/>
                  <a:gd name="T14" fmla="*/ 1250335 w 1250335"/>
                  <a:gd name="T15" fmla="*/ 44245 h 442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50335" h="44245">
                    <a:moveTo>
                      <a:pt x="1250335" y="44245"/>
                    </a:moveTo>
                    <a:cubicBezTo>
                      <a:pt x="1210186" y="27038"/>
                      <a:pt x="1170038" y="9832"/>
                      <a:pt x="984864" y="4916"/>
                    </a:cubicBezTo>
                    <a:cubicBezTo>
                      <a:pt x="799690" y="0"/>
                      <a:pt x="278580" y="14749"/>
                      <a:pt x="139290" y="14749"/>
                    </a:cubicBezTo>
                    <a:cubicBezTo>
                      <a:pt x="0" y="14749"/>
                      <a:pt x="149122" y="4916"/>
                      <a:pt x="149122" y="4916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235" name="Freeform 57"/>
              <p:cNvSpPr>
                <a:spLocks/>
              </p:cNvSpPr>
              <p:nvPr/>
            </p:nvSpPr>
            <p:spPr bwMode="auto">
              <a:xfrm flipH="1">
                <a:off x="5100638" y="4314825"/>
                <a:ext cx="1050925" cy="125413"/>
              </a:xfrm>
              <a:custGeom>
                <a:avLst/>
                <a:gdLst>
                  <a:gd name="T0" fmla="*/ 2147483647 w 10000"/>
                  <a:gd name="T1" fmla="*/ 0 h 10000"/>
                  <a:gd name="T2" fmla="*/ 2147483647 w 10000"/>
                  <a:gd name="T3" fmla="*/ 248166445 h 10000"/>
                  <a:gd name="T4" fmla="*/ 0 w 10000"/>
                  <a:gd name="T5" fmla="*/ 13547803 h 10000"/>
                  <a:gd name="T6" fmla="*/ 0 60000 65536"/>
                  <a:gd name="T7" fmla="*/ 0 60000 65536"/>
                  <a:gd name="T8" fmla="*/ 0 60000 65536"/>
                  <a:gd name="T9" fmla="*/ 0 w 10000"/>
                  <a:gd name="T10" fmla="*/ 0 h 10000"/>
                  <a:gd name="T11" fmla="*/ 10000 w 10000"/>
                  <a:gd name="T12" fmla="*/ 10000 h 100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00" h="10000">
                    <a:moveTo>
                      <a:pt x="10000" y="0"/>
                    </a:moveTo>
                    <a:cubicBezTo>
                      <a:pt x="8575" y="3303"/>
                      <a:pt x="7391" y="9820"/>
                      <a:pt x="5725" y="9910"/>
                    </a:cubicBezTo>
                    <a:cubicBezTo>
                      <a:pt x="4058" y="10000"/>
                      <a:pt x="2327" y="7568"/>
                      <a:pt x="0" y="541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236" name="Freeform 58"/>
              <p:cNvSpPr>
                <a:spLocks/>
              </p:cNvSpPr>
              <p:nvPr/>
            </p:nvSpPr>
            <p:spPr bwMode="auto">
              <a:xfrm flipH="1" flipV="1">
                <a:off x="6535738" y="4040188"/>
                <a:ext cx="954087" cy="98425"/>
              </a:xfrm>
              <a:custGeom>
                <a:avLst/>
                <a:gdLst>
                  <a:gd name="T0" fmla="*/ 2147483647 w 10000"/>
                  <a:gd name="T1" fmla="*/ 0 h 10000"/>
                  <a:gd name="T2" fmla="*/ 2147483647 w 10000"/>
                  <a:gd name="T3" fmla="*/ 92692023 h 10000"/>
                  <a:gd name="T4" fmla="*/ 0 w 10000"/>
                  <a:gd name="T5" fmla="*/ 5059960 h 10000"/>
                  <a:gd name="T6" fmla="*/ 0 60000 65536"/>
                  <a:gd name="T7" fmla="*/ 0 60000 65536"/>
                  <a:gd name="T8" fmla="*/ 0 60000 65536"/>
                  <a:gd name="T9" fmla="*/ 0 w 10000"/>
                  <a:gd name="T10" fmla="*/ 0 h 10000"/>
                  <a:gd name="T11" fmla="*/ 10000 w 10000"/>
                  <a:gd name="T12" fmla="*/ 10000 h 100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00" h="10000">
                    <a:moveTo>
                      <a:pt x="10000" y="0"/>
                    </a:moveTo>
                    <a:cubicBezTo>
                      <a:pt x="8575" y="3303"/>
                      <a:pt x="7391" y="9820"/>
                      <a:pt x="5725" y="9910"/>
                    </a:cubicBezTo>
                    <a:cubicBezTo>
                      <a:pt x="4058" y="10000"/>
                      <a:pt x="2327" y="7568"/>
                      <a:pt x="0" y="541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237" name="Freeform 59"/>
              <p:cNvSpPr>
                <a:spLocks/>
              </p:cNvSpPr>
              <p:nvPr/>
            </p:nvSpPr>
            <p:spPr bwMode="auto">
              <a:xfrm flipH="1" flipV="1">
                <a:off x="6624638" y="2636838"/>
                <a:ext cx="919162" cy="242887"/>
              </a:xfrm>
              <a:custGeom>
                <a:avLst/>
                <a:gdLst>
                  <a:gd name="T0" fmla="*/ 2147483647 w 10000"/>
                  <a:gd name="T1" fmla="*/ 0 h 7112"/>
                  <a:gd name="T2" fmla="*/ 2147483647 w 10000"/>
                  <a:gd name="T3" fmla="*/ 2147483647 h 7112"/>
                  <a:gd name="T4" fmla="*/ 0 w 10000"/>
                  <a:gd name="T5" fmla="*/ 2147483647 h 7112"/>
                  <a:gd name="T6" fmla="*/ 0 60000 65536"/>
                  <a:gd name="T7" fmla="*/ 0 60000 65536"/>
                  <a:gd name="T8" fmla="*/ 0 60000 65536"/>
                  <a:gd name="T9" fmla="*/ 0 w 10000"/>
                  <a:gd name="T10" fmla="*/ 0 h 7112"/>
                  <a:gd name="T11" fmla="*/ 10000 w 10000"/>
                  <a:gd name="T12" fmla="*/ 7112 h 71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00" h="7112">
                    <a:moveTo>
                      <a:pt x="10000" y="0"/>
                    </a:moveTo>
                    <a:cubicBezTo>
                      <a:pt x="8514" y="1717"/>
                      <a:pt x="7209" y="4094"/>
                      <a:pt x="5542" y="5152"/>
                    </a:cubicBezTo>
                    <a:cubicBezTo>
                      <a:pt x="3876" y="6210"/>
                      <a:pt x="3175" y="7112"/>
                      <a:pt x="0" y="6347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238" name="Freeform 60"/>
              <p:cNvSpPr>
                <a:spLocks/>
              </p:cNvSpPr>
              <p:nvPr/>
            </p:nvSpPr>
            <p:spPr bwMode="auto">
              <a:xfrm>
                <a:off x="6530975" y="3451225"/>
                <a:ext cx="860425" cy="100013"/>
              </a:xfrm>
              <a:custGeom>
                <a:avLst/>
                <a:gdLst>
                  <a:gd name="T0" fmla="*/ 2147483647 w 9358"/>
                  <a:gd name="T1" fmla="*/ 0 h 4112"/>
                  <a:gd name="T2" fmla="*/ 2147483647 w 9358"/>
                  <a:gd name="T3" fmla="*/ 1273763017 h 4112"/>
                  <a:gd name="T4" fmla="*/ 0 w 9358"/>
                  <a:gd name="T5" fmla="*/ 872413763 h 4112"/>
                  <a:gd name="T6" fmla="*/ 0 60000 65536"/>
                  <a:gd name="T7" fmla="*/ 0 60000 65536"/>
                  <a:gd name="T8" fmla="*/ 0 60000 65536"/>
                  <a:gd name="T9" fmla="*/ 0 w 9358"/>
                  <a:gd name="T10" fmla="*/ 0 h 4112"/>
                  <a:gd name="T11" fmla="*/ 9358 w 9358"/>
                  <a:gd name="T12" fmla="*/ 4112 h 41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358" h="4112">
                    <a:moveTo>
                      <a:pt x="9358" y="0"/>
                    </a:moveTo>
                    <a:cubicBezTo>
                      <a:pt x="7872" y="2414"/>
                      <a:pt x="6460" y="3270"/>
                      <a:pt x="4900" y="3691"/>
                    </a:cubicBezTo>
                    <a:cubicBezTo>
                      <a:pt x="3340" y="4112"/>
                      <a:pt x="3175" y="3604"/>
                      <a:pt x="0" y="2528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239" name="Freeform 63"/>
              <p:cNvSpPr>
                <a:spLocks/>
              </p:cNvSpPr>
              <p:nvPr/>
            </p:nvSpPr>
            <p:spPr bwMode="auto">
              <a:xfrm rot="759551" flipH="1">
                <a:off x="3592513" y="3697288"/>
                <a:ext cx="342900" cy="66675"/>
              </a:xfrm>
              <a:custGeom>
                <a:avLst/>
                <a:gdLst>
                  <a:gd name="T0" fmla="*/ 2147483647 w 10000"/>
                  <a:gd name="T1" fmla="*/ 0 h 7568"/>
                  <a:gd name="T2" fmla="*/ 2147483647 w 10000"/>
                  <a:gd name="T3" fmla="*/ 27616526 h 7568"/>
                  <a:gd name="T4" fmla="*/ 0 w 10000"/>
                  <a:gd name="T5" fmla="*/ 3317927 h 7568"/>
                  <a:gd name="T6" fmla="*/ 0 60000 65536"/>
                  <a:gd name="T7" fmla="*/ 0 60000 65536"/>
                  <a:gd name="T8" fmla="*/ 0 60000 65536"/>
                  <a:gd name="T9" fmla="*/ 0 w 10000"/>
                  <a:gd name="T10" fmla="*/ 0 h 7568"/>
                  <a:gd name="T11" fmla="*/ 10000 w 10000"/>
                  <a:gd name="T12" fmla="*/ 7568 h 75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00" h="7568">
                    <a:moveTo>
                      <a:pt x="10000" y="0"/>
                    </a:moveTo>
                    <a:cubicBezTo>
                      <a:pt x="8575" y="3303"/>
                      <a:pt x="7198" y="4413"/>
                      <a:pt x="5532" y="4503"/>
                    </a:cubicBezTo>
                    <a:cubicBezTo>
                      <a:pt x="3865" y="4593"/>
                      <a:pt x="2327" y="7568"/>
                      <a:pt x="0" y="541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8240" name="Group 17"/>
              <p:cNvGrpSpPr>
                <a:grpSpLocks/>
              </p:cNvGrpSpPr>
              <p:nvPr/>
            </p:nvGrpSpPr>
            <p:grpSpPr bwMode="auto">
              <a:xfrm rot="3206457">
                <a:off x="3876667" y="2889249"/>
                <a:ext cx="125412" cy="131764"/>
                <a:chOff x="1177" y="1488"/>
                <a:chExt cx="240" cy="252"/>
              </a:xfrm>
            </p:grpSpPr>
            <p:sp>
              <p:nvSpPr>
                <p:cNvPr id="48262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63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64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8241" name="Group 17"/>
              <p:cNvGrpSpPr>
                <a:grpSpLocks/>
              </p:cNvGrpSpPr>
              <p:nvPr/>
            </p:nvGrpSpPr>
            <p:grpSpPr bwMode="auto">
              <a:xfrm rot="-4841148">
                <a:off x="4628352" y="3036100"/>
                <a:ext cx="123824" cy="131762"/>
                <a:chOff x="1177" y="1488"/>
                <a:chExt cx="240" cy="252"/>
              </a:xfrm>
            </p:grpSpPr>
            <p:sp>
              <p:nvSpPr>
                <p:cNvPr id="48259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60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61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8242" name="Group 17"/>
              <p:cNvGrpSpPr>
                <a:grpSpLocks/>
              </p:cNvGrpSpPr>
              <p:nvPr/>
            </p:nvGrpSpPr>
            <p:grpSpPr bwMode="auto">
              <a:xfrm rot="7684035">
                <a:off x="6091234" y="2871788"/>
                <a:ext cx="125412" cy="131762"/>
                <a:chOff x="1177" y="1488"/>
                <a:chExt cx="240" cy="252"/>
              </a:xfrm>
            </p:grpSpPr>
            <p:sp>
              <p:nvSpPr>
                <p:cNvPr id="48256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57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58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8243" name="Group 17"/>
              <p:cNvGrpSpPr>
                <a:grpSpLocks/>
              </p:cNvGrpSpPr>
              <p:nvPr/>
            </p:nvGrpSpPr>
            <p:grpSpPr bwMode="auto">
              <a:xfrm rot="10520676">
                <a:off x="6254756" y="4049712"/>
                <a:ext cx="123824" cy="130175"/>
                <a:chOff x="1177" y="1488"/>
                <a:chExt cx="240" cy="252"/>
              </a:xfrm>
            </p:grpSpPr>
            <p:sp>
              <p:nvSpPr>
                <p:cNvPr id="48253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54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55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8244" name="Group 17"/>
              <p:cNvGrpSpPr>
                <a:grpSpLocks/>
              </p:cNvGrpSpPr>
              <p:nvPr/>
            </p:nvGrpSpPr>
            <p:grpSpPr bwMode="auto">
              <a:xfrm rot="-5400000">
                <a:off x="6469063" y="3036888"/>
                <a:ext cx="125412" cy="131762"/>
                <a:chOff x="1177" y="1488"/>
                <a:chExt cx="240" cy="252"/>
              </a:xfrm>
            </p:grpSpPr>
            <p:sp>
              <p:nvSpPr>
                <p:cNvPr id="48250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51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52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8245" name="Group 17"/>
              <p:cNvGrpSpPr>
                <a:grpSpLocks/>
              </p:cNvGrpSpPr>
              <p:nvPr/>
            </p:nvGrpSpPr>
            <p:grpSpPr bwMode="auto">
              <a:xfrm rot="-8800717">
                <a:off x="3382967" y="3198813"/>
                <a:ext cx="125412" cy="131762"/>
                <a:chOff x="1177" y="1488"/>
                <a:chExt cx="240" cy="252"/>
              </a:xfrm>
            </p:grpSpPr>
            <p:sp>
              <p:nvSpPr>
                <p:cNvPr id="48247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48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49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8246" name="TextBox 51"/>
              <p:cNvSpPr txBox="1">
                <a:spLocks noChangeArrowheads="1"/>
              </p:cNvSpPr>
              <p:nvPr/>
            </p:nvSpPr>
            <p:spPr bwMode="auto">
              <a:xfrm>
                <a:off x="5194300" y="3898900"/>
                <a:ext cx="623888" cy="30797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>
                    <a:solidFill>
                      <a:srgbClr val="0070C0"/>
                    </a:solidFill>
                    <a:latin typeface="Arial" pitchFamily="34" charset="0"/>
                  </a:rPr>
                  <a:t>COPI</a:t>
                </a:r>
              </a:p>
            </p:txBody>
          </p:sp>
        </p:grpSp>
        <p:grpSp>
          <p:nvGrpSpPr>
            <p:cNvPr id="48180" name="Group 163"/>
            <p:cNvGrpSpPr>
              <a:grpSpLocks/>
            </p:cNvGrpSpPr>
            <p:nvPr/>
          </p:nvGrpSpPr>
          <p:grpSpPr bwMode="auto">
            <a:xfrm>
              <a:off x="2354263" y="2481263"/>
              <a:ext cx="1293812" cy="1774269"/>
              <a:chOff x="2354263" y="2481263"/>
              <a:chExt cx="1293812" cy="1774269"/>
            </a:xfrm>
          </p:grpSpPr>
          <p:sp>
            <p:nvSpPr>
              <p:cNvPr id="215" name="Oval 214"/>
              <p:cNvSpPr/>
              <p:nvPr/>
            </p:nvSpPr>
            <p:spPr bwMode="auto">
              <a:xfrm>
                <a:off x="2988020" y="3359139"/>
                <a:ext cx="331059" cy="330964"/>
              </a:xfrm>
              <a:prstGeom prst="ellipse">
                <a:avLst/>
              </a:prstGeom>
              <a:solidFill>
                <a:srgbClr val="0099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48184" name="TextBox 46"/>
              <p:cNvSpPr txBox="1">
                <a:spLocks noChangeArrowheads="1"/>
              </p:cNvSpPr>
              <p:nvPr/>
            </p:nvSpPr>
            <p:spPr bwMode="auto">
              <a:xfrm>
                <a:off x="2651125" y="2736850"/>
                <a:ext cx="914400" cy="3698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ERGIC</a:t>
                </a:r>
              </a:p>
            </p:txBody>
          </p:sp>
          <p:sp>
            <p:nvSpPr>
              <p:cNvPr id="48185" name="TextBox 52"/>
              <p:cNvSpPr txBox="1">
                <a:spLocks noChangeArrowheads="1"/>
              </p:cNvSpPr>
              <p:nvPr/>
            </p:nvSpPr>
            <p:spPr bwMode="auto">
              <a:xfrm>
                <a:off x="2658941" y="3886200"/>
                <a:ext cx="813044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rgbClr val="009900"/>
                    </a:solidFill>
                    <a:latin typeface="Arial" pitchFamily="34" charset="0"/>
                  </a:rPr>
                  <a:t>COPII</a:t>
                </a:r>
              </a:p>
            </p:txBody>
          </p:sp>
          <p:sp>
            <p:nvSpPr>
              <p:cNvPr id="48186" name="Freeform 53"/>
              <p:cNvSpPr>
                <a:spLocks/>
              </p:cNvSpPr>
              <p:nvPr/>
            </p:nvSpPr>
            <p:spPr bwMode="auto">
              <a:xfrm>
                <a:off x="2354263" y="2481263"/>
                <a:ext cx="1250950" cy="44450"/>
              </a:xfrm>
              <a:custGeom>
                <a:avLst/>
                <a:gdLst>
                  <a:gd name="T0" fmla="*/ 1251192 w 1250335"/>
                  <a:gd name="T1" fmla="*/ 44442 h 44245"/>
                  <a:gd name="T2" fmla="*/ 985538 w 1250335"/>
                  <a:gd name="T3" fmla="*/ 4939 h 44245"/>
                  <a:gd name="T4" fmla="*/ 139386 w 1250335"/>
                  <a:gd name="T5" fmla="*/ 14815 h 44245"/>
                  <a:gd name="T6" fmla="*/ 149224 w 1250335"/>
                  <a:gd name="T7" fmla="*/ 4939 h 442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50335"/>
                  <a:gd name="T13" fmla="*/ 0 h 44245"/>
                  <a:gd name="T14" fmla="*/ 1250335 w 1250335"/>
                  <a:gd name="T15" fmla="*/ 44245 h 442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50335" h="44245">
                    <a:moveTo>
                      <a:pt x="1250335" y="44245"/>
                    </a:moveTo>
                    <a:cubicBezTo>
                      <a:pt x="1210186" y="27038"/>
                      <a:pt x="1170038" y="9832"/>
                      <a:pt x="984864" y="4916"/>
                    </a:cubicBezTo>
                    <a:cubicBezTo>
                      <a:pt x="799690" y="0"/>
                      <a:pt x="278580" y="14749"/>
                      <a:pt x="139290" y="14749"/>
                    </a:cubicBezTo>
                    <a:cubicBezTo>
                      <a:pt x="0" y="14749"/>
                      <a:pt x="149122" y="4916"/>
                      <a:pt x="149122" y="4916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" name="Oval 218"/>
              <p:cNvSpPr/>
              <p:nvPr/>
            </p:nvSpPr>
            <p:spPr bwMode="auto">
              <a:xfrm>
                <a:off x="2654866" y="3536348"/>
                <a:ext cx="331059" cy="330964"/>
              </a:xfrm>
              <a:prstGeom prst="ellipse">
                <a:avLst/>
              </a:prstGeom>
              <a:solidFill>
                <a:srgbClr val="0099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0" name="Oval 219"/>
              <p:cNvSpPr/>
              <p:nvPr/>
            </p:nvSpPr>
            <p:spPr bwMode="auto">
              <a:xfrm>
                <a:off x="2442215" y="3111045"/>
                <a:ext cx="331059" cy="330964"/>
              </a:xfrm>
              <a:prstGeom prst="ellipse">
                <a:avLst/>
              </a:prstGeom>
              <a:solidFill>
                <a:srgbClr val="0099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1" name="Freeform 220"/>
              <p:cNvSpPr/>
              <p:nvPr/>
            </p:nvSpPr>
            <p:spPr bwMode="auto">
              <a:xfrm>
                <a:off x="3082925" y="3065463"/>
                <a:ext cx="565150" cy="617537"/>
              </a:xfrm>
              <a:custGeom>
                <a:avLst/>
                <a:gdLst>
                  <a:gd name="connsiteX0" fmla="*/ 226772 w 548640"/>
                  <a:gd name="connsiteY0" fmla="*/ 0 h 610819"/>
                  <a:gd name="connsiteX1" fmla="*/ 186538 w 548640"/>
                  <a:gd name="connsiteY1" fmla="*/ 36576 h 610819"/>
                  <a:gd name="connsiteX2" fmla="*/ 219456 w 548640"/>
                  <a:gd name="connsiteY2" fmla="*/ 73152 h 610819"/>
                  <a:gd name="connsiteX3" fmla="*/ 190196 w 548640"/>
                  <a:gd name="connsiteY3" fmla="*/ 153619 h 610819"/>
                  <a:gd name="connsiteX4" fmla="*/ 131674 w 548640"/>
                  <a:gd name="connsiteY4" fmla="*/ 204826 h 610819"/>
                  <a:gd name="connsiteX5" fmla="*/ 58522 w 548640"/>
                  <a:gd name="connsiteY5" fmla="*/ 212141 h 610819"/>
                  <a:gd name="connsiteX6" fmla="*/ 25604 w 548640"/>
                  <a:gd name="connsiteY6" fmla="*/ 182880 h 610819"/>
                  <a:gd name="connsiteX7" fmla="*/ 0 w 548640"/>
                  <a:gd name="connsiteY7" fmla="*/ 226771 h 610819"/>
                  <a:gd name="connsiteX8" fmla="*/ 21946 w 548640"/>
                  <a:gd name="connsiteY8" fmla="*/ 263347 h 610819"/>
                  <a:gd name="connsiteX9" fmla="*/ 65837 w 548640"/>
                  <a:gd name="connsiteY9" fmla="*/ 248717 h 610819"/>
                  <a:gd name="connsiteX10" fmla="*/ 98756 w 548640"/>
                  <a:gd name="connsiteY10" fmla="*/ 234087 h 610819"/>
                  <a:gd name="connsiteX11" fmla="*/ 186538 w 548640"/>
                  <a:gd name="connsiteY11" fmla="*/ 230429 h 610819"/>
                  <a:gd name="connsiteX12" fmla="*/ 270663 w 548640"/>
                  <a:gd name="connsiteY12" fmla="*/ 234087 h 610819"/>
                  <a:gd name="connsiteX13" fmla="*/ 321869 w 548640"/>
                  <a:gd name="connsiteY13" fmla="*/ 274320 h 610819"/>
                  <a:gd name="connsiteX14" fmla="*/ 281636 w 548640"/>
                  <a:gd name="connsiteY14" fmla="*/ 358445 h 610819"/>
                  <a:gd name="connsiteX15" fmla="*/ 226772 w 548640"/>
                  <a:gd name="connsiteY15" fmla="*/ 449885 h 610819"/>
                  <a:gd name="connsiteX16" fmla="*/ 171908 w 548640"/>
                  <a:gd name="connsiteY16" fmla="*/ 460858 h 610819"/>
                  <a:gd name="connsiteX17" fmla="*/ 124359 w 548640"/>
                  <a:gd name="connsiteY17" fmla="*/ 420624 h 610819"/>
                  <a:gd name="connsiteX18" fmla="*/ 47549 w 548640"/>
                  <a:gd name="connsiteY18" fmla="*/ 416967 h 610819"/>
                  <a:gd name="connsiteX19" fmla="*/ 76810 w 548640"/>
                  <a:gd name="connsiteY19" fmla="*/ 475488 h 610819"/>
                  <a:gd name="connsiteX20" fmla="*/ 164592 w 548640"/>
                  <a:gd name="connsiteY20" fmla="*/ 490119 h 610819"/>
                  <a:gd name="connsiteX21" fmla="*/ 230429 w 548640"/>
                  <a:gd name="connsiteY21" fmla="*/ 512064 h 610819"/>
                  <a:gd name="connsiteX22" fmla="*/ 310896 w 548640"/>
                  <a:gd name="connsiteY22" fmla="*/ 431597 h 610819"/>
                  <a:gd name="connsiteX23" fmla="*/ 347472 w 548640"/>
                  <a:gd name="connsiteY23" fmla="*/ 310896 h 610819"/>
                  <a:gd name="connsiteX24" fmla="*/ 391364 w 548640"/>
                  <a:gd name="connsiteY24" fmla="*/ 285293 h 610819"/>
                  <a:gd name="connsiteX25" fmla="*/ 460858 w 548640"/>
                  <a:gd name="connsiteY25" fmla="*/ 336499 h 610819"/>
                  <a:gd name="connsiteX26" fmla="*/ 486461 w 548640"/>
                  <a:gd name="connsiteY26" fmla="*/ 405994 h 610819"/>
                  <a:gd name="connsiteX27" fmla="*/ 435255 w 548640"/>
                  <a:gd name="connsiteY27" fmla="*/ 504749 h 610819"/>
                  <a:gd name="connsiteX28" fmla="*/ 435255 w 548640"/>
                  <a:gd name="connsiteY28" fmla="*/ 581559 h 610819"/>
                  <a:gd name="connsiteX29" fmla="*/ 475488 w 548640"/>
                  <a:gd name="connsiteY29" fmla="*/ 610819 h 610819"/>
                  <a:gd name="connsiteX30" fmla="*/ 501092 w 548640"/>
                  <a:gd name="connsiteY30" fmla="*/ 559613 h 610819"/>
                  <a:gd name="connsiteX31" fmla="*/ 493776 w 548640"/>
                  <a:gd name="connsiteY31" fmla="*/ 493776 h 610819"/>
                  <a:gd name="connsiteX32" fmla="*/ 541325 w 548640"/>
                  <a:gd name="connsiteY32" fmla="*/ 420624 h 610819"/>
                  <a:gd name="connsiteX33" fmla="*/ 548640 w 548640"/>
                  <a:gd name="connsiteY33" fmla="*/ 351130 h 610819"/>
                  <a:gd name="connsiteX34" fmla="*/ 453543 w 548640"/>
                  <a:gd name="connsiteY34" fmla="*/ 256032 h 610819"/>
                  <a:gd name="connsiteX35" fmla="*/ 362103 w 548640"/>
                  <a:gd name="connsiteY35" fmla="*/ 223114 h 610819"/>
                  <a:gd name="connsiteX36" fmla="*/ 296266 w 548640"/>
                  <a:gd name="connsiteY36" fmla="*/ 175565 h 610819"/>
                  <a:gd name="connsiteX37" fmla="*/ 230429 w 548640"/>
                  <a:gd name="connsiteY37" fmla="*/ 146304 h 610819"/>
                  <a:gd name="connsiteX38" fmla="*/ 237744 w 548640"/>
                  <a:gd name="connsiteY38" fmla="*/ 73152 h 610819"/>
                  <a:gd name="connsiteX39" fmla="*/ 263348 w 548640"/>
                  <a:gd name="connsiteY39" fmla="*/ 54864 h 610819"/>
                  <a:gd name="connsiteX40" fmla="*/ 226772 w 548640"/>
                  <a:gd name="connsiteY40" fmla="*/ 0 h 610819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7525"/>
                  <a:gd name="connsiteX1" fmla="*/ 187148 w 549250"/>
                  <a:gd name="connsiteY1" fmla="*/ 39624 h 617525"/>
                  <a:gd name="connsiteX2" fmla="*/ 220066 w 549250"/>
                  <a:gd name="connsiteY2" fmla="*/ 76200 h 617525"/>
                  <a:gd name="connsiteX3" fmla="*/ 190806 w 549250"/>
                  <a:gd name="connsiteY3" fmla="*/ 156667 h 617525"/>
                  <a:gd name="connsiteX4" fmla="*/ 132284 w 549250"/>
                  <a:gd name="connsiteY4" fmla="*/ 207874 h 617525"/>
                  <a:gd name="connsiteX5" fmla="*/ 59132 w 549250"/>
                  <a:gd name="connsiteY5" fmla="*/ 215189 h 617525"/>
                  <a:gd name="connsiteX6" fmla="*/ 26214 w 549250"/>
                  <a:gd name="connsiteY6" fmla="*/ 185928 h 617525"/>
                  <a:gd name="connsiteX7" fmla="*/ 610 w 549250"/>
                  <a:gd name="connsiteY7" fmla="*/ 229819 h 617525"/>
                  <a:gd name="connsiteX8" fmla="*/ 22556 w 549250"/>
                  <a:gd name="connsiteY8" fmla="*/ 266395 h 617525"/>
                  <a:gd name="connsiteX9" fmla="*/ 66447 w 549250"/>
                  <a:gd name="connsiteY9" fmla="*/ 251765 h 617525"/>
                  <a:gd name="connsiteX10" fmla="*/ 99366 w 549250"/>
                  <a:gd name="connsiteY10" fmla="*/ 237135 h 617525"/>
                  <a:gd name="connsiteX11" fmla="*/ 187148 w 549250"/>
                  <a:gd name="connsiteY11" fmla="*/ 233477 h 617525"/>
                  <a:gd name="connsiteX12" fmla="*/ 271273 w 549250"/>
                  <a:gd name="connsiteY12" fmla="*/ 237135 h 617525"/>
                  <a:gd name="connsiteX13" fmla="*/ 322479 w 549250"/>
                  <a:gd name="connsiteY13" fmla="*/ 277368 h 617525"/>
                  <a:gd name="connsiteX14" fmla="*/ 282246 w 549250"/>
                  <a:gd name="connsiteY14" fmla="*/ 361493 h 617525"/>
                  <a:gd name="connsiteX15" fmla="*/ 227382 w 549250"/>
                  <a:gd name="connsiteY15" fmla="*/ 452933 h 617525"/>
                  <a:gd name="connsiteX16" fmla="*/ 172518 w 549250"/>
                  <a:gd name="connsiteY16" fmla="*/ 463906 h 617525"/>
                  <a:gd name="connsiteX17" fmla="*/ 124969 w 549250"/>
                  <a:gd name="connsiteY17" fmla="*/ 423672 h 617525"/>
                  <a:gd name="connsiteX18" fmla="*/ 48159 w 549250"/>
                  <a:gd name="connsiteY18" fmla="*/ 420015 h 617525"/>
                  <a:gd name="connsiteX19" fmla="*/ 77420 w 549250"/>
                  <a:gd name="connsiteY19" fmla="*/ 478536 h 617525"/>
                  <a:gd name="connsiteX20" fmla="*/ 165202 w 549250"/>
                  <a:gd name="connsiteY20" fmla="*/ 493167 h 617525"/>
                  <a:gd name="connsiteX21" fmla="*/ 231039 w 549250"/>
                  <a:gd name="connsiteY21" fmla="*/ 515112 h 617525"/>
                  <a:gd name="connsiteX22" fmla="*/ 311506 w 549250"/>
                  <a:gd name="connsiteY22" fmla="*/ 434645 h 617525"/>
                  <a:gd name="connsiteX23" fmla="*/ 348082 w 549250"/>
                  <a:gd name="connsiteY23" fmla="*/ 313944 h 617525"/>
                  <a:gd name="connsiteX24" fmla="*/ 391974 w 549250"/>
                  <a:gd name="connsiteY24" fmla="*/ 288341 h 617525"/>
                  <a:gd name="connsiteX25" fmla="*/ 461468 w 549250"/>
                  <a:gd name="connsiteY25" fmla="*/ 339547 h 617525"/>
                  <a:gd name="connsiteX26" fmla="*/ 487071 w 549250"/>
                  <a:gd name="connsiteY26" fmla="*/ 409042 h 617525"/>
                  <a:gd name="connsiteX27" fmla="*/ 435865 w 549250"/>
                  <a:gd name="connsiteY27" fmla="*/ 507797 h 617525"/>
                  <a:gd name="connsiteX28" fmla="*/ 435865 w 549250"/>
                  <a:gd name="connsiteY28" fmla="*/ 584607 h 617525"/>
                  <a:gd name="connsiteX29" fmla="*/ 476098 w 549250"/>
                  <a:gd name="connsiteY29" fmla="*/ 613867 h 617525"/>
                  <a:gd name="connsiteX30" fmla="*/ 501702 w 549250"/>
                  <a:gd name="connsiteY30" fmla="*/ 562661 h 617525"/>
                  <a:gd name="connsiteX31" fmla="*/ 494386 w 549250"/>
                  <a:gd name="connsiteY31" fmla="*/ 496824 h 617525"/>
                  <a:gd name="connsiteX32" fmla="*/ 541935 w 549250"/>
                  <a:gd name="connsiteY32" fmla="*/ 423672 h 617525"/>
                  <a:gd name="connsiteX33" fmla="*/ 549250 w 549250"/>
                  <a:gd name="connsiteY33" fmla="*/ 354178 h 617525"/>
                  <a:gd name="connsiteX34" fmla="*/ 454153 w 549250"/>
                  <a:gd name="connsiteY34" fmla="*/ 259080 h 617525"/>
                  <a:gd name="connsiteX35" fmla="*/ 362713 w 549250"/>
                  <a:gd name="connsiteY35" fmla="*/ 226162 h 617525"/>
                  <a:gd name="connsiteX36" fmla="*/ 296876 w 549250"/>
                  <a:gd name="connsiteY36" fmla="*/ 178613 h 617525"/>
                  <a:gd name="connsiteX37" fmla="*/ 231039 w 549250"/>
                  <a:gd name="connsiteY37" fmla="*/ 149352 h 617525"/>
                  <a:gd name="connsiteX38" fmla="*/ 238354 w 549250"/>
                  <a:gd name="connsiteY38" fmla="*/ 76200 h 617525"/>
                  <a:gd name="connsiteX39" fmla="*/ 263958 w 549250"/>
                  <a:gd name="connsiteY39" fmla="*/ 57912 h 617525"/>
                  <a:gd name="connsiteX40" fmla="*/ 227382 w 549250"/>
                  <a:gd name="connsiteY40" fmla="*/ 3048 h 617525"/>
                  <a:gd name="connsiteX0" fmla="*/ 227382 w 549250"/>
                  <a:gd name="connsiteY0" fmla="*/ 3048 h 617525"/>
                  <a:gd name="connsiteX1" fmla="*/ 187148 w 549250"/>
                  <a:gd name="connsiteY1" fmla="*/ 39624 h 617525"/>
                  <a:gd name="connsiteX2" fmla="*/ 220066 w 549250"/>
                  <a:gd name="connsiteY2" fmla="*/ 76200 h 617525"/>
                  <a:gd name="connsiteX3" fmla="*/ 190806 w 549250"/>
                  <a:gd name="connsiteY3" fmla="*/ 156667 h 617525"/>
                  <a:gd name="connsiteX4" fmla="*/ 132284 w 549250"/>
                  <a:gd name="connsiteY4" fmla="*/ 207874 h 617525"/>
                  <a:gd name="connsiteX5" fmla="*/ 59132 w 549250"/>
                  <a:gd name="connsiteY5" fmla="*/ 215189 h 617525"/>
                  <a:gd name="connsiteX6" fmla="*/ 26214 w 549250"/>
                  <a:gd name="connsiteY6" fmla="*/ 185928 h 617525"/>
                  <a:gd name="connsiteX7" fmla="*/ 610 w 549250"/>
                  <a:gd name="connsiteY7" fmla="*/ 229819 h 617525"/>
                  <a:gd name="connsiteX8" fmla="*/ 22556 w 549250"/>
                  <a:gd name="connsiteY8" fmla="*/ 266395 h 617525"/>
                  <a:gd name="connsiteX9" fmla="*/ 66447 w 549250"/>
                  <a:gd name="connsiteY9" fmla="*/ 251765 h 617525"/>
                  <a:gd name="connsiteX10" fmla="*/ 99366 w 549250"/>
                  <a:gd name="connsiteY10" fmla="*/ 237135 h 617525"/>
                  <a:gd name="connsiteX11" fmla="*/ 187148 w 549250"/>
                  <a:gd name="connsiteY11" fmla="*/ 233477 h 617525"/>
                  <a:gd name="connsiteX12" fmla="*/ 271273 w 549250"/>
                  <a:gd name="connsiteY12" fmla="*/ 237135 h 617525"/>
                  <a:gd name="connsiteX13" fmla="*/ 322479 w 549250"/>
                  <a:gd name="connsiteY13" fmla="*/ 277368 h 617525"/>
                  <a:gd name="connsiteX14" fmla="*/ 282246 w 549250"/>
                  <a:gd name="connsiteY14" fmla="*/ 361493 h 617525"/>
                  <a:gd name="connsiteX15" fmla="*/ 227382 w 549250"/>
                  <a:gd name="connsiteY15" fmla="*/ 452933 h 617525"/>
                  <a:gd name="connsiteX16" fmla="*/ 172518 w 549250"/>
                  <a:gd name="connsiteY16" fmla="*/ 463906 h 617525"/>
                  <a:gd name="connsiteX17" fmla="*/ 124969 w 549250"/>
                  <a:gd name="connsiteY17" fmla="*/ 423672 h 617525"/>
                  <a:gd name="connsiteX18" fmla="*/ 48159 w 549250"/>
                  <a:gd name="connsiteY18" fmla="*/ 420015 h 617525"/>
                  <a:gd name="connsiteX19" fmla="*/ 77420 w 549250"/>
                  <a:gd name="connsiteY19" fmla="*/ 478536 h 617525"/>
                  <a:gd name="connsiteX20" fmla="*/ 165202 w 549250"/>
                  <a:gd name="connsiteY20" fmla="*/ 493167 h 617525"/>
                  <a:gd name="connsiteX21" fmla="*/ 231039 w 549250"/>
                  <a:gd name="connsiteY21" fmla="*/ 515112 h 617525"/>
                  <a:gd name="connsiteX22" fmla="*/ 311506 w 549250"/>
                  <a:gd name="connsiteY22" fmla="*/ 434645 h 617525"/>
                  <a:gd name="connsiteX23" fmla="*/ 348082 w 549250"/>
                  <a:gd name="connsiteY23" fmla="*/ 313944 h 617525"/>
                  <a:gd name="connsiteX24" fmla="*/ 391974 w 549250"/>
                  <a:gd name="connsiteY24" fmla="*/ 288341 h 617525"/>
                  <a:gd name="connsiteX25" fmla="*/ 461468 w 549250"/>
                  <a:gd name="connsiteY25" fmla="*/ 339547 h 617525"/>
                  <a:gd name="connsiteX26" fmla="*/ 487071 w 549250"/>
                  <a:gd name="connsiteY26" fmla="*/ 409042 h 617525"/>
                  <a:gd name="connsiteX27" fmla="*/ 435865 w 549250"/>
                  <a:gd name="connsiteY27" fmla="*/ 507797 h 617525"/>
                  <a:gd name="connsiteX28" fmla="*/ 435865 w 549250"/>
                  <a:gd name="connsiteY28" fmla="*/ 584607 h 617525"/>
                  <a:gd name="connsiteX29" fmla="*/ 476098 w 549250"/>
                  <a:gd name="connsiteY29" fmla="*/ 613867 h 617525"/>
                  <a:gd name="connsiteX30" fmla="*/ 501702 w 549250"/>
                  <a:gd name="connsiteY30" fmla="*/ 562661 h 617525"/>
                  <a:gd name="connsiteX31" fmla="*/ 494386 w 549250"/>
                  <a:gd name="connsiteY31" fmla="*/ 496824 h 617525"/>
                  <a:gd name="connsiteX32" fmla="*/ 541935 w 549250"/>
                  <a:gd name="connsiteY32" fmla="*/ 423672 h 617525"/>
                  <a:gd name="connsiteX33" fmla="*/ 549250 w 549250"/>
                  <a:gd name="connsiteY33" fmla="*/ 354178 h 617525"/>
                  <a:gd name="connsiteX34" fmla="*/ 454153 w 549250"/>
                  <a:gd name="connsiteY34" fmla="*/ 259080 h 617525"/>
                  <a:gd name="connsiteX35" fmla="*/ 362713 w 549250"/>
                  <a:gd name="connsiteY35" fmla="*/ 226162 h 617525"/>
                  <a:gd name="connsiteX36" fmla="*/ 296876 w 549250"/>
                  <a:gd name="connsiteY36" fmla="*/ 178613 h 617525"/>
                  <a:gd name="connsiteX37" fmla="*/ 231039 w 549250"/>
                  <a:gd name="connsiteY37" fmla="*/ 149352 h 617525"/>
                  <a:gd name="connsiteX38" fmla="*/ 238354 w 549250"/>
                  <a:gd name="connsiteY38" fmla="*/ 76200 h 617525"/>
                  <a:gd name="connsiteX39" fmla="*/ 263958 w 549250"/>
                  <a:gd name="connsiteY39" fmla="*/ 57912 h 617525"/>
                  <a:gd name="connsiteX40" fmla="*/ 227382 w 549250"/>
                  <a:gd name="connsiteY40" fmla="*/ 3048 h 617525"/>
                  <a:gd name="connsiteX0" fmla="*/ 227382 w 549250"/>
                  <a:gd name="connsiteY0" fmla="*/ 3048 h 617525"/>
                  <a:gd name="connsiteX1" fmla="*/ 187148 w 549250"/>
                  <a:gd name="connsiteY1" fmla="*/ 39624 h 617525"/>
                  <a:gd name="connsiteX2" fmla="*/ 220066 w 549250"/>
                  <a:gd name="connsiteY2" fmla="*/ 76200 h 617525"/>
                  <a:gd name="connsiteX3" fmla="*/ 190806 w 549250"/>
                  <a:gd name="connsiteY3" fmla="*/ 156667 h 617525"/>
                  <a:gd name="connsiteX4" fmla="*/ 132284 w 549250"/>
                  <a:gd name="connsiteY4" fmla="*/ 207874 h 617525"/>
                  <a:gd name="connsiteX5" fmla="*/ 59132 w 549250"/>
                  <a:gd name="connsiteY5" fmla="*/ 215189 h 617525"/>
                  <a:gd name="connsiteX6" fmla="*/ 26214 w 549250"/>
                  <a:gd name="connsiteY6" fmla="*/ 185928 h 617525"/>
                  <a:gd name="connsiteX7" fmla="*/ 610 w 549250"/>
                  <a:gd name="connsiteY7" fmla="*/ 229819 h 617525"/>
                  <a:gd name="connsiteX8" fmla="*/ 22556 w 549250"/>
                  <a:gd name="connsiteY8" fmla="*/ 266395 h 617525"/>
                  <a:gd name="connsiteX9" fmla="*/ 66447 w 549250"/>
                  <a:gd name="connsiteY9" fmla="*/ 251765 h 617525"/>
                  <a:gd name="connsiteX10" fmla="*/ 99366 w 549250"/>
                  <a:gd name="connsiteY10" fmla="*/ 237135 h 617525"/>
                  <a:gd name="connsiteX11" fmla="*/ 187148 w 549250"/>
                  <a:gd name="connsiteY11" fmla="*/ 233477 h 617525"/>
                  <a:gd name="connsiteX12" fmla="*/ 271273 w 549250"/>
                  <a:gd name="connsiteY12" fmla="*/ 237135 h 617525"/>
                  <a:gd name="connsiteX13" fmla="*/ 322479 w 549250"/>
                  <a:gd name="connsiteY13" fmla="*/ 277368 h 617525"/>
                  <a:gd name="connsiteX14" fmla="*/ 282246 w 549250"/>
                  <a:gd name="connsiteY14" fmla="*/ 361493 h 617525"/>
                  <a:gd name="connsiteX15" fmla="*/ 227382 w 549250"/>
                  <a:gd name="connsiteY15" fmla="*/ 452933 h 617525"/>
                  <a:gd name="connsiteX16" fmla="*/ 172518 w 549250"/>
                  <a:gd name="connsiteY16" fmla="*/ 463906 h 617525"/>
                  <a:gd name="connsiteX17" fmla="*/ 124969 w 549250"/>
                  <a:gd name="connsiteY17" fmla="*/ 423672 h 617525"/>
                  <a:gd name="connsiteX18" fmla="*/ 48159 w 549250"/>
                  <a:gd name="connsiteY18" fmla="*/ 420015 h 617525"/>
                  <a:gd name="connsiteX19" fmla="*/ 77420 w 549250"/>
                  <a:gd name="connsiteY19" fmla="*/ 478536 h 617525"/>
                  <a:gd name="connsiteX20" fmla="*/ 165202 w 549250"/>
                  <a:gd name="connsiteY20" fmla="*/ 493167 h 617525"/>
                  <a:gd name="connsiteX21" fmla="*/ 231039 w 549250"/>
                  <a:gd name="connsiteY21" fmla="*/ 515112 h 617525"/>
                  <a:gd name="connsiteX22" fmla="*/ 311506 w 549250"/>
                  <a:gd name="connsiteY22" fmla="*/ 434645 h 617525"/>
                  <a:gd name="connsiteX23" fmla="*/ 348082 w 549250"/>
                  <a:gd name="connsiteY23" fmla="*/ 313944 h 617525"/>
                  <a:gd name="connsiteX24" fmla="*/ 391974 w 549250"/>
                  <a:gd name="connsiteY24" fmla="*/ 288341 h 617525"/>
                  <a:gd name="connsiteX25" fmla="*/ 461468 w 549250"/>
                  <a:gd name="connsiteY25" fmla="*/ 339547 h 617525"/>
                  <a:gd name="connsiteX26" fmla="*/ 487071 w 549250"/>
                  <a:gd name="connsiteY26" fmla="*/ 409042 h 617525"/>
                  <a:gd name="connsiteX27" fmla="*/ 435865 w 549250"/>
                  <a:gd name="connsiteY27" fmla="*/ 507797 h 617525"/>
                  <a:gd name="connsiteX28" fmla="*/ 435865 w 549250"/>
                  <a:gd name="connsiteY28" fmla="*/ 584607 h 617525"/>
                  <a:gd name="connsiteX29" fmla="*/ 476098 w 549250"/>
                  <a:gd name="connsiteY29" fmla="*/ 613867 h 617525"/>
                  <a:gd name="connsiteX30" fmla="*/ 501702 w 549250"/>
                  <a:gd name="connsiteY30" fmla="*/ 562661 h 617525"/>
                  <a:gd name="connsiteX31" fmla="*/ 494386 w 549250"/>
                  <a:gd name="connsiteY31" fmla="*/ 496824 h 617525"/>
                  <a:gd name="connsiteX32" fmla="*/ 541935 w 549250"/>
                  <a:gd name="connsiteY32" fmla="*/ 423672 h 617525"/>
                  <a:gd name="connsiteX33" fmla="*/ 549250 w 549250"/>
                  <a:gd name="connsiteY33" fmla="*/ 354178 h 617525"/>
                  <a:gd name="connsiteX34" fmla="*/ 454153 w 549250"/>
                  <a:gd name="connsiteY34" fmla="*/ 259080 h 617525"/>
                  <a:gd name="connsiteX35" fmla="*/ 362713 w 549250"/>
                  <a:gd name="connsiteY35" fmla="*/ 226162 h 617525"/>
                  <a:gd name="connsiteX36" fmla="*/ 296876 w 549250"/>
                  <a:gd name="connsiteY36" fmla="*/ 178613 h 617525"/>
                  <a:gd name="connsiteX37" fmla="*/ 231039 w 549250"/>
                  <a:gd name="connsiteY37" fmla="*/ 149352 h 617525"/>
                  <a:gd name="connsiteX38" fmla="*/ 238354 w 549250"/>
                  <a:gd name="connsiteY38" fmla="*/ 76200 h 617525"/>
                  <a:gd name="connsiteX39" fmla="*/ 263958 w 549250"/>
                  <a:gd name="connsiteY39" fmla="*/ 57912 h 617525"/>
                  <a:gd name="connsiteX40" fmla="*/ 227382 w 549250"/>
                  <a:gd name="connsiteY40" fmla="*/ 3048 h 617525"/>
                  <a:gd name="connsiteX0" fmla="*/ 227382 w 549250"/>
                  <a:gd name="connsiteY0" fmla="*/ 3048 h 617525"/>
                  <a:gd name="connsiteX1" fmla="*/ 187148 w 549250"/>
                  <a:gd name="connsiteY1" fmla="*/ 39624 h 617525"/>
                  <a:gd name="connsiteX2" fmla="*/ 220066 w 549250"/>
                  <a:gd name="connsiteY2" fmla="*/ 76200 h 617525"/>
                  <a:gd name="connsiteX3" fmla="*/ 190806 w 549250"/>
                  <a:gd name="connsiteY3" fmla="*/ 156667 h 617525"/>
                  <a:gd name="connsiteX4" fmla="*/ 132284 w 549250"/>
                  <a:gd name="connsiteY4" fmla="*/ 207874 h 617525"/>
                  <a:gd name="connsiteX5" fmla="*/ 59132 w 549250"/>
                  <a:gd name="connsiteY5" fmla="*/ 215189 h 617525"/>
                  <a:gd name="connsiteX6" fmla="*/ 26214 w 549250"/>
                  <a:gd name="connsiteY6" fmla="*/ 185928 h 617525"/>
                  <a:gd name="connsiteX7" fmla="*/ 610 w 549250"/>
                  <a:gd name="connsiteY7" fmla="*/ 229819 h 617525"/>
                  <a:gd name="connsiteX8" fmla="*/ 22556 w 549250"/>
                  <a:gd name="connsiteY8" fmla="*/ 266395 h 617525"/>
                  <a:gd name="connsiteX9" fmla="*/ 66447 w 549250"/>
                  <a:gd name="connsiteY9" fmla="*/ 251765 h 617525"/>
                  <a:gd name="connsiteX10" fmla="*/ 99366 w 549250"/>
                  <a:gd name="connsiteY10" fmla="*/ 237135 h 617525"/>
                  <a:gd name="connsiteX11" fmla="*/ 187148 w 549250"/>
                  <a:gd name="connsiteY11" fmla="*/ 233477 h 617525"/>
                  <a:gd name="connsiteX12" fmla="*/ 271273 w 549250"/>
                  <a:gd name="connsiteY12" fmla="*/ 237135 h 617525"/>
                  <a:gd name="connsiteX13" fmla="*/ 322479 w 549250"/>
                  <a:gd name="connsiteY13" fmla="*/ 277368 h 617525"/>
                  <a:gd name="connsiteX14" fmla="*/ 282246 w 549250"/>
                  <a:gd name="connsiteY14" fmla="*/ 361493 h 617525"/>
                  <a:gd name="connsiteX15" fmla="*/ 227382 w 549250"/>
                  <a:gd name="connsiteY15" fmla="*/ 452933 h 617525"/>
                  <a:gd name="connsiteX16" fmla="*/ 172518 w 549250"/>
                  <a:gd name="connsiteY16" fmla="*/ 463906 h 617525"/>
                  <a:gd name="connsiteX17" fmla="*/ 124969 w 549250"/>
                  <a:gd name="connsiteY17" fmla="*/ 423672 h 617525"/>
                  <a:gd name="connsiteX18" fmla="*/ 48159 w 549250"/>
                  <a:gd name="connsiteY18" fmla="*/ 420015 h 617525"/>
                  <a:gd name="connsiteX19" fmla="*/ 77420 w 549250"/>
                  <a:gd name="connsiteY19" fmla="*/ 478536 h 617525"/>
                  <a:gd name="connsiteX20" fmla="*/ 165202 w 549250"/>
                  <a:gd name="connsiteY20" fmla="*/ 493167 h 617525"/>
                  <a:gd name="connsiteX21" fmla="*/ 231039 w 549250"/>
                  <a:gd name="connsiteY21" fmla="*/ 515112 h 617525"/>
                  <a:gd name="connsiteX22" fmla="*/ 311506 w 549250"/>
                  <a:gd name="connsiteY22" fmla="*/ 434645 h 617525"/>
                  <a:gd name="connsiteX23" fmla="*/ 348082 w 549250"/>
                  <a:gd name="connsiteY23" fmla="*/ 313944 h 617525"/>
                  <a:gd name="connsiteX24" fmla="*/ 391974 w 549250"/>
                  <a:gd name="connsiteY24" fmla="*/ 288341 h 617525"/>
                  <a:gd name="connsiteX25" fmla="*/ 461468 w 549250"/>
                  <a:gd name="connsiteY25" fmla="*/ 339547 h 617525"/>
                  <a:gd name="connsiteX26" fmla="*/ 487071 w 549250"/>
                  <a:gd name="connsiteY26" fmla="*/ 409042 h 617525"/>
                  <a:gd name="connsiteX27" fmla="*/ 435865 w 549250"/>
                  <a:gd name="connsiteY27" fmla="*/ 507797 h 617525"/>
                  <a:gd name="connsiteX28" fmla="*/ 435865 w 549250"/>
                  <a:gd name="connsiteY28" fmla="*/ 584607 h 617525"/>
                  <a:gd name="connsiteX29" fmla="*/ 476098 w 549250"/>
                  <a:gd name="connsiteY29" fmla="*/ 613867 h 617525"/>
                  <a:gd name="connsiteX30" fmla="*/ 501702 w 549250"/>
                  <a:gd name="connsiteY30" fmla="*/ 562661 h 617525"/>
                  <a:gd name="connsiteX31" fmla="*/ 494386 w 549250"/>
                  <a:gd name="connsiteY31" fmla="*/ 496824 h 617525"/>
                  <a:gd name="connsiteX32" fmla="*/ 541935 w 549250"/>
                  <a:gd name="connsiteY32" fmla="*/ 423672 h 617525"/>
                  <a:gd name="connsiteX33" fmla="*/ 549250 w 549250"/>
                  <a:gd name="connsiteY33" fmla="*/ 354178 h 617525"/>
                  <a:gd name="connsiteX34" fmla="*/ 454153 w 549250"/>
                  <a:gd name="connsiteY34" fmla="*/ 259080 h 617525"/>
                  <a:gd name="connsiteX35" fmla="*/ 362713 w 549250"/>
                  <a:gd name="connsiteY35" fmla="*/ 226162 h 617525"/>
                  <a:gd name="connsiteX36" fmla="*/ 296876 w 549250"/>
                  <a:gd name="connsiteY36" fmla="*/ 178613 h 617525"/>
                  <a:gd name="connsiteX37" fmla="*/ 231039 w 549250"/>
                  <a:gd name="connsiteY37" fmla="*/ 149352 h 617525"/>
                  <a:gd name="connsiteX38" fmla="*/ 238354 w 549250"/>
                  <a:gd name="connsiteY38" fmla="*/ 76200 h 617525"/>
                  <a:gd name="connsiteX39" fmla="*/ 263958 w 549250"/>
                  <a:gd name="connsiteY39" fmla="*/ 57912 h 617525"/>
                  <a:gd name="connsiteX40" fmla="*/ 227382 w 54925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47008 w 563880"/>
                  <a:gd name="connsiteY38" fmla="*/ 99276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14296 w 563880"/>
                  <a:gd name="connsiteY2" fmla="*/ 87739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47008 w 563880"/>
                  <a:gd name="connsiteY38" fmla="*/ 99276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14296 w 563880"/>
                  <a:gd name="connsiteY2" fmla="*/ 87739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83025 w 563880"/>
                  <a:gd name="connsiteY35" fmla="*/ 190989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47008 w 563880"/>
                  <a:gd name="connsiteY38" fmla="*/ 99276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</a:cxnLst>
                <a:rect l="l" t="t" r="r" b="b"/>
                <a:pathLst>
                  <a:path w="563880" h="617525">
                    <a:moveTo>
                      <a:pt x="227382" y="3048"/>
                    </a:moveTo>
                    <a:cubicBezTo>
                      <a:pt x="214580" y="0"/>
                      <a:pt x="189329" y="25509"/>
                      <a:pt x="187148" y="39624"/>
                    </a:cubicBezTo>
                    <a:cubicBezTo>
                      <a:pt x="184967" y="53739"/>
                      <a:pt x="213686" y="68232"/>
                      <a:pt x="214296" y="87739"/>
                    </a:cubicBezTo>
                    <a:cubicBezTo>
                      <a:pt x="214906" y="107246"/>
                      <a:pt x="204475" y="136645"/>
                      <a:pt x="190806" y="156667"/>
                    </a:cubicBezTo>
                    <a:cubicBezTo>
                      <a:pt x="177137" y="176689"/>
                      <a:pt x="154230" y="198120"/>
                      <a:pt x="132284" y="207874"/>
                    </a:cubicBezTo>
                    <a:cubicBezTo>
                      <a:pt x="110338" y="217628"/>
                      <a:pt x="76810" y="218847"/>
                      <a:pt x="59132" y="215189"/>
                    </a:cubicBezTo>
                    <a:cubicBezTo>
                      <a:pt x="41454" y="211531"/>
                      <a:pt x="35968" y="183490"/>
                      <a:pt x="26214" y="185928"/>
                    </a:cubicBezTo>
                    <a:cubicBezTo>
                      <a:pt x="16460" y="188366"/>
                      <a:pt x="1220" y="216408"/>
                      <a:pt x="610" y="229819"/>
                    </a:cubicBezTo>
                    <a:cubicBezTo>
                      <a:pt x="0" y="243230"/>
                      <a:pt x="11583" y="262737"/>
                      <a:pt x="22556" y="266395"/>
                    </a:cubicBezTo>
                    <a:cubicBezTo>
                      <a:pt x="33529" y="270053"/>
                      <a:pt x="53645" y="256642"/>
                      <a:pt x="66447" y="251765"/>
                    </a:cubicBezTo>
                    <a:cubicBezTo>
                      <a:pt x="79249" y="246888"/>
                      <a:pt x="79249" y="240183"/>
                      <a:pt x="99366" y="237135"/>
                    </a:cubicBezTo>
                    <a:cubicBezTo>
                      <a:pt x="119483" y="234087"/>
                      <a:pt x="158497" y="233477"/>
                      <a:pt x="187148" y="233477"/>
                    </a:cubicBezTo>
                    <a:cubicBezTo>
                      <a:pt x="215799" y="233477"/>
                      <a:pt x="248718" y="229820"/>
                      <a:pt x="271273" y="237135"/>
                    </a:cubicBezTo>
                    <a:cubicBezTo>
                      <a:pt x="293828" y="244450"/>
                      <a:pt x="320650" y="256642"/>
                      <a:pt x="322479" y="277368"/>
                    </a:cubicBezTo>
                    <a:cubicBezTo>
                      <a:pt x="324308" y="298094"/>
                      <a:pt x="298095" y="332232"/>
                      <a:pt x="282246" y="361493"/>
                    </a:cubicBezTo>
                    <a:cubicBezTo>
                      <a:pt x="266397" y="390754"/>
                      <a:pt x="245670" y="435864"/>
                      <a:pt x="227382" y="452933"/>
                    </a:cubicBezTo>
                    <a:cubicBezTo>
                      <a:pt x="209094" y="470002"/>
                      <a:pt x="189587" y="468783"/>
                      <a:pt x="172518" y="463906"/>
                    </a:cubicBezTo>
                    <a:cubicBezTo>
                      <a:pt x="155449" y="459029"/>
                      <a:pt x="145695" y="430987"/>
                      <a:pt x="124969" y="423672"/>
                    </a:cubicBezTo>
                    <a:cubicBezTo>
                      <a:pt x="104243" y="416357"/>
                      <a:pt x="56084" y="410871"/>
                      <a:pt x="48159" y="420015"/>
                    </a:cubicBezTo>
                    <a:cubicBezTo>
                      <a:pt x="40234" y="429159"/>
                      <a:pt x="57913" y="466344"/>
                      <a:pt x="77420" y="478536"/>
                    </a:cubicBezTo>
                    <a:cubicBezTo>
                      <a:pt x="96927" y="490728"/>
                      <a:pt x="139599" y="487071"/>
                      <a:pt x="165202" y="493167"/>
                    </a:cubicBezTo>
                    <a:cubicBezTo>
                      <a:pt x="190805" y="499263"/>
                      <a:pt x="206655" y="524866"/>
                      <a:pt x="231039" y="515112"/>
                    </a:cubicBezTo>
                    <a:cubicBezTo>
                      <a:pt x="255423" y="505358"/>
                      <a:pt x="291999" y="468173"/>
                      <a:pt x="311506" y="434645"/>
                    </a:cubicBezTo>
                    <a:cubicBezTo>
                      <a:pt x="331013" y="401117"/>
                      <a:pt x="334671" y="338328"/>
                      <a:pt x="348082" y="313944"/>
                    </a:cubicBezTo>
                    <a:cubicBezTo>
                      <a:pt x="361493" y="289560"/>
                      <a:pt x="373076" y="284074"/>
                      <a:pt x="391974" y="288341"/>
                    </a:cubicBezTo>
                    <a:cubicBezTo>
                      <a:pt x="410872" y="292608"/>
                      <a:pt x="445619" y="319430"/>
                      <a:pt x="461468" y="339547"/>
                    </a:cubicBezTo>
                    <a:cubicBezTo>
                      <a:pt x="477317" y="359664"/>
                      <a:pt x="491338" y="381000"/>
                      <a:pt x="487071" y="409042"/>
                    </a:cubicBezTo>
                    <a:cubicBezTo>
                      <a:pt x="482804" y="437084"/>
                      <a:pt x="444399" y="478536"/>
                      <a:pt x="435865" y="507797"/>
                    </a:cubicBezTo>
                    <a:cubicBezTo>
                      <a:pt x="427331" y="537058"/>
                      <a:pt x="429160" y="566929"/>
                      <a:pt x="435865" y="584607"/>
                    </a:cubicBezTo>
                    <a:cubicBezTo>
                      <a:pt x="442570" y="602285"/>
                      <a:pt x="465125" y="617525"/>
                      <a:pt x="476098" y="613867"/>
                    </a:cubicBezTo>
                    <a:cubicBezTo>
                      <a:pt x="487071" y="610209"/>
                      <a:pt x="498654" y="582168"/>
                      <a:pt x="501702" y="562661"/>
                    </a:cubicBezTo>
                    <a:cubicBezTo>
                      <a:pt x="504750" y="543154"/>
                      <a:pt x="487681" y="519989"/>
                      <a:pt x="494386" y="496824"/>
                    </a:cubicBezTo>
                    <a:cubicBezTo>
                      <a:pt x="501091" y="473659"/>
                      <a:pt x="532791" y="447446"/>
                      <a:pt x="541935" y="423672"/>
                    </a:cubicBezTo>
                    <a:cubicBezTo>
                      <a:pt x="551079" y="399898"/>
                      <a:pt x="563880" y="381610"/>
                      <a:pt x="549250" y="354178"/>
                    </a:cubicBezTo>
                    <a:cubicBezTo>
                      <a:pt x="534620" y="326746"/>
                      <a:pt x="481857" y="286278"/>
                      <a:pt x="454153" y="259080"/>
                    </a:cubicBezTo>
                    <a:cubicBezTo>
                      <a:pt x="426449" y="231882"/>
                      <a:pt x="409238" y="204400"/>
                      <a:pt x="383025" y="190989"/>
                    </a:cubicBezTo>
                    <a:cubicBezTo>
                      <a:pt x="356812" y="177578"/>
                      <a:pt x="322207" y="185552"/>
                      <a:pt x="296876" y="178613"/>
                    </a:cubicBezTo>
                    <a:cubicBezTo>
                      <a:pt x="271545" y="171674"/>
                      <a:pt x="239350" y="162575"/>
                      <a:pt x="231039" y="149352"/>
                    </a:cubicBezTo>
                    <a:cubicBezTo>
                      <a:pt x="222728" y="136129"/>
                      <a:pt x="241522" y="114516"/>
                      <a:pt x="247008" y="99276"/>
                    </a:cubicBezTo>
                    <a:cubicBezTo>
                      <a:pt x="252494" y="84036"/>
                      <a:pt x="267229" y="73950"/>
                      <a:pt x="263958" y="57912"/>
                    </a:cubicBezTo>
                    <a:cubicBezTo>
                      <a:pt x="260687" y="41874"/>
                      <a:pt x="240184" y="6096"/>
                      <a:pt x="227382" y="3048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2" name="Oval 221"/>
              <p:cNvSpPr/>
              <p:nvPr/>
            </p:nvSpPr>
            <p:spPr bwMode="auto">
              <a:xfrm>
                <a:off x="2371331" y="3635586"/>
                <a:ext cx="331059" cy="330964"/>
              </a:xfrm>
              <a:prstGeom prst="ellipse">
                <a:avLst/>
              </a:prstGeom>
              <a:solidFill>
                <a:srgbClr val="0099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3" name="Freeform 222"/>
              <p:cNvSpPr/>
              <p:nvPr/>
            </p:nvSpPr>
            <p:spPr>
              <a:xfrm>
                <a:off x="2967038" y="3689350"/>
                <a:ext cx="169862" cy="155575"/>
              </a:xfrm>
              <a:custGeom>
                <a:avLst/>
                <a:gdLst>
                  <a:gd name="connsiteX0" fmla="*/ 0 w 170121"/>
                  <a:gd name="connsiteY0" fmla="*/ 106325 h 155944"/>
                  <a:gd name="connsiteX1" fmla="*/ 116958 w 170121"/>
                  <a:gd name="connsiteY1" fmla="*/ 138223 h 155944"/>
                  <a:gd name="connsiteX2" fmla="*/ 170121 w 170121"/>
                  <a:gd name="connsiteY2" fmla="*/ 0 h 1559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70121" h="155944">
                    <a:moveTo>
                      <a:pt x="0" y="106325"/>
                    </a:moveTo>
                    <a:cubicBezTo>
                      <a:pt x="44302" y="131134"/>
                      <a:pt x="88605" y="155944"/>
                      <a:pt x="116958" y="138223"/>
                    </a:cubicBezTo>
                    <a:cubicBezTo>
                      <a:pt x="145311" y="120502"/>
                      <a:pt x="159489" y="21265"/>
                      <a:pt x="170121" y="0"/>
                    </a:cubicBezTo>
                  </a:path>
                </a:pathLst>
              </a:custGeom>
              <a:ln w="1905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48142" name="Group 275"/>
          <p:cNvGrpSpPr>
            <a:grpSpLocks/>
          </p:cNvGrpSpPr>
          <p:nvPr/>
        </p:nvGrpSpPr>
        <p:grpSpPr bwMode="auto">
          <a:xfrm>
            <a:off x="6383338" y="3081338"/>
            <a:ext cx="1300162" cy="1419225"/>
            <a:chOff x="7202492" y="3081338"/>
            <a:chExt cx="1300158" cy="1419225"/>
          </a:xfrm>
        </p:grpSpPr>
        <p:sp>
          <p:nvSpPr>
            <p:cNvPr id="277" name="Oval 42"/>
            <p:cNvSpPr/>
            <p:nvPr/>
          </p:nvSpPr>
          <p:spPr bwMode="auto">
            <a:xfrm>
              <a:off x="7202492" y="3083816"/>
              <a:ext cx="331059" cy="330964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12700"/>
            </a:effectLst>
          </p:spPr>
          <p:txBody>
            <a:bodyPr/>
            <a:lstStyle/>
            <a:p>
              <a:pPr algn="ctr" eaLnBrk="0" hangingPunct="0">
                <a:defRPr/>
              </a:pPr>
              <a:endParaRPr lang="en-US" sz="1800">
                <a:cs typeface="+mn-cs"/>
              </a:endParaRPr>
            </a:p>
          </p:txBody>
        </p:sp>
        <p:grpSp>
          <p:nvGrpSpPr>
            <p:cNvPr id="48170" name="Group 17"/>
            <p:cNvGrpSpPr>
              <a:grpSpLocks/>
            </p:cNvGrpSpPr>
            <p:nvPr/>
          </p:nvGrpSpPr>
          <p:grpSpPr bwMode="auto">
            <a:xfrm rot="4955084">
              <a:off x="7546969" y="4267195"/>
              <a:ext cx="125412" cy="131764"/>
              <a:chOff x="1177" y="1488"/>
              <a:chExt cx="240" cy="252"/>
            </a:xfrm>
          </p:grpSpPr>
          <p:sp>
            <p:nvSpPr>
              <p:cNvPr id="48176" name="Freeform 18"/>
              <p:cNvSpPr>
                <a:spLocks/>
              </p:cNvSpPr>
              <p:nvPr/>
            </p:nvSpPr>
            <p:spPr bwMode="auto">
              <a:xfrm rot="506385">
                <a:off x="1248" y="1575"/>
                <a:ext cx="125" cy="118"/>
              </a:xfrm>
              <a:custGeom>
                <a:avLst/>
                <a:gdLst>
                  <a:gd name="T0" fmla="*/ 0 w 375"/>
                  <a:gd name="T1" fmla="*/ 0 h 353"/>
                  <a:gd name="T2" fmla="*/ 0 w 375"/>
                  <a:gd name="T3" fmla="*/ 0 h 353"/>
                  <a:gd name="T4" fmla="*/ 0 w 375"/>
                  <a:gd name="T5" fmla="*/ 0 h 353"/>
                  <a:gd name="T6" fmla="*/ 0 w 375"/>
                  <a:gd name="T7" fmla="*/ 0 h 353"/>
                  <a:gd name="T8" fmla="*/ 0 w 375"/>
                  <a:gd name="T9" fmla="*/ 0 h 3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5"/>
                  <a:gd name="T16" fmla="*/ 0 h 353"/>
                  <a:gd name="T17" fmla="*/ 375 w 375"/>
                  <a:gd name="T18" fmla="*/ 353 h 3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5" h="353">
                    <a:moveTo>
                      <a:pt x="0" y="14"/>
                    </a:moveTo>
                    <a:lnTo>
                      <a:pt x="12" y="353"/>
                    </a:lnTo>
                    <a:lnTo>
                      <a:pt x="375" y="339"/>
                    </a:lnTo>
                    <a:lnTo>
                      <a:pt x="360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77" name="Freeform 19"/>
              <p:cNvSpPr>
                <a:spLocks/>
              </p:cNvSpPr>
              <p:nvPr/>
            </p:nvSpPr>
            <p:spPr bwMode="auto">
              <a:xfrm rot="506385">
                <a:off x="1177" y="1494"/>
                <a:ext cx="106" cy="246"/>
              </a:xfrm>
              <a:custGeom>
                <a:avLst/>
                <a:gdLst>
                  <a:gd name="T0" fmla="*/ 0 w 316"/>
                  <a:gd name="T1" fmla="*/ 0 h 737"/>
                  <a:gd name="T2" fmla="*/ 0 w 316"/>
                  <a:gd name="T3" fmla="*/ 0 h 737"/>
                  <a:gd name="T4" fmla="*/ 0 w 316"/>
                  <a:gd name="T5" fmla="*/ 0 h 737"/>
                  <a:gd name="T6" fmla="*/ 0 w 316"/>
                  <a:gd name="T7" fmla="*/ 0 h 737"/>
                  <a:gd name="T8" fmla="*/ 0 w 316"/>
                  <a:gd name="T9" fmla="*/ 0 h 737"/>
                  <a:gd name="T10" fmla="*/ 0 w 316"/>
                  <a:gd name="T11" fmla="*/ 0 h 737"/>
                  <a:gd name="T12" fmla="*/ 0 w 316"/>
                  <a:gd name="T13" fmla="*/ 0 h 737"/>
                  <a:gd name="T14" fmla="*/ 0 w 316"/>
                  <a:gd name="T15" fmla="*/ 0 h 737"/>
                  <a:gd name="T16" fmla="*/ 0 w 316"/>
                  <a:gd name="T17" fmla="*/ 0 h 737"/>
                  <a:gd name="T18" fmla="*/ 0 w 316"/>
                  <a:gd name="T19" fmla="*/ 0 h 737"/>
                  <a:gd name="T20" fmla="*/ 0 w 316"/>
                  <a:gd name="T21" fmla="*/ 0 h 737"/>
                  <a:gd name="T22" fmla="*/ 0 w 316"/>
                  <a:gd name="T23" fmla="*/ 0 h 737"/>
                  <a:gd name="T24" fmla="*/ 0 w 316"/>
                  <a:gd name="T25" fmla="*/ 0 h 737"/>
                  <a:gd name="T26" fmla="*/ 0 w 316"/>
                  <a:gd name="T27" fmla="*/ 0 h 737"/>
                  <a:gd name="T28" fmla="*/ 0 w 316"/>
                  <a:gd name="T29" fmla="*/ 0 h 737"/>
                  <a:gd name="T30" fmla="*/ 0 w 316"/>
                  <a:gd name="T31" fmla="*/ 0 h 737"/>
                  <a:gd name="T32" fmla="*/ 0 w 316"/>
                  <a:gd name="T33" fmla="*/ 0 h 7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6"/>
                  <a:gd name="T52" fmla="*/ 0 h 737"/>
                  <a:gd name="T53" fmla="*/ 316 w 316"/>
                  <a:gd name="T54" fmla="*/ 737 h 7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6" h="737">
                    <a:moveTo>
                      <a:pt x="27" y="191"/>
                    </a:moveTo>
                    <a:lnTo>
                      <a:pt x="107" y="521"/>
                    </a:lnTo>
                    <a:lnTo>
                      <a:pt x="168" y="644"/>
                    </a:lnTo>
                    <a:lnTo>
                      <a:pt x="240" y="734"/>
                    </a:lnTo>
                    <a:lnTo>
                      <a:pt x="260" y="737"/>
                    </a:lnTo>
                    <a:lnTo>
                      <a:pt x="286" y="737"/>
                    </a:lnTo>
                    <a:lnTo>
                      <a:pt x="316" y="722"/>
                    </a:lnTo>
                    <a:lnTo>
                      <a:pt x="306" y="582"/>
                    </a:lnTo>
                    <a:lnTo>
                      <a:pt x="292" y="461"/>
                    </a:lnTo>
                    <a:lnTo>
                      <a:pt x="271" y="328"/>
                    </a:lnTo>
                    <a:lnTo>
                      <a:pt x="195" y="76"/>
                    </a:lnTo>
                    <a:lnTo>
                      <a:pt x="139" y="26"/>
                    </a:lnTo>
                    <a:lnTo>
                      <a:pt x="73" y="0"/>
                    </a:lnTo>
                    <a:lnTo>
                      <a:pt x="0" y="18"/>
                    </a:lnTo>
                    <a:lnTo>
                      <a:pt x="15" y="5"/>
                    </a:lnTo>
                    <a:lnTo>
                      <a:pt x="7" y="23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78" name="Freeform 20"/>
              <p:cNvSpPr>
                <a:spLocks/>
              </p:cNvSpPr>
              <p:nvPr/>
            </p:nvSpPr>
            <p:spPr bwMode="auto">
              <a:xfrm rot="21093615" flipH="1">
                <a:off x="1311" y="1488"/>
                <a:ext cx="106" cy="247"/>
              </a:xfrm>
              <a:custGeom>
                <a:avLst/>
                <a:gdLst>
                  <a:gd name="T0" fmla="*/ 0 w 319"/>
                  <a:gd name="T1" fmla="*/ 0 h 739"/>
                  <a:gd name="T2" fmla="*/ 0 w 319"/>
                  <a:gd name="T3" fmla="*/ 0 h 739"/>
                  <a:gd name="T4" fmla="*/ 0 w 319"/>
                  <a:gd name="T5" fmla="*/ 0 h 739"/>
                  <a:gd name="T6" fmla="*/ 0 w 319"/>
                  <a:gd name="T7" fmla="*/ 0 h 739"/>
                  <a:gd name="T8" fmla="*/ 0 w 319"/>
                  <a:gd name="T9" fmla="*/ 0 h 739"/>
                  <a:gd name="T10" fmla="*/ 0 w 319"/>
                  <a:gd name="T11" fmla="*/ 0 h 739"/>
                  <a:gd name="T12" fmla="*/ 0 w 319"/>
                  <a:gd name="T13" fmla="*/ 0 h 739"/>
                  <a:gd name="T14" fmla="*/ 0 w 319"/>
                  <a:gd name="T15" fmla="*/ 0 h 739"/>
                  <a:gd name="T16" fmla="*/ 0 w 319"/>
                  <a:gd name="T17" fmla="*/ 0 h 739"/>
                  <a:gd name="T18" fmla="*/ 0 w 319"/>
                  <a:gd name="T19" fmla="*/ 0 h 739"/>
                  <a:gd name="T20" fmla="*/ 0 w 319"/>
                  <a:gd name="T21" fmla="*/ 0 h 739"/>
                  <a:gd name="T22" fmla="*/ 0 w 319"/>
                  <a:gd name="T23" fmla="*/ 0 h 739"/>
                  <a:gd name="T24" fmla="*/ 0 w 319"/>
                  <a:gd name="T25" fmla="*/ 0 h 739"/>
                  <a:gd name="T26" fmla="*/ 0 w 319"/>
                  <a:gd name="T27" fmla="*/ 0 h 739"/>
                  <a:gd name="T28" fmla="*/ 0 w 319"/>
                  <a:gd name="T29" fmla="*/ 0 h 739"/>
                  <a:gd name="T30" fmla="*/ 0 w 319"/>
                  <a:gd name="T31" fmla="*/ 0 h 739"/>
                  <a:gd name="T32" fmla="*/ 0 w 319"/>
                  <a:gd name="T33" fmla="*/ 0 h 7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9"/>
                  <a:gd name="T52" fmla="*/ 0 h 739"/>
                  <a:gd name="T53" fmla="*/ 319 w 319"/>
                  <a:gd name="T54" fmla="*/ 739 h 7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9" h="739">
                    <a:moveTo>
                      <a:pt x="31" y="194"/>
                    </a:moveTo>
                    <a:lnTo>
                      <a:pt x="109" y="522"/>
                    </a:lnTo>
                    <a:lnTo>
                      <a:pt x="170" y="644"/>
                    </a:lnTo>
                    <a:lnTo>
                      <a:pt x="242" y="738"/>
                    </a:lnTo>
                    <a:lnTo>
                      <a:pt x="259" y="739"/>
                    </a:lnTo>
                    <a:lnTo>
                      <a:pt x="288" y="737"/>
                    </a:lnTo>
                    <a:lnTo>
                      <a:pt x="319" y="725"/>
                    </a:lnTo>
                    <a:lnTo>
                      <a:pt x="306" y="581"/>
                    </a:lnTo>
                    <a:lnTo>
                      <a:pt x="292" y="464"/>
                    </a:lnTo>
                    <a:lnTo>
                      <a:pt x="273" y="332"/>
                    </a:lnTo>
                    <a:lnTo>
                      <a:pt x="195" y="76"/>
                    </a:lnTo>
                    <a:lnTo>
                      <a:pt x="140" y="27"/>
                    </a:lnTo>
                    <a:lnTo>
                      <a:pt x="74" y="0"/>
                    </a:lnTo>
                    <a:lnTo>
                      <a:pt x="0" y="19"/>
                    </a:lnTo>
                    <a:lnTo>
                      <a:pt x="16" y="7"/>
                    </a:lnTo>
                    <a:lnTo>
                      <a:pt x="12" y="25"/>
                    </a:lnTo>
                    <a:lnTo>
                      <a:pt x="31" y="194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8171" name="Group 17"/>
            <p:cNvGrpSpPr>
              <a:grpSpLocks/>
            </p:cNvGrpSpPr>
            <p:nvPr/>
          </p:nvGrpSpPr>
          <p:grpSpPr bwMode="auto">
            <a:xfrm rot="6395494">
              <a:off x="7534269" y="3078159"/>
              <a:ext cx="125412" cy="131764"/>
              <a:chOff x="1177" y="1488"/>
              <a:chExt cx="240" cy="252"/>
            </a:xfrm>
          </p:grpSpPr>
          <p:sp>
            <p:nvSpPr>
              <p:cNvPr id="48173" name="Freeform 18"/>
              <p:cNvSpPr>
                <a:spLocks/>
              </p:cNvSpPr>
              <p:nvPr/>
            </p:nvSpPr>
            <p:spPr bwMode="auto">
              <a:xfrm rot="506385">
                <a:off x="1248" y="1575"/>
                <a:ext cx="125" cy="118"/>
              </a:xfrm>
              <a:custGeom>
                <a:avLst/>
                <a:gdLst>
                  <a:gd name="T0" fmla="*/ 0 w 375"/>
                  <a:gd name="T1" fmla="*/ 0 h 353"/>
                  <a:gd name="T2" fmla="*/ 0 w 375"/>
                  <a:gd name="T3" fmla="*/ 0 h 353"/>
                  <a:gd name="T4" fmla="*/ 0 w 375"/>
                  <a:gd name="T5" fmla="*/ 0 h 353"/>
                  <a:gd name="T6" fmla="*/ 0 w 375"/>
                  <a:gd name="T7" fmla="*/ 0 h 353"/>
                  <a:gd name="T8" fmla="*/ 0 w 375"/>
                  <a:gd name="T9" fmla="*/ 0 h 3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5"/>
                  <a:gd name="T16" fmla="*/ 0 h 353"/>
                  <a:gd name="T17" fmla="*/ 375 w 375"/>
                  <a:gd name="T18" fmla="*/ 353 h 3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5" h="353">
                    <a:moveTo>
                      <a:pt x="0" y="14"/>
                    </a:moveTo>
                    <a:lnTo>
                      <a:pt x="12" y="353"/>
                    </a:lnTo>
                    <a:lnTo>
                      <a:pt x="375" y="339"/>
                    </a:lnTo>
                    <a:lnTo>
                      <a:pt x="360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74" name="Freeform 19"/>
              <p:cNvSpPr>
                <a:spLocks/>
              </p:cNvSpPr>
              <p:nvPr/>
            </p:nvSpPr>
            <p:spPr bwMode="auto">
              <a:xfrm rot="506385">
                <a:off x="1177" y="1494"/>
                <a:ext cx="106" cy="246"/>
              </a:xfrm>
              <a:custGeom>
                <a:avLst/>
                <a:gdLst>
                  <a:gd name="T0" fmla="*/ 0 w 316"/>
                  <a:gd name="T1" fmla="*/ 0 h 737"/>
                  <a:gd name="T2" fmla="*/ 0 w 316"/>
                  <a:gd name="T3" fmla="*/ 0 h 737"/>
                  <a:gd name="T4" fmla="*/ 0 w 316"/>
                  <a:gd name="T5" fmla="*/ 0 h 737"/>
                  <a:gd name="T6" fmla="*/ 0 w 316"/>
                  <a:gd name="T7" fmla="*/ 0 h 737"/>
                  <a:gd name="T8" fmla="*/ 0 w 316"/>
                  <a:gd name="T9" fmla="*/ 0 h 737"/>
                  <a:gd name="T10" fmla="*/ 0 w 316"/>
                  <a:gd name="T11" fmla="*/ 0 h 737"/>
                  <a:gd name="T12" fmla="*/ 0 w 316"/>
                  <a:gd name="T13" fmla="*/ 0 h 737"/>
                  <a:gd name="T14" fmla="*/ 0 w 316"/>
                  <a:gd name="T15" fmla="*/ 0 h 737"/>
                  <a:gd name="T16" fmla="*/ 0 w 316"/>
                  <a:gd name="T17" fmla="*/ 0 h 737"/>
                  <a:gd name="T18" fmla="*/ 0 w 316"/>
                  <a:gd name="T19" fmla="*/ 0 h 737"/>
                  <a:gd name="T20" fmla="*/ 0 w 316"/>
                  <a:gd name="T21" fmla="*/ 0 h 737"/>
                  <a:gd name="T22" fmla="*/ 0 w 316"/>
                  <a:gd name="T23" fmla="*/ 0 h 737"/>
                  <a:gd name="T24" fmla="*/ 0 w 316"/>
                  <a:gd name="T25" fmla="*/ 0 h 737"/>
                  <a:gd name="T26" fmla="*/ 0 w 316"/>
                  <a:gd name="T27" fmla="*/ 0 h 737"/>
                  <a:gd name="T28" fmla="*/ 0 w 316"/>
                  <a:gd name="T29" fmla="*/ 0 h 737"/>
                  <a:gd name="T30" fmla="*/ 0 w 316"/>
                  <a:gd name="T31" fmla="*/ 0 h 737"/>
                  <a:gd name="T32" fmla="*/ 0 w 316"/>
                  <a:gd name="T33" fmla="*/ 0 h 7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6"/>
                  <a:gd name="T52" fmla="*/ 0 h 737"/>
                  <a:gd name="T53" fmla="*/ 316 w 316"/>
                  <a:gd name="T54" fmla="*/ 737 h 7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6" h="737">
                    <a:moveTo>
                      <a:pt x="27" y="191"/>
                    </a:moveTo>
                    <a:lnTo>
                      <a:pt x="107" y="521"/>
                    </a:lnTo>
                    <a:lnTo>
                      <a:pt x="168" y="644"/>
                    </a:lnTo>
                    <a:lnTo>
                      <a:pt x="240" y="734"/>
                    </a:lnTo>
                    <a:lnTo>
                      <a:pt x="260" y="737"/>
                    </a:lnTo>
                    <a:lnTo>
                      <a:pt x="286" y="737"/>
                    </a:lnTo>
                    <a:lnTo>
                      <a:pt x="316" y="722"/>
                    </a:lnTo>
                    <a:lnTo>
                      <a:pt x="306" y="582"/>
                    </a:lnTo>
                    <a:lnTo>
                      <a:pt x="292" y="461"/>
                    </a:lnTo>
                    <a:lnTo>
                      <a:pt x="271" y="328"/>
                    </a:lnTo>
                    <a:lnTo>
                      <a:pt x="195" y="76"/>
                    </a:lnTo>
                    <a:lnTo>
                      <a:pt x="139" y="26"/>
                    </a:lnTo>
                    <a:lnTo>
                      <a:pt x="73" y="0"/>
                    </a:lnTo>
                    <a:lnTo>
                      <a:pt x="0" y="18"/>
                    </a:lnTo>
                    <a:lnTo>
                      <a:pt x="15" y="5"/>
                    </a:lnTo>
                    <a:lnTo>
                      <a:pt x="7" y="23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75" name="Freeform 20"/>
              <p:cNvSpPr>
                <a:spLocks/>
              </p:cNvSpPr>
              <p:nvPr/>
            </p:nvSpPr>
            <p:spPr bwMode="auto">
              <a:xfrm rot="21093615" flipH="1">
                <a:off x="1311" y="1488"/>
                <a:ext cx="106" cy="247"/>
              </a:xfrm>
              <a:custGeom>
                <a:avLst/>
                <a:gdLst>
                  <a:gd name="T0" fmla="*/ 0 w 319"/>
                  <a:gd name="T1" fmla="*/ 0 h 739"/>
                  <a:gd name="T2" fmla="*/ 0 w 319"/>
                  <a:gd name="T3" fmla="*/ 0 h 739"/>
                  <a:gd name="T4" fmla="*/ 0 w 319"/>
                  <a:gd name="T5" fmla="*/ 0 h 739"/>
                  <a:gd name="T6" fmla="*/ 0 w 319"/>
                  <a:gd name="T7" fmla="*/ 0 h 739"/>
                  <a:gd name="T8" fmla="*/ 0 w 319"/>
                  <a:gd name="T9" fmla="*/ 0 h 739"/>
                  <a:gd name="T10" fmla="*/ 0 w 319"/>
                  <a:gd name="T11" fmla="*/ 0 h 739"/>
                  <a:gd name="T12" fmla="*/ 0 w 319"/>
                  <a:gd name="T13" fmla="*/ 0 h 739"/>
                  <a:gd name="T14" fmla="*/ 0 w 319"/>
                  <a:gd name="T15" fmla="*/ 0 h 739"/>
                  <a:gd name="T16" fmla="*/ 0 w 319"/>
                  <a:gd name="T17" fmla="*/ 0 h 739"/>
                  <a:gd name="T18" fmla="*/ 0 w 319"/>
                  <a:gd name="T19" fmla="*/ 0 h 739"/>
                  <a:gd name="T20" fmla="*/ 0 w 319"/>
                  <a:gd name="T21" fmla="*/ 0 h 739"/>
                  <a:gd name="T22" fmla="*/ 0 w 319"/>
                  <a:gd name="T23" fmla="*/ 0 h 739"/>
                  <a:gd name="T24" fmla="*/ 0 w 319"/>
                  <a:gd name="T25" fmla="*/ 0 h 739"/>
                  <a:gd name="T26" fmla="*/ 0 w 319"/>
                  <a:gd name="T27" fmla="*/ 0 h 739"/>
                  <a:gd name="T28" fmla="*/ 0 w 319"/>
                  <a:gd name="T29" fmla="*/ 0 h 739"/>
                  <a:gd name="T30" fmla="*/ 0 w 319"/>
                  <a:gd name="T31" fmla="*/ 0 h 739"/>
                  <a:gd name="T32" fmla="*/ 0 w 319"/>
                  <a:gd name="T33" fmla="*/ 0 h 7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9"/>
                  <a:gd name="T52" fmla="*/ 0 h 739"/>
                  <a:gd name="T53" fmla="*/ 319 w 319"/>
                  <a:gd name="T54" fmla="*/ 739 h 7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9" h="739">
                    <a:moveTo>
                      <a:pt x="31" y="194"/>
                    </a:moveTo>
                    <a:lnTo>
                      <a:pt x="109" y="522"/>
                    </a:lnTo>
                    <a:lnTo>
                      <a:pt x="170" y="644"/>
                    </a:lnTo>
                    <a:lnTo>
                      <a:pt x="242" y="738"/>
                    </a:lnTo>
                    <a:lnTo>
                      <a:pt x="259" y="739"/>
                    </a:lnTo>
                    <a:lnTo>
                      <a:pt x="288" y="737"/>
                    </a:lnTo>
                    <a:lnTo>
                      <a:pt x="319" y="725"/>
                    </a:lnTo>
                    <a:lnTo>
                      <a:pt x="306" y="581"/>
                    </a:lnTo>
                    <a:lnTo>
                      <a:pt x="292" y="464"/>
                    </a:lnTo>
                    <a:lnTo>
                      <a:pt x="273" y="332"/>
                    </a:lnTo>
                    <a:lnTo>
                      <a:pt x="195" y="76"/>
                    </a:lnTo>
                    <a:lnTo>
                      <a:pt x="140" y="27"/>
                    </a:lnTo>
                    <a:lnTo>
                      <a:pt x="74" y="0"/>
                    </a:lnTo>
                    <a:lnTo>
                      <a:pt x="0" y="19"/>
                    </a:lnTo>
                    <a:lnTo>
                      <a:pt x="16" y="7"/>
                    </a:lnTo>
                    <a:lnTo>
                      <a:pt x="12" y="25"/>
                    </a:lnTo>
                    <a:lnTo>
                      <a:pt x="31" y="194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172" name="TextBox 100"/>
            <p:cNvSpPr txBox="1">
              <a:spLocks noChangeArrowheads="1"/>
            </p:cNvSpPr>
            <p:nvPr/>
          </p:nvSpPr>
          <p:spPr bwMode="auto">
            <a:xfrm>
              <a:off x="7740650" y="4192588"/>
              <a:ext cx="762000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rgbClr val="FF0000"/>
                  </a:solidFill>
                  <a:latin typeface="Arial" pitchFamily="34" charset="0"/>
                </a:rPr>
                <a:t>nAChR</a:t>
              </a:r>
            </a:p>
          </p:txBody>
        </p:sp>
      </p:grpSp>
      <p:grpSp>
        <p:nvGrpSpPr>
          <p:cNvPr id="48143" name="Group 100"/>
          <p:cNvGrpSpPr>
            <a:grpSpLocks/>
          </p:cNvGrpSpPr>
          <p:nvPr/>
        </p:nvGrpSpPr>
        <p:grpSpPr bwMode="auto">
          <a:xfrm>
            <a:off x="-336550" y="1435100"/>
            <a:ext cx="8474075" cy="3422650"/>
            <a:chOff x="42863" y="1435100"/>
            <a:chExt cx="8474075" cy="3422650"/>
          </a:xfrm>
        </p:grpSpPr>
        <p:grpSp>
          <p:nvGrpSpPr>
            <p:cNvPr id="48160" name="Group 104"/>
            <p:cNvGrpSpPr>
              <a:grpSpLocks/>
            </p:cNvGrpSpPr>
            <p:nvPr/>
          </p:nvGrpSpPr>
          <p:grpSpPr bwMode="auto">
            <a:xfrm>
              <a:off x="42863" y="1435100"/>
              <a:ext cx="8474075" cy="3422650"/>
              <a:chOff x="43056" y="1435148"/>
              <a:chExt cx="8473316" cy="3422195"/>
            </a:xfrm>
          </p:grpSpPr>
          <p:sp>
            <p:nvSpPr>
              <p:cNvPr id="48165" name="Freeform 43"/>
              <p:cNvSpPr>
                <a:spLocks/>
              </p:cNvSpPr>
              <p:nvPr/>
            </p:nvSpPr>
            <p:spPr bwMode="auto">
              <a:xfrm>
                <a:off x="43056" y="1435148"/>
                <a:ext cx="7416756" cy="3422195"/>
              </a:xfrm>
              <a:custGeom>
                <a:avLst/>
                <a:gdLst>
                  <a:gd name="T0" fmla="*/ 930322 w 7416756"/>
                  <a:gd name="T1" fmla="*/ 128170 h 3422195"/>
                  <a:gd name="T2" fmla="*/ 841831 w 7416756"/>
                  <a:gd name="T3" fmla="*/ 128170 h 3422195"/>
                  <a:gd name="T4" fmla="*/ 5981308 w 7416756"/>
                  <a:gd name="T5" fmla="*/ 143874 h 3422195"/>
                  <a:gd name="T6" fmla="*/ 7193868 w 7416756"/>
                  <a:gd name="T7" fmla="*/ 991415 h 3422195"/>
                  <a:gd name="T8" fmla="*/ 7125288 w 7416756"/>
                  <a:gd name="T9" fmla="*/ 1357179 h 3422195"/>
                  <a:gd name="T10" fmla="*/ 7171008 w 7416756"/>
                  <a:gd name="T11" fmla="*/ 1505769 h 3422195"/>
                  <a:gd name="T12" fmla="*/ 7308168 w 7416756"/>
                  <a:gd name="T13" fmla="*/ 1479099 h 3422195"/>
                  <a:gd name="T14" fmla="*/ 7338648 w 7416756"/>
                  <a:gd name="T15" fmla="*/ 1501959 h 3422195"/>
                  <a:gd name="T16" fmla="*/ 7296740 w 7416756"/>
                  <a:gd name="T17" fmla="*/ 1551489 h 3422195"/>
                  <a:gd name="T18" fmla="*/ 7106240 w 7416756"/>
                  <a:gd name="T19" fmla="*/ 1574349 h 3422195"/>
                  <a:gd name="T20" fmla="*/ 7113860 w 7416756"/>
                  <a:gd name="T21" fmla="*/ 1711509 h 3422195"/>
                  <a:gd name="T22" fmla="*/ 7071948 w 7416756"/>
                  <a:gd name="T23" fmla="*/ 1787709 h 3422195"/>
                  <a:gd name="T24" fmla="*/ 6995748 w 7416756"/>
                  <a:gd name="T25" fmla="*/ 1783899 h 3422195"/>
                  <a:gd name="T26" fmla="*/ 6957648 w 7416756"/>
                  <a:gd name="T27" fmla="*/ 1799139 h 3422195"/>
                  <a:gd name="T28" fmla="*/ 6911928 w 7416756"/>
                  <a:gd name="T29" fmla="*/ 1757229 h 3422195"/>
                  <a:gd name="T30" fmla="*/ 6854780 w 7416756"/>
                  <a:gd name="T31" fmla="*/ 1787709 h 3422195"/>
                  <a:gd name="T32" fmla="*/ 6854780 w 7416756"/>
                  <a:gd name="T33" fmla="*/ 1837239 h 3422195"/>
                  <a:gd name="T34" fmla="*/ 6908120 w 7416756"/>
                  <a:gd name="T35" fmla="*/ 1867719 h 3422195"/>
                  <a:gd name="T36" fmla="*/ 6957648 w 7416756"/>
                  <a:gd name="T37" fmla="*/ 1843840 h 3422195"/>
                  <a:gd name="T38" fmla="*/ 6972888 w 7416756"/>
                  <a:gd name="T39" fmla="*/ 1841049 h 3422195"/>
                  <a:gd name="T40" fmla="*/ 7045280 w 7416756"/>
                  <a:gd name="T41" fmla="*/ 1841049 h 3422195"/>
                  <a:gd name="T42" fmla="*/ 7098620 w 7416756"/>
                  <a:gd name="T43" fmla="*/ 1867719 h 3422195"/>
                  <a:gd name="T44" fmla="*/ 7136720 w 7416756"/>
                  <a:gd name="T45" fmla="*/ 1936299 h 3422195"/>
                  <a:gd name="T46" fmla="*/ 7079568 w 7416756"/>
                  <a:gd name="T47" fmla="*/ 2001069 h 3422195"/>
                  <a:gd name="T48" fmla="*/ 7014800 w 7416756"/>
                  <a:gd name="T49" fmla="*/ 1970589 h 3422195"/>
                  <a:gd name="T50" fmla="*/ 6972888 w 7416756"/>
                  <a:gd name="T51" fmla="*/ 1993449 h 3422195"/>
                  <a:gd name="T52" fmla="*/ 6988128 w 7416756"/>
                  <a:gd name="T53" fmla="*/ 2073459 h 3422195"/>
                  <a:gd name="T54" fmla="*/ 7049088 w 7416756"/>
                  <a:gd name="T55" fmla="*/ 2058219 h 3422195"/>
                  <a:gd name="T56" fmla="*/ 7087188 w 7416756"/>
                  <a:gd name="T57" fmla="*/ 2088699 h 3422195"/>
                  <a:gd name="T58" fmla="*/ 7068140 w 7416756"/>
                  <a:gd name="T59" fmla="*/ 2252525 h 3422195"/>
                  <a:gd name="T60" fmla="*/ 7247208 w 7416756"/>
                  <a:gd name="T61" fmla="*/ 2313485 h 3422195"/>
                  <a:gd name="T62" fmla="*/ 7350080 w 7416756"/>
                  <a:gd name="T63" fmla="*/ 2305865 h 3422195"/>
                  <a:gd name="T64" fmla="*/ 7399608 w 7416756"/>
                  <a:gd name="T65" fmla="*/ 2302055 h 3422195"/>
                  <a:gd name="T66" fmla="*/ 7411040 w 7416756"/>
                  <a:gd name="T67" fmla="*/ 2351585 h 3422195"/>
                  <a:gd name="T68" fmla="*/ 7365320 w 7416756"/>
                  <a:gd name="T69" fmla="*/ 2370635 h 3422195"/>
                  <a:gd name="T70" fmla="*/ 7285308 w 7416756"/>
                  <a:gd name="T71" fmla="*/ 2347775 h 3422195"/>
                  <a:gd name="T72" fmla="*/ 7125288 w 7416756"/>
                  <a:gd name="T73" fmla="*/ 2355395 h 3422195"/>
                  <a:gd name="T74" fmla="*/ 7026228 w 7416756"/>
                  <a:gd name="T75" fmla="*/ 2473505 h 3422195"/>
                  <a:gd name="T76" fmla="*/ 7052900 w 7416756"/>
                  <a:gd name="T77" fmla="*/ 2667815 h 3422195"/>
                  <a:gd name="T78" fmla="*/ 7087188 w 7416756"/>
                  <a:gd name="T79" fmla="*/ 2702105 h 3422195"/>
                  <a:gd name="T80" fmla="*/ 7079568 w 7416756"/>
                  <a:gd name="T81" fmla="*/ 2785925 h 3422195"/>
                  <a:gd name="T82" fmla="*/ 7121480 w 7416756"/>
                  <a:gd name="T83" fmla="*/ 2850695 h 3422195"/>
                  <a:gd name="T84" fmla="*/ 7129100 w 7416756"/>
                  <a:gd name="T85" fmla="*/ 2961185 h 3422195"/>
                  <a:gd name="T86" fmla="*/ 7102428 w 7416756"/>
                  <a:gd name="T87" fmla="*/ 3090725 h 3422195"/>
                  <a:gd name="T88" fmla="*/ 7129100 w 7416756"/>
                  <a:gd name="T89" fmla="*/ 3288845 h 3422195"/>
                  <a:gd name="T90" fmla="*/ 7129100 w 7416756"/>
                  <a:gd name="T91" fmla="*/ 3422195 h 342219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416756"/>
                  <a:gd name="T139" fmla="*/ 0 h 3422195"/>
                  <a:gd name="T140" fmla="*/ 7416756 w 7416756"/>
                  <a:gd name="T141" fmla="*/ 3422195 h 3422195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416756" h="3422195">
                    <a:moveTo>
                      <a:pt x="930322" y="128170"/>
                    </a:moveTo>
                    <a:cubicBezTo>
                      <a:pt x="930322" y="126531"/>
                      <a:pt x="0" y="125553"/>
                      <a:pt x="841831" y="128170"/>
                    </a:cubicBezTo>
                    <a:cubicBezTo>
                      <a:pt x="1683662" y="130787"/>
                      <a:pt x="4922635" y="0"/>
                      <a:pt x="5981308" y="143874"/>
                    </a:cubicBezTo>
                    <a:cubicBezTo>
                      <a:pt x="7039981" y="287748"/>
                      <a:pt x="7003207" y="789198"/>
                      <a:pt x="7193871" y="991415"/>
                    </a:cubicBezTo>
                    <a:cubicBezTo>
                      <a:pt x="7384535" y="1193632"/>
                      <a:pt x="7129101" y="1271450"/>
                      <a:pt x="7125291" y="1357175"/>
                    </a:cubicBezTo>
                    <a:cubicBezTo>
                      <a:pt x="7121481" y="1442900"/>
                      <a:pt x="7140531" y="1485445"/>
                      <a:pt x="7171011" y="1505765"/>
                    </a:cubicBezTo>
                    <a:cubicBezTo>
                      <a:pt x="7201491" y="1526085"/>
                      <a:pt x="7280231" y="1479730"/>
                      <a:pt x="7308171" y="1479095"/>
                    </a:cubicBezTo>
                    <a:cubicBezTo>
                      <a:pt x="7336111" y="1478460"/>
                      <a:pt x="7340556" y="1489890"/>
                      <a:pt x="7338651" y="1501955"/>
                    </a:cubicBezTo>
                    <a:cubicBezTo>
                      <a:pt x="7336746" y="1514020"/>
                      <a:pt x="7335476" y="1539420"/>
                      <a:pt x="7296741" y="1551485"/>
                    </a:cubicBezTo>
                    <a:cubicBezTo>
                      <a:pt x="7258006" y="1563550"/>
                      <a:pt x="7136721" y="1547675"/>
                      <a:pt x="7106241" y="1574345"/>
                    </a:cubicBezTo>
                    <a:cubicBezTo>
                      <a:pt x="7075761" y="1601015"/>
                      <a:pt x="7119576" y="1675945"/>
                      <a:pt x="7113861" y="1711505"/>
                    </a:cubicBezTo>
                    <a:cubicBezTo>
                      <a:pt x="7108146" y="1747065"/>
                      <a:pt x="7091636" y="1775640"/>
                      <a:pt x="7071951" y="1787705"/>
                    </a:cubicBezTo>
                    <a:cubicBezTo>
                      <a:pt x="7052266" y="1799770"/>
                      <a:pt x="7014801" y="1781990"/>
                      <a:pt x="6995751" y="1783895"/>
                    </a:cubicBezTo>
                    <a:cubicBezTo>
                      <a:pt x="6976701" y="1785800"/>
                      <a:pt x="6971621" y="1803580"/>
                      <a:pt x="6957651" y="1799135"/>
                    </a:cubicBezTo>
                    <a:cubicBezTo>
                      <a:pt x="6943681" y="1794690"/>
                      <a:pt x="6929076" y="1759130"/>
                      <a:pt x="6911931" y="1757225"/>
                    </a:cubicBezTo>
                    <a:cubicBezTo>
                      <a:pt x="6894786" y="1755320"/>
                      <a:pt x="6864306" y="1774370"/>
                      <a:pt x="6854781" y="1787705"/>
                    </a:cubicBezTo>
                    <a:cubicBezTo>
                      <a:pt x="6845256" y="1801040"/>
                      <a:pt x="6845891" y="1823900"/>
                      <a:pt x="6854781" y="1837235"/>
                    </a:cubicBezTo>
                    <a:cubicBezTo>
                      <a:pt x="6863671" y="1850570"/>
                      <a:pt x="6890976" y="1866615"/>
                      <a:pt x="6908121" y="1867715"/>
                    </a:cubicBezTo>
                    <a:cubicBezTo>
                      <a:pt x="6925266" y="1868815"/>
                      <a:pt x="6946856" y="1848281"/>
                      <a:pt x="6957651" y="1843836"/>
                    </a:cubicBezTo>
                    <a:cubicBezTo>
                      <a:pt x="6968446" y="1839391"/>
                      <a:pt x="6958286" y="1841510"/>
                      <a:pt x="6972891" y="1841045"/>
                    </a:cubicBezTo>
                    <a:cubicBezTo>
                      <a:pt x="6987496" y="1840580"/>
                      <a:pt x="7024326" y="1836600"/>
                      <a:pt x="7045281" y="1841045"/>
                    </a:cubicBezTo>
                    <a:cubicBezTo>
                      <a:pt x="7066236" y="1845490"/>
                      <a:pt x="7083381" y="1851840"/>
                      <a:pt x="7098621" y="1867715"/>
                    </a:cubicBezTo>
                    <a:cubicBezTo>
                      <a:pt x="7113861" y="1883590"/>
                      <a:pt x="7139896" y="1914070"/>
                      <a:pt x="7136721" y="1936295"/>
                    </a:cubicBezTo>
                    <a:cubicBezTo>
                      <a:pt x="7133546" y="1958520"/>
                      <a:pt x="7099891" y="1995350"/>
                      <a:pt x="7079571" y="2001065"/>
                    </a:cubicBezTo>
                    <a:cubicBezTo>
                      <a:pt x="7059251" y="2006780"/>
                      <a:pt x="7032581" y="1971855"/>
                      <a:pt x="7014801" y="1970585"/>
                    </a:cubicBezTo>
                    <a:cubicBezTo>
                      <a:pt x="6997021" y="1969315"/>
                      <a:pt x="6977336" y="1976300"/>
                      <a:pt x="6972891" y="1993445"/>
                    </a:cubicBezTo>
                    <a:cubicBezTo>
                      <a:pt x="6968446" y="2010590"/>
                      <a:pt x="6975431" y="2062660"/>
                      <a:pt x="6988131" y="2073455"/>
                    </a:cubicBezTo>
                    <a:cubicBezTo>
                      <a:pt x="7000831" y="2084250"/>
                      <a:pt x="7032581" y="2055675"/>
                      <a:pt x="7049091" y="2058215"/>
                    </a:cubicBezTo>
                    <a:cubicBezTo>
                      <a:pt x="7065601" y="2060755"/>
                      <a:pt x="7084016" y="2056310"/>
                      <a:pt x="7087191" y="2088695"/>
                    </a:cubicBezTo>
                    <a:cubicBezTo>
                      <a:pt x="7090366" y="2121080"/>
                      <a:pt x="7041471" y="2215060"/>
                      <a:pt x="7068141" y="2252525"/>
                    </a:cubicBezTo>
                    <a:cubicBezTo>
                      <a:pt x="7094811" y="2289990"/>
                      <a:pt x="7200221" y="2304595"/>
                      <a:pt x="7247211" y="2313485"/>
                    </a:cubicBezTo>
                    <a:cubicBezTo>
                      <a:pt x="7294201" y="2322375"/>
                      <a:pt x="7324681" y="2307770"/>
                      <a:pt x="7350081" y="2305865"/>
                    </a:cubicBezTo>
                    <a:cubicBezTo>
                      <a:pt x="7375481" y="2303960"/>
                      <a:pt x="7389451" y="2294435"/>
                      <a:pt x="7399611" y="2302055"/>
                    </a:cubicBezTo>
                    <a:cubicBezTo>
                      <a:pt x="7409771" y="2309675"/>
                      <a:pt x="7416756" y="2340155"/>
                      <a:pt x="7411041" y="2351585"/>
                    </a:cubicBezTo>
                    <a:cubicBezTo>
                      <a:pt x="7405326" y="2363015"/>
                      <a:pt x="7386276" y="2371270"/>
                      <a:pt x="7365321" y="2370635"/>
                    </a:cubicBezTo>
                    <a:cubicBezTo>
                      <a:pt x="7344366" y="2370000"/>
                      <a:pt x="7325316" y="2350315"/>
                      <a:pt x="7285311" y="2347775"/>
                    </a:cubicBezTo>
                    <a:cubicBezTo>
                      <a:pt x="7245306" y="2345235"/>
                      <a:pt x="7168471" y="2334440"/>
                      <a:pt x="7125291" y="2355395"/>
                    </a:cubicBezTo>
                    <a:cubicBezTo>
                      <a:pt x="7082111" y="2376350"/>
                      <a:pt x="7038296" y="2421435"/>
                      <a:pt x="7026231" y="2473505"/>
                    </a:cubicBezTo>
                    <a:cubicBezTo>
                      <a:pt x="7014166" y="2525575"/>
                      <a:pt x="7042741" y="2629715"/>
                      <a:pt x="7052901" y="2667815"/>
                    </a:cubicBezTo>
                    <a:cubicBezTo>
                      <a:pt x="7063061" y="2705915"/>
                      <a:pt x="7082746" y="2682420"/>
                      <a:pt x="7087191" y="2702105"/>
                    </a:cubicBezTo>
                    <a:cubicBezTo>
                      <a:pt x="7091636" y="2721790"/>
                      <a:pt x="7073856" y="2761160"/>
                      <a:pt x="7079571" y="2785925"/>
                    </a:cubicBezTo>
                    <a:cubicBezTo>
                      <a:pt x="7085286" y="2810690"/>
                      <a:pt x="7113226" y="2821485"/>
                      <a:pt x="7121481" y="2850695"/>
                    </a:cubicBezTo>
                    <a:cubicBezTo>
                      <a:pt x="7129736" y="2879905"/>
                      <a:pt x="7132276" y="2921180"/>
                      <a:pt x="7129101" y="2961185"/>
                    </a:cubicBezTo>
                    <a:cubicBezTo>
                      <a:pt x="7125926" y="3001190"/>
                      <a:pt x="7102431" y="3036115"/>
                      <a:pt x="7102431" y="3090725"/>
                    </a:cubicBezTo>
                    <a:cubicBezTo>
                      <a:pt x="7102431" y="3145335"/>
                      <a:pt x="7124656" y="3233600"/>
                      <a:pt x="7129101" y="3288845"/>
                    </a:cubicBezTo>
                    <a:cubicBezTo>
                      <a:pt x="7133546" y="3344090"/>
                      <a:pt x="7115131" y="3403145"/>
                      <a:pt x="7129101" y="3422195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66" name="TextBox 47"/>
              <p:cNvSpPr txBox="1">
                <a:spLocks noChangeArrowheads="1"/>
              </p:cNvSpPr>
              <p:nvPr/>
            </p:nvSpPr>
            <p:spPr bwMode="auto">
              <a:xfrm>
                <a:off x="7164720" y="1730538"/>
                <a:ext cx="1351652" cy="646331"/>
              </a:xfrm>
              <a:prstGeom prst="rect">
                <a:avLst/>
              </a:prstGeom>
              <a:solidFill>
                <a:srgbClr val="FFFFFF">
                  <a:alpha val="50195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Plasma </a:t>
                </a:r>
              </a:p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membrane </a:t>
                </a:r>
              </a:p>
            </p:txBody>
          </p:sp>
        </p:grpSp>
        <p:grpSp>
          <p:nvGrpSpPr>
            <p:cNvPr id="48161" name="Group 17"/>
            <p:cNvGrpSpPr>
              <a:grpSpLocks/>
            </p:cNvGrpSpPr>
            <p:nvPr/>
          </p:nvGrpSpPr>
          <p:grpSpPr bwMode="auto">
            <a:xfrm rot="4955084">
              <a:off x="7112486" y="4262064"/>
              <a:ext cx="125121" cy="131390"/>
              <a:chOff x="1177" y="1488"/>
              <a:chExt cx="240" cy="252"/>
            </a:xfrm>
          </p:grpSpPr>
          <p:sp>
            <p:nvSpPr>
              <p:cNvPr id="48162" name="Freeform 18"/>
              <p:cNvSpPr>
                <a:spLocks/>
              </p:cNvSpPr>
              <p:nvPr/>
            </p:nvSpPr>
            <p:spPr bwMode="auto">
              <a:xfrm rot="506385">
                <a:off x="1248" y="1575"/>
                <a:ext cx="125" cy="118"/>
              </a:xfrm>
              <a:custGeom>
                <a:avLst/>
                <a:gdLst>
                  <a:gd name="T0" fmla="*/ 0 w 375"/>
                  <a:gd name="T1" fmla="*/ 0 h 353"/>
                  <a:gd name="T2" fmla="*/ 0 w 375"/>
                  <a:gd name="T3" fmla="*/ 0 h 353"/>
                  <a:gd name="T4" fmla="*/ 0 w 375"/>
                  <a:gd name="T5" fmla="*/ 0 h 353"/>
                  <a:gd name="T6" fmla="*/ 0 w 375"/>
                  <a:gd name="T7" fmla="*/ 0 h 353"/>
                  <a:gd name="T8" fmla="*/ 0 w 375"/>
                  <a:gd name="T9" fmla="*/ 0 h 3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5"/>
                  <a:gd name="T16" fmla="*/ 0 h 353"/>
                  <a:gd name="T17" fmla="*/ 375 w 375"/>
                  <a:gd name="T18" fmla="*/ 353 h 3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5" h="353">
                    <a:moveTo>
                      <a:pt x="0" y="14"/>
                    </a:moveTo>
                    <a:lnTo>
                      <a:pt x="12" y="353"/>
                    </a:lnTo>
                    <a:lnTo>
                      <a:pt x="375" y="339"/>
                    </a:lnTo>
                    <a:lnTo>
                      <a:pt x="360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63" name="Freeform 19"/>
              <p:cNvSpPr>
                <a:spLocks/>
              </p:cNvSpPr>
              <p:nvPr/>
            </p:nvSpPr>
            <p:spPr bwMode="auto">
              <a:xfrm rot="506385">
                <a:off x="1177" y="1494"/>
                <a:ext cx="106" cy="246"/>
              </a:xfrm>
              <a:custGeom>
                <a:avLst/>
                <a:gdLst>
                  <a:gd name="T0" fmla="*/ 0 w 316"/>
                  <a:gd name="T1" fmla="*/ 0 h 737"/>
                  <a:gd name="T2" fmla="*/ 0 w 316"/>
                  <a:gd name="T3" fmla="*/ 0 h 737"/>
                  <a:gd name="T4" fmla="*/ 0 w 316"/>
                  <a:gd name="T5" fmla="*/ 0 h 737"/>
                  <a:gd name="T6" fmla="*/ 0 w 316"/>
                  <a:gd name="T7" fmla="*/ 0 h 737"/>
                  <a:gd name="T8" fmla="*/ 0 w 316"/>
                  <a:gd name="T9" fmla="*/ 0 h 737"/>
                  <a:gd name="T10" fmla="*/ 0 w 316"/>
                  <a:gd name="T11" fmla="*/ 0 h 737"/>
                  <a:gd name="T12" fmla="*/ 0 w 316"/>
                  <a:gd name="T13" fmla="*/ 0 h 737"/>
                  <a:gd name="T14" fmla="*/ 0 w 316"/>
                  <a:gd name="T15" fmla="*/ 0 h 737"/>
                  <a:gd name="T16" fmla="*/ 0 w 316"/>
                  <a:gd name="T17" fmla="*/ 0 h 737"/>
                  <a:gd name="T18" fmla="*/ 0 w 316"/>
                  <a:gd name="T19" fmla="*/ 0 h 737"/>
                  <a:gd name="T20" fmla="*/ 0 w 316"/>
                  <a:gd name="T21" fmla="*/ 0 h 737"/>
                  <a:gd name="T22" fmla="*/ 0 w 316"/>
                  <a:gd name="T23" fmla="*/ 0 h 737"/>
                  <a:gd name="T24" fmla="*/ 0 w 316"/>
                  <a:gd name="T25" fmla="*/ 0 h 737"/>
                  <a:gd name="T26" fmla="*/ 0 w 316"/>
                  <a:gd name="T27" fmla="*/ 0 h 737"/>
                  <a:gd name="T28" fmla="*/ 0 w 316"/>
                  <a:gd name="T29" fmla="*/ 0 h 737"/>
                  <a:gd name="T30" fmla="*/ 0 w 316"/>
                  <a:gd name="T31" fmla="*/ 0 h 737"/>
                  <a:gd name="T32" fmla="*/ 0 w 316"/>
                  <a:gd name="T33" fmla="*/ 0 h 7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6"/>
                  <a:gd name="T52" fmla="*/ 0 h 737"/>
                  <a:gd name="T53" fmla="*/ 316 w 316"/>
                  <a:gd name="T54" fmla="*/ 737 h 7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6" h="737">
                    <a:moveTo>
                      <a:pt x="27" y="191"/>
                    </a:moveTo>
                    <a:lnTo>
                      <a:pt x="107" y="521"/>
                    </a:lnTo>
                    <a:lnTo>
                      <a:pt x="168" y="644"/>
                    </a:lnTo>
                    <a:lnTo>
                      <a:pt x="240" y="734"/>
                    </a:lnTo>
                    <a:lnTo>
                      <a:pt x="260" y="737"/>
                    </a:lnTo>
                    <a:lnTo>
                      <a:pt x="286" y="737"/>
                    </a:lnTo>
                    <a:lnTo>
                      <a:pt x="316" y="722"/>
                    </a:lnTo>
                    <a:lnTo>
                      <a:pt x="306" y="582"/>
                    </a:lnTo>
                    <a:lnTo>
                      <a:pt x="292" y="461"/>
                    </a:lnTo>
                    <a:lnTo>
                      <a:pt x="271" y="328"/>
                    </a:lnTo>
                    <a:lnTo>
                      <a:pt x="195" y="76"/>
                    </a:lnTo>
                    <a:lnTo>
                      <a:pt x="139" y="26"/>
                    </a:lnTo>
                    <a:lnTo>
                      <a:pt x="73" y="0"/>
                    </a:lnTo>
                    <a:lnTo>
                      <a:pt x="0" y="18"/>
                    </a:lnTo>
                    <a:lnTo>
                      <a:pt x="15" y="5"/>
                    </a:lnTo>
                    <a:lnTo>
                      <a:pt x="7" y="23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64" name="Freeform 20"/>
              <p:cNvSpPr>
                <a:spLocks/>
              </p:cNvSpPr>
              <p:nvPr/>
            </p:nvSpPr>
            <p:spPr bwMode="auto">
              <a:xfrm rot="21093615" flipH="1">
                <a:off x="1311" y="1488"/>
                <a:ext cx="106" cy="247"/>
              </a:xfrm>
              <a:custGeom>
                <a:avLst/>
                <a:gdLst>
                  <a:gd name="T0" fmla="*/ 0 w 319"/>
                  <a:gd name="T1" fmla="*/ 0 h 739"/>
                  <a:gd name="T2" fmla="*/ 0 w 319"/>
                  <a:gd name="T3" fmla="*/ 0 h 739"/>
                  <a:gd name="T4" fmla="*/ 0 w 319"/>
                  <a:gd name="T5" fmla="*/ 0 h 739"/>
                  <a:gd name="T6" fmla="*/ 0 w 319"/>
                  <a:gd name="T7" fmla="*/ 0 h 739"/>
                  <a:gd name="T8" fmla="*/ 0 w 319"/>
                  <a:gd name="T9" fmla="*/ 0 h 739"/>
                  <a:gd name="T10" fmla="*/ 0 w 319"/>
                  <a:gd name="T11" fmla="*/ 0 h 739"/>
                  <a:gd name="T12" fmla="*/ 0 w 319"/>
                  <a:gd name="T13" fmla="*/ 0 h 739"/>
                  <a:gd name="T14" fmla="*/ 0 w 319"/>
                  <a:gd name="T15" fmla="*/ 0 h 739"/>
                  <a:gd name="T16" fmla="*/ 0 w 319"/>
                  <a:gd name="T17" fmla="*/ 0 h 739"/>
                  <a:gd name="T18" fmla="*/ 0 w 319"/>
                  <a:gd name="T19" fmla="*/ 0 h 739"/>
                  <a:gd name="T20" fmla="*/ 0 w 319"/>
                  <a:gd name="T21" fmla="*/ 0 h 739"/>
                  <a:gd name="T22" fmla="*/ 0 w 319"/>
                  <a:gd name="T23" fmla="*/ 0 h 739"/>
                  <a:gd name="T24" fmla="*/ 0 w 319"/>
                  <a:gd name="T25" fmla="*/ 0 h 739"/>
                  <a:gd name="T26" fmla="*/ 0 w 319"/>
                  <a:gd name="T27" fmla="*/ 0 h 739"/>
                  <a:gd name="T28" fmla="*/ 0 w 319"/>
                  <a:gd name="T29" fmla="*/ 0 h 739"/>
                  <a:gd name="T30" fmla="*/ 0 w 319"/>
                  <a:gd name="T31" fmla="*/ 0 h 739"/>
                  <a:gd name="T32" fmla="*/ 0 w 319"/>
                  <a:gd name="T33" fmla="*/ 0 h 7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9"/>
                  <a:gd name="T52" fmla="*/ 0 h 739"/>
                  <a:gd name="T53" fmla="*/ 319 w 319"/>
                  <a:gd name="T54" fmla="*/ 739 h 7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9" h="739">
                    <a:moveTo>
                      <a:pt x="31" y="194"/>
                    </a:moveTo>
                    <a:lnTo>
                      <a:pt x="109" y="522"/>
                    </a:lnTo>
                    <a:lnTo>
                      <a:pt x="170" y="644"/>
                    </a:lnTo>
                    <a:lnTo>
                      <a:pt x="242" y="738"/>
                    </a:lnTo>
                    <a:lnTo>
                      <a:pt x="259" y="739"/>
                    </a:lnTo>
                    <a:lnTo>
                      <a:pt x="288" y="737"/>
                    </a:lnTo>
                    <a:lnTo>
                      <a:pt x="319" y="725"/>
                    </a:lnTo>
                    <a:lnTo>
                      <a:pt x="306" y="581"/>
                    </a:lnTo>
                    <a:lnTo>
                      <a:pt x="292" y="464"/>
                    </a:lnTo>
                    <a:lnTo>
                      <a:pt x="273" y="332"/>
                    </a:lnTo>
                    <a:lnTo>
                      <a:pt x="195" y="76"/>
                    </a:lnTo>
                    <a:lnTo>
                      <a:pt x="140" y="27"/>
                    </a:lnTo>
                    <a:lnTo>
                      <a:pt x="74" y="0"/>
                    </a:lnTo>
                    <a:lnTo>
                      <a:pt x="0" y="19"/>
                    </a:lnTo>
                    <a:lnTo>
                      <a:pt x="16" y="7"/>
                    </a:lnTo>
                    <a:lnTo>
                      <a:pt x="12" y="25"/>
                    </a:lnTo>
                    <a:lnTo>
                      <a:pt x="31" y="194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" name="Group 88"/>
          <p:cNvGrpSpPr>
            <a:grpSpLocks/>
          </p:cNvGrpSpPr>
          <p:nvPr/>
        </p:nvGrpSpPr>
        <p:grpSpPr bwMode="auto">
          <a:xfrm>
            <a:off x="946150" y="1620838"/>
            <a:ext cx="1570038" cy="3133725"/>
            <a:chOff x="1326713" y="1621297"/>
            <a:chExt cx="1569669" cy="3133861"/>
          </a:xfrm>
        </p:grpSpPr>
        <p:grpSp>
          <p:nvGrpSpPr>
            <p:cNvPr id="48148" name="Group 85"/>
            <p:cNvGrpSpPr>
              <a:grpSpLocks/>
            </p:cNvGrpSpPr>
            <p:nvPr/>
          </p:nvGrpSpPr>
          <p:grpSpPr bwMode="auto">
            <a:xfrm>
              <a:off x="1326713" y="1621297"/>
              <a:ext cx="1569669" cy="3133861"/>
              <a:chOff x="1326713" y="1621297"/>
              <a:chExt cx="1569669" cy="3133861"/>
            </a:xfrm>
          </p:grpSpPr>
          <p:sp>
            <p:nvSpPr>
              <p:cNvPr id="48150" name="Freeform 41"/>
              <p:cNvSpPr>
                <a:spLocks/>
              </p:cNvSpPr>
              <p:nvPr/>
            </p:nvSpPr>
            <p:spPr bwMode="auto">
              <a:xfrm>
                <a:off x="1503212" y="2272554"/>
                <a:ext cx="912817" cy="2482604"/>
              </a:xfrm>
              <a:custGeom>
                <a:avLst/>
                <a:gdLst>
                  <a:gd name="T0" fmla="*/ 95961 w 913606"/>
                  <a:gd name="T1" fmla="*/ 209211 h 2482850"/>
                  <a:gd name="T2" fmla="*/ 95961 w 913606"/>
                  <a:gd name="T3" fmla="*/ 892086 h 2482850"/>
                  <a:gd name="T4" fmla="*/ 793 w 913606"/>
                  <a:gd name="T5" fmla="*/ 1001613 h 2482850"/>
                  <a:gd name="T6" fmla="*/ 41716 w 913606"/>
                  <a:gd name="T7" fmla="*/ 1032090 h 2482850"/>
                  <a:gd name="T8" fmla="*/ 91202 w 913606"/>
                  <a:gd name="T9" fmla="*/ 1485435 h 2482850"/>
                  <a:gd name="T10" fmla="*/ 81685 w 913606"/>
                  <a:gd name="T11" fmla="*/ 2249263 h 2482850"/>
                  <a:gd name="T12" fmla="*/ 200646 w 913606"/>
                  <a:gd name="T13" fmla="*/ 2277836 h 2482850"/>
                  <a:gd name="T14" fmla="*/ 176853 w 913606"/>
                  <a:gd name="T15" fmla="*/ 1773061 h 2482850"/>
                  <a:gd name="T16" fmla="*/ 243471 w 913606"/>
                  <a:gd name="T17" fmla="*/ 1601628 h 2482850"/>
                  <a:gd name="T18" fmla="*/ 291054 w 913606"/>
                  <a:gd name="T19" fmla="*/ 2349267 h 2482850"/>
                  <a:gd name="T20" fmla="*/ 386222 w 913606"/>
                  <a:gd name="T21" fmla="*/ 2311171 h 2482850"/>
                  <a:gd name="T22" fmla="*/ 419531 w 913606"/>
                  <a:gd name="T23" fmla="*/ 1349241 h 2482850"/>
                  <a:gd name="T24" fmla="*/ 576558 w 913606"/>
                  <a:gd name="T25" fmla="*/ 1330193 h 2482850"/>
                  <a:gd name="T26" fmla="*/ 519457 w 913606"/>
                  <a:gd name="T27" fmla="*/ 1501626 h 2482850"/>
                  <a:gd name="T28" fmla="*/ 590833 w 913606"/>
                  <a:gd name="T29" fmla="*/ 1554008 h 2482850"/>
                  <a:gd name="T30" fmla="*/ 571800 w 913606"/>
                  <a:gd name="T31" fmla="*/ 1444482 h 2482850"/>
                  <a:gd name="T32" fmla="*/ 633658 w 913606"/>
                  <a:gd name="T33" fmla="*/ 1301621 h 2482850"/>
                  <a:gd name="T34" fmla="*/ 804960 w 913606"/>
                  <a:gd name="T35" fmla="*/ 1425434 h 2482850"/>
                  <a:gd name="T36" fmla="*/ 900128 w 913606"/>
                  <a:gd name="T37" fmla="*/ 1468291 h 2482850"/>
                  <a:gd name="T38" fmla="*/ 819236 w 913606"/>
                  <a:gd name="T39" fmla="*/ 1377813 h 2482850"/>
                  <a:gd name="T40" fmla="*/ 796773 w 913606"/>
                  <a:gd name="T41" fmla="*/ 1263525 h 2482850"/>
                  <a:gd name="T42" fmla="*/ 824946 w 913606"/>
                  <a:gd name="T43" fmla="*/ 1129235 h 2482850"/>
                  <a:gd name="T44" fmla="*/ 776410 w 913606"/>
                  <a:gd name="T45" fmla="*/ 1211142 h 2482850"/>
                  <a:gd name="T46" fmla="*/ 605108 w 913606"/>
                  <a:gd name="T47" fmla="*/ 1234953 h 2482850"/>
                  <a:gd name="T48" fmla="*/ 676484 w 913606"/>
                  <a:gd name="T49" fmla="*/ 1058757 h 2482850"/>
                  <a:gd name="T50" fmla="*/ 676484 w 913606"/>
                  <a:gd name="T51" fmla="*/ 982564 h 2482850"/>
                  <a:gd name="T52" fmla="*/ 628900 w 913606"/>
                  <a:gd name="T53" fmla="*/ 1063520 h 2482850"/>
                  <a:gd name="T54" fmla="*/ 562283 w 913606"/>
                  <a:gd name="T55" fmla="*/ 1220666 h 2482850"/>
                  <a:gd name="T56" fmla="*/ 414772 w 913606"/>
                  <a:gd name="T57" fmla="*/ 1139712 h 2482850"/>
                  <a:gd name="T58" fmla="*/ 405256 w 913606"/>
                  <a:gd name="T59" fmla="*/ 149210 h 2482850"/>
                  <a:gd name="T60" fmla="*/ 314847 w 913606"/>
                  <a:gd name="T61" fmla="*/ 139686 h 2482850"/>
                  <a:gd name="T62" fmla="*/ 305330 w 913606"/>
                  <a:gd name="T63" fmla="*/ 1368289 h 2482850"/>
                  <a:gd name="T64" fmla="*/ 191129 w 913606"/>
                  <a:gd name="T65" fmla="*/ 1358765 h 2482850"/>
                  <a:gd name="T66" fmla="*/ 205403 w 913606"/>
                  <a:gd name="T67" fmla="*/ 306357 h 2482850"/>
                  <a:gd name="T68" fmla="*/ 162578 w 913606"/>
                  <a:gd name="T69" fmla="*/ 34922 h 248285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13606"/>
                  <a:gd name="T106" fmla="*/ 0 h 2482850"/>
                  <a:gd name="T107" fmla="*/ 913606 w 913606"/>
                  <a:gd name="T108" fmla="*/ 2482850 h 2482850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13606" h="2482850">
                    <a:moveTo>
                      <a:pt x="162719" y="34925"/>
                    </a:moveTo>
                    <a:cubicBezTo>
                      <a:pt x="146050" y="52070"/>
                      <a:pt x="107950" y="72707"/>
                      <a:pt x="96044" y="209232"/>
                    </a:cubicBezTo>
                    <a:cubicBezTo>
                      <a:pt x="84138" y="345757"/>
                      <a:pt x="91281" y="740251"/>
                      <a:pt x="91281" y="854075"/>
                    </a:cubicBezTo>
                    <a:cubicBezTo>
                      <a:pt x="91281" y="967899"/>
                      <a:pt x="103188" y="877888"/>
                      <a:pt x="96044" y="892175"/>
                    </a:cubicBezTo>
                    <a:cubicBezTo>
                      <a:pt x="88900" y="906462"/>
                      <a:pt x="64294" y="921544"/>
                      <a:pt x="48419" y="939800"/>
                    </a:cubicBezTo>
                    <a:cubicBezTo>
                      <a:pt x="32544" y="958056"/>
                      <a:pt x="1588" y="985837"/>
                      <a:pt x="794" y="1001712"/>
                    </a:cubicBezTo>
                    <a:cubicBezTo>
                      <a:pt x="0" y="1017587"/>
                      <a:pt x="36830" y="1029970"/>
                      <a:pt x="43656" y="1035050"/>
                    </a:cubicBezTo>
                    <a:cubicBezTo>
                      <a:pt x="50482" y="1040130"/>
                      <a:pt x="33021" y="1023461"/>
                      <a:pt x="41752" y="1032192"/>
                    </a:cubicBezTo>
                    <a:cubicBezTo>
                      <a:pt x="50483" y="1040923"/>
                      <a:pt x="106839" y="1065212"/>
                      <a:pt x="96044" y="1087437"/>
                    </a:cubicBezTo>
                    <a:cubicBezTo>
                      <a:pt x="85249" y="1109662"/>
                      <a:pt x="95250" y="1297463"/>
                      <a:pt x="91281" y="1485582"/>
                    </a:cubicBezTo>
                    <a:cubicBezTo>
                      <a:pt x="87312" y="1673701"/>
                      <a:pt x="75723" y="2088833"/>
                      <a:pt x="72231" y="2216150"/>
                    </a:cubicBezTo>
                    <a:cubicBezTo>
                      <a:pt x="68739" y="2343467"/>
                      <a:pt x="72231" y="2221706"/>
                      <a:pt x="81756" y="2249487"/>
                    </a:cubicBezTo>
                    <a:cubicBezTo>
                      <a:pt x="91281" y="2277268"/>
                      <a:pt x="109537" y="2378075"/>
                      <a:pt x="129381" y="2382837"/>
                    </a:cubicBezTo>
                    <a:cubicBezTo>
                      <a:pt x="149225" y="2387599"/>
                      <a:pt x="187325" y="2309812"/>
                      <a:pt x="200819" y="2278062"/>
                    </a:cubicBezTo>
                    <a:cubicBezTo>
                      <a:pt x="214313" y="2246312"/>
                      <a:pt x="214313" y="2276475"/>
                      <a:pt x="210344" y="2192337"/>
                    </a:cubicBezTo>
                    <a:cubicBezTo>
                      <a:pt x="206375" y="2108200"/>
                      <a:pt x="177800" y="1864518"/>
                      <a:pt x="177006" y="1773237"/>
                    </a:cubicBezTo>
                    <a:cubicBezTo>
                      <a:pt x="176212" y="1681956"/>
                      <a:pt x="194469" y="1673225"/>
                      <a:pt x="205581" y="1644650"/>
                    </a:cubicBezTo>
                    <a:cubicBezTo>
                      <a:pt x="216693" y="1616075"/>
                      <a:pt x="226219" y="1599406"/>
                      <a:pt x="243681" y="1601787"/>
                    </a:cubicBezTo>
                    <a:cubicBezTo>
                      <a:pt x="261143" y="1604168"/>
                      <a:pt x="302419" y="1534318"/>
                      <a:pt x="310356" y="1658937"/>
                    </a:cubicBezTo>
                    <a:cubicBezTo>
                      <a:pt x="318293" y="1783556"/>
                      <a:pt x="287337" y="2216150"/>
                      <a:pt x="291306" y="2349500"/>
                    </a:cubicBezTo>
                    <a:cubicBezTo>
                      <a:pt x="295275" y="2482850"/>
                      <a:pt x="318294" y="2465387"/>
                      <a:pt x="334169" y="2459037"/>
                    </a:cubicBezTo>
                    <a:cubicBezTo>
                      <a:pt x="350044" y="2452687"/>
                      <a:pt x="373856" y="2451100"/>
                      <a:pt x="386556" y="2311400"/>
                    </a:cubicBezTo>
                    <a:cubicBezTo>
                      <a:pt x="399256" y="2171700"/>
                      <a:pt x="404813" y="1781174"/>
                      <a:pt x="410369" y="1620837"/>
                    </a:cubicBezTo>
                    <a:cubicBezTo>
                      <a:pt x="415925" y="1460500"/>
                      <a:pt x="404019" y="1407319"/>
                      <a:pt x="419894" y="1349375"/>
                    </a:cubicBezTo>
                    <a:cubicBezTo>
                      <a:pt x="435769" y="1291431"/>
                      <a:pt x="479425" y="1276350"/>
                      <a:pt x="505619" y="1273175"/>
                    </a:cubicBezTo>
                    <a:cubicBezTo>
                      <a:pt x="531813" y="1270000"/>
                      <a:pt x="571500" y="1299369"/>
                      <a:pt x="577056" y="1330325"/>
                    </a:cubicBezTo>
                    <a:cubicBezTo>
                      <a:pt x="582612" y="1361281"/>
                      <a:pt x="548481" y="1430337"/>
                      <a:pt x="538956" y="1458912"/>
                    </a:cubicBezTo>
                    <a:cubicBezTo>
                      <a:pt x="529431" y="1487487"/>
                      <a:pt x="519112" y="1485900"/>
                      <a:pt x="519906" y="1501775"/>
                    </a:cubicBezTo>
                    <a:cubicBezTo>
                      <a:pt x="520700" y="1517650"/>
                      <a:pt x="531813" y="1545431"/>
                      <a:pt x="543719" y="1554162"/>
                    </a:cubicBezTo>
                    <a:cubicBezTo>
                      <a:pt x="555625" y="1562893"/>
                      <a:pt x="580232" y="1562100"/>
                      <a:pt x="591344" y="1554162"/>
                    </a:cubicBezTo>
                    <a:cubicBezTo>
                      <a:pt x="602456" y="1546224"/>
                      <a:pt x="613569" y="1524793"/>
                      <a:pt x="610394" y="1506537"/>
                    </a:cubicBezTo>
                    <a:cubicBezTo>
                      <a:pt x="607219" y="1488281"/>
                      <a:pt x="573881" y="1472406"/>
                      <a:pt x="572294" y="1444625"/>
                    </a:cubicBezTo>
                    <a:cubicBezTo>
                      <a:pt x="570707" y="1416844"/>
                      <a:pt x="590550" y="1363662"/>
                      <a:pt x="600869" y="1339850"/>
                    </a:cubicBezTo>
                    <a:cubicBezTo>
                      <a:pt x="611188" y="1316038"/>
                      <a:pt x="609600" y="1294606"/>
                      <a:pt x="634206" y="1301750"/>
                    </a:cubicBezTo>
                    <a:cubicBezTo>
                      <a:pt x="658812" y="1308894"/>
                      <a:pt x="719931" y="1362075"/>
                      <a:pt x="748506" y="1382712"/>
                    </a:cubicBezTo>
                    <a:cubicBezTo>
                      <a:pt x="777081" y="1403349"/>
                      <a:pt x="794544" y="1411288"/>
                      <a:pt x="805656" y="1425575"/>
                    </a:cubicBezTo>
                    <a:cubicBezTo>
                      <a:pt x="816768" y="1439862"/>
                      <a:pt x="799306" y="1461293"/>
                      <a:pt x="815181" y="1468437"/>
                    </a:cubicBezTo>
                    <a:cubicBezTo>
                      <a:pt x="831056" y="1475581"/>
                      <a:pt x="888206" y="1482725"/>
                      <a:pt x="900906" y="1468437"/>
                    </a:cubicBezTo>
                    <a:cubicBezTo>
                      <a:pt x="913606" y="1454149"/>
                      <a:pt x="904875" y="1397793"/>
                      <a:pt x="891381" y="1382712"/>
                    </a:cubicBezTo>
                    <a:cubicBezTo>
                      <a:pt x="877887" y="1367631"/>
                      <a:pt x="837141" y="1388225"/>
                      <a:pt x="819944" y="1377950"/>
                    </a:cubicBezTo>
                    <a:cubicBezTo>
                      <a:pt x="802748" y="1367675"/>
                      <a:pt x="791949" y="1340111"/>
                      <a:pt x="788202" y="1321061"/>
                    </a:cubicBezTo>
                    <a:cubicBezTo>
                      <a:pt x="784455" y="1302011"/>
                      <a:pt x="788997" y="1282743"/>
                      <a:pt x="797462" y="1263650"/>
                    </a:cubicBezTo>
                    <a:cubicBezTo>
                      <a:pt x="805927" y="1244557"/>
                      <a:pt x="834295" y="1228884"/>
                      <a:pt x="838994" y="1206500"/>
                    </a:cubicBezTo>
                    <a:cubicBezTo>
                      <a:pt x="843694" y="1184116"/>
                      <a:pt x="834390" y="1136491"/>
                      <a:pt x="825659" y="1129347"/>
                    </a:cubicBezTo>
                    <a:cubicBezTo>
                      <a:pt x="816928" y="1122203"/>
                      <a:pt x="794702" y="1149985"/>
                      <a:pt x="786606" y="1163637"/>
                    </a:cubicBezTo>
                    <a:cubicBezTo>
                      <a:pt x="778510" y="1177290"/>
                      <a:pt x="792956" y="1196975"/>
                      <a:pt x="777081" y="1211262"/>
                    </a:cubicBezTo>
                    <a:cubicBezTo>
                      <a:pt x="761206" y="1225550"/>
                      <a:pt x="719931" y="1245393"/>
                      <a:pt x="691356" y="1249362"/>
                    </a:cubicBezTo>
                    <a:cubicBezTo>
                      <a:pt x="662781" y="1253331"/>
                      <a:pt x="611187" y="1251744"/>
                      <a:pt x="605631" y="1235075"/>
                    </a:cubicBezTo>
                    <a:cubicBezTo>
                      <a:pt x="600075" y="1218406"/>
                      <a:pt x="646113" y="1178719"/>
                      <a:pt x="658019" y="1149350"/>
                    </a:cubicBezTo>
                    <a:cubicBezTo>
                      <a:pt x="669925" y="1119981"/>
                      <a:pt x="667544" y="1077118"/>
                      <a:pt x="677069" y="1058862"/>
                    </a:cubicBezTo>
                    <a:cubicBezTo>
                      <a:pt x="686594" y="1040606"/>
                      <a:pt x="715169" y="1052512"/>
                      <a:pt x="715169" y="1039812"/>
                    </a:cubicBezTo>
                    <a:cubicBezTo>
                      <a:pt x="715169" y="1027112"/>
                      <a:pt x="694531" y="989806"/>
                      <a:pt x="677069" y="982662"/>
                    </a:cubicBezTo>
                    <a:cubicBezTo>
                      <a:pt x="659607" y="975518"/>
                      <a:pt x="618331" y="983456"/>
                      <a:pt x="610394" y="996950"/>
                    </a:cubicBezTo>
                    <a:cubicBezTo>
                      <a:pt x="602457" y="1010444"/>
                      <a:pt x="631825" y="1033463"/>
                      <a:pt x="629444" y="1063625"/>
                    </a:cubicBezTo>
                    <a:lnTo>
                      <a:pt x="596106" y="1177925"/>
                    </a:lnTo>
                    <a:cubicBezTo>
                      <a:pt x="584994" y="1204119"/>
                      <a:pt x="586581" y="1214437"/>
                      <a:pt x="562769" y="1220787"/>
                    </a:cubicBezTo>
                    <a:cubicBezTo>
                      <a:pt x="538957" y="1227137"/>
                      <a:pt x="477837" y="1229519"/>
                      <a:pt x="453231" y="1216025"/>
                    </a:cubicBezTo>
                    <a:cubicBezTo>
                      <a:pt x="428625" y="1202531"/>
                      <a:pt x="421481" y="1286669"/>
                      <a:pt x="415131" y="1139825"/>
                    </a:cubicBezTo>
                    <a:cubicBezTo>
                      <a:pt x="408781" y="992981"/>
                      <a:pt x="416719" y="500062"/>
                      <a:pt x="415131" y="334962"/>
                    </a:cubicBezTo>
                    <a:cubicBezTo>
                      <a:pt x="413543" y="169862"/>
                      <a:pt x="411956" y="204787"/>
                      <a:pt x="405606" y="149225"/>
                    </a:cubicBezTo>
                    <a:cubicBezTo>
                      <a:pt x="399256" y="93663"/>
                      <a:pt x="392112" y="3174"/>
                      <a:pt x="377031" y="1587"/>
                    </a:cubicBezTo>
                    <a:cubicBezTo>
                      <a:pt x="361950" y="0"/>
                      <a:pt x="328613" y="88106"/>
                      <a:pt x="315119" y="139700"/>
                    </a:cubicBezTo>
                    <a:lnTo>
                      <a:pt x="296069" y="311150"/>
                    </a:lnTo>
                    <a:cubicBezTo>
                      <a:pt x="294482" y="515937"/>
                      <a:pt x="315913" y="1172369"/>
                      <a:pt x="305594" y="1368425"/>
                    </a:cubicBezTo>
                    <a:cubicBezTo>
                      <a:pt x="295275" y="1564481"/>
                      <a:pt x="253206" y="1489074"/>
                      <a:pt x="234156" y="1487487"/>
                    </a:cubicBezTo>
                    <a:cubicBezTo>
                      <a:pt x="215106" y="1485900"/>
                      <a:pt x="199231" y="1400175"/>
                      <a:pt x="191294" y="1358900"/>
                    </a:cubicBezTo>
                    <a:cubicBezTo>
                      <a:pt x="183357" y="1317625"/>
                      <a:pt x="184150" y="1415256"/>
                      <a:pt x="186531" y="1239837"/>
                    </a:cubicBezTo>
                    <a:cubicBezTo>
                      <a:pt x="188912" y="1064418"/>
                      <a:pt x="203994" y="495299"/>
                      <a:pt x="205581" y="306387"/>
                    </a:cubicBezTo>
                    <a:cubicBezTo>
                      <a:pt x="207168" y="117475"/>
                      <a:pt x="203200" y="151606"/>
                      <a:pt x="196056" y="106362"/>
                    </a:cubicBezTo>
                    <a:cubicBezTo>
                      <a:pt x="188912" y="61118"/>
                      <a:pt x="179388" y="17780"/>
                      <a:pt x="162719" y="34925"/>
                    </a:cubicBezTo>
                    <a:close/>
                  </a:path>
                </a:pathLst>
              </a:custGeom>
              <a:solidFill>
                <a:srgbClr val="89AAD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51" name="TextBox 45"/>
              <p:cNvSpPr txBox="1">
                <a:spLocks noChangeArrowheads="1"/>
              </p:cNvSpPr>
              <p:nvPr/>
            </p:nvSpPr>
            <p:spPr bwMode="auto">
              <a:xfrm>
                <a:off x="1326713" y="1621297"/>
                <a:ext cx="1569669" cy="64626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Endoplasmic </a:t>
                </a:r>
              </a:p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reticulum</a:t>
                </a:r>
              </a:p>
            </p:txBody>
          </p:sp>
          <p:grpSp>
            <p:nvGrpSpPr>
              <p:cNvPr id="48152" name="Group 17"/>
              <p:cNvGrpSpPr>
                <a:grpSpLocks/>
              </p:cNvGrpSpPr>
              <p:nvPr/>
            </p:nvGrpSpPr>
            <p:grpSpPr bwMode="auto">
              <a:xfrm rot="-5400000">
                <a:off x="1845558" y="4205022"/>
                <a:ext cx="125121" cy="131390"/>
                <a:chOff x="1177" y="1488"/>
                <a:chExt cx="240" cy="252"/>
              </a:xfrm>
            </p:grpSpPr>
            <p:sp>
              <p:nvSpPr>
                <p:cNvPr id="48157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58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59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8153" name="Group 17"/>
              <p:cNvGrpSpPr>
                <a:grpSpLocks/>
              </p:cNvGrpSpPr>
              <p:nvPr/>
            </p:nvGrpSpPr>
            <p:grpSpPr bwMode="auto">
              <a:xfrm rot="-5400000">
                <a:off x="2229975" y="3510632"/>
                <a:ext cx="125121" cy="147032"/>
                <a:chOff x="1177" y="1494"/>
                <a:chExt cx="240" cy="282"/>
              </a:xfrm>
            </p:grpSpPr>
            <p:sp>
              <p:nvSpPr>
                <p:cNvPr id="48154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55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56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529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8149" name="TextBox 100"/>
            <p:cNvSpPr txBox="1">
              <a:spLocks noChangeArrowheads="1"/>
            </p:cNvSpPr>
            <p:nvPr/>
          </p:nvSpPr>
          <p:spPr bwMode="auto">
            <a:xfrm>
              <a:off x="1948721" y="4221220"/>
              <a:ext cx="763355" cy="3077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rgbClr val="FF0000"/>
                  </a:solidFill>
                  <a:latin typeface="Arial" pitchFamily="34" charset="0"/>
                </a:rPr>
                <a:t>nAChR</a:t>
              </a:r>
            </a:p>
          </p:txBody>
        </p:sp>
      </p:grpSp>
      <p:sp>
        <p:nvSpPr>
          <p:cNvPr id="310" name="Freeform 309"/>
          <p:cNvSpPr/>
          <p:nvPr/>
        </p:nvSpPr>
        <p:spPr>
          <a:xfrm>
            <a:off x="873125" y="2016125"/>
            <a:ext cx="411163" cy="923925"/>
          </a:xfrm>
          <a:custGeom>
            <a:avLst/>
            <a:gdLst>
              <a:gd name="connsiteX0" fmla="*/ 67187 w 411316"/>
              <a:gd name="connsiteY0" fmla="*/ 0 h 924232"/>
              <a:gd name="connsiteX1" fmla="*/ 57355 w 411316"/>
              <a:gd name="connsiteY1" fmla="*/ 530942 h 924232"/>
              <a:gd name="connsiteX2" fmla="*/ 411316 w 411316"/>
              <a:gd name="connsiteY2" fmla="*/ 924232 h 924232"/>
              <a:gd name="connsiteX3" fmla="*/ 411316 w 411316"/>
              <a:gd name="connsiteY3" fmla="*/ 924232 h 924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1316" h="924232">
                <a:moveTo>
                  <a:pt x="67187" y="0"/>
                </a:moveTo>
                <a:cubicBezTo>
                  <a:pt x="33593" y="188451"/>
                  <a:pt x="0" y="376903"/>
                  <a:pt x="57355" y="530942"/>
                </a:cubicBezTo>
                <a:cubicBezTo>
                  <a:pt x="114710" y="684981"/>
                  <a:pt x="411316" y="924232"/>
                  <a:pt x="411316" y="924232"/>
                </a:cubicBezTo>
                <a:lnTo>
                  <a:pt x="411316" y="924232"/>
                </a:ln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48146" name="Freeform 57"/>
          <p:cNvSpPr>
            <a:spLocks/>
          </p:cNvSpPr>
          <p:nvPr/>
        </p:nvSpPr>
        <p:spPr bwMode="auto">
          <a:xfrm flipV="1">
            <a:off x="4132263" y="2484438"/>
            <a:ext cx="1150937" cy="163512"/>
          </a:xfrm>
          <a:custGeom>
            <a:avLst/>
            <a:gdLst>
              <a:gd name="T0" fmla="*/ 2147483647 w 10000"/>
              <a:gd name="T1" fmla="*/ 0 h 10000"/>
              <a:gd name="T2" fmla="*/ 2147483647 w 10000"/>
              <a:gd name="T3" fmla="*/ 324714098 h 10000"/>
              <a:gd name="T4" fmla="*/ 0 w 10000"/>
              <a:gd name="T5" fmla="*/ 17726662 h 10000"/>
              <a:gd name="T6" fmla="*/ 0 60000 65536"/>
              <a:gd name="T7" fmla="*/ 0 60000 65536"/>
              <a:gd name="T8" fmla="*/ 0 60000 65536"/>
              <a:gd name="T9" fmla="*/ 0 w 10000"/>
              <a:gd name="T10" fmla="*/ 0 h 10000"/>
              <a:gd name="T11" fmla="*/ 10000 w 10000"/>
              <a:gd name="T12" fmla="*/ 10000 h 100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00" h="10000">
                <a:moveTo>
                  <a:pt x="10000" y="0"/>
                </a:moveTo>
                <a:cubicBezTo>
                  <a:pt x="8575" y="3303"/>
                  <a:pt x="7391" y="9820"/>
                  <a:pt x="5725" y="9910"/>
                </a:cubicBezTo>
                <a:cubicBezTo>
                  <a:pt x="4058" y="10000"/>
                  <a:pt x="2327" y="7568"/>
                  <a:pt x="0" y="541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6" name="Rectangle 175"/>
          <p:cNvSpPr/>
          <p:nvPr/>
        </p:nvSpPr>
        <p:spPr>
          <a:xfrm>
            <a:off x="4340225" y="2211388"/>
            <a:ext cx="1887538" cy="2673350"/>
          </a:xfrm>
          <a:prstGeom prst="rect">
            <a:avLst/>
          </a:prstGeom>
          <a:solidFill>
            <a:srgbClr val="DDDDDD">
              <a:alpha val="8078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" grpId="0"/>
      <p:bldP spid="158" grpId="0"/>
      <p:bldP spid="159" grpId="0"/>
      <p:bldP spid="17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154" name="Group 17"/>
          <p:cNvGrpSpPr>
            <a:grpSpLocks/>
          </p:cNvGrpSpPr>
          <p:nvPr/>
        </p:nvGrpSpPr>
        <p:grpSpPr bwMode="auto">
          <a:xfrm>
            <a:off x="1468438" y="1090613"/>
            <a:ext cx="5391150" cy="2346325"/>
            <a:chOff x="482600" y="1435100"/>
            <a:chExt cx="8560837" cy="3725560"/>
          </a:xfrm>
        </p:grpSpPr>
        <p:grpSp>
          <p:nvGrpSpPr>
            <p:cNvPr id="49170" name="Group 20"/>
            <p:cNvGrpSpPr>
              <a:grpSpLocks/>
            </p:cNvGrpSpPr>
            <p:nvPr/>
          </p:nvGrpSpPr>
          <p:grpSpPr bwMode="auto">
            <a:xfrm>
              <a:off x="2354263" y="1606550"/>
              <a:ext cx="5347643" cy="3554110"/>
              <a:chOff x="2354263" y="1606550"/>
              <a:chExt cx="5347643" cy="3554110"/>
            </a:xfrm>
          </p:grpSpPr>
          <p:grpSp>
            <p:nvGrpSpPr>
              <p:cNvPr id="49205" name="Group 161"/>
              <p:cNvGrpSpPr>
                <a:grpSpLocks/>
              </p:cNvGrpSpPr>
              <p:nvPr/>
            </p:nvGrpSpPr>
            <p:grpSpPr bwMode="auto">
              <a:xfrm>
                <a:off x="3338135" y="1606550"/>
                <a:ext cx="4363771" cy="3554110"/>
                <a:chOff x="3338135" y="1606550"/>
                <a:chExt cx="4363771" cy="3554110"/>
              </a:xfrm>
            </p:grpSpPr>
            <p:sp>
              <p:nvSpPr>
                <p:cNvPr id="65" name="Oval 14"/>
                <p:cNvSpPr/>
                <p:nvPr/>
              </p:nvSpPr>
              <p:spPr bwMode="auto">
                <a:xfrm>
                  <a:off x="4773530" y="4020462"/>
                  <a:ext cx="331059" cy="330964"/>
                </a:xfrm>
                <a:prstGeom prst="ellipse">
                  <a:avLst/>
                </a:prstGeom>
                <a:solidFill>
                  <a:srgbClr val="FFCC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softEdge rad="12700"/>
                </a:effectLst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66" name="Oval 15"/>
                <p:cNvSpPr/>
                <p:nvPr/>
              </p:nvSpPr>
              <p:spPr bwMode="auto">
                <a:xfrm>
                  <a:off x="3383763" y="3473077"/>
                  <a:ext cx="331059" cy="330964"/>
                </a:xfrm>
                <a:prstGeom prst="ellipse">
                  <a:avLst/>
                </a:prstGeom>
                <a:solidFill>
                  <a:srgbClr val="000099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softEdge rad="12700"/>
                </a:effectLst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67" name="Oval 16"/>
                <p:cNvSpPr/>
                <p:nvPr/>
              </p:nvSpPr>
              <p:spPr bwMode="auto">
                <a:xfrm>
                  <a:off x="4763641" y="2744759"/>
                  <a:ext cx="331059" cy="330964"/>
                </a:xfrm>
                <a:prstGeom prst="ellipse">
                  <a:avLst/>
                </a:prstGeom>
                <a:solidFill>
                  <a:srgbClr val="FFCC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softEdge rad="12700"/>
                </a:effectLst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68" name="Oval 17"/>
                <p:cNvSpPr/>
                <p:nvPr/>
              </p:nvSpPr>
              <p:spPr bwMode="auto">
                <a:xfrm>
                  <a:off x="4674295" y="3517173"/>
                  <a:ext cx="331059" cy="330964"/>
                </a:xfrm>
                <a:prstGeom prst="ellipse">
                  <a:avLst/>
                </a:prstGeom>
                <a:solidFill>
                  <a:srgbClr val="FFCC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softEdge rad="12700"/>
                </a:effectLst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69" name="Freeform 18"/>
                <p:cNvSpPr/>
                <p:nvPr/>
              </p:nvSpPr>
              <p:spPr bwMode="auto">
                <a:xfrm>
                  <a:off x="4490765" y="2508908"/>
                  <a:ext cx="531900" cy="2213154"/>
                </a:xfrm>
                <a:custGeom>
                  <a:avLst/>
                  <a:gdLst>
                    <a:gd name="connsiteX0" fmla="*/ 0 w 476834"/>
                    <a:gd name="connsiteY0" fmla="*/ 106586 h 2109290"/>
                    <a:gd name="connsiteX1" fmla="*/ 72927 w 476834"/>
                    <a:gd name="connsiteY1" fmla="*/ 336589 h 2109290"/>
                    <a:gd name="connsiteX2" fmla="*/ 78537 w 476834"/>
                    <a:gd name="connsiteY2" fmla="*/ 1929776 h 2109290"/>
                    <a:gd name="connsiteX3" fmla="*/ 387077 w 476834"/>
                    <a:gd name="connsiteY3" fmla="*/ 2109290 h 2109290"/>
                    <a:gd name="connsiteX4" fmla="*/ 145855 w 476834"/>
                    <a:gd name="connsiteY4" fmla="*/ 1767092 h 2109290"/>
                    <a:gd name="connsiteX5" fmla="*/ 157075 w 476834"/>
                    <a:gd name="connsiteY5" fmla="*/ 970498 h 2109290"/>
                    <a:gd name="connsiteX6" fmla="*/ 426346 w 476834"/>
                    <a:gd name="connsiteY6" fmla="*/ 1166841 h 2109290"/>
                    <a:gd name="connsiteX7" fmla="*/ 157075 w 476834"/>
                    <a:gd name="connsiteY7" fmla="*/ 751715 h 2109290"/>
                    <a:gd name="connsiteX8" fmla="*/ 476834 w 476834"/>
                    <a:gd name="connsiteY8" fmla="*/ 409516 h 2109290"/>
                    <a:gd name="connsiteX9" fmla="*/ 67317 w 476834"/>
                    <a:gd name="connsiteY9" fmla="*/ 185123 h 2109290"/>
                    <a:gd name="connsiteX10" fmla="*/ 336589 w 476834"/>
                    <a:gd name="connsiteY10" fmla="*/ 201953 h 2109290"/>
                    <a:gd name="connsiteX11" fmla="*/ 106586 w 476834"/>
                    <a:gd name="connsiteY11" fmla="*/ 56098 h 2109290"/>
                    <a:gd name="connsiteX12" fmla="*/ 11219 w 476834"/>
                    <a:gd name="connsiteY12" fmla="*/ 0 h 2109290"/>
                    <a:gd name="connsiteX13" fmla="*/ 0 w 476834"/>
                    <a:gd name="connsiteY13" fmla="*/ 106586 h 2109290"/>
                    <a:gd name="connsiteX0" fmla="*/ 0 w 476834"/>
                    <a:gd name="connsiteY0" fmla="*/ 106586 h 2109290"/>
                    <a:gd name="connsiteX1" fmla="*/ 72927 w 476834"/>
                    <a:gd name="connsiteY1" fmla="*/ 336589 h 2109290"/>
                    <a:gd name="connsiteX2" fmla="*/ 0 w 476834"/>
                    <a:gd name="connsiteY2" fmla="*/ 1447800 h 2109290"/>
                    <a:gd name="connsiteX3" fmla="*/ 78537 w 476834"/>
                    <a:gd name="connsiteY3" fmla="*/ 1929776 h 2109290"/>
                    <a:gd name="connsiteX4" fmla="*/ 387077 w 476834"/>
                    <a:gd name="connsiteY4" fmla="*/ 2109290 h 2109290"/>
                    <a:gd name="connsiteX5" fmla="*/ 145855 w 476834"/>
                    <a:gd name="connsiteY5" fmla="*/ 1767092 h 2109290"/>
                    <a:gd name="connsiteX6" fmla="*/ 157075 w 476834"/>
                    <a:gd name="connsiteY6" fmla="*/ 970498 h 2109290"/>
                    <a:gd name="connsiteX7" fmla="*/ 426346 w 476834"/>
                    <a:gd name="connsiteY7" fmla="*/ 1166841 h 2109290"/>
                    <a:gd name="connsiteX8" fmla="*/ 157075 w 476834"/>
                    <a:gd name="connsiteY8" fmla="*/ 751715 h 2109290"/>
                    <a:gd name="connsiteX9" fmla="*/ 476834 w 476834"/>
                    <a:gd name="connsiteY9" fmla="*/ 409516 h 2109290"/>
                    <a:gd name="connsiteX10" fmla="*/ 67317 w 476834"/>
                    <a:gd name="connsiteY10" fmla="*/ 185123 h 2109290"/>
                    <a:gd name="connsiteX11" fmla="*/ 336589 w 476834"/>
                    <a:gd name="connsiteY11" fmla="*/ 201953 h 2109290"/>
                    <a:gd name="connsiteX12" fmla="*/ 106586 w 476834"/>
                    <a:gd name="connsiteY12" fmla="*/ 56098 h 2109290"/>
                    <a:gd name="connsiteX13" fmla="*/ 11219 w 476834"/>
                    <a:gd name="connsiteY13" fmla="*/ 0 h 2109290"/>
                    <a:gd name="connsiteX14" fmla="*/ 0 w 476834"/>
                    <a:gd name="connsiteY14" fmla="*/ 106586 h 2109290"/>
                    <a:gd name="connsiteX0" fmla="*/ 935 w 477769"/>
                    <a:gd name="connsiteY0" fmla="*/ 106586 h 2109290"/>
                    <a:gd name="connsiteX1" fmla="*/ 73862 w 477769"/>
                    <a:gd name="connsiteY1" fmla="*/ 336589 h 2109290"/>
                    <a:gd name="connsiteX2" fmla="*/ 935 w 477769"/>
                    <a:gd name="connsiteY2" fmla="*/ 1447800 h 2109290"/>
                    <a:gd name="connsiteX3" fmla="*/ 79472 w 477769"/>
                    <a:gd name="connsiteY3" fmla="*/ 1929776 h 2109290"/>
                    <a:gd name="connsiteX4" fmla="*/ 388012 w 477769"/>
                    <a:gd name="connsiteY4" fmla="*/ 2109290 h 2109290"/>
                    <a:gd name="connsiteX5" fmla="*/ 146790 w 477769"/>
                    <a:gd name="connsiteY5" fmla="*/ 1767092 h 2109290"/>
                    <a:gd name="connsiteX6" fmla="*/ 158010 w 477769"/>
                    <a:gd name="connsiteY6" fmla="*/ 970498 h 2109290"/>
                    <a:gd name="connsiteX7" fmla="*/ 427281 w 477769"/>
                    <a:gd name="connsiteY7" fmla="*/ 1166841 h 2109290"/>
                    <a:gd name="connsiteX8" fmla="*/ 158010 w 477769"/>
                    <a:gd name="connsiteY8" fmla="*/ 751715 h 2109290"/>
                    <a:gd name="connsiteX9" fmla="*/ 477769 w 477769"/>
                    <a:gd name="connsiteY9" fmla="*/ 409516 h 2109290"/>
                    <a:gd name="connsiteX10" fmla="*/ 68252 w 477769"/>
                    <a:gd name="connsiteY10" fmla="*/ 185123 h 2109290"/>
                    <a:gd name="connsiteX11" fmla="*/ 337524 w 477769"/>
                    <a:gd name="connsiteY11" fmla="*/ 201953 h 2109290"/>
                    <a:gd name="connsiteX12" fmla="*/ 107521 w 477769"/>
                    <a:gd name="connsiteY12" fmla="*/ 56098 h 2109290"/>
                    <a:gd name="connsiteX13" fmla="*/ 12154 w 477769"/>
                    <a:gd name="connsiteY13" fmla="*/ 0 h 2109290"/>
                    <a:gd name="connsiteX14" fmla="*/ 935 w 477769"/>
                    <a:gd name="connsiteY14" fmla="*/ 106586 h 2109290"/>
                    <a:gd name="connsiteX0" fmla="*/ 389 w 477223"/>
                    <a:gd name="connsiteY0" fmla="*/ 106586 h 2109290"/>
                    <a:gd name="connsiteX1" fmla="*/ 73316 w 477223"/>
                    <a:gd name="connsiteY1" fmla="*/ 336589 h 2109290"/>
                    <a:gd name="connsiteX2" fmla="*/ 76590 w 477223"/>
                    <a:gd name="connsiteY2" fmla="*/ 838200 h 2109290"/>
                    <a:gd name="connsiteX3" fmla="*/ 389 w 477223"/>
                    <a:gd name="connsiteY3" fmla="*/ 1447800 h 2109290"/>
                    <a:gd name="connsiteX4" fmla="*/ 78926 w 477223"/>
                    <a:gd name="connsiteY4" fmla="*/ 1929776 h 2109290"/>
                    <a:gd name="connsiteX5" fmla="*/ 387466 w 477223"/>
                    <a:gd name="connsiteY5" fmla="*/ 2109290 h 2109290"/>
                    <a:gd name="connsiteX6" fmla="*/ 146244 w 477223"/>
                    <a:gd name="connsiteY6" fmla="*/ 1767092 h 2109290"/>
                    <a:gd name="connsiteX7" fmla="*/ 157464 w 477223"/>
                    <a:gd name="connsiteY7" fmla="*/ 970498 h 2109290"/>
                    <a:gd name="connsiteX8" fmla="*/ 426735 w 477223"/>
                    <a:gd name="connsiteY8" fmla="*/ 1166841 h 2109290"/>
                    <a:gd name="connsiteX9" fmla="*/ 157464 w 477223"/>
                    <a:gd name="connsiteY9" fmla="*/ 751715 h 2109290"/>
                    <a:gd name="connsiteX10" fmla="*/ 477223 w 477223"/>
                    <a:gd name="connsiteY10" fmla="*/ 409516 h 2109290"/>
                    <a:gd name="connsiteX11" fmla="*/ 67706 w 477223"/>
                    <a:gd name="connsiteY11" fmla="*/ 185123 h 2109290"/>
                    <a:gd name="connsiteX12" fmla="*/ 336978 w 477223"/>
                    <a:gd name="connsiteY12" fmla="*/ 201953 h 2109290"/>
                    <a:gd name="connsiteX13" fmla="*/ 106975 w 477223"/>
                    <a:gd name="connsiteY13" fmla="*/ 56098 h 2109290"/>
                    <a:gd name="connsiteX14" fmla="*/ 11608 w 477223"/>
                    <a:gd name="connsiteY14" fmla="*/ 0 h 2109290"/>
                    <a:gd name="connsiteX15" fmla="*/ 389 w 477223"/>
                    <a:gd name="connsiteY15" fmla="*/ 106586 h 2109290"/>
                    <a:gd name="connsiteX0" fmla="*/ 389 w 477223"/>
                    <a:gd name="connsiteY0" fmla="*/ 106586 h 2109290"/>
                    <a:gd name="connsiteX1" fmla="*/ 73316 w 477223"/>
                    <a:gd name="connsiteY1" fmla="*/ 336589 h 2109290"/>
                    <a:gd name="connsiteX2" fmla="*/ 76590 w 477223"/>
                    <a:gd name="connsiteY2" fmla="*/ 533400 h 2109290"/>
                    <a:gd name="connsiteX3" fmla="*/ 76590 w 477223"/>
                    <a:gd name="connsiteY3" fmla="*/ 838200 h 2109290"/>
                    <a:gd name="connsiteX4" fmla="*/ 389 w 477223"/>
                    <a:gd name="connsiteY4" fmla="*/ 1447800 h 2109290"/>
                    <a:gd name="connsiteX5" fmla="*/ 78926 w 477223"/>
                    <a:gd name="connsiteY5" fmla="*/ 1929776 h 2109290"/>
                    <a:gd name="connsiteX6" fmla="*/ 387466 w 477223"/>
                    <a:gd name="connsiteY6" fmla="*/ 2109290 h 2109290"/>
                    <a:gd name="connsiteX7" fmla="*/ 146244 w 477223"/>
                    <a:gd name="connsiteY7" fmla="*/ 1767092 h 2109290"/>
                    <a:gd name="connsiteX8" fmla="*/ 157464 w 477223"/>
                    <a:gd name="connsiteY8" fmla="*/ 970498 h 2109290"/>
                    <a:gd name="connsiteX9" fmla="*/ 426735 w 477223"/>
                    <a:gd name="connsiteY9" fmla="*/ 1166841 h 2109290"/>
                    <a:gd name="connsiteX10" fmla="*/ 157464 w 477223"/>
                    <a:gd name="connsiteY10" fmla="*/ 751715 h 2109290"/>
                    <a:gd name="connsiteX11" fmla="*/ 477223 w 477223"/>
                    <a:gd name="connsiteY11" fmla="*/ 409516 h 2109290"/>
                    <a:gd name="connsiteX12" fmla="*/ 67706 w 477223"/>
                    <a:gd name="connsiteY12" fmla="*/ 185123 h 2109290"/>
                    <a:gd name="connsiteX13" fmla="*/ 336978 w 477223"/>
                    <a:gd name="connsiteY13" fmla="*/ 201953 h 2109290"/>
                    <a:gd name="connsiteX14" fmla="*/ 106975 w 477223"/>
                    <a:gd name="connsiteY14" fmla="*/ 56098 h 2109290"/>
                    <a:gd name="connsiteX15" fmla="*/ 11608 w 477223"/>
                    <a:gd name="connsiteY15" fmla="*/ 0 h 2109290"/>
                    <a:gd name="connsiteX16" fmla="*/ 389 w 477223"/>
                    <a:gd name="connsiteY16" fmla="*/ 106586 h 2109290"/>
                    <a:gd name="connsiteX0" fmla="*/ 389 w 477223"/>
                    <a:gd name="connsiteY0" fmla="*/ 106586 h 2109290"/>
                    <a:gd name="connsiteX1" fmla="*/ 73316 w 477223"/>
                    <a:gd name="connsiteY1" fmla="*/ 336589 h 2109290"/>
                    <a:gd name="connsiteX2" fmla="*/ 76200 w 477223"/>
                    <a:gd name="connsiteY2" fmla="*/ 533400 h 2109290"/>
                    <a:gd name="connsiteX3" fmla="*/ 76590 w 477223"/>
                    <a:gd name="connsiteY3" fmla="*/ 838200 h 2109290"/>
                    <a:gd name="connsiteX4" fmla="*/ 389 w 477223"/>
                    <a:gd name="connsiteY4" fmla="*/ 1447800 h 2109290"/>
                    <a:gd name="connsiteX5" fmla="*/ 78926 w 477223"/>
                    <a:gd name="connsiteY5" fmla="*/ 1929776 h 2109290"/>
                    <a:gd name="connsiteX6" fmla="*/ 387466 w 477223"/>
                    <a:gd name="connsiteY6" fmla="*/ 2109290 h 2109290"/>
                    <a:gd name="connsiteX7" fmla="*/ 146244 w 477223"/>
                    <a:gd name="connsiteY7" fmla="*/ 1767092 h 2109290"/>
                    <a:gd name="connsiteX8" fmla="*/ 157464 w 477223"/>
                    <a:gd name="connsiteY8" fmla="*/ 970498 h 2109290"/>
                    <a:gd name="connsiteX9" fmla="*/ 426735 w 477223"/>
                    <a:gd name="connsiteY9" fmla="*/ 1166841 h 2109290"/>
                    <a:gd name="connsiteX10" fmla="*/ 157464 w 477223"/>
                    <a:gd name="connsiteY10" fmla="*/ 751715 h 2109290"/>
                    <a:gd name="connsiteX11" fmla="*/ 477223 w 477223"/>
                    <a:gd name="connsiteY11" fmla="*/ 409516 h 2109290"/>
                    <a:gd name="connsiteX12" fmla="*/ 67706 w 477223"/>
                    <a:gd name="connsiteY12" fmla="*/ 185123 h 2109290"/>
                    <a:gd name="connsiteX13" fmla="*/ 336978 w 477223"/>
                    <a:gd name="connsiteY13" fmla="*/ 201953 h 2109290"/>
                    <a:gd name="connsiteX14" fmla="*/ 106975 w 477223"/>
                    <a:gd name="connsiteY14" fmla="*/ 56098 h 2109290"/>
                    <a:gd name="connsiteX15" fmla="*/ 11608 w 477223"/>
                    <a:gd name="connsiteY15" fmla="*/ 0 h 2109290"/>
                    <a:gd name="connsiteX16" fmla="*/ 389 w 477223"/>
                    <a:gd name="connsiteY16" fmla="*/ 106586 h 2109290"/>
                    <a:gd name="connsiteX0" fmla="*/ 389 w 477223"/>
                    <a:gd name="connsiteY0" fmla="*/ 106586 h 2109290"/>
                    <a:gd name="connsiteX1" fmla="*/ 73316 w 477223"/>
                    <a:gd name="connsiteY1" fmla="*/ 336589 h 2109290"/>
                    <a:gd name="connsiteX2" fmla="*/ 109118 w 477223"/>
                    <a:gd name="connsiteY2" fmla="*/ 537057 h 2109290"/>
                    <a:gd name="connsiteX3" fmla="*/ 76590 w 477223"/>
                    <a:gd name="connsiteY3" fmla="*/ 838200 h 2109290"/>
                    <a:gd name="connsiteX4" fmla="*/ 389 w 477223"/>
                    <a:gd name="connsiteY4" fmla="*/ 1447800 h 2109290"/>
                    <a:gd name="connsiteX5" fmla="*/ 78926 w 477223"/>
                    <a:gd name="connsiteY5" fmla="*/ 1929776 h 2109290"/>
                    <a:gd name="connsiteX6" fmla="*/ 387466 w 477223"/>
                    <a:gd name="connsiteY6" fmla="*/ 2109290 h 2109290"/>
                    <a:gd name="connsiteX7" fmla="*/ 146244 w 477223"/>
                    <a:gd name="connsiteY7" fmla="*/ 1767092 h 2109290"/>
                    <a:gd name="connsiteX8" fmla="*/ 157464 w 477223"/>
                    <a:gd name="connsiteY8" fmla="*/ 970498 h 2109290"/>
                    <a:gd name="connsiteX9" fmla="*/ 426735 w 477223"/>
                    <a:gd name="connsiteY9" fmla="*/ 1166841 h 2109290"/>
                    <a:gd name="connsiteX10" fmla="*/ 157464 w 477223"/>
                    <a:gd name="connsiteY10" fmla="*/ 751715 h 2109290"/>
                    <a:gd name="connsiteX11" fmla="*/ 477223 w 477223"/>
                    <a:gd name="connsiteY11" fmla="*/ 409516 h 2109290"/>
                    <a:gd name="connsiteX12" fmla="*/ 67706 w 477223"/>
                    <a:gd name="connsiteY12" fmla="*/ 185123 h 2109290"/>
                    <a:gd name="connsiteX13" fmla="*/ 336978 w 477223"/>
                    <a:gd name="connsiteY13" fmla="*/ 201953 h 2109290"/>
                    <a:gd name="connsiteX14" fmla="*/ 106975 w 477223"/>
                    <a:gd name="connsiteY14" fmla="*/ 56098 h 2109290"/>
                    <a:gd name="connsiteX15" fmla="*/ 11608 w 477223"/>
                    <a:gd name="connsiteY15" fmla="*/ 0 h 2109290"/>
                    <a:gd name="connsiteX16" fmla="*/ 389 w 477223"/>
                    <a:gd name="connsiteY16" fmla="*/ 106586 h 2109290"/>
                    <a:gd name="connsiteX0" fmla="*/ 1386 w 478220"/>
                    <a:gd name="connsiteY0" fmla="*/ 106586 h 2109290"/>
                    <a:gd name="connsiteX1" fmla="*/ 74313 w 478220"/>
                    <a:gd name="connsiteY1" fmla="*/ 336589 h 2109290"/>
                    <a:gd name="connsiteX2" fmla="*/ 110115 w 478220"/>
                    <a:gd name="connsiteY2" fmla="*/ 537057 h 2109290"/>
                    <a:gd name="connsiteX3" fmla="*/ 77587 w 478220"/>
                    <a:gd name="connsiteY3" fmla="*/ 838200 h 2109290"/>
                    <a:gd name="connsiteX4" fmla="*/ 1386 w 478220"/>
                    <a:gd name="connsiteY4" fmla="*/ 1447800 h 2109290"/>
                    <a:gd name="connsiteX5" fmla="*/ 69272 w 478220"/>
                    <a:gd name="connsiteY5" fmla="*/ 1806245 h 2109290"/>
                    <a:gd name="connsiteX6" fmla="*/ 79923 w 478220"/>
                    <a:gd name="connsiteY6" fmla="*/ 1929776 h 2109290"/>
                    <a:gd name="connsiteX7" fmla="*/ 388463 w 478220"/>
                    <a:gd name="connsiteY7" fmla="*/ 2109290 h 2109290"/>
                    <a:gd name="connsiteX8" fmla="*/ 147241 w 478220"/>
                    <a:gd name="connsiteY8" fmla="*/ 1767092 h 2109290"/>
                    <a:gd name="connsiteX9" fmla="*/ 158461 w 478220"/>
                    <a:gd name="connsiteY9" fmla="*/ 970498 h 2109290"/>
                    <a:gd name="connsiteX10" fmla="*/ 427732 w 478220"/>
                    <a:gd name="connsiteY10" fmla="*/ 1166841 h 2109290"/>
                    <a:gd name="connsiteX11" fmla="*/ 158461 w 478220"/>
                    <a:gd name="connsiteY11" fmla="*/ 751715 h 2109290"/>
                    <a:gd name="connsiteX12" fmla="*/ 478220 w 478220"/>
                    <a:gd name="connsiteY12" fmla="*/ 409516 h 2109290"/>
                    <a:gd name="connsiteX13" fmla="*/ 68703 w 478220"/>
                    <a:gd name="connsiteY13" fmla="*/ 185123 h 2109290"/>
                    <a:gd name="connsiteX14" fmla="*/ 337975 w 478220"/>
                    <a:gd name="connsiteY14" fmla="*/ 201953 h 2109290"/>
                    <a:gd name="connsiteX15" fmla="*/ 107972 w 478220"/>
                    <a:gd name="connsiteY15" fmla="*/ 56098 h 2109290"/>
                    <a:gd name="connsiteX16" fmla="*/ 12605 w 478220"/>
                    <a:gd name="connsiteY16" fmla="*/ 0 h 2109290"/>
                    <a:gd name="connsiteX17" fmla="*/ 1386 w 478220"/>
                    <a:gd name="connsiteY17" fmla="*/ 106586 h 2109290"/>
                    <a:gd name="connsiteX0" fmla="*/ 1386 w 478220"/>
                    <a:gd name="connsiteY0" fmla="*/ 106586 h 2109290"/>
                    <a:gd name="connsiteX1" fmla="*/ 74313 w 478220"/>
                    <a:gd name="connsiteY1" fmla="*/ 336589 h 2109290"/>
                    <a:gd name="connsiteX2" fmla="*/ 110115 w 478220"/>
                    <a:gd name="connsiteY2" fmla="*/ 537057 h 2109290"/>
                    <a:gd name="connsiteX3" fmla="*/ 77587 w 478220"/>
                    <a:gd name="connsiteY3" fmla="*/ 838200 h 2109290"/>
                    <a:gd name="connsiteX4" fmla="*/ 1386 w 478220"/>
                    <a:gd name="connsiteY4" fmla="*/ 1447800 h 2109290"/>
                    <a:gd name="connsiteX5" fmla="*/ 69272 w 478220"/>
                    <a:gd name="connsiteY5" fmla="*/ 1806245 h 2109290"/>
                    <a:gd name="connsiteX6" fmla="*/ 87238 w 478220"/>
                    <a:gd name="connsiteY6" fmla="*/ 1977325 h 2109290"/>
                    <a:gd name="connsiteX7" fmla="*/ 388463 w 478220"/>
                    <a:gd name="connsiteY7" fmla="*/ 2109290 h 2109290"/>
                    <a:gd name="connsiteX8" fmla="*/ 147241 w 478220"/>
                    <a:gd name="connsiteY8" fmla="*/ 1767092 h 2109290"/>
                    <a:gd name="connsiteX9" fmla="*/ 158461 w 478220"/>
                    <a:gd name="connsiteY9" fmla="*/ 970498 h 2109290"/>
                    <a:gd name="connsiteX10" fmla="*/ 427732 w 478220"/>
                    <a:gd name="connsiteY10" fmla="*/ 1166841 h 2109290"/>
                    <a:gd name="connsiteX11" fmla="*/ 158461 w 478220"/>
                    <a:gd name="connsiteY11" fmla="*/ 751715 h 2109290"/>
                    <a:gd name="connsiteX12" fmla="*/ 478220 w 478220"/>
                    <a:gd name="connsiteY12" fmla="*/ 409516 h 2109290"/>
                    <a:gd name="connsiteX13" fmla="*/ 68703 w 478220"/>
                    <a:gd name="connsiteY13" fmla="*/ 185123 h 2109290"/>
                    <a:gd name="connsiteX14" fmla="*/ 337975 w 478220"/>
                    <a:gd name="connsiteY14" fmla="*/ 201953 h 2109290"/>
                    <a:gd name="connsiteX15" fmla="*/ 107972 w 478220"/>
                    <a:gd name="connsiteY15" fmla="*/ 56098 h 2109290"/>
                    <a:gd name="connsiteX16" fmla="*/ 12605 w 478220"/>
                    <a:gd name="connsiteY16" fmla="*/ 0 h 2109290"/>
                    <a:gd name="connsiteX17" fmla="*/ 1386 w 478220"/>
                    <a:gd name="connsiteY17" fmla="*/ 106586 h 2109290"/>
                    <a:gd name="connsiteX0" fmla="*/ 1386 w 478220"/>
                    <a:gd name="connsiteY0" fmla="*/ 106586 h 2157374"/>
                    <a:gd name="connsiteX1" fmla="*/ 74313 w 478220"/>
                    <a:gd name="connsiteY1" fmla="*/ 336589 h 2157374"/>
                    <a:gd name="connsiteX2" fmla="*/ 110115 w 478220"/>
                    <a:gd name="connsiteY2" fmla="*/ 537057 h 2157374"/>
                    <a:gd name="connsiteX3" fmla="*/ 77587 w 478220"/>
                    <a:gd name="connsiteY3" fmla="*/ 838200 h 2157374"/>
                    <a:gd name="connsiteX4" fmla="*/ 1386 w 478220"/>
                    <a:gd name="connsiteY4" fmla="*/ 1447800 h 2157374"/>
                    <a:gd name="connsiteX5" fmla="*/ 69272 w 478220"/>
                    <a:gd name="connsiteY5" fmla="*/ 1806245 h 2157374"/>
                    <a:gd name="connsiteX6" fmla="*/ 87238 w 478220"/>
                    <a:gd name="connsiteY6" fmla="*/ 1977325 h 2157374"/>
                    <a:gd name="connsiteX7" fmla="*/ 186315 w 478220"/>
                    <a:gd name="connsiteY7" fmla="*/ 2157374 h 2157374"/>
                    <a:gd name="connsiteX8" fmla="*/ 388463 w 478220"/>
                    <a:gd name="connsiteY8" fmla="*/ 2109290 h 2157374"/>
                    <a:gd name="connsiteX9" fmla="*/ 147241 w 478220"/>
                    <a:gd name="connsiteY9" fmla="*/ 1767092 h 2157374"/>
                    <a:gd name="connsiteX10" fmla="*/ 158461 w 478220"/>
                    <a:gd name="connsiteY10" fmla="*/ 970498 h 2157374"/>
                    <a:gd name="connsiteX11" fmla="*/ 427732 w 478220"/>
                    <a:gd name="connsiteY11" fmla="*/ 1166841 h 2157374"/>
                    <a:gd name="connsiteX12" fmla="*/ 158461 w 478220"/>
                    <a:gd name="connsiteY12" fmla="*/ 751715 h 2157374"/>
                    <a:gd name="connsiteX13" fmla="*/ 478220 w 478220"/>
                    <a:gd name="connsiteY13" fmla="*/ 409516 h 2157374"/>
                    <a:gd name="connsiteX14" fmla="*/ 68703 w 478220"/>
                    <a:gd name="connsiteY14" fmla="*/ 185123 h 2157374"/>
                    <a:gd name="connsiteX15" fmla="*/ 337975 w 478220"/>
                    <a:gd name="connsiteY15" fmla="*/ 201953 h 2157374"/>
                    <a:gd name="connsiteX16" fmla="*/ 107972 w 478220"/>
                    <a:gd name="connsiteY16" fmla="*/ 56098 h 2157374"/>
                    <a:gd name="connsiteX17" fmla="*/ 12605 w 478220"/>
                    <a:gd name="connsiteY17" fmla="*/ 0 h 2157374"/>
                    <a:gd name="connsiteX18" fmla="*/ 1386 w 478220"/>
                    <a:gd name="connsiteY18" fmla="*/ 106586 h 2157374"/>
                    <a:gd name="connsiteX0" fmla="*/ 1386 w 478220"/>
                    <a:gd name="connsiteY0" fmla="*/ 106586 h 2157374"/>
                    <a:gd name="connsiteX1" fmla="*/ 74313 w 478220"/>
                    <a:gd name="connsiteY1" fmla="*/ 336589 h 2157374"/>
                    <a:gd name="connsiteX2" fmla="*/ 110115 w 478220"/>
                    <a:gd name="connsiteY2" fmla="*/ 537057 h 2157374"/>
                    <a:gd name="connsiteX3" fmla="*/ 77587 w 478220"/>
                    <a:gd name="connsiteY3" fmla="*/ 838200 h 2157374"/>
                    <a:gd name="connsiteX4" fmla="*/ 1386 w 478220"/>
                    <a:gd name="connsiteY4" fmla="*/ 1447800 h 2157374"/>
                    <a:gd name="connsiteX5" fmla="*/ 69272 w 478220"/>
                    <a:gd name="connsiteY5" fmla="*/ 1806245 h 2157374"/>
                    <a:gd name="connsiteX6" fmla="*/ 87238 w 478220"/>
                    <a:gd name="connsiteY6" fmla="*/ 1977325 h 2157374"/>
                    <a:gd name="connsiteX7" fmla="*/ 200946 w 478220"/>
                    <a:gd name="connsiteY7" fmla="*/ 2040331 h 2157374"/>
                    <a:gd name="connsiteX8" fmla="*/ 186315 w 478220"/>
                    <a:gd name="connsiteY8" fmla="*/ 2157374 h 2157374"/>
                    <a:gd name="connsiteX9" fmla="*/ 388463 w 478220"/>
                    <a:gd name="connsiteY9" fmla="*/ 2109290 h 2157374"/>
                    <a:gd name="connsiteX10" fmla="*/ 147241 w 478220"/>
                    <a:gd name="connsiteY10" fmla="*/ 1767092 h 2157374"/>
                    <a:gd name="connsiteX11" fmla="*/ 158461 w 478220"/>
                    <a:gd name="connsiteY11" fmla="*/ 970498 h 2157374"/>
                    <a:gd name="connsiteX12" fmla="*/ 427732 w 478220"/>
                    <a:gd name="connsiteY12" fmla="*/ 1166841 h 2157374"/>
                    <a:gd name="connsiteX13" fmla="*/ 158461 w 478220"/>
                    <a:gd name="connsiteY13" fmla="*/ 751715 h 2157374"/>
                    <a:gd name="connsiteX14" fmla="*/ 478220 w 478220"/>
                    <a:gd name="connsiteY14" fmla="*/ 409516 h 2157374"/>
                    <a:gd name="connsiteX15" fmla="*/ 68703 w 478220"/>
                    <a:gd name="connsiteY15" fmla="*/ 185123 h 2157374"/>
                    <a:gd name="connsiteX16" fmla="*/ 337975 w 478220"/>
                    <a:gd name="connsiteY16" fmla="*/ 201953 h 2157374"/>
                    <a:gd name="connsiteX17" fmla="*/ 107972 w 478220"/>
                    <a:gd name="connsiteY17" fmla="*/ 56098 h 2157374"/>
                    <a:gd name="connsiteX18" fmla="*/ 12605 w 478220"/>
                    <a:gd name="connsiteY18" fmla="*/ 0 h 2157374"/>
                    <a:gd name="connsiteX19" fmla="*/ 1386 w 478220"/>
                    <a:gd name="connsiteY19" fmla="*/ 106586 h 2157374"/>
                    <a:gd name="connsiteX0" fmla="*/ 1386 w 478220"/>
                    <a:gd name="connsiteY0" fmla="*/ 106586 h 2157374"/>
                    <a:gd name="connsiteX1" fmla="*/ 74313 w 478220"/>
                    <a:gd name="connsiteY1" fmla="*/ 336589 h 2157374"/>
                    <a:gd name="connsiteX2" fmla="*/ 110115 w 478220"/>
                    <a:gd name="connsiteY2" fmla="*/ 537057 h 2157374"/>
                    <a:gd name="connsiteX3" fmla="*/ 77587 w 478220"/>
                    <a:gd name="connsiteY3" fmla="*/ 838200 h 2157374"/>
                    <a:gd name="connsiteX4" fmla="*/ 1386 w 478220"/>
                    <a:gd name="connsiteY4" fmla="*/ 1447800 h 2157374"/>
                    <a:gd name="connsiteX5" fmla="*/ 69272 w 478220"/>
                    <a:gd name="connsiteY5" fmla="*/ 1806245 h 2157374"/>
                    <a:gd name="connsiteX6" fmla="*/ 65292 w 478220"/>
                    <a:gd name="connsiteY6" fmla="*/ 1962695 h 2157374"/>
                    <a:gd name="connsiteX7" fmla="*/ 200946 w 478220"/>
                    <a:gd name="connsiteY7" fmla="*/ 2040331 h 2157374"/>
                    <a:gd name="connsiteX8" fmla="*/ 186315 w 478220"/>
                    <a:gd name="connsiteY8" fmla="*/ 2157374 h 2157374"/>
                    <a:gd name="connsiteX9" fmla="*/ 388463 w 478220"/>
                    <a:gd name="connsiteY9" fmla="*/ 2109290 h 2157374"/>
                    <a:gd name="connsiteX10" fmla="*/ 147241 w 478220"/>
                    <a:gd name="connsiteY10" fmla="*/ 1767092 h 2157374"/>
                    <a:gd name="connsiteX11" fmla="*/ 158461 w 478220"/>
                    <a:gd name="connsiteY11" fmla="*/ 970498 h 2157374"/>
                    <a:gd name="connsiteX12" fmla="*/ 427732 w 478220"/>
                    <a:gd name="connsiteY12" fmla="*/ 1166841 h 2157374"/>
                    <a:gd name="connsiteX13" fmla="*/ 158461 w 478220"/>
                    <a:gd name="connsiteY13" fmla="*/ 751715 h 2157374"/>
                    <a:gd name="connsiteX14" fmla="*/ 478220 w 478220"/>
                    <a:gd name="connsiteY14" fmla="*/ 409516 h 2157374"/>
                    <a:gd name="connsiteX15" fmla="*/ 68703 w 478220"/>
                    <a:gd name="connsiteY15" fmla="*/ 185123 h 2157374"/>
                    <a:gd name="connsiteX16" fmla="*/ 337975 w 478220"/>
                    <a:gd name="connsiteY16" fmla="*/ 201953 h 2157374"/>
                    <a:gd name="connsiteX17" fmla="*/ 107972 w 478220"/>
                    <a:gd name="connsiteY17" fmla="*/ 56098 h 2157374"/>
                    <a:gd name="connsiteX18" fmla="*/ 12605 w 478220"/>
                    <a:gd name="connsiteY18" fmla="*/ 0 h 2157374"/>
                    <a:gd name="connsiteX19" fmla="*/ 1386 w 478220"/>
                    <a:gd name="connsiteY19" fmla="*/ 106586 h 2157374"/>
                    <a:gd name="connsiteX0" fmla="*/ 1386 w 478220"/>
                    <a:gd name="connsiteY0" fmla="*/ 106586 h 2223211"/>
                    <a:gd name="connsiteX1" fmla="*/ 74313 w 478220"/>
                    <a:gd name="connsiteY1" fmla="*/ 336589 h 2223211"/>
                    <a:gd name="connsiteX2" fmla="*/ 110115 w 478220"/>
                    <a:gd name="connsiteY2" fmla="*/ 537057 h 2223211"/>
                    <a:gd name="connsiteX3" fmla="*/ 77587 w 478220"/>
                    <a:gd name="connsiteY3" fmla="*/ 838200 h 2223211"/>
                    <a:gd name="connsiteX4" fmla="*/ 1386 w 478220"/>
                    <a:gd name="connsiteY4" fmla="*/ 1447800 h 2223211"/>
                    <a:gd name="connsiteX5" fmla="*/ 69272 w 478220"/>
                    <a:gd name="connsiteY5" fmla="*/ 1806245 h 2223211"/>
                    <a:gd name="connsiteX6" fmla="*/ 65292 w 478220"/>
                    <a:gd name="connsiteY6" fmla="*/ 1962695 h 2223211"/>
                    <a:gd name="connsiteX7" fmla="*/ 200946 w 478220"/>
                    <a:gd name="connsiteY7" fmla="*/ 2040331 h 2223211"/>
                    <a:gd name="connsiteX8" fmla="*/ 186315 w 478220"/>
                    <a:gd name="connsiteY8" fmla="*/ 2157374 h 2223211"/>
                    <a:gd name="connsiteX9" fmla="*/ 321647 w 478220"/>
                    <a:gd name="connsiteY9" fmla="*/ 2223211 h 2223211"/>
                    <a:gd name="connsiteX10" fmla="*/ 388463 w 478220"/>
                    <a:gd name="connsiteY10" fmla="*/ 2109290 h 2223211"/>
                    <a:gd name="connsiteX11" fmla="*/ 147241 w 478220"/>
                    <a:gd name="connsiteY11" fmla="*/ 1767092 h 2223211"/>
                    <a:gd name="connsiteX12" fmla="*/ 158461 w 478220"/>
                    <a:gd name="connsiteY12" fmla="*/ 970498 h 2223211"/>
                    <a:gd name="connsiteX13" fmla="*/ 427732 w 478220"/>
                    <a:gd name="connsiteY13" fmla="*/ 1166841 h 2223211"/>
                    <a:gd name="connsiteX14" fmla="*/ 158461 w 478220"/>
                    <a:gd name="connsiteY14" fmla="*/ 751715 h 2223211"/>
                    <a:gd name="connsiteX15" fmla="*/ 478220 w 478220"/>
                    <a:gd name="connsiteY15" fmla="*/ 409516 h 2223211"/>
                    <a:gd name="connsiteX16" fmla="*/ 68703 w 478220"/>
                    <a:gd name="connsiteY16" fmla="*/ 185123 h 2223211"/>
                    <a:gd name="connsiteX17" fmla="*/ 337975 w 478220"/>
                    <a:gd name="connsiteY17" fmla="*/ 201953 h 2223211"/>
                    <a:gd name="connsiteX18" fmla="*/ 107972 w 478220"/>
                    <a:gd name="connsiteY18" fmla="*/ 56098 h 2223211"/>
                    <a:gd name="connsiteX19" fmla="*/ 12605 w 478220"/>
                    <a:gd name="connsiteY19" fmla="*/ 0 h 2223211"/>
                    <a:gd name="connsiteX20" fmla="*/ 1386 w 478220"/>
                    <a:gd name="connsiteY20" fmla="*/ 106586 h 2223211"/>
                    <a:gd name="connsiteX0" fmla="*/ 1386 w 478220"/>
                    <a:gd name="connsiteY0" fmla="*/ 106586 h 2231225"/>
                    <a:gd name="connsiteX1" fmla="*/ 74313 w 478220"/>
                    <a:gd name="connsiteY1" fmla="*/ 336589 h 2231225"/>
                    <a:gd name="connsiteX2" fmla="*/ 110115 w 478220"/>
                    <a:gd name="connsiteY2" fmla="*/ 537057 h 2231225"/>
                    <a:gd name="connsiteX3" fmla="*/ 77587 w 478220"/>
                    <a:gd name="connsiteY3" fmla="*/ 838200 h 2231225"/>
                    <a:gd name="connsiteX4" fmla="*/ 1386 w 478220"/>
                    <a:gd name="connsiteY4" fmla="*/ 1447800 h 2231225"/>
                    <a:gd name="connsiteX5" fmla="*/ 69272 w 478220"/>
                    <a:gd name="connsiteY5" fmla="*/ 1806245 h 2231225"/>
                    <a:gd name="connsiteX6" fmla="*/ 65292 w 478220"/>
                    <a:gd name="connsiteY6" fmla="*/ 1962695 h 2231225"/>
                    <a:gd name="connsiteX7" fmla="*/ 200946 w 478220"/>
                    <a:gd name="connsiteY7" fmla="*/ 2040331 h 2231225"/>
                    <a:gd name="connsiteX8" fmla="*/ 186315 w 478220"/>
                    <a:gd name="connsiteY8" fmla="*/ 2157374 h 2231225"/>
                    <a:gd name="connsiteX9" fmla="*/ 321647 w 478220"/>
                    <a:gd name="connsiteY9" fmla="*/ 2223211 h 2231225"/>
                    <a:gd name="connsiteX10" fmla="*/ 388463 w 478220"/>
                    <a:gd name="connsiteY10" fmla="*/ 2109290 h 2231225"/>
                    <a:gd name="connsiteX11" fmla="*/ 147241 w 478220"/>
                    <a:gd name="connsiteY11" fmla="*/ 1767092 h 2231225"/>
                    <a:gd name="connsiteX12" fmla="*/ 158461 w 478220"/>
                    <a:gd name="connsiteY12" fmla="*/ 970498 h 2231225"/>
                    <a:gd name="connsiteX13" fmla="*/ 427732 w 478220"/>
                    <a:gd name="connsiteY13" fmla="*/ 1166841 h 2231225"/>
                    <a:gd name="connsiteX14" fmla="*/ 158461 w 478220"/>
                    <a:gd name="connsiteY14" fmla="*/ 751715 h 2231225"/>
                    <a:gd name="connsiteX15" fmla="*/ 478220 w 478220"/>
                    <a:gd name="connsiteY15" fmla="*/ 409516 h 2231225"/>
                    <a:gd name="connsiteX16" fmla="*/ 68703 w 478220"/>
                    <a:gd name="connsiteY16" fmla="*/ 185123 h 2231225"/>
                    <a:gd name="connsiteX17" fmla="*/ 337975 w 478220"/>
                    <a:gd name="connsiteY17" fmla="*/ 201953 h 2231225"/>
                    <a:gd name="connsiteX18" fmla="*/ 107972 w 478220"/>
                    <a:gd name="connsiteY18" fmla="*/ 56098 h 2231225"/>
                    <a:gd name="connsiteX19" fmla="*/ 12605 w 478220"/>
                    <a:gd name="connsiteY19" fmla="*/ 0 h 2231225"/>
                    <a:gd name="connsiteX20" fmla="*/ 1386 w 478220"/>
                    <a:gd name="connsiteY20" fmla="*/ 106586 h 2231225"/>
                    <a:gd name="connsiteX0" fmla="*/ 1386 w 478220"/>
                    <a:gd name="connsiteY0" fmla="*/ 106586 h 2231225"/>
                    <a:gd name="connsiteX1" fmla="*/ 74313 w 478220"/>
                    <a:gd name="connsiteY1" fmla="*/ 336589 h 2231225"/>
                    <a:gd name="connsiteX2" fmla="*/ 110115 w 478220"/>
                    <a:gd name="connsiteY2" fmla="*/ 537057 h 2231225"/>
                    <a:gd name="connsiteX3" fmla="*/ 77587 w 478220"/>
                    <a:gd name="connsiteY3" fmla="*/ 838200 h 2231225"/>
                    <a:gd name="connsiteX4" fmla="*/ 1386 w 478220"/>
                    <a:gd name="connsiteY4" fmla="*/ 1447800 h 2231225"/>
                    <a:gd name="connsiteX5" fmla="*/ 69272 w 478220"/>
                    <a:gd name="connsiteY5" fmla="*/ 1806245 h 2231225"/>
                    <a:gd name="connsiteX6" fmla="*/ 65292 w 478220"/>
                    <a:gd name="connsiteY6" fmla="*/ 1962695 h 2231225"/>
                    <a:gd name="connsiteX7" fmla="*/ 200946 w 478220"/>
                    <a:gd name="connsiteY7" fmla="*/ 2040331 h 2231225"/>
                    <a:gd name="connsiteX8" fmla="*/ 186315 w 478220"/>
                    <a:gd name="connsiteY8" fmla="*/ 2157374 h 2231225"/>
                    <a:gd name="connsiteX9" fmla="*/ 321647 w 478220"/>
                    <a:gd name="connsiteY9" fmla="*/ 2223211 h 2231225"/>
                    <a:gd name="connsiteX10" fmla="*/ 388463 w 478220"/>
                    <a:gd name="connsiteY10" fmla="*/ 2109290 h 2231225"/>
                    <a:gd name="connsiteX11" fmla="*/ 147241 w 478220"/>
                    <a:gd name="connsiteY11" fmla="*/ 1767092 h 2231225"/>
                    <a:gd name="connsiteX12" fmla="*/ 158461 w 478220"/>
                    <a:gd name="connsiteY12" fmla="*/ 970498 h 2231225"/>
                    <a:gd name="connsiteX13" fmla="*/ 427732 w 478220"/>
                    <a:gd name="connsiteY13" fmla="*/ 1166841 h 2231225"/>
                    <a:gd name="connsiteX14" fmla="*/ 158461 w 478220"/>
                    <a:gd name="connsiteY14" fmla="*/ 751715 h 2231225"/>
                    <a:gd name="connsiteX15" fmla="*/ 478220 w 478220"/>
                    <a:gd name="connsiteY15" fmla="*/ 409516 h 2231225"/>
                    <a:gd name="connsiteX16" fmla="*/ 68703 w 478220"/>
                    <a:gd name="connsiteY16" fmla="*/ 185123 h 2231225"/>
                    <a:gd name="connsiteX17" fmla="*/ 337975 w 478220"/>
                    <a:gd name="connsiteY17" fmla="*/ 201953 h 2231225"/>
                    <a:gd name="connsiteX18" fmla="*/ 107972 w 478220"/>
                    <a:gd name="connsiteY18" fmla="*/ 56098 h 2231225"/>
                    <a:gd name="connsiteX19" fmla="*/ 12605 w 478220"/>
                    <a:gd name="connsiteY19" fmla="*/ 0 h 2231225"/>
                    <a:gd name="connsiteX20" fmla="*/ 1386 w 478220"/>
                    <a:gd name="connsiteY20" fmla="*/ 106586 h 2231225"/>
                    <a:gd name="connsiteX0" fmla="*/ 1386 w 478220"/>
                    <a:gd name="connsiteY0" fmla="*/ 106586 h 2231225"/>
                    <a:gd name="connsiteX1" fmla="*/ 74313 w 478220"/>
                    <a:gd name="connsiteY1" fmla="*/ 336589 h 2231225"/>
                    <a:gd name="connsiteX2" fmla="*/ 110115 w 478220"/>
                    <a:gd name="connsiteY2" fmla="*/ 537057 h 2231225"/>
                    <a:gd name="connsiteX3" fmla="*/ 77587 w 478220"/>
                    <a:gd name="connsiteY3" fmla="*/ 838200 h 2231225"/>
                    <a:gd name="connsiteX4" fmla="*/ 1386 w 478220"/>
                    <a:gd name="connsiteY4" fmla="*/ 1447800 h 2231225"/>
                    <a:gd name="connsiteX5" fmla="*/ 69272 w 478220"/>
                    <a:gd name="connsiteY5" fmla="*/ 1806245 h 2231225"/>
                    <a:gd name="connsiteX6" fmla="*/ 65292 w 478220"/>
                    <a:gd name="connsiteY6" fmla="*/ 1962695 h 2231225"/>
                    <a:gd name="connsiteX7" fmla="*/ 200946 w 478220"/>
                    <a:gd name="connsiteY7" fmla="*/ 2040331 h 2231225"/>
                    <a:gd name="connsiteX8" fmla="*/ 186315 w 478220"/>
                    <a:gd name="connsiteY8" fmla="*/ 2157374 h 2231225"/>
                    <a:gd name="connsiteX9" fmla="*/ 321647 w 478220"/>
                    <a:gd name="connsiteY9" fmla="*/ 2223211 h 2231225"/>
                    <a:gd name="connsiteX10" fmla="*/ 388463 w 478220"/>
                    <a:gd name="connsiteY10" fmla="*/ 2109290 h 2231225"/>
                    <a:gd name="connsiteX11" fmla="*/ 147241 w 478220"/>
                    <a:gd name="connsiteY11" fmla="*/ 1767092 h 2231225"/>
                    <a:gd name="connsiteX12" fmla="*/ 158461 w 478220"/>
                    <a:gd name="connsiteY12" fmla="*/ 970498 h 2231225"/>
                    <a:gd name="connsiteX13" fmla="*/ 427732 w 478220"/>
                    <a:gd name="connsiteY13" fmla="*/ 1166841 h 2231225"/>
                    <a:gd name="connsiteX14" fmla="*/ 158461 w 478220"/>
                    <a:gd name="connsiteY14" fmla="*/ 751715 h 2231225"/>
                    <a:gd name="connsiteX15" fmla="*/ 478220 w 478220"/>
                    <a:gd name="connsiteY15" fmla="*/ 409516 h 2231225"/>
                    <a:gd name="connsiteX16" fmla="*/ 68703 w 478220"/>
                    <a:gd name="connsiteY16" fmla="*/ 185123 h 2231225"/>
                    <a:gd name="connsiteX17" fmla="*/ 337975 w 478220"/>
                    <a:gd name="connsiteY17" fmla="*/ 201953 h 2231225"/>
                    <a:gd name="connsiteX18" fmla="*/ 107972 w 478220"/>
                    <a:gd name="connsiteY18" fmla="*/ 56098 h 2231225"/>
                    <a:gd name="connsiteX19" fmla="*/ 12605 w 478220"/>
                    <a:gd name="connsiteY19" fmla="*/ 0 h 2231225"/>
                    <a:gd name="connsiteX20" fmla="*/ 1386 w 478220"/>
                    <a:gd name="connsiteY20" fmla="*/ 106586 h 2231225"/>
                    <a:gd name="connsiteX0" fmla="*/ 1386 w 478220"/>
                    <a:gd name="connsiteY0" fmla="*/ 106586 h 2231225"/>
                    <a:gd name="connsiteX1" fmla="*/ 74313 w 478220"/>
                    <a:gd name="connsiteY1" fmla="*/ 336589 h 2231225"/>
                    <a:gd name="connsiteX2" fmla="*/ 110115 w 478220"/>
                    <a:gd name="connsiteY2" fmla="*/ 537057 h 2231225"/>
                    <a:gd name="connsiteX3" fmla="*/ 77587 w 478220"/>
                    <a:gd name="connsiteY3" fmla="*/ 838200 h 2231225"/>
                    <a:gd name="connsiteX4" fmla="*/ 1386 w 478220"/>
                    <a:gd name="connsiteY4" fmla="*/ 1447800 h 2231225"/>
                    <a:gd name="connsiteX5" fmla="*/ 69272 w 478220"/>
                    <a:gd name="connsiteY5" fmla="*/ 1806245 h 2231225"/>
                    <a:gd name="connsiteX6" fmla="*/ 65292 w 478220"/>
                    <a:gd name="connsiteY6" fmla="*/ 1962695 h 2231225"/>
                    <a:gd name="connsiteX7" fmla="*/ 200946 w 478220"/>
                    <a:gd name="connsiteY7" fmla="*/ 2040331 h 2231225"/>
                    <a:gd name="connsiteX8" fmla="*/ 186315 w 478220"/>
                    <a:gd name="connsiteY8" fmla="*/ 2157374 h 2231225"/>
                    <a:gd name="connsiteX9" fmla="*/ 321647 w 478220"/>
                    <a:gd name="connsiteY9" fmla="*/ 2223211 h 2231225"/>
                    <a:gd name="connsiteX10" fmla="*/ 388463 w 478220"/>
                    <a:gd name="connsiteY10" fmla="*/ 2109290 h 2231225"/>
                    <a:gd name="connsiteX11" fmla="*/ 147241 w 478220"/>
                    <a:gd name="connsiteY11" fmla="*/ 1767092 h 2231225"/>
                    <a:gd name="connsiteX12" fmla="*/ 158461 w 478220"/>
                    <a:gd name="connsiteY12" fmla="*/ 970498 h 2231225"/>
                    <a:gd name="connsiteX13" fmla="*/ 427732 w 478220"/>
                    <a:gd name="connsiteY13" fmla="*/ 1166841 h 2231225"/>
                    <a:gd name="connsiteX14" fmla="*/ 158461 w 478220"/>
                    <a:gd name="connsiteY14" fmla="*/ 751715 h 2231225"/>
                    <a:gd name="connsiteX15" fmla="*/ 478220 w 478220"/>
                    <a:gd name="connsiteY15" fmla="*/ 409516 h 2231225"/>
                    <a:gd name="connsiteX16" fmla="*/ 68703 w 478220"/>
                    <a:gd name="connsiteY16" fmla="*/ 185123 h 2231225"/>
                    <a:gd name="connsiteX17" fmla="*/ 337975 w 478220"/>
                    <a:gd name="connsiteY17" fmla="*/ 201953 h 2231225"/>
                    <a:gd name="connsiteX18" fmla="*/ 107972 w 478220"/>
                    <a:gd name="connsiteY18" fmla="*/ 56098 h 2231225"/>
                    <a:gd name="connsiteX19" fmla="*/ 12605 w 478220"/>
                    <a:gd name="connsiteY19" fmla="*/ 0 h 2231225"/>
                    <a:gd name="connsiteX20" fmla="*/ 1386 w 478220"/>
                    <a:gd name="connsiteY20" fmla="*/ 106586 h 2231225"/>
                    <a:gd name="connsiteX0" fmla="*/ 1386 w 478220"/>
                    <a:gd name="connsiteY0" fmla="*/ 106586 h 2231225"/>
                    <a:gd name="connsiteX1" fmla="*/ 74313 w 478220"/>
                    <a:gd name="connsiteY1" fmla="*/ 336589 h 2231225"/>
                    <a:gd name="connsiteX2" fmla="*/ 110115 w 478220"/>
                    <a:gd name="connsiteY2" fmla="*/ 537057 h 2231225"/>
                    <a:gd name="connsiteX3" fmla="*/ 77587 w 478220"/>
                    <a:gd name="connsiteY3" fmla="*/ 838200 h 2231225"/>
                    <a:gd name="connsiteX4" fmla="*/ 1386 w 478220"/>
                    <a:gd name="connsiteY4" fmla="*/ 1447800 h 2231225"/>
                    <a:gd name="connsiteX5" fmla="*/ 69272 w 478220"/>
                    <a:gd name="connsiteY5" fmla="*/ 1806245 h 2231225"/>
                    <a:gd name="connsiteX6" fmla="*/ 65292 w 478220"/>
                    <a:gd name="connsiteY6" fmla="*/ 1962695 h 2231225"/>
                    <a:gd name="connsiteX7" fmla="*/ 200946 w 478220"/>
                    <a:gd name="connsiteY7" fmla="*/ 2040331 h 2231225"/>
                    <a:gd name="connsiteX8" fmla="*/ 186315 w 478220"/>
                    <a:gd name="connsiteY8" fmla="*/ 2157374 h 2231225"/>
                    <a:gd name="connsiteX9" fmla="*/ 321647 w 478220"/>
                    <a:gd name="connsiteY9" fmla="*/ 2223211 h 2231225"/>
                    <a:gd name="connsiteX10" fmla="*/ 388463 w 478220"/>
                    <a:gd name="connsiteY10" fmla="*/ 2109290 h 2231225"/>
                    <a:gd name="connsiteX11" fmla="*/ 147241 w 478220"/>
                    <a:gd name="connsiteY11" fmla="*/ 1767092 h 2231225"/>
                    <a:gd name="connsiteX12" fmla="*/ 158461 w 478220"/>
                    <a:gd name="connsiteY12" fmla="*/ 970498 h 2231225"/>
                    <a:gd name="connsiteX13" fmla="*/ 427732 w 478220"/>
                    <a:gd name="connsiteY13" fmla="*/ 1166841 h 2231225"/>
                    <a:gd name="connsiteX14" fmla="*/ 158461 w 478220"/>
                    <a:gd name="connsiteY14" fmla="*/ 751715 h 2231225"/>
                    <a:gd name="connsiteX15" fmla="*/ 478220 w 478220"/>
                    <a:gd name="connsiteY15" fmla="*/ 409516 h 2231225"/>
                    <a:gd name="connsiteX16" fmla="*/ 68703 w 478220"/>
                    <a:gd name="connsiteY16" fmla="*/ 185123 h 2231225"/>
                    <a:gd name="connsiteX17" fmla="*/ 337975 w 478220"/>
                    <a:gd name="connsiteY17" fmla="*/ 201953 h 2231225"/>
                    <a:gd name="connsiteX18" fmla="*/ 107972 w 478220"/>
                    <a:gd name="connsiteY18" fmla="*/ 56098 h 2231225"/>
                    <a:gd name="connsiteX19" fmla="*/ 12605 w 478220"/>
                    <a:gd name="connsiteY19" fmla="*/ 0 h 2231225"/>
                    <a:gd name="connsiteX20" fmla="*/ 1386 w 478220"/>
                    <a:gd name="connsiteY20" fmla="*/ 106586 h 2231225"/>
                    <a:gd name="connsiteX0" fmla="*/ 1386 w 478220"/>
                    <a:gd name="connsiteY0" fmla="*/ 106586 h 2231225"/>
                    <a:gd name="connsiteX1" fmla="*/ 74313 w 478220"/>
                    <a:gd name="connsiteY1" fmla="*/ 336589 h 2231225"/>
                    <a:gd name="connsiteX2" fmla="*/ 110115 w 478220"/>
                    <a:gd name="connsiteY2" fmla="*/ 537057 h 2231225"/>
                    <a:gd name="connsiteX3" fmla="*/ 77587 w 478220"/>
                    <a:gd name="connsiteY3" fmla="*/ 838200 h 2231225"/>
                    <a:gd name="connsiteX4" fmla="*/ 1386 w 478220"/>
                    <a:gd name="connsiteY4" fmla="*/ 1447800 h 2231225"/>
                    <a:gd name="connsiteX5" fmla="*/ 69272 w 478220"/>
                    <a:gd name="connsiteY5" fmla="*/ 1806245 h 2231225"/>
                    <a:gd name="connsiteX6" fmla="*/ 65292 w 478220"/>
                    <a:gd name="connsiteY6" fmla="*/ 1962695 h 2231225"/>
                    <a:gd name="connsiteX7" fmla="*/ 200946 w 478220"/>
                    <a:gd name="connsiteY7" fmla="*/ 2040331 h 2231225"/>
                    <a:gd name="connsiteX8" fmla="*/ 186315 w 478220"/>
                    <a:gd name="connsiteY8" fmla="*/ 2157374 h 2231225"/>
                    <a:gd name="connsiteX9" fmla="*/ 321647 w 478220"/>
                    <a:gd name="connsiteY9" fmla="*/ 2223211 h 2231225"/>
                    <a:gd name="connsiteX10" fmla="*/ 388463 w 478220"/>
                    <a:gd name="connsiteY10" fmla="*/ 2109290 h 2231225"/>
                    <a:gd name="connsiteX11" fmla="*/ 147241 w 478220"/>
                    <a:gd name="connsiteY11" fmla="*/ 1767092 h 2231225"/>
                    <a:gd name="connsiteX12" fmla="*/ 158461 w 478220"/>
                    <a:gd name="connsiteY12" fmla="*/ 970498 h 2231225"/>
                    <a:gd name="connsiteX13" fmla="*/ 427732 w 478220"/>
                    <a:gd name="connsiteY13" fmla="*/ 1166841 h 2231225"/>
                    <a:gd name="connsiteX14" fmla="*/ 158461 w 478220"/>
                    <a:gd name="connsiteY14" fmla="*/ 751715 h 2231225"/>
                    <a:gd name="connsiteX15" fmla="*/ 478220 w 478220"/>
                    <a:gd name="connsiteY15" fmla="*/ 409516 h 2231225"/>
                    <a:gd name="connsiteX16" fmla="*/ 68703 w 478220"/>
                    <a:gd name="connsiteY16" fmla="*/ 185123 h 2231225"/>
                    <a:gd name="connsiteX17" fmla="*/ 337975 w 478220"/>
                    <a:gd name="connsiteY17" fmla="*/ 201953 h 2231225"/>
                    <a:gd name="connsiteX18" fmla="*/ 107972 w 478220"/>
                    <a:gd name="connsiteY18" fmla="*/ 56098 h 2231225"/>
                    <a:gd name="connsiteX19" fmla="*/ 12605 w 478220"/>
                    <a:gd name="connsiteY19" fmla="*/ 0 h 2231225"/>
                    <a:gd name="connsiteX20" fmla="*/ 1386 w 478220"/>
                    <a:gd name="connsiteY20" fmla="*/ 106586 h 2231225"/>
                    <a:gd name="connsiteX0" fmla="*/ 1386 w 478220"/>
                    <a:gd name="connsiteY0" fmla="*/ 106586 h 2231225"/>
                    <a:gd name="connsiteX1" fmla="*/ 48710 w 478220"/>
                    <a:gd name="connsiteY1" fmla="*/ 336589 h 2231225"/>
                    <a:gd name="connsiteX2" fmla="*/ 110115 w 478220"/>
                    <a:gd name="connsiteY2" fmla="*/ 537057 h 2231225"/>
                    <a:gd name="connsiteX3" fmla="*/ 77587 w 478220"/>
                    <a:gd name="connsiteY3" fmla="*/ 838200 h 2231225"/>
                    <a:gd name="connsiteX4" fmla="*/ 1386 w 478220"/>
                    <a:gd name="connsiteY4" fmla="*/ 1447800 h 2231225"/>
                    <a:gd name="connsiteX5" fmla="*/ 69272 w 478220"/>
                    <a:gd name="connsiteY5" fmla="*/ 1806245 h 2231225"/>
                    <a:gd name="connsiteX6" fmla="*/ 65292 w 478220"/>
                    <a:gd name="connsiteY6" fmla="*/ 1962695 h 2231225"/>
                    <a:gd name="connsiteX7" fmla="*/ 200946 w 478220"/>
                    <a:gd name="connsiteY7" fmla="*/ 2040331 h 2231225"/>
                    <a:gd name="connsiteX8" fmla="*/ 186315 w 478220"/>
                    <a:gd name="connsiteY8" fmla="*/ 2157374 h 2231225"/>
                    <a:gd name="connsiteX9" fmla="*/ 321647 w 478220"/>
                    <a:gd name="connsiteY9" fmla="*/ 2223211 h 2231225"/>
                    <a:gd name="connsiteX10" fmla="*/ 388463 w 478220"/>
                    <a:gd name="connsiteY10" fmla="*/ 2109290 h 2231225"/>
                    <a:gd name="connsiteX11" fmla="*/ 147241 w 478220"/>
                    <a:gd name="connsiteY11" fmla="*/ 1767092 h 2231225"/>
                    <a:gd name="connsiteX12" fmla="*/ 158461 w 478220"/>
                    <a:gd name="connsiteY12" fmla="*/ 970498 h 2231225"/>
                    <a:gd name="connsiteX13" fmla="*/ 427732 w 478220"/>
                    <a:gd name="connsiteY13" fmla="*/ 1166841 h 2231225"/>
                    <a:gd name="connsiteX14" fmla="*/ 158461 w 478220"/>
                    <a:gd name="connsiteY14" fmla="*/ 751715 h 2231225"/>
                    <a:gd name="connsiteX15" fmla="*/ 478220 w 478220"/>
                    <a:gd name="connsiteY15" fmla="*/ 409516 h 2231225"/>
                    <a:gd name="connsiteX16" fmla="*/ 68703 w 478220"/>
                    <a:gd name="connsiteY16" fmla="*/ 185123 h 2231225"/>
                    <a:gd name="connsiteX17" fmla="*/ 337975 w 478220"/>
                    <a:gd name="connsiteY17" fmla="*/ 201953 h 2231225"/>
                    <a:gd name="connsiteX18" fmla="*/ 107972 w 478220"/>
                    <a:gd name="connsiteY18" fmla="*/ 56098 h 2231225"/>
                    <a:gd name="connsiteX19" fmla="*/ 12605 w 478220"/>
                    <a:gd name="connsiteY19" fmla="*/ 0 h 2231225"/>
                    <a:gd name="connsiteX20" fmla="*/ 1386 w 478220"/>
                    <a:gd name="connsiteY20" fmla="*/ 106586 h 2231225"/>
                    <a:gd name="connsiteX0" fmla="*/ 1386 w 478220"/>
                    <a:gd name="connsiteY0" fmla="*/ 102929 h 2227568"/>
                    <a:gd name="connsiteX1" fmla="*/ 48710 w 478220"/>
                    <a:gd name="connsiteY1" fmla="*/ 332932 h 2227568"/>
                    <a:gd name="connsiteX2" fmla="*/ 110115 w 478220"/>
                    <a:gd name="connsiteY2" fmla="*/ 533400 h 2227568"/>
                    <a:gd name="connsiteX3" fmla="*/ 77587 w 478220"/>
                    <a:gd name="connsiteY3" fmla="*/ 834543 h 2227568"/>
                    <a:gd name="connsiteX4" fmla="*/ 1386 w 478220"/>
                    <a:gd name="connsiteY4" fmla="*/ 1444143 h 2227568"/>
                    <a:gd name="connsiteX5" fmla="*/ 69272 w 478220"/>
                    <a:gd name="connsiteY5" fmla="*/ 1802588 h 2227568"/>
                    <a:gd name="connsiteX6" fmla="*/ 65292 w 478220"/>
                    <a:gd name="connsiteY6" fmla="*/ 1959038 h 2227568"/>
                    <a:gd name="connsiteX7" fmla="*/ 200946 w 478220"/>
                    <a:gd name="connsiteY7" fmla="*/ 2036674 h 2227568"/>
                    <a:gd name="connsiteX8" fmla="*/ 186315 w 478220"/>
                    <a:gd name="connsiteY8" fmla="*/ 2153717 h 2227568"/>
                    <a:gd name="connsiteX9" fmla="*/ 321647 w 478220"/>
                    <a:gd name="connsiteY9" fmla="*/ 2219554 h 2227568"/>
                    <a:gd name="connsiteX10" fmla="*/ 388463 w 478220"/>
                    <a:gd name="connsiteY10" fmla="*/ 2105633 h 2227568"/>
                    <a:gd name="connsiteX11" fmla="*/ 147241 w 478220"/>
                    <a:gd name="connsiteY11" fmla="*/ 1763435 h 2227568"/>
                    <a:gd name="connsiteX12" fmla="*/ 158461 w 478220"/>
                    <a:gd name="connsiteY12" fmla="*/ 966841 h 2227568"/>
                    <a:gd name="connsiteX13" fmla="*/ 427732 w 478220"/>
                    <a:gd name="connsiteY13" fmla="*/ 1163184 h 2227568"/>
                    <a:gd name="connsiteX14" fmla="*/ 158461 w 478220"/>
                    <a:gd name="connsiteY14" fmla="*/ 748058 h 2227568"/>
                    <a:gd name="connsiteX15" fmla="*/ 478220 w 478220"/>
                    <a:gd name="connsiteY15" fmla="*/ 405859 h 2227568"/>
                    <a:gd name="connsiteX16" fmla="*/ 68703 w 478220"/>
                    <a:gd name="connsiteY16" fmla="*/ 181466 h 2227568"/>
                    <a:gd name="connsiteX17" fmla="*/ 337975 w 478220"/>
                    <a:gd name="connsiteY17" fmla="*/ 198296 h 2227568"/>
                    <a:gd name="connsiteX18" fmla="*/ 107972 w 478220"/>
                    <a:gd name="connsiteY18" fmla="*/ 52441 h 2227568"/>
                    <a:gd name="connsiteX19" fmla="*/ 41866 w 478220"/>
                    <a:gd name="connsiteY19" fmla="*/ 0 h 2227568"/>
                    <a:gd name="connsiteX20" fmla="*/ 1386 w 478220"/>
                    <a:gd name="connsiteY20" fmla="*/ 102929 h 2227568"/>
                    <a:gd name="connsiteX0" fmla="*/ 1386 w 478220"/>
                    <a:gd name="connsiteY0" fmla="*/ 102929 h 2227568"/>
                    <a:gd name="connsiteX1" fmla="*/ 48710 w 478220"/>
                    <a:gd name="connsiteY1" fmla="*/ 332932 h 2227568"/>
                    <a:gd name="connsiteX2" fmla="*/ 110115 w 478220"/>
                    <a:gd name="connsiteY2" fmla="*/ 533400 h 2227568"/>
                    <a:gd name="connsiteX3" fmla="*/ 77587 w 478220"/>
                    <a:gd name="connsiteY3" fmla="*/ 834543 h 2227568"/>
                    <a:gd name="connsiteX4" fmla="*/ 1386 w 478220"/>
                    <a:gd name="connsiteY4" fmla="*/ 1444143 h 2227568"/>
                    <a:gd name="connsiteX5" fmla="*/ 69272 w 478220"/>
                    <a:gd name="connsiteY5" fmla="*/ 1802588 h 2227568"/>
                    <a:gd name="connsiteX6" fmla="*/ 65292 w 478220"/>
                    <a:gd name="connsiteY6" fmla="*/ 1959038 h 2227568"/>
                    <a:gd name="connsiteX7" fmla="*/ 200946 w 478220"/>
                    <a:gd name="connsiteY7" fmla="*/ 2036674 h 2227568"/>
                    <a:gd name="connsiteX8" fmla="*/ 186315 w 478220"/>
                    <a:gd name="connsiteY8" fmla="*/ 2153717 h 2227568"/>
                    <a:gd name="connsiteX9" fmla="*/ 321647 w 478220"/>
                    <a:gd name="connsiteY9" fmla="*/ 2219554 h 2227568"/>
                    <a:gd name="connsiteX10" fmla="*/ 388463 w 478220"/>
                    <a:gd name="connsiteY10" fmla="*/ 2105633 h 2227568"/>
                    <a:gd name="connsiteX11" fmla="*/ 147241 w 478220"/>
                    <a:gd name="connsiteY11" fmla="*/ 1763435 h 2227568"/>
                    <a:gd name="connsiteX12" fmla="*/ 158461 w 478220"/>
                    <a:gd name="connsiteY12" fmla="*/ 966841 h 2227568"/>
                    <a:gd name="connsiteX13" fmla="*/ 427732 w 478220"/>
                    <a:gd name="connsiteY13" fmla="*/ 1163184 h 2227568"/>
                    <a:gd name="connsiteX14" fmla="*/ 158461 w 478220"/>
                    <a:gd name="connsiteY14" fmla="*/ 748058 h 2227568"/>
                    <a:gd name="connsiteX15" fmla="*/ 478220 w 478220"/>
                    <a:gd name="connsiteY15" fmla="*/ 405859 h 2227568"/>
                    <a:gd name="connsiteX16" fmla="*/ 68703 w 478220"/>
                    <a:gd name="connsiteY16" fmla="*/ 181466 h 2227568"/>
                    <a:gd name="connsiteX17" fmla="*/ 337975 w 478220"/>
                    <a:gd name="connsiteY17" fmla="*/ 198296 h 2227568"/>
                    <a:gd name="connsiteX18" fmla="*/ 89684 w 478220"/>
                    <a:gd name="connsiteY18" fmla="*/ 78044 h 2227568"/>
                    <a:gd name="connsiteX19" fmla="*/ 41866 w 478220"/>
                    <a:gd name="connsiteY19" fmla="*/ 0 h 2227568"/>
                    <a:gd name="connsiteX20" fmla="*/ 1386 w 478220"/>
                    <a:gd name="connsiteY20" fmla="*/ 102929 h 2227568"/>
                    <a:gd name="connsiteX0" fmla="*/ 1386 w 478220"/>
                    <a:gd name="connsiteY0" fmla="*/ 102929 h 2227568"/>
                    <a:gd name="connsiteX1" fmla="*/ 48710 w 478220"/>
                    <a:gd name="connsiteY1" fmla="*/ 332932 h 2227568"/>
                    <a:gd name="connsiteX2" fmla="*/ 110115 w 478220"/>
                    <a:gd name="connsiteY2" fmla="*/ 533400 h 2227568"/>
                    <a:gd name="connsiteX3" fmla="*/ 77587 w 478220"/>
                    <a:gd name="connsiteY3" fmla="*/ 834543 h 2227568"/>
                    <a:gd name="connsiteX4" fmla="*/ 1386 w 478220"/>
                    <a:gd name="connsiteY4" fmla="*/ 1444143 h 2227568"/>
                    <a:gd name="connsiteX5" fmla="*/ 69272 w 478220"/>
                    <a:gd name="connsiteY5" fmla="*/ 1802588 h 2227568"/>
                    <a:gd name="connsiteX6" fmla="*/ 65292 w 478220"/>
                    <a:gd name="connsiteY6" fmla="*/ 1959038 h 2227568"/>
                    <a:gd name="connsiteX7" fmla="*/ 200946 w 478220"/>
                    <a:gd name="connsiteY7" fmla="*/ 2036674 h 2227568"/>
                    <a:gd name="connsiteX8" fmla="*/ 186315 w 478220"/>
                    <a:gd name="connsiteY8" fmla="*/ 2153717 h 2227568"/>
                    <a:gd name="connsiteX9" fmla="*/ 321647 w 478220"/>
                    <a:gd name="connsiteY9" fmla="*/ 2219554 h 2227568"/>
                    <a:gd name="connsiteX10" fmla="*/ 388463 w 478220"/>
                    <a:gd name="connsiteY10" fmla="*/ 2105633 h 2227568"/>
                    <a:gd name="connsiteX11" fmla="*/ 147241 w 478220"/>
                    <a:gd name="connsiteY11" fmla="*/ 1763435 h 2227568"/>
                    <a:gd name="connsiteX12" fmla="*/ 158461 w 478220"/>
                    <a:gd name="connsiteY12" fmla="*/ 966841 h 2227568"/>
                    <a:gd name="connsiteX13" fmla="*/ 427732 w 478220"/>
                    <a:gd name="connsiteY13" fmla="*/ 1163184 h 2227568"/>
                    <a:gd name="connsiteX14" fmla="*/ 158461 w 478220"/>
                    <a:gd name="connsiteY14" fmla="*/ 748058 h 2227568"/>
                    <a:gd name="connsiteX15" fmla="*/ 478220 w 478220"/>
                    <a:gd name="connsiteY15" fmla="*/ 405859 h 2227568"/>
                    <a:gd name="connsiteX16" fmla="*/ 68703 w 478220"/>
                    <a:gd name="connsiteY16" fmla="*/ 181466 h 2227568"/>
                    <a:gd name="connsiteX17" fmla="*/ 337975 w 478220"/>
                    <a:gd name="connsiteY17" fmla="*/ 198296 h 2227568"/>
                    <a:gd name="connsiteX18" fmla="*/ 89684 w 478220"/>
                    <a:gd name="connsiteY18" fmla="*/ 78044 h 2227568"/>
                    <a:gd name="connsiteX19" fmla="*/ 41866 w 478220"/>
                    <a:gd name="connsiteY19" fmla="*/ 0 h 2227568"/>
                    <a:gd name="connsiteX20" fmla="*/ 1386 w 478220"/>
                    <a:gd name="connsiteY20" fmla="*/ 102929 h 2227568"/>
                    <a:gd name="connsiteX0" fmla="*/ 1386 w 478220"/>
                    <a:gd name="connsiteY0" fmla="*/ 102929 h 2227568"/>
                    <a:gd name="connsiteX1" fmla="*/ 48710 w 478220"/>
                    <a:gd name="connsiteY1" fmla="*/ 332932 h 2227568"/>
                    <a:gd name="connsiteX2" fmla="*/ 110115 w 478220"/>
                    <a:gd name="connsiteY2" fmla="*/ 533400 h 2227568"/>
                    <a:gd name="connsiteX3" fmla="*/ 77587 w 478220"/>
                    <a:gd name="connsiteY3" fmla="*/ 834543 h 2227568"/>
                    <a:gd name="connsiteX4" fmla="*/ 1386 w 478220"/>
                    <a:gd name="connsiteY4" fmla="*/ 1444143 h 2227568"/>
                    <a:gd name="connsiteX5" fmla="*/ 69272 w 478220"/>
                    <a:gd name="connsiteY5" fmla="*/ 1802588 h 2227568"/>
                    <a:gd name="connsiteX6" fmla="*/ 65292 w 478220"/>
                    <a:gd name="connsiteY6" fmla="*/ 1959038 h 2227568"/>
                    <a:gd name="connsiteX7" fmla="*/ 200946 w 478220"/>
                    <a:gd name="connsiteY7" fmla="*/ 2036674 h 2227568"/>
                    <a:gd name="connsiteX8" fmla="*/ 186315 w 478220"/>
                    <a:gd name="connsiteY8" fmla="*/ 2153717 h 2227568"/>
                    <a:gd name="connsiteX9" fmla="*/ 321647 w 478220"/>
                    <a:gd name="connsiteY9" fmla="*/ 2219554 h 2227568"/>
                    <a:gd name="connsiteX10" fmla="*/ 388463 w 478220"/>
                    <a:gd name="connsiteY10" fmla="*/ 2105633 h 2227568"/>
                    <a:gd name="connsiteX11" fmla="*/ 147241 w 478220"/>
                    <a:gd name="connsiteY11" fmla="*/ 1763435 h 2227568"/>
                    <a:gd name="connsiteX12" fmla="*/ 158461 w 478220"/>
                    <a:gd name="connsiteY12" fmla="*/ 966841 h 2227568"/>
                    <a:gd name="connsiteX13" fmla="*/ 427732 w 478220"/>
                    <a:gd name="connsiteY13" fmla="*/ 1163184 h 2227568"/>
                    <a:gd name="connsiteX14" fmla="*/ 158461 w 478220"/>
                    <a:gd name="connsiteY14" fmla="*/ 748058 h 2227568"/>
                    <a:gd name="connsiteX15" fmla="*/ 478220 w 478220"/>
                    <a:gd name="connsiteY15" fmla="*/ 405859 h 2227568"/>
                    <a:gd name="connsiteX16" fmla="*/ 68703 w 478220"/>
                    <a:gd name="connsiteY16" fmla="*/ 181466 h 2227568"/>
                    <a:gd name="connsiteX17" fmla="*/ 299701 w 478220"/>
                    <a:gd name="connsiteY17" fmla="*/ 262737 h 2227568"/>
                    <a:gd name="connsiteX18" fmla="*/ 337975 w 478220"/>
                    <a:gd name="connsiteY18" fmla="*/ 198296 h 2227568"/>
                    <a:gd name="connsiteX19" fmla="*/ 89684 w 478220"/>
                    <a:gd name="connsiteY19" fmla="*/ 78044 h 2227568"/>
                    <a:gd name="connsiteX20" fmla="*/ 41866 w 478220"/>
                    <a:gd name="connsiteY20" fmla="*/ 0 h 2227568"/>
                    <a:gd name="connsiteX21" fmla="*/ 1386 w 478220"/>
                    <a:gd name="connsiteY21" fmla="*/ 102929 h 2227568"/>
                    <a:gd name="connsiteX0" fmla="*/ 1386 w 478220"/>
                    <a:gd name="connsiteY0" fmla="*/ 102929 h 2227568"/>
                    <a:gd name="connsiteX1" fmla="*/ 48710 w 478220"/>
                    <a:gd name="connsiteY1" fmla="*/ 332932 h 2227568"/>
                    <a:gd name="connsiteX2" fmla="*/ 110115 w 478220"/>
                    <a:gd name="connsiteY2" fmla="*/ 533400 h 2227568"/>
                    <a:gd name="connsiteX3" fmla="*/ 77587 w 478220"/>
                    <a:gd name="connsiteY3" fmla="*/ 834543 h 2227568"/>
                    <a:gd name="connsiteX4" fmla="*/ 1386 w 478220"/>
                    <a:gd name="connsiteY4" fmla="*/ 1444143 h 2227568"/>
                    <a:gd name="connsiteX5" fmla="*/ 69272 w 478220"/>
                    <a:gd name="connsiteY5" fmla="*/ 1802588 h 2227568"/>
                    <a:gd name="connsiteX6" fmla="*/ 65292 w 478220"/>
                    <a:gd name="connsiteY6" fmla="*/ 1959038 h 2227568"/>
                    <a:gd name="connsiteX7" fmla="*/ 200946 w 478220"/>
                    <a:gd name="connsiteY7" fmla="*/ 2036674 h 2227568"/>
                    <a:gd name="connsiteX8" fmla="*/ 186315 w 478220"/>
                    <a:gd name="connsiteY8" fmla="*/ 2153717 h 2227568"/>
                    <a:gd name="connsiteX9" fmla="*/ 321647 w 478220"/>
                    <a:gd name="connsiteY9" fmla="*/ 2219554 h 2227568"/>
                    <a:gd name="connsiteX10" fmla="*/ 388463 w 478220"/>
                    <a:gd name="connsiteY10" fmla="*/ 2105633 h 2227568"/>
                    <a:gd name="connsiteX11" fmla="*/ 147241 w 478220"/>
                    <a:gd name="connsiteY11" fmla="*/ 1763435 h 2227568"/>
                    <a:gd name="connsiteX12" fmla="*/ 158461 w 478220"/>
                    <a:gd name="connsiteY12" fmla="*/ 966841 h 2227568"/>
                    <a:gd name="connsiteX13" fmla="*/ 427732 w 478220"/>
                    <a:gd name="connsiteY13" fmla="*/ 1163184 h 2227568"/>
                    <a:gd name="connsiteX14" fmla="*/ 158461 w 478220"/>
                    <a:gd name="connsiteY14" fmla="*/ 748058 h 2227568"/>
                    <a:gd name="connsiteX15" fmla="*/ 478220 w 478220"/>
                    <a:gd name="connsiteY15" fmla="*/ 405859 h 2227568"/>
                    <a:gd name="connsiteX16" fmla="*/ 68703 w 478220"/>
                    <a:gd name="connsiteY16" fmla="*/ 181466 h 2227568"/>
                    <a:gd name="connsiteX17" fmla="*/ 299701 w 478220"/>
                    <a:gd name="connsiteY17" fmla="*/ 262737 h 2227568"/>
                    <a:gd name="connsiteX18" fmla="*/ 337975 w 478220"/>
                    <a:gd name="connsiteY18" fmla="*/ 198296 h 2227568"/>
                    <a:gd name="connsiteX19" fmla="*/ 292386 w 478220"/>
                    <a:gd name="connsiteY19" fmla="*/ 149352 h 2227568"/>
                    <a:gd name="connsiteX20" fmla="*/ 89684 w 478220"/>
                    <a:gd name="connsiteY20" fmla="*/ 78044 h 2227568"/>
                    <a:gd name="connsiteX21" fmla="*/ 41866 w 478220"/>
                    <a:gd name="connsiteY21" fmla="*/ 0 h 2227568"/>
                    <a:gd name="connsiteX22" fmla="*/ 1386 w 478220"/>
                    <a:gd name="connsiteY22" fmla="*/ 102929 h 2227568"/>
                    <a:gd name="connsiteX0" fmla="*/ 1386 w 478220"/>
                    <a:gd name="connsiteY0" fmla="*/ 102929 h 2227568"/>
                    <a:gd name="connsiteX1" fmla="*/ 48710 w 478220"/>
                    <a:gd name="connsiteY1" fmla="*/ 332932 h 2227568"/>
                    <a:gd name="connsiteX2" fmla="*/ 110115 w 478220"/>
                    <a:gd name="connsiteY2" fmla="*/ 533400 h 2227568"/>
                    <a:gd name="connsiteX3" fmla="*/ 77587 w 478220"/>
                    <a:gd name="connsiteY3" fmla="*/ 834543 h 2227568"/>
                    <a:gd name="connsiteX4" fmla="*/ 1386 w 478220"/>
                    <a:gd name="connsiteY4" fmla="*/ 1444143 h 2227568"/>
                    <a:gd name="connsiteX5" fmla="*/ 69272 w 478220"/>
                    <a:gd name="connsiteY5" fmla="*/ 1802588 h 2227568"/>
                    <a:gd name="connsiteX6" fmla="*/ 65292 w 478220"/>
                    <a:gd name="connsiteY6" fmla="*/ 1959038 h 2227568"/>
                    <a:gd name="connsiteX7" fmla="*/ 200946 w 478220"/>
                    <a:gd name="connsiteY7" fmla="*/ 2036674 h 2227568"/>
                    <a:gd name="connsiteX8" fmla="*/ 186315 w 478220"/>
                    <a:gd name="connsiteY8" fmla="*/ 2153717 h 2227568"/>
                    <a:gd name="connsiteX9" fmla="*/ 321647 w 478220"/>
                    <a:gd name="connsiteY9" fmla="*/ 2219554 h 2227568"/>
                    <a:gd name="connsiteX10" fmla="*/ 388463 w 478220"/>
                    <a:gd name="connsiteY10" fmla="*/ 2105633 h 2227568"/>
                    <a:gd name="connsiteX11" fmla="*/ 147241 w 478220"/>
                    <a:gd name="connsiteY11" fmla="*/ 1763435 h 2227568"/>
                    <a:gd name="connsiteX12" fmla="*/ 158461 w 478220"/>
                    <a:gd name="connsiteY12" fmla="*/ 966841 h 2227568"/>
                    <a:gd name="connsiteX13" fmla="*/ 427732 w 478220"/>
                    <a:gd name="connsiteY13" fmla="*/ 1163184 h 2227568"/>
                    <a:gd name="connsiteX14" fmla="*/ 158461 w 478220"/>
                    <a:gd name="connsiteY14" fmla="*/ 748058 h 2227568"/>
                    <a:gd name="connsiteX15" fmla="*/ 478220 w 478220"/>
                    <a:gd name="connsiteY15" fmla="*/ 405859 h 2227568"/>
                    <a:gd name="connsiteX16" fmla="*/ 68703 w 478220"/>
                    <a:gd name="connsiteY16" fmla="*/ 181466 h 2227568"/>
                    <a:gd name="connsiteX17" fmla="*/ 299701 w 478220"/>
                    <a:gd name="connsiteY17" fmla="*/ 262737 h 2227568"/>
                    <a:gd name="connsiteX18" fmla="*/ 337975 w 478220"/>
                    <a:gd name="connsiteY18" fmla="*/ 198296 h 2227568"/>
                    <a:gd name="connsiteX19" fmla="*/ 292386 w 478220"/>
                    <a:gd name="connsiteY19" fmla="*/ 149352 h 2227568"/>
                    <a:gd name="connsiteX20" fmla="*/ 89684 w 478220"/>
                    <a:gd name="connsiteY20" fmla="*/ 78044 h 2227568"/>
                    <a:gd name="connsiteX21" fmla="*/ 41866 w 478220"/>
                    <a:gd name="connsiteY21" fmla="*/ 0 h 2227568"/>
                    <a:gd name="connsiteX22" fmla="*/ 1386 w 478220"/>
                    <a:gd name="connsiteY22" fmla="*/ 102929 h 2227568"/>
                    <a:gd name="connsiteX0" fmla="*/ 1386 w 478220"/>
                    <a:gd name="connsiteY0" fmla="*/ 102929 h 2227568"/>
                    <a:gd name="connsiteX1" fmla="*/ 48710 w 478220"/>
                    <a:gd name="connsiteY1" fmla="*/ 332932 h 2227568"/>
                    <a:gd name="connsiteX2" fmla="*/ 110115 w 478220"/>
                    <a:gd name="connsiteY2" fmla="*/ 533400 h 2227568"/>
                    <a:gd name="connsiteX3" fmla="*/ 77587 w 478220"/>
                    <a:gd name="connsiteY3" fmla="*/ 834543 h 2227568"/>
                    <a:gd name="connsiteX4" fmla="*/ 1386 w 478220"/>
                    <a:gd name="connsiteY4" fmla="*/ 1444143 h 2227568"/>
                    <a:gd name="connsiteX5" fmla="*/ 69272 w 478220"/>
                    <a:gd name="connsiteY5" fmla="*/ 1802588 h 2227568"/>
                    <a:gd name="connsiteX6" fmla="*/ 65292 w 478220"/>
                    <a:gd name="connsiteY6" fmla="*/ 1959038 h 2227568"/>
                    <a:gd name="connsiteX7" fmla="*/ 200946 w 478220"/>
                    <a:gd name="connsiteY7" fmla="*/ 2036674 h 2227568"/>
                    <a:gd name="connsiteX8" fmla="*/ 186315 w 478220"/>
                    <a:gd name="connsiteY8" fmla="*/ 2153717 h 2227568"/>
                    <a:gd name="connsiteX9" fmla="*/ 321647 w 478220"/>
                    <a:gd name="connsiteY9" fmla="*/ 2219554 h 2227568"/>
                    <a:gd name="connsiteX10" fmla="*/ 388463 w 478220"/>
                    <a:gd name="connsiteY10" fmla="*/ 2105633 h 2227568"/>
                    <a:gd name="connsiteX11" fmla="*/ 147241 w 478220"/>
                    <a:gd name="connsiteY11" fmla="*/ 1763435 h 2227568"/>
                    <a:gd name="connsiteX12" fmla="*/ 158461 w 478220"/>
                    <a:gd name="connsiteY12" fmla="*/ 966841 h 2227568"/>
                    <a:gd name="connsiteX13" fmla="*/ 427732 w 478220"/>
                    <a:gd name="connsiteY13" fmla="*/ 1163184 h 2227568"/>
                    <a:gd name="connsiteX14" fmla="*/ 158461 w 478220"/>
                    <a:gd name="connsiteY14" fmla="*/ 748058 h 2227568"/>
                    <a:gd name="connsiteX15" fmla="*/ 478220 w 478220"/>
                    <a:gd name="connsiteY15" fmla="*/ 405859 h 2227568"/>
                    <a:gd name="connsiteX16" fmla="*/ 142424 w 478220"/>
                    <a:gd name="connsiteY16" fmla="*/ 376123 h 2227568"/>
                    <a:gd name="connsiteX17" fmla="*/ 68703 w 478220"/>
                    <a:gd name="connsiteY17" fmla="*/ 181466 h 2227568"/>
                    <a:gd name="connsiteX18" fmla="*/ 299701 w 478220"/>
                    <a:gd name="connsiteY18" fmla="*/ 262737 h 2227568"/>
                    <a:gd name="connsiteX19" fmla="*/ 337975 w 478220"/>
                    <a:gd name="connsiteY19" fmla="*/ 198296 h 2227568"/>
                    <a:gd name="connsiteX20" fmla="*/ 292386 w 478220"/>
                    <a:gd name="connsiteY20" fmla="*/ 149352 h 2227568"/>
                    <a:gd name="connsiteX21" fmla="*/ 89684 w 478220"/>
                    <a:gd name="connsiteY21" fmla="*/ 78044 h 2227568"/>
                    <a:gd name="connsiteX22" fmla="*/ 41866 w 478220"/>
                    <a:gd name="connsiteY22" fmla="*/ 0 h 2227568"/>
                    <a:gd name="connsiteX23" fmla="*/ 1386 w 478220"/>
                    <a:gd name="connsiteY23" fmla="*/ 102929 h 2227568"/>
                    <a:gd name="connsiteX0" fmla="*/ 1386 w 478220"/>
                    <a:gd name="connsiteY0" fmla="*/ 102929 h 2227568"/>
                    <a:gd name="connsiteX1" fmla="*/ 48710 w 478220"/>
                    <a:gd name="connsiteY1" fmla="*/ 332932 h 2227568"/>
                    <a:gd name="connsiteX2" fmla="*/ 110115 w 478220"/>
                    <a:gd name="connsiteY2" fmla="*/ 533400 h 2227568"/>
                    <a:gd name="connsiteX3" fmla="*/ 77587 w 478220"/>
                    <a:gd name="connsiteY3" fmla="*/ 834543 h 2227568"/>
                    <a:gd name="connsiteX4" fmla="*/ 1386 w 478220"/>
                    <a:gd name="connsiteY4" fmla="*/ 1444143 h 2227568"/>
                    <a:gd name="connsiteX5" fmla="*/ 69272 w 478220"/>
                    <a:gd name="connsiteY5" fmla="*/ 1802588 h 2227568"/>
                    <a:gd name="connsiteX6" fmla="*/ 65292 w 478220"/>
                    <a:gd name="connsiteY6" fmla="*/ 1959038 h 2227568"/>
                    <a:gd name="connsiteX7" fmla="*/ 200946 w 478220"/>
                    <a:gd name="connsiteY7" fmla="*/ 2036674 h 2227568"/>
                    <a:gd name="connsiteX8" fmla="*/ 186315 w 478220"/>
                    <a:gd name="connsiteY8" fmla="*/ 2153717 h 2227568"/>
                    <a:gd name="connsiteX9" fmla="*/ 321647 w 478220"/>
                    <a:gd name="connsiteY9" fmla="*/ 2219554 h 2227568"/>
                    <a:gd name="connsiteX10" fmla="*/ 388463 w 478220"/>
                    <a:gd name="connsiteY10" fmla="*/ 2105633 h 2227568"/>
                    <a:gd name="connsiteX11" fmla="*/ 147241 w 478220"/>
                    <a:gd name="connsiteY11" fmla="*/ 1763435 h 2227568"/>
                    <a:gd name="connsiteX12" fmla="*/ 158461 w 478220"/>
                    <a:gd name="connsiteY12" fmla="*/ 966841 h 2227568"/>
                    <a:gd name="connsiteX13" fmla="*/ 427732 w 478220"/>
                    <a:gd name="connsiteY13" fmla="*/ 1163184 h 2227568"/>
                    <a:gd name="connsiteX14" fmla="*/ 158461 w 478220"/>
                    <a:gd name="connsiteY14" fmla="*/ 748058 h 2227568"/>
                    <a:gd name="connsiteX15" fmla="*/ 478220 w 478220"/>
                    <a:gd name="connsiteY15" fmla="*/ 405859 h 2227568"/>
                    <a:gd name="connsiteX16" fmla="*/ 142424 w 478220"/>
                    <a:gd name="connsiteY16" fmla="*/ 376123 h 2227568"/>
                    <a:gd name="connsiteX17" fmla="*/ 68703 w 478220"/>
                    <a:gd name="connsiteY17" fmla="*/ 181466 h 2227568"/>
                    <a:gd name="connsiteX18" fmla="*/ 193631 w 478220"/>
                    <a:gd name="connsiteY18" fmla="*/ 134721 h 2227568"/>
                    <a:gd name="connsiteX19" fmla="*/ 299701 w 478220"/>
                    <a:gd name="connsiteY19" fmla="*/ 262737 h 2227568"/>
                    <a:gd name="connsiteX20" fmla="*/ 337975 w 478220"/>
                    <a:gd name="connsiteY20" fmla="*/ 198296 h 2227568"/>
                    <a:gd name="connsiteX21" fmla="*/ 292386 w 478220"/>
                    <a:gd name="connsiteY21" fmla="*/ 149352 h 2227568"/>
                    <a:gd name="connsiteX22" fmla="*/ 89684 w 478220"/>
                    <a:gd name="connsiteY22" fmla="*/ 78044 h 2227568"/>
                    <a:gd name="connsiteX23" fmla="*/ 41866 w 478220"/>
                    <a:gd name="connsiteY23" fmla="*/ 0 h 2227568"/>
                    <a:gd name="connsiteX24" fmla="*/ 1386 w 478220"/>
                    <a:gd name="connsiteY24" fmla="*/ 102929 h 2227568"/>
                    <a:gd name="connsiteX0" fmla="*/ 1386 w 478220"/>
                    <a:gd name="connsiteY0" fmla="*/ 102929 h 2227568"/>
                    <a:gd name="connsiteX1" fmla="*/ 48710 w 478220"/>
                    <a:gd name="connsiteY1" fmla="*/ 332932 h 2227568"/>
                    <a:gd name="connsiteX2" fmla="*/ 110115 w 478220"/>
                    <a:gd name="connsiteY2" fmla="*/ 533400 h 2227568"/>
                    <a:gd name="connsiteX3" fmla="*/ 77587 w 478220"/>
                    <a:gd name="connsiteY3" fmla="*/ 834543 h 2227568"/>
                    <a:gd name="connsiteX4" fmla="*/ 1386 w 478220"/>
                    <a:gd name="connsiteY4" fmla="*/ 1444143 h 2227568"/>
                    <a:gd name="connsiteX5" fmla="*/ 69272 w 478220"/>
                    <a:gd name="connsiteY5" fmla="*/ 1802588 h 2227568"/>
                    <a:gd name="connsiteX6" fmla="*/ 65292 w 478220"/>
                    <a:gd name="connsiteY6" fmla="*/ 1959038 h 2227568"/>
                    <a:gd name="connsiteX7" fmla="*/ 200946 w 478220"/>
                    <a:gd name="connsiteY7" fmla="*/ 2036674 h 2227568"/>
                    <a:gd name="connsiteX8" fmla="*/ 186315 w 478220"/>
                    <a:gd name="connsiteY8" fmla="*/ 2153717 h 2227568"/>
                    <a:gd name="connsiteX9" fmla="*/ 321647 w 478220"/>
                    <a:gd name="connsiteY9" fmla="*/ 2219554 h 2227568"/>
                    <a:gd name="connsiteX10" fmla="*/ 388463 w 478220"/>
                    <a:gd name="connsiteY10" fmla="*/ 2105633 h 2227568"/>
                    <a:gd name="connsiteX11" fmla="*/ 147241 w 478220"/>
                    <a:gd name="connsiteY11" fmla="*/ 1763435 h 2227568"/>
                    <a:gd name="connsiteX12" fmla="*/ 158461 w 478220"/>
                    <a:gd name="connsiteY12" fmla="*/ 966841 h 2227568"/>
                    <a:gd name="connsiteX13" fmla="*/ 427732 w 478220"/>
                    <a:gd name="connsiteY13" fmla="*/ 1163184 h 2227568"/>
                    <a:gd name="connsiteX14" fmla="*/ 158461 w 478220"/>
                    <a:gd name="connsiteY14" fmla="*/ 748058 h 2227568"/>
                    <a:gd name="connsiteX15" fmla="*/ 478220 w 478220"/>
                    <a:gd name="connsiteY15" fmla="*/ 405859 h 2227568"/>
                    <a:gd name="connsiteX16" fmla="*/ 142424 w 478220"/>
                    <a:gd name="connsiteY16" fmla="*/ 376123 h 2227568"/>
                    <a:gd name="connsiteX17" fmla="*/ 68703 w 478220"/>
                    <a:gd name="connsiteY17" fmla="*/ 181466 h 2227568"/>
                    <a:gd name="connsiteX18" fmla="*/ 193631 w 478220"/>
                    <a:gd name="connsiteY18" fmla="*/ 134721 h 2227568"/>
                    <a:gd name="connsiteX19" fmla="*/ 299701 w 478220"/>
                    <a:gd name="connsiteY19" fmla="*/ 262737 h 2227568"/>
                    <a:gd name="connsiteX20" fmla="*/ 337975 w 478220"/>
                    <a:gd name="connsiteY20" fmla="*/ 198296 h 2227568"/>
                    <a:gd name="connsiteX21" fmla="*/ 292386 w 478220"/>
                    <a:gd name="connsiteY21" fmla="*/ 149352 h 2227568"/>
                    <a:gd name="connsiteX22" fmla="*/ 89684 w 478220"/>
                    <a:gd name="connsiteY22" fmla="*/ 78044 h 2227568"/>
                    <a:gd name="connsiteX23" fmla="*/ 41866 w 478220"/>
                    <a:gd name="connsiteY23" fmla="*/ 0 h 2227568"/>
                    <a:gd name="connsiteX24" fmla="*/ 1386 w 478220"/>
                    <a:gd name="connsiteY24" fmla="*/ 102929 h 2227568"/>
                    <a:gd name="connsiteX0" fmla="*/ 1386 w 478220"/>
                    <a:gd name="connsiteY0" fmla="*/ 102929 h 2227568"/>
                    <a:gd name="connsiteX1" fmla="*/ 48710 w 478220"/>
                    <a:gd name="connsiteY1" fmla="*/ 332932 h 2227568"/>
                    <a:gd name="connsiteX2" fmla="*/ 110115 w 478220"/>
                    <a:gd name="connsiteY2" fmla="*/ 533400 h 2227568"/>
                    <a:gd name="connsiteX3" fmla="*/ 77587 w 478220"/>
                    <a:gd name="connsiteY3" fmla="*/ 834543 h 2227568"/>
                    <a:gd name="connsiteX4" fmla="*/ 1386 w 478220"/>
                    <a:gd name="connsiteY4" fmla="*/ 1444143 h 2227568"/>
                    <a:gd name="connsiteX5" fmla="*/ 69272 w 478220"/>
                    <a:gd name="connsiteY5" fmla="*/ 1802588 h 2227568"/>
                    <a:gd name="connsiteX6" fmla="*/ 65292 w 478220"/>
                    <a:gd name="connsiteY6" fmla="*/ 1959038 h 2227568"/>
                    <a:gd name="connsiteX7" fmla="*/ 200946 w 478220"/>
                    <a:gd name="connsiteY7" fmla="*/ 2036674 h 2227568"/>
                    <a:gd name="connsiteX8" fmla="*/ 186315 w 478220"/>
                    <a:gd name="connsiteY8" fmla="*/ 2153717 h 2227568"/>
                    <a:gd name="connsiteX9" fmla="*/ 321647 w 478220"/>
                    <a:gd name="connsiteY9" fmla="*/ 2219554 h 2227568"/>
                    <a:gd name="connsiteX10" fmla="*/ 388463 w 478220"/>
                    <a:gd name="connsiteY10" fmla="*/ 2105633 h 2227568"/>
                    <a:gd name="connsiteX11" fmla="*/ 147241 w 478220"/>
                    <a:gd name="connsiteY11" fmla="*/ 1763435 h 2227568"/>
                    <a:gd name="connsiteX12" fmla="*/ 158461 w 478220"/>
                    <a:gd name="connsiteY12" fmla="*/ 966841 h 2227568"/>
                    <a:gd name="connsiteX13" fmla="*/ 427732 w 478220"/>
                    <a:gd name="connsiteY13" fmla="*/ 1163184 h 2227568"/>
                    <a:gd name="connsiteX14" fmla="*/ 158461 w 478220"/>
                    <a:gd name="connsiteY14" fmla="*/ 748058 h 2227568"/>
                    <a:gd name="connsiteX15" fmla="*/ 478220 w 478220"/>
                    <a:gd name="connsiteY15" fmla="*/ 405859 h 2227568"/>
                    <a:gd name="connsiteX16" fmla="*/ 142424 w 478220"/>
                    <a:gd name="connsiteY16" fmla="*/ 376123 h 2227568"/>
                    <a:gd name="connsiteX17" fmla="*/ 68703 w 478220"/>
                    <a:gd name="connsiteY17" fmla="*/ 181466 h 2227568"/>
                    <a:gd name="connsiteX18" fmla="*/ 193631 w 478220"/>
                    <a:gd name="connsiteY18" fmla="*/ 160325 h 2227568"/>
                    <a:gd name="connsiteX19" fmla="*/ 299701 w 478220"/>
                    <a:gd name="connsiteY19" fmla="*/ 262737 h 2227568"/>
                    <a:gd name="connsiteX20" fmla="*/ 337975 w 478220"/>
                    <a:gd name="connsiteY20" fmla="*/ 198296 h 2227568"/>
                    <a:gd name="connsiteX21" fmla="*/ 292386 w 478220"/>
                    <a:gd name="connsiteY21" fmla="*/ 149352 h 2227568"/>
                    <a:gd name="connsiteX22" fmla="*/ 89684 w 478220"/>
                    <a:gd name="connsiteY22" fmla="*/ 78044 h 2227568"/>
                    <a:gd name="connsiteX23" fmla="*/ 41866 w 478220"/>
                    <a:gd name="connsiteY23" fmla="*/ 0 h 2227568"/>
                    <a:gd name="connsiteX24" fmla="*/ 1386 w 478220"/>
                    <a:gd name="connsiteY24" fmla="*/ 102929 h 2227568"/>
                    <a:gd name="connsiteX0" fmla="*/ 1386 w 478220"/>
                    <a:gd name="connsiteY0" fmla="*/ 102929 h 2227568"/>
                    <a:gd name="connsiteX1" fmla="*/ 48710 w 478220"/>
                    <a:gd name="connsiteY1" fmla="*/ 332932 h 2227568"/>
                    <a:gd name="connsiteX2" fmla="*/ 110115 w 478220"/>
                    <a:gd name="connsiteY2" fmla="*/ 533400 h 2227568"/>
                    <a:gd name="connsiteX3" fmla="*/ 77587 w 478220"/>
                    <a:gd name="connsiteY3" fmla="*/ 834543 h 2227568"/>
                    <a:gd name="connsiteX4" fmla="*/ 1386 w 478220"/>
                    <a:gd name="connsiteY4" fmla="*/ 1444143 h 2227568"/>
                    <a:gd name="connsiteX5" fmla="*/ 69272 w 478220"/>
                    <a:gd name="connsiteY5" fmla="*/ 1802588 h 2227568"/>
                    <a:gd name="connsiteX6" fmla="*/ 65292 w 478220"/>
                    <a:gd name="connsiteY6" fmla="*/ 1959038 h 2227568"/>
                    <a:gd name="connsiteX7" fmla="*/ 200946 w 478220"/>
                    <a:gd name="connsiteY7" fmla="*/ 2036674 h 2227568"/>
                    <a:gd name="connsiteX8" fmla="*/ 186315 w 478220"/>
                    <a:gd name="connsiteY8" fmla="*/ 2153717 h 2227568"/>
                    <a:gd name="connsiteX9" fmla="*/ 321647 w 478220"/>
                    <a:gd name="connsiteY9" fmla="*/ 2219554 h 2227568"/>
                    <a:gd name="connsiteX10" fmla="*/ 388463 w 478220"/>
                    <a:gd name="connsiteY10" fmla="*/ 2105633 h 2227568"/>
                    <a:gd name="connsiteX11" fmla="*/ 147241 w 478220"/>
                    <a:gd name="connsiteY11" fmla="*/ 1763435 h 2227568"/>
                    <a:gd name="connsiteX12" fmla="*/ 158461 w 478220"/>
                    <a:gd name="connsiteY12" fmla="*/ 966841 h 2227568"/>
                    <a:gd name="connsiteX13" fmla="*/ 427732 w 478220"/>
                    <a:gd name="connsiteY13" fmla="*/ 1163184 h 2227568"/>
                    <a:gd name="connsiteX14" fmla="*/ 158461 w 478220"/>
                    <a:gd name="connsiteY14" fmla="*/ 748058 h 2227568"/>
                    <a:gd name="connsiteX15" fmla="*/ 478220 w 478220"/>
                    <a:gd name="connsiteY15" fmla="*/ 405859 h 2227568"/>
                    <a:gd name="connsiteX16" fmla="*/ 142424 w 478220"/>
                    <a:gd name="connsiteY16" fmla="*/ 376123 h 2227568"/>
                    <a:gd name="connsiteX17" fmla="*/ 68703 w 478220"/>
                    <a:gd name="connsiteY17" fmla="*/ 181466 h 2227568"/>
                    <a:gd name="connsiteX18" fmla="*/ 193631 w 478220"/>
                    <a:gd name="connsiteY18" fmla="*/ 160325 h 2227568"/>
                    <a:gd name="connsiteX19" fmla="*/ 299701 w 478220"/>
                    <a:gd name="connsiteY19" fmla="*/ 262737 h 2227568"/>
                    <a:gd name="connsiteX20" fmla="*/ 337975 w 478220"/>
                    <a:gd name="connsiteY20" fmla="*/ 198296 h 2227568"/>
                    <a:gd name="connsiteX21" fmla="*/ 292386 w 478220"/>
                    <a:gd name="connsiteY21" fmla="*/ 149352 h 2227568"/>
                    <a:gd name="connsiteX22" fmla="*/ 89684 w 478220"/>
                    <a:gd name="connsiteY22" fmla="*/ 78044 h 2227568"/>
                    <a:gd name="connsiteX23" fmla="*/ 41866 w 478220"/>
                    <a:gd name="connsiteY23" fmla="*/ 0 h 2227568"/>
                    <a:gd name="connsiteX24" fmla="*/ 1386 w 478220"/>
                    <a:gd name="connsiteY24" fmla="*/ 102929 h 2227568"/>
                    <a:gd name="connsiteX0" fmla="*/ 1386 w 478220"/>
                    <a:gd name="connsiteY0" fmla="*/ 102929 h 2227568"/>
                    <a:gd name="connsiteX1" fmla="*/ 48710 w 478220"/>
                    <a:gd name="connsiteY1" fmla="*/ 332932 h 2227568"/>
                    <a:gd name="connsiteX2" fmla="*/ 110115 w 478220"/>
                    <a:gd name="connsiteY2" fmla="*/ 533400 h 2227568"/>
                    <a:gd name="connsiteX3" fmla="*/ 77587 w 478220"/>
                    <a:gd name="connsiteY3" fmla="*/ 834543 h 2227568"/>
                    <a:gd name="connsiteX4" fmla="*/ 1386 w 478220"/>
                    <a:gd name="connsiteY4" fmla="*/ 1444143 h 2227568"/>
                    <a:gd name="connsiteX5" fmla="*/ 69272 w 478220"/>
                    <a:gd name="connsiteY5" fmla="*/ 1802588 h 2227568"/>
                    <a:gd name="connsiteX6" fmla="*/ 65292 w 478220"/>
                    <a:gd name="connsiteY6" fmla="*/ 1959038 h 2227568"/>
                    <a:gd name="connsiteX7" fmla="*/ 200946 w 478220"/>
                    <a:gd name="connsiteY7" fmla="*/ 2036674 h 2227568"/>
                    <a:gd name="connsiteX8" fmla="*/ 186315 w 478220"/>
                    <a:gd name="connsiteY8" fmla="*/ 2153717 h 2227568"/>
                    <a:gd name="connsiteX9" fmla="*/ 321647 w 478220"/>
                    <a:gd name="connsiteY9" fmla="*/ 2219554 h 2227568"/>
                    <a:gd name="connsiteX10" fmla="*/ 388463 w 478220"/>
                    <a:gd name="connsiteY10" fmla="*/ 2105633 h 2227568"/>
                    <a:gd name="connsiteX11" fmla="*/ 147241 w 478220"/>
                    <a:gd name="connsiteY11" fmla="*/ 1763435 h 2227568"/>
                    <a:gd name="connsiteX12" fmla="*/ 158461 w 478220"/>
                    <a:gd name="connsiteY12" fmla="*/ 966841 h 2227568"/>
                    <a:gd name="connsiteX13" fmla="*/ 427732 w 478220"/>
                    <a:gd name="connsiteY13" fmla="*/ 1163184 h 2227568"/>
                    <a:gd name="connsiteX14" fmla="*/ 158461 w 478220"/>
                    <a:gd name="connsiteY14" fmla="*/ 748058 h 2227568"/>
                    <a:gd name="connsiteX15" fmla="*/ 478220 w 478220"/>
                    <a:gd name="connsiteY15" fmla="*/ 405859 h 2227568"/>
                    <a:gd name="connsiteX16" fmla="*/ 142424 w 478220"/>
                    <a:gd name="connsiteY16" fmla="*/ 376123 h 2227568"/>
                    <a:gd name="connsiteX17" fmla="*/ 68703 w 478220"/>
                    <a:gd name="connsiteY17" fmla="*/ 181466 h 2227568"/>
                    <a:gd name="connsiteX18" fmla="*/ 193631 w 478220"/>
                    <a:gd name="connsiteY18" fmla="*/ 160325 h 2227568"/>
                    <a:gd name="connsiteX19" fmla="*/ 299701 w 478220"/>
                    <a:gd name="connsiteY19" fmla="*/ 262737 h 2227568"/>
                    <a:gd name="connsiteX20" fmla="*/ 337975 w 478220"/>
                    <a:gd name="connsiteY20" fmla="*/ 198296 h 2227568"/>
                    <a:gd name="connsiteX21" fmla="*/ 292386 w 478220"/>
                    <a:gd name="connsiteY21" fmla="*/ 149352 h 2227568"/>
                    <a:gd name="connsiteX22" fmla="*/ 89684 w 478220"/>
                    <a:gd name="connsiteY22" fmla="*/ 78044 h 2227568"/>
                    <a:gd name="connsiteX23" fmla="*/ 41866 w 478220"/>
                    <a:gd name="connsiteY23" fmla="*/ 0 h 2227568"/>
                    <a:gd name="connsiteX24" fmla="*/ 1386 w 478220"/>
                    <a:gd name="connsiteY24" fmla="*/ 102929 h 2227568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478220 w 478220"/>
                    <a:gd name="connsiteY15" fmla="*/ 410007 h 2231716"/>
                    <a:gd name="connsiteX16" fmla="*/ 142424 w 478220"/>
                    <a:gd name="connsiteY16" fmla="*/ 380271 h 2231716"/>
                    <a:gd name="connsiteX17" fmla="*/ 68703 w 478220"/>
                    <a:gd name="connsiteY17" fmla="*/ 185614 h 2231716"/>
                    <a:gd name="connsiteX18" fmla="*/ 193631 w 478220"/>
                    <a:gd name="connsiteY18" fmla="*/ 164473 h 2231716"/>
                    <a:gd name="connsiteX19" fmla="*/ 299701 w 478220"/>
                    <a:gd name="connsiteY19" fmla="*/ 266885 h 2231716"/>
                    <a:gd name="connsiteX20" fmla="*/ 337975 w 478220"/>
                    <a:gd name="connsiteY20" fmla="*/ 202444 h 2231716"/>
                    <a:gd name="connsiteX21" fmla="*/ 292386 w 478220"/>
                    <a:gd name="connsiteY21" fmla="*/ 153500 h 2231716"/>
                    <a:gd name="connsiteX22" fmla="*/ 89684 w 478220"/>
                    <a:gd name="connsiteY22" fmla="*/ 82192 h 2231716"/>
                    <a:gd name="connsiteX23" fmla="*/ 41866 w 478220"/>
                    <a:gd name="connsiteY23" fmla="*/ 4148 h 2231716"/>
                    <a:gd name="connsiteX24" fmla="*/ 1386 w 478220"/>
                    <a:gd name="connsiteY24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478220 w 478220"/>
                    <a:gd name="connsiteY15" fmla="*/ 410007 h 2231716"/>
                    <a:gd name="connsiteX16" fmla="*/ 142424 w 478220"/>
                    <a:gd name="connsiteY16" fmla="*/ 380271 h 2231716"/>
                    <a:gd name="connsiteX17" fmla="*/ 68703 w 478220"/>
                    <a:gd name="connsiteY17" fmla="*/ 185614 h 2231716"/>
                    <a:gd name="connsiteX18" fmla="*/ 193631 w 478220"/>
                    <a:gd name="connsiteY18" fmla="*/ 164473 h 2231716"/>
                    <a:gd name="connsiteX19" fmla="*/ 241179 w 478220"/>
                    <a:gd name="connsiteY19" fmla="*/ 212021 h 2231716"/>
                    <a:gd name="connsiteX20" fmla="*/ 299701 w 478220"/>
                    <a:gd name="connsiteY20" fmla="*/ 266885 h 2231716"/>
                    <a:gd name="connsiteX21" fmla="*/ 337975 w 478220"/>
                    <a:gd name="connsiteY21" fmla="*/ 202444 h 2231716"/>
                    <a:gd name="connsiteX22" fmla="*/ 292386 w 478220"/>
                    <a:gd name="connsiteY22" fmla="*/ 153500 h 2231716"/>
                    <a:gd name="connsiteX23" fmla="*/ 89684 w 478220"/>
                    <a:gd name="connsiteY23" fmla="*/ 82192 h 2231716"/>
                    <a:gd name="connsiteX24" fmla="*/ 41866 w 478220"/>
                    <a:gd name="connsiteY24" fmla="*/ 4148 h 2231716"/>
                    <a:gd name="connsiteX25" fmla="*/ 1386 w 478220"/>
                    <a:gd name="connsiteY2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478220 w 478220"/>
                    <a:gd name="connsiteY15" fmla="*/ 410007 h 2231716"/>
                    <a:gd name="connsiteX16" fmla="*/ 142424 w 478220"/>
                    <a:gd name="connsiteY16" fmla="*/ 380271 h 2231716"/>
                    <a:gd name="connsiteX17" fmla="*/ 68703 w 478220"/>
                    <a:gd name="connsiteY17" fmla="*/ 185614 h 2231716"/>
                    <a:gd name="connsiteX18" fmla="*/ 193631 w 478220"/>
                    <a:gd name="connsiteY18" fmla="*/ 164473 h 2231716"/>
                    <a:gd name="connsiteX19" fmla="*/ 252152 w 478220"/>
                    <a:gd name="connsiteY19" fmla="*/ 208363 h 2231716"/>
                    <a:gd name="connsiteX20" fmla="*/ 299701 w 478220"/>
                    <a:gd name="connsiteY20" fmla="*/ 266885 h 2231716"/>
                    <a:gd name="connsiteX21" fmla="*/ 337975 w 478220"/>
                    <a:gd name="connsiteY21" fmla="*/ 202444 h 2231716"/>
                    <a:gd name="connsiteX22" fmla="*/ 292386 w 478220"/>
                    <a:gd name="connsiteY22" fmla="*/ 153500 h 2231716"/>
                    <a:gd name="connsiteX23" fmla="*/ 89684 w 478220"/>
                    <a:gd name="connsiteY23" fmla="*/ 82192 h 2231716"/>
                    <a:gd name="connsiteX24" fmla="*/ 41866 w 478220"/>
                    <a:gd name="connsiteY24" fmla="*/ 4148 h 2231716"/>
                    <a:gd name="connsiteX25" fmla="*/ 1386 w 478220"/>
                    <a:gd name="connsiteY2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478220 w 478220"/>
                    <a:gd name="connsiteY15" fmla="*/ 410007 h 2231716"/>
                    <a:gd name="connsiteX16" fmla="*/ 142424 w 478220"/>
                    <a:gd name="connsiteY16" fmla="*/ 380271 h 2231716"/>
                    <a:gd name="connsiteX17" fmla="*/ 68703 w 478220"/>
                    <a:gd name="connsiteY17" fmla="*/ 185614 h 2231716"/>
                    <a:gd name="connsiteX18" fmla="*/ 208262 w 478220"/>
                    <a:gd name="connsiteY18" fmla="*/ 149843 h 2231716"/>
                    <a:gd name="connsiteX19" fmla="*/ 252152 w 478220"/>
                    <a:gd name="connsiteY19" fmla="*/ 208363 h 2231716"/>
                    <a:gd name="connsiteX20" fmla="*/ 299701 w 478220"/>
                    <a:gd name="connsiteY20" fmla="*/ 266885 h 2231716"/>
                    <a:gd name="connsiteX21" fmla="*/ 337975 w 478220"/>
                    <a:gd name="connsiteY21" fmla="*/ 202444 h 2231716"/>
                    <a:gd name="connsiteX22" fmla="*/ 292386 w 478220"/>
                    <a:gd name="connsiteY22" fmla="*/ 153500 h 2231716"/>
                    <a:gd name="connsiteX23" fmla="*/ 89684 w 478220"/>
                    <a:gd name="connsiteY23" fmla="*/ 82192 h 2231716"/>
                    <a:gd name="connsiteX24" fmla="*/ 41866 w 478220"/>
                    <a:gd name="connsiteY24" fmla="*/ 4148 h 2231716"/>
                    <a:gd name="connsiteX25" fmla="*/ 1386 w 478220"/>
                    <a:gd name="connsiteY2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478220 w 478220"/>
                    <a:gd name="connsiteY15" fmla="*/ 410007 h 2231716"/>
                    <a:gd name="connsiteX16" fmla="*/ 142424 w 478220"/>
                    <a:gd name="connsiteY16" fmla="*/ 380271 h 2231716"/>
                    <a:gd name="connsiteX17" fmla="*/ 68703 w 478220"/>
                    <a:gd name="connsiteY17" fmla="*/ 185614 h 2231716"/>
                    <a:gd name="connsiteX18" fmla="*/ 208262 w 478220"/>
                    <a:gd name="connsiteY18" fmla="*/ 149843 h 2231716"/>
                    <a:gd name="connsiteX19" fmla="*/ 255809 w 478220"/>
                    <a:gd name="connsiteY19" fmla="*/ 204706 h 2231716"/>
                    <a:gd name="connsiteX20" fmla="*/ 299701 w 478220"/>
                    <a:gd name="connsiteY20" fmla="*/ 266885 h 2231716"/>
                    <a:gd name="connsiteX21" fmla="*/ 337975 w 478220"/>
                    <a:gd name="connsiteY21" fmla="*/ 202444 h 2231716"/>
                    <a:gd name="connsiteX22" fmla="*/ 292386 w 478220"/>
                    <a:gd name="connsiteY22" fmla="*/ 153500 h 2231716"/>
                    <a:gd name="connsiteX23" fmla="*/ 89684 w 478220"/>
                    <a:gd name="connsiteY23" fmla="*/ 82192 h 2231716"/>
                    <a:gd name="connsiteX24" fmla="*/ 41866 w 478220"/>
                    <a:gd name="connsiteY24" fmla="*/ 4148 h 2231716"/>
                    <a:gd name="connsiteX25" fmla="*/ 1386 w 478220"/>
                    <a:gd name="connsiteY2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478220 w 478220"/>
                    <a:gd name="connsiteY15" fmla="*/ 410007 h 2231716"/>
                    <a:gd name="connsiteX16" fmla="*/ 142424 w 478220"/>
                    <a:gd name="connsiteY16" fmla="*/ 380271 h 2231716"/>
                    <a:gd name="connsiteX17" fmla="*/ 68703 w 478220"/>
                    <a:gd name="connsiteY17" fmla="*/ 185614 h 2231716"/>
                    <a:gd name="connsiteX18" fmla="*/ 208262 w 478220"/>
                    <a:gd name="connsiteY18" fmla="*/ 149843 h 2231716"/>
                    <a:gd name="connsiteX19" fmla="*/ 255809 w 478220"/>
                    <a:gd name="connsiteY19" fmla="*/ 204706 h 2231716"/>
                    <a:gd name="connsiteX20" fmla="*/ 299701 w 478220"/>
                    <a:gd name="connsiteY20" fmla="*/ 266885 h 2231716"/>
                    <a:gd name="connsiteX21" fmla="*/ 337975 w 478220"/>
                    <a:gd name="connsiteY21" fmla="*/ 202444 h 2231716"/>
                    <a:gd name="connsiteX22" fmla="*/ 292386 w 478220"/>
                    <a:gd name="connsiteY22" fmla="*/ 153500 h 2231716"/>
                    <a:gd name="connsiteX23" fmla="*/ 89684 w 478220"/>
                    <a:gd name="connsiteY23" fmla="*/ 82192 h 2231716"/>
                    <a:gd name="connsiteX24" fmla="*/ 41866 w 478220"/>
                    <a:gd name="connsiteY24" fmla="*/ 4148 h 2231716"/>
                    <a:gd name="connsiteX25" fmla="*/ 1386 w 478220"/>
                    <a:gd name="connsiteY2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478220 w 478220"/>
                    <a:gd name="connsiteY15" fmla="*/ 410007 h 2231716"/>
                    <a:gd name="connsiteX16" fmla="*/ 142424 w 478220"/>
                    <a:gd name="connsiteY16" fmla="*/ 380271 h 2231716"/>
                    <a:gd name="connsiteX17" fmla="*/ 68703 w 478220"/>
                    <a:gd name="connsiteY17" fmla="*/ 185614 h 2231716"/>
                    <a:gd name="connsiteX18" fmla="*/ 208262 w 478220"/>
                    <a:gd name="connsiteY18" fmla="*/ 149843 h 2231716"/>
                    <a:gd name="connsiteX19" fmla="*/ 255809 w 478220"/>
                    <a:gd name="connsiteY19" fmla="*/ 204706 h 2231716"/>
                    <a:gd name="connsiteX20" fmla="*/ 299701 w 478220"/>
                    <a:gd name="connsiteY20" fmla="*/ 266885 h 2231716"/>
                    <a:gd name="connsiteX21" fmla="*/ 359920 w 478220"/>
                    <a:gd name="connsiteY21" fmla="*/ 202444 h 2231716"/>
                    <a:gd name="connsiteX22" fmla="*/ 292386 w 478220"/>
                    <a:gd name="connsiteY22" fmla="*/ 153500 h 2231716"/>
                    <a:gd name="connsiteX23" fmla="*/ 89684 w 478220"/>
                    <a:gd name="connsiteY23" fmla="*/ 82192 h 2231716"/>
                    <a:gd name="connsiteX24" fmla="*/ 41866 w 478220"/>
                    <a:gd name="connsiteY24" fmla="*/ 4148 h 2231716"/>
                    <a:gd name="connsiteX25" fmla="*/ 1386 w 478220"/>
                    <a:gd name="connsiteY2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478220 w 478220"/>
                    <a:gd name="connsiteY15" fmla="*/ 410007 h 2231716"/>
                    <a:gd name="connsiteX16" fmla="*/ 142424 w 478220"/>
                    <a:gd name="connsiteY16" fmla="*/ 380271 h 2231716"/>
                    <a:gd name="connsiteX17" fmla="*/ 68703 w 478220"/>
                    <a:gd name="connsiteY17" fmla="*/ 185614 h 2231716"/>
                    <a:gd name="connsiteX18" fmla="*/ 208262 w 478220"/>
                    <a:gd name="connsiteY18" fmla="*/ 149843 h 2231716"/>
                    <a:gd name="connsiteX19" fmla="*/ 255809 w 478220"/>
                    <a:gd name="connsiteY19" fmla="*/ 204706 h 2231716"/>
                    <a:gd name="connsiteX20" fmla="*/ 299701 w 478220"/>
                    <a:gd name="connsiteY20" fmla="*/ 266885 h 2231716"/>
                    <a:gd name="connsiteX21" fmla="*/ 359920 w 478220"/>
                    <a:gd name="connsiteY21" fmla="*/ 202444 h 2231716"/>
                    <a:gd name="connsiteX22" fmla="*/ 292386 w 478220"/>
                    <a:gd name="connsiteY22" fmla="*/ 153500 h 2231716"/>
                    <a:gd name="connsiteX23" fmla="*/ 89684 w 478220"/>
                    <a:gd name="connsiteY23" fmla="*/ 82192 h 2231716"/>
                    <a:gd name="connsiteX24" fmla="*/ 41866 w 478220"/>
                    <a:gd name="connsiteY24" fmla="*/ 4148 h 2231716"/>
                    <a:gd name="connsiteX25" fmla="*/ 1386 w 478220"/>
                    <a:gd name="connsiteY2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478220 w 478220"/>
                    <a:gd name="connsiteY15" fmla="*/ 410007 h 2231716"/>
                    <a:gd name="connsiteX16" fmla="*/ 142424 w 478220"/>
                    <a:gd name="connsiteY16" fmla="*/ 380271 h 2231716"/>
                    <a:gd name="connsiteX17" fmla="*/ 68703 w 478220"/>
                    <a:gd name="connsiteY17" fmla="*/ 185614 h 2231716"/>
                    <a:gd name="connsiteX18" fmla="*/ 208262 w 478220"/>
                    <a:gd name="connsiteY18" fmla="*/ 149843 h 2231716"/>
                    <a:gd name="connsiteX19" fmla="*/ 255809 w 478220"/>
                    <a:gd name="connsiteY19" fmla="*/ 204706 h 2231716"/>
                    <a:gd name="connsiteX20" fmla="*/ 299701 w 478220"/>
                    <a:gd name="connsiteY20" fmla="*/ 266885 h 2231716"/>
                    <a:gd name="connsiteX21" fmla="*/ 359920 w 478220"/>
                    <a:gd name="connsiteY21" fmla="*/ 202444 h 2231716"/>
                    <a:gd name="connsiteX22" fmla="*/ 288728 w 478220"/>
                    <a:gd name="connsiteY22" fmla="*/ 164472 h 2231716"/>
                    <a:gd name="connsiteX23" fmla="*/ 89684 w 478220"/>
                    <a:gd name="connsiteY23" fmla="*/ 82192 h 2231716"/>
                    <a:gd name="connsiteX24" fmla="*/ 41866 w 478220"/>
                    <a:gd name="connsiteY24" fmla="*/ 4148 h 2231716"/>
                    <a:gd name="connsiteX25" fmla="*/ 1386 w 478220"/>
                    <a:gd name="connsiteY2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478220 w 478220"/>
                    <a:gd name="connsiteY15" fmla="*/ 410007 h 2231716"/>
                    <a:gd name="connsiteX16" fmla="*/ 142424 w 478220"/>
                    <a:gd name="connsiteY16" fmla="*/ 380271 h 2231716"/>
                    <a:gd name="connsiteX17" fmla="*/ 68703 w 478220"/>
                    <a:gd name="connsiteY17" fmla="*/ 185614 h 2231716"/>
                    <a:gd name="connsiteX18" fmla="*/ 208262 w 478220"/>
                    <a:gd name="connsiteY18" fmla="*/ 149843 h 2231716"/>
                    <a:gd name="connsiteX19" fmla="*/ 255809 w 478220"/>
                    <a:gd name="connsiteY19" fmla="*/ 204706 h 2231716"/>
                    <a:gd name="connsiteX20" fmla="*/ 299701 w 478220"/>
                    <a:gd name="connsiteY20" fmla="*/ 266885 h 2231716"/>
                    <a:gd name="connsiteX21" fmla="*/ 359920 w 478220"/>
                    <a:gd name="connsiteY21" fmla="*/ 202444 h 2231716"/>
                    <a:gd name="connsiteX22" fmla="*/ 288728 w 478220"/>
                    <a:gd name="connsiteY22" fmla="*/ 164472 h 2231716"/>
                    <a:gd name="connsiteX23" fmla="*/ 89684 w 478220"/>
                    <a:gd name="connsiteY23" fmla="*/ 82192 h 2231716"/>
                    <a:gd name="connsiteX24" fmla="*/ 41866 w 478220"/>
                    <a:gd name="connsiteY24" fmla="*/ 4148 h 2231716"/>
                    <a:gd name="connsiteX25" fmla="*/ 1386 w 478220"/>
                    <a:gd name="connsiteY2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478220 w 478220"/>
                    <a:gd name="connsiteY15" fmla="*/ 410007 h 2231716"/>
                    <a:gd name="connsiteX16" fmla="*/ 142424 w 478220"/>
                    <a:gd name="connsiteY16" fmla="*/ 380271 h 2231716"/>
                    <a:gd name="connsiteX17" fmla="*/ 68703 w 478220"/>
                    <a:gd name="connsiteY17" fmla="*/ 185614 h 2231716"/>
                    <a:gd name="connsiteX18" fmla="*/ 208262 w 478220"/>
                    <a:gd name="connsiteY18" fmla="*/ 149843 h 2231716"/>
                    <a:gd name="connsiteX19" fmla="*/ 255809 w 478220"/>
                    <a:gd name="connsiteY19" fmla="*/ 204706 h 2231716"/>
                    <a:gd name="connsiteX20" fmla="*/ 299701 w 478220"/>
                    <a:gd name="connsiteY20" fmla="*/ 266885 h 2231716"/>
                    <a:gd name="connsiteX21" fmla="*/ 359920 w 478220"/>
                    <a:gd name="connsiteY21" fmla="*/ 202444 h 2231716"/>
                    <a:gd name="connsiteX22" fmla="*/ 288728 w 478220"/>
                    <a:gd name="connsiteY22" fmla="*/ 164472 h 2231716"/>
                    <a:gd name="connsiteX23" fmla="*/ 89684 w 478220"/>
                    <a:gd name="connsiteY23" fmla="*/ 82192 h 2231716"/>
                    <a:gd name="connsiteX24" fmla="*/ 41866 w 478220"/>
                    <a:gd name="connsiteY24" fmla="*/ 4148 h 2231716"/>
                    <a:gd name="connsiteX25" fmla="*/ 1386 w 478220"/>
                    <a:gd name="connsiteY2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478220 w 478220"/>
                    <a:gd name="connsiteY15" fmla="*/ 410007 h 2231716"/>
                    <a:gd name="connsiteX16" fmla="*/ 142424 w 478220"/>
                    <a:gd name="connsiteY16" fmla="*/ 380271 h 2231716"/>
                    <a:gd name="connsiteX17" fmla="*/ 68703 w 478220"/>
                    <a:gd name="connsiteY17" fmla="*/ 185614 h 2231716"/>
                    <a:gd name="connsiteX18" fmla="*/ 208262 w 478220"/>
                    <a:gd name="connsiteY18" fmla="*/ 149843 h 2231716"/>
                    <a:gd name="connsiteX19" fmla="*/ 255809 w 478220"/>
                    <a:gd name="connsiteY19" fmla="*/ 204706 h 2231716"/>
                    <a:gd name="connsiteX20" fmla="*/ 299701 w 478220"/>
                    <a:gd name="connsiteY20" fmla="*/ 266885 h 2231716"/>
                    <a:gd name="connsiteX21" fmla="*/ 359920 w 478220"/>
                    <a:gd name="connsiteY21" fmla="*/ 202444 h 2231716"/>
                    <a:gd name="connsiteX22" fmla="*/ 288728 w 478220"/>
                    <a:gd name="connsiteY22" fmla="*/ 164472 h 2231716"/>
                    <a:gd name="connsiteX23" fmla="*/ 89684 w 478220"/>
                    <a:gd name="connsiteY23" fmla="*/ 82192 h 2231716"/>
                    <a:gd name="connsiteX24" fmla="*/ 41866 w 478220"/>
                    <a:gd name="connsiteY24" fmla="*/ 4148 h 2231716"/>
                    <a:gd name="connsiteX25" fmla="*/ 1386 w 478220"/>
                    <a:gd name="connsiteY2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478220 w 478220"/>
                    <a:gd name="connsiteY15" fmla="*/ 410007 h 2231716"/>
                    <a:gd name="connsiteX16" fmla="*/ 142424 w 478220"/>
                    <a:gd name="connsiteY16" fmla="*/ 380271 h 2231716"/>
                    <a:gd name="connsiteX17" fmla="*/ 68703 w 478220"/>
                    <a:gd name="connsiteY17" fmla="*/ 185614 h 2231716"/>
                    <a:gd name="connsiteX18" fmla="*/ 208262 w 478220"/>
                    <a:gd name="connsiteY18" fmla="*/ 149843 h 2231716"/>
                    <a:gd name="connsiteX19" fmla="*/ 255809 w 478220"/>
                    <a:gd name="connsiteY19" fmla="*/ 204706 h 2231716"/>
                    <a:gd name="connsiteX20" fmla="*/ 299701 w 478220"/>
                    <a:gd name="connsiteY20" fmla="*/ 266885 h 2231716"/>
                    <a:gd name="connsiteX21" fmla="*/ 359920 w 478220"/>
                    <a:gd name="connsiteY21" fmla="*/ 202444 h 2231716"/>
                    <a:gd name="connsiteX22" fmla="*/ 288728 w 478220"/>
                    <a:gd name="connsiteY22" fmla="*/ 164472 h 2231716"/>
                    <a:gd name="connsiteX23" fmla="*/ 89684 w 478220"/>
                    <a:gd name="connsiteY23" fmla="*/ 82192 h 2231716"/>
                    <a:gd name="connsiteX24" fmla="*/ 41866 w 478220"/>
                    <a:gd name="connsiteY24" fmla="*/ 4148 h 2231716"/>
                    <a:gd name="connsiteX25" fmla="*/ 1386 w 478220"/>
                    <a:gd name="connsiteY2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478220 w 478220"/>
                    <a:gd name="connsiteY15" fmla="*/ 410007 h 2231716"/>
                    <a:gd name="connsiteX16" fmla="*/ 142424 w 478220"/>
                    <a:gd name="connsiteY16" fmla="*/ 380271 h 2231716"/>
                    <a:gd name="connsiteX17" fmla="*/ 68703 w 478220"/>
                    <a:gd name="connsiteY17" fmla="*/ 185614 h 2231716"/>
                    <a:gd name="connsiteX18" fmla="*/ 208262 w 478220"/>
                    <a:gd name="connsiteY18" fmla="*/ 149843 h 2231716"/>
                    <a:gd name="connsiteX19" fmla="*/ 255809 w 478220"/>
                    <a:gd name="connsiteY19" fmla="*/ 204706 h 2231716"/>
                    <a:gd name="connsiteX20" fmla="*/ 299701 w 478220"/>
                    <a:gd name="connsiteY20" fmla="*/ 266885 h 2231716"/>
                    <a:gd name="connsiteX21" fmla="*/ 359920 w 478220"/>
                    <a:gd name="connsiteY21" fmla="*/ 202444 h 2231716"/>
                    <a:gd name="connsiteX22" fmla="*/ 288728 w 478220"/>
                    <a:gd name="connsiteY22" fmla="*/ 164472 h 2231716"/>
                    <a:gd name="connsiteX23" fmla="*/ 89684 w 478220"/>
                    <a:gd name="connsiteY23" fmla="*/ 82192 h 2231716"/>
                    <a:gd name="connsiteX24" fmla="*/ 41866 w 478220"/>
                    <a:gd name="connsiteY24" fmla="*/ 4148 h 2231716"/>
                    <a:gd name="connsiteX25" fmla="*/ 1386 w 478220"/>
                    <a:gd name="connsiteY2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478220 w 478220"/>
                    <a:gd name="connsiteY15" fmla="*/ 410007 h 2231716"/>
                    <a:gd name="connsiteX16" fmla="*/ 142424 w 478220"/>
                    <a:gd name="connsiteY16" fmla="*/ 380271 h 2231716"/>
                    <a:gd name="connsiteX17" fmla="*/ 68703 w 478220"/>
                    <a:gd name="connsiteY17" fmla="*/ 185614 h 2231716"/>
                    <a:gd name="connsiteX18" fmla="*/ 208262 w 478220"/>
                    <a:gd name="connsiteY18" fmla="*/ 149843 h 2231716"/>
                    <a:gd name="connsiteX19" fmla="*/ 255809 w 478220"/>
                    <a:gd name="connsiteY19" fmla="*/ 204706 h 2231716"/>
                    <a:gd name="connsiteX20" fmla="*/ 299701 w 478220"/>
                    <a:gd name="connsiteY20" fmla="*/ 266885 h 2231716"/>
                    <a:gd name="connsiteX21" fmla="*/ 359920 w 478220"/>
                    <a:gd name="connsiteY21" fmla="*/ 202444 h 2231716"/>
                    <a:gd name="connsiteX22" fmla="*/ 288728 w 478220"/>
                    <a:gd name="connsiteY22" fmla="*/ 164472 h 2231716"/>
                    <a:gd name="connsiteX23" fmla="*/ 89684 w 478220"/>
                    <a:gd name="connsiteY23" fmla="*/ 82192 h 2231716"/>
                    <a:gd name="connsiteX24" fmla="*/ 41866 w 478220"/>
                    <a:gd name="connsiteY24" fmla="*/ 4148 h 2231716"/>
                    <a:gd name="connsiteX25" fmla="*/ 1386 w 478220"/>
                    <a:gd name="connsiteY2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478220 w 478220"/>
                    <a:gd name="connsiteY15" fmla="*/ 410007 h 2231716"/>
                    <a:gd name="connsiteX16" fmla="*/ 142424 w 478220"/>
                    <a:gd name="connsiteY16" fmla="*/ 380271 h 2231716"/>
                    <a:gd name="connsiteX17" fmla="*/ 68703 w 478220"/>
                    <a:gd name="connsiteY17" fmla="*/ 185614 h 2231716"/>
                    <a:gd name="connsiteX18" fmla="*/ 208262 w 478220"/>
                    <a:gd name="connsiteY18" fmla="*/ 149843 h 2231716"/>
                    <a:gd name="connsiteX19" fmla="*/ 255809 w 478220"/>
                    <a:gd name="connsiteY19" fmla="*/ 204706 h 2231716"/>
                    <a:gd name="connsiteX20" fmla="*/ 299701 w 478220"/>
                    <a:gd name="connsiteY20" fmla="*/ 266885 h 2231716"/>
                    <a:gd name="connsiteX21" fmla="*/ 359920 w 478220"/>
                    <a:gd name="connsiteY21" fmla="*/ 202444 h 2231716"/>
                    <a:gd name="connsiteX22" fmla="*/ 288728 w 478220"/>
                    <a:gd name="connsiteY22" fmla="*/ 164472 h 2231716"/>
                    <a:gd name="connsiteX23" fmla="*/ 89684 w 478220"/>
                    <a:gd name="connsiteY23" fmla="*/ 82192 h 2231716"/>
                    <a:gd name="connsiteX24" fmla="*/ 41866 w 478220"/>
                    <a:gd name="connsiteY24" fmla="*/ 4148 h 2231716"/>
                    <a:gd name="connsiteX25" fmla="*/ 1386 w 478220"/>
                    <a:gd name="connsiteY2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288728 w 478220"/>
                    <a:gd name="connsiteY15" fmla="*/ 515602 h 2231716"/>
                    <a:gd name="connsiteX16" fmla="*/ 478220 w 478220"/>
                    <a:gd name="connsiteY16" fmla="*/ 410007 h 2231716"/>
                    <a:gd name="connsiteX17" fmla="*/ 142424 w 478220"/>
                    <a:gd name="connsiteY17" fmla="*/ 380271 h 2231716"/>
                    <a:gd name="connsiteX18" fmla="*/ 68703 w 478220"/>
                    <a:gd name="connsiteY18" fmla="*/ 185614 h 2231716"/>
                    <a:gd name="connsiteX19" fmla="*/ 208262 w 478220"/>
                    <a:gd name="connsiteY19" fmla="*/ 149843 h 2231716"/>
                    <a:gd name="connsiteX20" fmla="*/ 255809 w 478220"/>
                    <a:gd name="connsiteY20" fmla="*/ 204706 h 2231716"/>
                    <a:gd name="connsiteX21" fmla="*/ 299701 w 478220"/>
                    <a:gd name="connsiteY21" fmla="*/ 266885 h 2231716"/>
                    <a:gd name="connsiteX22" fmla="*/ 359920 w 478220"/>
                    <a:gd name="connsiteY22" fmla="*/ 202444 h 2231716"/>
                    <a:gd name="connsiteX23" fmla="*/ 288728 w 478220"/>
                    <a:gd name="connsiteY23" fmla="*/ 164472 h 2231716"/>
                    <a:gd name="connsiteX24" fmla="*/ 89684 w 478220"/>
                    <a:gd name="connsiteY24" fmla="*/ 82192 h 2231716"/>
                    <a:gd name="connsiteX25" fmla="*/ 41866 w 478220"/>
                    <a:gd name="connsiteY25" fmla="*/ 4148 h 2231716"/>
                    <a:gd name="connsiteX26" fmla="*/ 1386 w 478220"/>
                    <a:gd name="connsiteY26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58461 w 478220"/>
                    <a:gd name="connsiteY14" fmla="*/ 752206 h 2231716"/>
                    <a:gd name="connsiteX15" fmla="*/ 182658 w 478220"/>
                    <a:gd name="connsiteY15" fmla="*/ 607042 h 2231716"/>
                    <a:gd name="connsiteX16" fmla="*/ 288728 w 478220"/>
                    <a:gd name="connsiteY16" fmla="*/ 515602 h 2231716"/>
                    <a:gd name="connsiteX17" fmla="*/ 478220 w 478220"/>
                    <a:gd name="connsiteY17" fmla="*/ 410007 h 2231716"/>
                    <a:gd name="connsiteX18" fmla="*/ 142424 w 478220"/>
                    <a:gd name="connsiteY18" fmla="*/ 380271 h 2231716"/>
                    <a:gd name="connsiteX19" fmla="*/ 68703 w 478220"/>
                    <a:gd name="connsiteY19" fmla="*/ 185614 h 2231716"/>
                    <a:gd name="connsiteX20" fmla="*/ 208262 w 478220"/>
                    <a:gd name="connsiteY20" fmla="*/ 149843 h 2231716"/>
                    <a:gd name="connsiteX21" fmla="*/ 255809 w 478220"/>
                    <a:gd name="connsiteY21" fmla="*/ 204706 h 2231716"/>
                    <a:gd name="connsiteX22" fmla="*/ 299701 w 478220"/>
                    <a:gd name="connsiteY22" fmla="*/ 266885 h 2231716"/>
                    <a:gd name="connsiteX23" fmla="*/ 359920 w 478220"/>
                    <a:gd name="connsiteY23" fmla="*/ 202444 h 2231716"/>
                    <a:gd name="connsiteX24" fmla="*/ 288728 w 478220"/>
                    <a:gd name="connsiteY24" fmla="*/ 164472 h 2231716"/>
                    <a:gd name="connsiteX25" fmla="*/ 89684 w 478220"/>
                    <a:gd name="connsiteY25" fmla="*/ 82192 h 2231716"/>
                    <a:gd name="connsiteX26" fmla="*/ 41866 w 478220"/>
                    <a:gd name="connsiteY26" fmla="*/ 4148 h 2231716"/>
                    <a:gd name="connsiteX27" fmla="*/ 1386 w 478220"/>
                    <a:gd name="connsiteY27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193631 w 478220"/>
                    <a:gd name="connsiteY14" fmla="*/ 877704 h 2231716"/>
                    <a:gd name="connsiteX15" fmla="*/ 158461 w 478220"/>
                    <a:gd name="connsiteY15" fmla="*/ 752206 h 2231716"/>
                    <a:gd name="connsiteX16" fmla="*/ 182658 w 478220"/>
                    <a:gd name="connsiteY16" fmla="*/ 607042 h 2231716"/>
                    <a:gd name="connsiteX17" fmla="*/ 288728 w 478220"/>
                    <a:gd name="connsiteY17" fmla="*/ 515602 h 2231716"/>
                    <a:gd name="connsiteX18" fmla="*/ 478220 w 478220"/>
                    <a:gd name="connsiteY18" fmla="*/ 410007 h 2231716"/>
                    <a:gd name="connsiteX19" fmla="*/ 142424 w 478220"/>
                    <a:gd name="connsiteY19" fmla="*/ 380271 h 2231716"/>
                    <a:gd name="connsiteX20" fmla="*/ 68703 w 478220"/>
                    <a:gd name="connsiteY20" fmla="*/ 185614 h 2231716"/>
                    <a:gd name="connsiteX21" fmla="*/ 208262 w 478220"/>
                    <a:gd name="connsiteY21" fmla="*/ 149843 h 2231716"/>
                    <a:gd name="connsiteX22" fmla="*/ 255809 w 478220"/>
                    <a:gd name="connsiteY22" fmla="*/ 204706 h 2231716"/>
                    <a:gd name="connsiteX23" fmla="*/ 299701 w 478220"/>
                    <a:gd name="connsiteY23" fmla="*/ 266885 h 2231716"/>
                    <a:gd name="connsiteX24" fmla="*/ 359920 w 478220"/>
                    <a:gd name="connsiteY24" fmla="*/ 202444 h 2231716"/>
                    <a:gd name="connsiteX25" fmla="*/ 288728 w 478220"/>
                    <a:gd name="connsiteY25" fmla="*/ 164472 h 2231716"/>
                    <a:gd name="connsiteX26" fmla="*/ 89684 w 478220"/>
                    <a:gd name="connsiteY26" fmla="*/ 82192 h 2231716"/>
                    <a:gd name="connsiteX27" fmla="*/ 41866 w 478220"/>
                    <a:gd name="connsiteY27" fmla="*/ 4148 h 2231716"/>
                    <a:gd name="connsiteX28" fmla="*/ 1386 w 478220"/>
                    <a:gd name="connsiteY28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314331 w 478220"/>
                    <a:gd name="connsiteY14" fmla="*/ 936226 h 2231716"/>
                    <a:gd name="connsiteX15" fmla="*/ 193631 w 478220"/>
                    <a:gd name="connsiteY15" fmla="*/ 877704 h 2231716"/>
                    <a:gd name="connsiteX16" fmla="*/ 158461 w 478220"/>
                    <a:gd name="connsiteY16" fmla="*/ 752206 h 2231716"/>
                    <a:gd name="connsiteX17" fmla="*/ 182658 w 478220"/>
                    <a:gd name="connsiteY17" fmla="*/ 607042 h 2231716"/>
                    <a:gd name="connsiteX18" fmla="*/ 288728 w 478220"/>
                    <a:gd name="connsiteY18" fmla="*/ 515602 h 2231716"/>
                    <a:gd name="connsiteX19" fmla="*/ 478220 w 478220"/>
                    <a:gd name="connsiteY19" fmla="*/ 410007 h 2231716"/>
                    <a:gd name="connsiteX20" fmla="*/ 142424 w 478220"/>
                    <a:gd name="connsiteY20" fmla="*/ 380271 h 2231716"/>
                    <a:gd name="connsiteX21" fmla="*/ 68703 w 478220"/>
                    <a:gd name="connsiteY21" fmla="*/ 185614 h 2231716"/>
                    <a:gd name="connsiteX22" fmla="*/ 208262 w 478220"/>
                    <a:gd name="connsiteY22" fmla="*/ 149843 h 2231716"/>
                    <a:gd name="connsiteX23" fmla="*/ 255809 w 478220"/>
                    <a:gd name="connsiteY23" fmla="*/ 204706 h 2231716"/>
                    <a:gd name="connsiteX24" fmla="*/ 299701 w 478220"/>
                    <a:gd name="connsiteY24" fmla="*/ 266885 h 2231716"/>
                    <a:gd name="connsiteX25" fmla="*/ 359920 w 478220"/>
                    <a:gd name="connsiteY25" fmla="*/ 202444 h 2231716"/>
                    <a:gd name="connsiteX26" fmla="*/ 288728 w 478220"/>
                    <a:gd name="connsiteY26" fmla="*/ 164472 h 2231716"/>
                    <a:gd name="connsiteX27" fmla="*/ 89684 w 478220"/>
                    <a:gd name="connsiteY27" fmla="*/ 82192 h 2231716"/>
                    <a:gd name="connsiteX28" fmla="*/ 41866 w 478220"/>
                    <a:gd name="connsiteY28" fmla="*/ 4148 h 2231716"/>
                    <a:gd name="connsiteX29" fmla="*/ 1386 w 478220"/>
                    <a:gd name="connsiteY29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427732 w 478220"/>
                    <a:gd name="connsiteY13" fmla="*/ 1167332 h 2231716"/>
                    <a:gd name="connsiteX14" fmla="*/ 380168 w 478220"/>
                    <a:gd name="connsiteY14" fmla="*/ 1013036 h 2231716"/>
                    <a:gd name="connsiteX15" fmla="*/ 314331 w 478220"/>
                    <a:gd name="connsiteY15" fmla="*/ 936226 h 2231716"/>
                    <a:gd name="connsiteX16" fmla="*/ 193631 w 478220"/>
                    <a:gd name="connsiteY16" fmla="*/ 877704 h 2231716"/>
                    <a:gd name="connsiteX17" fmla="*/ 158461 w 478220"/>
                    <a:gd name="connsiteY17" fmla="*/ 752206 h 2231716"/>
                    <a:gd name="connsiteX18" fmla="*/ 182658 w 478220"/>
                    <a:gd name="connsiteY18" fmla="*/ 607042 h 2231716"/>
                    <a:gd name="connsiteX19" fmla="*/ 288728 w 478220"/>
                    <a:gd name="connsiteY19" fmla="*/ 515602 h 2231716"/>
                    <a:gd name="connsiteX20" fmla="*/ 478220 w 478220"/>
                    <a:gd name="connsiteY20" fmla="*/ 410007 h 2231716"/>
                    <a:gd name="connsiteX21" fmla="*/ 142424 w 478220"/>
                    <a:gd name="connsiteY21" fmla="*/ 380271 h 2231716"/>
                    <a:gd name="connsiteX22" fmla="*/ 68703 w 478220"/>
                    <a:gd name="connsiteY22" fmla="*/ 185614 h 2231716"/>
                    <a:gd name="connsiteX23" fmla="*/ 208262 w 478220"/>
                    <a:gd name="connsiteY23" fmla="*/ 149843 h 2231716"/>
                    <a:gd name="connsiteX24" fmla="*/ 255809 w 478220"/>
                    <a:gd name="connsiteY24" fmla="*/ 204706 h 2231716"/>
                    <a:gd name="connsiteX25" fmla="*/ 299701 w 478220"/>
                    <a:gd name="connsiteY25" fmla="*/ 266885 h 2231716"/>
                    <a:gd name="connsiteX26" fmla="*/ 359920 w 478220"/>
                    <a:gd name="connsiteY26" fmla="*/ 202444 h 2231716"/>
                    <a:gd name="connsiteX27" fmla="*/ 288728 w 478220"/>
                    <a:gd name="connsiteY27" fmla="*/ 164472 h 2231716"/>
                    <a:gd name="connsiteX28" fmla="*/ 89684 w 478220"/>
                    <a:gd name="connsiteY28" fmla="*/ 82192 h 2231716"/>
                    <a:gd name="connsiteX29" fmla="*/ 41866 w 478220"/>
                    <a:gd name="connsiteY29" fmla="*/ 4148 h 2231716"/>
                    <a:gd name="connsiteX30" fmla="*/ 1386 w 478220"/>
                    <a:gd name="connsiteY30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380183 w 478220"/>
                    <a:gd name="connsiteY13" fmla="*/ 1174647 h 2231716"/>
                    <a:gd name="connsiteX14" fmla="*/ 380168 w 478220"/>
                    <a:gd name="connsiteY14" fmla="*/ 1013036 h 2231716"/>
                    <a:gd name="connsiteX15" fmla="*/ 314331 w 478220"/>
                    <a:gd name="connsiteY15" fmla="*/ 936226 h 2231716"/>
                    <a:gd name="connsiteX16" fmla="*/ 193631 w 478220"/>
                    <a:gd name="connsiteY16" fmla="*/ 877704 h 2231716"/>
                    <a:gd name="connsiteX17" fmla="*/ 158461 w 478220"/>
                    <a:gd name="connsiteY17" fmla="*/ 752206 h 2231716"/>
                    <a:gd name="connsiteX18" fmla="*/ 182658 w 478220"/>
                    <a:gd name="connsiteY18" fmla="*/ 607042 h 2231716"/>
                    <a:gd name="connsiteX19" fmla="*/ 288728 w 478220"/>
                    <a:gd name="connsiteY19" fmla="*/ 515602 h 2231716"/>
                    <a:gd name="connsiteX20" fmla="*/ 478220 w 478220"/>
                    <a:gd name="connsiteY20" fmla="*/ 410007 h 2231716"/>
                    <a:gd name="connsiteX21" fmla="*/ 142424 w 478220"/>
                    <a:gd name="connsiteY21" fmla="*/ 380271 h 2231716"/>
                    <a:gd name="connsiteX22" fmla="*/ 68703 w 478220"/>
                    <a:gd name="connsiteY22" fmla="*/ 185614 h 2231716"/>
                    <a:gd name="connsiteX23" fmla="*/ 208262 w 478220"/>
                    <a:gd name="connsiteY23" fmla="*/ 149843 h 2231716"/>
                    <a:gd name="connsiteX24" fmla="*/ 255809 w 478220"/>
                    <a:gd name="connsiteY24" fmla="*/ 204706 h 2231716"/>
                    <a:gd name="connsiteX25" fmla="*/ 299701 w 478220"/>
                    <a:gd name="connsiteY25" fmla="*/ 266885 h 2231716"/>
                    <a:gd name="connsiteX26" fmla="*/ 359920 w 478220"/>
                    <a:gd name="connsiteY26" fmla="*/ 202444 h 2231716"/>
                    <a:gd name="connsiteX27" fmla="*/ 288728 w 478220"/>
                    <a:gd name="connsiteY27" fmla="*/ 164472 h 2231716"/>
                    <a:gd name="connsiteX28" fmla="*/ 89684 w 478220"/>
                    <a:gd name="connsiteY28" fmla="*/ 82192 h 2231716"/>
                    <a:gd name="connsiteX29" fmla="*/ 41866 w 478220"/>
                    <a:gd name="connsiteY29" fmla="*/ 4148 h 2231716"/>
                    <a:gd name="connsiteX30" fmla="*/ 1386 w 478220"/>
                    <a:gd name="connsiteY30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380183 w 478220"/>
                    <a:gd name="connsiteY13" fmla="*/ 1174647 h 2231716"/>
                    <a:gd name="connsiteX14" fmla="*/ 380168 w 478220"/>
                    <a:gd name="connsiteY14" fmla="*/ 1013036 h 2231716"/>
                    <a:gd name="connsiteX15" fmla="*/ 314331 w 478220"/>
                    <a:gd name="connsiteY15" fmla="*/ 936226 h 2231716"/>
                    <a:gd name="connsiteX16" fmla="*/ 193631 w 478220"/>
                    <a:gd name="connsiteY16" fmla="*/ 877704 h 2231716"/>
                    <a:gd name="connsiteX17" fmla="*/ 158461 w 478220"/>
                    <a:gd name="connsiteY17" fmla="*/ 752206 h 2231716"/>
                    <a:gd name="connsiteX18" fmla="*/ 182658 w 478220"/>
                    <a:gd name="connsiteY18" fmla="*/ 607042 h 2231716"/>
                    <a:gd name="connsiteX19" fmla="*/ 288728 w 478220"/>
                    <a:gd name="connsiteY19" fmla="*/ 515602 h 2231716"/>
                    <a:gd name="connsiteX20" fmla="*/ 478220 w 478220"/>
                    <a:gd name="connsiteY20" fmla="*/ 410007 h 2231716"/>
                    <a:gd name="connsiteX21" fmla="*/ 142424 w 478220"/>
                    <a:gd name="connsiteY21" fmla="*/ 380271 h 2231716"/>
                    <a:gd name="connsiteX22" fmla="*/ 68703 w 478220"/>
                    <a:gd name="connsiteY22" fmla="*/ 185614 h 2231716"/>
                    <a:gd name="connsiteX23" fmla="*/ 208262 w 478220"/>
                    <a:gd name="connsiteY23" fmla="*/ 149843 h 2231716"/>
                    <a:gd name="connsiteX24" fmla="*/ 255809 w 478220"/>
                    <a:gd name="connsiteY24" fmla="*/ 204706 h 2231716"/>
                    <a:gd name="connsiteX25" fmla="*/ 299701 w 478220"/>
                    <a:gd name="connsiteY25" fmla="*/ 266885 h 2231716"/>
                    <a:gd name="connsiteX26" fmla="*/ 359920 w 478220"/>
                    <a:gd name="connsiteY26" fmla="*/ 202444 h 2231716"/>
                    <a:gd name="connsiteX27" fmla="*/ 288728 w 478220"/>
                    <a:gd name="connsiteY27" fmla="*/ 164472 h 2231716"/>
                    <a:gd name="connsiteX28" fmla="*/ 89684 w 478220"/>
                    <a:gd name="connsiteY28" fmla="*/ 82192 h 2231716"/>
                    <a:gd name="connsiteX29" fmla="*/ 41866 w 478220"/>
                    <a:gd name="connsiteY29" fmla="*/ 4148 h 2231716"/>
                    <a:gd name="connsiteX30" fmla="*/ 1386 w 478220"/>
                    <a:gd name="connsiteY30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58461 w 478220"/>
                    <a:gd name="connsiteY12" fmla="*/ 970989 h 2231716"/>
                    <a:gd name="connsiteX13" fmla="*/ 380183 w 478220"/>
                    <a:gd name="connsiteY13" fmla="*/ 1174647 h 2231716"/>
                    <a:gd name="connsiteX14" fmla="*/ 380168 w 478220"/>
                    <a:gd name="connsiteY14" fmla="*/ 1013036 h 2231716"/>
                    <a:gd name="connsiteX15" fmla="*/ 314331 w 478220"/>
                    <a:gd name="connsiteY15" fmla="*/ 936226 h 2231716"/>
                    <a:gd name="connsiteX16" fmla="*/ 193631 w 478220"/>
                    <a:gd name="connsiteY16" fmla="*/ 877704 h 2231716"/>
                    <a:gd name="connsiteX17" fmla="*/ 158461 w 478220"/>
                    <a:gd name="connsiteY17" fmla="*/ 752206 h 2231716"/>
                    <a:gd name="connsiteX18" fmla="*/ 182658 w 478220"/>
                    <a:gd name="connsiteY18" fmla="*/ 607042 h 2231716"/>
                    <a:gd name="connsiteX19" fmla="*/ 288728 w 478220"/>
                    <a:gd name="connsiteY19" fmla="*/ 515602 h 2231716"/>
                    <a:gd name="connsiteX20" fmla="*/ 478220 w 478220"/>
                    <a:gd name="connsiteY20" fmla="*/ 410007 h 2231716"/>
                    <a:gd name="connsiteX21" fmla="*/ 142424 w 478220"/>
                    <a:gd name="connsiteY21" fmla="*/ 380271 h 2231716"/>
                    <a:gd name="connsiteX22" fmla="*/ 68703 w 478220"/>
                    <a:gd name="connsiteY22" fmla="*/ 185614 h 2231716"/>
                    <a:gd name="connsiteX23" fmla="*/ 208262 w 478220"/>
                    <a:gd name="connsiteY23" fmla="*/ 149843 h 2231716"/>
                    <a:gd name="connsiteX24" fmla="*/ 255809 w 478220"/>
                    <a:gd name="connsiteY24" fmla="*/ 204706 h 2231716"/>
                    <a:gd name="connsiteX25" fmla="*/ 299701 w 478220"/>
                    <a:gd name="connsiteY25" fmla="*/ 266885 h 2231716"/>
                    <a:gd name="connsiteX26" fmla="*/ 359920 w 478220"/>
                    <a:gd name="connsiteY26" fmla="*/ 202444 h 2231716"/>
                    <a:gd name="connsiteX27" fmla="*/ 288728 w 478220"/>
                    <a:gd name="connsiteY27" fmla="*/ 164472 h 2231716"/>
                    <a:gd name="connsiteX28" fmla="*/ 89684 w 478220"/>
                    <a:gd name="connsiteY28" fmla="*/ 82192 h 2231716"/>
                    <a:gd name="connsiteX29" fmla="*/ 41866 w 478220"/>
                    <a:gd name="connsiteY29" fmla="*/ 4148 h 2231716"/>
                    <a:gd name="connsiteX30" fmla="*/ 1386 w 478220"/>
                    <a:gd name="connsiteY30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24136 w 478220"/>
                    <a:gd name="connsiteY12" fmla="*/ 1122764 h 2231716"/>
                    <a:gd name="connsiteX13" fmla="*/ 158461 w 478220"/>
                    <a:gd name="connsiteY13" fmla="*/ 970989 h 2231716"/>
                    <a:gd name="connsiteX14" fmla="*/ 380183 w 478220"/>
                    <a:gd name="connsiteY14" fmla="*/ 1174647 h 2231716"/>
                    <a:gd name="connsiteX15" fmla="*/ 380168 w 478220"/>
                    <a:gd name="connsiteY15" fmla="*/ 1013036 h 2231716"/>
                    <a:gd name="connsiteX16" fmla="*/ 314331 w 478220"/>
                    <a:gd name="connsiteY16" fmla="*/ 936226 h 2231716"/>
                    <a:gd name="connsiteX17" fmla="*/ 193631 w 478220"/>
                    <a:gd name="connsiteY17" fmla="*/ 877704 h 2231716"/>
                    <a:gd name="connsiteX18" fmla="*/ 158461 w 478220"/>
                    <a:gd name="connsiteY18" fmla="*/ 752206 h 2231716"/>
                    <a:gd name="connsiteX19" fmla="*/ 182658 w 478220"/>
                    <a:gd name="connsiteY19" fmla="*/ 607042 h 2231716"/>
                    <a:gd name="connsiteX20" fmla="*/ 288728 w 478220"/>
                    <a:gd name="connsiteY20" fmla="*/ 515602 h 2231716"/>
                    <a:gd name="connsiteX21" fmla="*/ 478220 w 478220"/>
                    <a:gd name="connsiteY21" fmla="*/ 410007 h 2231716"/>
                    <a:gd name="connsiteX22" fmla="*/ 142424 w 478220"/>
                    <a:gd name="connsiteY22" fmla="*/ 380271 h 2231716"/>
                    <a:gd name="connsiteX23" fmla="*/ 68703 w 478220"/>
                    <a:gd name="connsiteY23" fmla="*/ 185614 h 2231716"/>
                    <a:gd name="connsiteX24" fmla="*/ 208262 w 478220"/>
                    <a:gd name="connsiteY24" fmla="*/ 149843 h 2231716"/>
                    <a:gd name="connsiteX25" fmla="*/ 255809 w 478220"/>
                    <a:gd name="connsiteY25" fmla="*/ 204706 h 2231716"/>
                    <a:gd name="connsiteX26" fmla="*/ 299701 w 478220"/>
                    <a:gd name="connsiteY26" fmla="*/ 266885 h 2231716"/>
                    <a:gd name="connsiteX27" fmla="*/ 359920 w 478220"/>
                    <a:gd name="connsiteY27" fmla="*/ 202444 h 2231716"/>
                    <a:gd name="connsiteX28" fmla="*/ 288728 w 478220"/>
                    <a:gd name="connsiteY28" fmla="*/ 164472 h 2231716"/>
                    <a:gd name="connsiteX29" fmla="*/ 89684 w 478220"/>
                    <a:gd name="connsiteY29" fmla="*/ 82192 h 2231716"/>
                    <a:gd name="connsiteX30" fmla="*/ 41866 w 478220"/>
                    <a:gd name="connsiteY30" fmla="*/ 4148 h 2231716"/>
                    <a:gd name="connsiteX31" fmla="*/ 1386 w 478220"/>
                    <a:gd name="connsiteY31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24136 w 478220"/>
                    <a:gd name="connsiteY12" fmla="*/ 1122764 h 2231716"/>
                    <a:gd name="connsiteX13" fmla="*/ 158461 w 478220"/>
                    <a:gd name="connsiteY13" fmla="*/ 970989 h 2231716"/>
                    <a:gd name="connsiteX14" fmla="*/ 252152 w 478220"/>
                    <a:gd name="connsiteY14" fmla="*/ 939884 h 2231716"/>
                    <a:gd name="connsiteX15" fmla="*/ 380183 w 478220"/>
                    <a:gd name="connsiteY15" fmla="*/ 1174647 h 2231716"/>
                    <a:gd name="connsiteX16" fmla="*/ 380168 w 478220"/>
                    <a:gd name="connsiteY16" fmla="*/ 1013036 h 2231716"/>
                    <a:gd name="connsiteX17" fmla="*/ 314331 w 478220"/>
                    <a:gd name="connsiteY17" fmla="*/ 936226 h 2231716"/>
                    <a:gd name="connsiteX18" fmla="*/ 193631 w 478220"/>
                    <a:gd name="connsiteY18" fmla="*/ 877704 h 2231716"/>
                    <a:gd name="connsiteX19" fmla="*/ 158461 w 478220"/>
                    <a:gd name="connsiteY19" fmla="*/ 752206 h 2231716"/>
                    <a:gd name="connsiteX20" fmla="*/ 182658 w 478220"/>
                    <a:gd name="connsiteY20" fmla="*/ 607042 h 2231716"/>
                    <a:gd name="connsiteX21" fmla="*/ 288728 w 478220"/>
                    <a:gd name="connsiteY21" fmla="*/ 515602 h 2231716"/>
                    <a:gd name="connsiteX22" fmla="*/ 478220 w 478220"/>
                    <a:gd name="connsiteY22" fmla="*/ 410007 h 2231716"/>
                    <a:gd name="connsiteX23" fmla="*/ 142424 w 478220"/>
                    <a:gd name="connsiteY23" fmla="*/ 380271 h 2231716"/>
                    <a:gd name="connsiteX24" fmla="*/ 68703 w 478220"/>
                    <a:gd name="connsiteY24" fmla="*/ 185614 h 2231716"/>
                    <a:gd name="connsiteX25" fmla="*/ 208262 w 478220"/>
                    <a:gd name="connsiteY25" fmla="*/ 149843 h 2231716"/>
                    <a:gd name="connsiteX26" fmla="*/ 255809 w 478220"/>
                    <a:gd name="connsiteY26" fmla="*/ 204706 h 2231716"/>
                    <a:gd name="connsiteX27" fmla="*/ 299701 w 478220"/>
                    <a:gd name="connsiteY27" fmla="*/ 266885 h 2231716"/>
                    <a:gd name="connsiteX28" fmla="*/ 359920 w 478220"/>
                    <a:gd name="connsiteY28" fmla="*/ 202444 h 2231716"/>
                    <a:gd name="connsiteX29" fmla="*/ 288728 w 478220"/>
                    <a:gd name="connsiteY29" fmla="*/ 164472 h 2231716"/>
                    <a:gd name="connsiteX30" fmla="*/ 89684 w 478220"/>
                    <a:gd name="connsiteY30" fmla="*/ 82192 h 2231716"/>
                    <a:gd name="connsiteX31" fmla="*/ 41866 w 478220"/>
                    <a:gd name="connsiteY31" fmla="*/ 4148 h 2231716"/>
                    <a:gd name="connsiteX32" fmla="*/ 1386 w 478220"/>
                    <a:gd name="connsiteY32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24136 w 478220"/>
                    <a:gd name="connsiteY12" fmla="*/ 1122764 h 2231716"/>
                    <a:gd name="connsiteX13" fmla="*/ 158461 w 478220"/>
                    <a:gd name="connsiteY13" fmla="*/ 970989 h 2231716"/>
                    <a:gd name="connsiteX14" fmla="*/ 252152 w 478220"/>
                    <a:gd name="connsiteY14" fmla="*/ 939884 h 2231716"/>
                    <a:gd name="connsiteX15" fmla="*/ 347250 w 478220"/>
                    <a:gd name="connsiteY15" fmla="*/ 1045954 h 2231716"/>
                    <a:gd name="connsiteX16" fmla="*/ 380183 w 478220"/>
                    <a:gd name="connsiteY16" fmla="*/ 1174647 h 2231716"/>
                    <a:gd name="connsiteX17" fmla="*/ 380168 w 478220"/>
                    <a:gd name="connsiteY17" fmla="*/ 1013036 h 2231716"/>
                    <a:gd name="connsiteX18" fmla="*/ 314331 w 478220"/>
                    <a:gd name="connsiteY18" fmla="*/ 936226 h 2231716"/>
                    <a:gd name="connsiteX19" fmla="*/ 193631 w 478220"/>
                    <a:gd name="connsiteY19" fmla="*/ 877704 h 2231716"/>
                    <a:gd name="connsiteX20" fmla="*/ 158461 w 478220"/>
                    <a:gd name="connsiteY20" fmla="*/ 752206 h 2231716"/>
                    <a:gd name="connsiteX21" fmla="*/ 182658 w 478220"/>
                    <a:gd name="connsiteY21" fmla="*/ 607042 h 2231716"/>
                    <a:gd name="connsiteX22" fmla="*/ 288728 w 478220"/>
                    <a:gd name="connsiteY22" fmla="*/ 515602 h 2231716"/>
                    <a:gd name="connsiteX23" fmla="*/ 478220 w 478220"/>
                    <a:gd name="connsiteY23" fmla="*/ 410007 h 2231716"/>
                    <a:gd name="connsiteX24" fmla="*/ 142424 w 478220"/>
                    <a:gd name="connsiteY24" fmla="*/ 380271 h 2231716"/>
                    <a:gd name="connsiteX25" fmla="*/ 68703 w 478220"/>
                    <a:gd name="connsiteY25" fmla="*/ 185614 h 2231716"/>
                    <a:gd name="connsiteX26" fmla="*/ 208262 w 478220"/>
                    <a:gd name="connsiteY26" fmla="*/ 149843 h 2231716"/>
                    <a:gd name="connsiteX27" fmla="*/ 255809 w 478220"/>
                    <a:gd name="connsiteY27" fmla="*/ 204706 h 2231716"/>
                    <a:gd name="connsiteX28" fmla="*/ 299701 w 478220"/>
                    <a:gd name="connsiteY28" fmla="*/ 266885 h 2231716"/>
                    <a:gd name="connsiteX29" fmla="*/ 359920 w 478220"/>
                    <a:gd name="connsiteY29" fmla="*/ 202444 h 2231716"/>
                    <a:gd name="connsiteX30" fmla="*/ 288728 w 478220"/>
                    <a:gd name="connsiteY30" fmla="*/ 164472 h 2231716"/>
                    <a:gd name="connsiteX31" fmla="*/ 89684 w 478220"/>
                    <a:gd name="connsiteY31" fmla="*/ 82192 h 2231716"/>
                    <a:gd name="connsiteX32" fmla="*/ 41866 w 478220"/>
                    <a:gd name="connsiteY32" fmla="*/ 4148 h 2231716"/>
                    <a:gd name="connsiteX33" fmla="*/ 1386 w 478220"/>
                    <a:gd name="connsiteY33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24136 w 478220"/>
                    <a:gd name="connsiteY12" fmla="*/ 1122764 h 2231716"/>
                    <a:gd name="connsiteX13" fmla="*/ 158461 w 478220"/>
                    <a:gd name="connsiteY13" fmla="*/ 970989 h 2231716"/>
                    <a:gd name="connsiteX14" fmla="*/ 252152 w 478220"/>
                    <a:gd name="connsiteY14" fmla="*/ 939884 h 2231716"/>
                    <a:gd name="connsiteX15" fmla="*/ 347250 w 478220"/>
                    <a:gd name="connsiteY15" fmla="*/ 1045954 h 2231716"/>
                    <a:gd name="connsiteX16" fmla="*/ 321647 w 478220"/>
                    <a:gd name="connsiteY16" fmla="*/ 1159340 h 2231716"/>
                    <a:gd name="connsiteX17" fmla="*/ 380183 w 478220"/>
                    <a:gd name="connsiteY17" fmla="*/ 1174647 h 2231716"/>
                    <a:gd name="connsiteX18" fmla="*/ 380168 w 478220"/>
                    <a:gd name="connsiteY18" fmla="*/ 1013036 h 2231716"/>
                    <a:gd name="connsiteX19" fmla="*/ 314331 w 478220"/>
                    <a:gd name="connsiteY19" fmla="*/ 936226 h 2231716"/>
                    <a:gd name="connsiteX20" fmla="*/ 193631 w 478220"/>
                    <a:gd name="connsiteY20" fmla="*/ 877704 h 2231716"/>
                    <a:gd name="connsiteX21" fmla="*/ 158461 w 478220"/>
                    <a:gd name="connsiteY21" fmla="*/ 752206 h 2231716"/>
                    <a:gd name="connsiteX22" fmla="*/ 182658 w 478220"/>
                    <a:gd name="connsiteY22" fmla="*/ 607042 h 2231716"/>
                    <a:gd name="connsiteX23" fmla="*/ 288728 w 478220"/>
                    <a:gd name="connsiteY23" fmla="*/ 515602 h 2231716"/>
                    <a:gd name="connsiteX24" fmla="*/ 478220 w 478220"/>
                    <a:gd name="connsiteY24" fmla="*/ 410007 h 2231716"/>
                    <a:gd name="connsiteX25" fmla="*/ 142424 w 478220"/>
                    <a:gd name="connsiteY25" fmla="*/ 380271 h 2231716"/>
                    <a:gd name="connsiteX26" fmla="*/ 68703 w 478220"/>
                    <a:gd name="connsiteY26" fmla="*/ 185614 h 2231716"/>
                    <a:gd name="connsiteX27" fmla="*/ 208262 w 478220"/>
                    <a:gd name="connsiteY27" fmla="*/ 149843 h 2231716"/>
                    <a:gd name="connsiteX28" fmla="*/ 255809 w 478220"/>
                    <a:gd name="connsiteY28" fmla="*/ 204706 h 2231716"/>
                    <a:gd name="connsiteX29" fmla="*/ 299701 w 478220"/>
                    <a:gd name="connsiteY29" fmla="*/ 266885 h 2231716"/>
                    <a:gd name="connsiteX30" fmla="*/ 359920 w 478220"/>
                    <a:gd name="connsiteY30" fmla="*/ 202444 h 2231716"/>
                    <a:gd name="connsiteX31" fmla="*/ 288728 w 478220"/>
                    <a:gd name="connsiteY31" fmla="*/ 164472 h 2231716"/>
                    <a:gd name="connsiteX32" fmla="*/ 89684 w 478220"/>
                    <a:gd name="connsiteY32" fmla="*/ 82192 h 2231716"/>
                    <a:gd name="connsiteX33" fmla="*/ 41866 w 478220"/>
                    <a:gd name="connsiteY33" fmla="*/ 4148 h 2231716"/>
                    <a:gd name="connsiteX34" fmla="*/ 1386 w 478220"/>
                    <a:gd name="connsiteY34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24136 w 478220"/>
                    <a:gd name="connsiteY12" fmla="*/ 1122764 h 2231716"/>
                    <a:gd name="connsiteX13" fmla="*/ 158461 w 478220"/>
                    <a:gd name="connsiteY13" fmla="*/ 970989 h 2231716"/>
                    <a:gd name="connsiteX14" fmla="*/ 252152 w 478220"/>
                    <a:gd name="connsiteY14" fmla="*/ 939884 h 2231716"/>
                    <a:gd name="connsiteX15" fmla="*/ 347250 w 478220"/>
                    <a:gd name="connsiteY15" fmla="*/ 1045954 h 2231716"/>
                    <a:gd name="connsiteX16" fmla="*/ 321647 w 478220"/>
                    <a:gd name="connsiteY16" fmla="*/ 1159340 h 2231716"/>
                    <a:gd name="connsiteX17" fmla="*/ 380183 w 478220"/>
                    <a:gd name="connsiteY17" fmla="*/ 1174647 h 2231716"/>
                    <a:gd name="connsiteX18" fmla="*/ 431375 w 478220"/>
                    <a:gd name="connsiteY18" fmla="*/ 1219690 h 2231716"/>
                    <a:gd name="connsiteX19" fmla="*/ 380168 w 478220"/>
                    <a:gd name="connsiteY19" fmla="*/ 1013036 h 2231716"/>
                    <a:gd name="connsiteX20" fmla="*/ 314331 w 478220"/>
                    <a:gd name="connsiteY20" fmla="*/ 936226 h 2231716"/>
                    <a:gd name="connsiteX21" fmla="*/ 193631 w 478220"/>
                    <a:gd name="connsiteY21" fmla="*/ 877704 h 2231716"/>
                    <a:gd name="connsiteX22" fmla="*/ 158461 w 478220"/>
                    <a:gd name="connsiteY22" fmla="*/ 752206 h 2231716"/>
                    <a:gd name="connsiteX23" fmla="*/ 182658 w 478220"/>
                    <a:gd name="connsiteY23" fmla="*/ 607042 h 2231716"/>
                    <a:gd name="connsiteX24" fmla="*/ 288728 w 478220"/>
                    <a:gd name="connsiteY24" fmla="*/ 515602 h 2231716"/>
                    <a:gd name="connsiteX25" fmla="*/ 478220 w 478220"/>
                    <a:gd name="connsiteY25" fmla="*/ 410007 h 2231716"/>
                    <a:gd name="connsiteX26" fmla="*/ 142424 w 478220"/>
                    <a:gd name="connsiteY26" fmla="*/ 380271 h 2231716"/>
                    <a:gd name="connsiteX27" fmla="*/ 68703 w 478220"/>
                    <a:gd name="connsiteY27" fmla="*/ 185614 h 2231716"/>
                    <a:gd name="connsiteX28" fmla="*/ 208262 w 478220"/>
                    <a:gd name="connsiteY28" fmla="*/ 149843 h 2231716"/>
                    <a:gd name="connsiteX29" fmla="*/ 255809 w 478220"/>
                    <a:gd name="connsiteY29" fmla="*/ 204706 h 2231716"/>
                    <a:gd name="connsiteX30" fmla="*/ 299701 w 478220"/>
                    <a:gd name="connsiteY30" fmla="*/ 266885 h 2231716"/>
                    <a:gd name="connsiteX31" fmla="*/ 359920 w 478220"/>
                    <a:gd name="connsiteY31" fmla="*/ 202444 h 2231716"/>
                    <a:gd name="connsiteX32" fmla="*/ 288728 w 478220"/>
                    <a:gd name="connsiteY32" fmla="*/ 164472 h 2231716"/>
                    <a:gd name="connsiteX33" fmla="*/ 89684 w 478220"/>
                    <a:gd name="connsiteY33" fmla="*/ 82192 h 2231716"/>
                    <a:gd name="connsiteX34" fmla="*/ 41866 w 478220"/>
                    <a:gd name="connsiteY34" fmla="*/ 4148 h 2231716"/>
                    <a:gd name="connsiteX35" fmla="*/ 1386 w 478220"/>
                    <a:gd name="connsiteY3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24136 w 478220"/>
                    <a:gd name="connsiteY12" fmla="*/ 1122764 h 2231716"/>
                    <a:gd name="connsiteX13" fmla="*/ 158461 w 478220"/>
                    <a:gd name="connsiteY13" fmla="*/ 970989 h 2231716"/>
                    <a:gd name="connsiteX14" fmla="*/ 252152 w 478220"/>
                    <a:gd name="connsiteY14" fmla="*/ 939884 h 2231716"/>
                    <a:gd name="connsiteX15" fmla="*/ 347250 w 478220"/>
                    <a:gd name="connsiteY15" fmla="*/ 1045954 h 2231716"/>
                    <a:gd name="connsiteX16" fmla="*/ 321647 w 478220"/>
                    <a:gd name="connsiteY16" fmla="*/ 1159340 h 2231716"/>
                    <a:gd name="connsiteX17" fmla="*/ 343607 w 478220"/>
                    <a:gd name="connsiteY17" fmla="*/ 1219690 h 2231716"/>
                    <a:gd name="connsiteX18" fmla="*/ 431375 w 478220"/>
                    <a:gd name="connsiteY18" fmla="*/ 1219690 h 2231716"/>
                    <a:gd name="connsiteX19" fmla="*/ 380168 w 478220"/>
                    <a:gd name="connsiteY19" fmla="*/ 1013036 h 2231716"/>
                    <a:gd name="connsiteX20" fmla="*/ 314331 w 478220"/>
                    <a:gd name="connsiteY20" fmla="*/ 936226 h 2231716"/>
                    <a:gd name="connsiteX21" fmla="*/ 193631 w 478220"/>
                    <a:gd name="connsiteY21" fmla="*/ 877704 h 2231716"/>
                    <a:gd name="connsiteX22" fmla="*/ 158461 w 478220"/>
                    <a:gd name="connsiteY22" fmla="*/ 752206 h 2231716"/>
                    <a:gd name="connsiteX23" fmla="*/ 182658 w 478220"/>
                    <a:gd name="connsiteY23" fmla="*/ 607042 h 2231716"/>
                    <a:gd name="connsiteX24" fmla="*/ 288728 w 478220"/>
                    <a:gd name="connsiteY24" fmla="*/ 515602 h 2231716"/>
                    <a:gd name="connsiteX25" fmla="*/ 478220 w 478220"/>
                    <a:gd name="connsiteY25" fmla="*/ 410007 h 2231716"/>
                    <a:gd name="connsiteX26" fmla="*/ 142424 w 478220"/>
                    <a:gd name="connsiteY26" fmla="*/ 380271 h 2231716"/>
                    <a:gd name="connsiteX27" fmla="*/ 68703 w 478220"/>
                    <a:gd name="connsiteY27" fmla="*/ 185614 h 2231716"/>
                    <a:gd name="connsiteX28" fmla="*/ 208262 w 478220"/>
                    <a:gd name="connsiteY28" fmla="*/ 149843 h 2231716"/>
                    <a:gd name="connsiteX29" fmla="*/ 255809 w 478220"/>
                    <a:gd name="connsiteY29" fmla="*/ 204706 h 2231716"/>
                    <a:gd name="connsiteX30" fmla="*/ 299701 w 478220"/>
                    <a:gd name="connsiteY30" fmla="*/ 266885 h 2231716"/>
                    <a:gd name="connsiteX31" fmla="*/ 359920 w 478220"/>
                    <a:gd name="connsiteY31" fmla="*/ 202444 h 2231716"/>
                    <a:gd name="connsiteX32" fmla="*/ 288728 w 478220"/>
                    <a:gd name="connsiteY32" fmla="*/ 164472 h 2231716"/>
                    <a:gd name="connsiteX33" fmla="*/ 89684 w 478220"/>
                    <a:gd name="connsiteY33" fmla="*/ 82192 h 2231716"/>
                    <a:gd name="connsiteX34" fmla="*/ 41866 w 478220"/>
                    <a:gd name="connsiteY34" fmla="*/ 4148 h 2231716"/>
                    <a:gd name="connsiteX35" fmla="*/ 1386 w 478220"/>
                    <a:gd name="connsiteY3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24136 w 478220"/>
                    <a:gd name="connsiteY12" fmla="*/ 1122764 h 2231716"/>
                    <a:gd name="connsiteX13" fmla="*/ 158461 w 478220"/>
                    <a:gd name="connsiteY13" fmla="*/ 970989 h 2231716"/>
                    <a:gd name="connsiteX14" fmla="*/ 252152 w 478220"/>
                    <a:gd name="connsiteY14" fmla="*/ 939884 h 2231716"/>
                    <a:gd name="connsiteX15" fmla="*/ 347250 w 478220"/>
                    <a:gd name="connsiteY15" fmla="*/ 1045954 h 2231716"/>
                    <a:gd name="connsiteX16" fmla="*/ 325305 w 478220"/>
                    <a:gd name="connsiteY16" fmla="*/ 1219690 h 2231716"/>
                    <a:gd name="connsiteX17" fmla="*/ 343607 w 478220"/>
                    <a:gd name="connsiteY17" fmla="*/ 1219690 h 2231716"/>
                    <a:gd name="connsiteX18" fmla="*/ 431375 w 478220"/>
                    <a:gd name="connsiteY18" fmla="*/ 1219690 h 2231716"/>
                    <a:gd name="connsiteX19" fmla="*/ 380168 w 478220"/>
                    <a:gd name="connsiteY19" fmla="*/ 1013036 h 2231716"/>
                    <a:gd name="connsiteX20" fmla="*/ 314331 w 478220"/>
                    <a:gd name="connsiteY20" fmla="*/ 936226 h 2231716"/>
                    <a:gd name="connsiteX21" fmla="*/ 193631 w 478220"/>
                    <a:gd name="connsiteY21" fmla="*/ 877704 h 2231716"/>
                    <a:gd name="connsiteX22" fmla="*/ 158461 w 478220"/>
                    <a:gd name="connsiteY22" fmla="*/ 752206 h 2231716"/>
                    <a:gd name="connsiteX23" fmla="*/ 182658 w 478220"/>
                    <a:gd name="connsiteY23" fmla="*/ 607042 h 2231716"/>
                    <a:gd name="connsiteX24" fmla="*/ 288728 w 478220"/>
                    <a:gd name="connsiteY24" fmla="*/ 515602 h 2231716"/>
                    <a:gd name="connsiteX25" fmla="*/ 478220 w 478220"/>
                    <a:gd name="connsiteY25" fmla="*/ 410007 h 2231716"/>
                    <a:gd name="connsiteX26" fmla="*/ 142424 w 478220"/>
                    <a:gd name="connsiteY26" fmla="*/ 380271 h 2231716"/>
                    <a:gd name="connsiteX27" fmla="*/ 68703 w 478220"/>
                    <a:gd name="connsiteY27" fmla="*/ 185614 h 2231716"/>
                    <a:gd name="connsiteX28" fmla="*/ 208262 w 478220"/>
                    <a:gd name="connsiteY28" fmla="*/ 149843 h 2231716"/>
                    <a:gd name="connsiteX29" fmla="*/ 255809 w 478220"/>
                    <a:gd name="connsiteY29" fmla="*/ 204706 h 2231716"/>
                    <a:gd name="connsiteX30" fmla="*/ 299701 w 478220"/>
                    <a:gd name="connsiteY30" fmla="*/ 266885 h 2231716"/>
                    <a:gd name="connsiteX31" fmla="*/ 359920 w 478220"/>
                    <a:gd name="connsiteY31" fmla="*/ 202444 h 2231716"/>
                    <a:gd name="connsiteX32" fmla="*/ 288728 w 478220"/>
                    <a:gd name="connsiteY32" fmla="*/ 164472 h 2231716"/>
                    <a:gd name="connsiteX33" fmla="*/ 89684 w 478220"/>
                    <a:gd name="connsiteY33" fmla="*/ 82192 h 2231716"/>
                    <a:gd name="connsiteX34" fmla="*/ 41866 w 478220"/>
                    <a:gd name="connsiteY34" fmla="*/ 4148 h 2231716"/>
                    <a:gd name="connsiteX35" fmla="*/ 1386 w 478220"/>
                    <a:gd name="connsiteY35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24136 w 478220"/>
                    <a:gd name="connsiteY12" fmla="*/ 1122764 h 2231716"/>
                    <a:gd name="connsiteX13" fmla="*/ 158461 w 478220"/>
                    <a:gd name="connsiteY13" fmla="*/ 970989 h 2231716"/>
                    <a:gd name="connsiteX14" fmla="*/ 252152 w 478220"/>
                    <a:gd name="connsiteY14" fmla="*/ 939884 h 2231716"/>
                    <a:gd name="connsiteX15" fmla="*/ 347250 w 478220"/>
                    <a:gd name="connsiteY15" fmla="*/ 1045954 h 2231716"/>
                    <a:gd name="connsiteX16" fmla="*/ 325305 w 478220"/>
                    <a:gd name="connsiteY16" fmla="*/ 1219690 h 2231716"/>
                    <a:gd name="connsiteX17" fmla="*/ 343607 w 478220"/>
                    <a:gd name="connsiteY17" fmla="*/ 1219690 h 2231716"/>
                    <a:gd name="connsiteX18" fmla="*/ 431375 w 478220"/>
                    <a:gd name="connsiteY18" fmla="*/ 1219690 h 2231716"/>
                    <a:gd name="connsiteX19" fmla="*/ 380168 w 478220"/>
                    <a:gd name="connsiteY19" fmla="*/ 1159340 h 2231716"/>
                    <a:gd name="connsiteX20" fmla="*/ 380168 w 478220"/>
                    <a:gd name="connsiteY20" fmla="*/ 1013036 h 2231716"/>
                    <a:gd name="connsiteX21" fmla="*/ 314331 w 478220"/>
                    <a:gd name="connsiteY21" fmla="*/ 936226 h 2231716"/>
                    <a:gd name="connsiteX22" fmla="*/ 193631 w 478220"/>
                    <a:gd name="connsiteY22" fmla="*/ 877704 h 2231716"/>
                    <a:gd name="connsiteX23" fmla="*/ 158461 w 478220"/>
                    <a:gd name="connsiteY23" fmla="*/ 752206 h 2231716"/>
                    <a:gd name="connsiteX24" fmla="*/ 182658 w 478220"/>
                    <a:gd name="connsiteY24" fmla="*/ 607042 h 2231716"/>
                    <a:gd name="connsiteX25" fmla="*/ 288728 w 478220"/>
                    <a:gd name="connsiteY25" fmla="*/ 515602 h 2231716"/>
                    <a:gd name="connsiteX26" fmla="*/ 478220 w 478220"/>
                    <a:gd name="connsiteY26" fmla="*/ 410007 h 2231716"/>
                    <a:gd name="connsiteX27" fmla="*/ 142424 w 478220"/>
                    <a:gd name="connsiteY27" fmla="*/ 380271 h 2231716"/>
                    <a:gd name="connsiteX28" fmla="*/ 68703 w 478220"/>
                    <a:gd name="connsiteY28" fmla="*/ 185614 h 2231716"/>
                    <a:gd name="connsiteX29" fmla="*/ 208262 w 478220"/>
                    <a:gd name="connsiteY29" fmla="*/ 149843 h 2231716"/>
                    <a:gd name="connsiteX30" fmla="*/ 255809 w 478220"/>
                    <a:gd name="connsiteY30" fmla="*/ 204706 h 2231716"/>
                    <a:gd name="connsiteX31" fmla="*/ 299701 w 478220"/>
                    <a:gd name="connsiteY31" fmla="*/ 266885 h 2231716"/>
                    <a:gd name="connsiteX32" fmla="*/ 359920 w 478220"/>
                    <a:gd name="connsiteY32" fmla="*/ 202444 h 2231716"/>
                    <a:gd name="connsiteX33" fmla="*/ 288728 w 478220"/>
                    <a:gd name="connsiteY33" fmla="*/ 164472 h 2231716"/>
                    <a:gd name="connsiteX34" fmla="*/ 89684 w 478220"/>
                    <a:gd name="connsiteY34" fmla="*/ 82192 h 2231716"/>
                    <a:gd name="connsiteX35" fmla="*/ 41866 w 478220"/>
                    <a:gd name="connsiteY35" fmla="*/ 4148 h 2231716"/>
                    <a:gd name="connsiteX36" fmla="*/ 1386 w 478220"/>
                    <a:gd name="connsiteY36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80245 w 478220"/>
                    <a:gd name="connsiteY12" fmla="*/ 1219690 h 2231716"/>
                    <a:gd name="connsiteX13" fmla="*/ 124136 w 478220"/>
                    <a:gd name="connsiteY13" fmla="*/ 1122764 h 2231716"/>
                    <a:gd name="connsiteX14" fmla="*/ 158461 w 478220"/>
                    <a:gd name="connsiteY14" fmla="*/ 970989 h 2231716"/>
                    <a:gd name="connsiteX15" fmla="*/ 252152 w 478220"/>
                    <a:gd name="connsiteY15" fmla="*/ 939884 h 2231716"/>
                    <a:gd name="connsiteX16" fmla="*/ 347250 w 478220"/>
                    <a:gd name="connsiteY16" fmla="*/ 1045954 h 2231716"/>
                    <a:gd name="connsiteX17" fmla="*/ 325305 w 478220"/>
                    <a:gd name="connsiteY17" fmla="*/ 1219690 h 2231716"/>
                    <a:gd name="connsiteX18" fmla="*/ 343607 w 478220"/>
                    <a:gd name="connsiteY18" fmla="*/ 1219690 h 2231716"/>
                    <a:gd name="connsiteX19" fmla="*/ 431375 w 478220"/>
                    <a:gd name="connsiteY19" fmla="*/ 1219690 h 2231716"/>
                    <a:gd name="connsiteX20" fmla="*/ 380168 w 478220"/>
                    <a:gd name="connsiteY20" fmla="*/ 1159340 h 2231716"/>
                    <a:gd name="connsiteX21" fmla="*/ 380168 w 478220"/>
                    <a:gd name="connsiteY21" fmla="*/ 1013036 h 2231716"/>
                    <a:gd name="connsiteX22" fmla="*/ 314331 w 478220"/>
                    <a:gd name="connsiteY22" fmla="*/ 936226 h 2231716"/>
                    <a:gd name="connsiteX23" fmla="*/ 193631 w 478220"/>
                    <a:gd name="connsiteY23" fmla="*/ 877704 h 2231716"/>
                    <a:gd name="connsiteX24" fmla="*/ 158461 w 478220"/>
                    <a:gd name="connsiteY24" fmla="*/ 752206 h 2231716"/>
                    <a:gd name="connsiteX25" fmla="*/ 182658 w 478220"/>
                    <a:gd name="connsiteY25" fmla="*/ 607042 h 2231716"/>
                    <a:gd name="connsiteX26" fmla="*/ 288728 w 478220"/>
                    <a:gd name="connsiteY26" fmla="*/ 515602 h 2231716"/>
                    <a:gd name="connsiteX27" fmla="*/ 478220 w 478220"/>
                    <a:gd name="connsiteY27" fmla="*/ 410007 h 2231716"/>
                    <a:gd name="connsiteX28" fmla="*/ 142424 w 478220"/>
                    <a:gd name="connsiteY28" fmla="*/ 380271 h 2231716"/>
                    <a:gd name="connsiteX29" fmla="*/ 68703 w 478220"/>
                    <a:gd name="connsiteY29" fmla="*/ 185614 h 2231716"/>
                    <a:gd name="connsiteX30" fmla="*/ 208262 w 478220"/>
                    <a:gd name="connsiteY30" fmla="*/ 149843 h 2231716"/>
                    <a:gd name="connsiteX31" fmla="*/ 255809 w 478220"/>
                    <a:gd name="connsiteY31" fmla="*/ 204706 h 2231716"/>
                    <a:gd name="connsiteX32" fmla="*/ 299701 w 478220"/>
                    <a:gd name="connsiteY32" fmla="*/ 266885 h 2231716"/>
                    <a:gd name="connsiteX33" fmla="*/ 359920 w 478220"/>
                    <a:gd name="connsiteY33" fmla="*/ 202444 h 2231716"/>
                    <a:gd name="connsiteX34" fmla="*/ 288728 w 478220"/>
                    <a:gd name="connsiteY34" fmla="*/ 164472 h 2231716"/>
                    <a:gd name="connsiteX35" fmla="*/ 89684 w 478220"/>
                    <a:gd name="connsiteY35" fmla="*/ 82192 h 2231716"/>
                    <a:gd name="connsiteX36" fmla="*/ 41866 w 478220"/>
                    <a:gd name="connsiteY36" fmla="*/ 4148 h 2231716"/>
                    <a:gd name="connsiteX37" fmla="*/ 1386 w 478220"/>
                    <a:gd name="connsiteY37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80245 w 478220"/>
                    <a:gd name="connsiteY12" fmla="*/ 1219690 h 2231716"/>
                    <a:gd name="connsiteX13" fmla="*/ 124136 w 478220"/>
                    <a:gd name="connsiteY13" fmla="*/ 1122764 h 2231716"/>
                    <a:gd name="connsiteX14" fmla="*/ 158461 w 478220"/>
                    <a:gd name="connsiteY14" fmla="*/ 970989 h 2231716"/>
                    <a:gd name="connsiteX15" fmla="*/ 252152 w 478220"/>
                    <a:gd name="connsiteY15" fmla="*/ 939884 h 2231716"/>
                    <a:gd name="connsiteX16" fmla="*/ 347250 w 478220"/>
                    <a:gd name="connsiteY16" fmla="*/ 1045954 h 2231716"/>
                    <a:gd name="connsiteX17" fmla="*/ 325305 w 478220"/>
                    <a:gd name="connsiteY17" fmla="*/ 1219690 h 2231716"/>
                    <a:gd name="connsiteX18" fmla="*/ 343607 w 478220"/>
                    <a:gd name="connsiteY18" fmla="*/ 1219690 h 2231716"/>
                    <a:gd name="connsiteX19" fmla="*/ 431375 w 478220"/>
                    <a:gd name="connsiteY19" fmla="*/ 1219690 h 2231716"/>
                    <a:gd name="connsiteX20" fmla="*/ 380168 w 478220"/>
                    <a:gd name="connsiteY20" fmla="*/ 1159340 h 2231716"/>
                    <a:gd name="connsiteX21" fmla="*/ 380168 w 478220"/>
                    <a:gd name="connsiteY21" fmla="*/ 1013036 h 2231716"/>
                    <a:gd name="connsiteX22" fmla="*/ 314331 w 478220"/>
                    <a:gd name="connsiteY22" fmla="*/ 936226 h 2231716"/>
                    <a:gd name="connsiteX23" fmla="*/ 193631 w 478220"/>
                    <a:gd name="connsiteY23" fmla="*/ 877704 h 2231716"/>
                    <a:gd name="connsiteX24" fmla="*/ 158461 w 478220"/>
                    <a:gd name="connsiteY24" fmla="*/ 752206 h 2231716"/>
                    <a:gd name="connsiteX25" fmla="*/ 182658 w 478220"/>
                    <a:gd name="connsiteY25" fmla="*/ 607042 h 2231716"/>
                    <a:gd name="connsiteX26" fmla="*/ 288728 w 478220"/>
                    <a:gd name="connsiteY26" fmla="*/ 515602 h 2231716"/>
                    <a:gd name="connsiteX27" fmla="*/ 478220 w 478220"/>
                    <a:gd name="connsiteY27" fmla="*/ 410007 h 2231716"/>
                    <a:gd name="connsiteX28" fmla="*/ 142424 w 478220"/>
                    <a:gd name="connsiteY28" fmla="*/ 380271 h 2231716"/>
                    <a:gd name="connsiteX29" fmla="*/ 68703 w 478220"/>
                    <a:gd name="connsiteY29" fmla="*/ 185614 h 2231716"/>
                    <a:gd name="connsiteX30" fmla="*/ 208262 w 478220"/>
                    <a:gd name="connsiteY30" fmla="*/ 149843 h 2231716"/>
                    <a:gd name="connsiteX31" fmla="*/ 255809 w 478220"/>
                    <a:gd name="connsiteY31" fmla="*/ 204706 h 2231716"/>
                    <a:gd name="connsiteX32" fmla="*/ 299701 w 478220"/>
                    <a:gd name="connsiteY32" fmla="*/ 266885 h 2231716"/>
                    <a:gd name="connsiteX33" fmla="*/ 359920 w 478220"/>
                    <a:gd name="connsiteY33" fmla="*/ 202444 h 2231716"/>
                    <a:gd name="connsiteX34" fmla="*/ 288728 w 478220"/>
                    <a:gd name="connsiteY34" fmla="*/ 164472 h 2231716"/>
                    <a:gd name="connsiteX35" fmla="*/ 89684 w 478220"/>
                    <a:gd name="connsiteY35" fmla="*/ 82192 h 2231716"/>
                    <a:gd name="connsiteX36" fmla="*/ 41866 w 478220"/>
                    <a:gd name="connsiteY36" fmla="*/ 4148 h 2231716"/>
                    <a:gd name="connsiteX37" fmla="*/ 1386 w 478220"/>
                    <a:gd name="connsiteY37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80245 w 478220"/>
                    <a:gd name="connsiteY12" fmla="*/ 1393426 h 2231716"/>
                    <a:gd name="connsiteX13" fmla="*/ 80245 w 478220"/>
                    <a:gd name="connsiteY13" fmla="*/ 1219690 h 2231716"/>
                    <a:gd name="connsiteX14" fmla="*/ 124136 w 478220"/>
                    <a:gd name="connsiteY14" fmla="*/ 1122764 h 2231716"/>
                    <a:gd name="connsiteX15" fmla="*/ 158461 w 478220"/>
                    <a:gd name="connsiteY15" fmla="*/ 970989 h 2231716"/>
                    <a:gd name="connsiteX16" fmla="*/ 252152 w 478220"/>
                    <a:gd name="connsiteY16" fmla="*/ 939884 h 2231716"/>
                    <a:gd name="connsiteX17" fmla="*/ 347250 w 478220"/>
                    <a:gd name="connsiteY17" fmla="*/ 1045954 h 2231716"/>
                    <a:gd name="connsiteX18" fmla="*/ 325305 w 478220"/>
                    <a:gd name="connsiteY18" fmla="*/ 1219690 h 2231716"/>
                    <a:gd name="connsiteX19" fmla="*/ 343607 w 478220"/>
                    <a:gd name="connsiteY19" fmla="*/ 1219690 h 2231716"/>
                    <a:gd name="connsiteX20" fmla="*/ 431375 w 478220"/>
                    <a:gd name="connsiteY20" fmla="*/ 1219690 h 2231716"/>
                    <a:gd name="connsiteX21" fmla="*/ 380168 w 478220"/>
                    <a:gd name="connsiteY21" fmla="*/ 1159340 h 2231716"/>
                    <a:gd name="connsiteX22" fmla="*/ 380168 w 478220"/>
                    <a:gd name="connsiteY22" fmla="*/ 1013036 h 2231716"/>
                    <a:gd name="connsiteX23" fmla="*/ 314331 w 478220"/>
                    <a:gd name="connsiteY23" fmla="*/ 936226 h 2231716"/>
                    <a:gd name="connsiteX24" fmla="*/ 193631 w 478220"/>
                    <a:gd name="connsiteY24" fmla="*/ 877704 h 2231716"/>
                    <a:gd name="connsiteX25" fmla="*/ 158461 w 478220"/>
                    <a:gd name="connsiteY25" fmla="*/ 752206 h 2231716"/>
                    <a:gd name="connsiteX26" fmla="*/ 182658 w 478220"/>
                    <a:gd name="connsiteY26" fmla="*/ 607042 h 2231716"/>
                    <a:gd name="connsiteX27" fmla="*/ 288728 w 478220"/>
                    <a:gd name="connsiteY27" fmla="*/ 515602 h 2231716"/>
                    <a:gd name="connsiteX28" fmla="*/ 478220 w 478220"/>
                    <a:gd name="connsiteY28" fmla="*/ 410007 h 2231716"/>
                    <a:gd name="connsiteX29" fmla="*/ 142424 w 478220"/>
                    <a:gd name="connsiteY29" fmla="*/ 380271 h 2231716"/>
                    <a:gd name="connsiteX30" fmla="*/ 68703 w 478220"/>
                    <a:gd name="connsiteY30" fmla="*/ 185614 h 2231716"/>
                    <a:gd name="connsiteX31" fmla="*/ 208262 w 478220"/>
                    <a:gd name="connsiteY31" fmla="*/ 149843 h 2231716"/>
                    <a:gd name="connsiteX32" fmla="*/ 255809 w 478220"/>
                    <a:gd name="connsiteY32" fmla="*/ 204706 h 2231716"/>
                    <a:gd name="connsiteX33" fmla="*/ 299701 w 478220"/>
                    <a:gd name="connsiteY33" fmla="*/ 266885 h 2231716"/>
                    <a:gd name="connsiteX34" fmla="*/ 359920 w 478220"/>
                    <a:gd name="connsiteY34" fmla="*/ 202444 h 2231716"/>
                    <a:gd name="connsiteX35" fmla="*/ 288728 w 478220"/>
                    <a:gd name="connsiteY35" fmla="*/ 164472 h 2231716"/>
                    <a:gd name="connsiteX36" fmla="*/ 89684 w 478220"/>
                    <a:gd name="connsiteY36" fmla="*/ 82192 h 2231716"/>
                    <a:gd name="connsiteX37" fmla="*/ 41866 w 478220"/>
                    <a:gd name="connsiteY37" fmla="*/ 4148 h 2231716"/>
                    <a:gd name="connsiteX38" fmla="*/ 1386 w 478220"/>
                    <a:gd name="connsiteY38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175343 w 478220"/>
                    <a:gd name="connsiteY12" fmla="*/ 1440975 h 2231716"/>
                    <a:gd name="connsiteX13" fmla="*/ 80245 w 478220"/>
                    <a:gd name="connsiteY13" fmla="*/ 1393426 h 2231716"/>
                    <a:gd name="connsiteX14" fmla="*/ 80245 w 478220"/>
                    <a:gd name="connsiteY14" fmla="*/ 1219690 h 2231716"/>
                    <a:gd name="connsiteX15" fmla="*/ 124136 w 478220"/>
                    <a:gd name="connsiteY15" fmla="*/ 1122764 h 2231716"/>
                    <a:gd name="connsiteX16" fmla="*/ 158461 w 478220"/>
                    <a:gd name="connsiteY16" fmla="*/ 970989 h 2231716"/>
                    <a:gd name="connsiteX17" fmla="*/ 252152 w 478220"/>
                    <a:gd name="connsiteY17" fmla="*/ 939884 h 2231716"/>
                    <a:gd name="connsiteX18" fmla="*/ 347250 w 478220"/>
                    <a:gd name="connsiteY18" fmla="*/ 1045954 h 2231716"/>
                    <a:gd name="connsiteX19" fmla="*/ 325305 w 478220"/>
                    <a:gd name="connsiteY19" fmla="*/ 1219690 h 2231716"/>
                    <a:gd name="connsiteX20" fmla="*/ 343607 w 478220"/>
                    <a:gd name="connsiteY20" fmla="*/ 1219690 h 2231716"/>
                    <a:gd name="connsiteX21" fmla="*/ 431375 w 478220"/>
                    <a:gd name="connsiteY21" fmla="*/ 1219690 h 2231716"/>
                    <a:gd name="connsiteX22" fmla="*/ 380168 w 478220"/>
                    <a:gd name="connsiteY22" fmla="*/ 1159340 h 2231716"/>
                    <a:gd name="connsiteX23" fmla="*/ 380168 w 478220"/>
                    <a:gd name="connsiteY23" fmla="*/ 1013036 h 2231716"/>
                    <a:gd name="connsiteX24" fmla="*/ 314331 w 478220"/>
                    <a:gd name="connsiteY24" fmla="*/ 936226 h 2231716"/>
                    <a:gd name="connsiteX25" fmla="*/ 193631 w 478220"/>
                    <a:gd name="connsiteY25" fmla="*/ 877704 h 2231716"/>
                    <a:gd name="connsiteX26" fmla="*/ 158461 w 478220"/>
                    <a:gd name="connsiteY26" fmla="*/ 752206 h 2231716"/>
                    <a:gd name="connsiteX27" fmla="*/ 182658 w 478220"/>
                    <a:gd name="connsiteY27" fmla="*/ 607042 h 2231716"/>
                    <a:gd name="connsiteX28" fmla="*/ 288728 w 478220"/>
                    <a:gd name="connsiteY28" fmla="*/ 515602 h 2231716"/>
                    <a:gd name="connsiteX29" fmla="*/ 478220 w 478220"/>
                    <a:gd name="connsiteY29" fmla="*/ 410007 h 2231716"/>
                    <a:gd name="connsiteX30" fmla="*/ 142424 w 478220"/>
                    <a:gd name="connsiteY30" fmla="*/ 380271 h 2231716"/>
                    <a:gd name="connsiteX31" fmla="*/ 68703 w 478220"/>
                    <a:gd name="connsiteY31" fmla="*/ 185614 h 2231716"/>
                    <a:gd name="connsiteX32" fmla="*/ 208262 w 478220"/>
                    <a:gd name="connsiteY32" fmla="*/ 149843 h 2231716"/>
                    <a:gd name="connsiteX33" fmla="*/ 255809 w 478220"/>
                    <a:gd name="connsiteY33" fmla="*/ 204706 h 2231716"/>
                    <a:gd name="connsiteX34" fmla="*/ 299701 w 478220"/>
                    <a:gd name="connsiteY34" fmla="*/ 266885 h 2231716"/>
                    <a:gd name="connsiteX35" fmla="*/ 359920 w 478220"/>
                    <a:gd name="connsiteY35" fmla="*/ 202444 h 2231716"/>
                    <a:gd name="connsiteX36" fmla="*/ 288728 w 478220"/>
                    <a:gd name="connsiteY36" fmla="*/ 164472 h 2231716"/>
                    <a:gd name="connsiteX37" fmla="*/ 89684 w 478220"/>
                    <a:gd name="connsiteY37" fmla="*/ 82192 h 2231716"/>
                    <a:gd name="connsiteX38" fmla="*/ 41866 w 478220"/>
                    <a:gd name="connsiteY38" fmla="*/ 4148 h 2231716"/>
                    <a:gd name="connsiteX39" fmla="*/ 1386 w 478220"/>
                    <a:gd name="connsiteY39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277755 w 478220"/>
                    <a:gd name="connsiteY12" fmla="*/ 1510469 h 2231716"/>
                    <a:gd name="connsiteX13" fmla="*/ 175343 w 478220"/>
                    <a:gd name="connsiteY13" fmla="*/ 1440975 h 2231716"/>
                    <a:gd name="connsiteX14" fmla="*/ 80245 w 478220"/>
                    <a:gd name="connsiteY14" fmla="*/ 1393426 h 2231716"/>
                    <a:gd name="connsiteX15" fmla="*/ 80245 w 478220"/>
                    <a:gd name="connsiteY15" fmla="*/ 1219690 h 2231716"/>
                    <a:gd name="connsiteX16" fmla="*/ 124136 w 478220"/>
                    <a:gd name="connsiteY16" fmla="*/ 1122764 h 2231716"/>
                    <a:gd name="connsiteX17" fmla="*/ 158461 w 478220"/>
                    <a:gd name="connsiteY17" fmla="*/ 970989 h 2231716"/>
                    <a:gd name="connsiteX18" fmla="*/ 252152 w 478220"/>
                    <a:gd name="connsiteY18" fmla="*/ 939884 h 2231716"/>
                    <a:gd name="connsiteX19" fmla="*/ 347250 w 478220"/>
                    <a:gd name="connsiteY19" fmla="*/ 1045954 h 2231716"/>
                    <a:gd name="connsiteX20" fmla="*/ 325305 w 478220"/>
                    <a:gd name="connsiteY20" fmla="*/ 1219690 h 2231716"/>
                    <a:gd name="connsiteX21" fmla="*/ 343607 w 478220"/>
                    <a:gd name="connsiteY21" fmla="*/ 1219690 h 2231716"/>
                    <a:gd name="connsiteX22" fmla="*/ 431375 w 478220"/>
                    <a:gd name="connsiteY22" fmla="*/ 1219690 h 2231716"/>
                    <a:gd name="connsiteX23" fmla="*/ 380168 w 478220"/>
                    <a:gd name="connsiteY23" fmla="*/ 1159340 h 2231716"/>
                    <a:gd name="connsiteX24" fmla="*/ 380168 w 478220"/>
                    <a:gd name="connsiteY24" fmla="*/ 1013036 h 2231716"/>
                    <a:gd name="connsiteX25" fmla="*/ 314331 w 478220"/>
                    <a:gd name="connsiteY25" fmla="*/ 936226 h 2231716"/>
                    <a:gd name="connsiteX26" fmla="*/ 193631 w 478220"/>
                    <a:gd name="connsiteY26" fmla="*/ 877704 h 2231716"/>
                    <a:gd name="connsiteX27" fmla="*/ 158461 w 478220"/>
                    <a:gd name="connsiteY27" fmla="*/ 752206 h 2231716"/>
                    <a:gd name="connsiteX28" fmla="*/ 182658 w 478220"/>
                    <a:gd name="connsiteY28" fmla="*/ 607042 h 2231716"/>
                    <a:gd name="connsiteX29" fmla="*/ 288728 w 478220"/>
                    <a:gd name="connsiteY29" fmla="*/ 515602 h 2231716"/>
                    <a:gd name="connsiteX30" fmla="*/ 478220 w 478220"/>
                    <a:gd name="connsiteY30" fmla="*/ 410007 h 2231716"/>
                    <a:gd name="connsiteX31" fmla="*/ 142424 w 478220"/>
                    <a:gd name="connsiteY31" fmla="*/ 380271 h 2231716"/>
                    <a:gd name="connsiteX32" fmla="*/ 68703 w 478220"/>
                    <a:gd name="connsiteY32" fmla="*/ 185614 h 2231716"/>
                    <a:gd name="connsiteX33" fmla="*/ 208262 w 478220"/>
                    <a:gd name="connsiteY33" fmla="*/ 149843 h 2231716"/>
                    <a:gd name="connsiteX34" fmla="*/ 255809 w 478220"/>
                    <a:gd name="connsiteY34" fmla="*/ 204706 h 2231716"/>
                    <a:gd name="connsiteX35" fmla="*/ 299701 w 478220"/>
                    <a:gd name="connsiteY35" fmla="*/ 266885 h 2231716"/>
                    <a:gd name="connsiteX36" fmla="*/ 359920 w 478220"/>
                    <a:gd name="connsiteY36" fmla="*/ 202444 h 2231716"/>
                    <a:gd name="connsiteX37" fmla="*/ 288728 w 478220"/>
                    <a:gd name="connsiteY37" fmla="*/ 164472 h 2231716"/>
                    <a:gd name="connsiteX38" fmla="*/ 89684 w 478220"/>
                    <a:gd name="connsiteY38" fmla="*/ 82192 h 2231716"/>
                    <a:gd name="connsiteX39" fmla="*/ 41866 w 478220"/>
                    <a:gd name="connsiteY39" fmla="*/ 4148 h 2231716"/>
                    <a:gd name="connsiteX40" fmla="*/ 1386 w 478220"/>
                    <a:gd name="connsiteY40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343592 w 478220"/>
                    <a:gd name="connsiteY12" fmla="*/ 1612882 h 2231716"/>
                    <a:gd name="connsiteX13" fmla="*/ 277755 w 478220"/>
                    <a:gd name="connsiteY13" fmla="*/ 1510469 h 2231716"/>
                    <a:gd name="connsiteX14" fmla="*/ 175343 w 478220"/>
                    <a:gd name="connsiteY14" fmla="*/ 1440975 h 2231716"/>
                    <a:gd name="connsiteX15" fmla="*/ 80245 w 478220"/>
                    <a:gd name="connsiteY15" fmla="*/ 1393426 h 2231716"/>
                    <a:gd name="connsiteX16" fmla="*/ 80245 w 478220"/>
                    <a:gd name="connsiteY16" fmla="*/ 1219690 h 2231716"/>
                    <a:gd name="connsiteX17" fmla="*/ 124136 w 478220"/>
                    <a:gd name="connsiteY17" fmla="*/ 1122764 h 2231716"/>
                    <a:gd name="connsiteX18" fmla="*/ 158461 w 478220"/>
                    <a:gd name="connsiteY18" fmla="*/ 970989 h 2231716"/>
                    <a:gd name="connsiteX19" fmla="*/ 252152 w 478220"/>
                    <a:gd name="connsiteY19" fmla="*/ 939884 h 2231716"/>
                    <a:gd name="connsiteX20" fmla="*/ 347250 w 478220"/>
                    <a:gd name="connsiteY20" fmla="*/ 1045954 h 2231716"/>
                    <a:gd name="connsiteX21" fmla="*/ 325305 w 478220"/>
                    <a:gd name="connsiteY21" fmla="*/ 1219690 h 2231716"/>
                    <a:gd name="connsiteX22" fmla="*/ 343607 w 478220"/>
                    <a:gd name="connsiteY22" fmla="*/ 1219690 h 2231716"/>
                    <a:gd name="connsiteX23" fmla="*/ 431375 w 478220"/>
                    <a:gd name="connsiteY23" fmla="*/ 1219690 h 2231716"/>
                    <a:gd name="connsiteX24" fmla="*/ 380168 w 478220"/>
                    <a:gd name="connsiteY24" fmla="*/ 1159340 h 2231716"/>
                    <a:gd name="connsiteX25" fmla="*/ 380168 w 478220"/>
                    <a:gd name="connsiteY25" fmla="*/ 1013036 h 2231716"/>
                    <a:gd name="connsiteX26" fmla="*/ 314331 w 478220"/>
                    <a:gd name="connsiteY26" fmla="*/ 936226 h 2231716"/>
                    <a:gd name="connsiteX27" fmla="*/ 193631 w 478220"/>
                    <a:gd name="connsiteY27" fmla="*/ 877704 h 2231716"/>
                    <a:gd name="connsiteX28" fmla="*/ 158461 w 478220"/>
                    <a:gd name="connsiteY28" fmla="*/ 752206 h 2231716"/>
                    <a:gd name="connsiteX29" fmla="*/ 182658 w 478220"/>
                    <a:gd name="connsiteY29" fmla="*/ 607042 h 2231716"/>
                    <a:gd name="connsiteX30" fmla="*/ 288728 w 478220"/>
                    <a:gd name="connsiteY30" fmla="*/ 515602 h 2231716"/>
                    <a:gd name="connsiteX31" fmla="*/ 478220 w 478220"/>
                    <a:gd name="connsiteY31" fmla="*/ 410007 h 2231716"/>
                    <a:gd name="connsiteX32" fmla="*/ 142424 w 478220"/>
                    <a:gd name="connsiteY32" fmla="*/ 380271 h 2231716"/>
                    <a:gd name="connsiteX33" fmla="*/ 68703 w 478220"/>
                    <a:gd name="connsiteY33" fmla="*/ 185614 h 2231716"/>
                    <a:gd name="connsiteX34" fmla="*/ 208262 w 478220"/>
                    <a:gd name="connsiteY34" fmla="*/ 149843 h 2231716"/>
                    <a:gd name="connsiteX35" fmla="*/ 255809 w 478220"/>
                    <a:gd name="connsiteY35" fmla="*/ 204706 h 2231716"/>
                    <a:gd name="connsiteX36" fmla="*/ 299701 w 478220"/>
                    <a:gd name="connsiteY36" fmla="*/ 266885 h 2231716"/>
                    <a:gd name="connsiteX37" fmla="*/ 359920 w 478220"/>
                    <a:gd name="connsiteY37" fmla="*/ 202444 h 2231716"/>
                    <a:gd name="connsiteX38" fmla="*/ 288728 w 478220"/>
                    <a:gd name="connsiteY38" fmla="*/ 164472 h 2231716"/>
                    <a:gd name="connsiteX39" fmla="*/ 89684 w 478220"/>
                    <a:gd name="connsiteY39" fmla="*/ 82192 h 2231716"/>
                    <a:gd name="connsiteX40" fmla="*/ 41866 w 478220"/>
                    <a:gd name="connsiteY40" fmla="*/ 4148 h 2231716"/>
                    <a:gd name="connsiteX41" fmla="*/ 1386 w 478220"/>
                    <a:gd name="connsiteY41" fmla="*/ 107077 h 2231716"/>
                    <a:gd name="connsiteX0" fmla="*/ 1386 w 478220"/>
                    <a:gd name="connsiteY0" fmla="*/ 107077 h 2231716"/>
                    <a:gd name="connsiteX1" fmla="*/ 48710 w 478220"/>
                    <a:gd name="connsiteY1" fmla="*/ 337080 h 2231716"/>
                    <a:gd name="connsiteX2" fmla="*/ 110115 w 478220"/>
                    <a:gd name="connsiteY2" fmla="*/ 537548 h 2231716"/>
                    <a:gd name="connsiteX3" fmla="*/ 77587 w 478220"/>
                    <a:gd name="connsiteY3" fmla="*/ 838691 h 2231716"/>
                    <a:gd name="connsiteX4" fmla="*/ 1386 w 478220"/>
                    <a:gd name="connsiteY4" fmla="*/ 1448291 h 2231716"/>
                    <a:gd name="connsiteX5" fmla="*/ 69272 w 478220"/>
                    <a:gd name="connsiteY5" fmla="*/ 1806736 h 2231716"/>
                    <a:gd name="connsiteX6" fmla="*/ 65292 w 478220"/>
                    <a:gd name="connsiteY6" fmla="*/ 1963186 h 2231716"/>
                    <a:gd name="connsiteX7" fmla="*/ 200946 w 478220"/>
                    <a:gd name="connsiteY7" fmla="*/ 2040822 h 2231716"/>
                    <a:gd name="connsiteX8" fmla="*/ 186315 w 478220"/>
                    <a:gd name="connsiteY8" fmla="*/ 2157865 h 2231716"/>
                    <a:gd name="connsiteX9" fmla="*/ 321647 w 478220"/>
                    <a:gd name="connsiteY9" fmla="*/ 2223702 h 2231716"/>
                    <a:gd name="connsiteX10" fmla="*/ 388463 w 478220"/>
                    <a:gd name="connsiteY10" fmla="*/ 2109781 h 2231716"/>
                    <a:gd name="connsiteX11" fmla="*/ 147241 w 478220"/>
                    <a:gd name="connsiteY11" fmla="*/ 1767583 h 2231716"/>
                    <a:gd name="connsiteX12" fmla="*/ 372853 w 478220"/>
                    <a:gd name="connsiteY12" fmla="*/ 1638485 h 2231716"/>
                    <a:gd name="connsiteX13" fmla="*/ 343592 w 478220"/>
                    <a:gd name="connsiteY13" fmla="*/ 1612882 h 2231716"/>
                    <a:gd name="connsiteX14" fmla="*/ 277755 w 478220"/>
                    <a:gd name="connsiteY14" fmla="*/ 1510469 h 2231716"/>
                    <a:gd name="connsiteX15" fmla="*/ 175343 w 478220"/>
                    <a:gd name="connsiteY15" fmla="*/ 1440975 h 2231716"/>
                    <a:gd name="connsiteX16" fmla="*/ 80245 w 478220"/>
                    <a:gd name="connsiteY16" fmla="*/ 1393426 h 2231716"/>
                    <a:gd name="connsiteX17" fmla="*/ 80245 w 478220"/>
                    <a:gd name="connsiteY17" fmla="*/ 1219690 h 2231716"/>
                    <a:gd name="connsiteX18" fmla="*/ 124136 w 478220"/>
                    <a:gd name="connsiteY18" fmla="*/ 1122764 h 2231716"/>
                    <a:gd name="connsiteX19" fmla="*/ 158461 w 478220"/>
                    <a:gd name="connsiteY19" fmla="*/ 970989 h 2231716"/>
                    <a:gd name="connsiteX20" fmla="*/ 252152 w 478220"/>
                    <a:gd name="connsiteY20" fmla="*/ 939884 h 2231716"/>
                    <a:gd name="connsiteX21" fmla="*/ 347250 w 478220"/>
                    <a:gd name="connsiteY21" fmla="*/ 1045954 h 2231716"/>
                    <a:gd name="connsiteX22" fmla="*/ 325305 w 478220"/>
                    <a:gd name="connsiteY22" fmla="*/ 1219690 h 2231716"/>
                    <a:gd name="connsiteX23" fmla="*/ 343607 w 478220"/>
                    <a:gd name="connsiteY23" fmla="*/ 1219690 h 2231716"/>
                    <a:gd name="connsiteX24" fmla="*/ 431375 w 478220"/>
                    <a:gd name="connsiteY24" fmla="*/ 1219690 h 2231716"/>
                    <a:gd name="connsiteX25" fmla="*/ 380168 w 478220"/>
                    <a:gd name="connsiteY25" fmla="*/ 1159340 h 2231716"/>
                    <a:gd name="connsiteX26" fmla="*/ 380168 w 478220"/>
                    <a:gd name="connsiteY26" fmla="*/ 1013036 h 2231716"/>
                    <a:gd name="connsiteX27" fmla="*/ 314331 w 478220"/>
                    <a:gd name="connsiteY27" fmla="*/ 936226 h 2231716"/>
                    <a:gd name="connsiteX28" fmla="*/ 193631 w 478220"/>
                    <a:gd name="connsiteY28" fmla="*/ 877704 h 2231716"/>
                    <a:gd name="connsiteX29" fmla="*/ 158461 w 478220"/>
                    <a:gd name="connsiteY29" fmla="*/ 752206 h 2231716"/>
                    <a:gd name="connsiteX30" fmla="*/ 182658 w 478220"/>
                    <a:gd name="connsiteY30" fmla="*/ 607042 h 2231716"/>
                    <a:gd name="connsiteX31" fmla="*/ 288728 w 478220"/>
                    <a:gd name="connsiteY31" fmla="*/ 515602 h 2231716"/>
                    <a:gd name="connsiteX32" fmla="*/ 478220 w 478220"/>
                    <a:gd name="connsiteY32" fmla="*/ 410007 h 2231716"/>
                    <a:gd name="connsiteX33" fmla="*/ 142424 w 478220"/>
                    <a:gd name="connsiteY33" fmla="*/ 380271 h 2231716"/>
                    <a:gd name="connsiteX34" fmla="*/ 68703 w 478220"/>
                    <a:gd name="connsiteY34" fmla="*/ 185614 h 2231716"/>
                    <a:gd name="connsiteX35" fmla="*/ 208262 w 478220"/>
                    <a:gd name="connsiteY35" fmla="*/ 149843 h 2231716"/>
                    <a:gd name="connsiteX36" fmla="*/ 255809 w 478220"/>
                    <a:gd name="connsiteY36" fmla="*/ 204706 h 2231716"/>
                    <a:gd name="connsiteX37" fmla="*/ 299701 w 478220"/>
                    <a:gd name="connsiteY37" fmla="*/ 266885 h 2231716"/>
                    <a:gd name="connsiteX38" fmla="*/ 359920 w 478220"/>
                    <a:gd name="connsiteY38" fmla="*/ 202444 h 2231716"/>
                    <a:gd name="connsiteX39" fmla="*/ 288728 w 478220"/>
                    <a:gd name="connsiteY39" fmla="*/ 164472 h 2231716"/>
                    <a:gd name="connsiteX40" fmla="*/ 89684 w 478220"/>
                    <a:gd name="connsiteY40" fmla="*/ 82192 h 2231716"/>
                    <a:gd name="connsiteX41" fmla="*/ 41866 w 478220"/>
                    <a:gd name="connsiteY41" fmla="*/ 4148 h 2231716"/>
                    <a:gd name="connsiteX42" fmla="*/ 1386 w 478220"/>
                    <a:gd name="connsiteY42" fmla="*/ 107077 h 2231716"/>
                    <a:gd name="connsiteX0" fmla="*/ 1386 w 516525"/>
                    <a:gd name="connsiteY0" fmla="*/ 107077 h 2231716"/>
                    <a:gd name="connsiteX1" fmla="*/ 48710 w 516525"/>
                    <a:gd name="connsiteY1" fmla="*/ 337080 h 2231716"/>
                    <a:gd name="connsiteX2" fmla="*/ 110115 w 516525"/>
                    <a:gd name="connsiteY2" fmla="*/ 537548 h 2231716"/>
                    <a:gd name="connsiteX3" fmla="*/ 77587 w 516525"/>
                    <a:gd name="connsiteY3" fmla="*/ 838691 h 2231716"/>
                    <a:gd name="connsiteX4" fmla="*/ 1386 w 516525"/>
                    <a:gd name="connsiteY4" fmla="*/ 1448291 h 2231716"/>
                    <a:gd name="connsiteX5" fmla="*/ 69272 w 516525"/>
                    <a:gd name="connsiteY5" fmla="*/ 1806736 h 2231716"/>
                    <a:gd name="connsiteX6" fmla="*/ 65292 w 516525"/>
                    <a:gd name="connsiteY6" fmla="*/ 1963186 h 2231716"/>
                    <a:gd name="connsiteX7" fmla="*/ 200946 w 516525"/>
                    <a:gd name="connsiteY7" fmla="*/ 2040822 h 2231716"/>
                    <a:gd name="connsiteX8" fmla="*/ 186315 w 516525"/>
                    <a:gd name="connsiteY8" fmla="*/ 2157865 h 2231716"/>
                    <a:gd name="connsiteX9" fmla="*/ 321647 w 516525"/>
                    <a:gd name="connsiteY9" fmla="*/ 2223702 h 2231716"/>
                    <a:gd name="connsiteX10" fmla="*/ 388463 w 516525"/>
                    <a:gd name="connsiteY10" fmla="*/ 2109781 h 2231716"/>
                    <a:gd name="connsiteX11" fmla="*/ 147241 w 516525"/>
                    <a:gd name="connsiteY11" fmla="*/ 1767583 h 2231716"/>
                    <a:gd name="connsiteX12" fmla="*/ 478923 w 516525"/>
                    <a:gd name="connsiteY12" fmla="*/ 1601909 h 2231716"/>
                    <a:gd name="connsiteX13" fmla="*/ 372853 w 516525"/>
                    <a:gd name="connsiteY13" fmla="*/ 1638485 h 2231716"/>
                    <a:gd name="connsiteX14" fmla="*/ 343592 w 516525"/>
                    <a:gd name="connsiteY14" fmla="*/ 1612882 h 2231716"/>
                    <a:gd name="connsiteX15" fmla="*/ 277755 w 516525"/>
                    <a:gd name="connsiteY15" fmla="*/ 1510469 h 2231716"/>
                    <a:gd name="connsiteX16" fmla="*/ 175343 w 516525"/>
                    <a:gd name="connsiteY16" fmla="*/ 1440975 h 2231716"/>
                    <a:gd name="connsiteX17" fmla="*/ 80245 w 516525"/>
                    <a:gd name="connsiteY17" fmla="*/ 1393426 h 2231716"/>
                    <a:gd name="connsiteX18" fmla="*/ 80245 w 516525"/>
                    <a:gd name="connsiteY18" fmla="*/ 1219690 h 2231716"/>
                    <a:gd name="connsiteX19" fmla="*/ 124136 w 516525"/>
                    <a:gd name="connsiteY19" fmla="*/ 1122764 h 2231716"/>
                    <a:gd name="connsiteX20" fmla="*/ 158461 w 516525"/>
                    <a:gd name="connsiteY20" fmla="*/ 970989 h 2231716"/>
                    <a:gd name="connsiteX21" fmla="*/ 252152 w 516525"/>
                    <a:gd name="connsiteY21" fmla="*/ 939884 h 2231716"/>
                    <a:gd name="connsiteX22" fmla="*/ 347250 w 516525"/>
                    <a:gd name="connsiteY22" fmla="*/ 1045954 h 2231716"/>
                    <a:gd name="connsiteX23" fmla="*/ 325305 w 516525"/>
                    <a:gd name="connsiteY23" fmla="*/ 1219690 h 2231716"/>
                    <a:gd name="connsiteX24" fmla="*/ 343607 w 516525"/>
                    <a:gd name="connsiteY24" fmla="*/ 1219690 h 2231716"/>
                    <a:gd name="connsiteX25" fmla="*/ 431375 w 516525"/>
                    <a:gd name="connsiteY25" fmla="*/ 1219690 h 2231716"/>
                    <a:gd name="connsiteX26" fmla="*/ 380168 w 516525"/>
                    <a:gd name="connsiteY26" fmla="*/ 1159340 h 2231716"/>
                    <a:gd name="connsiteX27" fmla="*/ 380168 w 516525"/>
                    <a:gd name="connsiteY27" fmla="*/ 1013036 h 2231716"/>
                    <a:gd name="connsiteX28" fmla="*/ 314331 w 516525"/>
                    <a:gd name="connsiteY28" fmla="*/ 936226 h 2231716"/>
                    <a:gd name="connsiteX29" fmla="*/ 193631 w 516525"/>
                    <a:gd name="connsiteY29" fmla="*/ 877704 h 2231716"/>
                    <a:gd name="connsiteX30" fmla="*/ 158461 w 516525"/>
                    <a:gd name="connsiteY30" fmla="*/ 752206 h 2231716"/>
                    <a:gd name="connsiteX31" fmla="*/ 182658 w 516525"/>
                    <a:gd name="connsiteY31" fmla="*/ 607042 h 2231716"/>
                    <a:gd name="connsiteX32" fmla="*/ 288728 w 516525"/>
                    <a:gd name="connsiteY32" fmla="*/ 515602 h 2231716"/>
                    <a:gd name="connsiteX33" fmla="*/ 478220 w 516525"/>
                    <a:gd name="connsiteY33" fmla="*/ 410007 h 2231716"/>
                    <a:gd name="connsiteX34" fmla="*/ 142424 w 516525"/>
                    <a:gd name="connsiteY34" fmla="*/ 380271 h 2231716"/>
                    <a:gd name="connsiteX35" fmla="*/ 68703 w 516525"/>
                    <a:gd name="connsiteY35" fmla="*/ 185614 h 2231716"/>
                    <a:gd name="connsiteX36" fmla="*/ 208262 w 516525"/>
                    <a:gd name="connsiteY36" fmla="*/ 149843 h 2231716"/>
                    <a:gd name="connsiteX37" fmla="*/ 255809 w 516525"/>
                    <a:gd name="connsiteY37" fmla="*/ 204706 h 2231716"/>
                    <a:gd name="connsiteX38" fmla="*/ 299701 w 516525"/>
                    <a:gd name="connsiteY38" fmla="*/ 266885 h 2231716"/>
                    <a:gd name="connsiteX39" fmla="*/ 359920 w 516525"/>
                    <a:gd name="connsiteY39" fmla="*/ 202444 h 2231716"/>
                    <a:gd name="connsiteX40" fmla="*/ 288728 w 516525"/>
                    <a:gd name="connsiteY40" fmla="*/ 164472 h 2231716"/>
                    <a:gd name="connsiteX41" fmla="*/ 89684 w 516525"/>
                    <a:gd name="connsiteY41" fmla="*/ 82192 h 2231716"/>
                    <a:gd name="connsiteX42" fmla="*/ 41866 w 516525"/>
                    <a:gd name="connsiteY42" fmla="*/ 4148 h 2231716"/>
                    <a:gd name="connsiteX43" fmla="*/ 1386 w 516525"/>
                    <a:gd name="connsiteY43" fmla="*/ 107077 h 2231716"/>
                    <a:gd name="connsiteX0" fmla="*/ 1386 w 548834"/>
                    <a:gd name="connsiteY0" fmla="*/ 107077 h 2231716"/>
                    <a:gd name="connsiteX1" fmla="*/ 48710 w 548834"/>
                    <a:gd name="connsiteY1" fmla="*/ 337080 h 2231716"/>
                    <a:gd name="connsiteX2" fmla="*/ 110115 w 548834"/>
                    <a:gd name="connsiteY2" fmla="*/ 537548 h 2231716"/>
                    <a:gd name="connsiteX3" fmla="*/ 77587 w 548834"/>
                    <a:gd name="connsiteY3" fmla="*/ 838691 h 2231716"/>
                    <a:gd name="connsiteX4" fmla="*/ 1386 w 548834"/>
                    <a:gd name="connsiteY4" fmla="*/ 1448291 h 2231716"/>
                    <a:gd name="connsiteX5" fmla="*/ 69272 w 548834"/>
                    <a:gd name="connsiteY5" fmla="*/ 1806736 h 2231716"/>
                    <a:gd name="connsiteX6" fmla="*/ 65292 w 548834"/>
                    <a:gd name="connsiteY6" fmla="*/ 1963186 h 2231716"/>
                    <a:gd name="connsiteX7" fmla="*/ 200946 w 548834"/>
                    <a:gd name="connsiteY7" fmla="*/ 2040822 h 2231716"/>
                    <a:gd name="connsiteX8" fmla="*/ 186315 w 548834"/>
                    <a:gd name="connsiteY8" fmla="*/ 2157865 h 2231716"/>
                    <a:gd name="connsiteX9" fmla="*/ 321647 w 548834"/>
                    <a:gd name="connsiteY9" fmla="*/ 2223702 h 2231716"/>
                    <a:gd name="connsiteX10" fmla="*/ 388463 w 548834"/>
                    <a:gd name="connsiteY10" fmla="*/ 2109781 h 2231716"/>
                    <a:gd name="connsiteX11" fmla="*/ 147241 w 548834"/>
                    <a:gd name="connsiteY11" fmla="*/ 1767583 h 2231716"/>
                    <a:gd name="connsiteX12" fmla="*/ 493554 w 548834"/>
                    <a:gd name="connsiteY12" fmla="*/ 1726268 h 2231716"/>
                    <a:gd name="connsiteX13" fmla="*/ 478923 w 548834"/>
                    <a:gd name="connsiteY13" fmla="*/ 1601909 h 2231716"/>
                    <a:gd name="connsiteX14" fmla="*/ 372853 w 548834"/>
                    <a:gd name="connsiteY14" fmla="*/ 1638485 h 2231716"/>
                    <a:gd name="connsiteX15" fmla="*/ 343592 w 548834"/>
                    <a:gd name="connsiteY15" fmla="*/ 1612882 h 2231716"/>
                    <a:gd name="connsiteX16" fmla="*/ 277755 w 548834"/>
                    <a:gd name="connsiteY16" fmla="*/ 1510469 h 2231716"/>
                    <a:gd name="connsiteX17" fmla="*/ 175343 w 548834"/>
                    <a:gd name="connsiteY17" fmla="*/ 1440975 h 2231716"/>
                    <a:gd name="connsiteX18" fmla="*/ 80245 w 548834"/>
                    <a:gd name="connsiteY18" fmla="*/ 1393426 h 2231716"/>
                    <a:gd name="connsiteX19" fmla="*/ 80245 w 548834"/>
                    <a:gd name="connsiteY19" fmla="*/ 1219690 h 2231716"/>
                    <a:gd name="connsiteX20" fmla="*/ 124136 w 548834"/>
                    <a:gd name="connsiteY20" fmla="*/ 1122764 h 2231716"/>
                    <a:gd name="connsiteX21" fmla="*/ 158461 w 548834"/>
                    <a:gd name="connsiteY21" fmla="*/ 970989 h 2231716"/>
                    <a:gd name="connsiteX22" fmla="*/ 252152 w 548834"/>
                    <a:gd name="connsiteY22" fmla="*/ 939884 h 2231716"/>
                    <a:gd name="connsiteX23" fmla="*/ 347250 w 548834"/>
                    <a:gd name="connsiteY23" fmla="*/ 1045954 h 2231716"/>
                    <a:gd name="connsiteX24" fmla="*/ 325305 w 548834"/>
                    <a:gd name="connsiteY24" fmla="*/ 1219690 h 2231716"/>
                    <a:gd name="connsiteX25" fmla="*/ 343607 w 548834"/>
                    <a:gd name="connsiteY25" fmla="*/ 1219690 h 2231716"/>
                    <a:gd name="connsiteX26" fmla="*/ 431375 w 548834"/>
                    <a:gd name="connsiteY26" fmla="*/ 1219690 h 2231716"/>
                    <a:gd name="connsiteX27" fmla="*/ 380168 w 548834"/>
                    <a:gd name="connsiteY27" fmla="*/ 1159340 h 2231716"/>
                    <a:gd name="connsiteX28" fmla="*/ 380168 w 548834"/>
                    <a:gd name="connsiteY28" fmla="*/ 1013036 h 2231716"/>
                    <a:gd name="connsiteX29" fmla="*/ 314331 w 548834"/>
                    <a:gd name="connsiteY29" fmla="*/ 936226 h 2231716"/>
                    <a:gd name="connsiteX30" fmla="*/ 193631 w 548834"/>
                    <a:gd name="connsiteY30" fmla="*/ 877704 h 2231716"/>
                    <a:gd name="connsiteX31" fmla="*/ 158461 w 548834"/>
                    <a:gd name="connsiteY31" fmla="*/ 752206 h 2231716"/>
                    <a:gd name="connsiteX32" fmla="*/ 182658 w 548834"/>
                    <a:gd name="connsiteY32" fmla="*/ 607042 h 2231716"/>
                    <a:gd name="connsiteX33" fmla="*/ 288728 w 548834"/>
                    <a:gd name="connsiteY33" fmla="*/ 515602 h 2231716"/>
                    <a:gd name="connsiteX34" fmla="*/ 478220 w 548834"/>
                    <a:gd name="connsiteY34" fmla="*/ 410007 h 2231716"/>
                    <a:gd name="connsiteX35" fmla="*/ 142424 w 548834"/>
                    <a:gd name="connsiteY35" fmla="*/ 380271 h 2231716"/>
                    <a:gd name="connsiteX36" fmla="*/ 68703 w 548834"/>
                    <a:gd name="connsiteY36" fmla="*/ 185614 h 2231716"/>
                    <a:gd name="connsiteX37" fmla="*/ 208262 w 548834"/>
                    <a:gd name="connsiteY37" fmla="*/ 149843 h 2231716"/>
                    <a:gd name="connsiteX38" fmla="*/ 255809 w 548834"/>
                    <a:gd name="connsiteY38" fmla="*/ 204706 h 2231716"/>
                    <a:gd name="connsiteX39" fmla="*/ 299701 w 548834"/>
                    <a:gd name="connsiteY39" fmla="*/ 266885 h 2231716"/>
                    <a:gd name="connsiteX40" fmla="*/ 359920 w 548834"/>
                    <a:gd name="connsiteY40" fmla="*/ 202444 h 2231716"/>
                    <a:gd name="connsiteX41" fmla="*/ 288728 w 548834"/>
                    <a:gd name="connsiteY41" fmla="*/ 164472 h 2231716"/>
                    <a:gd name="connsiteX42" fmla="*/ 89684 w 548834"/>
                    <a:gd name="connsiteY42" fmla="*/ 82192 h 2231716"/>
                    <a:gd name="connsiteX43" fmla="*/ 41866 w 548834"/>
                    <a:gd name="connsiteY43" fmla="*/ 4148 h 2231716"/>
                    <a:gd name="connsiteX44" fmla="*/ 1386 w 548834"/>
                    <a:gd name="connsiteY44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147241 w 501479"/>
                    <a:gd name="connsiteY11" fmla="*/ 1767583 h 2231716"/>
                    <a:gd name="connsiteX12" fmla="*/ 431374 w 501479"/>
                    <a:gd name="connsiteY12" fmla="*/ 1748213 h 2231716"/>
                    <a:gd name="connsiteX13" fmla="*/ 493554 w 501479"/>
                    <a:gd name="connsiteY13" fmla="*/ 1726268 h 2231716"/>
                    <a:gd name="connsiteX14" fmla="*/ 478923 w 501479"/>
                    <a:gd name="connsiteY14" fmla="*/ 1601909 h 2231716"/>
                    <a:gd name="connsiteX15" fmla="*/ 372853 w 501479"/>
                    <a:gd name="connsiteY15" fmla="*/ 1638485 h 2231716"/>
                    <a:gd name="connsiteX16" fmla="*/ 343592 w 501479"/>
                    <a:gd name="connsiteY16" fmla="*/ 1612882 h 2231716"/>
                    <a:gd name="connsiteX17" fmla="*/ 277755 w 501479"/>
                    <a:gd name="connsiteY17" fmla="*/ 1510469 h 2231716"/>
                    <a:gd name="connsiteX18" fmla="*/ 175343 w 501479"/>
                    <a:gd name="connsiteY18" fmla="*/ 1440975 h 2231716"/>
                    <a:gd name="connsiteX19" fmla="*/ 80245 w 501479"/>
                    <a:gd name="connsiteY19" fmla="*/ 1393426 h 2231716"/>
                    <a:gd name="connsiteX20" fmla="*/ 80245 w 501479"/>
                    <a:gd name="connsiteY20" fmla="*/ 1219690 h 2231716"/>
                    <a:gd name="connsiteX21" fmla="*/ 124136 w 501479"/>
                    <a:gd name="connsiteY21" fmla="*/ 1122764 h 2231716"/>
                    <a:gd name="connsiteX22" fmla="*/ 158461 w 501479"/>
                    <a:gd name="connsiteY22" fmla="*/ 970989 h 2231716"/>
                    <a:gd name="connsiteX23" fmla="*/ 252152 w 501479"/>
                    <a:gd name="connsiteY23" fmla="*/ 939884 h 2231716"/>
                    <a:gd name="connsiteX24" fmla="*/ 347250 w 501479"/>
                    <a:gd name="connsiteY24" fmla="*/ 1045954 h 2231716"/>
                    <a:gd name="connsiteX25" fmla="*/ 325305 w 501479"/>
                    <a:gd name="connsiteY25" fmla="*/ 1219690 h 2231716"/>
                    <a:gd name="connsiteX26" fmla="*/ 343607 w 501479"/>
                    <a:gd name="connsiteY26" fmla="*/ 1219690 h 2231716"/>
                    <a:gd name="connsiteX27" fmla="*/ 431375 w 501479"/>
                    <a:gd name="connsiteY27" fmla="*/ 1219690 h 2231716"/>
                    <a:gd name="connsiteX28" fmla="*/ 380168 w 501479"/>
                    <a:gd name="connsiteY28" fmla="*/ 1159340 h 2231716"/>
                    <a:gd name="connsiteX29" fmla="*/ 380168 w 501479"/>
                    <a:gd name="connsiteY29" fmla="*/ 1013036 h 2231716"/>
                    <a:gd name="connsiteX30" fmla="*/ 314331 w 501479"/>
                    <a:gd name="connsiteY30" fmla="*/ 936226 h 2231716"/>
                    <a:gd name="connsiteX31" fmla="*/ 193631 w 501479"/>
                    <a:gd name="connsiteY31" fmla="*/ 877704 h 2231716"/>
                    <a:gd name="connsiteX32" fmla="*/ 158461 w 501479"/>
                    <a:gd name="connsiteY32" fmla="*/ 752206 h 2231716"/>
                    <a:gd name="connsiteX33" fmla="*/ 182658 w 501479"/>
                    <a:gd name="connsiteY33" fmla="*/ 607042 h 2231716"/>
                    <a:gd name="connsiteX34" fmla="*/ 288728 w 501479"/>
                    <a:gd name="connsiteY34" fmla="*/ 515602 h 2231716"/>
                    <a:gd name="connsiteX35" fmla="*/ 478220 w 501479"/>
                    <a:gd name="connsiteY35" fmla="*/ 410007 h 2231716"/>
                    <a:gd name="connsiteX36" fmla="*/ 142424 w 501479"/>
                    <a:gd name="connsiteY36" fmla="*/ 380271 h 2231716"/>
                    <a:gd name="connsiteX37" fmla="*/ 68703 w 501479"/>
                    <a:gd name="connsiteY37" fmla="*/ 185614 h 2231716"/>
                    <a:gd name="connsiteX38" fmla="*/ 208262 w 501479"/>
                    <a:gd name="connsiteY38" fmla="*/ 149843 h 2231716"/>
                    <a:gd name="connsiteX39" fmla="*/ 255809 w 501479"/>
                    <a:gd name="connsiteY39" fmla="*/ 204706 h 2231716"/>
                    <a:gd name="connsiteX40" fmla="*/ 299701 w 501479"/>
                    <a:gd name="connsiteY40" fmla="*/ 266885 h 2231716"/>
                    <a:gd name="connsiteX41" fmla="*/ 359920 w 501479"/>
                    <a:gd name="connsiteY41" fmla="*/ 202444 h 2231716"/>
                    <a:gd name="connsiteX42" fmla="*/ 288728 w 501479"/>
                    <a:gd name="connsiteY42" fmla="*/ 164472 h 2231716"/>
                    <a:gd name="connsiteX43" fmla="*/ 89684 w 501479"/>
                    <a:gd name="connsiteY43" fmla="*/ 82192 h 2231716"/>
                    <a:gd name="connsiteX44" fmla="*/ 41866 w 501479"/>
                    <a:gd name="connsiteY44" fmla="*/ 4148 h 2231716"/>
                    <a:gd name="connsiteX45" fmla="*/ 1386 w 501479"/>
                    <a:gd name="connsiteY4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147241 w 501479"/>
                    <a:gd name="connsiteY11" fmla="*/ 1767583 h 2231716"/>
                    <a:gd name="connsiteX12" fmla="*/ 376511 w 501479"/>
                    <a:gd name="connsiteY12" fmla="*/ 1697007 h 2231716"/>
                    <a:gd name="connsiteX13" fmla="*/ 431374 w 501479"/>
                    <a:gd name="connsiteY13" fmla="*/ 1748213 h 2231716"/>
                    <a:gd name="connsiteX14" fmla="*/ 493554 w 501479"/>
                    <a:gd name="connsiteY14" fmla="*/ 1726268 h 2231716"/>
                    <a:gd name="connsiteX15" fmla="*/ 478923 w 501479"/>
                    <a:gd name="connsiteY15" fmla="*/ 1601909 h 2231716"/>
                    <a:gd name="connsiteX16" fmla="*/ 372853 w 501479"/>
                    <a:gd name="connsiteY16" fmla="*/ 1638485 h 2231716"/>
                    <a:gd name="connsiteX17" fmla="*/ 343592 w 501479"/>
                    <a:gd name="connsiteY17" fmla="*/ 1612882 h 2231716"/>
                    <a:gd name="connsiteX18" fmla="*/ 277755 w 501479"/>
                    <a:gd name="connsiteY18" fmla="*/ 1510469 h 2231716"/>
                    <a:gd name="connsiteX19" fmla="*/ 175343 w 501479"/>
                    <a:gd name="connsiteY19" fmla="*/ 1440975 h 2231716"/>
                    <a:gd name="connsiteX20" fmla="*/ 80245 w 501479"/>
                    <a:gd name="connsiteY20" fmla="*/ 1393426 h 2231716"/>
                    <a:gd name="connsiteX21" fmla="*/ 80245 w 501479"/>
                    <a:gd name="connsiteY21" fmla="*/ 1219690 h 2231716"/>
                    <a:gd name="connsiteX22" fmla="*/ 124136 w 501479"/>
                    <a:gd name="connsiteY22" fmla="*/ 1122764 h 2231716"/>
                    <a:gd name="connsiteX23" fmla="*/ 158461 w 501479"/>
                    <a:gd name="connsiteY23" fmla="*/ 970989 h 2231716"/>
                    <a:gd name="connsiteX24" fmla="*/ 252152 w 501479"/>
                    <a:gd name="connsiteY24" fmla="*/ 939884 h 2231716"/>
                    <a:gd name="connsiteX25" fmla="*/ 347250 w 501479"/>
                    <a:gd name="connsiteY25" fmla="*/ 1045954 h 2231716"/>
                    <a:gd name="connsiteX26" fmla="*/ 325305 w 501479"/>
                    <a:gd name="connsiteY26" fmla="*/ 1219690 h 2231716"/>
                    <a:gd name="connsiteX27" fmla="*/ 343607 w 501479"/>
                    <a:gd name="connsiteY27" fmla="*/ 1219690 h 2231716"/>
                    <a:gd name="connsiteX28" fmla="*/ 431375 w 501479"/>
                    <a:gd name="connsiteY28" fmla="*/ 1219690 h 2231716"/>
                    <a:gd name="connsiteX29" fmla="*/ 380168 w 501479"/>
                    <a:gd name="connsiteY29" fmla="*/ 1159340 h 2231716"/>
                    <a:gd name="connsiteX30" fmla="*/ 380168 w 501479"/>
                    <a:gd name="connsiteY30" fmla="*/ 1013036 h 2231716"/>
                    <a:gd name="connsiteX31" fmla="*/ 314331 w 501479"/>
                    <a:gd name="connsiteY31" fmla="*/ 936226 h 2231716"/>
                    <a:gd name="connsiteX32" fmla="*/ 193631 w 501479"/>
                    <a:gd name="connsiteY32" fmla="*/ 877704 h 2231716"/>
                    <a:gd name="connsiteX33" fmla="*/ 158461 w 501479"/>
                    <a:gd name="connsiteY33" fmla="*/ 752206 h 2231716"/>
                    <a:gd name="connsiteX34" fmla="*/ 182658 w 501479"/>
                    <a:gd name="connsiteY34" fmla="*/ 607042 h 2231716"/>
                    <a:gd name="connsiteX35" fmla="*/ 288728 w 501479"/>
                    <a:gd name="connsiteY35" fmla="*/ 515602 h 2231716"/>
                    <a:gd name="connsiteX36" fmla="*/ 478220 w 501479"/>
                    <a:gd name="connsiteY36" fmla="*/ 410007 h 2231716"/>
                    <a:gd name="connsiteX37" fmla="*/ 142424 w 501479"/>
                    <a:gd name="connsiteY37" fmla="*/ 380271 h 2231716"/>
                    <a:gd name="connsiteX38" fmla="*/ 68703 w 501479"/>
                    <a:gd name="connsiteY38" fmla="*/ 185614 h 2231716"/>
                    <a:gd name="connsiteX39" fmla="*/ 208262 w 501479"/>
                    <a:gd name="connsiteY39" fmla="*/ 149843 h 2231716"/>
                    <a:gd name="connsiteX40" fmla="*/ 255809 w 501479"/>
                    <a:gd name="connsiteY40" fmla="*/ 204706 h 2231716"/>
                    <a:gd name="connsiteX41" fmla="*/ 299701 w 501479"/>
                    <a:gd name="connsiteY41" fmla="*/ 266885 h 2231716"/>
                    <a:gd name="connsiteX42" fmla="*/ 359920 w 501479"/>
                    <a:gd name="connsiteY42" fmla="*/ 202444 h 2231716"/>
                    <a:gd name="connsiteX43" fmla="*/ 288728 w 501479"/>
                    <a:gd name="connsiteY43" fmla="*/ 164472 h 2231716"/>
                    <a:gd name="connsiteX44" fmla="*/ 89684 w 501479"/>
                    <a:gd name="connsiteY44" fmla="*/ 82192 h 2231716"/>
                    <a:gd name="connsiteX45" fmla="*/ 41866 w 501479"/>
                    <a:gd name="connsiteY45" fmla="*/ 4148 h 2231716"/>
                    <a:gd name="connsiteX46" fmla="*/ 1386 w 501479"/>
                    <a:gd name="connsiteY4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147241 w 501479"/>
                    <a:gd name="connsiteY11" fmla="*/ 1767583 h 2231716"/>
                    <a:gd name="connsiteX12" fmla="*/ 255810 w 501479"/>
                    <a:gd name="connsiteY12" fmla="*/ 1565333 h 2231716"/>
                    <a:gd name="connsiteX13" fmla="*/ 376511 w 501479"/>
                    <a:gd name="connsiteY13" fmla="*/ 1697007 h 2231716"/>
                    <a:gd name="connsiteX14" fmla="*/ 431374 w 501479"/>
                    <a:gd name="connsiteY14" fmla="*/ 1748213 h 2231716"/>
                    <a:gd name="connsiteX15" fmla="*/ 493554 w 501479"/>
                    <a:gd name="connsiteY15" fmla="*/ 1726268 h 2231716"/>
                    <a:gd name="connsiteX16" fmla="*/ 478923 w 501479"/>
                    <a:gd name="connsiteY16" fmla="*/ 1601909 h 2231716"/>
                    <a:gd name="connsiteX17" fmla="*/ 372853 w 501479"/>
                    <a:gd name="connsiteY17" fmla="*/ 1638485 h 2231716"/>
                    <a:gd name="connsiteX18" fmla="*/ 343592 w 501479"/>
                    <a:gd name="connsiteY18" fmla="*/ 1612882 h 2231716"/>
                    <a:gd name="connsiteX19" fmla="*/ 277755 w 501479"/>
                    <a:gd name="connsiteY19" fmla="*/ 1510469 h 2231716"/>
                    <a:gd name="connsiteX20" fmla="*/ 175343 w 501479"/>
                    <a:gd name="connsiteY20" fmla="*/ 1440975 h 2231716"/>
                    <a:gd name="connsiteX21" fmla="*/ 80245 w 501479"/>
                    <a:gd name="connsiteY21" fmla="*/ 1393426 h 2231716"/>
                    <a:gd name="connsiteX22" fmla="*/ 80245 w 501479"/>
                    <a:gd name="connsiteY22" fmla="*/ 1219690 h 2231716"/>
                    <a:gd name="connsiteX23" fmla="*/ 124136 w 501479"/>
                    <a:gd name="connsiteY23" fmla="*/ 1122764 h 2231716"/>
                    <a:gd name="connsiteX24" fmla="*/ 158461 w 501479"/>
                    <a:gd name="connsiteY24" fmla="*/ 970989 h 2231716"/>
                    <a:gd name="connsiteX25" fmla="*/ 252152 w 501479"/>
                    <a:gd name="connsiteY25" fmla="*/ 939884 h 2231716"/>
                    <a:gd name="connsiteX26" fmla="*/ 347250 w 501479"/>
                    <a:gd name="connsiteY26" fmla="*/ 1045954 h 2231716"/>
                    <a:gd name="connsiteX27" fmla="*/ 325305 w 501479"/>
                    <a:gd name="connsiteY27" fmla="*/ 1219690 h 2231716"/>
                    <a:gd name="connsiteX28" fmla="*/ 343607 w 501479"/>
                    <a:gd name="connsiteY28" fmla="*/ 1219690 h 2231716"/>
                    <a:gd name="connsiteX29" fmla="*/ 431375 w 501479"/>
                    <a:gd name="connsiteY29" fmla="*/ 1219690 h 2231716"/>
                    <a:gd name="connsiteX30" fmla="*/ 380168 w 501479"/>
                    <a:gd name="connsiteY30" fmla="*/ 1159340 h 2231716"/>
                    <a:gd name="connsiteX31" fmla="*/ 380168 w 501479"/>
                    <a:gd name="connsiteY31" fmla="*/ 1013036 h 2231716"/>
                    <a:gd name="connsiteX32" fmla="*/ 314331 w 501479"/>
                    <a:gd name="connsiteY32" fmla="*/ 936226 h 2231716"/>
                    <a:gd name="connsiteX33" fmla="*/ 193631 w 501479"/>
                    <a:gd name="connsiteY33" fmla="*/ 877704 h 2231716"/>
                    <a:gd name="connsiteX34" fmla="*/ 158461 w 501479"/>
                    <a:gd name="connsiteY34" fmla="*/ 752206 h 2231716"/>
                    <a:gd name="connsiteX35" fmla="*/ 182658 w 501479"/>
                    <a:gd name="connsiteY35" fmla="*/ 607042 h 2231716"/>
                    <a:gd name="connsiteX36" fmla="*/ 288728 w 501479"/>
                    <a:gd name="connsiteY36" fmla="*/ 515602 h 2231716"/>
                    <a:gd name="connsiteX37" fmla="*/ 478220 w 501479"/>
                    <a:gd name="connsiteY37" fmla="*/ 410007 h 2231716"/>
                    <a:gd name="connsiteX38" fmla="*/ 142424 w 501479"/>
                    <a:gd name="connsiteY38" fmla="*/ 380271 h 2231716"/>
                    <a:gd name="connsiteX39" fmla="*/ 68703 w 501479"/>
                    <a:gd name="connsiteY39" fmla="*/ 185614 h 2231716"/>
                    <a:gd name="connsiteX40" fmla="*/ 208262 w 501479"/>
                    <a:gd name="connsiteY40" fmla="*/ 149843 h 2231716"/>
                    <a:gd name="connsiteX41" fmla="*/ 255809 w 501479"/>
                    <a:gd name="connsiteY41" fmla="*/ 204706 h 2231716"/>
                    <a:gd name="connsiteX42" fmla="*/ 299701 w 501479"/>
                    <a:gd name="connsiteY42" fmla="*/ 266885 h 2231716"/>
                    <a:gd name="connsiteX43" fmla="*/ 359920 w 501479"/>
                    <a:gd name="connsiteY43" fmla="*/ 202444 h 2231716"/>
                    <a:gd name="connsiteX44" fmla="*/ 288728 w 501479"/>
                    <a:gd name="connsiteY44" fmla="*/ 164472 h 2231716"/>
                    <a:gd name="connsiteX45" fmla="*/ 89684 w 501479"/>
                    <a:gd name="connsiteY45" fmla="*/ 82192 h 2231716"/>
                    <a:gd name="connsiteX46" fmla="*/ 41866 w 501479"/>
                    <a:gd name="connsiteY46" fmla="*/ 4148 h 2231716"/>
                    <a:gd name="connsiteX47" fmla="*/ 1386 w 501479"/>
                    <a:gd name="connsiteY47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147241 w 501479"/>
                    <a:gd name="connsiteY11" fmla="*/ 1767583 h 2231716"/>
                    <a:gd name="connsiteX12" fmla="*/ 255810 w 501479"/>
                    <a:gd name="connsiteY12" fmla="*/ 1565333 h 2231716"/>
                    <a:gd name="connsiteX13" fmla="*/ 307016 w 501479"/>
                    <a:gd name="connsiteY13" fmla="*/ 1671404 h 2231716"/>
                    <a:gd name="connsiteX14" fmla="*/ 376511 w 501479"/>
                    <a:gd name="connsiteY14" fmla="*/ 1697007 h 2231716"/>
                    <a:gd name="connsiteX15" fmla="*/ 431374 w 501479"/>
                    <a:gd name="connsiteY15" fmla="*/ 1748213 h 2231716"/>
                    <a:gd name="connsiteX16" fmla="*/ 493554 w 501479"/>
                    <a:gd name="connsiteY16" fmla="*/ 1726268 h 2231716"/>
                    <a:gd name="connsiteX17" fmla="*/ 478923 w 501479"/>
                    <a:gd name="connsiteY17" fmla="*/ 1601909 h 2231716"/>
                    <a:gd name="connsiteX18" fmla="*/ 372853 w 501479"/>
                    <a:gd name="connsiteY18" fmla="*/ 1638485 h 2231716"/>
                    <a:gd name="connsiteX19" fmla="*/ 343592 w 501479"/>
                    <a:gd name="connsiteY19" fmla="*/ 1612882 h 2231716"/>
                    <a:gd name="connsiteX20" fmla="*/ 277755 w 501479"/>
                    <a:gd name="connsiteY20" fmla="*/ 1510469 h 2231716"/>
                    <a:gd name="connsiteX21" fmla="*/ 175343 w 501479"/>
                    <a:gd name="connsiteY21" fmla="*/ 1440975 h 2231716"/>
                    <a:gd name="connsiteX22" fmla="*/ 80245 w 501479"/>
                    <a:gd name="connsiteY22" fmla="*/ 1393426 h 2231716"/>
                    <a:gd name="connsiteX23" fmla="*/ 80245 w 501479"/>
                    <a:gd name="connsiteY23" fmla="*/ 1219690 h 2231716"/>
                    <a:gd name="connsiteX24" fmla="*/ 124136 w 501479"/>
                    <a:gd name="connsiteY24" fmla="*/ 1122764 h 2231716"/>
                    <a:gd name="connsiteX25" fmla="*/ 158461 w 501479"/>
                    <a:gd name="connsiteY25" fmla="*/ 970989 h 2231716"/>
                    <a:gd name="connsiteX26" fmla="*/ 252152 w 501479"/>
                    <a:gd name="connsiteY26" fmla="*/ 939884 h 2231716"/>
                    <a:gd name="connsiteX27" fmla="*/ 347250 w 501479"/>
                    <a:gd name="connsiteY27" fmla="*/ 1045954 h 2231716"/>
                    <a:gd name="connsiteX28" fmla="*/ 325305 w 501479"/>
                    <a:gd name="connsiteY28" fmla="*/ 1219690 h 2231716"/>
                    <a:gd name="connsiteX29" fmla="*/ 343607 w 501479"/>
                    <a:gd name="connsiteY29" fmla="*/ 1219690 h 2231716"/>
                    <a:gd name="connsiteX30" fmla="*/ 431375 w 501479"/>
                    <a:gd name="connsiteY30" fmla="*/ 1219690 h 2231716"/>
                    <a:gd name="connsiteX31" fmla="*/ 380168 w 501479"/>
                    <a:gd name="connsiteY31" fmla="*/ 1159340 h 2231716"/>
                    <a:gd name="connsiteX32" fmla="*/ 380168 w 501479"/>
                    <a:gd name="connsiteY32" fmla="*/ 1013036 h 2231716"/>
                    <a:gd name="connsiteX33" fmla="*/ 314331 w 501479"/>
                    <a:gd name="connsiteY33" fmla="*/ 936226 h 2231716"/>
                    <a:gd name="connsiteX34" fmla="*/ 193631 w 501479"/>
                    <a:gd name="connsiteY34" fmla="*/ 877704 h 2231716"/>
                    <a:gd name="connsiteX35" fmla="*/ 158461 w 501479"/>
                    <a:gd name="connsiteY35" fmla="*/ 752206 h 2231716"/>
                    <a:gd name="connsiteX36" fmla="*/ 182658 w 501479"/>
                    <a:gd name="connsiteY36" fmla="*/ 607042 h 2231716"/>
                    <a:gd name="connsiteX37" fmla="*/ 288728 w 501479"/>
                    <a:gd name="connsiteY37" fmla="*/ 515602 h 2231716"/>
                    <a:gd name="connsiteX38" fmla="*/ 478220 w 501479"/>
                    <a:gd name="connsiteY38" fmla="*/ 410007 h 2231716"/>
                    <a:gd name="connsiteX39" fmla="*/ 142424 w 501479"/>
                    <a:gd name="connsiteY39" fmla="*/ 380271 h 2231716"/>
                    <a:gd name="connsiteX40" fmla="*/ 68703 w 501479"/>
                    <a:gd name="connsiteY40" fmla="*/ 185614 h 2231716"/>
                    <a:gd name="connsiteX41" fmla="*/ 208262 w 501479"/>
                    <a:gd name="connsiteY41" fmla="*/ 149843 h 2231716"/>
                    <a:gd name="connsiteX42" fmla="*/ 255809 w 501479"/>
                    <a:gd name="connsiteY42" fmla="*/ 204706 h 2231716"/>
                    <a:gd name="connsiteX43" fmla="*/ 299701 w 501479"/>
                    <a:gd name="connsiteY43" fmla="*/ 266885 h 2231716"/>
                    <a:gd name="connsiteX44" fmla="*/ 359920 w 501479"/>
                    <a:gd name="connsiteY44" fmla="*/ 202444 h 2231716"/>
                    <a:gd name="connsiteX45" fmla="*/ 288728 w 501479"/>
                    <a:gd name="connsiteY45" fmla="*/ 164472 h 2231716"/>
                    <a:gd name="connsiteX46" fmla="*/ 89684 w 501479"/>
                    <a:gd name="connsiteY46" fmla="*/ 82192 h 2231716"/>
                    <a:gd name="connsiteX47" fmla="*/ 41866 w 501479"/>
                    <a:gd name="connsiteY47" fmla="*/ 4148 h 2231716"/>
                    <a:gd name="connsiteX48" fmla="*/ 1386 w 501479"/>
                    <a:gd name="connsiteY48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147241 w 501479"/>
                    <a:gd name="connsiteY11" fmla="*/ 1767583 h 2231716"/>
                    <a:gd name="connsiteX12" fmla="*/ 160712 w 501479"/>
                    <a:gd name="connsiteY12" fmla="*/ 1495839 h 2231716"/>
                    <a:gd name="connsiteX13" fmla="*/ 255810 w 501479"/>
                    <a:gd name="connsiteY13" fmla="*/ 1565333 h 2231716"/>
                    <a:gd name="connsiteX14" fmla="*/ 307016 w 501479"/>
                    <a:gd name="connsiteY14" fmla="*/ 1671404 h 2231716"/>
                    <a:gd name="connsiteX15" fmla="*/ 376511 w 501479"/>
                    <a:gd name="connsiteY15" fmla="*/ 1697007 h 2231716"/>
                    <a:gd name="connsiteX16" fmla="*/ 431374 w 501479"/>
                    <a:gd name="connsiteY16" fmla="*/ 1748213 h 2231716"/>
                    <a:gd name="connsiteX17" fmla="*/ 493554 w 501479"/>
                    <a:gd name="connsiteY17" fmla="*/ 1726268 h 2231716"/>
                    <a:gd name="connsiteX18" fmla="*/ 478923 w 501479"/>
                    <a:gd name="connsiteY18" fmla="*/ 1601909 h 2231716"/>
                    <a:gd name="connsiteX19" fmla="*/ 372853 w 501479"/>
                    <a:gd name="connsiteY19" fmla="*/ 1638485 h 2231716"/>
                    <a:gd name="connsiteX20" fmla="*/ 343592 w 501479"/>
                    <a:gd name="connsiteY20" fmla="*/ 1612882 h 2231716"/>
                    <a:gd name="connsiteX21" fmla="*/ 277755 w 501479"/>
                    <a:gd name="connsiteY21" fmla="*/ 1510469 h 2231716"/>
                    <a:gd name="connsiteX22" fmla="*/ 175343 w 501479"/>
                    <a:gd name="connsiteY22" fmla="*/ 1440975 h 2231716"/>
                    <a:gd name="connsiteX23" fmla="*/ 80245 w 501479"/>
                    <a:gd name="connsiteY23" fmla="*/ 1393426 h 2231716"/>
                    <a:gd name="connsiteX24" fmla="*/ 80245 w 501479"/>
                    <a:gd name="connsiteY24" fmla="*/ 1219690 h 2231716"/>
                    <a:gd name="connsiteX25" fmla="*/ 124136 w 501479"/>
                    <a:gd name="connsiteY25" fmla="*/ 1122764 h 2231716"/>
                    <a:gd name="connsiteX26" fmla="*/ 158461 w 501479"/>
                    <a:gd name="connsiteY26" fmla="*/ 970989 h 2231716"/>
                    <a:gd name="connsiteX27" fmla="*/ 252152 w 501479"/>
                    <a:gd name="connsiteY27" fmla="*/ 939884 h 2231716"/>
                    <a:gd name="connsiteX28" fmla="*/ 347250 w 501479"/>
                    <a:gd name="connsiteY28" fmla="*/ 1045954 h 2231716"/>
                    <a:gd name="connsiteX29" fmla="*/ 325305 w 501479"/>
                    <a:gd name="connsiteY29" fmla="*/ 1219690 h 2231716"/>
                    <a:gd name="connsiteX30" fmla="*/ 343607 w 501479"/>
                    <a:gd name="connsiteY30" fmla="*/ 1219690 h 2231716"/>
                    <a:gd name="connsiteX31" fmla="*/ 431375 w 501479"/>
                    <a:gd name="connsiteY31" fmla="*/ 1219690 h 2231716"/>
                    <a:gd name="connsiteX32" fmla="*/ 380168 w 501479"/>
                    <a:gd name="connsiteY32" fmla="*/ 1159340 h 2231716"/>
                    <a:gd name="connsiteX33" fmla="*/ 380168 w 501479"/>
                    <a:gd name="connsiteY33" fmla="*/ 1013036 h 2231716"/>
                    <a:gd name="connsiteX34" fmla="*/ 314331 w 501479"/>
                    <a:gd name="connsiteY34" fmla="*/ 936226 h 2231716"/>
                    <a:gd name="connsiteX35" fmla="*/ 193631 w 501479"/>
                    <a:gd name="connsiteY35" fmla="*/ 877704 h 2231716"/>
                    <a:gd name="connsiteX36" fmla="*/ 158461 w 501479"/>
                    <a:gd name="connsiteY36" fmla="*/ 752206 h 2231716"/>
                    <a:gd name="connsiteX37" fmla="*/ 182658 w 501479"/>
                    <a:gd name="connsiteY37" fmla="*/ 607042 h 2231716"/>
                    <a:gd name="connsiteX38" fmla="*/ 288728 w 501479"/>
                    <a:gd name="connsiteY38" fmla="*/ 515602 h 2231716"/>
                    <a:gd name="connsiteX39" fmla="*/ 478220 w 501479"/>
                    <a:gd name="connsiteY39" fmla="*/ 410007 h 2231716"/>
                    <a:gd name="connsiteX40" fmla="*/ 142424 w 501479"/>
                    <a:gd name="connsiteY40" fmla="*/ 380271 h 2231716"/>
                    <a:gd name="connsiteX41" fmla="*/ 68703 w 501479"/>
                    <a:gd name="connsiteY41" fmla="*/ 185614 h 2231716"/>
                    <a:gd name="connsiteX42" fmla="*/ 208262 w 501479"/>
                    <a:gd name="connsiteY42" fmla="*/ 149843 h 2231716"/>
                    <a:gd name="connsiteX43" fmla="*/ 255809 w 501479"/>
                    <a:gd name="connsiteY43" fmla="*/ 204706 h 2231716"/>
                    <a:gd name="connsiteX44" fmla="*/ 299701 w 501479"/>
                    <a:gd name="connsiteY44" fmla="*/ 266885 h 2231716"/>
                    <a:gd name="connsiteX45" fmla="*/ 359920 w 501479"/>
                    <a:gd name="connsiteY45" fmla="*/ 202444 h 2231716"/>
                    <a:gd name="connsiteX46" fmla="*/ 288728 w 501479"/>
                    <a:gd name="connsiteY46" fmla="*/ 164472 h 2231716"/>
                    <a:gd name="connsiteX47" fmla="*/ 89684 w 501479"/>
                    <a:gd name="connsiteY47" fmla="*/ 82192 h 2231716"/>
                    <a:gd name="connsiteX48" fmla="*/ 41866 w 501479"/>
                    <a:gd name="connsiteY48" fmla="*/ 4148 h 2231716"/>
                    <a:gd name="connsiteX49" fmla="*/ 1386 w 501479"/>
                    <a:gd name="connsiteY49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147241 w 501479"/>
                    <a:gd name="connsiteY11" fmla="*/ 1767583 h 2231716"/>
                    <a:gd name="connsiteX12" fmla="*/ 54642 w 501479"/>
                    <a:gd name="connsiteY12" fmla="*/ 1561676 h 2231716"/>
                    <a:gd name="connsiteX13" fmla="*/ 160712 w 501479"/>
                    <a:gd name="connsiteY13" fmla="*/ 1495839 h 2231716"/>
                    <a:gd name="connsiteX14" fmla="*/ 255810 w 501479"/>
                    <a:gd name="connsiteY14" fmla="*/ 1565333 h 2231716"/>
                    <a:gd name="connsiteX15" fmla="*/ 307016 w 501479"/>
                    <a:gd name="connsiteY15" fmla="*/ 1671404 h 2231716"/>
                    <a:gd name="connsiteX16" fmla="*/ 376511 w 501479"/>
                    <a:gd name="connsiteY16" fmla="*/ 1697007 h 2231716"/>
                    <a:gd name="connsiteX17" fmla="*/ 431374 w 501479"/>
                    <a:gd name="connsiteY17" fmla="*/ 1748213 h 2231716"/>
                    <a:gd name="connsiteX18" fmla="*/ 493554 w 501479"/>
                    <a:gd name="connsiteY18" fmla="*/ 1726268 h 2231716"/>
                    <a:gd name="connsiteX19" fmla="*/ 478923 w 501479"/>
                    <a:gd name="connsiteY19" fmla="*/ 1601909 h 2231716"/>
                    <a:gd name="connsiteX20" fmla="*/ 372853 w 501479"/>
                    <a:gd name="connsiteY20" fmla="*/ 1638485 h 2231716"/>
                    <a:gd name="connsiteX21" fmla="*/ 343592 w 501479"/>
                    <a:gd name="connsiteY21" fmla="*/ 1612882 h 2231716"/>
                    <a:gd name="connsiteX22" fmla="*/ 277755 w 501479"/>
                    <a:gd name="connsiteY22" fmla="*/ 1510469 h 2231716"/>
                    <a:gd name="connsiteX23" fmla="*/ 175343 w 501479"/>
                    <a:gd name="connsiteY23" fmla="*/ 1440975 h 2231716"/>
                    <a:gd name="connsiteX24" fmla="*/ 80245 w 501479"/>
                    <a:gd name="connsiteY24" fmla="*/ 1393426 h 2231716"/>
                    <a:gd name="connsiteX25" fmla="*/ 80245 w 501479"/>
                    <a:gd name="connsiteY25" fmla="*/ 1219690 h 2231716"/>
                    <a:gd name="connsiteX26" fmla="*/ 124136 w 501479"/>
                    <a:gd name="connsiteY26" fmla="*/ 1122764 h 2231716"/>
                    <a:gd name="connsiteX27" fmla="*/ 158461 w 501479"/>
                    <a:gd name="connsiteY27" fmla="*/ 970989 h 2231716"/>
                    <a:gd name="connsiteX28" fmla="*/ 252152 w 501479"/>
                    <a:gd name="connsiteY28" fmla="*/ 939884 h 2231716"/>
                    <a:gd name="connsiteX29" fmla="*/ 347250 w 501479"/>
                    <a:gd name="connsiteY29" fmla="*/ 1045954 h 2231716"/>
                    <a:gd name="connsiteX30" fmla="*/ 325305 w 501479"/>
                    <a:gd name="connsiteY30" fmla="*/ 1219690 h 2231716"/>
                    <a:gd name="connsiteX31" fmla="*/ 343607 w 501479"/>
                    <a:gd name="connsiteY31" fmla="*/ 1219690 h 2231716"/>
                    <a:gd name="connsiteX32" fmla="*/ 431375 w 501479"/>
                    <a:gd name="connsiteY32" fmla="*/ 1219690 h 2231716"/>
                    <a:gd name="connsiteX33" fmla="*/ 380168 w 501479"/>
                    <a:gd name="connsiteY33" fmla="*/ 1159340 h 2231716"/>
                    <a:gd name="connsiteX34" fmla="*/ 380168 w 501479"/>
                    <a:gd name="connsiteY34" fmla="*/ 1013036 h 2231716"/>
                    <a:gd name="connsiteX35" fmla="*/ 314331 w 501479"/>
                    <a:gd name="connsiteY35" fmla="*/ 936226 h 2231716"/>
                    <a:gd name="connsiteX36" fmla="*/ 193631 w 501479"/>
                    <a:gd name="connsiteY36" fmla="*/ 877704 h 2231716"/>
                    <a:gd name="connsiteX37" fmla="*/ 158461 w 501479"/>
                    <a:gd name="connsiteY37" fmla="*/ 752206 h 2231716"/>
                    <a:gd name="connsiteX38" fmla="*/ 182658 w 501479"/>
                    <a:gd name="connsiteY38" fmla="*/ 607042 h 2231716"/>
                    <a:gd name="connsiteX39" fmla="*/ 288728 w 501479"/>
                    <a:gd name="connsiteY39" fmla="*/ 515602 h 2231716"/>
                    <a:gd name="connsiteX40" fmla="*/ 478220 w 501479"/>
                    <a:gd name="connsiteY40" fmla="*/ 410007 h 2231716"/>
                    <a:gd name="connsiteX41" fmla="*/ 142424 w 501479"/>
                    <a:gd name="connsiteY41" fmla="*/ 380271 h 2231716"/>
                    <a:gd name="connsiteX42" fmla="*/ 68703 w 501479"/>
                    <a:gd name="connsiteY42" fmla="*/ 185614 h 2231716"/>
                    <a:gd name="connsiteX43" fmla="*/ 208262 w 501479"/>
                    <a:gd name="connsiteY43" fmla="*/ 149843 h 2231716"/>
                    <a:gd name="connsiteX44" fmla="*/ 255809 w 501479"/>
                    <a:gd name="connsiteY44" fmla="*/ 204706 h 2231716"/>
                    <a:gd name="connsiteX45" fmla="*/ 299701 w 501479"/>
                    <a:gd name="connsiteY45" fmla="*/ 266885 h 2231716"/>
                    <a:gd name="connsiteX46" fmla="*/ 359920 w 501479"/>
                    <a:gd name="connsiteY46" fmla="*/ 202444 h 2231716"/>
                    <a:gd name="connsiteX47" fmla="*/ 288728 w 501479"/>
                    <a:gd name="connsiteY47" fmla="*/ 164472 h 2231716"/>
                    <a:gd name="connsiteX48" fmla="*/ 89684 w 501479"/>
                    <a:gd name="connsiteY48" fmla="*/ 82192 h 2231716"/>
                    <a:gd name="connsiteX49" fmla="*/ 41866 w 501479"/>
                    <a:gd name="connsiteY49" fmla="*/ 4148 h 2231716"/>
                    <a:gd name="connsiteX50" fmla="*/ 1386 w 501479"/>
                    <a:gd name="connsiteY50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127794 w 501479"/>
                    <a:gd name="connsiteY11" fmla="*/ 1876229 h 2231716"/>
                    <a:gd name="connsiteX12" fmla="*/ 147241 w 501479"/>
                    <a:gd name="connsiteY12" fmla="*/ 1767583 h 2231716"/>
                    <a:gd name="connsiteX13" fmla="*/ 54642 w 501479"/>
                    <a:gd name="connsiteY13" fmla="*/ 1561676 h 2231716"/>
                    <a:gd name="connsiteX14" fmla="*/ 160712 w 501479"/>
                    <a:gd name="connsiteY14" fmla="*/ 1495839 h 2231716"/>
                    <a:gd name="connsiteX15" fmla="*/ 255810 w 501479"/>
                    <a:gd name="connsiteY15" fmla="*/ 1565333 h 2231716"/>
                    <a:gd name="connsiteX16" fmla="*/ 307016 w 501479"/>
                    <a:gd name="connsiteY16" fmla="*/ 1671404 h 2231716"/>
                    <a:gd name="connsiteX17" fmla="*/ 376511 w 501479"/>
                    <a:gd name="connsiteY17" fmla="*/ 1697007 h 2231716"/>
                    <a:gd name="connsiteX18" fmla="*/ 431374 w 501479"/>
                    <a:gd name="connsiteY18" fmla="*/ 1748213 h 2231716"/>
                    <a:gd name="connsiteX19" fmla="*/ 493554 w 501479"/>
                    <a:gd name="connsiteY19" fmla="*/ 1726268 h 2231716"/>
                    <a:gd name="connsiteX20" fmla="*/ 478923 w 501479"/>
                    <a:gd name="connsiteY20" fmla="*/ 1601909 h 2231716"/>
                    <a:gd name="connsiteX21" fmla="*/ 372853 w 501479"/>
                    <a:gd name="connsiteY21" fmla="*/ 1638485 h 2231716"/>
                    <a:gd name="connsiteX22" fmla="*/ 343592 w 501479"/>
                    <a:gd name="connsiteY22" fmla="*/ 1612882 h 2231716"/>
                    <a:gd name="connsiteX23" fmla="*/ 277755 w 501479"/>
                    <a:gd name="connsiteY23" fmla="*/ 1510469 h 2231716"/>
                    <a:gd name="connsiteX24" fmla="*/ 175343 w 501479"/>
                    <a:gd name="connsiteY24" fmla="*/ 1440975 h 2231716"/>
                    <a:gd name="connsiteX25" fmla="*/ 80245 w 501479"/>
                    <a:gd name="connsiteY25" fmla="*/ 1393426 h 2231716"/>
                    <a:gd name="connsiteX26" fmla="*/ 80245 w 501479"/>
                    <a:gd name="connsiteY26" fmla="*/ 1219690 h 2231716"/>
                    <a:gd name="connsiteX27" fmla="*/ 124136 w 501479"/>
                    <a:gd name="connsiteY27" fmla="*/ 1122764 h 2231716"/>
                    <a:gd name="connsiteX28" fmla="*/ 158461 w 501479"/>
                    <a:gd name="connsiteY28" fmla="*/ 970989 h 2231716"/>
                    <a:gd name="connsiteX29" fmla="*/ 252152 w 501479"/>
                    <a:gd name="connsiteY29" fmla="*/ 939884 h 2231716"/>
                    <a:gd name="connsiteX30" fmla="*/ 347250 w 501479"/>
                    <a:gd name="connsiteY30" fmla="*/ 1045954 h 2231716"/>
                    <a:gd name="connsiteX31" fmla="*/ 325305 w 501479"/>
                    <a:gd name="connsiteY31" fmla="*/ 1219690 h 2231716"/>
                    <a:gd name="connsiteX32" fmla="*/ 343607 w 501479"/>
                    <a:gd name="connsiteY32" fmla="*/ 1219690 h 2231716"/>
                    <a:gd name="connsiteX33" fmla="*/ 431375 w 501479"/>
                    <a:gd name="connsiteY33" fmla="*/ 1219690 h 2231716"/>
                    <a:gd name="connsiteX34" fmla="*/ 380168 w 501479"/>
                    <a:gd name="connsiteY34" fmla="*/ 1159340 h 2231716"/>
                    <a:gd name="connsiteX35" fmla="*/ 380168 w 501479"/>
                    <a:gd name="connsiteY35" fmla="*/ 1013036 h 2231716"/>
                    <a:gd name="connsiteX36" fmla="*/ 314331 w 501479"/>
                    <a:gd name="connsiteY36" fmla="*/ 936226 h 2231716"/>
                    <a:gd name="connsiteX37" fmla="*/ 193631 w 501479"/>
                    <a:gd name="connsiteY37" fmla="*/ 877704 h 2231716"/>
                    <a:gd name="connsiteX38" fmla="*/ 158461 w 501479"/>
                    <a:gd name="connsiteY38" fmla="*/ 752206 h 2231716"/>
                    <a:gd name="connsiteX39" fmla="*/ 182658 w 501479"/>
                    <a:gd name="connsiteY39" fmla="*/ 607042 h 2231716"/>
                    <a:gd name="connsiteX40" fmla="*/ 288728 w 501479"/>
                    <a:gd name="connsiteY40" fmla="*/ 515602 h 2231716"/>
                    <a:gd name="connsiteX41" fmla="*/ 478220 w 501479"/>
                    <a:gd name="connsiteY41" fmla="*/ 410007 h 2231716"/>
                    <a:gd name="connsiteX42" fmla="*/ 142424 w 501479"/>
                    <a:gd name="connsiteY42" fmla="*/ 380271 h 2231716"/>
                    <a:gd name="connsiteX43" fmla="*/ 68703 w 501479"/>
                    <a:gd name="connsiteY43" fmla="*/ 185614 h 2231716"/>
                    <a:gd name="connsiteX44" fmla="*/ 208262 w 501479"/>
                    <a:gd name="connsiteY44" fmla="*/ 149843 h 2231716"/>
                    <a:gd name="connsiteX45" fmla="*/ 255809 w 501479"/>
                    <a:gd name="connsiteY45" fmla="*/ 204706 h 2231716"/>
                    <a:gd name="connsiteX46" fmla="*/ 299701 w 501479"/>
                    <a:gd name="connsiteY46" fmla="*/ 266885 h 2231716"/>
                    <a:gd name="connsiteX47" fmla="*/ 359920 w 501479"/>
                    <a:gd name="connsiteY47" fmla="*/ 202444 h 2231716"/>
                    <a:gd name="connsiteX48" fmla="*/ 288728 w 501479"/>
                    <a:gd name="connsiteY48" fmla="*/ 164472 h 2231716"/>
                    <a:gd name="connsiteX49" fmla="*/ 89684 w 501479"/>
                    <a:gd name="connsiteY49" fmla="*/ 82192 h 2231716"/>
                    <a:gd name="connsiteX50" fmla="*/ 41866 w 501479"/>
                    <a:gd name="connsiteY50" fmla="*/ 4148 h 2231716"/>
                    <a:gd name="connsiteX51" fmla="*/ 1386 w 501479"/>
                    <a:gd name="connsiteY51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164370 w 501479"/>
                    <a:gd name="connsiteY11" fmla="*/ 1989615 h 2231716"/>
                    <a:gd name="connsiteX12" fmla="*/ 127794 w 501479"/>
                    <a:gd name="connsiteY12" fmla="*/ 1876229 h 2231716"/>
                    <a:gd name="connsiteX13" fmla="*/ 147241 w 501479"/>
                    <a:gd name="connsiteY13" fmla="*/ 1767583 h 2231716"/>
                    <a:gd name="connsiteX14" fmla="*/ 54642 w 501479"/>
                    <a:gd name="connsiteY14" fmla="*/ 1561676 h 2231716"/>
                    <a:gd name="connsiteX15" fmla="*/ 160712 w 501479"/>
                    <a:gd name="connsiteY15" fmla="*/ 1495839 h 2231716"/>
                    <a:gd name="connsiteX16" fmla="*/ 255810 w 501479"/>
                    <a:gd name="connsiteY16" fmla="*/ 1565333 h 2231716"/>
                    <a:gd name="connsiteX17" fmla="*/ 307016 w 501479"/>
                    <a:gd name="connsiteY17" fmla="*/ 1671404 h 2231716"/>
                    <a:gd name="connsiteX18" fmla="*/ 376511 w 501479"/>
                    <a:gd name="connsiteY18" fmla="*/ 1697007 h 2231716"/>
                    <a:gd name="connsiteX19" fmla="*/ 431374 w 501479"/>
                    <a:gd name="connsiteY19" fmla="*/ 1748213 h 2231716"/>
                    <a:gd name="connsiteX20" fmla="*/ 493554 w 501479"/>
                    <a:gd name="connsiteY20" fmla="*/ 1726268 h 2231716"/>
                    <a:gd name="connsiteX21" fmla="*/ 478923 w 501479"/>
                    <a:gd name="connsiteY21" fmla="*/ 1601909 h 2231716"/>
                    <a:gd name="connsiteX22" fmla="*/ 372853 w 501479"/>
                    <a:gd name="connsiteY22" fmla="*/ 1638485 h 2231716"/>
                    <a:gd name="connsiteX23" fmla="*/ 343592 w 501479"/>
                    <a:gd name="connsiteY23" fmla="*/ 1612882 h 2231716"/>
                    <a:gd name="connsiteX24" fmla="*/ 277755 w 501479"/>
                    <a:gd name="connsiteY24" fmla="*/ 1510469 h 2231716"/>
                    <a:gd name="connsiteX25" fmla="*/ 175343 w 501479"/>
                    <a:gd name="connsiteY25" fmla="*/ 1440975 h 2231716"/>
                    <a:gd name="connsiteX26" fmla="*/ 80245 w 501479"/>
                    <a:gd name="connsiteY26" fmla="*/ 1393426 h 2231716"/>
                    <a:gd name="connsiteX27" fmla="*/ 80245 w 501479"/>
                    <a:gd name="connsiteY27" fmla="*/ 1219690 h 2231716"/>
                    <a:gd name="connsiteX28" fmla="*/ 124136 w 501479"/>
                    <a:gd name="connsiteY28" fmla="*/ 1122764 h 2231716"/>
                    <a:gd name="connsiteX29" fmla="*/ 158461 w 501479"/>
                    <a:gd name="connsiteY29" fmla="*/ 970989 h 2231716"/>
                    <a:gd name="connsiteX30" fmla="*/ 252152 w 501479"/>
                    <a:gd name="connsiteY30" fmla="*/ 939884 h 2231716"/>
                    <a:gd name="connsiteX31" fmla="*/ 347250 w 501479"/>
                    <a:gd name="connsiteY31" fmla="*/ 1045954 h 2231716"/>
                    <a:gd name="connsiteX32" fmla="*/ 325305 w 501479"/>
                    <a:gd name="connsiteY32" fmla="*/ 1219690 h 2231716"/>
                    <a:gd name="connsiteX33" fmla="*/ 343607 w 501479"/>
                    <a:gd name="connsiteY33" fmla="*/ 1219690 h 2231716"/>
                    <a:gd name="connsiteX34" fmla="*/ 431375 w 501479"/>
                    <a:gd name="connsiteY34" fmla="*/ 1219690 h 2231716"/>
                    <a:gd name="connsiteX35" fmla="*/ 380168 w 501479"/>
                    <a:gd name="connsiteY35" fmla="*/ 1159340 h 2231716"/>
                    <a:gd name="connsiteX36" fmla="*/ 380168 w 501479"/>
                    <a:gd name="connsiteY36" fmla="*/ 1013036 h 2231716"/>
                    <a:gd name="connsiteX37" fmla="*/ 314331 w 501479"/>
                    <a:gd name="connsiteY37" fmla="*/ 936226 h 2231716"/>
                    <a:gd name="connsiteX38" fmla="*/ 193631 w 501479"/>
                    <a:gd name="connsiteY38" fmla="*/ 877704 h 2231716"/>
                    <a:gd name="connsiteX39" fmla="*/ 158461 w 501479"/>
                    <a:gd name="connsiteY39" fmla="*/ 752206 h 2231716"/>
                    <a:gd name="connsiteX40" fmla="*/ 182658 w 501479"/>
                    <a:gd name="connsiteY40" fmla="*/ 607042 h 2231716"/>
                    <a:gd name="connsiteX41" fmla="*/ 288728 w 501479"/>
                    <a:gd name="connsiteY41" fmla="*/ 515602 h 2231716"/>
                    <a:gd name="connsiteX42" fmla="*/ 478220 w 501479"/>
                    <a:gd name="connsiteY42" fmla="*/ 410007 h 2231716"/>
                    <a:gd name="connsiteX43" fmla="*/ 142424 w 501479"/>
                    <a:gd name="connsiteY43" fmla="*/ 380271 h 2231716"/>
                    <a:gd name="connsiteX44" fmla="*/ 68703 w 501479"/>
                    <a:gd name="connsiteY44" fmla="*/ 185614 h 2231716"/>
                    <a:gd name="connsiteX45" fmla="*/ 208262 w 501479"/>
                    <a:gd name="connsiteY45" fmla="*/ 149843 h 2231716"/>
                    <a:gd name="connsiteX46" fmla="*/ 255809 w 501479"/>
                    <a:gd name="connsiteY46" fmla="*/ 204706 h 2231716"/>
                    <a:gd name="connsiteX47" fmla="*/ 299701 w 501479"/>
                    <a:gd name="connsiteY47" fmla="*/ 266885 h 2231716"/>
                    <a:gd name="connsiteX48" fmla="*/ 359920 w 501479"/>
                    <a:gd name="connsiteY48" fmla="*/ 202444 h 2231716"/>
                    <a:gd name="connsiteX49" fmla="*/ 288728 w 501479"/>
                    <a:gd name="connsiteY49" fmla="*/ 164472 h 2231716"/>
                    <a:gd name="connsiteX50" fmla="*/ 89684 w 501479"/>
                    <a:gd name="connsiteY50" fmla="*/ 82192 h 2231716"/>
                    <a:gd name="connsiteX51" fmla="*/ 41866 w 501479"/>
                    <a:gd name="connsiteY51" fmla="*/ 4148 h 2231716"/>
                    <a:gd name="connsiteX52" fmla="*/ 1386 w 501479"/>
                    <a:gd name="connsiteY52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288728 w 501479"/>
                    <a:gd name="connsiteY11" fmla="*/ 1996930 h 2231716"/>
                    <a:gd name="connsiteX12" fmla="*/ 164370 w 501479"/>
                    <a:gd name="connsiteY12" fmla="*/ 1989615 h 2231716"/>
                    <a:gd name="connsiteX13" fmla="*/ 127794 w 501479"/>
                    <a:gd name="connsiteY13" fmla="*/ 1876229 h 2231716"/>
                    <a:gd name="connsiteX14" fmla="*/ 147241 w 501479"/>
                    <a:gd name="connsiteY14" fmla="*/ 1767583 h 2231716"/>
                    <a:gd name="connsiteX15" fmla="*/ 54642 w 501479"/>
                    <a:gd name="connsiteY15" fmla="*/ 1561676 h 2231716"/>
                    <a:gd name="connsiteX16" fmla="*/ 160712 w 501479"/>
                    <a:gd name="connsiteY16" fmla="*/ 1495839 h 2231716"/>
                    <a:gd name="connsiteX17" fmla="*/ 255810 w 501479"/>
                    <a:gd name="connsiteY17" fmla="*/ 1565333 h 2231716"/>
                    <a:gd name="connsiteX18" fmla="*/ 307016 w 501479"/>
                    <a:gd name="connsiteY18" fmla="*/ 1671404 h 2231716"/>
                    <a:gd name="connsiteX19" fmla="*/ 376511 w 501479"/>
                    <a:gd name="connsiteY19" fmla="*/ 1697007 h 2231716"/>
                    <a:gd name="connsiteX20" fmla="*/ 431374 w 501479"/>
                    <a:gd name="connsiteY20" fmla="*/ 1748213 h 2231716"/>
                    <a:gd name="connsiteX21" fmla="*/ 493554 w 501479"/>
                    <a:gd name="connsiteY21" fmla="*/ 1726268 h 2231716"/>
                    <a:gd name="connsiteX22" fmla="*/ 478923 w 501479"/>
                    <a:gd name="connsiteY22" fmla="*/ 1601909 h 2231716"/>
                    <a:gd name="connsiteX23" fmla="*/ 372853 w 501479"/>
                    <a:gd name="connsiteY23" fmla="*/ 1638485 h 2231716"/>
                    <a:gd name="connsiteX24" fmla="*/ 343592 w 501479"/>
                    <a:gd name="connsiteY24" fmla="*/ 1612882 h 2231716"/>
                    <a:gd name="connsiteX25" fmla="*/ 277755 w 501479"/>
                    <a:gd name="connsiteY25" fmla="*/ 1510469 h 2231716"/>
                    <a:gd name="connsiteX26" fmla="*/ 175343 w 501479"/>
                    <a:gd name="connsiteY26" fmla="*/ 1440975 h 2231716"/>
                    <a:gd name="connsiteX27" fmla="*/ 80245 w 501479"/>
                    <a:gd name="connsiteY27" fmla="*/ 1393426 h 2231716"/>
                    <a:gd name="connsiteX28" fmla="*/ 80245 w 501479"/>
                    <a:gd name="connsiteY28" fmla="*/ 1219690 h 2231716"/>
                    <a:gd name="connsiteX29" fmla="*/ 124136 w 501479"/>
                    <a:gd name="connsiteY29" fmla="*/ 1122764 h 2231716"/>
                    <a:gd name="connsiteX30" fmla="*/ 158461 w 501479"/>
                    <a:gd name="connsiteY30" fmla="*/ 970989 h 2231716"/>
                    <a:gd name="connsiteX31" fmla="*/ 252152 w 501479"/>
                    <a:gd name="connsiteY31" fmla="*/ 939884 h 2231716"/>
                    <a:gd name="connsiteX32" fmla="*/ 347250 w 501479"/>
                    <a:gd name="connsiteY32" fmla="*/ 1045954 h 2231716"/>
                    <a:gd name="connsiteX33" fmla="*/ 325305 w 501479"/>
                    <a:gd name="connsiteY33" fmla="*/ 1219690 h 2231716"/>
                    <a:gd name="connsiteX34" fmla="*/ 343607 w 501479"/>
                    <a:gd name="connsiteY34" fmla="*/ 1219690 h 2231716"/>
                    <a:gd name="connsiteX35" fmla="*/ 431375 w 501479"/>
                    <a:gd name="connsiteY35" fmla="*/ 1219690 h 2231716"/>
                    <a:gd name="connsiteX36" fmla="*/ 380168 w 501479"/>
                    <a:gd name="connsiteY36" fmla="*/ 1159340 h 2231716"/>
                    <a:gd name="connsiteX37" fmla="*/ 380168 w 501479"/>
                    <a:gd name="connsiteY37" fmla="*/ 1013036 h 2231716"/>
                    <a:gd name="connsiteX38" fmla="*/ 314331 w 501479"/>
                    <a:gd name="connsiteY38" fmla="*/ 936226 h 2231716"/>
                    <a:gd name="connsiteX39" fmla="*/ 193631 w 501479"/>
                    <a:gd name="connsiteY39" fmla="*/ 877704 h 2231716"/>
                    <a:gd name="connsiteX40" fmla="*/ 158461 w 501479"/>
                    <a:gd name="connsiteY40" fmla="*/ 752206 h 2231716"/>
                    <a:gd name="connsiteX41" fmla="*/ 182658 w 501479"/>
                    <a:gd name="connsiteY41" fmla="*/ 607042 h 2231716"/>
                    <a:gd name="connsiteX42" fmla="*/ 288728 w 501479"/>
                    <a:gd name="connsiteY42" fmla="*/ 515602 h 2231716"/>
                    <a:gd name="connsiteX43" fmla="*/ 478220 w 501479"/>
                    <a:gd name="connsiteY43" fmla="*/ 410007 h 2231716"/>
                    <a:gd name="connsiteX44" fmla="*/ 142424 w 501479"/>
                    <a:gd name="connsiteY44" fmla="*/ 380271 h 2231716"/>
                    <a:gd name="connsiteX45" fmla="*/ 68703 w 501479"/>
                    <a:gd name="connsiteY45" fmla="*/ 185614 h 2231716"/>
                    <a:gd name="connsiteX46" fmla="*/ 208262 w 501479"/>
                    <a:gd name="connsiteY46" fmla="*/ 149843 h 2231716"/>
                    <a:gd name="connsiteX47" fmla="*/ 255809 w 501479"/>
                    <a:gd name="connsiteY47" fmla="*/ 204706 h 2231716"/>
                    <a:gd name="connsiteX48" fmla="*/ 299701 w 501479"/>
                    <a:gd name="connsiteY48" fmla="*/ 266885 h 2231716"/>
                    <a:gd name="connsiteX49" fmla="*/ 359920 w 501479"/>
                    <a:gd name="connsiteY49" fmla="*/ 202444 h 2231716"/>
                    <a:gd name="connsiteX50" fmla="*/ 288728 w 501479"/>
                    <a:gd name="connsiteY50" fmla="*/ 164472 h 2231716"/>
                    <a:gd name="connsiteX51" fmla="*/ 89684 w 501479"/>
                    <a:gd name="connsiteY51" fmla="*/ 82192 h 2231716"/>
                    <a:gd name="connsiteX52" fmla="*/ 41866 w 501479"/>
                    <a:gd name="connsiteY52" fmla="*/ 4148 h 2231716"/>
                    <a:gd name="connsiteX53" fmla="*/ 1386 w 501479"/>
                    <a:gd name="connsiteY53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288728 w 501479"/>
                    <a:gd name="connsiteY11" fmla="*/ 1996930 h 2231716"/>
                    <a:gd name="connsiteX12" fmla="*/ 164370 w 501479"/>
                    <a:gd name="connsiteY12" fmla="*/ 1989615 h 2231716"/>
                    <a:gd name="connsiteX13" fmla="*/ 127794 w 501479"/>
                    <a:gd name="connsiteY13" fmla="*/ 1876229 h 2231716"/>
                    <a:gd name="connsiteX14" fmla="*/ 147241 w 501479"/>
                    <a:gd name="connsiteY14" fmla="*/ 1767583 h 2231716"/>
                    <a:gd name="connsiteX15" fmla="*/ 54642 w 501479"/>
                    <a:gd name="connsiteY15" fmla="*/ 1561676 h 2231716"/>
                    <a:gd name="connsiteX16" fmla="*/ 160712 w 501479"/>
                    <a:gd name="connsiteY16" fmla="*/ 1495839 h 2231716"/>
                    <a:gd name="connsiteX17" fmla="*/ 255810 w 501479"/>
                    <a:gd name="connsiteY17" fmla="*/ 1565333 h 2231716"/>
                    <a:gd name="connsiteX18" fmla="*/ 307016 w 501479"/>
                    <a:gd name="connsiteY18" fmla="*/ 1671404 h 2231716"/>
                    <a:gd name="connsiteX19" fmla="*/ 376511 w 501479"/>
                    <a:gd name="connsiteY19" fmla="*/ 1697007 h 2231716"/>
                    <a:gd name="connsiteX20" fmla="*/ 431374 w 501479"/>
                    <a:gd name="connsiteY20" fmla="*/ 1748213 h 2231716"/>
                    <a:gd name="connsiteX21" fmla="*/ 493554 w 501479"/>
                    <a:gd name="connsiteY21" fmla="*/ 1726268 h 2231716"/>
                    <a:gd name="connsiteX22" fmla="*/ 478923 w 501479"/>
                    <a:gd name="connsiteY22" fmla="*/ 1601909 h 2231716"/>
                    <a:gd name="connsiteX23" fmla="*/ 372853 w 501479"/>
                    <a:gd name="connsiteY23" fmla="*/ 1638485 h 2231716"/>
                    <a:gd name="connsiteX24" fmla="*/ 343592 w 501479"/>
                    <a:gd name="connsiteY24" fmla="*/ 1612882 h 2231716"/>
                    <a:gd name="connsiteX25" fmla="*/ 277755 w 501479"/>
                    <a:gd name="connsiteY25" fmla="*/ 1510469 h 2231716"/>
                    <a:gd name="connsiteX26" fmla="*/ 175343 w 501479"/>
                    <a:gd name="connsiteY26" fmla="*/ 1440975 h 2231716"/>
                    <a:gd name="connsiteX27" fmla="*/ 80245 w 501479"/>
                    <a:gd name="connsiteY27" fmla="*/ 1393426 h 2231716"/>
                    <a:gd name="connsiteX28" fmla="*/ 80245 w 501479"/>
                    <a:gd name="connsiteY28" fmla="*/ 1219690 h 2231716"/>
                    <a:gd name="connsiteX29" fmla="*/ 124136 w 501479"/>
                    <a:gd name="connsiteY29" fmla="*/ 1122764 h 2231716"/>
                    <a:gd name="connsiteX30" fmla="*/ 158461 w 501479"/>
                    <a:gd name="connsiteY30" fmla="*/ 970989 h 2231716"/>
                    <a:gd name="connsiteX31" fmla="*/ 252152 w 501479"/>
                    <a:gd name="connsiteY31" fmla="*/ 939884 h 2231716"/>
                    <a:gd name="connsiteX32" fmla="*/ 347250 w 501479"/>
                    <a:gd name="connsiteY32" fmla="*/ 1045954 h 2231716"/>
                    <a:gd name="connsiteX33" fmla="*/ 325305 w 501479"/>
                    <a:gd name="connsiteY33" fmla="*/ 1219690 h 2231716"/>
                    <a:gd name="connsiteX34" fmla="*/ 343607 w 501479"/>
                    <a:gd name="connsiteY34" fmla="*/ 1219690 h 2231716"/>
                    <a:gd name="connsiteX35" fmla="*/ 431375 w 501479"/>
                    <a:gd name="connsiteY35" fmla="*/ 1219690 h 2231716"/>
                    <a:gd name="connsiteX36" fmla="*/ 380168 w 501479"/>
                    <a:gd name="connsiteY36" fmla="*/ 1159340 h 2231716"/>
                    <a:gd name="connsiteX37" fmla="*/ 380168 w 501479"/>
                    <a:gd name="connsiteY37" fmla="*/ 1013036 h 2231716"/>
                    <a:gd name="connsiteX38" fmla="*/ 314331 w 501479"/>
                    <a:gd name="connsiteY38" fmla="*/ 936226 h 2231716"/>
                    <a:gd name="connsiteX39" fmla="*/ 193631 w 501479"/>
                    <a:gd name="connsiteY39" fmla="*/ 877704 h 2231716"/>
                    <a:gd name="connsiteX40" fmla="*/ 158461 w 501479"/>
                    <a:gd name="connsiteY40" fmla="*/ 752206 h 2231716"/>
                    <a:gd name="connsiteX41" fmla="*/ 182658 w 501479"/>
                    <a:gd name="connsiteY41" fmla="*/ 607042 h 2231716"/>
                    <a:gd name="connsiteX42" fmla="*/ 288728 w 501479"/>
                    <a:gd name="connsiteY42" fmla="*/ 515602 h 2231716"/>
                    <a:gd name="connsiteX43" fmla="*/ 478220 w 501479"/>
                    <a:gd name="connsiteY43" fmla="*/ 410007 h 2231716"/>
                    <a:gd name="connsiteX44" fmla="*/ 186315 w 501479"/>
                    <a:gd name="connsiteY44" fmla="*/ 475368 h 2231716"/>
                    <a:gd name="connsiteX45" fmla="*/ 142424 w 501479"/>
                    <a:gd name="connsiteY45" fmla="*/ 380271 h 2231716"/>
                    <a:gd name="connsiteX46" fmla="*/ 68703 w 501479"/>
                    <a:gd name="connsiteY46" fmla="*/ 185614 h 2231716"/>
                    <a:gd name="connsiteX47" fmla="*/ 208262 w 501479"/>
                    <a:gd name="connsiteY47" fmla="*/ 149843 h 2231716"/>
                    <a:gd name="connsiteX48" fmla="*/ 255809 w 501479"/>
                    <a:gd name="connsiteY48" fmla="*/ 204706 h 2231716"/>
                    <a:gd name="connsiteX49" fmla="*/ 299701 w 501479"/>
                    <a:gd name="connsiteY49" fmla="*/ 266885 h 2231716"/>
                    <a:gd name="connsiteX50" fmla="*/ 359920 w 501479"/>
                    <a:gd name="connsiteY50" fmla="*/ 202444 h 2231716"/>
                    <a:gd name="connsiteX51" fmla="*/ 288728 w 501479"/>
                    <a:gd name="connsiteY51" fmla="*/ 164472 h 2231716"/>
                    <a:gd name="connsiteX52" fmla="*/ 89684 w 501479"/>
                    <a:gd name="connsiteY52" fmla="*/ 82192 h 2231716"/>
                    <a:gd name="connsiteX53" fmla="*/ 41866 w 501479"/>
                    <a:gd name="connsiteY53" fmla="*/ 4148 h 2231716"/>
                    <a:gd name="connsiteX54" fmla="*/ 1386 w 501479"/>
                    <a:gd name="connsiteY54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288728 w 501479"/>
                    <a:gd name="connsiteY11" fmla="*/ 1996930 h 2231716"/>
                    <a:gd name="connsiteX12" fmla="*/ 164370 w 501479"/>
                    <a:gd name="connsiteY12" fmla="*/ 1989615 h 2231716"/>
                    <a:gd name="connsiteX13" fmla="*/ 127794 w 501479"/>
                    <a:gd name="connsiteY13" fmla="*/ 1876229 h 2231716"/>
                    <a:gd name="connsiteX14" fmla="*/ 147241 w 501479"/>
                    <a:gd name="connsiteY14" fmla="*/ 1767583 h 2231716"/>
                    <a:gd name="connsiteX15" fmla="*/ 54642 w 501479"/>
                    <a:gd name="connsiteY15" fmla="*/ 1561676 h 2231716"/>
                    <a:gd name="connsiteX16" fmla="*/ 160712 w 501479"/>
                    <a:gd name="connsiteY16" fmla="*/ 1495839 h 2231716"/>
                    <a:gd name="connsiteX17" fmla="*/ 255810 w 501479"/>
                    <a:gd name="connsiteY17" fmla="*/ 1565333 h 2231716"/>
                    <a:gd name="connsiteX18" fmla="*/ 307016 w 501479"/>
                    <a:gd name="connsiteY18" fmla="*/ 1671404 h 2231716"/>
                    <a:gd name="connsiteX19" fmla="*/ 376511 w 501479"/>
                    <a:gd name="connsiteY19" fmla="*/ 1697007 h 2231716"/>
                    <a:gd name="connsiteX20" fmla="*/ 431374 w 501479"/>
                    <a:gd name="connsiteY20" fmla="*/ 1748213 h 2231716"/>
                    <a:gd name="connsiteX21" fmla="*/ 493554 w 501479"/>
                    <a:gd name="connsiteY21" fmla="*/ 1726268 h 2231716"/>
                    <a:gd name="connsiteX22" fmla="*/ 478923 w 501479"/>
                    <a:gd name="connsiteY22" fmla="*/ 1601909 h 2231716"/>
                    <a:gd name="connsiteX23" fmla="*/ 372853 w 501479"/>
                    <a:gd name="connsiteY23" fmla="*/ 1638485 h 2231716"/>
                    <a:gd name="connsiteX24" fmla="*/ 343592 w 501479"/>
                    <a:gd name="connsiteY24" fmla="*/ 1612882 h 2231716"/>
                    <a:gd name="connsiteX25" fmla="*/ 277755 w 501479"/>
                    <a:gd name="connsiteY25" fmla="*/ 1510469 h 2231716"/>
                    <a:gd name="connsiteX26" fmla="*/ 175343 w 501479"/>
                    <a:gd name="connsiteY26" fmla="*/ 1440975 h 2231716"/>
                    <a:gd name="connsiteX27" fmla="*/ 80245 w 501479"/>
                    <a:gd name="connsiteY27" fmla="*/ 1393426 h 2231716"/>
                    <a:gd name="connsiteX28" fmla="*/ 80245 w 501479"/>
                    <a:gd name="connsiteY28" fmla="*/ 1219690 h 2231716"/>
                    <a:gd name="connsiteX29" fmla="*/ 124136 w 501479"/>
                    <a:gd name="connsiteY29" fmla="*/ 1122764 h 2231716"/>
                    <a:gd name="connsiteX30" fmla="*/ 158461 w 501479"/>
                    <a:gd name="connsiteY30" fmla="*/ 970989 h 2231716"/>
                    <a:gd name="connsiteX31" fmla="*/ 252152 w 501479"/>
                    <a:gd name="connsiteY31" fmla="*/ 939884 h 2231716"/>
                    <a:gd name="connsiteX32" fmla="*/ 347250 w 501479"/>
                    <a:gd name="connsiteY32" fmla="*/ 1045954 h 2231716"/>
                    <a:gd name="connsiteX33" fmla="*/ 325305 w 501479"/>
                    <a:gd name="connsiteY33" fmla="*/ 1219690 h 2231716"/>
                    <a:gd name="connsiteX34" fmla="*/ 343607 w 501479"/>
                    <a:gd name="connsiteY34" fmla="*/ 1219690 h 2231716"/>
                    <a:gd name="connsiteX35" fmla="*/ 431375 w 501479"/>
                    <a:gd name="connsiteY35" fmla="*/ 1219690 h 2231716"/>
                    <a:gd name="connsiteX36" fmla="*/ 380168 w 501479"/>
                    <a:gd name="connsiteY36" fmla="*/ 1159340 h 2231716"/>
                    <a:gd name="connsiteX37" fmla="*/ 380168 w 501479"/>
                    <a:gd name="connsiteY37" fmla="*/ 1013036 h 2231716"/>
                    <a:gd name="connsiteX38" fmla="*/ 314331 w 501479"/>
                    <a:gd name="connsiteY38" fmla="*/ 936226 h 2231716"/>
                    <a:gd name="connsiteX39" fmla="*/ 193631 w 501479"/>
                    <a:gd name="connsiteY39" fmla="*/ 877704 h 2231716"/>
                    <a:gd name="connsiteX40" fmla="*/ 158461 w 501479"/>
                    <a:gd name="connsiteY40" fmla="*/ 752206 h 2231716"/>
                    <a:gd name="connsiteX41" fmla="*/ 182658 w 501479"/>
                    <a:gd name="connsiteY41" fmla="*/ 607042 h 2231716"/>
                    <a:gd name="connsiteX42" fmla="*/ 288728 w 501479"/>
                    <a:gd name="connsiteY42" fmla="*/ 515602 h 2231716"/>
                    <a:gd name="connsiteX43" fmla="*/ 478220 w 501479"/>
                    <a:gd name="connsiteY43" fmla="*/ 410007 h 2231716"/>
                    <a:gd name="connsiteX44" fmla="*/ 427717 w 501479"/>
                    <a:gd name="connsiteY44" fmla="*/ 369298 h 2231716"/>
                    <a:gd name="connsiteX45" fmla="*/ 186315 w 501479"/>
                    <a:gd name="connsiteY45" fmla="*/ 475368 h 2231716"/>
                    <a:gd name="connsiteX46" fmla="*/ 142424 w 501479"/>
                    <a:gd name="connsiteY46" fmla="*/ 380271 h 2231716"/>
                    <a:gd name="connsiteX47" fmla="*/ 68703 w 501479"/>
                    <a:gd name="connsiteY47" fmla="*/ 185614 h 2231716"/>
                    <a:gd name="connsiteX48" fmla="*/ 208262 w 501479"/>
                    <a:gd name="connsiteY48" fmla="*/ 149843 h 2231716"/>
                    <a:gd name="connsiteX49" fmla="*/ 255809 w 501479"/>
                    <a:gd name="connsiteY49" fmla="*/ 204706 h 2231716"/>
                    <a:gd name="connsiteX50" fmla="*/ 299701 w 501479"/>
                    <a:gd name="connsiteY50" fmla="*/ 266885 h 2231716"/>
                    <a:gd name="connsiteX51" fmla="*/ 359920 w 501479"/>
                    <a:gd name="connsiteY51" fmla="*/ 202444 h 2231716"/>
                    <a:gd name="connsiteX52" fmla="*/ 288728 w 501479"/>
                    <a:gd name="connsiteY52" fmla="*/ 164472 h 2231716"/>
                    <a:gd name="connsiteX53" fmla="*/ 89684 w 501479"/>
                    <a:gd name="connsiteY53" fmla="*/ 82192 h 2231716"/>
                    <a:gd name="connsiteX54" fmla="*/ 41866 w 501479"/>
                    <a:gd name="connsiteY54" fmla="*/ 4148 h 2231716"/>
                    <a:gd name="connsiteX55" fmla="*/ 1386 w 501479"/>
                    <a:gd name="connsiteY5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288728 w 501479"/>
                    <a:gd name="connsiteY11" fmla="*/ 1996930 h 2231716"/>
                    <a:gd name="connsiteX12" fmla="*/ 164370 w 501479"/>
                    <a:gd name="connsiteY12" fmla="*/ 1989615 h 2231716"/>
                    <a:gd name="connsiteX13" fmla="*/ 127794 w 501479"/>
                    <a:gd name="connsiteY13" fmla="*/ 1876229 h 2231716"/>
                    <a:gd name="connsiteX14" fmla="*/ 147241 w 501479"/>
                    <a:gd name="connsiteY14" fmla="*/ 1767583 h 2231716"/>
                    <a:gd name="connsiteX15" fmla="*/ 54642 w 501479"/>
                    <a:gd name="connsiteY15" fmla="*/ 1561676 h 2231716"/>
                    <a:gd name="connsiteX16" fmla="*/ 160712 w 501479"/>
                    <a:gd name="connsiteY16" fmla="*/ 1495839 h 2231716"/>
                    <a:gd name="connsiteX17" fmla="*/ 255810 w 501479"/>
                    <a:gd name="connsiteY17" fmla="*/ 1565333 h 2231716"/>
                    <a:gd name="connsiteX18" fmla="*/ 307016 w 501479"/>
                    <a:gd name="connsiteY18" fmla="*/ 1671404 h 2231716"/>
                    <a:gd name="connsiteX19" fmla="*/ 376511 w 501479"/>
                    <a:gd name="connsiteY19" fmla="*/ 1697007 h 2231716"/>
                    <a:gd name="connsiteX20" fmla="*/ 431374 w 501479"/>
                    <a:gd name="connsiteY20" fmla="*/ 1748213 h 2231716"/>
                    <a:gd name="connsiteX21" fmla="*/ 493554 w 501479"/>
                    <a:gd name="connsiteY21" fmla="*/ 1726268 h 2231716"/>
                    <a:gd name="connsiteX22" fmla="*/ 478923 w 501479"/>
                    <a:gd name="connsiteY22" fmla="*/ 1601909 h 2231716"/>
                    <a:gd name="connsiteX23" fmla="*/ 372853 w 501479"/>
                    <a:gd name="connsiteY23" fmla="*/ 1638485 h 2231716"/>
                    <a:gd name="connsiteX24" fmla="*/ 343592 w 501479"/>
                    <a:gd name="connsiteY24" fmla="*/ 1612882 h 2231716"/>
                    <a:gd name="connsiteX25" fmla="*/ 277755 w 501479"/>
                    <a:gd name="connsiteY25" fmla="*/ 1510469 h 2231716"/>
                    <a:gd name="connsiteX26" fmla="*/ 175343 w 501479"/>
                    <a:gd name="connsiteY26" fmla="*/ 1440975 h 2231716"/>
                    <a:gd name="connsiteX27" fmla="*/ 80245 w 501479"/>
                    <a:gd name="connsiteY27" fmla="*/ 1393426 h 2231716"/>
                    <a:gd name="connsiteX28" fmla="*/ 80245 w 501479"/>
                    <a:gd name="connsiteY28" fmla="*/ 1219690 h 2231716"/>
                    <a:gd name="connsiteX29" fmla="*/ 124136 w 501479"/>
                    <a:gd name="connsiteY29" fmla="*/ 1122764 h 2231716"/>
                    <a:gd name="connsiteX30" fmla="*/ 158461 w 501479"/>
                    <a:gd name="connsiteY30" fmla="*/ 970989 h 2231716"/>
                    <a:gd name="connsiteX31" fmla="*/ 252152 w 501479"/>
                    <a:gd name="connsiteY31" fmla="*/ 939884 h 2231716"/>
                    <a:gd name="connsiteX32" fmla="*/ 347250 w 501479"/>
                    <a:gd name="connsiteY32" fmla="*/ 1045954 h 2231716"/>
                    <a:gd name="connsiteX33" fmla="*/ 325305 w 501479"/>
                    <a:gd name="connsiteY33" fmla="*/ 1219690 h 2231716"/>
                    <a:gd name="connsiteX34" fmla="*/ 343607 w 501479"/>
                    <a:gd name="connsiteY34" fmla="*/ 1219690 h 2231716"/>
                    <a:gd name="connsiteX35" fmla="*/ 431375 w 501479"/>
                    <a:gd name="connsiteY35" fmla="*/ 1219690 h 2231716"/>
                    <a:gd name="connsiteX36" fmla="*/ 380168 w 501479"/>
                    <a:gd name="connsiteY36" fmla="*/ 1159340 h 2231716"/>
                    <a:gd name="connsiteX37" fmla="*/ 380168 w 501479"/>
                    <a:gd name="connsiteY37" fmla="*/ 1013036 h 2231716"/>
                    <a:gd name="connsiteX38" fmla="*/ 314331 w 501479"/>
                    <a:gd name="connsiteY38" fmla="*/ 936226 h 2231716"/>
                    <a:gd name="connsiteX39" fmla="*/ 193631 w 501479"/>
                    <a:gd name="connsiteY39" fmla="*/ 877704 h 2231716"/>
                    <a:gd name="connsiteX40" fmla="*/ 158461 w 501479"/>
                    <a:gd name="connsiteY40" fmla="*/ 752206 h 2231716"/>
                    <a:gd name="connsiteX41" fmla="*/ 182658 w 501479"/>
                    <a:gd name="connsiteY41" fmla="*/ 607042 h 2231716"/>
                    <a:gd name="connsiteX42" fmla="*/ 288728 w 501479"/>
                    <a:gd name="connsiteY42" fmla="*/ 515602 h 2231716"/>
                    <a:gd name="connsiteX43" fmla="*/ 478220 w 501479"/>
                    <a:gd name="connsiteY43" fmla="*/ 410007 h 2231716"/>
                    <a:gd name="connsiteX44" fmla="*/ 427717 w 501479"/>
                    <a:gd name="connsiteY44" fmla="*/ 369298 h 2231716"/>
                    <a:gd name="connsiteX45" fmla="*/ 369195 w 501479"/>
                    <a:gd name="connsiteY45" fmla="*/ 435135 h 2231716"/>
                    <a:gd name="connsiteX46" fmla="*/ 186315 w 501479"/>
                    <a:gd name="connsiteY46" fmla="*/ 475368 h 2231716"/>
                    <a:gd name="connsiteX47" fmla="*/ 142424 w 501479"/>
                    <a:gd name="connsiteY47" fmla="*/ 380271 h 2231716"/>
                    <a:gd name="connsiteX48" fmla="*/ 68703 w 501479"/>
                    <a:gd name="connsiteY48" fmla="*/ 185614 h 2231716"/>
                    <a:gd name="connsiteX49" fmla="*/ 208262 w 501479"/>
                    <a:gd name="connsiteY49" fmla="*/ 149843 h 2231716"/>
                    <a:gd name="connsiteX50" fmla="*/ 255809 w 501479"/>
                    <a:gd name="connsiteY50" fmla="*/ 204706 h 2231716"/>
                    <a:gd name="connsiteX51" fmla="*/ 299701 w 501479"/>
                    <a:gd name="connsiteY51" fmla="*/ 266885 h 2231716"/>
                    <a:gd name="connsiteX52" fmla="*/ 359920 w 501479"/>
                    <a:gd name="connsiteY52" fmla="*/ 202444 h 2231716"/>
                    <a:gd name="connsiteX53" fmla="*/ 288728 w 501479"/>
                    <a:gd name="connsiteY53" fmla="*/ 164472 h 2231716"/>
                    <a:gd name="connsiteX54" fmla="*/ 89684 w 501479"/>
                    <a:gd name="connsiteY54" fmla="*/ 82192 h 2231716"/>
                    <a:gd name="connsiteX55" fmla="*/ 41866 w 501479"/>
                    <a:gd name="connsiteY55" fmla="*/ 4148 h 2231716"/>
                    <a:gd name="connsiteX56" fmla="*/ 1386 w 501479"/>
                    <a:gd name="connsiteY5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288728 w 501479"/>
                    <a:gd name="connsiteY11" fmla="*/ 1996930 h 2231716"/>
                    <a:gd name="connsiteX12" fmla="*/ 164370 w 501479"/>
                    <a:gd name="connsiteY12" fmla="*/ 1989615 h 2231716"/>
                    <a:gd name="connsiteX13" fmla="*/ 127794 w 501479"/>
                    <a:gd name="connsiteY13" fmla="*/ 1876229 h 2231716"/>
                    <a:gd name="connsiteX14" fmla="*/ 147241 w 501479"/>
                    <a:gd name="connsiteY14" fmla="*/ 1767583 h 2231716"/>
                    <a:gd name="connsiteX15" fmla="*/ 54642 w 501479"/>
                    <a:gd name="connsiteY15" fmla="*/ 1561676 h 2231716"/>
                    <a:gd name="connsiteX16" fmla="*/ 160712 w 501479"/>
                    <a:gd name="connsiteY16" fmla="*/ 1495839 h 2231716"/>
                    <a:gd name="connsiteX17" fmla="*/ 255810 w 501479"/>
                    <a:gd name="connsiteY17" fmla="*/ 1565333 h 2231716"/>
                    <a:gd name="connsiteX18" fmla="*/ 307016 w 501479"/>
                    <a:gd name="connsiteY18" fmla="*/ 1671404 h 2231716"/>
                    <a:gd name="connsiteX19" fmla="*/ 376511 w 501479"/>
                    <a:gd name="connsiteY19" fmla="*/ 1697007 h 2231716"/>
                    <a:gd name="connsiteX20" fmla="*/ 431374 w 501479"/>
                    <a:gd name="connsiteY20" fmla="*/ 1748213 h 2231716"/>
                    <a:gd name="connsiteX21" fmla="*/ 493554 w 501479"/>
                    <a:gd name="connsiteY21" fmla="*/ 1726268 h 2231716"/>
                    <a:gd name="connsiteX22" fmla="*/ 478923 w 501479"/>
                    <a:gd name="connsiteY22" fmla="*/ 1601909 h 2231716"/>
                    <a:gd name="connsiteX23" fmla="*/ 372853 w 501479"/>
                    <a:gd name="connsiteY23" fmla="*/ 1638485 h 2231716"/>
                    <a:gd name="connsiteX24" fmla="*/ 343592 w 501479"/>
                    <a:gd name="connsiteY24" fmla="*/ 1612882 h 2231716"/>
                    <a:gd name="connsiteX25" fmla="*/ 277755 w 501479"/>
                    <a:gd name="connsiteY25" fmla="*/ 1510469 h 2231716"/>
                    <a:gd name="connsiteX26" fmla="*/ 175343 w 501479"/>
                    <a:gd name="connsiteY26" fmla="*/ 1440975 h 2231716"/>
                    <a:gd name="connsiteX27" fmla="*/ 80245 w 501479"/>
                    <a:gd name="connsiteY27" fmla="*/ 1393426 h 2231716"/>
                    <a:gd name="connsiteX28" fmla="*/ 80245 w 501479"/>
                    <a:gd name="connsiteY28" fmla="*/ 1219690 h 2231716"/>
                    <a:gd name="connsiteX29" fmla="*/ 124136 w 501479"/>
                    <a:gd name="connsiteY29" fmla="*/ 1122764 h 2231716"/>
                    <a:gd name="connsiteX30" fmla="*/ 158461 w 501479"/>
                    <a:gd name="connsiteY30" fmla="*/ 970989 h 2231716"/>
                    <a:gd name="connsiteX31" fmla="*/ 252152 w 501479"/>
                    <a:gd name="connsiteY31" fmla="*/ 939884 h 2231716"/>
                    <a:gd name="connsiteX32" fmla="*/ 347250 w 501479"/>
                    <a:gd name="connsiteY32" fmla="*/ 1045954 h 2231716"/>
                    <a:gd name="connsiteX33" fmla="*/ 325305 w 501479"/>
                    <a:gd name="connsiteY33" fmla="*/ 1219690 h 2231716"/>
                    <a:gd name="connsiteX34" fmla="*/ 343607 w 501479"/>
                    <a:gd name="connsiteY34" fmla="*/ 1219690 h 2231716"/>
                    <a:gd name="connsiteX35" fmla="*/ 431375 w 501479"/>
                    <a:gd name="connsiteY35" fmla="*/ 1219690 h 2231716"/>
                    <a:gd name="connsiteX36" fmla="*/ 380168 w 501479"/>
                    <a:gd name="connsiteY36" fmla="*/ 1159340 h 2231716"/>
                    <a:gd name="connsiteX37" fmla="*/ 380168 w 501479"/>
                    <a:gd name="connsiteY37" fmla="*/ 1013036 h 2231716"/>
                    <a:gd name="connsiteX38" fmla="*/ 314331 w 501479"/>
                    <a:gd name="connsiteY38" fmla="*/ 936226 h 2231716"/>
                    <a:gd name="connsiteX39" fmla="*/ 193631 w 501479"/>
                    <a:gd name="connsiteY39" fmla="*/ 877704 h 2231716"/>
                    <a:gd name="connsiteX40" fmla="*/ 158461 w 501479"/>
                    <a:gd name="connsiteY40" fmla="*/ 752206 h 2231716"/>
                    <a:gd name="connsiteX41" fmla="*/ 182658 w 501479"/>
                    <a:gd name="connsiteY41" fmla="*/ 607042 h 2231716"/>
                    <a:gd name="connsiteX42" fmla="*/ 288728 w 501479"/>
                    <a:gd name="connsiteY42" fmla="*/ 515602 h 2231716"/>
                    <a:gd name="connsiteX43" fmla="*/ 453320 w 501479"/>
                    <a:gd name="connsiteY43" fmla="*/ 479026 h 2231716"/>
                    <a:gd name="connsiteX44" fmla="*/ 478220 w 501479"/>
                    <a:gd name="connsiteY44" fmla="*/ 410007 h 2231716"/>
                    <a:gd name="connsiteX45" fmla="*/ 427717 w 501479"/>
                    <a:gd name="connsiteY45" fmla="*/ 369298 h 2231716"/>
                    <a:gd name="connsiteX46" fmla="*/ 369195 w 501479"/>
                    <a:gd name="connsiteY46" fmla="*/ 435135 h 2231716"/>
                    <a:gd name="connsiteX47" fmla="*/ 186315 w 501479"/>
                    <a:gd name="connsiteY47" fmla="*/ 475368 h 2231716"/>
                    <a:gd name="connsiteX48" fmla="*/ 142424 w 501479"/>
                    <a:gd name="connsiteY48" fmla="*/ 380271 h 2231716"/>
                    <a:gd name="connsiteX49" fmla="*/ 68703 w 501479"/>
                    <a:gd name="connsiteY49" fmla="*/ 185614 h 2231716"/>
                    <a:gd name="connsiteX50" fmla="*/ 208262 w 501479"/>
                    <a:gd name="connsiteY50" fmla="*/ 149843 h 2231716"/>
                    <a:gd name="connsiteX51" fmla="*/ 255809 w 501479"/>
                    <a:gd name="connsiteY51" fmla="*/ 204706 h 2231716"/>
                    <a:gd name="connsiteX52" fmla="*/ 299701 w 501479"/>
                    <a:gd name="connsiteY52" fmla="*/ 266885 h 2231716"/>
                    <a:gd name="connsiteX53" fmla="*/ 359920 w 501479"/>
                    <a:gd name="connsiteY53" fmla="*/ 202444 h 2231716"/>
                    <a:gd name="connsiteX54" fmla="*/ 288728 w 501479"/>
                    <a:gd name="connsiteY54" fmla="*/ 164472 h 2231716"/>
                    <a:gd name="connsiteX55" fmla="*/ 89684 w 501479"/>
                    <a:gd name="connsiteY55" fmla="*/ 82192 h 2231716"/>
                    <a:gd name="connsiteX56" fmla="*/ 41866 w 501479"/>
                    <a:gd name="connsiteY56" fmla="*/ 4148 h 2231716"/>
                    <a:gd name="connsiteX57" fmla="*/ 1386 w 501479"/>
                    <a:gd name="connsiteY57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288728 w 501479"/>
                    <a:gd name="connsiteY11" fmla="*/ 1996930 h 2231716"/>
                    <a:gd name="connsiteX12" fmla="*/ 164370 w 501479"/>
                    <a:gd name="connsiteY12" fmla="*/ 1989615 h 2231716"/>
                    <a:gd name="connsiteX13" fmla="*/ 127794 w 501479"/>
                    <a:gd name="connsiteY13" fmla="*/ 1876229 h 2231716"/>
                    <a:gd name="connsiteX14" fmla="*/ 147241 w 501479"/>
                    <a:gd name="connsiteY14" fmla="*/ 1767583 h 2231716"/>
                    <a:gd name="connsiteX15" fmla="*/ 54642 w 501479"/>
                    <a:gd name="connsiteY15" fmla="*/ 1561676 h 2231716"/>
                    <a:gd name="connsiteX16" fmla="*/ 160712 w 501479"/>
                    <a:gd name="connsiteY16" fmla="*/ 1495839 h 2231716"/>
                    <a:gd name="connsiteX17" fmla="*/ 255810 w 501479"/>
                    <a:gd name="connsiteY17" fmla="*/ 1565333 h 2231716"/>
                    <a:gd name="connsiteX18" fmla="*/ 307016 w 501479"/>
                    <a:gd name="connsiteY18" fmla="*/ 1671404 h 2231716"/>
                    <a:gd name="connsiteX19" fmla="*/ 376511 w 501479"/>
                    <a:gd name="connsiteY19" fmla="*/ 1697007 h 2231716"/>
                    <a:gd name="connsiteX20" fmla="*/ 431374 w 501479"/>
                    <a:gd name="connsiteY20" fmla="*/ 1748213 h 2231716"/>
                    <a:gd name="connsiteX21" fmla="*/ 493554 w 501479"/>
                    <a:gd name="connsiteY21" fmla="*/ 1726268 h 2231716"/>
                    <a:gd name="connsiteX22" fmla="*/ 478923 w 501479"/>
                    <a:gd name="connsiteY22" fmla="*/ 1601909 h 2231716"/>
                    <a:gd name="connsiteX23" fmla="*/ 372853 w 501479"/>
                    <a:gd name="connsiteY23" fmla="*/ 1638485 h 2231716"/>
                    <a:gd name="connsiteX24" fmla="*/ 343592 w 501479"/>
                    <a:gd name="connsiteY24" fmla="*/ 1612882 h 2231716"/>
                    <a:gd name="connsiteX25" fmla="*/ 277755 w 501479"/>
                    <a:gd name="connsiteY25" fmla="*/ 1510469 h 2231716"/>
                    <a:gd name="connsiteX26" fmla="*/ 175343 w 501479"/>
                    <a:gd name="connsiteY26" fmla="*/ 1440975 h 2231716"/>
                    <a:gd name="connsiteX27" fmla="*/ 80245 w 501479"/>
                    <a:gd name="connsiteY27" fmla="*/ 1393426 h 2231716"/>
                    <a:gd name="connsiteX28" fmla="*/ 80245 w 501479"/>
                    <a:gd name="connsiteY28" fmla="*/ 1219690 h 2231716"/>
                    <a:gd name="connsiteX29" fmla="*/ 124136 w 501479"/>
                    <a:gd name="connsiteY29" fmla="*/ 1122764 h 2231716"/>
                    <a:gd name="connsiteX30" fmla="*/ 158461 w 501479"/>
                    <a:gd name="connsiteY30" fmla="*/ 970989 h 2231716"/>
                    <a:gd name="connsiteX31" fmla="*/ 252152 w 501479"/>
                    <a:gd name="connsiteY31" fmla="*/ 939884 h 2231716"/>
                    <a:gd name="connsiteX32" fmla="*/ 347250 w 501479"/>
                    <a:gd name="connsiteY32" fmla="*/ 1045954 h 2231716"/>
                    <a:gd name="connsiteX33" fmla="*/ 325305 w 501479"/>
                    <a:gd name="connsiteY33" fmla="*/ 1219690 h 2231716"/>
                    <a:gd name="connsiteX34" fmla="*/ 343607 w 501479"/>
                    <a:gd name="connsiteY34" fmla="*/ 1219690 h 2231716"/>
                    <a:gd name="connsiteX35" fmla="*/ 431375 w 501479"/>
                    <a:gd name="connsiteY35" fmla="*/ 1219690 h 2231716"/>
                    <a:gd name="connsiteX36" fmla="*/ 380168 w 501479"/>
                    <a:gd name="connsiteY36" fmla="*/ 1159340 h 2231716"/>
                    <a:gd name="connsiteX37" fmla="*/ 380168 w 501479"/>
                    <a:gd name="connsiteY37" fmla="*/ 1013036 h 2231716"/>
                    <a:gd name="connsiteX38" fmla="*/ 314331 w 501479"/>
                    <a:gd name="connsiteY38" fmla="*/ 936226 h 2231716"/>
                    <a:gd name="connsiteX39" fmla="*/ 193631 w 501479"/>
                    <a:gd name="connsiteY39" fmla="*/ 877704 h 2231716"/>
                    <a:gd name="connsiteX40" fmla="*/ 158461 w 501479"/>
                    <a:gd name="connsiteY40" fmla="*/ 752206 h 2231716"/>
                    <a:gd name="connsiteX41" fmla="*/ 182658 w 501479"/>
                    <a:gd name="connsiteY41" fmla="*/ 607042 h 2231716"/>
                    <a:gd name="connsiteX42" fmla="*/ 288728 w 501479"/>
                    <a:gd name="connsiteY42" fmla="*/ 515602 h 2231716"/>
                    <a:gd name="connsiteX43" fmla="*/ 383826 w 501479"/>
                    <a:gd name="connsiteY43" fmla="*/ 468053 h 2231716"/>
                    <a:gd name="connsiteX44" fmla="*/ 453320 w 501479"/>
                    <a:gd name="connsiteY44" fmla="*/ 479026 h 2231716"/>
                    <a:gd name="connsiteX45" fmla="*/ 478220 w 501479"/>
                    <a:gd name="connsiteY45" fmla="*/ 410007 h 2231716"/>
                    <a:gd name="connsiteX46" fmla="*/ 427717 w 501479"/>
                    <a:gd name="connsiteY46" fmla="*/ 369298 h 2231716"/>
                    <a:gd name="connsiteX47" fmla="*/ 369195 w 501479"/>
                    <a:gd name="connsiteY47" fmla="*/ 435135 h 2231716"/>
                    <a:gd name="connsiteX48" fmla="*/ 186315 w 501479"/>
                    <a:gd name="connsiteY48" fmla="*/ 475368 h 2231716"/>
                    <a:gd name="connsiteX49" fmla="*/ 142424 w 501479"/>
                    <a:gd name="connsiteY49" fmla="*/ 380271 h 2231716"/>
                    <a:gd name="connsiteX50" fmla="*/ 68703 w 501479"/>
                    <a:gd name="connsiteY50" fmla="*/ 185614 h 2231716"/>
                    <a:gd name="connsiteX51" fmla="*/ 208262 w 501479"/>
                    <a:gd name="connsiteY51" fmla="*/ 149843 h 2231716"/>
                    <a:gd name="connsiteX52" fmla="*/ 255809 w 501479"/>
                    <a:gd name="connsiteY52" fmla="*/ 204706 h 2231716"/>
                    <a:gd name="connsiteX53" fmla="*/ 299701 w 501479"/>
                    <a:gd name="connsiteY53" fmla="*/ 266885 h 2231716"/>
                    <a:gd name="connsiteX54" fmla="*/ 359920 w 501479"/>
                    <a:gd name="connsiteY54" fmla="*/ 202444 h 2231716"/>
                    <a:gd name="connsiteX55" fmla="*/ 288728 w 501479"/>
                    <a:gd name="connsiteY55" fmla="*/ 164472 h 2231716"/>
                    <a:gd name="connsiteX56" fmla="*/ 89684 w 501479"/>
                    <a:gd name="connsiteY56" fmla="*/ 82192 h 2231716"/>
                    <a:gd name="connsiteX57" fmla="*/ 41866 w 501479"/>
                    <a:gd name="connsiteY57" fmla="*/ 4148 h 2231716"/>
                    <a:gd name="connsiteX58" fmla="*/ 1386 w 501479"/>
                    <a:gd name="connsiteY58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288728 w 501479"/>
                    <a:gd name="connsiteY11" fmla="*/ 1996930 h 2231716"/>
                    <a:gd name="connsiteX12" fmla="*/ 164370 w 501479"/>
                    <a:gd name="connsiteY12" fmla="*/ 1989615 h 2231716"/>
                    <a:gd name="connsiteX13" fmla="*/ 127794 w 501479"/>
                    <a:gd name="connsiteY13" fmla="*/ 1876229 h 2231716"/>
                    <a:gd name="connsiteX14" fmla="*/ 147241 w 501479"/>
                    <a:gd name="connsiteY14" fmla="*/ 1767583 h 2231716"/>
                    <a:gd name="connsiteX15" fmla="*/ 54642 w 501479"/>
                    <a:gd name="connsiteY15" fmla="*/ 1561676 h 2231716"/>
                    <a:gd name="connsiteX16" fmla="*/ 160712 w 501479"/>
                    <a:gd name="connsiteY16" fmla="*/ 1495839 h 2231716"/>
                    <a:gd name="connsiteX17" fmla="*/ 255810 w 501479"/>
                    <a:gd name="connsiteY17" fmla="*/ 1565333 h 2231716"/>
                    <a:gd name="connsiteX18" fmla="*/ 307016 w 501479"/>
                    <a:gd name="connsiteY18" fmla="*/ 1671404 h 2231716"/>
                    <a:gd name="connsiteX19" fmla="*/ 376511 w 501479"/>
                    <a:gd name="connsiteY19" fmla="*/ 1697007 h 2231716"/>
                    <a:gd name="connsiteX20" fmla="*/ 431374 w 501479"/>
                    <a:gd name="connsiteY20" fmla="*/ 1748213 h 2231716"/>
                    <a:gd name="connsiteX21" fmla="*/ 493554 w 501479"/>
                    <a:gd name="connsiteY21" fmla="*/ 1726268 h 2231716"/>
                    <a:gd name="connsiteX22" fmla="*/ 478923 w 501479"/>
                    <a:gd name="connsiteY22" fmla="*/ 1601909 h 2231716"/>
                    <a:gd name="connsiteX23" fmla="*/ 372853 w 501479"/>
                    <a:gd name="connsiteY23" fmla="*/ 1638485 h 2231716"/>
                    <a:gd name="connsiteX24" fmla="*/ 343592 w 501479"/>
                    <a:gd name="connsiteY24" fmla="*/ 1612882 h 2231716"/>
                    <a:gd name="connsiteX25" fmla="*/ 277755 w 501479"/>
                    <a:gd name="connsiteY25" fmla="*/ 1510469 h 2231716"/>
                    <a:gd name="connsiteX26" fmla="*/ 175343 w 501479"/>
                    <a:gd name="connsiteY26" fmla="*/ 1440975 h 2231716"/>
                    <a:gd name="connsiteX27" fmla="*/ 80245 w 501479"/>
                    <a:gd name="connsiteY27" fmla="*/ 1393426 h 2231716"/>
                    <a:gd name="connsiteX28" fmla="*/ 80245 w 501479"/>
                    <a:gd name="connsiteY28" fmla="*/ 1219690 h 2231716"/>
                    <a:gd name="connsiteX29" fmla="*/ 124136 w 501479"/>
                    <a:gd name="connsiteY29" fmla="*/ 1122764 h 2231716"/>
                    <a:gd name="connsiteX30" fmla="*/ 158461 w 501479"/>
                    <a:gd name="connsiteY30" fmla="*/ 970989 h 2231716"/>
                    <a:gd name="connsiteX31" fmla="*/ 252152 w 501479"/>
                    <a:gd name="connsiteY31" fmla="*/ 939884 h 2231716"/>
                    <a:gd name="connsiteX32" fmla="*/ 347250 w 501479"/>
                    <a:gd name="connsiteY32" fmla="*/ 1045954 h 2231716"/>
                    <a:gd name="connsiteX33" fmla="*/ 325305 w 501479"/>
                    <a:gd name="connsiteY33" fmla="*/ 1219690 h 2231716"/>
                    <a:gd name="connsiteX34" fmla="*/ 343607 w 501479"/>
                    <a:gd name="connsiteY34" fmla="*/ 1219690 h 2231716"/>
                    <a:gd name="connsiteX35" fmla="*/ 431375 w 501479"/>
                    <a:gd name="connsiteY35" fmla="*/ 1219690 h 2231716"/>
                    <a:gd name="connsiteX36" fmla="*/ 380168 w 501479"/>
                    <a:gd name="connsiteY36" fmla="*/ 1159340 h 2231716"/>
                    <a:gd name="connsiteX37" fmla="*/ 380168 w 501479"/>
                    <a:gd name="connsiteY37" fmla="*/ 1013036 h 2231716"/>
                    <a:gd name="connsiteX38" fmla="*/ 314331 w 501479"/>
                    <a:gd name="connsiteY38" fmla="*/ 936226 h 2231716"/>
                    <a:gd name="connsiteX39" fmla="*/ 193631 w 501479"/>
                    <a:gd name="connsiteY39" fmla="*/ 877704 h 2231716"/>
                    <a:gd name="connsiteX40" fmla="*/ 158461 w 501479"/>
                    <a:gd name="connsiteY40" fmla="*/ 752206 h 2231716"/>
                    <a:gd name="connsiteX41" fmla="*/ 182658 w 501479"/>
                    <a:gd name="connsiteY41" fmla="*/ 607042 h 2231716"/>
                    <a:gd name="connsiteX42" fmla="*/ 219234 w 501479"/>
                    <a:gd name="connsiteY42" fmla="*/ 511944 h 2231716"/>
                    <a:gd name="connsiteX43" fmla="*/ 288728 w 501479"/>
                    <a:gd name="connsiteY43" fmla="*/ 515602 h 2231716"/>
                    <a:gd name="connsiteX44" fmla="*/ 383826 w 501479"/>
                    <a:gd name="connsiteY44" fmla="*/ 468053 h 2231716"/>
                    <a:gd name="connsiteX45" fmla="*/ 453320 w 501479"/>
                    <a:gd name="connsiteY45" fmla="*/ 479026 h 2231716"/>
                    <a:gd name="connsiteX46" fmla="*/ 478220 w 501479"/>
                    <a:gd name="connsiteY46" fmla="*/ 410007 h 2231716"/>
                    <a:gd name="connsiteX47" fmla="*/ 427717 w 501479"/>
                    <a:gd name="connsiteY47" fmla="*/ 369298 h 2231716"/>
                    <a:gd name="connsiteX48" fmla="*/ 369195 w 501479"/>
                    <a:gd name="connsiteY48" fmla="*/ 435135 h 2231716"/>
                    <a:gd name="connsiteX49" fmla="*/ 186315 w 501479"/>
                    <a:gd name="connsiteY49" fmla="*/ 475368 h 2231716"/>
                    <a:gd name="connsiteX50" fmla="*/ 142424 w 501479"/>
                    <a:gd name="connsiteY50" fmla="*/ 380271 h 2231716"/>
                    <a:gd name="connsiteX51" fmla="*/ 68703 w 501479"/>
                    <a:gd name="connsiteY51" fmla="*/ 185614 h 2231716"/>
                    <a:gd name="connsiteX52" fmla="*/ 208262 w 501479"/>
                    <a:gd name="connsiteY52" fmla="*/ 149843 h 2231716"/>
                    <a:gd name="connsiteX53" fmla="*/ 255809 w 501479"/>
                    <a:gd name="connsiteY53" fmla="*/ 204706 h 2231716"/>
                    <a:gd name="connsiteX54" fmla="*/ 299701 w 501479"/>
                    <a:gd name="connsiteY54" fmla="*/ 266885 h 2231716"/>
                    <a:gd name="connsiteX55" fmla="*/ 359920 w 501479"/>
                    <a:gd name="connsiteY55" fmla="*/ 202444 h 2231716"/>
                    <a:gd name="connsiteX56" fmla="*/ 288728 w 501479"/>
                    <a:gd name="connsiteY56" fmla="*/ 164472 h 2231716"/>
                    <a:gd name="connsiteX57" fmla="*/ 89684 w 501479"/>
                    <a:gd name="connsiteY57" fmla="*/ 82192 h 2231716"/>
                    <a:gd name="connsiteX58" fmla="*/ 41866 w 501479"/>
                    <a:gd name="connsiteY58" fmla="*/ 4148 h 2231716"/>
                    <a:gd name="connsiteX59" fmla="*/ 1386 w 501479"/>
                    <a:gd name="connsiteY59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288728 w 501479"/>
                    <a:gd name="connsiteY11" fmla="*/ 1996930 h 2231716"/>
                    <a:gd name="connsiteX12" fmla="*/ 164370 w 501479"/>
                    <a:gd name="connsiteY12" fmla="*/ 1989615 h 2231716"/>
                    <a:gd name="connsiteX13" fmla="*/ 127794 w 501479"/>
                    <a:gd name="connsiteY13" fmla="*/ 1876229 h 2231716"/>
                    <a:gd name="connsiteX14" fmla="*/ 147241 w 501479"/>
                    <a:gd name="connsiteY14" fmla="*/ 1767583 h 2231716"/>
                    <a:gd name="connsiteX15" fmla="*/ 54642 w 501479"/>
                    <a:gd name="connsiteY15" fmla="*/ 1561676 h 2231716"/>
                    <a:gd name="connsiteX16" fmla="*/ 160712 w 501479"/>
                    <a:gd name="connsiteY16" fmla="*/ 1495839 h 2231716"/>
                    <a:gd name="connsiteX17" fmla="*/ 255810 w 501479"/>
                    <a:gd name="connsiteY17" fmla="*/ 1565333 h 2231716"/>
                    <a:gd name="connsiteX18" fmla="*/ 307016 w 501479"/>
                    <a:gd name="connsiteY18" fmla="*/ 1671404 h 2231716"/>
                    <a:gd name="connsiteX19" fmla="*/ 376511 w 501479"/>
                    <a:gd name="connsiteY19" fmla="*/ 1697007 h 2231716"/>
                    <a:gd name="connsiteX20" fmla="*/ 431374 w 501479"/>
                    <a:gd name="connsiteY20" fmla="*/ 1748213 h 2231716"/>
                    <a:gd name="connsiteX21" fmla="*/ 493554 w 501479"/>
                    <a:gd name="connsiteY21" fmla="*/ 1726268 h 2231716"/>
                    <a:gd name="connsiteX22" fmla="*/ 478923 w 501479"/>
                    <a:gd name="connsiteY22" fmla="*/ 1601909 h 2231716"/>
                    <a:gd name="connsiteX23" fmla="*/ 372853 w 501479"/>
                    <a:gd name="connsiteY23" fmla="*/ 1638485 h 2231716"/>
                    <a:gd name="connsiteX24" fmla="*/ 343592 w 501479"/>
                    <a:gd name="connsiteY24" fmla="*/ 1612882 h 2231716"/>
                    <a:gd name="connsiteX25" fmla="*/ 277755 w 501479"/>
                    <a:gd name="connsiteY25" fmla="*/ 1510469 h 2231716"/>
                    <a:gd name="connsiteX26" fmla="*/ 175343 w 501479"/>
                    <a:gd name="connsiteY26" fmla="*/ 1440975 h 2231716"/>
                    <a:gd name="connsiteX27" fmla="*/ 80245 w 501479"/>
                    <a:gd name="connsiteY27" fmla="*/ 1393426 h 2231716"/>
                    <a:gd name="connsiteX28" fmla="*/ 80245 w 501479"/>
                    <a:gd name="connsiteY28" fmla="*/ 1219690 h 2231716"/>
                    <a:gd name="connsiteX29" fmla="*/ 124136 w 501479"/>
                    <a:gd name="connsiteY29" fmla="*/ 1122764 h 2231716"/>
                    <a:gd name="connsiteX30" fmla="*/ 124136 w 501479"/>
                    <a:gd name="connsiteY30" fmla="*/ 1045954 h 2231716"/>
                    <a:gd name="connsiteX31" fmla="*/ 158461 w 501479"/>
                    <a:gd name="connsiteY31" fmla="*/ 970989 h 2231716"/>
                    <a:gd name="connsiteX32" fmla="*/ 252152 w 501479"/>
                    <a:gd name="connsiteY32" fmla="*/ 939884 h 2231716"/>
                    <a:gd name="connsiteX33" fmla="*/ 347250 w 501479"/>
                    <a:gd name="connsiteY33" fmla="*/ 1045954 h 2231716"/>
                    <a:gd name="connsiteX34" fmla="*/ 325305 w 501479"/>
                    <a:gd name="connsiteY34" fmla="*/ 1219690 h 2231716"/>
                    <a:gd name="connsiteX35" fmla="*/ 343607 w 501479"/>
                    <a:gd name="connsiteY35" fmla="*/ 1219690 h 2231716"/>
                    <a:gd name="connsiteX36" fmla="*/ 431375 w 501479"/>
                    <a:gd name="connsiteY36" fmla="*/ 1219690 h 2231716"/>
                    <a:gd name="connsiteX37" fmla="*/ 380168 w 501479"/>
                    <a:gd name="connsiteY37" fmla="*/ 1159340 h 2231716"/>
                    <a:gd name="connsiteX38" fmla="*/ 380168 w 501479"/>
                    <a:gd name="connsiteY38" fmla="*/ 1013036 h 2231716"/>
                    <a:gd name="connsiteX39" fmla="*/ 314331 w 501479"/>
                    <a:gd name="connsiteY39" fmla="*/ 936226 h 2231716"/>
                    <a:gd name="connsiteX40" fmla="*/ 193631 w 501479"/>
                    <a:gd name="connsiteY40" fmla="*/ 877704 h 2231716"/>
                    <a:gd name="connsiteX41" fmla="*/ 158461 w 501479"/>
                    <a:gd name="connsiteY41" fmla="*/ 752206 h 2231716"/>
                    <a:gd name="connsiteX42" fmla="*/ 182658 w 501479"/>
                    <a:gd name="connsiteY42" fmla="*/ 607042 h 2231716"/>
                    <a:gd name="connsiteX43" fmla="*/ 219234 w 501479"/>
                    <a:gd name="connsiteY43" fmla="*/ 511944 h 2231716"/>
                    <a:gd name="connsiteX44" fmla="*/ 288728 w 501479"/>
                    <a:gd name="connsiteY44" fmla="*/ 515602 h 2231716"/>
                    <a:gd name="connsiteX45" fmla="*/ 383826 w 501479"/>
                    <a:gd name="connsiteY45" fmla="*/ 468053 h 2231716"/>
                    <a:gd name="connsiteX46" fmla="*/ 453320 w 501479"/>
                    <a:gd name="connsiteY46" fmla="*/ 479026 h 2231716"/>
                    <a:gd name="connsiteX47" fmla="*/ 478220 w 501479"/>
                    <a:gd name="connsiteY47" fmla="*/ 410007 h 2231716"/>
                    <a:gd name="connsiteX48" fmla="*/ 427717 w 501479"/>
                    <a:gd name="connsiteY48" fmla="*/ 369298 h 2231716"/>
                    <a:gd name="connsiteX49" fmla="*/ 369195 w 501479"/>
                    <a:gd name="connsiteY49" fmla="*/ 435135 h 2231716"/>
                    <a:gd name="connsiteX50" fmla="*/ 186315 w 501479"/>
                    <a:gd name="connsiteY50" fmla="*/ 475368 h 2231716"/>
                    <a:gd name="connsiteX51" fmla="*/ 142424 w 501479"/>
                    <a:gd name="connsiteY51" fmla="*/ 380271 h 2231716"/>
                    <a:gd name="connsiteX52" fmla="*/ 68703 w 501479"/>
                    <a:gd name="connsiteY52" fmla="*/ 185614 h 2231716"/>
                    <a:gd name="connsiteX53" fmla="*/ 208262 w 501479"/>
                    <a:gd name="connsiteY53" fmla="*/ 149843 h 2231716"/>
                    <a:gd name="connsiteX54" fmla="*/ 255809 w 501479"/>
                    <a:gd name="connsiteY54" fmla="*/ 204706 h 2231716"/>
                    <a:gd name="connsiteX55" fmla="*/ 299701 w 501479"/>
                    <a:gd name="connsiteY55" fmla="*/ 266885 h 2231716"/>
                    <a:gd name="connsiteX56" fmla="*/ 359920 w 501479"/>
                    <a:gd name="connsiteY56" fmla="*/ 202444 h 2231716"/>
                    <a:gd name="connsiteX57" fmla="*/ 288728 w 501479"/>
                    <a:gd name="connsiteY57" fmla="*/ 164472 h 2231716"/>
                    <a:gd name="connsiteX58" fmla="*/ 89684 w 501479"/>
                    <a:gd name="connsiteY58" fmla="*/ 82192 h 2231716"/>
                    <a:gd name="connsiteX59" fmla="*/ 41866 w 501479"/>
                    <a:gd name="connsiteY59" fmla="*/ 4148 h 2231716"/>
                    <a:gd name="connsiteX60" fmla="*/ 1386 w 501479"/>
                    <a:gd name="connsiteY60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288728 w 501479"/>
                    <a:gd name="connsiteY11" fmla="*/ 1996930 h 2231716"/>
                    <a:gd name="connsiteX12" fmla="*/ 164370 w 501479"/>
                    <a:gd name="connsiteY12" fmla="*/ 1989615 h 2231716"/>
                    <a:gd name="connsiteX13" fmla="*/ 127794 w 501479"/>
                    <a:gd name="connsiteY13" fmla="*/ 1876229 h 2231716"/>
                    <a:gd name="connsiteX14" fmla="*/ 147241 w 501479"/>
                    <a:gd name="connsiteY14" fmla="*/ 1767583 h 2231716"/>
                    <a:gd name="connsiteX15" fmla="*/ 54642 w 501479"/>
                    <a:gd name="connsiteY15" fmla="*/ 1561676 h 2231716"/>
                    <a:gd name="connsiteX16" fmla="*/ 160712 w 501479"/>
                    <a:gd name="connsiteY16" fmla="*/ 1495839 h 2231716"/>
                    <a:gd name="connsiteX17" fmla="*/ 255810 w 501479"/>
                    <a:gd name="connsiteY17" fmla="*/ 1565333 h 2231716"/>
                    <a:gd name="connsiteX18" fmla="*/ 307016 w 501479"/>
                    <a:gd name="connsiteY18" fmla="*/ 1671404 h 2231716"/>
                    <a:gd name="connsiteX19" fmla="*/ 376511 w 501479"/>
                    <a:gd name="connsiteY19" fmla="*/ 1697007 h 2231716"/>
                    <a:gd name="connsiteX20" fmla="*/ 431374 w 501479"/>
                    <a:gd name="connsiteY20" fmla="*/ 1748213 h 2231716"/>
                    <a:gd name="connsiteX21" fmla="*/ 493554 w 501479"/>
                    <a:gd name="connsiteY21" fmla="*/ 1726268 h 2231716"/>
                    <a:gd name="connsiteX22" fmla="*/ 478923 w 501479"/>
                    <a:gd name="connsiteY22" fmla="*/ 1601909 h 2231716"/>
                    <a:gd name="connsiteX23" fmla="*/ 372853 w 501479"/>
                    <a:gd name="connsiteY23" fmla="*/ 1638485 h 2231716"/>
                    <a:gd name="connsiteX24" fmla="*/ 343592 w 501479"/>
                    <a:gd name="connsiteY24" fmla="*/ 1612882 h 2231716"/>
                    <a:gd name="connsiteX25" fmla="*/ 277755 w 501479"/>
                    <a:gd name="connsiteY25" fmla="*/ 1510469 h 2231716"/>
                    <a:gd name="connsiteX26" fmla="*/ 263125 w 501479"/>
                    <a:gd name="connsiteY26" fmla="*/ 1430002 h 2231716"/>
                    <a:gd name="connsiteX27" fmla="*/ 175343 w 501479"/>
                    <a:gd name="connsiteY27" fmla="*/ 1440975 h 2231716"/>
                    <a:gd name="connsiteX28" fmla="*/ 80245 w 501479"/>
                    <a:gd name="connsiteY28" fmla="*/ 1393426 h 2231716"/>
                    <a:gd name="connsiteX29" fmla="*/ 80245 w 501479"/>
                    <a:gd name="connsiteY29" fmla="*/ 1219690 h 2231716"/>
                    <a:gd name="connsiteX30" fmla="*/ 124136 w 501479"/>
                    <a:gd name="connsiteY30" fmla="*/ 1122764 h 2231716"/>
                    <a:gd name="connsiteX31" fmla="*/ 124136 w 501479"/>
                    <a:gd name="connsiteY31" fmla="*/ 1045954 h 2231716"/>
                    <a:gd name="connsiteX32" fmla="*/ 158461 w 501479"/>
                    <a:gd name="connsiteY32" fmla="*/ 970989 h 2231716"/>
                    <a:gd name="connsiteX33" fmla="*/ 252152 w 501479"/>
                    <a:gd name="connsiteY33" fmla="*/ 939884 h 2231716"/>
                    <a:gd name="connsiteX34" fmla="*/ 347250 w 501479"/>
                    <a:gd name="connsiteY34" fmla="*/ 1045954 h 2231716"/>
                    <a:gd name="connsiteX35" fmla="*/ 325305 w 501479"/>
                    <a:gd name="connsiteY35" fmla="*/ 1219690 h 2231716"/>
                    <a:gd name="connsiteX36" fmla="*/ 343607 w 501479"/>
                    <a:gd name="connsiteY36" fmla="*/ 1219690 h 2231716"/>
                    <a:gd name="connsiteX37" fmla="*/ 431375 w 501479"/>
                    <a:gd name="connsiteY37" fmla="*/ 1219690 h 2231716"/>
                    <a:gd name="connsiteX38" fmla="*/ 380168 w 501479"/>
                    <a:gd name="connsiteY38" fmla="*/ 1159340 h 2231716"/>
                    <a:gd name="connsiteX39" fmla="*/ 380168 w 501479"/>
                    <a:gd name="connsiteY39" fmla="*/ 1013036 h 2231716"/>
                    <a:gd name="connsiteX40" fmla="*/ 314331 w 501479"/>
                    <a:gd name="connsiteY40" fmla="*/ 936226 h 2231716"/>
                    <a:gd name="connsiteX41" fmla="*/ 193631 w 501479"/>
                    <a:gd name="connsiteY41" fmla="*/ 877704 h 2231716"/>
                    <a:gd name="connsiteX42" fmla="*/ 158461 w 501479"/>
                    <a:gd name="connsiteY42" fmla="*/ 752206 h 2231716"/>
                    <a:gd name="connsiteX43" fmla="*/ 182658 w 501479"/>
                    <a:gd name="connsiteY43" fmla="*/ 607042 h 2231716"/>
                    <a:gd name="connsiteX44" fmla="*/ 219234 w 501479"/>
                    <a:gd name="connsiteY44" fmla="*/ 511944 h 2231716"/>
                    <a:gd name="connsiteX45" fmla="*/ 288728 w 501479"/>
                    <a:gd name="connsiteY45" fmla="*/ 515602 h 2231716"/>
                    <a:gd name="connsiteX46" fmla="*/ 383826 w 501479"/>
                    <a:gd name="connsiteY46" fmla="*/ 468053 h 2231716"/>
                    <a:gd name="connsiteX47" fmla="*/ 453320 w 501479"/>
                    <a:gd name="connsiteY47" fmla="*/ 479026 h 2231716"/>
                    <a:gd name="connsiteX48" fmla="*/ 478220 w 501479"/>
                    <a:gd name="connsiteY48" fmla="*/ 410007 h 2231716"/>
                    <a:gd name="connsiteX49" fmla="*/ 427717 w 501479"/>
                    <a:gd name="connsiteY49" fmla="*/ 369298 h 2231716"/>
                    <a:gd name="connsiteX50" fmla="*/ 369195 w 501479"/>
                    <a:gd name="connsiteY50" fmla="*/ 435135 h 2231716"/>
                    <a:gd name="connsiteX51" fmla="*/ 186315 w 501479"/>
                    <a:gd name="connsiteY51" fmla="*/ 475368 h 2231716"/>
                    <a:gd name="connsiteX52" fmla="*/ 142424 w 501479"/>
                    <a:gd name="connsiteY52" fmla="*/ 380271 h 2231716"/>
                    <a:gd name="connsiteX53" fmla="*/ 68703 w 501479"/>
                    <a:gd name="connsiteY53" fmla="*/ 185614 h 2231716"/>
                    <a:gd name="connsiteX54" fmla="*/ 208262 w 501479"/>
                    <a:gd name="connsiteY54" fmla="*/ 149843 h 2231716"/>
                    <a:gd name="connsiteX55" fmla="*/ 255809 w 501479"/>
                    <a:gd name="connsiteY55" fmla="*/ 204706 h 2231716"/>
                    <a:gd name="connsiteX56" fmla="*/ 299701 w 501479"/>
                    <a:gd name="connsiteY56" fmla="*/ 266885 h 2231716"/>
                    <a:gd name="connsiteX57" fmla="*/ 359920 w 501479"/>
                    <a:gd name="connsiteY57" fmla="*/ 202444 h 2231716"/>
                    <a:gd name="connsiteX58" fmla="*/ 288728 w 501479"/>
                    <a:gd name="connsiteY58" fmla="*/ 164472 h 2231716"/>
                    <a:gd name="connsiteX59" fmla="*/ 89684 w 501479"/>
                    <a:gd name="connsiteY59" fmla="*/ 82192 h 2231716"/>
                    <a:gd name="connsiteX60" fmla="*/ 41866 w 501479"/>
                    <a:gd name="connsiteY60" fmla="*/ 4148 h 2231716"/>
                    <a:gd name="connsiteX61" fmla="*/ 1386 w 501479"/>
                    <a:gd name="connsiteY61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88728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86315 w 501479"/>
                    <a:gd name="connsiteY52" fmla="*/ 475368 h 2231716"/>
                    <a:gd name="connsiteX53" fmla="*/ 142424 w 501479"/>
                    <a:gd name="connsiteY53" fmla="*/ 380271 h 2231716"/>
                    <a:gd name="connsiteX54" fmla="*/ 68703 w 501479"/>
                    <a:gd name="connsiteY54" fmla="*/ 185614 h 2231716"/>
                    <a:gd name="connsiteX55" fmla="*/ 208262 w 501479"/>
                    <a:gd name="connsiteY55" fmla="*/ 149843 h 2231716"/>
                    <a:gd name="connsiteX56" fmla="*/ 255809 w 501479"/>
                    <a:gd name="connsiteY56" fmla="*/ 204706 h 2231716"/>
                    <a:gd name="connsiteX57" fmla="*/ 299701 w 501479"/>
                    <a:gd name="connsiteY57" fmla="*/ 266885 h 2231716"/>
                    <a:gd name="connsiteX58" fmla="*/ 359920 w 501479"/>
                    <a:gd name="connsiteY58" fmla="*/ 202444 h 2231716"/>
                    <a:gd name="connsiteX59" fmla="*/ 288728 w 501479"/>
                    <a:gd name="connsiteY59" fmla="*/ 164472 h 2231716"/>
                    <a:gd name="connsiteX60" fmla="*/ 89684 w 501479"/>
                    <a:gd name="connsiteY60" fmla="*/ 82192 h 2231716"/>
                    <a:gd name="connsiteX61" fmla="*/ 41866 w 501479"/>
                    <a:gd name="connsiteY61" fmla="*/ 4148 h 2231716"/>
                    <a:gd name="connsiteX62" fmla="*/ 1386 w 501479"/>
                    <a:gd name="connsiteY62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88728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86315 w 501479"/>
                    <a:gd name="connsiteY52" fmla="*/ 475368 h 2231716"/>
                    <a:gd name="connsiteX53" fmla="*/ 142424 w 501479"/>
                    <a:gd name="connsiteY53" fmla="*/ 380271 h 2231716"/>
                    <a:gd name="connsiteX54" fmla="*/ 68703 w 501479"/>
                    <a:gd name="connsiteY54" fmla="*/ 185614 h 2231716"/>
                    <a:gd name="connsiteX55" fmla="*/ 208262 w 501479"/>
                    <a:gd name="connsiteY55" fmla="*/ 149843 h 2231716"/>
                    <a:gd name="connsiteX56" fmla="*/ 255809 w 501479"/>
                    <a:gd name="connsiteY56" fmla="*/ 204706 h 2231716"/>
                    <a:gd name="connsiteX57" fmla="*/ 299701 w 501479"/>
                    <a:gd name="connsiteY57" fmla="*/ 266885 h 2231716"/>
                    <a:gd name="connsiteX58" fmla="*/ 359920 w 501479"/>
                    <a:gd name="connsiteY58" fmla="*/ 202444 h 2231716"/>
                    <a:gd name="connsiteX59" fmla="*/ 288728 w 501479"/>
                    <a:gd name="connsiteY59" fmla="*/ 164472 h 2231716"/>
                    <a:gd name="connsiteX60" fmla="*/ 244837 w 501479"/>
                    <a:gd name="connsiteY60" fmla="*/ 109608 h 2231716"/>
                    <a:gd name="connsiteX61" fmla="*/ 89684 w 501479"/>
                    <a:gd name="connsiteY61" fmla="*/ 82192 h 2231716"/>
                    <a:gd name="connsiteX62" fmla="*/ 41866 w 501479"/>
                    <a:gd name="connsiteY62" fmla="*/ 4148 h 2231716"/>
                    <a:gd name="connsiteX63" fmla="*/ 1386 w 501479"/>
                    <a:gd name="connsiteY63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88728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86315 w 501479"/>
                    <a:gd name="connsiteY52" fmla="*/ 475368 h 2231716"/>
                    <a:gd name="connsiteX53" fmla="*/ 142424 w 501479"/>
                    <a:gd name="connsiteY53" fmla="*/ 380271 h 2231716"/>
                    <a:gd name="connsiteX54" fmla="*/ 68703 w 501479"/>
                    <a:gd name="connsiteY54" fmla="*/ 185614 h 2231716"/>
                    <a:gd name="connsiteX55" fmla="*/ 208262 w 501479"/>
                    <a:gd name="connsiteY55" fmla="*/ 149843 h 2231716"/>
                    <a:gd name="connsiteX56" fmla="*/ 255809 w 501479"/>
                    <a:gd name="connsiteY56" fmla="*/ 204706 h 2231716"/>
                    <a:gd name="connsiteX57" fmla="*/ 299701 w 501479"/>
                    <a:gd name="connsiteY57" fmla="*/ 266885 h 2231716"/>
                    <a:gd name="connsiteX58" fmla="*/ 359920 w 501479"/>
                    <a:gd name="connsiteY58" fmla="*/ 202444 h 2231716"/>
                    <a:gd name="connsiteX59" fmla="*/ 332619 w 501479"/>
                    <a:gd name="connsiteY59" fmla="*/ 149842 h 2231716"/>
                    <a:gd name="connsiteX60" fmla="*/ 288728 w 501479"/>
                    <a:gd name="connsiteY60" fmla="*/ 164472 h 2231716"/>
                    <a:gd name="connsiteX61" fmla="*/ 244837 w 501479"/>
                    <a:gd name="connsiteY61" fmla="*/ 109608 h 2231716"/>
                    <a:gd name="connsiteX62" fmla="*/ 89684 w 501479"/>
                    <a:gd name="connsiteY62" fmla="*/ 82192 h 2231716"/>
                    <a:gd name="connsiteX63" fmla="*/ 41866 w 501479"/>
                    <a:gd name="connsiteY63" fmla="*/ 4148 h 2231716"/>
                    <a:gd name="connsiteX64" fmla="*/ 1386 w 501479"/>
                    <a:gd name="connsiteY64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88728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86315 w 501479"/>
                    <a:gd name="connsiteY52" fmla="*/ 475368 h 2231716"/>
                    <a:gd name="connsiteX53" fmla="*/ 142424 w 501479"/>
                    <a:gd name="connsiteY53" fmla="*/ 380271 h 2231716"/>
                    <a:gd name="connsiteX54" fmla="*/ 68703 w 501479"/>
                    <a:gd name="connsiteY54" fmla="*/ 185614 h 2231716"/>
                    <a:gd name="connsiteX55" fmla="*/ 208262 w 501479"/>
                    <a:gd name="connsiteY55" fmla="*/ 149843 h 2231716"/>
                    <a:gd name="connsiteX56" fmla="*/ 255809 w 501479"/>
                    <a:gd name="connsiteY56" fmla="*/ 204706 h 2231716"/>
                    <a:gd name="connsiteX57" fmla="*/ 299701 w 501479"/>
                    <a:gd name="connsiteY57" fmla="*/ 266885 h 2231716"/>
                    <a:gd name="connsiteX58" fmla="*/ 359920 w 501479"/>
                    <a:gd name="connsiteY58" fmla="*/ 202444 h 2231716"/>
                    <a:gd name="connsiteX59" fmla="*/ 332619 w 501479"/>
                    <a:gd name="connsiteY59" fmla="*/ 149842 h 2231716"/>
                    <a:gd name="connsiteX60" fmla="*/ 288728 w 501479"/>
                    <a:gd name="connsiteY60" fmla="*/ 164472 h 2231716"/>
                    <a:gd name="connsiteX61" fmla="*/ 244837 w 501479"/>
                    <a:gd name="connsiteY61" fmla="*/ 109608 h 2231716"/>
                    <a:gd name="connsiteX62" fmla="*/ 89684 w 501479"/>
                    <a:gd name="connsiteY62" fmla="*/ 82192 h 2231716"/>
                    <a:gd name="connsiteX63" fmla="*/ 41866 w 501479"/>
                    <a:gd name="connsiteY63" fmla="*/ 4148 h 2231716"/>
                    <a:gd name="connsiteX64" fmla="*/ 1386 w 501479"/>
                    <a:gd name="connsiteY64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88728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86315 w 501479"/>
                    <a:gd name="connsiteY52" fmla="*/ 475368 h 2231716"/>
                    <a:gd name="connsiteX53" fmla="*/ 142424 w 501479"/>
                    <a:gd name="connsiteY53" fmla="*/ 380271 h 2231716"/>
                    <a:gd name="connsiteX54" fmla="*/ 68703 w 501479"/>
                    <a:gd name="connsiteY54" fmla="*/ 185614 h 2231716"/>
                    <a:gd name="connsiteX55" fmla="*/ 208262 w 501479"/>
                    <a:gd name="connsiteY55" fmla="*/ 149843 h 2231716"/>
                    <a:gd name="connsiteX56" fmla="*/ 255809 w 501479"/>
                    <a:gd name="connsiteY56" fmla="*/ 204706 h 2231716"/>
                    <a:gd name="connsiteX57" fmla="*/ 299701 w 501479"/>
                    <a:gd name="connsiteY57" fmla="*/ 266885 h 2231716"/>
                    <a:gd name="connsiteX58" fmla="*/ 359920 w 501479"/>
                    <a:gd name="connsiteY58" fmla="*/ 202444 h 2231716"/>
                    <a:gd name="connsiteX59" fmla="*/ 332619 w 501479"/>
                    <a:gd name="connsiteY59" fmla="*/ 149842 h 2231716"/>
                    <a:gd name="connsiteX60" fmla="*/ 288728 w 501479"/>
                    <a:gd name="connsiteY60" fmla="*/ 164472 h 2231716"/>
                    <a:gd name="connsiteX61" fmla="*/ 244837 w 501479"/>
                    <a:gd name="connsiteY61" fmla="*/ 109608 h 2231716"/>
                    <a:gd name="connsiteX62" fmla="*/ 89684 w 501479"/>
                    <a:gd name="connsiteY62" fmla="*/ 82192 h 2231716"/>
                    <a:gd name="connsiteX63" fmla="*/ 41866 w 501479"/>
                    <a:gd name="connsiteY63" fmla="*/ 4148 h 2231716"/>
                    <a:gd name="connsiteX64" fmla="*/ 1386 w 501479"/>
                    <a:gd name="connsiteY64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88728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86315 w 501479"/>
                    <a:gd name="connsiteY52" fmla="*/ 475368 h 2231716"/>
                    <a:gd name="connsiteX53" fmla="*/ 142424 w 501479"/>
                    <a:gd name="connsiteY53" fmla="*/ 380271 h 2231716"/>
                    <a:gd name="connsiteX54" fmla="*/ 68703 w 501479"/>
                    <a:gd name="connsiteY54" fmla="*/ 185614 h 2231716"/>
                    <a:gd name="connsiteX55" fmla="*/ 208262 w 501479"/>
                    <a:gd name="connsiteY55" fmla="*/ 149843 h 2231716"/>
                    <a:gd name="connsiteX56" fmla="*/ 241521 w 501479"/>
                    <a:gd name="connsiteY56" fmla="*/ 214231 h 2231716"/>
                    <a:gd name="connsiteX57" fmla="*/ 299701 w 501479"/>
                    <a:gd name="connsiteY57" fmla="*/ 266885 h 2231716"/>
                    <a:gd name="connsiteX58" fmla="*/ 359920 w 501479"/>
                    <a:gd name="connsiteY58" fmla="*/ 202444 h 2231716"/>
                    <a:gd name="connsiteX59" fmla="*/ 332619 w 501479"/>
                    <a:gd name="connsiteY59" fmla="*/ 149842 h 2231716"/>
                    <a:gd name="connsiteX60" fmla="*/ 288728 w 501479"/>
                    <a:gd name="connsiteY60" fmla="*/ 164472 h 2231716"/>
                    <a:gd name="connsiteX61" fmla="*/ 244837 w 501479"/>
                    <a:gd name="connsiteY61" fmla="*/ 109608 h 2231716"/>
                    <a:gd name="connsiteX62" fmla="*/ 89684 w 501479"/>
                    <a:gd name="connsiteY62" fmla="*/ 82192 h 2231716"/>
                    <a:gd name="connsiteX63" fmla="*/ 41866 w 501479"/>
                    <a:gd name="connsiteY63" fmla="*/ 4148 h 2231716"/>
                    <a:gd name="connsiteX64" fmla="*/ 1386 w 501479"/>
                    <a:gd name="connsiteY64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88728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86315 w 501479"/>
                    <a:gd name="connsiteY52" fmla="*/ 475368 h 2231716"/>
                    <a:gd name="connsiteX53" fmla="*/ 142424 w 501479"/>
                    <a:gd name="connsiteY53" fmla="*/ 380271 h 2231716"/>
                    <a:gd name="connsiteX54" fmla="*/ 68703 w 501479"/>
                    <a:gd name="connsiteY54" fmla="*/ 185614 h 2231716"/>
                    <a:gd name="connsiteX55" fmla="*/ 208262 w 501479"/>
                    <a:gd name="connsiteY55" fmla="*/ 149843 h 2231716"/>
                    <a:gd name="connsiteX56" fmla="*/ 241521 w 501479"/>
                    <a:gd name="connsiteY56" fmla="*/ 214231 h 2231716"/>
                    <a:gd name="connsiteX57" fmla="*/ 299701 w 501479"/>
                    <a:gd name="connsiteY57" fmla="*/ 266885 h 2231716"/>
                    <a:gd name="connsiteX58" fmla="*/ 359920 w 501479"/>
                    <a:gd name="connsiteY58" fmla="*/ 202444 h 2231716"/>
                    <a:gd name="connsiteX59" fmla="*/ 332619 w 501479"/>
                    <a:gd name="connsiteY59" fmla="*/ 149842 h 2231716"/>
                    <a:gd name="connsiteX60" fmla="*/ 288728 w 501479"/>
                    <a:gd name="connsiteY60" fmla="*/ 164472 h 2231716"/>
                    <a:gd name="connsiteX61" fmla="*/ 244837 w 501479"/>
                    <a:gd name="connsiteY61" fmla="*/ 109608 h 2231716"/>
                    <a:gd name="connsiteX62" fmla="*/ 89684 w 501479"/>
                    <a:gd name="connsiteY62" fmla="*/ 82192 h 2231716"/>
                    <a:gd name="connsiteX63" fmla="*/ 41866 w 501479"/>
                    <a:gd name="connsiteY63" fmla="*/ 4148 h 2231716"/>
                    <a:gd name="connsiteX64" fmla="*/ 1386 w 501479"/>
                    <a:gd name="connsiteY64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88728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86315 w 501479"/>
                    <a:gd name="connsiteY52" fmla="*/ 475368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88728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86315 w 501479"/>
                    <a:gd name="connsiteY52" fmla="*/ 475368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88728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95840 w 501479"/>
                    <a:gd name="connsiteY52" fmla="*/ 458699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88728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95840 w 501479"/>
                    <a:gd name="connsiteY52" fmla="*/ 458699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88728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95840 w 501479"/>
                    <a:gd name="connsiteY52" fmla="*/ 458699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88728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95840 w 501479"/>
                    <a:gd name="connsiteY52" fmla="*/ 458699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88728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95840 w 501479"/>
                    <a:gd name="connsiteY52" fmla="*/ 458699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2389"/>
                    <a:gd name="connsiteY0" fmla="*/ 107077 h 2231716"/>
                    <a:gd name="connsiteX1" fmla="*/ 48710 w 502389"/>
                    <a:gd name="connsiteY1" fmla="*/ 337080 h 2231716"/>
                    <a:gd name="connsiteX2" fmla="*/ 110115 w 502389"/>
                    <a:gd name="connsiteY2" fmla="*/ 537548 h 2231716"/>
                    <a:gd name="connsiteX3" fmla="*/ 77587 w 502389"/>
                    <a:gd name="connsiteY3" fmla="*/ 838691 h 2231716"/>
                    <a:gd name="connsiteX4" fmla="*/ 1386 w 502389"/>
                    <a:gd name="connsiteY4" fmla="*/ 1448291 h 2231716"/>
                    <a:gd name="connsiteX5" fmla="*/ 69272 w 502389"/>
                    <a:gd name="connsiteY5" fmla="*/ 1806736 h 2231716"/>
                    <a:gd name="connsiteX6" fmla="*/ 65292 w 502389"/>
                    <a:gd name="connsiteY6" fmla="*/ 1963186 h 2231716"/>
                    <a:gd name="connsiteX7" fmla="*/ 200946 w 502389"/>
                    <a:gd name="connsiteY7" fmla="*/ 2040822 h 2231716"/>
                    <a:gd name="connsiteX8" fmla="*/ 186315 w 502389"/>
                    <a:gd name="connsiteY8" fmla="*/ 2157865 h 2231716"/>
                    <a:gd name="connsiteX9" fmla="*/ 321647 w 502389"/>
                    <a:gd name="connsiteY9" fmla="*/ 2223702 h 2231716"/>
                    <a:gd name="connsiteX10" fmla="*/ 388463 w 502389"/>
                    <a:gd name="connsiteY10" fmla="*/ 2109781 h 2231716"/>
                    <a:gd name="connsiteX11" fmla="*/ 387483 w 502389"/>
                    <a:gd name="connsiteY11" fmla="*/ 2026191 h 2231716"/>
                    <a:gd name="connsiteX12" fmla="*/ 288728 w 502389"/>
                    <a:gd name="connsiteY12" fmla="*/ 1996930 h 2231716"/>
                    <a:gd name="connsiteX13" fmla="*/ 164370 w 502389"/>
                    <a:gd name="connsiteY13" fmla="*/ 1989615 h 2231716"/>
                    <a:gd name="connsiteX14" fmla="*/ 127794 w 502389"/>
                    <a:gd name="connsiteY14" fmla="*/ 1876229 h 2231716"/>
                    <a:gd name="connsiteX15" fmla="*/ 147241 w 502389"/>
                    <a:gd name="connsiteY15" fmla="*/ 1767583 h 2231716"/>
                    <a:gd name="connsiteX16" fmla="*/ 54642 w 502389"/>
                    <a:gd name="connsiteY16" fmla="*/ 1561676 h 2231716"/>
                    <a:gd name="connsiteX17" fmla="*/ 160712 w 502389"/>
                    <a:gd name="connsiteY17" fmla="*/ 1495839 h 2231716"/>
                    <a:gd name="connsiteX18" fmla="*/ 255810 w 502389"/>
                    <a:gd name="connsiteY18" fmla="*/ 1565333 h 2231716"/>
                    <a:gd name="connsiteX19" fmla="*/ 307016 w 502389"/>
                    <a:gd name="connsiteY19" fmla="*/ 1671404 h 2231716"/>
                    <a:gd name="connsiteX20" fmla="*/ 376511 w 502389"/>
                    <a:gd name="connsiteY20" fmla="*/ 1697007 h 2231716"/>
                    <a:gd name="connsiteX21" fmla="*/ 431374 w 502389"/>
                    <a:gd name="connsiteY21" fmla="*/ 1748213 h 2231716"/>
                    <a:gd name="connsiteX22" fmla="*/ 493554 w 502389"/>
                    <a:gd name="connsiteY22" fmla="*/ 1726268 h 2231716"/>
                    <a:gd name="connsiteX23" fmla="*/ 478923 w 502389"/>
                    <a:gd name="connsiteY23" fmla="*/ 1601909 h 2231716"/>
                    <a:gd name="connsiteX24" fmla="*/ 372853 w 502389"/>
                    <a:gd name="connsiteY24" fmla="*/ 1638485 h 2231716"/>
                    <a:gd name="connsiteX25" fmla="*/ 343592 w 502389"/>
                    <a:gd name="connsiteY25" fmla="*/ 1612882 h 2231716"/>
                    <a:gd name="connsiteX26" fmla="*/ 277755 w 502389"/>
                    <a:gd name="connsiteY26" fmla="*/ 1510469 h 2231716"/>
                    <a:gd name="connsiteX27" fmla="*/ 263125 w 502389"/>
                    <a:gd name="connsiteY27" fmla="*/ 1430002 h 2231716"/>
                    <a:gd name="connsiteX28" fmla="*/ 175343 w 502389"/>
                    <a:gd name="connsiteY28" fmla="*/ 1440975 h 2231716"/>
                    <a:gd name="connsiteX29" fmla="*/ 80245 w 502389"/>
                    <a:gd name="connsiteY29" fmla="*/ 1393426 h 2231716"/>
                    <a:gd name="connsiteX30" fmla="*/ 80245 w 502389"/>
                    <a:gd name="connsiteY30" fmla="*/ 1219690 h 2231716"/>
                    <a:gd name="connsiteX31" fmla="*/ 124136 w 502389"/>
                    <a:gd name="connsiteY31" fmla="*/ 1122764 h 2231716"/>
                    <a:gd name="connsiteX32" fmla="*/ 124136 w 502389"/>
                    <a:gd name="connsiteY32" fmla="*/ 1045954 h 2231716"/>
                    <a:gd name="connsiteX33" fmla="*/ 158461 w 502389"/>
                    <a:gd name="connsiteY33" fmla="*/ 970989 h 2231716"/>
                    <a:gd name="connsiteX34" fmla="*/ 252152 w 502389"/>
                    <a:gd name="connsiteY34" fmla="*/ 939884 h 2231716"/>
                    <a:gd name="connsiteX35" fmla="*/ 347250 w 502389"/>
                    <a:gd name="connsiteY35" fmla="*/ 1045954 h 2231716"/>
                    <a:gd name="connsiteX36" fmla="*/ 325305 w 502389"/>
                    <a:gd name="connsiteY36" fmla="*/ 1219690 h 2231716"/>
                    <a:gd name="connsiteX37" fmla="*/ 343607 w 502389"/>
                    <a:gd name="connsiteY37" fmla="*/ 1219690 h 2231716"/>
                    <a:gd name="connsiteX38" fmla="*/ 431375 w 502389"/>
                    <a:gd name="connsiteY38" fmla="*/ 1219690 h 2231716"/>
                    <a:gd name="connsiteX39" fmla="*/ 380168 w 502389"/>
                    <a:gd name="connsiteY39" fmla="*/ 1159340 h 2231716"/>
                    <a:gd name="connsiteX40" fmla="*/ 380168 w 502389"/>
                    <a:gd name="connsiteY40" fmla="*/ 1013036 h 2231716"/>
                    <a:gd name="connsiteX41" fmla="*/ 314331 w 502389"/>
                    <a:gd name="connsiteY41" fmla="*/ 936226 h 2231716"/>
                    <a:gd name="connsiteX42" fmla="*/ 193631 w 502389"/>
                    <a:gd name="connsiteY42" fmla="*/ 877704 h 2231716"/>
                    <a:gd name="connsiteX43" fmla="*/ 158461 w 502389"/>
                    <a:gd name="connsiteY43" fmla="*/ 752206 h 2231716"/>
                    <a:gd name="connsiteX44" fmla="*/ 182658 w 502389"/>
                    <a:gd name="connsiteY44" fmla="*/ 607042 h 2231716"/>
                    <a:gd name="connsiteX45" fmla="*/ 219234 w 502389"/>
                    <a:gd name="connsiteY45" fmla="*/ 511944 h 2231716"/>
                    <a:gd name="connsiteX46" fmla="*/ 288728 w 502389"/>
                    <a:gd name="connsiteY46" fmla="*/ 515602 h 2231716"/>
                    <a:gd name="connsiteX47" fmla="*/ 383826 w 502389"/>
                    <a:gd name="connsiteY47" fmla="*/ 468053 h 2231716"/>
                    <a:gd name="connsiteX48" fmla="*/ 453320 w 502389"/>
                    <a:gd name="connsiteY48" fmla="*/ 479026 h 2231716"/>
                    <a:gd name="connsiteX49" fmla="*/ 478220 w 502389"/>
                    <a:gd name="connsiteY49" fmla="*/ 410007 h 2231716"/>
                    <a:gd name="connsiteX50" fmla="*/ 427717 w 502389"/>
                    <a:gd name="connsiteY50" fmla="*/ 369298 h 2231716"/>
                    <a:gd name="connsiteX51" fmla="*/ 369195 w 502389"/>
                    <a:gd name="connsiteY51" fmla="*/ 435135 h 2231716"/>
                    <a:gd name="connsiteX52" fmla="*/ 195840 w 502389"/>
                    <a:gd name="connsiteY52" fmla="*/ 458699 h 2231716"/>
                    <a:gd name="connsiteX53" fmla="*/ 142424 w 502389"/>
                    <a:gd name="connsiteY53" fmla="*/ 380271 h 2231716"/>
                    <a:gd name="connsiteX54" fmla="*/ 98628 w 502389"/>
                    <a:gd name="connsiteY54" fmla="*/ 295765 h 2231716"/>
                    <a:gd name="connsiteX55" fmla="*/ 68703 w 502389"/>
                    <a:gd name="connsiteY55" fmla="*/ 185614 h 2231716"/>
                    <a:gd name="connsiteX56" fmla="*/ 208262 w 502389"/>
                    <a:gd name="connsiteY56" fmla="*/ 149843 h 2231716"/>
                    <a:gd name="connsiteX57" fmla="*/ 241521 w 502389"/>
                    <a:gd name="connsiteY57" fmla="*/ 214231 h 2231716"/>
                    <a:gd name="connsiteX58" fmla="*/ 299701 w 502389"/>
                    <a:gd name="connsiteY58" fmla="*/ 266885 h 2231716"/>
                    <a:gd name="connsiteX59" fmla="*/ 359920 w 502389"/>
                    <a:gd name="connsiteY59" fmla="*/ 202444 h 2231716"/>
                    <a:gd name="connsiteX60" fmla="*/ 332619 w 502389"/>
                    <a:gd name="connsiteY60" fmla="*/ 149842 h 2231716"/>
                    <a:gd name="connsiteX61" fmla="*/ 288728 w 502389"/>
                    <a:gd name="connsiteY61" fmla="*/ 164472 h 2231716"/>
                    <a:gd name="connsiteX62" fmla="*/ 244837 w 502389"/>
                    <a:gd name="connsiteY62" fmla="*/ 109608 h 2231716"/>
                    <a:gd name="connsiteX63" fmla="*/ 89684 w 502389"/>
                    <a:gd name="connsiteY63" fmla="*/ 82192 h 2231716"/>
                    <a:gd name="connsiteX64" fmla="*/ 41866 w 502389"/>
                    <a:gd name="connsiteY64" fmla="*/ 4148 h 2231716"/>
                    <a:gd name="connsiteX65" fmla="*/ 1386 w 502389"/>
                    <a:gd name="connsiteY65" fmla="*/ 107077 h 2231716"/>
                    <a:gd name="connsiteX0" fmla="*/ 1386 w 502389"/>
                    <a:gd name="connsiteY0" fmla="*/ 107077 h 2231716"/>
                    <a:gd name="connsiteX1" fmla="*/ 48710 w 502389"/>
                    <a:gd name="connsiteY1" fmla="*/ 337080 h 2231716"/>
                    <a:gd name="connsiteX2" fmla="*/ 110115 w 502389"/>
                    <a:gd name="connsiteY2" fmla="*/ 537548 h 2231716"/>
                    <a:gd name="connsiteX3" fmla="*/ 77587 w 502389"/>
                    <a:gd name="connsiteY3" fmla="*/ 838691 h 2231716"/>
                    <a:gd name="connsiteX4" fmla="*/ 1386 w 502389"/>
                    <a:gd name="connsiteY4" fmla="*/ 1448291 h 2231716"/>
                    <a:gd name="connsiteX5" fmla="*/ 69272 w 502389"/>
                    <a:gd name="connsiteY5" fmla="*/ 1806736 h 2231716"/>
                    <a:gd name="connsiteX6" fmla="*/ 65292 w 502389"/>
                    <a:gd name="connsiteY6" fmla="*/ 1963186 h 2231716"/>
                    <a:gd name="connsiteX7" fmla="*/ 200946 w 502389"/>
                    <a:gd name="connsiteY7" fmla="*/ 2040822 h 2231716"/>
                    <a:gd name="connsiteX8" fmla="*/ 186315 w 502389"/>
                    <a:gd name="connsiteY8" fmla="*/ 2157865 h 2231716"/>
                    <a:gd name="connsiteX9" fmla="*/ 321647 w 502389"/>
                    <a:gd name="connsiteY9" fmla="*/ 2223702 h 2231716"/>
                    <a:gd name="connsiteX10" fmla="*/ 388463 w 502389"/>
                    <a:gd name="connsiteY10" fmla="*/ 2109781 h 2231716"/>
                    <a:gd name="connsiteX11" fmla="*/ 387483 w 502389"/>
                    <a:gd name="connsiteY11" fmla="*/ 2026191 h 2231716"/>
                    <a:gd name="connsiteX12" fmla="*/ 288728 w 502389"/>
                    <a:gd name="connsiteY12" fmla="*/ 1996930 h 2231716"/>
                    <a:gd name="connsiteX13" fmla="*/ 164370 w 502389"/>
                    <a:gd name="connsiteY13" fmla="*/ 1989615 h 2231716"/>
                    <a:gd name="connsiteX14" fmla="*/ 127794 w 502389"/>
                    <a:gd name="connsiteY14" fmla="*/ 1876229 h 2231716"/>
                    <a:gd name="connsiteX15" fmla="*/ 147241 w 502389"/>
                    <a:gd name="connsiteY15" fmla="*/ 1767583 h 2231716"/>
                    <a:gd name="connsiteX16" fmla="*/ 54642 w 502389"/>
                    <a:gd name="connsiteY16" fmla="*/ 1561676 h 2231716"/>
                    <a:gd name="connsiteX17" fmla="*/ 160712 w 502389"/>
                    <a:gd name="connsiteY17" fmla="*/ 1495839 h 2231716"/>
                    <a:gd name="connsiteX18" fmla="*/ 255810 w 502389"/>
                    <a:gd name="connsiteY18" fmla="*/ 1565333 h 2231716"/>
                    <a:gd name="connsiteX19" fmla="*/ 307016 w 502389"/>
                    <a:gd name="connsiteY19" fmla="*/ 1671404 h 2231716"/>
                    <a:gd name="connsiteX20" fmla="*/ 376511 w 502389"/>
                    <a:gd name="connsiteY20" fmla="*/ 1697007 h 2231716"/>
                    <a:gd name="connsiteX21" fmla="*/ 431374 w 502389"/>
                    <a:gd name="connsiteY21" fmla="*/ 1748213 h 2231716"/>
                    <a:gd name="connsiteX22" fmla="*/ 493554 w 502389"/>
                    <a:gd name="connsiteY22" fmla="*/ 1726268 h 2231716"/>
                    <a:gd name="connsiteX23" fmla="*/ 478923 w 502389"/>
                    <a:gd name="connsiteY23" fmla="*/ 1601909 h 2231716"/>
                    <a:gd name="connsiteX24" fmla="*/ 372853 w 502389"/>
                    <a:gd name="connsiteY24" fmla="*/ 1638485 h 2231716"/>
                    <a:gd name="connsiteX25" fmla="*/ 343592 w 502389"/>
                    <a:gd name="connsiteY25" fmla="*/ 1612882 h 2231716"/>
                    <a:gd name="connsiteX26" fmla="*/ 277755 w 502389"/>
                    <a:gd name="connsiteY26" fmla="*/ 1510469 h 2231716"/>
                    <a:gd name="connsiteX27" fmla="*/ 263125 w 502389"/>
                    <a:gd name="connsiteY27" fmla="*/ 1430002 h 2231716"/>
                    <a:gd name="connsiteX28" fmla="*/ 175343 w 502389"/>
                    <a:gd name="connsiteY28" fmla="*/ 1440975 h 2231716"/>
                    <a:gd name="connsiteX29" fmla="*/ 80245 w 502389"/>
                    <a:gd name="connsiteY29" fmla="*/ 1393426 h 2231716"/>
                    <a:gd name="connsiteX30" fmla="*/ 80245 w 502389"/>
                    <a:gd name="connsiteY30" fmla="*/ 1219690 h 2231716"/>
                    <a:gd name="connsiteX31" fmla="*/ 124136 w 502389"/>
                    <a:gd name="connsiteY31" fmla="*/ 1122764 h 2231716"/>
                    <a:gd name="connsiteX32" fmla="*/ 124136 w 502389"/>
                    <a:gd name="connsiteY32" fmla="*/ 1045954 h 2231716"/>
                    <a:gd name="connsiteX33" fmla="*/ 158461 w 502389"/>
                    <a:gd name="connsiteY33" fmla="*/ 970989 h 2231716"/>
                    <a:gd name="connsiteX34" fmla="*/ 252152 w 502389"/>
                    <a:gd name="connsiteY34" fmla="*/ 939884 h 2231716"/>
                    <a:gd name="connsiteX35" fmla="*/ 347250 w 502389"/>
                    <a:gd name="connsiteY35" fmla="*/ 1045954 h 2231716"/>
                    <a:gd name="connsiteX36" fmla="*/ 325305 w 502389"/>
                    <a:gd name="connsiteY36" fmla="*/ 1219690 h 2231716"/>
                    <a:gd name="connsiteX37" fmla="*/ 343607 w 502389"/>
                    <a:gd name="connsiteY37" fmla="*/ 1219690 h 2231716"/>
                    <a:gd name="connsiteX38" fmla="*/ 431375 w 502389"/>
                    <a:gd name="connsiteY38" fmla="*/ 1219690 h 2231716"/>
                    <a:gd name="connsiteX39" fmla="*/ 380168 w 502389"/>
                    <a:gd name="connsiteY39" fmla="*/ 1159340 h 2231716"/>
                    <a:gd name="connsiteX40" fmla="*/ 380168 w 502389"/>
                    <a:gd name="connsiteY40" fmla="*/ 1013036 h 2231716"/>
                    <a:gd name="connsiteX41" fmla="*/ 314331 w 502389"/>
                    <a:gd name="connsiteY41" fmla="*/ 936226 h 2231716"/>
                    <a:gd name="connsiteX42" fmla="*/ 193631 w 502389"/>
                    <a:gd name="connsiteY42" fmla="*/ 877704 h 2231716"/>
                    <a:gd name="connsiteX43" fmla="*/ 158461 w 502389"/>
                    <a:gd name="connsiteY43" fmla="*/ 752206 h 2231716"/>
                    <a:gd name="connsiteX44" fmla="*/ 182658 w 502389"/>
                    <a:gd name="connsiteY44" fmla="*/ 607042 h 2231716"/>
                    <a:gd name="connsiteX45" fmla="*/ 219234 w 502389"/>
                    <a:gd name="connsiteY45" fmla="*/ 511944 h 2231716"/>
                    <a:gd name="connsiteX46" fmla="*/ 288728 w 502389"/>
                    <a:gd name="connsiteY46" fmla="*/ 515602 h 2231716"/>
                    <a:gd name="connsiteX47" fmla="*/ 383826 w 502389"/>
                    <a:gd name="connsiteY47" fmla="*/ 468053 h 2231716"/>
                    <a:gd name="connsiteX48" fmla="*/ 453320 w 502389"/>
                    <a:gd name="connsiteY48" fmla="*/ 479026 h 2231716"/>
                    <a:gd name="connsiteX49" fmla="*/ 478220 w 502389"/>
                    <a:gd name="connsiteY49" fmla="*/ 410007 h 2231716"/>
                    <a:gd name="connsiteX50" fmla="*/ 427717 w 502389"/>
                    <a:gd name="connsiteY50" fmla="*/ 369298 h 2231716"/>
                    <a:gd name="connsiteX51" fmla="*/ 369195 w 502389"/>
                    <a:gd name="connsiteY51" fmla="*/ 435135 h 2231716"/>
                    <a:gd name="connsiteX52" fmla="*/ 195840 w 502389"/>
                    <a:gd name="connsiteY52" fmla="*/ 458699 h 2231716"/>
                    <a:gd name="connsiteX53" fmla="*/ 142424 w 502389"/>
                    <a:gd name="connsiteY53" fmla="*/ 380271 h 2231716"/>
                    <a:gd name="connsiteX54" fmla="*/ 98628 w 502389"/>
                    <a:gd name="connsiteY54" fmla="*/ 295765 h 2231716"/>
                    <a:gd name="connsiteX55" fmla="*/ 68703 w 502389"/>
                    <a:gd name="connsiteY55" fmla="*/ 185614 h 2231716"/>
                    <a:gd name="connsiteX56" fmla="*/ 208262 w 502389"/>
                    <a:gd name="connsiteY56" fmla="*/ 149843 h 2231716"/>
                    <a:gd name="connsiteX57" fmla="*/ 241521 w 502389"/>
                    <a:gd name="connsiteY57" fmla="*/ 214231 h 2231716"/>
                    <a:gd name="connsiteX58" fmla="*/ 299701 w 502389"/>
                    <a:gd name="connsiteY58" fmla="*/ 266885 h 2231716"/>
                    <a:gd name="connsiteX59" fmla="*/ 359920 w 502389"/>
                    <a:gd name="connsiteY59" fmla="*/ 202444 h 2231716"/>
                    <a:gd name="connsiteX60" fmla="*/ 332619 w 502389"/>
                    <a:gd name="connsiteY60" fmla="*/ 149842 h 2231716"/>
                    <a:gd name="connsiteX61" fmla="*/ 288728 w 502389"/>
                    <a:gd name="connsiteY61" fmla="*/ 164472 h 2231716"/>
                    <a:gd name="connsiteX62" fmla="*/ 244837 w 502389"/>
                    <a:gd name="connsiteY62" fmla="*/ 109608 h 2231716"/>
                    <a:gd name="connsiteX63" fmla="*/ 89684 w 502389"/>
                    <a:gd name="connsiteY63" fmla="*/ 82192 h 2231716"/>
                    <a:gd name="connsiteX64" fmla="*/ 41866 w 502389"/>
                    <a:gd name="connsiteY64" fmla="*/ 4148 h 2231716"/>
                    <a:gd name="connsiteX65" fmla="*/ 1386 w 50238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88728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95840 w 501479"/>
                    <a:gd name="connsiteY52" fmla="*/ 458699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88728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95840 w 501479"/>
                    <a:gd name="connsiteY52" fmla="*/ 458699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91109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95840 w 501479"/>
                    <a:gd name="connsiteY52" fmla="*/ 458699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91109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95840 w 501479"/>
                    <a:gd name="connsiteY52" fmla="*/ 458699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91109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95840 w 501479"/>
                    <a:gd name="connsiteY52" fmla="*/ 458699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91109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95840 w 501479"/>
                    <a:gd name="connsiteY52" fmla="*/ 458699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36226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91109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95840 w 501479"/>
                    <a:gd name="connsiteY52" fmla="*/ 458699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26701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91109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95840 w 501479"/>
                    <a:gd name="connsiteY52" fmla="*/ 458699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431375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26701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91109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95840 w 501479"/>
                    <a:gd name="connsiteY52" fmla="*/ 458699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383750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26701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91109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95840 w 501479"/>
                    <a:gd name="connsiteY52" fmla="*/ 458699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25305 w 501479"/>
                    <a:gd name="connsiteY36" fmla="*/ 1219690 h 2231716"/>
                    <a:gd name="connsiteX37" fmla="*/ 343607 w 501479"/>
                    <a:gd name="connsiteY37" fmla="*/ 1219690 h 2231716"/>
                    <a:gd name="connsiteX38" fmla="*/ 383750 w 501479"/>
                    <a:gd name="connsiteY38" fmla="*/ 1219690 h 2231716"/>
                    <a:gd name="connsiteX39" fmla="*/ 380168 w 501479"/>
                    <a:gd name="connsiteY39" fmla="*/ 1159340 h 2231716"/>
                    <a:gd name="connsiteX40" fmla="*/ 380168 w 501479"/>
                    <a:gd name="connsiteY40" fmla="*/ 1013036 h 2231716"/>
                    <a:gd name="connsiteX41" fmla="*/ 314331 w 501479"/>
                    <a:gd name="connsiteY41" fmla="*/ 926701 h 2231716"/>
                    <a:gd name="connsiteX42" fmla="*/ 193631 w 501479"/>
                    <a:gd name="connsiteY42" fmla="*/ 877704 h 2231716"/>
                    <a:gd name="connsiteX43" fmla="*/ 158461 w 501479"/>
                    <a:gd name="connsiteY43" fmla="*/ 752206 h 2231716"/>
                    <a:gd name="connsiteX44" fmla="*/ 182658 w 501479"/>
                    <a:gd name="connsiteY44" fmla="*/ 607042 h 2231716"/>
                    <a:gd name="connsiteX45" fmla="*/ 219234 w 501479"/>
                    <a:gd name="connsiteY45" fmla="*/ 511944 h 2231716"/>
                    <a:gd name="connsiteX46" fmla="*/ 291109 w 501479"/>
                    <a:gd name="connsiteY46" fmla="*/ 515602 h 2231716"/>
                    <a:gd name="connsiteX47" fmla="*/ 383826 w 501479"/>
                    <a:gd name="connsiteY47" fmla="*/ 468053 h 2231716"/>
                    <a:gd name="connsiteX48" fmla="*/ 453320 w 501479"/>
                    <a:gd name="connsiteY48" fmla="*/ 479026 h 2231716"/>
                    <a:gd name="connsiteX49" fmla="*/ 478220 w 501479"/>
                    <a:gd name="connsiteY49" fmla="*/ 410007 h 2231716"/>
                    <a:gd name="connsiteX50" fmla="*/ 427717 w 501479"/>
                    <a:gd name="connsiteY50" fmla="*/ 369298 h 2231716"/>
                    <a:gd name="connsiteX51" fmla="*/ 369195 w 501479"/>
                    <a:gd name="connsiteY51" fmla="*/ 435135 h 2231716"/>
                    <a:gd name="connsiteX52" fmla="*/ 195840 w 501479"/>
                    <a:gd name="connsiteY52" fmla="*/ 458699 h 2231716"/>
                    <a:gd name="connsiteX53" fmla="*/ 142424 w 501479"/>
                    <a:gd name="connsiteY53" fmla="*/ 380271 h 2231716"/>
                    <a:gd name="connsiteX54" fmla="*/ 98628 w 501479"/>
                    <a:gd name="connsiteY54" fmla="*/ 295765 h 2231716"/>
                    <a:gd name="connsiteX55" fmla="*/ 68703 w 501479"/>
                    <a:gd name="connsiteY55" fmla="*/ 185614 h 2231716"/>
                    <a:gd name="connsiteX56" fmla="*/ 208262 w 501479"/>
                    <a:gd name="connsiteY56" fmla="*/ 149843 h 2231716"/>
                    <a:gd name="connsiteX57" fmla="*/ 241521 w 501479"/>
                    <a:gd name="connsiteY57" fmla="*/ 214231 h 2231716"/>
                    <a:gd name="connsiteX58" fmla="*/ 299701 w 501479"/>
                    <a:gd name="connsiteY58" fmla="*/ 266885 h 2231716"/>
                    <a:gd name="connsiteX59" fmla="*/ 359920 w 501479"/>
                    <a:gd name="connsiteY59" fmla="*/ 202444 h 2231716"/>
                    <a:gd name="connsiteX60" fmla="*/ 332619 w 501479"/>
                    <a:gd name="connsiteY60" fmla="*/ 149842 h 2231716"/>
                    <a:gd name="connsiteX61" fmla="*/ 288728 w 501479"/>
                    <a:gd name="connsiteY61" fmla="*/ 164472 h 2231716"/>
                    <a:gd name="connsiteX62" fmla="*/ 244837 w 501479"/>
                    <a:gd name="connsiteY62" fmla="*/ 109608 h 2231716"/>
                    <a:gd name="connsiteX63" fmla="*/ 89684 w 501479"/>
                    <a:gd name="connsiteY63" fmla="*/ 82192 h 2231716"/>
                    <a:gd name="connsiteX64" fmla="*/ 41866 w 501479"/>
                    <a:gd name="connsiteY64" fmla="*/ 4148 h 2231716"/>
                    <a:gd name="connsiteX65" fmla="*/ 1386 w 501479"/>
                    <a:gd name="connsiteY65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10560 w 501479"/>
                    <a:gd name="connsiteY36" fmla="*/ 1188734 h 2231716"/>
                    <a:gd name="connsiteX37" fmla="*/ 325305 w 501479"/>
                    <a:gd name="connsiteY37" fmla="*/ 1219690 h 2231716"/>
                    <a:gd name="connsiteX38" fmla="*/ 343607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43607 w 501479"/>
                    <a:gd name="connsiteY39" fmla="*/ 1219690 h 2231716"/>
                    <a:gd name="connsiteX40" fmla="*/ 383750 w 501479"/>
                    <a:gd name="connsiteY40" fmla="*/ 1219690 h 2231716"/>
                    <a:gd name="connsiteX41" fmla="*/ 380168 w 501479"/>
                    <a:gd name="connsiteY41" fmla="*/ 1159340 h 2231716"/>
                    <a:gd name="connsiteX42" fmla="*/ 380168 w 501479"/>
                    <a:gd name="connsiteY42" fmla="*/ 1013036 h 2231716"/>
                    <a:gd name="connsiteX43" fmla="*/ 314331 w 501479"/>
                    <a:gd name="connsiteY43" fmla="*/ 926701 h 2231716"/>
                    <a:gd name="connsiteX44" fmla="*/ 193631 w 501479"/>
                    <a:gd name="connsiteY44" fmla="*/ 877704 h 2231716"/>
                    <a:gd name="connsiteX45" fmla="*/ 158461 w 501479"/>
                    <a:gd name="connsiteY45" fmla="*/ 752206 h 2231716"/>
                    <a:gd name="connsiteX46" fmla="*/ 182658 w 501479"/>
                    <a:gd name="connsiteY46" fmla="*/ 607042 h 2231716"/>
                    <a:gd name="connsiteX47" fmla="*/ 219234 w 501479"/>
                    <a:gd name="connsiteY47" fmla="*/ 511944 h 2231716"/>
                    <a:gd name="connsiteX48" fmla="*/ 291109 w 501479"/>
                    <a:gd name="connsiteY48" fmla="*/ 515602 h 2231716"/>
                    <a:gd name="connsiteX49" fmla="*/ 383826 w 501479"/>
                    <a:gd name="connsiteY49" fmla="*/ 468053 h 2231716"/>
                    <a:gd name="connsiteX50" fmla="*/ 453320 w 501479"/>
                    <a:gd name="connsiteY50" fmla="*/ 479026 h 2231716"/>
                    <a:gd name="connsiteX51" fmla="*/ 478220 w 501479"/>
                    <a:gd name="connsiteY51" fmla="*/ 410007 h 2231716"/>
                    <a:gd name="connsiteX52" fmla="*/ 427717 w 501479"/>
                    <a:gd name="connsiteY52" fmla="*/ 369298 h 2231716"/>
                    <a:gd name="connsiteX53" fmla="*/ 369195 w 501479"/>
                    <a:gd name="connsiteY53" fmla="*/ 435135 h 2231716"/>
                    <a:gd name="connsiteX54" fmla="*/ 195840 w 501479"/>
                    <a:gd name="connsiteY54" fmla="*/ 458699 h 2231716"/>
                    <a:gd name="connsiteX55" fmla="*/ 142424 w 501479"/>
                    <a:gd name="connsiteY55" fmla="*/ 380271 h 2231716"/>
                    <a:gd name="connsiteX56" fmla="*/ 98628 w 501479"/>
                    <a:gd name="connsiteY56" fmla="*/ 295765 h 2231716"/>
                    <a:gd name="connsiteX57" fmla="*/ 68703 w 501479"/>
                    <a:gd name="connsiteY57" fmla="*/ 185614 h 2231716"/>
                    <a:gd name="connsiteX58" fmla="*/ 208262 w 501479"/>
                    <a:gd name="connsiteY58" fmla="*/ 149843 h 2231716"/>
                    <a:gd name="connsiteX59" fmla="*/ 241521 w 501479"/>
                    <a:gd name="connsiteY59" fmla="*/ 214231 h 2231716"/>
                    <a:gd name="connsiteX60" fmla="*/ 299701 w 501479"/>
                    <a:gd name="connsiteY60" fmla="*/ 266885 h 2231716"/>
                    <a:gd name="connsiteX61" fmla="*/ 359920 w 501479"/>
                    <a:gd name="connsiteY61" fmla="*/ 202444 h 2231716"/>
                    <a:gd name="connsiteX62" fmla="*/ 332619 w 501479"/>
                    <a:gd name="connsiteY62" fmla="*/ 149842 h 2231716"/>
                    <a:gd name="connsiteX63" fmla="*/ 288728 w 501479"/>
                    <a:gd name="connsiteY63" fmla="*/ 164472 h 2231716"/>
                    <a:gd name="connsiteX64" fmla="*/ 244837 w 501479"/>
                    <a:gd name="connsiteY64" fmla="*/ 109608 h 2231716"/>
                    <a:gd name="connsiteX65" fmla="*/ 89684 w 501479"/>
                    <a:gd name="connsiteY65" fmla="*/ 82192 h 2231716"/>
                    <a:gd name="connsiteX66" fmla="*/ 41866 w 501479"/>
                    <a:gd name="connsiteY66" fmla="*/ 4148 h 2231716"/>
                    <a:gd name="connsiteX67" fmla="*/ 1386 w 501479"/>
                    <a:gd name="connsiteY67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43607 w 501479"/>
                    <a:gd name="connsiteY39" fmla="*/ 1219690 h 2231716"/>
                    <a:gd name="connsiteX40" fmla="*/ 383750 w 501479"/>
                    <a:gd name="connsiteY40" fmla="*/ 1219690 h 2231716"/>
                    <a:gd name="connsiteX41" fmla="*/ 380168 w 501479"/>
                    <a:gd name="connsiteY41" fmla="*/ 1159340 h 2231716"/>
                    <a:gd name="connsiteX42" fmla="*/ 380168 w 501479"/>
                    <a:gd name="connsiteY42" fmla="*/ 1013036 h 2231716"/>
                    <a:gd name="connsiteX43" fmla="*/ 314331 w 501479"/>
                    <a:gd name="connsiteY43" fmla="*/ 926701 h 2231716"/>
                    <a:gd name="connsiteX44" fmla="*/ 193631 w 501479"/>
                    <a:gd name="connsiteY44" fmla="*/ 877704 h 2231716"/>
                    <a:gd name="connsiteX45" fmla="*/ 158461 w 501479"/>
                    <a:gd name="connsiteY45" fmla="*/ 752206 h 2231716"/>
                    <a:gd name="connsiteX46" fmla="*/ 182658 w 501479"/>
                    <a:gd name="connsiteY46" fmla="*/ 607042 h 2231716"/>
                    <a:gd name="connsiteX47" fmla="*/ 219234 w 501479"/>
                    <a:gd name="connsiteY47" fmla="*/ 511944 h 2231716"/>
                    <a:gd name="connsiteX48" fmla="*/ 291109 w 501479"/>
                    <a:gd name="connsiteY48" fmla="*/ 515602 h 2231716"/>
                    <a:gd name="connsiteX49" fmla="*/ 383826 w 501479"/>
                    <a:gd name="connsiteY49" fmla="*/ 468053 h 2231716"/>
                    <a:gd name="connsiteX50" fmla="*/ 453320 w 501479"/>
                    <a:gd name="connsiteY50" fmla="*/ 479026 h 2231716"/>
                    <a:gd name="connsiteX51" fmla="*/ 478220 w 501479"/>
                    <a:gd name="connsiteY51" fmla="*/ 410007 h 2231716"/>
                    <a:gd name="connsiteX52" fmla="*/ 427717 w 501479"/>
                    <a:gd name="connsiteY52" fmla="*/ 369298 h 2231716"/>
                    <a:gd name="connsiteX53" fmla="*/ 369195 w 501479"/>
                    <a:gd name="connsiteY53" fmla="*/ 435135 h 2231716"/>
                    <a:gd name="connsiteX54" fmla="*/ 195840 w 501479"/>
                    <a:gd name="connsiteY54" fmla="*/ 458699 h 2231716"/>
                    <a:gd name="connsiteX55" fmla="*/ 142424 w 501479"/>
                    <a:gd name="connsiteY55" fmla="*/ 380271 h 2231716"/>
                    <a:gd name="connsiteX56" fmla="*/ 98628 w 501479"/>
                    <a:gd name="connsiteY56" fmla="*/ 295765 h 2231716"/>
                    <a:gd name="connsiteX57" fmla="*/ 68703 w 501479"/>
                    <a:gd name="connsiteY57" fmla="*/ 185614 h 2231716"/>
                    <a:gd name="connsiteX58" fmla="*/ 208262 w 501479"/>
                    <a:gd name="connsiteY58" fmla="*/ 149843 h 2231716"/>
                    <a:gd name="connsiteX59" fmla="*/ 241521 w 501479"/>
                    <a:gd name="connsiteY59" fmla="*/ 214231 h 2231716"/>
                    <a:gd name="connsiteX60" fmla="*/ 299701 w 501479"/>
                    <a:gd name="connsiteY60" fmla="*/ 266885 h 2231716"/>
                    <a:gd name="connsiteX61" fmla="*/ 359920 w 501479"/>
                    <a:gd name="connsiteY61" fmla="*/ 202444 h 2231716"/>
                    <a:gd name="connsiteX62" fmla="*/ 332619 w 501479"/>
                    <a:gd name="connsiteY62" fmla="*/ 149842 h 2231716"/>
                    <a:gd name="connsiteX63" fmla="*/ 288728 w 501479"/>
                    <a:gd name="connsiteY63" fmla="*/ 164472 h 2231716"/>
                    <a:gd name="connsiteX64" fmla="*/ 244837 w 501479"/>
                    <a:gd name="connsiteY64" fmla="*/ 109608 h 2231716"/>
                    <a:gd name="connsiteX65" fmla="*/ 89684 w 501479"/>
                    <a:gd name="connsiteY65" fmla="*/ 82192 h 2231716"/>
                    <a:gd name="connsiteX66" fmla="*/ 41866 w 501479"/>
                    <a:gd name="connsiteY66" fmla="*/ 4148 h 2231716"/>
                    <a:gd name="connsiteX67" fmla="*/ 1386 w 501479"/>
                    <a:gd name="connsiteY67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43607 w 501479"/>
                    <a:gd name="connsiteY39" fmla="*/ 1219690 h 2231716"/>
                    <a:gd name="connsiteX40" fmla="*/ 383750 w 501479"/>
                    <a:gd name="connsiteY40" fmla="*/ 1219690 h 2231716"/>
                    <a:gd name="connsiteX41" fmla="*/ 380168 w 501479"/>
                    <a:gd name="connsiteY41" fmla="*/ 1159340 h 2231716"/>
                    <a:gd name="connsiteX42" fmla="*/ 380168 w 501479"/>
                    <a:gd name="connsiteY42" fmla="*/ 1013036 h 2231716"/>
                    <a:gd name="connsiteX43" fmla="*/ 314331 w 501479"/>
                    <a:gd name="connsiteY43" fmla="*/ 926701 h 2231716"/>
                    <a:gd name="connsiteX44" fmla="*/ 193631 w 501479"/>
                    <a:gd name="connsiteY44" fmla="*/ 877704 h 2231716"/>
                    <a:gd name="connsiteX45" fmla="*/ 158461 w 501479"/>
                    <a:gd name="connsiteY45" fmla="*/ 752206 h 2231716"/>
                    <a:gd name="connsiteX46" fmla="*/ 182658 w 501479"/>
                    <a:gd name="connsiteY46" fmla="*/ 607042 h 2231716"/>
                    <a:gd name="connsiteX47" fmla="*/ 219234 w 501479"/>
                    <a:gd name="connsiteY47" fmla="*/ 511944 h 2231716"/>
                    <a:gd name="connsiteX48" fmla="*/ 291109 w 501479"/>
                    <a:gd name="connsiteY48" fmla="*/ 515602 h 2231716"/>
                    <a:gd name="connsiteX49" fmla="*/ 383826 w 501479"/>
                    <a:gd name="connsiteY49" fmla="*/ 468053 h 2231716"/>
                    <a:gd name="connsiteX50" fmla="*/ 453320 w 501479"/>
                    <a:gd name="connsiteY50" fmla="*/ 479026 h 2231716"/>
                    <a:gd name="connsiteX51" fmla="*/ 478220 w 501479"/>
                    <a:gd name="connsiteY51" fmla="*/ 410007 h 2231716"/>
                    <a:gd name="connsiteX52" fmla="*/ 427717 w 501479"/>
                    <a:gd name="connsiteY52" fmla="*/ 369298 h 2231716"/>
                    <a:gd name="connsiteX53" fmla="*/ 369195 w 501479"/>
                    <a:gd name="connsiteY53" fmla="*/ 435135 h 2231716"/>
                    <a:gd name="connsiteX54" fmla="*/ 195840 w 501479"/>
                    <a:gd name="connsiteY54" fmla="*/ 458699 h 2231716"/>
                    <a:gd name="connsiteX55" fmla="*/ 142424 w 501479"/>
                    <a:gd name="connsiteY55" fmla="*/ 380271 h 2231716"/>
                    <a:gd name="connsiteX56" fmla="*/ 98628 w 501479"/>
                    <a:gd name="connsiteY56" fmla="*/ 295765 h 2231716"/>
                    <a:gd name="connsiteX57" fmla="*/ 68703 w 501479"/>
                    <a:gd name="connsiteY57" fmla="*/ 185614 h 2231716"/>
                    <a:gd name="connsiteX58" fmla="*/ 208262 w 501479"/>
                    <a:gd name="connsiteY58" fmla="*/ 149843 h 2231716"/>
                    <a:gd name="connsiteX59" fmla="*/ 241521 w 501479"/>
                    <a:gd name="connsiteY59" fmla="*/ 214231 h 2231716"/>
                    <a:gd name="connsiteX60" fmla="*/ 299701 w 501479"/>
                    <a:gd name="connsiteY60" fmla="*/ 266885 h 2231716"/>
                    <a:gd name="connsiteX61" fmla="*/ 359920 w 501479"/>
                    <a:gd name="connsiteY61" fmla="*/ 202444 h 2231716"/>
                    <a:gd name="connsiteX62" fmla="*/ 332619 w 501479"/>
                    <a:gd name="connsiteY62" fmla="*/ 149842 h 2231716"/>
                    <a:gd name="connsiteX63" fmla="*/ 288728 w 501479"/>
                    <a:gd name="connsiteY63" fmla="*/ 164472 h 2231716"/>
                    <a:gd name="connsiteX64" fmla="*/ 244837 w 501479"/>
                    <a:gd name="connsiteY64" fmla="*/ 109608 h 2231716"/>
                    <a:gd name="connsiteX65" fmla="*/ 89684 w 501479"/>
                    <a:gd name="connsiteY65" fmla="*/ 82192 h 2231716"/>
                    <a:gd name="connsiteX66" fmla="*/ 41866 w 501479"/>
                    <a:gd name="connsiteY66" fmla="*/ 4148 h 2231716"/>
                    <a:gd name="connsiteX67" fmla="*/ 1386 w 501479"/>
                    <a:gd name="connsiteY67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43607 w 501479"/>
                    <a:gd name="connsiteY39" fmla="*/ 1219690 h 2231716"/>
                    <a:gd name="connsiteX40" fmla="*/ 383750 w 501479"/>
                    <a:gd name="connsiteY40" fmla="*/ 1219690 h 2231716"/>
                    <a:gd name="connsiteX41" fmla="*/ 380168 w 501479"/>
                    <a:gd name="connsiteY41" fmla="*/ 1159340 h 2231716"/>
                    <a:gd name="connsiteX42" fmla="*/ 380168 w 501479"/>
                    <a:gd name="connsiteY42" fmla="*/ 1013036 h 2231716"/>
                    <a:gd name="connsiteX43" fmla="*/ 314331 w 501479"/>
                    <a:gd name="connsiteY43" fmla="*/ 926701 h 2231716"/>
                    <a:gd name="connsiteX44" fmla="*/ 193631 w 501479"/>
                    <a:gd name="connsiteY44" fmla="*/ 877704 h 2231716"/>
                    <a:gd name="connsiteX45" fmla="*/ 158461 w 501479"/>
                    <a:gd name="connsiteY45" fmla="*/ 752206 h 2231716"/>
                    <a:gd name="connsiteX46" fmla="*/ 182658 w 501479"/>
                    <a:gd name="connsiteY46" fmla="*/ 607042 h 2231716"/>
                    <a:gd name="connsiteX47" fmla="*/ 219234 w 501479"/>
                    <a:gd name="connsiteY47" fmla="*/ 511944 h 2231716"/>
                    <a:gd name="connsiteX48" fmla="*/ 291109 w 501479"/>
                    <a:gd name="connsiteY48" fmla="*/ 515602 h 2231716"/>
                    <a:gd name="connsiteX49" fmla="*/ 383826 w 501479"/>
                    <a:gd name="connsiteY49" fmla="*/ 468053 h 2231716"/>
                    <a:gd name="connsiteX50" fmla="*/ 453320 w 501479"/>
                    <a:gd name="connsiteY50" fmla="*/ 479026 h 2231716"/>
                    <a:gd name="connsiteX51" fmla="*/ 478220 w 501479"/>
                    <a:gd name="connsiteY51" fmla="*/ 410007 h 2231716"/>
                    <a:gd name="connsiteX52" fmla="*/ 427717 w 501479"/>
                    <a:gd name="connsiteY52" fmla="*/ 369298 h 2231716"/>
                    <a:gd name="connsiteX53" fmla="*/ 369195 w 501479"/>
                    <a:gd name="connsiteY53" fmla="*/ 435135 h 2231716"/>
                    <a:gd name="connsiteX54" fmla="*/ 195840 w 501479"/>
                    <a:gd name="connsiteY54" fmla="*/ 458699 h 2231716"/>
                    <a:gd name="connsiteX55" fmla="*/ 142424 w 501479"/>
                    <a:gd name="connsiteY55" fmla="*/ 380271 h 2231716"/>
                    <a:gd name="connsiteX56" fmla="*/ 98628 w 501479"/>
                    <a:gd name="connsiteY56" fmla="*/ 295765 h 2231716"/>
                    <a:gd name="connsiteX57" fmla="*/ 68703 w 501479"/>
                    <a:gd name="connsiteY57" fmla="*/ 185614 h 2231716"/>
                    <a:gd name="connsiteX58" fmla="*/ 208262 w 501479"/>
                    <a:gd name="connsiteY58" fmla="*/ 149843 h 2231716"/>
                    <a:gd name="connsiteX59" fmla="*/ 241521 w 501479"/>
                    <a:gd name="connsiteY59" fmla="*/ 214231 h 2231716"/>
                    <a:gd name="connsiteX60" fmla="*/ 299701 w 501479"/>
                    <a:gd name="connsiteY60" fmla="*/ 266885 h 2231716"/>
                    <a:gd name="connsiteX61" fmla="*/ 359920 w 501479"/>
                    <a:gd name="connsiteY61" fmla="*/ 202444 h 2231716"/>
                    <a:gd name="connsiteX62" fmla="*/ 332619 w 501479"/>
                    <a:gd name="connsiteY62" fmla="*/ 149842 h 2231716"/>
                    <a:gd name="connsiteX63" fmla="*/ 288728 w 501479"/>
                    <a:gd name="connsiteY63" fmla="*/ 164472 h 2231716"/>
                    <a:gd name="connsiteX64" fmla="*/ 244837 w 501479"/>
                    <a:gd name="connsiteY64" fmla="*/ 109608 h 2231716"/>
                    <a:gd name="connsiteX65" fmla="*/ 89684 w 501479"/>
                    <a:gd name="connsiteY65" fmla="*/ 82192 h 2231716"/>
                    <a:gd name="connsiteX66" fmla="*/ 41866 w 501479"/>
                    <a:gd name="connsiteY66" fmla="*/ 4148 h 2231716"/>
                    <a:gd name="connsiteX67" fmla="*/ 1386 w 501479"/>
                    <a:gd name="connsiteY67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43607 w 501479"/>
                    <a:gd name="connsiteY39" fmla="*/ 1219690 h 2231716"/>
                    <a:gd name="connsiteX40" fmla="*/ 383750 w 501479"/>
                    <a:gd name="connsiteY40" fmla="*/ 1219690 h 2231716"/>
                    <a:gd name="connsiteX41" fmla="*/ 380168 w 501479"/>
                    <a:gd name="connsiteY41" fmla="*/ 1159340 h 2231716"/>
                    <a:gd name="connsiteX42" fmla="*/ 380168 w 501479"/>
                    <a:gd name="connsiteY42" fmla="*/ 1013036 h 2231716"/>
                    <a:gd name="connsiteX43" fmla="*/ 314331 w 501479"/>
                    <a:gd name="connsiteY43" fmla="*/ 926701 h 2231716"/>
                    <a:gd name="connsiteX44" fmla="*/ 193631 w 501479"/>
                    <a:gd name="connsiteY44" fmla="*/ 877704 h 2231716"/>
                    <a:gd name="connsiteX45" fmla="*/ 158461 w 501479"/>
                    <a:gd name="connsiteY45" fmla="*/ 752206 h 2231716"/>
                    <a:gd name="connsiteX46" fmla="*/ 182658 w 501479"/>
                    <a:gd name="connsiteY46" fmla="*/ 607042 h 2231716"/>
                    <a:gd name="connsiteX47" fmla="*/ 219234 w 501479"/>
                    <a:gd name="connsiteY47" fmla="*/ 511944 h 2231716"/>
                    <a:gd name="connsiteX48" fmla="*/ 291109 w 501479"/>
                    <a:gd name="connsiteY48" fmla="*/ 515602 h 2231716"/>
                    <a:gd name="connsiteX49" fmla="*/ 383826 w 501479"/>
                    <a:gd name="connsiteY49" fmla="*/ 468053 h 2231716"/>
                    <a:gd name="connsiteX50" fmla="*/ 453320 w 501479"/>
                    <a:gd name="connsiteY50" fmla="*/ 479026 h 2231716"/>
                    <a:gd name="connsiteX51" fmla="*/ 478220 w 501479"/>
                    <a:gd name="connsiteY51" fmla="*/ 410007 h 2231716"/>
                    <a:gd name="connsiteX52" fmla="*/ 427717 w 501479"/>
                    <a:gd name="connsiteY52" fmla="*/ 369298 h 2231716"/>
                    <a:gd name="connsiteX53" fmla="*/ 369195 w 501479"/>
                    <a:gd name="connsiteY53" fmla="*/ 435135 h 2231716"/>
                    <a:gd name="connsiteX54" fmla="*/ 195840 w 501479"/>
                    <a:gd name="connsiteY54" fmla="*/ 458699 h 2231716"/>
                    <a:gd name="connsiteX55" fmla="*/ 142424 w 501479"/>
                    <a:gd name="connsiteY55" fmla="*/ 380271 h 2231716"/>
                    <a:gd name="connsiteX56" fmla="*/ 98628 w 501479"/>
                    <a:gd name="connsiteY56" fmla="*/ 295765 h 2231716"/>
                    <a:gd name="connsiteX57" fmla="*/ 68703 w 501479"/>
                    <a:gd name="connsiteY57" fmla="*/ 185614 h 2231716"/>
                    <a:gd name="connsiteX58" fmla="*/ 208262 w 501479"/>
                    <a:gd name="connsiteY58" fmla="*/ 149843 h 2231716"/>
                    <a:gd name="connsiteX59" fmla="*/ 241521 w 501479"/>
                    <a:gd name="connsiteY59" fmla="*/ 214231 h 2231716"/>
                    <a:gd name="connsiteX60" fmla="*/ 299701 w 501479"/>
                    <a:gd name="connsiteY60" fmla="*/ 266885 h 2231716"/>
                    <a:gd name="connsiteX61" fmla="*/ 359920 w 501479"/>
                    <a:gd name="connsiteY61" fmla="*/ 202444 h 2231716"/>
                    <a:gd name="connsiteX62" fmla="*/ 332619 w 501479"/>
                    <a:gd name="connsiteY62" fmla="*/ 149842 h 2231716"/>
                    <a:gd name="connsiteX63" fmla="*/ 288728 w 501479"/>
                    <a:gd name="connsiteY63" fmla="*/ 164472 h 2231716"/>
                    <a:gd name="connsiteX64" fmla="*/ 244837 w 501479"/>
                    <a:gd name="connsiteY64" fmla="*/ 109608 h 2231716"/>
                    <a:gd name="connsiteX65" fmla="*/ 89684 w 501479"/>
                    <a:gd name="connsiteY65" fmla="*/ 82192 h 2231716"/>
                    <a:gd name="connsiteX66" fmla="*/ 41866 w 501479"/>
                    <a:gd name="connsiteY66" fmla="*/ 4148 h 2231716"/>
                    <a:gd name="connsiteX67" fmla="*/ 1386 w 501479"/>
                    <a:gd name="connsiteY67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63125 w 501479"/>
                    <a:gd name="connsiteY27" fmla="*/ 143000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48837 w 501479"/>
                    <a:gd name="connsiteY27" fmla="*/ 144905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48837 w 501479"/>
                    <a:gd name="connsiteY27" fmla="*/ 144905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48837 w 501479"/>
                    <a:gd name="connsiteY27" fmla="*/ 144905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501479"/>
                    <a:gd name="connsiteY0" fmla="*/ 107077 h 2231716"/>
                    <a:gd name="connsiteX1" fmla="*/ 48710 w 501479"/>
                    <a:gd name="connsiteY1" fmla="*/ 337080 h 2231716"/>
                    <a:gd name="connsiteX2" fmla="*/ 110115 w 501479"/>
                    <a:gd name="connsiteY2" fmla="*/ 537548 h 2231716"/>
                    <a:gd name="connsiteX3" fmla="*/ 77587 w 501479"/>
                    <a:gd name="connsiteY3" fmla="*/ 838691 h 2231716"/>
                    <a:gd name="connsiteX4" fmla="*/ 1386 w 501479"/>
                    <a:gd name="connsiteY4" fmla="*/ 1448291 h 2231716"/>
                    <a:gd name="connsiteX5" fmla="*/ 69272 w 501479"/>
                    <a:gd name="connsiteY5" fmla="*/ 1806736 h 2231716"/>
                    <a:gd name="connsiteX6" fmla="*/ 65292 w 501479"/>
                    <a:gd name="connsiteY6" fmla="*/ 1963186 h 2231716"/>
                    <a:gd name="connsiteX7" fmla="*/ 200946 w 501479"/>
                    <a:gd name="connsiteY7" fmla="*/ 2040822 h 2231716"/>
                    <a:gd name="connsiteX8" fmla="*/ 186315 w 501479"/>
                    <a:gd name="connsiteY8" fmla="*/ 2157865 h 2231716"/>
                    <a:gd name="connsiteX9" fmla="*/ 321647 w 501479"/>
                    <a:gd name="connsiteY9" fmla="*/ 2223702 h 2231716"/>
                    <a:gd name="connsiteX10" fmla="*/ 388463 w 501479"/>
                    <a:gd name="connsiteY10" fmla="*/ 2109781 h 2231716"/>
                    <a:gd name="connsiteX11" fmla="*/ 387483 w 501479"/>
                    <a:gd name="connsiteY11" fmla="*/ 2026191 h 2231716"/>
                    <a:gd name="connsiteX12" fmla="*/ 288728 w 501479"/>
                    <a:gd name="connsiteY12" fmla="*/ 1996930 h 2231716"/>
                    <a:gd name="connsiteX13" fmla="*/ 164370 w 501479"/>
                    <a:gd name="connsiteY13" fmla="*/ 1989615 h 2231716"/>
                    <a:gd name="connsiteX14" fmla="*/ 127794 w 501479"/>
                    <a:gd name="connsiteY14" fmla="*/ 1876229 h 2231716"/>
                    <a:gd name="connsiteX15" fmla="*/ 147241 w 501479"/>
                    <a:gd name="connsiteY15" fmla="*/ 1767583 h 2231716"/>
                    <a:gd name="connsiteX16" fmla="*/ 54642 w 501479"/>
                    <a:gd name="connsiteY16" fmla="*/ 1561676 h 2231716"/>
                    <a:gd name="connsiteX17" fmla="*/ 160712 w 501479"/>
                    <a:gd name="connsiteY17" fmla="*/ 1495839 h 2231716"/>
                    <a:gd name="connsiteX18" fmla="*/ 255810 w 501479"/>
                    <a:gd name="connsiteY18" fmla="*/ 1565333 h 2231716"/>
                    <a:gd name="connsiteX19" fmla="*/ 307016 w 501479"/>
                    <a:gd name="connsiteY19" fmla="*/ 1671404 h 2231716"/>
                    <a:gd name="connsiteX20" fmla="*/ 376511 w 501479"/>
                    <a:gd name="connsiteY20" fmla="*/ 1697007 h 2231716"/>
                    <a:gd name="connsiteX21" fmla="*/ 431374 w 501479"/>
                    <a:gd name="connsiteY21" fmla="*/ 1748213 h 2231716"/>
                    <a:gd name="connsiteX22" fmla="*/ 493554 w 501479"/>
                    <a:gd name="connsiteY22" fmla="*/ 1726268 h 2231716"/>
                    <a:gd name="connsiteX23" fmla="*/ 478923 w 501479"/>
                    <a:gd name="connsiteY23" fmla="*/ 1601909 h 2231716"/>
                    <a:gd name="connsiteX24" fmla="*/ 372853 w 501479"/>
                    <a:gd name="connsiteY24" fmla="*/ 1638485 h 2231716"/>
                    <a:gd name="connsiteX25" fmla="*/ 343592 w 501479"/>
                    <a:gd name="connsiteY25" fmla="*/ 1612882 h 2231716"/>
                    <a:gd name="connsiteX26" fmla="*/ 277755 w 501479"/>
                    <a:gd name="connsiteY26" fmla="*/ 1510469 h 2231716"/>
                    <a:gd name="connsiteX27" fmla="*/ 248837 w 501479"/>
                    <a:gd name="connsiteY27" fmla="*/ 1449052 h 2231716"/>
                    <a:gd name="connsiteX28" fmla="*/ 175343 w 501479"/>
                    <a:gd name="connsiteY28" fmla="*/ 1440975 h 2231716"/>
                    <a:gd name="connsiteX29" fmla="*/ 80245 w 501479"/>
                    <a:gd name="connsiteY29" fmla="*/ 1393426 h 2231716"/>
                    <a:gd name="connsiteX30" fmla="*/ 80245 w 501479"/>
                    <a:gd name="connsiteY30" fmla="*/ 1219690 h 2231716"/>
                    <a:gd name="connsiteX31" fmla="*/ 124136 w 501479"/>
                    <a:gd name="connsiteY31" fmla="*/ 1122764 h 2231716"/>
                    <a:gd name="connsiteX32" fmla="*/ 124136 w 501479"/>
                    <a:gd name="connsiteY32" fmla="*/ 1045954 h 2231716"/>
                    <a:gd name="connsiteX33" fmla="*/ 158461 w 501479"/>
                    <a:gd name="connsiteY33" fmla="*/ 970989 h 2231716"/>
                    <a:gd name="connsiteX34" fmla="*/ 252152 w 501479"/>
                    <a:gd name="connsiteY34" fmla="*/ 939884 h 2231716"/>
                    <a:gd name="connsiteX35" fmla="*/ 347250 w 501479"/>
                    <a:gd name="connsiteY35" fmla="*/ 1045954 h 2231716"/>
                    <a:gd name="connsiteX36" fmla="*/ 348660 w 501479"/>
                    <a:gd name="connsiteY36" fmla="*/ 1133965 h 2231716"/>
                    <a:gd name="connsiteX37" fmla="*/ 310560 w 501479"/>
                    <a:gd name="connsiteY37" fmla="*/ 1188734 h 2231716"/>
                    <a:gd name="connsiteX38" fmla="*/ 325305 w 501479"/>
                    <a:gd name="connsiteY38" fmla="*/ 1219690 h 2231716"/>
                    <a:gd name="connsiteX39" fmla="*/ 383750 w 501479"/>
                    <a:gd name="connsiteY39" fmla="*/ 1219690 h 2231716"/>
                    <a:gd name="connsiteX40" fmla="*/ 380168 w 501479"/>
                    <a:gd name="connsiteY40" fmla="*/ 1159340 h 2231716"/>
                    <a:gd name="connsiteX41" fmla="*/ 380168 w 501479"/>
                    <a:gd name="connsiteY41" fmla="*/ 1013036 h 2231716"/>
                    <a:gd name="connsiteX42" fmla="*/ 314331 w 501479"/>
                    <a:gd name="connsiteY42" fmla="*/ 926701 h 2231716"/>
                    <a:gd name="connsiteX43" fmla="*/ 193631 w 501479"/>
                    <a:gd name="connsiteY43" fmla="*/ 877704 h 2231716"/>
                    <a:gd name="connsiteX44" fmla="*/ 158461 w 501479"/>
                    <a:gd name="connsiteY44" fmla="*/ 752206 h 2231716"/>
                    <a:gd name="connsiteX45" fmla="*/ 182658 w 501479"/>
                    <a:gd name="connsiteY45" fmla="*/ 607042 h 2231716"/>
                    <a:gd name="connsiteX46" fmla="*/ 219234 w 501479"/>
                    <a:gd name="connsiteY46" fmla="*/ 511944 h 2231716"/>
                    <a:gd name="connsiteX47" fmla="*/ 291109 w 501479"/>
                    <a:gd name="connsiteY47" fmla="*/ 515602 h 2231716"/>
                    <a:gd name="connsiteX48" fmla="*/ 383826 w 501479"/>
                    <a:gd name="connsiteY48" fmla="*/ 468053 h 2231716"/>
                    <a:gd name="connsiteX49" fmla="*/ 453320 w 501479"/>
                    <a:gd name="connsiteY49" fmla="*/ 479026 h 2231716"/>
                    <a:gd name="connsiteX50" fmla="*/ 478220 w 501479"/>
                    <a:gd name="connsiteY50" fmla="*/ 410007 h 2231716"/>
                    <a:gd name="connsiteX51" fmla="*/ 427717 w 501479"/>
                    <a:gd name="connsiteY51" fmla="*/ 369298 h 2231716"/>
                    <a:gd name="connsiteX52" fmla="*/ 369195 w 501479"/>
                    <a:gd name="connsiteY52" fmla="*/ 435135 h 2231716"/>
                    <a:gd name="connsiteX53" fmla="*/ 195840 w 501479"/>
                    <a:gd name="connsiteY53" fmla="*/ 458699 h 2231716"/>
                    <a:gd name="connsiteX54" fmla="*/ 142424 w 501479"/>
                    <a:gd name="connsiteY54" fmla="*/ 380271 h 2231716"/>
                    <a:gd name="connsiteX55" fmla="*/ 98628 w 501479"/>
                    <a:gd name="connsiteY55" fmla="*/ 295765 h 2231716"/>
                    <a:gd name="connsiteX56" fmla="*/ 68703 w 501479"/>
                    <a:gd name="connsiteY56" fmla="*/ 185614 h 2231716"/>
                    <a:gd name="connsiteX57" fmla="*/ 208262 w 501479"/>
                    <a:gd name="connsiteY57" fmla="*/ 149843 h 2231716"/>
                    <a:gd name="connsiteX58" fmla="*/ 241521 w 501479"/>
                    <a:gd name="connsiteY58" fmla="*/ 214231 h 2231716"/>
                    <a:gd name="connsiteX59" fmla="*/ 299701 w 501479"/>
                    <a:gd name="connsiteY59" fmla="*/ 266885 h 2231716"/>
                    <a:gd name="connsiteX60" fmla="*/ 359920 w 501479"/>
                    <a:gd name="connsiteY60" fmla="*/ 202444 h 2231716"/>
                    <a:gd name="connsiteX61" fmla="*/ 332619 w 501479"/>
                    <a:gd name="connsiteY61" fmla="*/ 149842 h 2231716"/>
                    <a:gd name="connsiteX62" fmla="*/ 288728 w 501479"/>
                    <a:gd name="connsiteY62" fmla="*/ 164472 h 2231716"/>
                    <a:gd name="connsiteX63" fmla="*/ 244837 w 501479"/>
                    <a:gd name="connsiteY63" fmla="*/ 109608 h 2231716"/>
                    <a:gd name="connsiteX64" fmla="*/ 89684 w 501479"/>
                    <a:gd name="connsiteY64" fmla="*/ 82192 h 2231716"/>
                    <a:gd name="connsiteX65" fmla="*/ 41866 w 501479"/>
                    <a:gd name="connsiteY65" fmla="*/ 4148 h 2231716"/>
                    <a:gd name="connsiteX66" fmla="*/ 1386 w 501479"/>
                    <a:gd name="connsiteY66" fmla="*/ 107077 h 2231716"/>
                    <a:gd name="connsiteX0" fmla="*/ 1386 w 498246"/>
                    <a:gd name="connsiteY0" fmla="*/ 107077 h 2231716"/>
                    <a:gd name="connsiteX1" fmla="*/ 48710 w 498246"/>
                    <a:gd name="connsiteY1" fmla="*/ 337080 h 2231716"/>
                    <a:gd name="connsiteX2" fmla="*/ 110115 w 498246"/>
                    <a:gd name="connsiteY2" fmla="*/ 537548 h 2231716"/>
                    <a:gd name="connsiteX3" fmla="*/ 77587 w 498246"/>
                    <a:gd name="connsiteY3" fmla="*/ 838691 h 2231716"/>
                    <a:gd name="connsiteX4" fmla="*/ 1386 w 498246"/>
                    <a:gd name="connsiteY4" fmla="*/ 1448291 h 2231716"/>
                    <a:gd name="connsiteX5" fmla="*/ 69272 w 498246"/>
                    <a:gd name="connsiteY5" fmla="*/ 1806736 h 2231716"/>
                    <a:gd name="connsiteX6" fmla="*/ 65292 w 498246"/>
                    <a:gd name="connsiteY6" fmla="*/ 1963186 h 2231716"/>
                    <a:gd name="connsiteX7" fmla="*/ 200946 w 498246"/>
                    <a:gd name="connsiteY7" fmla="*/ 2040822 h 2231716"/>
                    <a:gd name="connsiteX8" fmla="*/ 186315 w 498246"/>
                    <a:gd name="connsiteY8" fmla="*/ 2157865 h 2231716"/>
                    <a:gd name="connsiteX9" fmla="*/ 321647 w 498246"/>
                    <a:gd name="connsiteY9" fmla="*/ 2223702 h 2231716"/>
                    <a:gd name="connsiteX10" fmla="*/ 388463 w 498246"/>
                    <a:gd name="connsiteY10" fmla="*/ 2109781 h 2231716"/>
                    <a:gd name="connsiteX11" fmla="*/ 387483 w 498246"/>
                    <a:gd name="connsiteY11" fmla="*/ 2026191 h 2231716"/>
                    <a:gd name="connsiteX12" fmla="*/ 288728 w 498246"/>
                    <a:gd name="connsiteY12" fmla="*/ 1996930 h 2231716"/>
                    <a:gd name="connsiteX13" fmla="*/ 164370 w 498246"/>
                    <a:gd name="connsiteY13" fmla="*/ 1989615 h 2231716"/>
                    <a:gd name="connsiteX14" fmla="*/ 127794 w 498246"/>
                    <a:gd name="connsiteY14" fmla="*/ 1876229 h 2231716"/>
                    <a:gd name="connsiteX15" fmla="*/ 147241 w 498246"/>
                    <a:gd name="connsiteY15" fmla="*/ 1767583 h 2231716"/>
                    <a:gd name="connsiteX16" fmla="*/ 54642 w 498246"/>
                    <a:gd name="connsiteY16" fmla="*/ 1561676 h 2231716"/>
                    <a:gd name="connsiteX17" fmla="*/ 160712 w 498246"/>
                    <a:gd name="connsiteY17" fmla="*/ 1495839 h 2231716"/>
                    <a:gd name="connsiteX18" fmla="*/ 255810 w 498246"/>
                    <a:gd name="connsiteY18" fmla="*/ 1565333 h 2231716"/>
                    <a:gd name="connsiteX19" fmla="*/ 307016 w 498246"/>
                    <a:gd name="connsiteY19" fmla="*/ 1671404 h 2231716"/>
                    <a:gd name="connsiteX20" fmla="*/ 376511 w 498246"/>
                    <a:gd name="connsiteY20" fmla="*/ 1697007 h 2231716"/>
                    <a:gd name="connsiteX21" fmla="*/ 431374 w 498246"/>
                    <a:gd name="connsiteY21" fmla="*/ 1748213 h 2231716"/>
                    <a:gd name="connsiteX22" fmla="*/ 488791 w 498246"/>
                    <a:gd name="connsiteY22" fmla="*/ 1700074 h 2231716"/>
                    <a:gd name="connsiteX23" fmla="*/ 478923 w 498246"/>
                    <a:gd name="connsiteY23" fmla="*/ 1601909 h 2231716"/>
                    <a:gd name="connsiteX24" fmla="*/ 372853 w 498246"/>
                    <a:gd name="connsiteY24" fmla="*/ 1638485 h 2231716"/>
                    <a:gd name="connsiteX25" fmla="*/ 343592 w 498246"/>
                    <a:gd name="connsiteY25" fmla="*/ 1612882 h 2231716"/>
                    <a:gd name="connsiteX26" fmla="*/ 277755 w 498246"/>
                    <a:gd name="connsiteY26" fmla="*/ 1510469 h 2231716"/>
                    <a:gd name="connsiteX27" fmla="*/ 248837 w 498246"/>
                    <a:gd name="connsiteY27" fmla="*/ 1449052 h 2231716"/>
                    <a:gd name="connsiteX28" fmla="*/ 175343 w 498246"/>
                    <a:gd name="connsiteY28" fmla="*/ 1440975 h 2231716"/>
                    <a:gd name="connsiteX29" fmla="*/ 80245 w 498246"/>
                    <a:gd name="connsiteY29" fmla="*/ 1393426 h 2231716"/>
                    <a:gd name="connsiteX30" fmla="*/ 80245 w 498246"/>
                    <a:gd name="connsiteY30" fmla="*/ 1219690 h 2231716"/>
                    <a:gd name="connsiteX31" fmla="*/ 124136 w 498246"/>
                    <a:gd name="connsiteY31" fmla="*/ 1122764 h 2231716"/>
                    <a:gd name="connsiteX32" fmla="*/ 124136 w 498246"/>
                    <a:gd name="connsiteY32" fmla="*/ 1045954 h 2231716"/>
                    <a:gd name="connsiteX33" fmla="*/ 158461 w 498246"/>
                    <a:gd name="connsiteY33" fmla="*/ 970989 h 2231716"/>
                    <a:gd name="connsiteX34" fmla="*/ 252152 w 498246"/>
                    <a:gd name="connsiteY34" fmla="*/ 939884 h 2231716"/>
                    <a:gd name="connsiteX35" fmla="*/ 347250 w 498246"/>
                    <a:gd name="connsiteY35" fmla="*/ 1045954 h 2231716"/>
                    <a:gd name="connsiteX36" fmla="*/ 348660 w 498246"/>
                    <a:gd name="connsiteY36" fmla="*/ 1133965 h 2231716"/>
                    <a:gd name="connsiteX37" fmla="*/ 310560 w 498246"/>
                    <a:gd name="connsiteY37" fmla="*/ 1188734 h 2231716"/>
                    <a:gd name="connsiteX38" fmla="*/ 325305 w 498246"/>
                    <a:gd name="connsiteY38" fmla="*/ 1219690 h 2231716"/>
                    <a:gd name="connsiteX39" fmla="*/ 383750 w 498246"/>
                    <a:gd name="connsiteY39" fmla="*/ 1219690 h 2231716"/>
                    <a:gd name="connsiteX40" fmla="*/ 380168 w 498246"/>
                    <a:gd name="connsiteY40" fmla="*/ 1159340 h 2231716"/>
                    <a:gd name="connsiteX41" fmla="*/ 380168 w 498246"/>
                    <a:gd name="connsiteY41" fmla="*/ 1013036 h 2231716"/>
                    <a:gd name="connsiteX42" fmla="*/ 314331 w 498246"/>
                    <a:gd name="connsiteY42" fmla="*/ 926701 h 2231716"/>
                    <a:gd name="connsiteX43" fmla="*/ 193631 w 498246"/>
                    <a:gd name="connsiteY43" fmla="*/ 877704 h 2231716"/>
                    <a:gd name="connsiteX44" fmla="*/ 158461 w 498246"/>
                    <a:gd name="connsiteY44" fmla="*/ 752206 h 2231716"/>
                    <a:gd name="connsiteX45" fmla="*/ 182658 w 498246"/>
                    <a:gd name="connsiteY45" fmla="*/ 607042 h 2231716"/>
                    <a:gd name="connsiteX46" fmla="*/ 219234 w 498246"/>
                    <a:gd name="connsiteY46" fmla="*/ 511944 h 2231716"/>
                    <a:gd name="connsiteX47" fmla="*/ 291109 w 498246"/>
                    <a:gd name="connsiteY47" fmla="*/ 515602 h 2231716"/>
                    <a:gd name="connsiteX48" fmla="*/ 383826 w 498246"/>
                    <a:gd name="connsiteY48" fmla="*/ 468053 h 2231716"/>
                    <a:gd name="connsiteX49" fmla="*/ 453320 w 498246"/>
                    <a:gd name="connsiteY49" fmla="*/ 479026 h 2231716"/>
                    <a:gd name="connsiteX50" fmla="*/ 478220 w 498246"/>
                    <a:gd name="connsiteY50" fmla="*/ 410007 h 2231716"/>
                    <a:gd name="connsiteX51" fmla="*/ 427717 w 498246"/>
                    <a:gd name="connsiteY51" fmla="*/ 369298 h 2231716"/>
                    <a:gd name="connsiteX52" fmla="*/ 369195 w 498246"/>
                    <a:gd name="connsiteY52" fmla="*/ 435135 h 2231716"/>
                    <a:gd name="connsiteX53" fmla="*/ 195840 w 498246"/>
                    <a:gd name="connsiteY53" fmla="*/ 458699 h 2231716"/>
                    <a:gd name="connsiteX54" fmla="*/ 142424 w 498246"/>
                    <a:gd name="connsiteY54" fmla="*/ 380271 h 2231716"/>
                    <a:gd name="connsiteX55" fmla="*/ 98628 w 498246"/>
                    <a:gd name="connsiteY55" fmla="*/ 295765 h 2231716"/>
                    <a:gd name="connsiteX56" fmla="*/ 68703 w 498246"/>
                    <a:gd name="connsiteY56" fmla="*/ 185614 h 2231716"/>
                    <a:gd name="connsiteX57" fmla="*/ 208262 w 498246"/>
                    <a:gd name="connsiteY57" fmla="*/ 149843 h 2231716"/>
                    <a:gd name="connsiteX58" fmla="*/ 241521 w 498246"/>
                    <a:gd name="connsiteY58" fmla="*/ 214231 h 2231716"/>
                    <a:gd name="connsiteX59" fmla="*/ 299701 w 498246"/>
                    <a:gd name="connsiteY59" fmla="*/ 266885 h 2231716"/>
                    <a:gd name="connsiteX60" fmla="*/ 359920 w 498246"/>
                    <a:gd name="connsiteY60" fmla="*/ 202444 h 2231716"/>
                    <a:gd name="connsiteX61" fmla="*/ 332619 w 498246"/>
                    <a:gd name="connsiteY61" fmla="*/ 149842 h 2231716"/>
                    <a:gd name="connsiteX62" fmla="*/ 288728 w 498246"/>
                    <a:gd name="connsiteY62" fmla="*/ 164472 h 2231716"/>
                    <a:gd name="connsiteX63" fmla="*/ 244837 w 498246"/>
                    <a:gd name="connsiteY63" fmla="*/ 109608 h 2231716"/>
                    <a:gd name="connsiteX64" fmla="*/ 89684 w 498246"/>
                    <a:gd name="connsiteY64" fmla="*/ 82192 h 2231716"/>
                    <a:gd name="connsiteX65" fmla="*/ 41866 w 498246"/>
                    <a:gd name="connsiteY65" fmla="*/ 4148 h 2231716"/>
                    <a:gd name="connsiteX66" fmla="*/ 1386 w 498246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47241 w 532435"/>
                    <a:gd name="connsiteY15" fmla="*/ 1767583 h 2231716"/>
                    <a:gd name="connsiteX16" fmla="*/ 54642 w 532435"/>
                    <a:gd name="connsiteY16" fmla="*/ 1561676 h 2231716"/>
                    <a:gd name="connsiteX17" fmla="*/ 160712 w 532435"/>
                    <a:gd name="connsiteY17" fmla="*/ 1495839 h 2231716"/>
                    <a:gd name="connsiteX18" fmla="*/ 255810 w 532435"/>
                    <a:gd name="connsiteY18" fmla="*/ 1565333 h 2231716"/>
                    <a:gd name="connsiteX19" fmla="*/ 307016 w 532435"/>
                    <a:gd name="connsiteY19" fmla="*/ 1671404 h 2231716"/>
                    <a:gd name="connsiteX20" fmla="*/ 376511 w 532435"/>
                    <a:gd name="connsiteY20" fmla="*/ 1697007 h 2231716"/>
                    <a:gd name="connsiteX21" fmla="*/ 431374 w 532435"/>
                    <a:gd name="connsiteY21" fmla="*/ 174821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47241 w 532435"/>
                    <a:gd name="connsiteY15" fmla="*/ 1767583 h 2231716"/>
                    <a:gd name="connsiteX16" fmla="*/ 54642 w 532435"/>
                    <a:gd name="connsiteY16" fmla="*/ 1561676 h 2231716"/>
                    <a:gd name="connsiteX17" fmla="*/ 160712 w 532435"/>
                    <a:gd name="connsiteY17" fmla="*/ 1495839 h 2231716"/>
                    <a:gd name="connsiteX18" fmla="*/ 255810 w 532435"/>
                    <a:gd name="connsiteY18" fmla="*/ 1565333 h 2231716"/>
                    <a:gd name="connsiteX19" fmla="*/ 307016 w 532435"/>
                    <a:gd name="connsiteY19" fmla="*/ 1671404 h 2231716"/>
                    <a:gd name="connsiteX20" fmla="*/ 376511 w 532435"/>
                    <a:gd name="connsiteY20" fmla="*/ 1697007 h 2231716"/>
                    <a:gd name="connsiteX21" fmla="*/ 431374 w 532435"/>
                    <a:gd name="connsiteY21" fmla="*/ 174821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47241 w 532435"/>
                    <a:gd name="connsiteY15" fmla="*/ 1767583 h 2231716"/>
                    <a:gd name="connsiteX16" fmla="*/ 54642 w 532435"/>
                    <a:gd name="connsiteY16" fmla="*/ 1561676 h 2231716"/>
                    <a:gd name="connsiteX17" fmla="*/ 160712 w 532435"/>
                    <a:gd name="connsiteY17" fmla="*/ 1495839 h 2231716"/>
                    <a:gd name="connsiteX18" fmla="*/ 255810 w 532435"/>
                    <a:gd name="connsiteY18" fmla="*/ 1565333 h 2231716"/>
                    <a:gd name="connsiteX19" fmla="*/ 307016 w 532435"/>
                    <a:gd name="connsiteY19" fmla="*/ 1671404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47241 w 532435"/>
                    <a:gd name="connsiteY15" fmla="*/ 1767583 h 2231716"/>
                    <a:gd name="connsiteX16" fmla="*/ 54642 w 532435"/>
                    <a:gd name="connsiteY16" fmla="*/ 1561676 h 2231716"/>
                    <a:gd name="connsiteX17" fmla="*/ 160712 w 532435"/>
                    <a:gd name="connsiteY17" fmla="*/ 1495839 h 2231716"/>
                    <a:gd name="connsiteX18" fmla="*/ 255810 w 532435"/>
                    <a:gd name="connsiteY18" fmla="*/ 1565333 h 2231716"/>
                    <a:gd name="connsiteX19" fmla="*/ 307016 w 532435"/>
                    <a:gd name="connsiteY19" fmla="*/ 1671404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47241 w 532435"/>
                    <a:gd name="connsiteY15" fmla="*/ 1767583 h 2231716"/>
                    <a:gd name="connsiteX16" fmla="*/ 54642 w 532435"/>
                    <a:gd name="connsiteY16" fmla="*/ 1561676 h 2231716"/>
                    <a:gd name="connsiteX17" fmla="*/ 160712 w 532435"/>
                    <a:gd name="connsiteY17" fmla="*/ 1495839 h 2231716"/>
                    <a:gd name="connsiteX18" fmla="*/ 255810 w 532435"/>
                    <a:gd name="connsiteY18" fmla="*/ 1565333 h 2231716"/>
                    <a:gd name="connsiteX19" fmla="*/ 307016 w 532435"/>
                    <a:gd name="connsiteY19" fmla="*/ 1671404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47241 w 532435"/>
                    <a:gd name="connsiteY15" fmla="*/ 1767583 h 2231716"/>
                    <a:gd name="connsiteX16" fmla="*/ 54642 w 532435"/>
                    <a:gd name="connsiteY16" fmla="*/ 1561676 h 2231716"/>
                    <a:gd name="connsiteX17" fmla="*/ 160712 w 532435"/>
                    <a:gd name="connsiteY17" fmla="*/ 1495839 h 2231716"/>
                    <a:gd name="connsiteX18" fmla="*/ 255810 w 532435"/>
                    <a:gd name="connsiteY18" fmla="*/ 1565333 h 2231716"/>
                    <a:gd name="connsiteX19" fmla="*/ 307016 w 532435"/>
                    <a:gd name="connsiteY19" fmla="*/ 1671404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47241 w 532435"/>
                    <a:gd name="connsiteY15" fmla="*/ 1767583 h 2231716"/>
                    <a:gd name="connsiteX16" fmla="*/ 54642 w 532435"/>
                    <a:gd name="connsiteY16" fmla="*/ 1561676 h 2231716"/>
                    <a:gd name="connsiteX17" fmla="*/ 160712 w 532435"/>
                    <a:gd name="connsiteY17" fmla="*/ 1495839 h 2231716"/>
                    <a:gd name="connsiteX18" fmla="*/ 255810 w 532435"/>
                    <a:gd name="connsiteY18" fmla="*/ 1565333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47241 w 532435"/>
                    <a:gd name="connsiteY15" fmla="*/ 1767583 h 2231716"/>
                    <a:gd name="connsiteX16" fmla="*/ 54642 w 532435"/>
                    <a:gd name="connsiteY16" fmla="*/ 1561676 h 2231716"/>
                    <a:gd name="connsiteX17" fmla="*/ 160712 w 532435"/>
                    <a:gd name="connsiteY17" fmla="*/ 1495839 h 2231716"/>
                    <a:gd name="connsiteX18" fmla="*/ 255810 w 532435"/>
                    <a:gd name="connsiteY18" fmla="*/ 1565333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47241 w 532435"/>
                    <a:gd name="connsiteY15" fmla="*/ 1767583 h 2231716"/>
                    <a:gd name="connsiteX16" fmla="*/ 54642 w 532435"/>
                    <a:gd name="connsiteY16" fmla="*/ 1561676 h 2231716"/>
                    <a:gd name="connsiteX17" fmla="*/ 160712 w 532435"/>
                    <a:gd name="connsiteY17" fmla="*/ 1495839 h 2231716"/>
                    <a:gd name="connsiteX18" fmla="*/ 255810 w 532435"/>
                    <a:gd name="connsiteY18" fmla="*/ 1565333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47241 w 532435"/>
                    <a:gd name="connsiteY15" fmla="*/ 1767583 h 2231716"/>
                    <a:gd name="connsiteX16" fmla="*/ 54642 w 532435"/>
                    <a:gd name="connsiteY16" fmla="*/ 1561676 h 2231716"/>
                    <a:gd name="connsiteX17" fmla="*/ 160712 w 532435"/>
                    <a:gd name="connsiteY17" fmla="*/ 1495839 h 2231716"/>
                    <a:gd name="connsiteX18" fmla="*/ 255810 w 532435"/>
                    <a:gd name="connsiteY18" fmla="*/ 1565333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47241 w 532435"/>
                    <a:gd name="connsiteY15" fmla="*/ 1767583 h 2231716"/>
                    <a:gd name="connsiteX16" fmla="*/ 54642 w 532435"/>
                    <a:gd name="connsiteY16" fmla="*/ 1561676 h 2231716"/>
                    <a:gd name="connsiteX17" fmla="*/ 160712 w 532435"/>
                    <a:gd name="connsiteY17" fmla="*/ 1495839 h 2231716"/>
                    <a:gd name="connsiteX18" fmla="*/ 255810 w 532435"/>
                    <a:gd name="connsiteY18" fmla="*/ 1565333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47241 w 532435"/>
                    <a:gd name="connsiteY15" fmla="*/ 1767583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55810 w 532435"/>
                    <a:gd name="connsiteY18" fmla="*/ 1565333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47241 w 532435"/>
                    <a:gd name="connsiteY15" fmla="*/ 1767583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74860 w 532435"/>
                    <a:gd name="connsiteY18" fmla="*/ 1558189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47241 w 532435"/>
                    <a:gd name="connsiteY15" fmla="*/ 1767583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74860 w 532435"/>
                    <a:gd name="connsiteY18" fmla="*/ 1558189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47241 w 532435"/>
                    <a:gd name="connsiteY15" fmla="*/ 1767583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74860 w 532435"/>
                    <a:gd name="connsiteY18" fmla="*/ 1558189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25809 w 532435"/>
                    <a:gd name="connsiteY15" fmla="*/ 1760439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74860 w 532435"/>
                    <a:gd name="connsiteY18" fmla="*/ 1558189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25809 w 532435"/>
                    <a:gd name="connsiteY15" fmla="*/ 1760439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74860 w 532435"/>
                    <a:gd name="connsiteY18" fmla="*/ 1558189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27794 w 532435"/>
                    <a:gd name="connsiteY14" fmla="*/ 1876229 h 2231716"/>
                    <a:gd name="connsiteX15" fmla="*/ 125809 w 532435"/>
                    <a:gd name="connsiteY15" fmla="*/ 1760439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74860 w 532435"/>
                    <a:gd name="connsiteY18" fmla="*/ 1558189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64370 w 532435"/>
                    <a:gd name="connsiteY13" fmla="*/ 1989615 h 2231716"/>
                    <a:gd name="connsiteX14" fmla="*/ 130175 w 532435"/>
                    <a:gd name="connsiteY14" fmla="*/ 1923854 h 2231716"/>
                    <a:gd name="connsiteX15" fmla="*/ 125809 w 532435"/>
                    <a:gd name="connsiteY15" fmla="*/ 1760439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74860 w 532435"/>
                    <a:gd name="connsiteY18" fmla="*/ 1558189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288728 w 532435"/>
                    <a:gd name="connsiteY12" fmla="*/ 1996930 h 2231716"/>
                    <a:gd name="connsiteX13" fmla="*/ 171514 w 532435"/>
                    <a:gd name="connsiteY13" fmla="*/ 1980090 h 2231716"/>
                    <a:gd name="connsiteX14" fmla="*/ 130175 w 532435"/>
                    <a:gd name="connsiteY14" fmla="*/ 1923854 h 2231716"/>
                    <a:gd name="connsiteX15" fmla="*/ 125809 w 532435"/>
                    <a:gd name="connsiteY15" fmla="*/ 1760439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74860 w 532435"/>
                    <a:gd name="connsiteY18" fmla="*/ 1558189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300634 w 532435"/>
                    <a:gd name="connsiteY12" fmla="*/ 1970736 h 2231716"/>
                    <a:gd name="connsiteX13" fmla="*/ 171514 w 532435"/>
                    <a:gd name="connsiteY13" fmla="*/ 1980090 h 2231716"/>
                    <a:gd name="connsiteX14" fmla="*/ 130175 w 532435"/>
                    <a:gd name="connsiteY14" fmla="*/ 1923854 h 2231716"/>
                    <a:gd name="connsiteX15" fmla="*/ 125809 w 532435"/>
                    <a:gd name="connsiteY15" fmla="*/ 1760439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74860 w 532435"/>
                    <a:gd name="connsiteY18" fmla="*/ 1558189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7483 w 532435"/>
                    <a:gd name="connsiteY11" fmla="*/ 2026191 h 2231716"/>
                    <a:gd name="connsiteX12" fmla="*/ 300634 w 532435"/>
                    <a:gd name="connsiteY12" fmla="*/ 1970736 h 2231716"/>
                    <a:gd name="connsiteX13" fmla="*/ 171514 w 532435"/>
                    <a:gd name="connsiteY13" fmla="*/ 1980090 h 2231716"/>
                    <a:gd name="connsiteX14" fmla="*/ 130175 w 532435"/>
                    <a:gd name="connsiteY14" fmla="*/ 1923854 h 2231716"/>
                    <a:gd name="connsiteX15" fmla="*/ 125809 w 532435"/>
                    <a:gd name="connsiteY15" fmla="*/ 1760439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74860 w 532435"/>
                    <a:gd name="connsiteY18" fmla="*/ 1558189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70814 w 532435"/>
                    <a:gd name="connsiteY11" fmla="*/ 2045241 h 2231716"/>
                    <a:gd name="connsiteX12" fmla="*/ 300634 w 532435"/>
                    <a:gd name="connsiteY12" fmla="*/ 1970736 h 2231716"/>
                    <a:gd name="connsiteX13" fmla="*/ 171514 w 532435"/>
                    <a:gd name="connsiteY13" fmla="*/ 1980090 h 2231716"/>
                    <a:gd name="connsiteX14" fmla="*/ 130175 w 532435"/>
                    <a:gd name="connsiteY14" fmla="*/ 1923854 h 2231716"/>
                    <a:gd name="connsiteX15" fmla="*/ 125809 w 532435"/>
                    <a:gd name="connsiteY15" fmla="*/ 1760439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74860 w 532435"/>
                    <a:gd name="connsiteY18" fmla="*/ 1558189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2720 w 532435"/>
                    <a:gd name="connsiteY11" fmla="*/ 2040478 h 2231716"/>
                    <a:gd name="connsiteX12" fmla="*/ 300634 w 532435"/>
                    <a:gd name="connsiteY12" fmla="*/ 1970736 h 2231716"/>
                    <a:gd name="connsiteX13" fmla="*/ 171514 w 532435"/>
                    <a:gd name="connsiteY13" fmla="*/ 1980090 h 2231716"/>
                    <a:gd name="connsiteX14" fmla="*/ 130175 w 532435"/>
                    <a:gd name="connsiteY14" fmla="*/ 1923854 h 2231716"/>
                    <a:gd name="connsiteX15" fmla="*/ 125809 w 532435"/>
                    <a:gd name="connsiteY15" fmla="*/ 1760439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74860 w 532435"/>
                    <a:gd name="connsiteY18" fmla="*/ 1558189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2720 w 532435"/>
                    <a:gd name="connsiteY11" fmla="*/ 2040478 h 2231716"/>
                    <a:gd name="connsiteX12" fmla="*/ 300634 w 532435"/>
                    <a:gd name="connsiteY12" fmla="*/ 1970736 h 2231716"/>
                    <a:gd name="connsiteX13" fmla="*/ 171514 w 532435"/>
                    <a:gd name="connsiteY13" fmla="*/ 1980090 h 2231716"/>
                    <a:gd name="connsiteX14" fmla="*/ 130175 w 532435"/>
                    <a:gd name="connsiteY14" fmla="*/ 1923854 h 2231716"/>
                    <a:gd name="connsiteX15" fmla="*/ 125809 w 532435"/>
                    <a:gd name="connsiteY15" fmla="*/ 1760439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74860 w 532435"/>
                    <a:gd name="connsiteY18" fmla="*/ 1558189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2720 w 532435"/>
                    <a:gd name="connsiteY11" fmla="*/ 2040478 h 2231716"/>
                    <a:gd name="connsiteX12" fmla="*/ 293490 w 532435"/>
                    <a:gd name="connsiteY12" fmla="*/ 1985023 h 2231716"/>
                    <a:gd name="connsiteX13" fmla="*/ 171514 w 532435"/>
                    <a:gd name="connsiteY13" fmla="*/ 1980090 h 2231716"/>
                    <a:gd name="connsiteX14" fmla="*/ 130175 w 532435"/>
                    <a:gd name="connsiteY14" fmla="*/ 1923854 h 2231716"/>
                    <a:gd name="connsiteX15" fmla="*/ 125809 w 532435"/>
                    <a:gd name="connsiteY15" fmla="*/ 1760439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74860 w 532435"/>
                    <a:gd name="connsiteY18" fmla="*/ 1558189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2720 w 532435"/>
                    <a:gd name="connsiteY11" fmla="*/ 2040478 h 2231716"/>
                    <a:gd name="connsiteX12" fmla="*/ 293490 w 532435"/>
                    <a:gd name="connsiteY12" fmla="*/ 1985023 h 2231716"/>
                    <a:gd name="connsiteX13" fmla="*/ 171514 w 532435"/>
                    <a:gd name="connsiteY13" fmla="*/ 1980090 h 2231716"/>
                    <a:gd name="connsiteX14" fmla="*/ 130175 w 532435"/>
                    <a:gd name="connsiteY14" fmla="*/ 1923854 h 2231716"/>
                    <a:gd name="connsiteX15" fmla="*/ 125809 w 532435"/>
                    <a:gd name="connsiteY15" fmla="*/ 1760439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74860 w 532435"/>
                    <a:gd name="connsiteY18" fmla="*/ 1558189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31716"/>
                    <a:gd name="connsiteX1" fmla="*/ 48710 w 532435"/>
                    <a:gd name="connsiteY1" fmla="*/ 337080 h 2231716"/>
                    <a:gd name="connsiteX2" fmla="*/ 110115 w 532435"/>
                    <a:gd name="connsiteY2" fmla="*/ 537548 h 2231716"/>
                    <a:gd name="connsiteX3" fmla="*/ 77587 w 532435"/>
                    <a:gd name="connsiteY3" fmla="*/ 838691 h 2231716"/>
                    <a:gd name="connsiteX4" fmla="*/ 1386 w 532435"/>
                    <a:gd name="connsiteY4" fmla="*/ 1448291 h 2231716"/>
                    <a:gd name="connsiteX5" fmla="*/ 69272 w 532435"/>
                    <a:gd name="connsiteY5" fmla="*/ 1806736 h 2231716"/>
                    <a:gd name="connsiteX6" fmla="*/ 65292 w 532435"/>
                    <a:gd name="connsiteY6" fmla="*/ 1963186 h 2231716"/>
                    <a:gd name="connsiteX7" fmla="*/ 200946 w 532435"/>
                    <a:gd name="connsiteY7" fmla="*/ 2040822 h 2231716"/>
                    <a:gd name="connsiteX8" fmla="*/ 186315 w 532435"/>
                    <a:gd name="connsiteY8" fmla="*/ 2157865 h 2231716"/>
                    <a:gd name="connsiteX9" fmla="*/ 321647 w 532435"/>
                    <a:gd name="connsiteY9" fmla="*/ 2223702 h 2231716"/>
                    <a:gd name="connsiteX10" fmla="*/ 388463 w 532435"/>
                    <a:gd name="connsiteY10" fmla="*/ 2109781 h 2231716"/>
                    <a:gd name="connsiteX11" fmla="*/ 382720 w 532435"/>
                    <a:gd name="connsiteY11" fmla="*/ 2040478 h 2231716"/>
                    <a:gd name="connsiteX12" fmla="*/ 293490 w 532435"/>
                    <a:gd name="connsiteY12" fmla="*/ 1985023 h 2231716"/>
                    <a:gd name="connsiteX13" fmla="*/ 171514 w 532435"/>
                    <a:gd name="connsiteY13" fmla="*/ 1980090 h 2231716"/>
                    <a:gd name="connsiteX14" fmla="*/ 130175 w 532435"/>
                    <a:gd name="connsiteY14" fmla="*/ 1923854 h 2231716"/>
                    <a:gd name="connsiteX15" fmla="*/ 125809 w 532435"/>
                    <a:gd name="connsiteY15" fmla="*/ 1760439 h 2231716"/>
                    <a:gd name="connsiteX16" fmla="*/ 54642 w 532435"/>
                    <a:gd name="connsiteY16" fmla="*/ 1561676 h 2231716"/>
                    <a:gd name="connsiteX17" fmla="*/ 165475 w 532435"/>
                    <a:gd name="connsiteY17" fmla="*/ 1476789 h 2231716"/>
                    <a:gd name="connsiteX18" fmla="*/ 274860 w 532435"/>
                    <a:gd name="connsiteY18" fmla="*/ 1558189 h 2231716"/>
                    <a:gd name="connsiteX19" fmla="*/ 311778 w 532435"/>
                    <a:gd name="connsiteY19" fmla="*/ 1664260 h 2231716"/>
                    <a:gd name="connsiteX20" fmla="*/ 376511 w 532435"/>
                    <a:gd name="connsiteY20" fmla="*/ 1697007 h 2231716"/>
                    <a:gd name="connsiteX21" fmla="*/ 428993 w 532435"/>
                    <a:gd name="connsiteY21" fmla="*/ 1729163 h 2231716"/>
                    <a:gd name="connsiteX22" fmla="*/ 488791 w 532435"/>
                    <a:gd name="connsiteY22" fmla="*/ 1700074 h 2231716"/>
                    <a:gd name="connsiteX23" fmla="*/ 478923 w 532435"/>
                    <a:gd name="connsiteY23" fmla="*/ 1601909 h 2231716"/>
                    <a:gd name="connsiteX24" fmla="*/ 372853 w 532435"/>
                    <a:gd name="connsiteY24" fmla="*/ 1638485 h 2231716"/>
                    <a:gd name="connsiteX25" fmla="*/ 343592 w 532435"/>
                    <a:gd name="connsiteY25" fmla="*/ 1612882 h 2231716"/>
                    <a:gd name="connsiteX26" fmla="*/ 277755 w 532435"/>
                    <a:gd name="connsiteY26" fmla="*/ 1510469 h 2231716"/>
                    <a:gd name="connsiteX27" fmla="*/ 248837 w 532435"/>
                    <a:gd name="connsiteY27" fmla="*/ 1449052 h 2231716"/>
                    <a:gd name="connsiteX28" fmla="*/ 175343 w 532435"/>
                    <a:gd name="connsiteY28" fmla="*/ 1440975 h 2231716"/>
                    <a:gd name="connsiteX29" fmla="*/ 80245 w 532435"/>
                    <a:gd name="connsiteY29" fmla="*/ 1393426 h 2231716"/>
                    <a:gd name="connsiteX30" fmla="*/ 80245 w 532435"/>
                    <a:gd name="connsiteY30" fmla="*/ 1219690 h 2231716"/>
                    <a:gd name="connsiteX31" fmla="*/ 124136 w 532435"/>
                    <a:gd name="connsiteY31" fmla="*/ 1122764 h 2231716"/>
                    <a:gd name="connsiteX32" fmla="*/ 124136 w 532435"/>
                    <a:gd name="connsiteY32" fmla="*/ 1045954 h 2231716"/>
                    <a:gd name="connsiteX33" fmla="*/ 158461 w 532435"/>
                    <a:gd name="connsiteY33" fmla="*/ 970989 h 2231716"/>
                    <a:gd name="connsiteX34" fmla="*/ 252152 w 532435"/>
                    <a:gd name="connsiteY34" fmla="*/ 939884 h 2231716"/>
                    <a:gd name="connsiteX35" fmla="*/ 347250 w 532435"/>
                    <a:gd name="connsiteY35" fmla="*/ 1045954 h 2231716"/>
                    <a:gd name="connsiteX36" fmla="*/ 348660 w 532435"/>
                    <a:gd name="connsiteY36" fmla="*/ 1133965 h 2231716"/>
                    <a:gd name="connsiteX37" fmla="*/ 310560 w 532435"/>
                    <a:gd name="connsiteY37" fmla="*/ 1188734 h 2231716"/>
                    <a:gd name="connsiteX38" fmla="*/ 325305 w 532435"/>
                    <a:gd name="connsiteY38" fmla="*/ 1219690 h 2231716"/>
                    <a:gd name="connsiteX39" fmla="*/ 383750 w 532435"/>
                    <a:gd name="connsiteY39" fmla="*/ 1219690 h 2231716"/>
                    <a:gd name="connsiteX40" fmla="*/ 380168 w 532435"/>
                    <a:gd name="connsiteY40" fmla="*/ 1159340 h 2231716"/>
                    <a:gd name="connsiteX41" fmla="*/ 380168 w 532435"/>
                    <a:gd name="connsiteY41" fmla="*/ 1013036 h 2231716"/>
                    <a:gd name="connsiteX42" fmla="*/ 314331 w 532435"/>
                    <a:gd name="connsiteY42" fmla="*/ 926701 h 2231716"/>
                    <a:gd name="connsiteX43" fmla="*/ 193631 w 532435"/>
                    <a:gd name="connsiteY43" fmla="*/ 877704 h 2231716"/>
                    <a:gd name="connsiteX44" fmla="*/ 158461 w 532435"/>
                    <a:gd name="connsiteY44" fmla="*/ 752206 h 2231716"/>
                    <a:gd name="connsiteX45" fmla="*/ 182658 w 532435"/>
                    <a:gd name="connsiteY45" fmla="*/ 607042 h 2231716"/>
                    <a:gd name="connsiteX46" fmla="*/ 219234 w 532435"/>
                    <a:gd name="connsiteY46" fmla="*/ 511944 h 2231716"/>
                    <a:gd name="connsiteX47" fmla="*/ 291109 w 532435"/>
                    <a:gd name="connsiteY47" fmla="*/ 515602 h 2231716"/>
                    <a:gd name="connsiteX48" fmla="*/ 383826 w 532435"/>
                    <a:gd name="connsiteY48" fmla="*/ 468053 h 2231716"/>
                    <a:gd name="connsiteX49" fmla="*/ 453320 w 532435"/>
                    <a:gd name="connsiteY49" fmla="*/ 479026 h 2231716"/>
                    <a:gd name="connsiteX50" fmla="*/ 478220 w 532435"/>
                    <a:gd name="connsiteY50" fmla="*/ 410007 h 2231716"/>
                    <a:gd name="connsiteX51" fmla="*/ 427717 w 532435"/>
                    <a:gd name="connsiteY51" fmla="*/ 369298 h 2231716"/>
                    <a:gd name="connsiteX52" fmla="*/ 369195 w 532435"/>
                    <a:gd name="connsiteY52" fmla="*/ 435135 h 2231716"/>
                    <a:gd name="connsiteX53" fmla="*/ 195840 w 532435"/>
                    <a:gd name="connsiteY53" fmla="*/ 458699 h 2231716"/>
                    <a:gd name="connsiteX54" fmla="*/ 142424 w 532435"/>
                    <a:gd name="connsiteY54" fmla="*/ 380271 h 2231716"/>
                    <a:gd name="connsiteX55" fmla="*/ 98628 w 532435"/>
                    <a:gd name="connsiteY55" fmla="*/ 295765 h 2231716"/>
                    <a:gd name="connsiteX56" fmla="*/ 68703 w 532435"/>
                    <a:gd name="connsiteY56" fmla="*/ 185614 h 2231716"/>
                    <a:gd name="connsiteX57" fmla="*/ 208262 w 532435"/>
                    <a:gd name="connsiteY57" fmla="*/ 149843 h 2231716"/>
                    <a:gd name="connsiteX58" fmla="*/ 241521 w 532435"/>
                    <a:gd name="connsiteY58" fmla="*/ 214231 h 2231716"/>
                    <a:gd name="connsiteX59" fmla="*/ 299701 w 532435"/>
                    <a:gd name="connsiteY59" fmla="*/ 266885 h 2231716"/>
                    <a:gd name="connsiteX60" fmla="*/ 359920 w 532435"/>
                    <a:gd name="connsiteY60" fmla="*/ 202444 h 2231716"/>
                    <a:gd name="connsiteX61" fmla="*/ 332619 w 532435"/>
                    <a:gd name="connsiteY61" fmla="*/ 149842 h 2231716"/>
                    <a:gd name="connsiteX62" fmla="*/ 288728 w 532435"/>
                    <a:gd name="connsiteY62" fmla="*/ 164472 h 2231716"/>
                    <a:gd name="connsiteX63" fmla="*/ 244837 w 532435"/>
                    <a:gd name="connsiteY63" fmla="*/ 109608 h 2231716"/>
                    <a:gd name="connsiteX64" fmla="*/ 89684 w 532435"/>
                    <a:gd name="connsiteY64" fmla="*/ 82192 h 2231716"/>
                    <a:gd name="connsiteX65" fmla="*/ 41866 w 532435"/>
                    <a:gd name="connsiteY65" fmla="*/ 4148 h 2231716"/>
                    <a:gd name="connsiteX66" fmla="*/ 1386 w 532435"/>
                    <a:gd name="connsiteY66" fmla="*/ 107077 h 2231716"/>
                    <a:gd name="connsiteX0" fmla="*/ 1386 w 532435"/>
                    <a:gd name="connsiteY0" fmla="*/ 107077 h 2212666"/>
                    <a:gd name="connsiteX1" fmla="*/ 48710 w 532435"/>
                    <a:gd name="connsiteY1" fmla="*/ 337080 h 2212666"/>
                    <a:gd name="connsiteX2" fmla="*/ 110115 w 532435"/>
                    <a:gd name="connsiteY2" fmla="*/ 537548 h 2212666"/>
                    <a:gd name="connsiteX3" fmla="*/ 77587 w 532435"/>
                    <a:gd name="connsiteY3" fmla="*/ 838691 h 2212666"/>
                    <a:gd name="connsiteX4" fmla="*/ 1386 w 532435"/>
                    <a:gd name="connsiteY4" fmla="*/ 1448291 h 2212666"/>
                    <a:gd name="connsiteX5" fmla="*/ 69272 w 532435"/>
                    <a:gd name="connsiteY5" fmla="*/ 1806736 h 2212666"/>
                    <a:gd name="connsiteX6" fmla="*/ 65292 w 532435"/>
                    <a:gd name="connsiteY6" fmla="*/ 1963186 h 2212666"/>
                    <a:gd name="connsiteX7" fmla="*/ 200946 w 532435"/>
                    <a:gd name="connsiteY7" fmla="*/ 2040822 h 2212666"/>
                    <a:gd name="connsiteX8" fmla="*/ 186315 w 532435"/>
                    <a:gd name="connsiteY8" fmla="*/ 2157865 h 2212666"/>
                    <a:gd name="connsiteX9" fmla="*/ 319266 w 532435"/>
                    <a:gd name="connsiteY9" fmla="*/ 2204652 h 2212666"/>
                    <a:gd name="connsiteX10" fmla="*/ 388463 w 532435"/>
                    <a:gd name="connsiteY10" fmla="*/ 2109781 h 2212666"/>
                    <a:gd name="connsiteX11" fmla="*/ 382720 w 532435"/>
                    <a:gd name="connsiteY11" fmla="*/ 2040478 h 2212666"/>
                    <a:gd name="connsiteX12" fmla="*/ 293490 w 532435"/>
                    <a:gd name="connsiteY12" fmla="*/ 1985023 h 2212666"/>
                    <a:gd name="connsiteX13" fmla="*/ 171514 w 532435"/>
                    <a:gd name="connsiteY13" fmla="*/ 1980090 h 2212666"/>
                    <a:gd name="connsiteX14" fmla="*/ 130175 w 532435"/>
                    <a:gd name="connsiteY14" fmla="*/ 1923854 h 2212666"/>
                    <a:gd name="connsiteX15" fmla="*/ 125809 w 532435"/>
                    <a:gd name="connsiteY15" fmla="*/ 1760439 h 2212666"/>
                    <a:gd name="connsiteX16" fmla="*/ 54642 w 532435"/>
                    <a:gd name="connsiteY16" fmla="*/ 1561676 h 2212666"/>
                    <a:gd name="connsiteX17" fmla="*/ 165475 w 532435"/>
                    <a:gd name="connsiteY17" fmla="*/ 1476789 h 2212666"/>
                    <a:gd name="connsiteX18" fmla="*/ 274860 w 532435"/>
                    <a:gd name="connsiteY18" fmla="*/ 1558189 h 2212666"/>
                    <a:gd name="connsiteX19" fmla="*/ 311778 w 532435"/>
                    <a:gd name="connsiteY19" fmla="*/ 1664260 h 2212666"/>
                    <a:gd name="connsiteX20" fmla="*/ 376511 w 532435"/>
                    <a:gd name="connsiteY20" fmla="*/ 1697007 h 2212666"/>
                    <a:gd name="connsiteX21" fmla="*/ 428993 w 532435"/>
                    <a:gd name="connsiteY21" fmla="*/ 1729163 h 2212666"/>
                    <a:gd name="connsiteX22" fmla="*/ 488791 w 532435"/>
                    <a:gd name="connsiteY22" fmla="*/ 1700074 h 2212666"/>
                    <a:gd name="connsiteX23" fmla="*/ 478923 w 532435"/>
                    <a:gd name="connsiteY23" fmla="*/ 1601909 h 2212666"/>
                    <a:gd name="connsiteX24" fmla="*/ 372853 w 532435"/>
                    <a:gd name="connsiteY24" fmla="*/ 1638485 h 2212666"/>
                    <a:gd name="connsiteX25" fmla="*/ 343592 w 532435"/>
                    <a:gd name="connsiteY25" fmla="*/ 1612882 h 2212666"/>
                    <a:gd name="connsiteX26" fmla="*/ 277755 w 532435"/>
                    <a:gd name="connsiteY26" fmla="*/ 1510469 h 2212666"/>
                    <a:gd name="connsiteX27" fmla="*/ 248837 w 532435"/>
                    <a:gd name="connsiteY27" fmla="*/ 1449052 h 2212666"/>
                    <a:gd name="connsiteX28" fmla="*/ 175343 w 532435"/>
                    <a:gd name="connsiteY28" fmla="*/ 1440975 h 2212666"/>
                    <a:gd name="connsiteX29" fmla="*/ 80245 w 532435"/>
                    <a:gd name="connsiteY29" fmla="*/ 1393426 h 2212666"/>
                    <a:gd name="connsiteX30" fmla="*/ 80245 w 532435"/>
                    <a:gd name="connsiteY30" fmla="*/ 1219690 h 2212666"/>
                    <a:gd name="connsiteX31" fmla="*/ 124136 w 532435"/>
                    <a:gd name="connsiteY31" fmla="*/ 1122764 h 2212666"/>
                    <a:gd name="connsiteX32" fmla="*/ 124136 w 532435"/>
                    <a:gd name="connsiteY32" fmla="*/ 1045954 h 2212666"/>
                    <a:gd name="connsiteX33" fmla="*/ 158461 w 532435"/>
                    <a:gd name="connsiteY33" fmla="*/ 970989 h 2212666"/>
                    <a:gd name="connsiteX34" fmla="*/ 252152 w 532435"/>
                    <a:gd name="connsiteY34" fmla="*/ 939884 h 2212666"/>
                    <a:gd name="connsiteX35" fmla="*/ 347250 w 532435"/>
                    <a:gd name="connsiteY35" fmla="*/ 1045954 h 2212666"/>
                    <a:gd name="connsiteX36" fmla="*/ 348660 w 532435"/>
                    <a:gd name="connsiteY36" fmla="*/ 1133965 h 2212666"/>
                    <a:gd name="connsiteX37" fmla="*/ 310560 w 532435"/>
                    <a:gd name="connsiteY37" fmla="*/ 1188734 h 2212666"/>
                    <a:gd name="connsiteX38" fmla="*/ 325305 w 532435"/>
                    <a:gd name="connsiteY38" fmla="*/ 1219690 h 2212666"/>
                    <a:gd name="connsiteX39" fmla="*/ 383750 w 532435"/>
                    <a:gd name="connsiteY39" fmla="*/ 1219690 h 2212666"/>
                    <a:gd name="connsiteX40" fmla="*/ 380168 w 532435"/>
                    <a:gd name="connsiteY40" fmla="*/ 1159340 h 2212666"/>
                    <a:gd name="connsiteX41" fmla="*/ 380168 w 532435"/>
                    <a:gd name="connsiteY41" fmla="*/ 1013036 h 2212666"/>
                    <a:gd name="connsiteX42" fmla="*/ 314331 w 532435"/>
                    <a:gd name="connsiteY42" fmla="*/ 926701 h 2212666"/>
                    <a:gd name="connsiteX43" fmla="*/ 193631 w 532435"/>
                    <a:gd name="connsiteY43" fmla="*/ 877704 h 2212666"/>
                    <a:gd name="connsiteX44" fmla="*/ 158461 w 532435"/>
                    <a:gd name="connsiteY44" fmla="*/ 752206 h 2212666"/>
                    <a:gd name="connsiteX45" fmla="*/ 182658 w 532435"/>
                    <a:gd name="connsiteY45" fmla="*/ 607042 h 2212666"/>
                    <a:gd name="connsiteX46" fmla="*/ 219234 w 532435"/>
                    <a:gd name="connsiteY46" fmla="*/ 511944 h 2212666"/>
                    <a:gd name="connsiteX47" fmla="*/ 291109 w 532435"/>
                    <a:gd name="connsiteY47" fmla="*/ 515602 h 2212666"/>
                    <a:gd name="connsiteX48" fmla="*/ 383826 w 532435"/>
                    <a:gd name="connsiteY48" fmla="*/ 468053 h 2212666"/>
                    <a:gd name="connsiteX49" fmla="*/ 453320 w 532435"/>
                    <a:gd name="connsiteY49" fmla="*/ 479026 h 2212666"/>
                    <a:gd name="connsiteX50" fmla="*/ 478220 w 532435"/>
                    <a:gd name="connsiteY50" fmla="*/ 410007 h 2212666"/>
                    <a:gd name="connsiteX51" fmla="*/ 427717 w 532435"/>
                    <a:gd name="connsiteY51" fmla="*/ 369298 h 2212666"/>
                    <a:gd name="connsiteX52" fmla="*/ 369195 w 532435"/>
                    <a:gd name="connsiteY52" fmla="*/ 435135 h 2212666"/>
                    <a:gd name="connsiteX53" fmla="*/ 195840 w 532435"/>
                    <a:gd name="connsiteY53" fmla="*/ 458699 h 2212666"/>
                    <a:gd name="connsiteX54" fmla="*/ 142424 w 532435"/>
                    <a:gd name="connsiteY54" fmla="*/ 380271 h 2212666"/>
                    <a:gd name="connsiteX55" fmla="*/ 98628 w 532435"/>
                    <a:gd name="connsiteY55" fmla="*/ 295765 h 2212666"/>
                    <a:gd name="connsiteX56" fmla="*/ 68703 w 532435"/>
                    <a:gd name="connsiteY56" fmla="*/ 185614 h 2212666"/>
                    <a:gd name="connsiteX57" fmla="*/ 208262 w 532435"/>
                    <a:gd name="connsiteY57" fmla="*/ 149843 h 2212666"/>
                    <a:gd name="connsiteX58" fmla="*/ 241521 w 532435"/>
                    <a:gd name="connsiteY58" fmla="*/ 214231 h 2212666"/>
                    <a:gd name="connsiteX59" fmla="*/ 299701 w 532435"/>
                    <a:gd name="connsiteY59" fmla="*/ 266885 h 2212666"/>
                    <a:gd name="connsiteX60" fmla="*/ 359920 w 532435"/>
                    <a:gd name="connsiteY60" fmla="*/ 202444 h 2212666"/>
                    <a:gd name="connsiteX61" fmla="*/ 332619 w 532435"/>
                    <a:gd name="connsiteY61" fmla="*/ 149842 h 2212666"/>
                    <a:gd name="connsiteX62" fmla="*/ 288728 w 532435"/>
                    <a:gd name="connsiteY62" fmla="*/ 164472 h 2212666"/>
                    <a:gd name="connsiteX63" fmla="*/ 244837 w 532435"/>
                    <a:gd name="connsiteY63" fmla="*/ 109608 h 2212666"/>
                    <a:gd name="connsiteX64" fmla="*/ 89684 w 532435"/>
                    <a:gd name="connsiteY64" fmla="*/ 82192 h 2212666"/>
                    <a:gd name="connsiteX65" fmla="*/ 41866 w 532435"/>
                    <a:gd name="connsiteY65" fmla="*/ 4148 h 2212666"/>
                    <a:gd name="connsiteX66" fmla="*/ 1386 w 532435"/>
                    <a:gd name="connsiteY66" fmla="*/ 107077 h 2212666"/>
                    <a:gd name="connsiteX0" fmla="*/ 1386 w 532435"/>
                    <a:gd name="connsiteY0" fmla="*/ 107077 h 2211872"/>
                    <a:gd name="connsiteX1" fmla="*/ 48710 w 532435"/>
                    <a:gd name="connsiteY1" fmla="*/ 337080 h 2211872"/>
                    <a:gd name="connsiteX2" fmla="*/ 110115 w 532435"/>
                    <a:gd name="connsiteY2" fmla="*/ 537548 h 2211872"/>
                    <a:gd name="connsiteX3" fmla="*/ 77587 w 532435"/>
                    <a:gd name="connsiteY3" fmla="*/ 838691 h 2211872"/>
                    <a:gd name="connsiteX4" fmla="*/ 1386 w 532435"/>
                    <a:gd name="connsiteY4" fmla="*/ 1448291 h 2211872"/>
                    <a:gd name="connsiteX5" fmla="*/ 69272 w 532435"/>
                    <a:gd name="connsiteY5" fmla="*/ 1806736 h 2211872"/>
                    <a:gd name="connsiteX6" fmla="*/ 65292 w 532435"/>
                    <a:gd name="connsiteY6" fmla="*/ 1963186 h 2211872"/>
                    <a:gd name="connsiteX7" fmla="*/ 200946 w 532435"/>
                    <a:gd name="connsiteY7" fmla="*/ 2040822 h 2211872"/>
                    <a:gd name="connsiteX8" fmla="*/ 188696 w 532435"/>
                    <a:gd name="connsiteY8" fmla="*/ 2153102 h 2211872"/>
                    <a:gd name="connsiteX9" fmla="*/ 319266 w 532435"/>
                    <a:gd name="connsiteY9" fmla="*/ 2204652 h 2211872"/>
                    <a:gd name="connsiteX10" fmla="*/ 388463 w 532435"/>
                    <a:gd name="connsiteY10" fmla="*/ 2109781 h 2211872"/>
                    <a:gd name="connsiteX11" fmla="*/ 382720 w 532435"/>
                    <a:gd name="connsiteY11" fmla="*/ 2040478 h 2211872"/>
                    <a:gd name="connsiteX12" fmla="*/ 293490 w 532435"/>
                    <a:gd name="connsiteY12" fmla="*/ 1985023 h 2211872"/>
                    <a:gd name="connsiteX13" fmla="*/ 171514 w 532435"/>
                    <a:gd name="connsiteY13" fmla="*/ 1980090 h 2211872"/>
                    <a:gd name="connsiteX14" fmla="*/ 130175 w 532435"/>
                    <a:gd name="connsiteY14" fmla="*/ 1923854 h 2211872"/>
                    <a:gd name="connsiteX15" fmla="*/ 125809 w 532435"/>
                    <a:gd name="connsiteY15" fmla="*/ 1760439 h 2211872"/>
                    <a:gd name="connsiteX16" fmla="*/ 54642 w 532435"/>
                    <a:gd name="connsiteY16" fmla="*/ 1561676 h 2211872"/>
                    <a:gd name="connsiteX17" fmla="*/ 165475 w 532435"/>
                    <a:gd name="connsiteY17" fmla="*/ 1476789 h 2211872"/>
                    <a:gd name="connsiteX18" fmla="*/ 274860 w 532435"/>
                    <a:gd name="connsiteY18" fmla="*/ 1558189 h 2211872"/>
                    <a:gd name="connsiteX19" fmla="*/ 311778 w 532435"/>
                    <a:gd name="connsiteY19" fmla="*/ 1664260 h 2211872"/>
                    <a:gd name="connsiteX20" fmla="*/ 376511 w 532435"/>
                    <a:gd name="connsiteY20" fmla="*/ 1697007 h 2211872"/>
                    <a:gd name="connsiteX21" fmla="*/ 428993 w 532435"/>
                    <a:gd name="connsiteY21" fmla="*/ 1729163 h 2211872"/>
                    <a:gd name="connsiteX22" fmla="*/ 488791 w 532435"/>
                    <a:gd name="connsiteY22" fmla="*/ 1700074 h 2211872"/>
                    <a:gd name="connsiteX23" fmla="*/ 478923 w 532435"/>
                    <a:gd name="connsiteY23" fmla="*/ 1601909 h 2211872"/>
                    <a:gd name="connsiteX24" fmla="*/ 372853 w 532435"/>
                    <a:gd name="connsiteY24" fmla="*/ 1638485 h 2211872"/>
                    <a:gd name="connsiteX25" fmla="*/ 343592 w 532435"/>
                    <a:gd name="connsiteY25" fmla="*/ 1612882 h 2211872"/>
                    <a:gd name="connsiteX26" fmla="*/ 277755 w 532435"/>
                    <a:gd name="connsiteY26" fmla="*/ 1510469 h 2211872"/>
                    <a:gd name="connsiteX27" fmla="*/ 248837 w 532435"/>
                    <a:gd name="connsiteY27" fmla="*/ 1449052 h 2211872"/>
                    <a:gd name="connsiteX28" fmla="*/ 175343 w 532435"/>
                    <a:gd name="connsiteY28" fmla="*/ 1440975 h 2211872"/>
                    <a:gd name="connsiteX29" fmla="*/ 80245 w 532435"/>
                    <a:gd name="connsiteY29" fmla="*/ 1393426 h 2211872"/>
                    <a:gd name="connsiteX30" fmla="*/ 80245 w 532435"/>
                    <a:gd name="connsiteY30" fmla="*/ 1219690 h 2211872"/>
                    <a:gd name="connsiteX31" fmla="*/ 124136 w 532435"/>
                    <a:gd name="connsiteY31" fmla="*/ 1122764 h 2211872"/>
                    <a:gd name="connsiteX32" fmla="*/ 124136 w 532435"/>
                    <a:gd name="connsiteY32" fmla="*/ 1045954 h 2211872"/>
                    <a:gd name="connsiteX33" fmla="*/ 158461 w 532435"/>
                    <a:gd name="connsiteY33" fmla="*/ 970989 h 2211872"/>
                    <a:gd name="connsiteX34" fmla="*/ 252152 w 532435"/>
                    <a:gd name="connsiteY34" fmla="*/ 939884 h 2211872"/>
                    <a:gd name="connsiteX35" fmla="*/ 347250 w 532435"/>
                    <a:gd name="connsiteY35" fmla="*/ 1045954 h 2211872"/>
                    <a:gd name="connsiteX36" fmla="*/ 348660 w 532435"/>
                    <a:gd name="connsiteY36" fmla="*/ 1133965 h 2211872"/>
                    <a:gd name="connsiteX37" fmla="*/ 310560 w 532435"/>
                    <a:gd name="connsiteY37" fmla="*/ 1188734 h 2211872"/>
                    <a:gd name="connsiteX38" fmla="*/ 325305 w 532435"/>
                    <a:gd name="connsiteY38" fmla="*/ 1219690 h 2211872"/>
                    <a:gd name="connsiteX39" fmla="*/ 383750 w 532435"/>
                    <a:gd name="connsiteY39" fmla="*/ 1219690 h 2211872"/>
                    <a:gd name="connsiteX40" fmla="*/ 380168 w 532435"/>
                    <a:gd name="connsiteY40" fmla="*/ 1159340 h 2211872"/>
                    <a:gd name="connsiteX41" fmla="*/ 380168 w 532435"/>
                    <a:gd name="connsiteY41" fmla="*/ 1013036 h 2211872"/>
                    <a:gd name="connsiteX42" fmla="*/ 314331 w 532435"/>
                    <a:gd name="connsiteY42" fmla="*/ 926701 h 2211872"/>
                    <a:gd name="connsiteX43" fmla="*/ 193631 w 532435"/>
                    <a:gd name="connsiteY43" fmla="*/ 877704 h 2211872"/>
                    <a:gd name="connsiteX44" fmla="*/ 158461 w 532435"/>
                    <a:gd name="connsiteY44" fmla="*/ 752206 h 2211872"/>
                    <a:gd name="connsiteX45" fmla="*/ 182658 w 532435"/>
                    <a:gd name="connsiteY45" fmla="*/ 607042 h 2211872"/>
                    <a:gd name="connsiteX46" fmla="*/ 219234 w 532435"/>
                    <a:gd name="connsiteY46" fmla="*/ 511944 h 2211872"/>
                    <a:gd name="connsiteX47" fmla="*/ 291109 w 532435"/>
                    <a:gd name="connsiteY47" fmla="*/ 515602 h 2211872"/>
                    <a:gd name="connsiteX48" fmla="*/ 383826 w 532435"/>
                    <a:gd name="connsiteY48" fmla="*/ 468053 h 2211872"/>
                    <a:gd name="connsiteX49" fmla="*/ 453320 w 532435"/>
                    <a:gd name="connsiteY49" fmla="*/ 479026 h 2211872"/>
                    <a:gd name="connsiteX50" fmla="*/ 478220 w 532435"/>
                    <a:gd name="connsiteY50" fmla="*/ 410007 h 2211872"/>
                    <a:gd name="connsiteX51" fmla="*/ 427717 w 532435"/>
                    <a:gd name="connsiteY51" fmla="*/ 369298 h 2211872"/>
                    <a:gd name="connsiteX52" fmla="*/ 369195 w 532435"/>
                    <a:gd name="connsiteY52" fmla="*/ 435135 h 2211872"/>
                    <a:gd name="connsiteX53" fmla="*/ 195840 w 532435"/>
                    <a:gd name="connsiteY53" fmla="*/ 458699 h 2211872"/>
                    <a:gd name="connsiteX54" fmla="*/ 142424 w 532435"/>
                    <a:gd name="connsiteY54" fmla="*/ 380271 h 2211872"/>
                    <a:gd name="connsiteX55" fmla="*/ 98628 w 532435"/>
                    <a:gd name="connsiteY55" fmla="*/ 295765 h 2211872"/>
                    <a:gd name="connsiteX56" fmla="*/ 68703 w 532435"/>
                    <a:gd name="connsiteY56" fmla="*/ 185614 h 2211872"/>
                    <a:gd name="connsiteX57" fmla="*/ 208262 w 532435"/>
                    <a:gd name="connsiteY57" fmla="*/ 149843 h 2211872"/>
                    <a:gd name="connsiteX58" fmla="*/ 241521 w 532435"/>
                    <a:gd name="connsiteY58" fmla="*/ 214231 h 2211872"/>
                    <a:gd name="connsiteX59" fmla="*/ 299701 w 532435"/>
                    <a:gd name="connsiteY59" fmla="*/ 266885 h 2211872"/>
                    <a:gd name="connsiteX60" fmla="*/ 359920 w 532435"/>
                    <a:gd name="connsiteY60" fmla="*/ 202444 h 2211872"/>
                    <a:gd name="connsiteX61" fmla="*/ 332619 w 532435"/>
                    <a:gd name="connsiteY61" fmla="*/ 149842 h 2211872"/>
                    <a:gd name="connsiteX62" fmla="*/ 288728 w 532435"/>
                    <a:gd name="connsiteY62" fmla="*/ 164472 h 2211872"/>
                    <a:gd name="connsiteX63" fmla="*/ 244837 w 532435"/>
                    <a:gd name="connsiteY63" fmla="*/ 109608 h 2211872"/>
                    <a:gd name="connsiteX64" fmla="*/ 89684 w 532435"/>
                    <a:gd name="connsiteY64" fmla="*/ 82192 h 2211872"/>
                    <a:gd name="connsiteX65" fmla="*/ 41866 w 532435"/>
                    <a:gd name="connsiteY65" fmla="*/ 4148 h 2211872"/>
                    <a:gd name="connsiteX66" fmla="*/ 1386 w 532435"/>
                    <a:gd name="connsiteY66" fmla="*/ 107077 h 2211872"/>
                    <a:gd name="connsiteX0" fmla="*/ 1386 w 532435"/>
                    <a:gd name="connsiteY0" fmla="*/ 107077 h 2211872"/>
                    <a:gd name="connsiteX1" fmla="*/ 48710 w 532435"/>
                    <a:gd name="connsiteY1" fmla="*/ 337080 h 2211872"/>
                    <a:gd name="connsiteX2" fmla="*/ 110115 w 532435"/>
                    <a:gd name="connsiteY2" fmla="*/ 537548 h 2211872"/>
                    <a:gd name="connsiteX3" fmla="*/ 77587 w 532435"/>
                    <a:gd name="connsiteY3" fmla="*/ 838691 h 2211872"/>
                    <a:gd name="connsiteX4" fmla="*/ 1386 w 532435"/>
                    <a:gd name="connsiteY4" fmla="*/ 1448291 h 2211872"/>
                    <a:gd name="connsiteX5" fmla="*/ 69272 w 532435"/>
                    <a:gd name="connsiteY5" fmla="*/ 1806736 h 2211872"/>
                    <a:gd name="connsiteX6" fmla="*/ 65292 w 532435"/>
                    <a:gd name="connsiteY6" fmla="*/ 1963186 h 2211872"/>
                    <a:gd name="connsiteX7" fmla="*/ 200946 w 532435"/>
                    <a:gd name="connsiteY7" fmla="*/ 2040822 h 2211872"/>
                    <a:gd name="connsiteX8" fmla="*/ 188696 w 532435"/>
                    <a:gd name="connsiteY8" fmla="*/ 2153102 h 2211872"/>
                    <a:gd name="connsiteX9" fmla="*/ 319266 w 532435"/>
                    <a:gd name="connsiteY9" fmla="*/ 2204652 h 2211872"/>
                    <a:gd name="connsiteX10" fmla="*/ 388463 w 532435"/>
                    <a:gd name="connsiteY10" fmla="*/ 2109781 h 2211872"/>
                    <a:gd name="connsiteX11" fmla="*/ 382720 w 532435"/>
                    <a:gd name="connsiteY11" fmla="*/ 2040478 h 2211872"/>
                    <a:gd name="connsiteX12" fmla="*/ 293490 w 532435"/>
                    <a:gd name="connsiteY12" fmla="*/ 1985023 h 2211872"/>
                    <a:gd name="connsiteX13" fmla="*/ 171514 w 532435"/>
                    <a:gd name="connsiteY13" fmla="*/ 1980090 h 2211872"/>
                    <a:gd name="connsiteX14" fmla="*/ 130175 w 532435"/>
                    <a:gd name="connsiteY14" fmla="*/ 1923854 h 2211872"/>
                    <a:gd name="connsiteX15" fmla="*/ 125809 w 532435"/>
                    <a:gd name="connsiteY15" fmla="*/ 1760439 h 2211872"/>
                    <a:gd name="connsiteX16" fmla="*/ 54642 w 532435"/>
                    <a:gd name="connsiteY16" fmla="*/ 1561676 h 2211872"/>
                    <a:gd name="connsiteX17" fmla="*/ 165475 w 532435"/>
                    <a:gd name="connsiteY17" fmla="*/ 1476789 h 2211872"/>
                    <a:gd name="connsiteX18" fmla="*/ 274860 w 532435"/>
                    <a:gd name="connsiteY18" fmla="*/ 1558189 h 2211872"/>
                    <a:gd name="connsiteX19" fmla="*/ 311778 w 532435"/>
                    <a:gd name="connsiteY19" fmla="*/ 1664260 h 2211872"/>
                    <a:gd name="connsiteX20" fmla="*/ 376511 w 532435"/>
                    <a:gd name="connsiteY20" fmla="*/ 1697007 h 2211872"/>
                    <a:gd name="connsiteX21" fmla="*/ 428993 w 532435"/>
                    <a:gd name="connsiteY21" fmla="*/ 1729163 h 2211872"/>
                    <a:gd name="connsiteX22" fmla="*/ 488791 w 532435"/>
                    <a:gd name="connsiteY22" fmla="*/ 1700074 h 2211872"/>
                    <a:gd name="connsiteX23" fmla="*/ 478923 w 532435"/>
                    <a:gd name="connsiteY23" fmla="*/ 1601909 h 2211872"/>
                    <a:gd name="connsiteX24" fmla="*/ 372853 w 532435"/>
                    <a:gd name="connsiteY24" fmla="*/ 1638485 h 2211872"/>
                    <a:gd name="connsiteX25" fmla="*/ 343592 w 532435"/>
                    <a:gd name="connsiteY25" fmla="*/ 1612882 h 2211872"/>
                    <a:gd name="connsiteX26" fmla="*/ 277755 w 532435"/>
                    <a:gd name="connsiteY26" fmla="*/ 1510469 h 2211872"/>
                    <a:gd name="connsiteX27" fmla="*/ 248837 w 532435"/>
                    <a:gd name="connsiteY27" fmla="*/ 1449052 h 2211872"/>
                    <a:gd name="connsiteX28" fmla="*/ 175343 w 532435"/>
                    <a:gd name="connsiteY28" fmla="*/ 1440975 h 2211872"/>
                    <a:gd name="connsiteX29" fmla="*/ 80245 w 532435"/>
                    <a:gd name="connsiteY29" fmla="*/ 1393426 h 2211872"/>
                    <a:gd name="connsiteX30" fmla="*/ 80245 w 532435"/>
                    <a:gd name="connsiteY30" fmla="*/ 1219690 h 2211872"/>
                    <a:gd name="connsiteX31" fmla="*/ 124136 w 532435"/>
                    <a:gd name="connsiteY31" fmla="*/ 1122764 h 2211872"/>
                    <a:gd name="connsiteX32" fmla="*/ 124136 w 532435"/>
                    <a:gd name="connsiteY32" fmla="*/ 1045954 h 2211872"/>
                    <a:gd name="connsiteX33" fmla="*/ 158461 w 532435"/>
                    <a:gd name="connsiteY33" fmla="*/ 970989 h 2211872"/>
                    <a:gd name="connsiteX34" fmla="*/ 252152 w 532435"/>
                    <a:gd name="connsiteY34" fmla="*/ 939884 h 2211872"/>
                    <a:gd name="connsiteX35" fmla="*/ 347250 w 532435"/>
                    <a:gd name="connsiteY35" fmla="*/ 1045954 h 2211872"/>
                    <a:gd name="connsiteX36" fmla="*/ 348660 w 532435"/>
                    <a:gd name="connsiteY36" fmla="*/ 1133965 h 2211872"/>
                    <a:gd name="connsiteX37" fmla="*/ 310560 w 532435"/>
                    <a:gd name="connsiteY37" fmla="*/ 1188734 h 2211872"/>
                    <a:gd name="connsiteX38" fmla="*/ 325305 w 532435"/>
                    <a:gd name="connsiteY38" fmla="*/ 1219690 h 2211872"/>
                    <a:gd name="connsiteX39" fmla="*/ 383750 w 532435"/>
                    <a:gd name="connsiteY39" fmla="*/ 1219690 h 2211872"/>
                    <a:gd name="connsiteX40" fmla="*/ 380168 w 532435"/>
                    <a:gd name="connsiteY40" fmla="*/ 1159340 h 2211872"/>
                    <a:gd name="connsiteX41" fmla="*/ 380168 w 532435"/>
                    <a:gd name="connsiteY41" fmla="*/ 1013036 h 2211872"/>
                    <a:gd name="connsiteX42" fmla="*/ 314331 w 532435"/>
                    <a:gd name="connsiteY42" fmla="*/ 926701 h 2211872"/>
                    <a:gd name="connsiteX43" fmla="*/ 193631 w 532435"/>
                    <a:gd name="connsiteY43" fmla="*/ 877704 h 2211872"/>
                    <a:gd name="connsiteX44" fmla="*/ 158461 w 532435"/>
                    <a:gd name="connsiteY44" fmla="*/ 752206 h 2211872"/>
                    <a:gd name="connsiteX45" fmla="*/ 182658 w 532435"/>
                    <a:gd name="connsiteY45" fmla="*/ 607042 h 2211872"/>
                    <a:gd name="connsiteX46" fmla="*/ 219234 w 532435"/>
                    <a:gd name="connsiteY46" fmla="*/ 511944 h 2211872"/>
                    <a:gd name="connsiteX47" fmla="*/ 291109 w 532435"/>
                    <a:gd name="connsiteY47" fmla="*/ 515602 h 2211872"/>
                    <a:gd name="connsiteX48" fmla="*/ 383826 w 532435"/>
                    <a:gd name="connsiteY48" fmla="*/ 468053 h 2211872"/>
                    <a:gd name="connsiteX49" fmla="*/ 453320 w 532435"/>
                    <a:gd name="connsiteY49" fmla="*/ 479026 h 2211872"/>
                    <a:gd name="connsiteX50" fmla="*/ 478220 w 532435"/>
                    <a:gd name="connsiteY50" fmla="*/ 410007 h 2211872"/>
                    <a:gd name="connsiteX51" fmla="*/ 427717 w 532435"/>
                    <a:gd name="connsiteY51" fmla="*/ 369298 h 2211872"/>
                    <a:gd name="connsiteX52" fmla="*/ 369195 w 532435"/>
                    <a:gd name="connsiteY52" fmla="*/ 435135 h 2211872"/>
                    <a:gd name="connsiteX53" fmla="*/ 195840 w 532435"/>
                    <a:gd name="connsiteY53" fmla="*/ 458699 h 2211872"/>
                    <a:gd name="connsiteX54" fmla="*/ 142424 w 532435"/>
                    <a:gd name="connsiteY54" fmla="*/ 380271 h 2211872"/>
                    <a:gd name="connsiteX55" fmla="*/ 98628 w 532435"/>
                    <a:gd name="connsiteY55" fmla="*/ 295765 h 2211872"/>
                    <a:gd name="connsiteX56" fmla="*/ 68703 w 532435"/>
                    <a:gd name="connsiteY56" fmla="*/ 185614 h 2211872"/>
                    <a:gd name="connsiteX57" fmla="*/ 208262 w 532435"/>
                    <a:gd name="connsiteY57" fmla="*/ 149843 h 2211872"/>
                    <a:gd name="connsiteX58" fmla="*/ 241521 w 532435"/>
                    <a:gd name="connsiteY58" fmla="*/ 214231 h 2211872"/>
                    <a:gd name="connsiteX59" fmla="*/ 299701 w 532435"/>
                    <a:gd name="connsiteY59" fmla="*/ 266885 h 2211872"/>
                    <a:gd name="connsiteX60" fmla="*/ 359920 w 532435"/>
                    <a:gd name="connsiteY60" fmla="*/ 202444 h 2211872"/>
                    <a:gd name="connsiteX61" fmla="*/ 332619 w 532435"/>
                    <a:gd name="connsiteY61" fmla="*/ 149842 h 2211872"/>
                    <a:gd name="connsiteX62" fmla="*/ 288728 w 532435"/>
                    <a:gd name="connsiteY62" fmla="*/ 164472 h 2211872"/>
                    <a:gd name="connsiteX63" fmla="*/ 244837 w 532435"/>
                    <a:gd name="connsiteY63" fmla="*/ 109608 h 2211872"/>
                    <a:gd name="connsiteX64" fmla="*/ 89684 w 532435"/>
                    <a:gd name="connsiteY64" fmla="*/ 82192 h 2211872"/>
                    <a:gd name="connsiteX65" fmla="*/ 41866 w 532435"/>
                    <a:gd name="connsiteY65" fmla="*/ 4148 h 2211872"/>
                    <a:gd name="connsiteX66" fmla="*/ 1386 w 532435"/>
                    <a:gd name="connsiteY66" fmla="*/ 107077 h 2211872"/>
                    <a:gd name="connsiteX0" fmla="*/ 1386 w 532435"/>
                    <a:gd name="connsiteY0" fmla="*/ 107077 h 2211872"/>
                    <a:gd name="connsiteX1" fmla="*/ 48710 w 532435"/>
                    <a:gd name="connsiteY1" fmla="*/ 337080 h 2211872"/>
                    <a:gd name="connsiteX2" fmla="*/ 110115 w 532435"/>
                    <a:gd name="connsiteY2" fmla="*/ 537548 h 2211872"/>
                    <a:gd name="connsiteX3" fmla="*/ 77587 w 532435"/>
                    <a:gd name="connsiteY3" fmla="*/ 838691 h 2211872"/>
                    <a:gd name="connsiteX4" fmla="*/ 1386 w 532435"/>
                    <a:gd name="connsiteY4" fmla="*/ 1448291 h 2211872"/>
                    <a:gd name="connsiteX5" fmla="*/ 69272 w 532435"/>
                    <a:gd name="connsiteY5" fmla="*/ 1806736 h 2211872"/>
                    <a:gd name="connsiteX6" fmla="*/ 65292 w 532435"/>
                    <a:gd name="connsiteY6" fmla="*/ 1963186 h 2211872"/>
                    <a:gd name="connsiteX7" fmla="*/ 200946 w 532435"/>
                    <a:gd name="connsiteY7" fmla="*/ 2040822 h 2211872"/>
                    <a:gd name="connsiteX8" fmla="*/ 188696 w 532435"/>
                    <a:gd name="connsiteY8" fmla="*/ 2153102 h 2211872"/>
                    <a:gd name="connsiteX9" fmla="*/ 319266 w 532435"/>
                    <a:gd name="connsiteY9" fmla="*/ 2204652 h 2211872"/>
                    <a:gd name="connsiteX10" fmla="*/ 388463 w 532435"/>
                    <a:gd name="connsiteY10" fmla="*/ 2109781 h 2211872"/>
                    <a:gd name="connsiteX11" fmla="*/ 382720 w 532435"/>
                    <a:gd name="connsiteY11" fmla="*/ 2040478 h 2211872"/>
                    <a:gd name="connsiteX12" fmla="*/ 293490 w 532435"/>
                    <a:gd name="connsiteY12" fmla="*/ 1985023 h 2211872"/>
                    <a:gd name="connsiteX13" fmla="*/ 171514 w 532435"/>
                    <a:gd name="connsiteY13" fmla="*/ 1980090 h 2211872"/>
                    <a:gd name="connsiteX14" fmla="*/ 130175 w 532435"/>
                    <a:gd name="connsiteY14" fmla="*/ 1923854 h 2211872"/>
                    <a:gd name="connsiteX15" fmla="*/ 125809 w 532435"/>
                    <a:gd name="connsiteY15" fmla="*/ 1760439 h 2211872"/>
                    <a:gd name="connsiteX16" fmla="*/ 54642 w 532435"/>
                    <a:gd name="connsiteY16" fmla="*/ 1561676 h 2211872"/>
                    <a:gd name="connsiteX17" fmla="*/ 165475 w 532435"/>
                    <a:gd name="connsiteY17" fmla="*/ 1476789 h 2211872"/>
                    <a:gd name="connsiteX18" fmla="*/ 274860 w 532435"/>
                    <a:gd name="connsiteY18" fmla="*/ 1558189 h 2211872"/>
                    <a:gd name="connsiteX19" fmla="*/ 311778 w 532435"/>
                    <a:gd name="connsiteY19" fmla="*/ 1664260 h 2211872"/>
                    <a:gd name="connsiteX20" fmla="*/ 376511 w 532435"/>
                    <a:gd name="connsiteY20" fmla="*/ 1697007 h 2211872"/>
                    <a:gd name="connsiteX21" fmla="*/ 428993 w 532435"/>
                    <a:gd name="connsiteY21" fmla="*/ 1729163 h 2211872"/>
                    <a:gd name="connsiteX22" fmla="*/ 488791 w 532435"/>
                    <a:gd name="connsiteY22" fmla="*/ 1700074 h 2211872"/>
                    <a:gd name="connsiteX23" fmla="*/ 478923 w 532435"/>
                    <a:gd name="connsiteY23" fmla="*/ 1601909 h 2211872"/>
                    <a:gd name="connsiteX24" fmla="*/ 372853 w 532435"/>
                    <a:gd name="connsiteY24" fmla="*/ 1638485 h 2211872"/>
                    <a:gd name="connsiteX25" fmla="*/ 343592 w 532435"/>
                    <a:gd name="connsiteY25" fmla="*/ 1612882 h 2211872"/>
                    <a:gd name="connsiteX26" fmla="*/ 277755 w 532435"/>
                    <a:gd name="connsiteY26" fmla="*/ 1510469 h 2211872"/>
                    <a:gd name="connsiteX27" fmla="*/ 248837 w 532435"/>
                    <a:gd name="connsiteY27" fmla="*/ 1449052 h 2211872"/>
                    <a:gd name="connsiteX28" fmla="*/ 175343 w 532435"/>
                    <a:gd name="connsiteY28" fmla="*/ 1440975 h 2211872"/>
                    <a:gd name="connsiteX29" fmla="*/ 80245 w 532435"/>
                    <a:gd name="connsiteY29" fmla="*/ 1393426 h 2211872"/>
                    <a:gd name="connsiteX30" fmla="*/ 80245 w 532435"/>
                    <a:gd name="connsiteY30" fmla="*/ 1219690 h 2211872"/>
                    <a:gd name="connsiteX31" fmla="*/ 124136 w 532435"/>
                    <a:gd name="connsiteY31" fmla="*/ 1122764 h 2211872"/>
                    <a:gd name="connsiteX32" fmla="*/ 124136 w 532435"/>
                    <a:gd name="connsiteY32" fmla="*/ 1045954 h 2211872"/>
                    <a:gd name="connsiteX33" fmla="*/ 158461 w 532435"/>
                    <a:gd name="connsiteY33" fmla="*/ 970989 h 2211872"/>
                    <a:gd name="connsiteX34" fmla="*/ 252152 w 532435"/>
                    <a:gd name="connsiteY34" fmla="*/ 939884 h 2211872"/>
                    <a:gd name="connsiteX35" fmla="*/ 347250 w 532435"/>
                    <a:gd name="connsiteY35" fmla="*/ 1045954 h 2211872"/>
                    <a:gd name="connsiteX36" fmla="*/ 348660 w 532435"/>
                    <a:gd name="connsiteY36" fmla="*/ 1133965 h 2211872"/>
                    <a:gd name="connsiteX37" fmla="*/ 310560 w 532435"/>
                    <a:gd name="connsiteY37" fmla="*/ 1188734 h 2211872"/>
                    <a:gd name="connsiteX38" fmla="*/ 325305 w 532435"/>
                    <a:gd name="connsiteY38" fmla="*/ 1219690 h 2211872"/>
                    <a:gd name="connsiteX39" fmla="*/ 383750 w 532435"/>
                    <a:gd name="connsiteY39" fmla="*/ 1219690 h 2211872"/>
                    <a:gd name="connsiteX40" fmla="*/ 380168 w 532435"/>
                    <a:gd name="connsiteY40" fmla="*/ 1159340 h 2211872"/>
                    <a:gd name="connsiteX41" fmla="*/ 380168 w 532435"/>
                    <a:gd name="connsiteY41" fmla="*/ 1013036 h 2211872"/>
                    <a:gd name="connsiteX42" fmla="*/ 314331 w 532435"/>
                    <a:gd name="connsiteY42" fmla="*/ 926701 h 2211872"/>
                    <a:gd name="connsiteX43" fmla="*/ 193631 w 532435"/>
                    <a:gd name="connsiteY43" fmla="*/ 877704 h 2211872"/>
                    <a:gd name="connsiteX44" fmla="*/ 158461 w 532435"/>
                    <a:gd name="connsiteY44" fmla="*/ 752206 h 2211872"/>
                    <a:gd name="connsiteX45" fmla="*/ 182658 w 532435"/>
                    <a:gd name="connsiteY45" fmla="*/ 607042 h 2211872"/>
                    <a:gd name="connsiteX46" fmla="*/ 219234 w 532435"/>
                    <a:gd name="connsiteY46" fmla="*/ 511944 h 2211872"/>
                    <a:gd name="connsiteX47" fmla="*/ 291109 w 532435"/>
                    <a:gd name="connsiteY47" fmla="*/ 515602 h 2211872"/>
                    <a:gd name="connsiteX48" fmla="*/ 383826 w 532435"/>
                    <a:gd name="connsiteY48" fmla="*/ 468053 h 2211872"/>
                    <a:gd name="connsiteX49" fmla="*/ 453320 w 532435"/>
                    <a:gd name="connsiteY49" fmla="*/ 479026 h 2211872"/>
                    <a:gd name="connsiteX50" fmla="*/ 478220 w 532435"/>
                    <a:gd name="connsiteY50" fmla="*/ 410007 h 2211872"/>
                    <a:gd name="connsiteX51" fmla="*/ 427717 w 532435"/>
                    <a:gd name="connsiteY51" fmla="*/ 369298 h 2211872"/>
                    <a:gd name="connsiteX52" fmla="*/ 369195 w 532435"/>
                    <a:gd name="connsiteY52" fmla="*/ 435135 h 2211872"/>
                    <a:gd name="connsiteX53" fmla="*/ 195840 w 532435"/>
                    <a:gd name="connsiteY53" fmla="*/ 458699 h 2211872"/>
                    <a:gd name="connsiteX54" fmla="*/ 142424 w 532435"/>
                    <a:gd name="connsiteY54" fmla="*/ 380271 h 2211872"/>
                    <a:gd name="connsiteX55" fmla="*/ 98628 w 532435"/>
                    <a:gd name="connsiteY55" fmla="*/ 295765 h 2211872"/>
                    <a:gd name="connsiteX56" fmla="*/ 68703 w 532435"/>
                    <a:gd name="connsiteY56" fmla="*/ 185614 h 2211872"/>
                    <a:gd name="connsiteX57" fmla="*/ 208262 w 532435"/>
                    <a:gd name="connsiteY57" fmla="*/ 149843 h 2211872"/>
                    <a:gd name="connsiteX58" fmla="*/ 241521 w 532435"/>
                    <a:gd name="connsiteY58" fmla="*/ 214231 h 2211872"/>
                    <a:gd name="connsiteX59" fmla="*/ 299701 w 532435"/>
                    <a:gd name="connsiteY59" fmla="*/ 266885 h 2211872"/>
                    <a:gd name="connsiteX60" fmla="*/ 359920 w 532435"/>
                    <a:gd name="connsiteY60" fmla="*/ 202444 h 2211872"/>
                    <a:gd name="connsiteX61" fmla="*/ 332619 w 532435"/>
                    <a:gd name="connsiteY61" fmla="*/ 149842 h 2211872"/>
                    <a:gd name="connsiteX62" fmla="*/ 288728 w 532435"/>
                    <a:gd name="connsiteY62" fmla="*/ 164472 h 2211872"/>
                    <a:gd name="connsiteX63" fmla="*/ 244837 w 532435"/>
                    <a:gd name="connsiteY63" fmla="*/ 109608 h 2211872"/>
                    <a:gd name="connsiteX64" fmla="*/ 89684 w 532435"/>
                    <a:gd name="connsiteY64" fmla="*/ 82192 h 2211872"/>
                    <a:gd name="connsiteX65" fmla="*/ 41866 w 532435"/>
                    <a:gd name="connsiteY65" fmla="*/ 4148 h 2211872"/>
                    <a:gd name="connsiteX66" fmla="*/ 1386 w 532435"/>
                    <a:gd name="connsiteY66" fmla="*/ 107077 h 2211872"/>
                    <a:gd name="connsiteX0" fmla="*/ 1386 w 532435"/>
                    <a:gd name="connsiteY0" fmla="*/ 107077 h 2211872"/>
                    <a:gd name="connsiteX1" fmla="*/ 48710 w 532435"/>
                    <a:gd name="connsiteY1" fmla="*/ 337080 h 2211872"/>
                    <a:gd name="connsiteX2" fmla="*/ 110115 w 532435"/>
                    <a:gd name="connsiteY2" fmla="*/ 537548 h 2211872"/>
                    <a:gd name="connsiteX3" fmla="*/ 77587 w 532435"/>
                    <a:gd name="connsiteY3" fmla="*/ 838691 h 2211872"/>
                    <a:gd name="connsiteX4" fmla="*/ 1386 w 532435"/>
                    <a:gd name="connsiteY4" fmla="*/ 1448291 h 2211872"/>
                    <a:gd name="connsiteX5" fmla="*/ 69272 w 532435"/>
                    <a:gd name="connsiteY5" fmla="*/ 1806736 h 2211872"/>
                    <a:gd name="connsiteX6" fmla="*/ 65292 w 532435"/>
                    <a:gd name="connsiteY6" fmla="*/ 1963186 h 2211872"/>
                    <a:gd name="connsiteX7" fmla="*/ 200946 w 532435"/>
                    <a:gd name="connsiteY7" fmla="*/ 2040822 h 2211872"/>
                    <a:gd name="connsiteX8" fmla="*/ 188696 w 532435"/>
                    <a:gd name="connsiteY8" fmla="*/ 2153102 h 2211872"/>
                    <a:gd name="connsiteX9" fmla="*/ 319266 w 532435"/>
                    <a:gd name="connsiteY9" fmla="*/ 2204652 h 2211872"/>
                    <a:gd name="connsiteX10" fmla="*/ 388463 w 532435"/>
                    <a:gd name="connsiteY10" fmla="*/ 2109781 h 2211872"/>
                    <a:gd name="connsiteX11" fmla="*/ 382720 w 532435"/>
                    <a:gd name="connsiteY11" fmla="*/ 2040478 h 2211872"/>
                    <a:gd name="connsiteX12" fmla="*/ 293490 w 532435"/>
                    <a:gd name="connsiteY12" fmla="*/ 1985023 h 2211872"/>
                    <a:gd name="connsiteX13" fmla="*/ 171514 w 532435"/>
                    <a:gd name="connsiteY13" fmla="*/ 1980090 h 2211872"/>
                    <a:gd name="connsiteX14" fmla="*/ 130175 w 532435"/>
                    <a:gd name="connsiteY14" fmla="*/ 1923854 h 2211872"/>
                    <a:gd name="connsiteX15" fmla="*/ 125809 w 532435"/>
                    <a:gd name="connsiteY15" fmla="*/ 1760439 h 2211872"/>
                    <a:gd name="connsiteX16" fmla="*/ 54642 w 532435"/>
                    <a:gd name="connsiteY16" fmla="*/ 1561676 h 2211872"/>
                    <a:gd name="connsiteX17" fmla="*/ 165475 w 532435"/>
                    <a:gd name="connsiteY17" fmla="*/ 1476789 h 2211872"/>
                    <a:gd name="connsiteX18" fmla="*/ 274860 w 532435"/>
                    <a:gd name="connsiteY18" fmla="*/ 1558189 h 2211872"/>
                    <a:gd name="connsiteX19" fmla="*/ 311778 w 532435"/>
                    <a:gd name="connsiteY19" fmla="*/ 1664260 h 2211872"/>
                    <a:gd name="connsiteX20" fmla="*/ 376511 w 532435"/>
                    <a:gd name="connsiteY20" fmla="*/ 1697007 h 2211872"/>
                    <a:gd name="connsiteX21" fmla="*/ 428993 w 532435"/>
                    <a:gd name="connsiteY21" fmla="*/ 1729163 h 2211872"/>
                    <a:gd name="connsiteX22" fmla="*/ 488791 w 532435"/>
                    <a:gd name="connsiteY22" fmla="*/ 1700074 h 2211872"/>
                    <a:gd name="connsiteX23" fmla="*/ 478923 w 532435"/>
                    <a:gd name="connsiteY23" fmla="*/ 1601909 h 2211872"/>
                    <a:gd name="connsiteX24" fmla="*/ 372853 w 532435"/>
                    <a:gd name="connsiteY24" fmla="*/ 1638485 h 2211872"/>
                    <a:gd name="connsiteX25" fmla="*/ 343592 w 532435"/>
                    <a:gd name="connsiteY25" fmla="*/ 1612882 h 2211872"/>
                    <a:gd name="connsiteX26" fmla="*/ 277755 w 532435"/>
                    <a:gd name="connsiteY26" fmla="*/ 1510469 h 2211872"/>
                    <a:gd name="connsiteX27" fmla="*/ 248837 w 532435"/>
                    <a:gd name="connsiteY27" fmla="*/ 1449052 h 2211872"/>
                    <a:gd name="connsiteX28" fmla="*/ 175343 w 532435"/>
                    <a:gd name="connsiteY28" fmla="*/ 1440975 h 2211872"/>
                    <a:gd name="connsiteX29" fmla="*/ 80245 w 532435"/>
                    <a:gd name="connsiteY29" fmla="*/ 1393426 h 2211872"/>
                    <a:gd name="connsiteX30" fmla="*/ 80245 w 532435"/>
                    <a:gd name="connsiteY30" fmla="*/ 1219690 h 2211872"/>
                    <a:gd name="connsiteX31" fmla="*/ 124136 w 532435"/>
                    <a:gd name="connsiteY31" fmla="*/ 1122764 h 2211872"/>
                    <a:gd name="connsiteX32" fmla="*/ 124136 w 532435"/>
                    <a:gd name="connsiteY32" fmla="*/ 1045954 h 2211872"/>
                    <a:gd name="connsiteX33" fmla="*/ 158461 w 532435"/>
                    <a:gd name="connsiteY33" fmla="*/ 970989 h 2211872"/>
                    <a:gd name="connsiteX34" fmla="*/ 252152 w 532435"/>
                    <a:gd name="connsiteY34" fmla="*/ 939884 h 2211872"/>
                    <a:gd name="connsiteX35" fmla="*/ 347250 w 532435"/>
                    <a:gd name="connsiteY35" fmla="*/ 1045954 h 2211872"/>
                    <a:gd name="connsiteX36" fmla="*/ 348660 w 532435"/>
                    <a:gd name="connsiteY36" fmla="*/ 1133965 h 2211872"/>
                    <a:gd name="connsiteX37" fmla="*/ 310560 w 532435"/>
                    <a:gd name="connsiteY37" fmla="*/ 1188734 h 2211872"/>
                    <a:gd name="connsiteX38" fmla="*/ 325305 w 532435"/>
                    <a:gd name="connsiteY38" fmla="*/ 1219690 h 2211872"/>
                    <a:gd name="connsiteX39" fmla="*/ 383750 w 532435"/>
                    <a:gd name="connsiteY39" fmla="*/ 1219690 h 2211872"/>
                    <a:gd name="connsiteX40" fmla="*/ 380168 w 532435"/>
                    <a:gd name="connsiteY40" fmla="*/ 1159340 h 2211872"/>
                    <a:gd name="connsiteX41" fmla="*/ 380168 w 532435"/>
                    <a:gd name="connsiteY41" fmla="*/ 1013036 h 2211872"/>
                    <a:gd name="connsiteX42" fmla="*/ 314331 w 532435"/>
                    <a:gd name="connsiteY42" fmla="*/ 926701 h 2211872"/>
                    <a:gd name="connsiteX43" fmla="*/ 193631 w 532435"/>
                    <a:gd name="connsiteY43" fmla="*/ 877704 h 2211872"/>
                    <a:gd name="connsiteX44" fmla="*/ 158461 w 532435"/>
                    <a:gd name="connsiteY44" fmla="*/ 752206 h 2211872"/>
                    <a:gd name="connsiteX45" fmla="*/ 182658 w 532435"/>
                    <a:gd name="connsiteY45" fmla="*/ 607042 h 2211872"/>
                    <a:gd name="connsiteX46" fmla="*/ 219234 w 532435"/>
                    <a:gd name="connsiteY46" fmla="*/ 511944 h 2211872"/>
                    <a:gd name="connsiteX47" fmla="*/ 291109 w 532435"/>
                    <a:gd name="connsiteY47" fmla="*/ 515602 h 2211872"/>
                    <a:gd name="connsiteX48" fmla="*/ 383826 w 532435"/>
                    <a:gd name="connsiteY48" fmla="*/ 468053 h 2211872"/>
                    <a:gd name="connsiteX49" fmla="*/ 453320 w 532435"/>
                    <a:gd name="connsiteY49" fmla="*/ 479026 h 2211872"/>
                    <a:gd name="connsiteX50" fmla="*/ 478220 w 532435"/>
                    <a:gd name="connsiteY50" fmla="*/ 410007 h 2211872"/>
                    <a:gd name="connsiteX51" fmla="*/ 427717 w 532435"/>
                    <a:gd name="connsiteY51" fmla="*/ 369298 h 2211872"/>
                    <a:gd name="connsiteX52" fmla="*/ 369195 w 532435"/>
                    <a:gd name="connsiteY52" fmla="*/ 435135 h 2211872"/>
                    <a:gd name="connsiteX53" fmla="*/ 195840 w 532435"/>
                    <a:gd name="connsiteY53" fmla="*/ 458699 h 2211872"/>
                    <a:gd name="connsiteX54" fmla="*/ 142424 w 532435"/>
                    <a:gd name="connsiteY54" fmla="*/ 380271 h 2211872"/>
                    <a:gd name="connsiteX55" fmla="*/ 98628 w 532435"/>
                    <a:gd name="connsiteY55" fmla="*/ 295765 h 2211872"/>
                    <a:gd name="connsiteX56" fmla="*/ 68703 w 532435"/>
                    <a:gd name="connsiteY56" fmla="*/ 185614 h 2211872"/>
                    <a:gd name="connsiteX57" fmla="*/ 208262 w 532435"/>
                    <a:gd name="connsiteY57" fmla="*/ 149843 h 2211872"/>
                    <a:gd name="connsiteX58" fmla="*/ 241521 w 532435"/>
                    <a:gd name="connsiteY58" fmla="*/ 214231 h 2211872"/>
                    <a:gd name="connsiteX59" fmla="*/ 299701 w 532435"/>
                    <a:gd name="connsiteY59" fmla="*/ 266885 h 2211872"/>
                    <a:gd name="connsiteX60" fmla="*/ 359920 w 532435"/>
                    <a:gd name="connsiteY60" fmla="*/ 202444 h 2211872"/>
                    <a:gd name="connsiteX61" fmla="*/ 332619 w 532435"/>
                    <a:gd name="connsiteY61" fmla="*/ 149842 h 2211872"/>
                    <a:gd name="connsiteX62" fmla="*/ 288728 w 532435"/>
                    <a:gd name="connsiteY62" fmla="*/ 164472 h 2211872"/>
                    <a:gd name="connsiteX63" fmla="*/ 244837 w 532435"/>
                    <a:gd name="connsiteY63" fmla="*/ 109608 h 2211872"/>
                    <a:gd name="connsiteX64" fmla="*/ 89684 w 532435"/>
                    <a:gd name="connsiteY64" fmla="*/ 82192 h 2211872"/>
                    <a:gd name="connsiteX65" fmla="*/ 41866 w 532435"/>
                    <a:gd name="connsiteY65" fmla="*/ 4148 h 2211872"/>
                    <a:gd name="connsiteX66" fmla="*/ 1386 w 532435"/>
                    <a:gd name="connsiteY66" fmla="*/ 107077 h 2211872"/>
                    <a:gd name="connsiteX0" fmla="*/ 1386 w 532435"/>
                    <a:gd name="connsiteY0" fmla="*/ 107077 h 2211872"/>
                    <a:gd name="connsiteX1" fmla="*/ 48710 w 532435"/>
                    <a:gd name="connsiteY1" fmla="*/ 337080 h 2211872"/>
                    <a:gd name="connsiteX2" fmla="*/ 110115 w 532435"/>
                    <a:gd name="connsiteY2" fmla="*/ 537548 h 2211872"/>
                    <a:gd name="connsiteX3" fmla="*/ 77587 w 532435"/>
                    <a:gd name="connsiteY3" fmla="*/ 838691 h 2211872"/>
                    <a:gd name="connsiteX4" fmla="*/ 1386 w 532435"/>
                    <a:gd name="connsiteY4" fmla="*/ 1448291 h 2211872"/>
                    <a:gd name="connsiteX5" fmla="*/ 69272 w 532435"/>
                    <a:gd name="connsiteY5" fmla="*/ 1806736 h 2211872"/>
                    <a:gd name="connsiteX6" fmla="*/ 65292 w 532435"/>
                    <a:gd name="connsiteY6" fmla="*/ 1963186 h 2211872"/>
                    <a:gd name="connsiteX7" fmla="*/ 200946 w 532435"/>
                    <a:gd name="connsiteY7" fmla="*/ 2040822 h 2211872"/>
                    <a:gd name="connsiteX8" fmla="*/ 188696 w 532435"/>
                    <a:gd name="connsiteY8" fmla="*/ 2153102 h 2211872"/>
                    <a:gd name="connsiteX9" fmla="*/ 319266 w 532435"/>
                    <a:gd name="connsiteY9" fmla="*/ 2204652 h 2211872"/>
                    <a:gd name="connsiteX10" fmla="*/ 388463 w 532435"/>
                    <a:gd name="connsiteY10" fmla="*/ 2109781 h 2211872"/>
                    <a:gd name="connsiteX11" fmla="*/ 382720 w 532435"/>
                    <a:gd name="connsiteY11" fmla="*/ 2040478 h 2211872"/>
                    <a:gd name="connsiteX12" fmla="*/ 293490 w 532435"/>
                    <a:gd name="connsiteY12" fmla="*/ 1985023 h 2211872"/>
                    <a:gd name="connsiteX13" fmla="*/ 171514 w 532435"/>
                    <a:gd name="connsiteY13" fmla="*/ 1980090 h 2211872"/>
                    <a:gd name="connsiteX14" fmla="*/ 130175 w 532435"/>
                    <a:gd name="connsiteY14" fmla="*/ 1923854 h 2211872"/>
                    <a:gd name="connsiteX15" fmla="*/ 125809 w 532435"/>
                    <a:gd name="connsiteY15" fmla="*/ 1760439 h 2211872"/>
                    <a:gd name="connsiteX16" fmla="*/ 54642 w 532435"/>
                    <a:gd name="connsiteY16" fmla="*/ 1561676 h 2211872"/>
                    <a:gd name="connsiteX17" fmla="*/ 165475 w 532435"/>
                    <a:gd name="connsiteY17" fmla="*/ 1476789 h 2211872"/>
                    <a:gd name="connsiteX18" fmla="*/ 274860 w 532435"/>
                    <a:gd name="connsiteY18" fmla="*/ 1558189 h 2211872"/>
                    <a:gd name="connsiteX19" fmla="*/ 311778 w 532435"/>
                    <a:gd name="connsiteY19" fmla="*/ 1664260 h 2211872"/>
                    <a:gd name="connsiteX20" fmla="*/ 376511 w 532435"/>
                    <a:gd name="connsiteY20" fmla="*/ 1697007 h 2211872"/>
                    <a:gd name="connsiteX21" fmla="*/ 428993 w 532435"/>
                    <a:gd name="connsiteY21" fmla="*/ 1729163 h 2211872"/>
                    <a:gd name="connsiteX22" fmla="*/ 488791 w 532435"/>
                    <a:gd name="connsiteY22" fmla="*/ 1700074 h 2211872"/>
                    <a:gd name="connsiteX23" fmla="*/ 478923 w 532435"/>
                    <a:gd name="connsiteY23" fmla="*/ 1601909 h 2211872"/>
                    <a:gd name="connsiteX24" fmla="*/ 372853 w 532435"/>
                    <a:gd name="connsiteY24" fmla="*/ 1638485 h 2211872"/>
                    <a:gd name="connsiteX25" fmla="*/ 343592 w 532435"/>
                    <a:gd name="connsiteY25" fmla="*/ 1612882 h 2211872"/>
                    <a:gd name="connsiteX26" fmla="*/ 277755 w 532435"/>
                    <a:gd name="connsiteY26" fmla="*/ 1510469 h 2211872"/>
                    <a:gd name="connsiteX27" fmla="*/ 248837 w 532435"/>
                    <a:gd name="connsiteY27" fmla="*/ 1449052 h 2211872"/>
                    <a:gd name="connsiteX28" fmla="*/ 175343 w 532435"/>
                    <a:gd name="connsiteY28" fmla="*/ 1440975 h 2211872"/>
                    <a:gd name="connsiteX29" fmla="*/ 80245 w 532435"/>
                    <a:gd name="connsiteY29" fmla="*/ 1393426 h 2211872"/>
                    <a:gd name="connsiteX30" fmla="*/ 80245 w 532435"/>
                    <a:gd name="connsiteY30" fmla="*/ 1219690 h 2211872"/>
                    <a:gd name="connsiteX31" fmla="*/ 124136 w 532435"/>
                    <a:gd name="connsiteY31" fmla="*/ 1122764 h 2211872"/>
                    <a:gd name="connsiteX32" fmla="*/ 124136 w 532435"/>
                    <a:gd name="connsiteY32" fmla="*/ 1045954 h 2211872"/>
                    <a:gd name="connsiteX33" fmla="*/ 158461 w 532435"/>
                    <a:gd name="connsiteY33" fmla="*/ 970989 h 2211872"/>
                    <a:gd name="connsiteX34" fmla="*/ 252152 w 532435"/>
                    <a:gd name="connsiteY34" fmla="*/ 939884 h 2211872"/>
                    <a:gd name="connsiteX35" fmla="*/ 347250 w 532435"/>
                    <a:gd name="connsiteY35" fmla="*/ 1045954 h 2211872"/>
                    <a:gd name="connsiteX36" fmla="*/ 348660 w 532435"/>
                    <a:gd name="connsiteY36" fmla="*/ 1133965 h 2211872"/>
                    <a:gd name="connsiteX37" fmla="*/ 310560 w 532435"/>
                    <a:gd name="connsiteY37" fmla="*/ 1188734 h 2211872"/>
                    <a:gd name="connsiteX38" fmla="*/ 325305 w 532435"/>
                    <a:gd name="connsiteY38" fmla="*/ 1219690 h 2211872"/>
                    <a:gd name="connsiteX39" fmla="*/ 383750 w 532435"/>
                    <a:gd name="connsiteY39" fmla="*/ 1219690 h 2211872"/>
                    <a:gd name="connsiteX40" fmla="*/ 380168 w 532435"/>
                    <a:gd name="connsiteY40" fmla="*/ 1159340 h 2211872"/>
                    <a:gd name="connsiteX41" fmla="*/ 380168 w 532435"/>
                    <a:gd name="connsiteY41" fmla="*/ 1013036 h 2211872"/>
                    <a:gd name="connsiteX42" fmla="*/ 314331 w 532435"/>
                    <a:gd name="connsiteY42" fmla="*/ 926701 h 2211872"/>
                    <a:gd name="connsiteX43" fmla="*/ 193631 w 532435"/>
                    <a:gd name="connsiteY43" fmla="*/ 877704 h 2211872"/>
                    <a:gd name="connsiteX44" fmla="*/ 158461 w 532435"/>
                    <a:gd name="connsiteY44" fmla="*/ 752206 h 2211872"/>
                    <a:gd name="connsiteX45" fmla="*/ 182658 w 532435"/>
                    <a:gd name="connsiteY45" fmla="*/ 607042 h 2211872"/>
                    <a:gd name="connsiteX46" fmla="*/ 219234 w 532435"/>
                    <a:gd name="connsiteY46" fmla="*/ 511944 h 2211872"/>
                    <a:gd name="connsiteX47" fmla="*/ 291109 w 532435"/>
                    <a:gd name="connsiteY47" fmla="*/ 515602 h 2211872"/>
                    <a:gd name="connsiteX48" fmla="*/ 383826 w 532435"/>
                    <a:gd name="connsiteY48" fmla="*/ 468053 h 2211872"/>
                    <a:gd name="connsiteX49" fmla="*/ 453320 w 532435"/>
                    <a:gd name="connsiteY49" fmla="*/ 479026 h 2211872"/>
                    <a:gd name="connsiteX50" fmla="*/ 478220 w 532435"/>
                    <a:gd name="connsiteY50" fmla="*/ 410007 h 2211872"/>
                    <a:gd name="connsiteX51" fmla="*/ 427717 w 532435"/>
                    <a:gd name="connsiteY51" fmla="*/ 369298 h 2211872"/>
                    <a:gd name="connsiteX52" fmla="*/ 369195 w 532435"/>
                    <a:gd name="connsiteY52" fmla="*/ 435135 h 2211872"/>
                    <a:gd name="connsiteX53" fmla="*/ 195840 w 532435"/>
                    <a:gd name="connsiteY53" fmla="*/ 458699 h 2211872"/>
                    <a:gd name="connsiteX54" fmla="*/ 142424 w 532435"/>
                    <a:gd name="connsiteY54" fmla="*/ 380271 h 2211872"/>
                    <a:gd name="connsiteX55" fmla="*/ 98628 w 532435"/>
                    <a:gd name="connsiteY55" fmla="*/ 295765 h 2211872"/>
                    <a:gd name="connsiteX56" fmla="*/ 68703 w 532435"/>
                    <a:gd name="connsiteY56" fmla="*/ 185614 h 2211872"/>
                    <a:gd name="connsiteX57" fmla="*/ 208262 w 532435"/>
                    <a:gd name="connsiteY57" fmla="*/ 149843 h 2211872"/>
                    <a:gd name="connsiteX58" fmla="*/ 241521 w 532435"/>
                    <a:gd name="connsiteY58" fmla="*/ 214231 h 2211872"/>
                    <a:gd name="connsiteX59" fmla="*/ 299701 w 532435"/>
                    <a:gd name="connsiteY59" fmla="*/ 266885 h 2211872"/>
                    <a:gd name="connsiteX60" fmla="*/ 359920 w 532435"/>
                    <a:gd name="connsiteY60" fmla="*/ 202444 h 2211872"/>
                    <a:gd name="connsiteX61" fmla="*/ 332619 w 532435"/>
                    <a:gd name="connsiteY61" fmla="*/ 149842 h 2211872"/>
                    <a:gd name="connsiteX62" fmla="*/ 288728 w 532435"/>
                    <a:gd name="connsiteY62" fmla="*/ 164472 h 2211872"/>
                    <a:gd name="connsiteX63" fmla="*/ 244837 w 532435"/>
                    <a:gd name="connsiteY63" fmla="*/ 109608 h 2211872"/>
                    <a:gd name="connsiteX64" fmla="*/ 89684 w 532435"/>
                    <a:gd name="connsiteY64" fmla="*/ 82192 h 2211872"/>
                    <a:gd name="connsiteX65" fmla="*/ 41866 w 532435"/>
                    <a:gd name="connsiteY65" fmla="*/ 4148 h 2211872"/>
                    <a:gd name="connsiteX66" fmla="*/ 1386 w 532435"/>
                    <a:gd name="connsiteY66" fmla="*/ 107077 h 2211872"/>
                    <a:gd name="connsiteX0" fmla="*/ 1386 w 532435"/>
                    <a:gd name="connsiteY0" fmla="*/ 107077 h 2211872"/>
                    <a:gd name="connsiteX1" fmla="*/ 48710 w 532435"/>
                    <a:gd name="connsiteY1" fmla="*/ 337080 h 2211872"/>
                    <a:gd name="connsiteX2" fmla="*/ 110115 w 532435"/>
                    <a:gd name="connsiteY2" fmla="*/ 537548 h 2211872"/>
                    <a:gd name="connsiteX3" fmla="*/ 77587 w 532435"/>
                    <a:gd name="connsiteY3" fmla="*/ 838691 h 2211872"/>
                    <a:gd name="connsiteX4" fmla="*/ 1386 w 532435"/>
                    <a:gd name="connsiteY4" fmla="*/ 1448291 h 2211872"/>
                    <a:gd name="connsiteX5" fmla="*/ 69272 w 532435"/>
                    <a:gd name="connsiteY5" fmla="*/ 1806736 h 2211872"/>
                    <a:gd name="connsiteX6" fmla="*/ 65292 w 532435"/>
                    <a:gd name="connsiteY6" fmla="*/ 1963186 h 2211872"/>
                    <a:gd name="connsiteX7" fmla="*/ 200946 w 532435"/>
                    <a:gd name="connsiteY7" fmla="*/ 2040822 h 2211872"/>
                    <a:gd name="connsiteX8" fmla="*/ 188696 w 532435"/>
                    <a:gd name="connsiteY8" fmla="*/ 2153102 h 2211872"/>
                    <a:gd name="connsiteX9" fmla="*/ 319266 w 532435"/>
                    <a:gd name="connsiteY9" fmla="*/ 2204652 h 2211872"/>
                    <a:gd name="connsiteX10" fmla="*/ 388463 w 532435"/>
                    <a:gd name="connsiteY10" fmla="*/ 2109781 h 2211872"/>
                    <a:gd name="connsiteX11" fmla="*/ 382720 w 532435"/>
                    <a:gd name="connsiteY11" fmla="*/ 2040478 h 2211872"/>
                    <a:gd name="connsiteX12" fmla="*/ 293490 w 532435"/>
                    <a:gd name="connsiteY12" fmla="*/ 1985023 h 2211872"/>
                    <a:gd name="connsiteX13" fmla="*/ 171514 w 532435"/>
                    <a:gd name="connsiteY13" fmla="*/ 1980090 h 2211872"/>
                    <a:gd name="connsiteX14" fmla="*/ 130175 w 532435"/>
                    <a:gd name="connsiteY14" fmla="*/ 1923854 h 2211872"/>
                    <a:gd name="connsiteX15" fmla="*/ 125809 w 532435"/>
                    <a:gd name="connsiteY15" fmla="*/ 1760439 h 2211872"/>
                    <a:gd name="connsiteX16" fmla="*/ 54642 w 532435"/>
                    <a:gd name="connsiteY16" fmla="*/ 1561676 h 2211872"/>
                    <a:gd name="connsiteX17" fmla="*/ 165475 w 532435"/>
                    <a:gd name="connsiteY17" fmla="*/ 1476789 h 2211872"/>
                    <a:gd name="connsiteX18" fmla="*/ 274860 w 532435"/>
                    <a:gd name="connsiteY18" fmla="*/ 1558189 h 2211872"/>
                    <a:gd name="connsiteX19" fmla="*/ 311778 w 532435"/>
                    <a:gd name="connsiteY19" fmla="*/ 1664260 h 2211872"/>
                    <a:gd name="connsiteX20" fmla="*/ 376511 w 532435"/>
                    <a:gd name="connsiteY20" fmla="*/ 1697007 h 2211872"/>
                    <a:gd name="connsiteX21" fmla="*/ 428993 w 532435"/>
                    <a:gd name="connsiteY21" fmla="*/ 1729163 h 2211872"/>
                    <a:gd name="connsiteX22" fmla="*/ 488791 w 532435"/>
                    <a:gd name="connsiteY22" fmla="*/ 1700074 h 2211872"/>
                    <a:gd name="connsiteX23" fmla="*/ 478923 w 532435"/>
                    <a:gd name="connsiteY23" fmla="*/ 1601909 h 2211872"/>
                    <a:gd name="connsiteX24" fmla="*/ 372853 w 532435"/>
                    <a:gd name="connsiteY24" fmla="*/ 1638485 h 2211872"/>
                    <a:gd name="connsiteX25" fmla="*/ 343592 w 532435"/>
                    <a:gd name="connsiteY25" fmla="*/ 1612882 h 2211872"/>
                    <a:gd name="connsiteX26" fmla="*/ 277755 w 532435"/>
                    <a:gd name="connsiteY26" fmla="*/ 1510469 h 2211872"/>
                    <a:gd name="connsiteX27" fmla="*/ 248837 w 532435"/>
                    <a:gd name="connsiteY27" fmla="*/ 1449052 h 2211872"/>
                    <a:gd name="connsiteX28" fmla="*/ 175343 w 532435"/>
                    <a:gd name="connsiteY28" fmla="*/ 1440975 h 2211872"/>
                    <a:gd name="connsiteX29" fmla="*/ 80245 w 532435"/>
                    <a:gd name="connsiteY29" fmla="*/ 1393426 h 2211872"/>
                    <a:gd name="connsiteX30" fmla="*/ 80245 w 532435"/>
                    <a:gd name="connsiteY30" fmla="*/ 1219690 h 2211872"/>
                    <a:gd name="connsiteX31" fmla="*/ 124136 w 532435"/>
                    <a:gd name="connsiteY31" fmla="*/ 1122764 h 2211872"/>
                    <a:gd name="connsiteX32" fmla="*/ 124136 w 532435"/>
                    <a:gd name="connsiteY32" fmla="*/ 1045954 h 2211872"/>
                    <a:gd name="connsiteX33" fmla="*/ 158461 w 532435"/>
                    <a:gd name="connsiteY33" fmla="*/ 970989 h 2211872"/>
                    <a:gd name="connsiteX34" fmla="*/ 252152 w 532435"/>
                    <a:gd name="connsiteY34" fmla="*/ 939884 h 2211872"/>
                    <a:gd name="connsiteX35" fmla="*/ 347250 w 532435"/>
                    <a:gd name="connsiteY35" fmla="*/ 1045954 h 2211872"/>
                    <a:gd name="connsiteX36" fmla="*/ 348660 w 532435"/>
                    <a:gd name="connsiteY36" fmla="*/ 1133965 h 2211872"/>
                    <a:gd name="connsiteX37" fmla="*/ 310560 w 532435"/>
                    <a:gd name="connsiteY37" fmla="*/ 1188734 h 2211872"/>
                    <a:gd name="connsiteX38" fmla="*/ 325305 w 532435"/>
                    <a:gd name="connsiteY38" fmla="*/ 1219690 h 2211872"/>
                    <a:gd name="connsiteX39" fmla="*/ 383750 w 532435"/>
                    <a:gd name="connsiteY39" fmla="*/ 1219690 h 2211872"/>
                    <a:gd name="connsiteX40" fmla="*/ 380168 w 532435"/>
                    <a:gd name="connsiteY40" fmla="*/ 1159340 h 2211872"/>
                    <a:gd name="connsiteX41" fmla="*/ 380168 w 532435"/>
                    <a:gd name="connsiteY41" fmla="*/ 1013036 h 2211872"/>
                    <a:gd name="connsiteX42" fmla="*/ 314331 w 532435"/>
                    <a:gd name="connsiteY42" fmla="*/ 926701 h 2211872"/>
                    <a:gd name="connsiteX43" fmla="*/ 193631 w 532435"/>
                    <a:gd name="connsiteY43" fmla="*/ 877704 h 2211872"/>
                    <a:gd name="connsiteX44" fmla="*/ 158461 w 532435"/>
                    <a:gd name="connsiteY44" fmla="*/ 752206 h 2211872"/>
                    <a:gd name="connsiteX45" fmla="*/ 182658 w 532435"/>
                    <a:gd name="connsiteY45" fmla="*/ 607042 h 2211872"/>
                    <a:gd name="connsiteX46" fmla="*/ 219234 w 532435"/>
                    <a:gd name="connsiteY46" fmla="*/ 511944 h 2211872"/>
                    <a:gd name="connsiteX47" fmla="*/ 291109 w 532435"/>
                    <a:gd name="connsiteY47" fmla="*/ 515602 h 2211872"/>
                    <a:gd name="connsiteX48" fmla="*/ 383826 w 532435"/>
                    <a:gd name="connsiteY48" fmla="*/ 468053 h 2211872"/>
                    <a:gd name="connsiteX49" fmla="*/ 453320 w 532435"/>
                    <a:gd name="connsiteY49" fmla="*/ 479026 h 2211872"/>
                    <a:gd name="connsiteX50" fmla="*/ 478220 w 532435"/>
                    <a:gd name="connsiteY50" fmla="*/ 410007 h 2211872"/>
                    <a:gd name="connsiteX51" fmla="*/ 427717 w 532435"/>
                    <a:gd name="connsiteY51" fmla="*/ 369298 h 2211872"/>
                    <a:gd name="connsiteX52" fmla="*/ 369195 w 532435"/>
                    <a:gd name="connsiteY52" fmla="*/ 435135 h 2211872"/>
                    <a:gd name="connsiteX53" fmla="*/ 195840 w 532435"/>
                    <a:gd name="connsiteY53" fmla="*/ 458699 h 2211872"/>
                    <a:gd name="connsiteX54" fmla="*/ 142424 w 532435"/>
                    <a:gd name="connsiteY54" fmla="*/ 380271 h 2211872"/>
                    <a:gd name="connsiteX55" fmla="*/ 98628 w 532435"/>
                    <a:gd name="connsiteY55" fmla="*/ 295765 h 2211872"/>
                    <a:gd name="connsiteX56" fmla="*/ 68703 w 532435"/>
                    <a:gd name="connsiteY56" fmla="*/ 185614 h 2211872"/>
                    <a:gd name="connsiteX57" fmla="*/ 208262 w 532435"/>
                    <a:gd name="connsiteY57" fmla="*/ 149843 h 2211872"/>
                    <a:gd name="connsiteX58" fmla="*/ 241521 w 532435"/>
                    <a:gd name="connsiteY58" fmla="*/ 214231 h 2211872"/>
                    <a:gd name="connsiteX59" fmla="*/ 299701 w 532435"/>
                    <a:gd name="connsiteY59" fmla="*/ 266885 h 2211872"/>
                    <a:gd name="connsiteX60" fmla="*/ 359920 w 532435"/>
                    <a:gd name="connsiteY60" fmla="*/ 202444 h 2211872"/>
                    <a:gd name="connsiteX61" fmla="*/ 332619 w 532435"/>
                    <a:gd name="connsiteY61" fmla="*/ 149842 h 2211872"/>
                    <a:gd name="connsiteX62" fmla="*/ 288728 w 532435"/>
                    <a:gd name="connsiteY62" fmla="*/ 164472 h 2211872"/>
                    <a:gd name="connsiteX63" fmla="*/ 244837 w 532435"/>
                    <a:gd name="connsiteY63" fmla="*/ 109608 h 2211872"/>
                    <a:gd name="connsiteX64" fmla="*/ 89684 w 532435"/>
                    <a:gd name="connsiteY64" fmla="*/ 82192 h 2211872"/>
                    <a:gd name="connsiteX65" fmla="*/ 41866 w 532435"/>
                    <a:gd name="connsiteY65" fmla="*/ 4148 h 2211872"/>
                    <a:gd name="connsiteX66" fmla="*/ 1386 w 532435"/>
                    <a:gd name="connsiteY66" fmla="*/ 107077 h 2211872"/>
                    <a:gd name="connsiteX0" fmla="*/ 1386 w 532435"/>
                    <a:gd name="connsiteY0" fmla="*/ 107077 h 2211872"/>
                    <a:gd name="connsiteX1" fmla="*/ 48710 w 532435"/>
                    <a:gd name="connsiteY1" fmla="*/ 337080 h 2211872"/>
                    <a:gd name="connsiteX2" fmla="*/ 110115 w 532435"/>
                    <a:gd name="connsiteY2" fmla="*/ 537548 h 2211872"/>
                    <a:gd name="connsiteX3" fmla="*/ 77587 w 532435"/>
                    <a:gd name="connsiteY3" fmla="*/ 838691 h 2211872"/>
                    <a:gd name="connsiteX4" fmla="*/ 1386 w 532435"/>
                    <a:gd name="connsiteY4" fmla="*/ 1448291 h 2211872"/>
                    <a:gd name="connsiteX5" fmla="*/ 69272 w 532435"/>
                    <a:gd name="connsiteY5" fmla="*/ 1806736 h 2211872"/>
                    <a:gd name="connsiteX6" fmla="*/ 65292 w 532435"/>
                    <a:gd name="connsiteY6" fmla="*/ 1963186 h 2211872"/>
                    <a:gd name="connsiteX7" fmla="*/ 189040 w 532435"/>
                    <a:gd name="connsiteY7" fmla="*/ 2045585 h 2211872"/>
                    <a:gd name="connsiteX8" fmla="*/ 188696 w 532435"/>
                    <a:gd name="connsiteY8" fmla="*/ 2153102 h 2211872"/>
                    <a:gd name="connsiteX9" fmla="*/ 319266 w 532435"/>
                    <a:gd name="connsiteY9" fmla="*/ 2204652 h 2211872"/>
                    <a:gd name="connsiteX10" fmla="*/ 388463 w 532435"/>
                    <a:gd name="connsiteY10" fmla="*/ 2109781 h 2211872"/>
                    <a:gd name="connsiteX11" fmla="*/ 382720 w 532435"/>
                    <a:gd name="connsiteY11" fmla="*/ 2040478 h 2211872"/>
                    <a:gd name="connsiteX12" fmla="*/ 293490 w 532435"/>
                    <a:gd name="connsiteY12" fmla="*/ 1985023 h 2211872"/>
                    <a:gd name="connsiteX13" fmla="*/ 171514 w 532435"/>
                    <a:gd name="connsiteY13" fmla="*/ 1980090 h 2211872"/>
                    <a:gd name="connsiteX14" fmla="*/ 130175 w 532435"/>
                    <a:gd name="connsiteY14" fmla="*/ 1923854 h 2211872"/>
                    <a:gd name="connsiteX15" fmla="*/ 125809 w 532435"/>
                    <a:gd name="connsiteY15" fmla="*/ 1760439 h 2211872"/>
                    <a:gd name="connsiteX16" fmla="*/ 54642 w 532435"/>
                    <a:gd name="connsiteY16" fmla="*/ 1561676 h 2211872"/>
                    <a:gd name="connsiteX17" fmla="*/ 165475 w 532435"/>
                    <a:gd name="connsiteY17" fmla="*/ 1476789 h 2211872"/>
                    <a:gd name="connsiteX18" fmla="*/ 274860 w 532435"/>
                    <a:gd name="connsiteY18" fmla="*/ 1558189 h 2211872"/>
                    <a:gd name="connsiteX19" fmla="*/ 311778 w 532435"/>
                    <a:gd name="connsiteY19" fmla="*/ 1664260 h 2211872"/>
                    <a:gd name="connsiteX20" fmla="*/ 376511 w 532435"/>
                    <a:gd name="connsiteY20" fmla="*/ 1697007 h 2211872"/>
                    <a:gd name="connsiteX21" fmla="*/ 428993 w 532435"/>
                    <a:gd name="connsiteY21" fmla="*/ 1729163 h 2211872"/>
                    <a:gd name="connsiteX22" fmla="*/ 488791 w 532435"/>
                    <a:gd name="connsiteY22" fmla="*/ 1700074 h 2211872"/>
                    <a:gd name="connsiteX23" fmla="*/ 478923 w 532435"/>
                    <a:gd name="connsiteY23" fmla="*/ 1601909 h 2211872"/>
                    <a:gd name="connsiteX24" fmla="*/ 372853 w 532435"/>
                    <a:gd name="connsiteY24" fmla="*/ 1638485 h 2211872"/>
                    <a:gd name="connsiteX25" fmla="*/ 343592 w 532435"/>
                    <a:gd name="connsiteY25" fmla="*/ 1612882 h 2211872"/>
                    <a:gd name="connsiteX26" fmla="*/ 277755 w 532435"/>
                    <a:gd name="connsiteY26" fmla="*/ 1510469 h 2211872"/>
                    <a:gd name="connsiteX27" fmla="*/ 248837 w 532435"/>
                    <a:gd name="connsiteY27" fmla="*/ 1449052 h 2211872"/>
                    <a:gd name="connsiteX28" fmla="*/ 175343 w 532435"/>
                    <a:gd name="connsiteY28" fmla="*/ 1440975 h 2211872"/>
                    <a:gd name="connsiteX29" fmla="*/ 80245 w 532435"/>
                    <a:gd name="connsiteY29" fmla="*/ 1393426 h 2211872"/>
                    <a:gd name="connsiteX30" fmla="*/ 80245 w 532435"/>
                    <a:gd name="connsiteY30" fmla="*/ 1219690 h 2211872"/>
                    <a:gd name="connsiteX31" fmla="*/ 124136 w 532435"/>
                    <a:gd name="connsiteY31" fmla="*/ 1122764 h 2211872"/>
                    <a:gd name="connsiteX32" fmla="*/ 124136 w 532435"/>
                    <a:gd name="connsiteY32" fmla="*/ 1045954 h 2211872"/>
                    <a:gd name="connsiteX33" fmla="*/ 158461 w 532435"/>
                    <a:gd name="connsiteY33" fmla="*/ 970989 h 2211872"/>
                    <a:gd name="connsiteX34" fmla="*/ 252152 w 532435"/>
                    <a:gd name="connsiteY34" fmla="*/ 939884 h 2211872"/>
                    <a:gd name="connsiteX35" fmla="*/ 347250 w 532435"/>
                    <a:gd name="connsiteY35" fmla="*/ 1045954 h 2211872"/>
                    <a:gd name="connsiteX36" fmla="*/ 348660 w 532435"/>
                    <a:gd name="connsiteY36" fmla="*/ 1133965 h 2211872"/>
                    <a:gd name="connsiteX37" fmla="*/ 310560 w 532435"/>
                    <a:gd name="connsiteY37" fmla="*/ 1188734 h 2211872"/>
                    <a:gd name="connsiteX38" fmla="*/ 325305 w 532435"/>
                    <a:gd name="connsiteY38" fmla="*/ 1219690 h 2211872"/>
                    <a:gd name="connsiteX39" fmla="*/ 383750 w 532435"/>
                    <a:gd name="connsiteY39" fmla="*/ 1219690 h 2211872"/>
                    <a:gd name="connsiteX40" fmla="*/ 380168 w 532435"/>
                    <a:gd name="connsiteY40" fmla="*/ 1159340 h 2211872"/>
                    <a:gd name="connsiteX41" fmla="*/ 380168 w 532435"/>
                    <a:gd name="connsiteY41" fmla="*/ 1013036 h 2211872"/>
                    <a:gd name="connsiteX42" fmla="*/ 314331 w 532435"/>
                    <a:gd name="connsiteY42" fmla="*/ 926701 h 2211872"/>
                    <a:gd name="connsiteX43" fmla="*/ 193631 w 532435"/>
                    <a:gd name="connsiteY43" fmla="*/ 877704 h 2211872"/>
                    <a:gd name="connsiteX44" fmla="*/ 158461 w 532435"/>
                    <a:gd name="connsiteY44" fmla="*/ 752206 h 2211872"/>
                    <a:gd name="connsiteX45" fmla="*/ 182658 w 532435"/>
                    <a:gd name="connsiteY45" fmla="*/ 607042 h 2211872"/>
                    <a:gd name="connsiteX46" fmla="*/ 219234 w 532435"/>
                    <a:gd name="connsiteY46" fmla="*/ 511944 h 2211872"/>
                    <a:gd name="connsiteX47" fmla="*/ 291109 w 532435"/>
                    <a:gd name="connsiteY47" fmla="*/ 515602 h 2211872"/>
                    <a:gd name="connsiteX48" fmla="*/ 383826 w 532435"/>
                    <a:gd name="connsiteY48" fmla="*/ 468053 h 2211872"/>
                    <a:gd name="connsiteX49" fmla="*/ 453320 w 532435"/>
                    <a:gd name="connsiteY49" fmla="*/ 479026 h 2211872"/>
                    <a:gd name="connsiteX50" fmla="*/ 478220 w 532435"/>
                    <a:gd name="connsiteY50" fmla="*/ 410007 h 2211872"/>
                    <a:gd name="connsiteX51" fmla="*/ 427717 w 532435"/>
                    <a:gd name="connsiteY51" fmla="*/ 369298 h 2211872"/>
                    <a:gd name="connsiteX52" fmla="*/ 369195 w 532435"/>
                    <a:gd name="connsiteY52" fmla="*/ 435135 h 2211872"/>
                    <a:gd name="connsiteX53" fmla="*/ 195840 w 532435"/>
                    <a:gd name="connsiteY53" fmla="*/ 458699 h 2211872"/>
                    <a:gd name="connsiteX54" fmla="*/ 142424 w 532435"/>
                    <a:gd name="connsiteY54" fmla="*/ 380271 h 2211872"/>
                    <a:gd name="connsiteX55" fmla="*/ 98628 w 532435"/>
                    <a:gd name="connsiteY55" fmla="*/ 295765 h 2211872"/>
                    <a:gd name="connsiteX56" fmla="*/ 68703 w 532435"/>
                    <a:gd name="connsiteY56" fmla="*/ 185614 h 2211872"/>
                    <a:gd name="connsiteX57" fmla="*/ 208262 w 532435"/>
                    <a:gd name="connsiteY57" fmla="*/ 149843 h 2211872"/>
                    <a:gd name="connsiteX58" fmla="*/ 241521 w 532435"/>
                    <a:gd name="connsiteY58" fmla="*/ 214231 h 2211872"/>
                    <a:gd name="connsiteX59" fmla="*/ 299701 w 532435"/>
                    <a:gd name="connsiteY59" fmla="*/ 266885 h 2211872"/>
                    <a:gd name="connsiteX60" fmla="*/ 359920 w 532435"/>
                    <a:gd name="connsiteY60" fmla="*/ 202444 h 2211872"/>
                    <a:gd name="connsiteX61" fmla="*/ 332619 w 532435"/>
                    <a:gd name="connsiteY61" fmla="*/ 149842 h 2211872"/>
                    <a:gd name="connsiteX62" fmla="*/ 288728 w 532435"/>
                    <a:gd name="connsiteY62" fmla="*/ 164472 h 2211872"/>
                    <a:gd name="connsiteX63" fmla="*/ 244837 w 532435"/>
                    <a:gd name="connsiteY63" fmla="*/ 109608 h 2211872"/>
                    <a:gd name="connsiteX64" fmla="*/ 89684 w 532435"/>
                    <a:gd name="connsiteY64" fmla="*/ 82192 h 2211872"/>
                    <a:gd name="connsiteX65" fmla="*/ 41866 w 532435"/>
                    <a:gd name="connsiteY65" fmla="*/ 4148 h 2211872"/>
                    <a:gd name="connsiteX66" fmla="*/ 1386 w 532435"/>
                    <a:gd name="connsiteY66" fmla="*/ 107077 h 2211872"/>
                    <a:gd name="connsiteX0" fmla="*/ 1386 w 532435"/>
                    <a:gd name="connsiteY0" fmla="*/ 107077 h 2211872"/>
                    <a:gd name="connsiteX1" fmla="*/ 48710 w 532435"/>
                    <a:gd name="connsiteY1" fmla="*/ 337080 h 2211872"/>
                    <a:gd name="connsiteX2" fmla="*/ 110115 w 532435"/>
                    <a:gd name="connsiteY2" fmla="*/ 537548 h 2211872"/>
                    <a:gd name="connsiteX3" fmla="*/ 77587 w 532435"/>
                    <a:gd name="connsiteY3" fmla="*/ 838691 h 2211872"/>
                    <a:gd name="connsiteX4" fmla="*/ 1386 w 532435"/>
                    <a:gd name="connsiteY4" fmla="*/ 1448291 h 2211872"/>
                    <a:gd name="connsiteX5" fmla="*/ 69272 w 532435"/>
                    <a:gd name="connsiteY5" fmla="*/ 1806736 h 2211872"/>
                    <a:gd name="connsiteX6" fmla="*/ 65292 w 532435"/>
                    <a:gd name="connsiteY6" fmla="*/ 1963186 h 2211872"/>
                    <a:gd name="connsiteX7" fmla="*/ 189040 w 532435"/>
                    <a:gd name="connsiteY7" fmla="*/ 2045585 h 2211872"/>
                    <a:gd name="connsiteX8" fmla="*/ 188696 w 532435"/>
                    <a:gd name="connsiteY8" fmla="*/ 2153102 h 2211872"/>
                    <a:gd name="connsiteX9" fmla="*/ 319266 w 532435"/>
                    <a:gd name="connsiteY9" fmla="*/ 2204652 h 2211872"/>
                    <a:gd name="connsiteX10" fmla="*/ 388463 w 532435"/>
                    <a:gd name="connsiteY10" fmla="*/ 2109781 h 2211872"/>
                    <a:gd name="connsiteX11" fmla="*/ 382720 w 532435"/>
                    <a:gd name="connsiteY11" fmla="*/ 2040478 h 2211872"/>
                    <a:gd name="connsiteX12" fmla="*/ 293490 w 532435"/>
                    <a:gd name="connsiteY12" fmla="*/ 1985023 h 2211872"/>
                    <a:gd name="connsiteX13" fmla="*/ 171514 w 532435"/>
                    <a:gd name="connsiteY13" fmla="*/ 1980090 h 2211872"/>
                    <a:gd name="connsiteX14" fmla="*/ 130175 w 532435"/>
                    <a:gd name="connsiteY14" fmla="*/ 1923854 h 2211872"/>
                    <a:gd name="connsiteX15" fmla="*/ 125809 w 532435"/>
                    <a:gd name="connsiteY15" fmla="*/ 1760439 h 2211872"/>
                    <a:gd name="connsiteX16" fmla="*/ 54642 w 532435"/>
                    <a:gd name="connsiteY16" fmla="*/ 1561676 h 2211872"/>
                    <a:gd name="connsiteX17" fmla="*/ 165475 w 532435"/>
                    <a:gd name="connsiteY17" fmla="*/ 1476789 h 2211872"/>
                    <a:gd name="connsiteX18" fmla="*/ 274860 w 532435"/>
                    <a:gd name="connsiteY18" fmla="*/ 1558189 h 2211872"/>
                    <a:gd name="connsiteX19" fmla="*/ 311778 w 532435"/>
                    <a:gd name="connsiteY19" fmla="*/ 1664260 h 2211872"/>
                    <a:gd name="connsiteX20" fmla="*/ 376511 w 532435"/>
                    <a:gd name="connsiteY20" fmla="*/ 1697007 h 2211872"/>
                    <a:gd name="connsiteX21" fmla="*/ 428993 w 532435"/>
                    <a:gd name="connsiteY21" fmla="*/ 1729163 h 2211872"/>
                    <a:gd name="connsiteX22" fmla="*/ 488791 w 532435"/>
                    <a:gd name="connsiteY22" fmla="*/ 1700074 h 2211872"/>
                    <a:gd name="connsiteX23" fmla="*/ 478923 w 532435"/>
                    <a:gd name="connsiteY23" fmla="*/ 1601909 h 2211872"/>
                    <a:gd name="connsiteX24" fmla="*/ 372853 w 532435"/>
                    <a:gd name="connsiteY24" fmla="*/ 1638485 h 2211872"/>
                    <a:gd name="connsiteX25" fmla="*/ 343592 w 532435"/>
                    <a:gd name="connsiteY25" fmla="*/ 1612882 h 2211872"/>
                    <a:gd name="connsiteX26" fmla="*/ 277755 w 532435"/>
                    <a:gd name="connsiteY26" fmla="*/ 1510469 h 2211872"/>
                    <a:gd name="connsiteX27" fmla="*/ 248837 w 532435"/>
                    <a:gd name="connsiteY27" fmla="*/ 1449052 h 2211872"/>
                    <a:gd name="connsiteX28" fmla="*/ 175343 w 532435"/>
                    <a:gd name="connsiteY28" fmla="*/ 1440975 h 2211872"/>
                    <a:gd name="connsiteX29" fmla="*/ 80245 w 532435"/>
                    <a:gd name="connsiteY29" fmla="*/ 1393426 h 2211872"/>
                    <a:gd name="connsiteX30" fmla="*/ 80245 w 532435"/>
                    <a:gd name="connsiteY30" fmla="*/ 1219690 h 2211872"/>
                    <a:gd name="connsiteX31" fmla="*/ 124136 w 532435"/>
                    <a:gd name="connsiteY31" fmla="*/ 1122764 h 2211872"/>
                    <a:gd name="connsiteX32" fmla="*/ 124136 w 532435"/>
                    <a:gd name="connsiteY32" fmla="*/ 1045954 h 2211872"/>
                    <a:gd name="connsiteX33" fmla="*/ 158461 w 532435"/>
                    <a:gd name="connsiteY33" fmla="*/ 970989 h 2211872"/>
                    <a:gd name="connsiteX34" fmla="*/ 252152 w 532435"/>
                    <a:gd name="connsiteY34" fmla="*/ 939884 h 2211872"/>
                    <a:gd name="connsiteX35" fmla="*/ 347250 w 532435"/>
                    <a:gd name="connsiteY35" fmla="*/ 1045954 h 2211872"/>
                    <a:gd name="connsiteX36" fmla="*/ 348660 w 532435"/>
                    <a:gd name="connsiteY36" fmla="*/ 1133965 h 2211872"/>
                    <a:gd name="connsiteX37" fmla="*/ 310560 w 532435"/>
                    <a:gd name="connsiteY37" fmla="*/ 1188734 h 2211872"/>
                    <a:gd name="connsiteX38" fmla="*/ 325305 w 532435"/>
                    <a:gd name="connsiteY38" fmla="*/ 1219690 h 2211872"/>
                    <a:gd name="connsiteX39" fmla="*/ 383750 w 532435"/>
                    <a:gd name="connsiteY39" fmla="*/ 1219690 h 2211872"/>
                    <a:gd name="connsiteX40" fmla="*/ 380168 w 532435"/>
                    <a:gd name="connsiteY40" fmla="*/ 1159340 h 2211872"/>
                    <a:gd name="connsiteX41" fmla="*/ 380168 w 532435"/>
                    <a:gd name="connsiteY41" fmla="*/ 1013036 h 2211872"/>
                    <a:gd name="connsiteX42" fmla="*/ 314331 w 532435"/>
                    <a:gd name="connsiteY42" fmla="*/ 926701 h 2211872"/>
                    <a:gd name="connsiteX43" fmla="*/ 193631 w 532435"/>
                    <a:gd name="connsiteY43" fmla="*/ 877704 h 2211872"/>
                    <a:gd name="connsiteX44" fmla="*/ 158461 w 532435"/>
                    <a:gd name="connsiteY44" fmla="*/ 752206 h 2211872"/>
                    <a:gd name="connsiteX45" fmla="*/ 182658 w 532435"/>
                    <a:gd name="connsiteY45" fmla="*/ 607042 h 2211872"/>
                    <a:gd name="connsiteX46" fmla="*/ 219234 w 532435"/>
                    <a:gd name="connsiteY46" fmla="*/ 511944 h 2211872"/>
                    <a:gd name="connsiteX47" fmla="*/ 291109 w 532435"/>
                    <a:gd name="connsiteY47" fmla="*/ 515602 h 2211872"/>
                    <a:gd name="connsiteX48" fmla="*/ 383826 w 532435"/>
                    <a:gd name="connsiteY48" fmla="*/ 468053 h 2211872"/>
                    <a:gd name="connsiteX49" fmla="*/ 453320 w 532435"/>
                    <a:gd name="connsiteY49" fmla="*/ 479026 h 2211872"/>
                    <a:gd name="connsiteX50" fmla="*/ 478220 w 532435"/>
                    <a:gd name="connsiteY50" fmla="*/ 410007 h 2211872"/>
                    <a:gd name="connsiteX51" fmla="*/ 427717 w 532435"/>
                    <a:gd name="connsiteY51" fmla="*/ 369298 h 2211872"/>
                    <a:gd name="connsiteX52" fmla="*/ 369195 w 532435"/>
                    <a:gd name="connsiteY52" fmla="*/ 435135 h 2211872"/>
                    <a:gd name="connsiteX53" fmla="*/ 195840 w 532435"/>
                    <a:gd name="connsiteY53" fmla="*/ 458699 h 2211872"/>
                    <a:gd name="connsiteX54" fmla="*/ 142424 w 532435"/>
                    <a:gd name="connsiteY54" fmla="*/ 380271 h 2211872"/>
                    <a:gd name="connsiteX55" fmla="*/ 98628 w 532435"/>
                    <a:gd name="connsiteY55" fmla="*/ 295765 h 2211872"/>
                    <a:gd name="connsiteX56" fmla="*/ 68703 w 532435"/>
                    <a:gd name="connsiteY56" fmla="*/ 185614 h 2211872"/>
                    <a:gd name="connsiteX57" fmla="*/ 208262 w 532435"/>
                    <a:gd name="connsiteY57" fmla="*/ 149843 h 2211872"/>
                    <a:gd name="connsiteX58" fmla="*/ 241521 w 532435"/>
                    <a:gd name="connsiteY58" fmla="*/ 214231 h 2211872"/>
                    <a:gd name="connsiteX59" fmla="*/ 299701 w 532435"/>
                    <a:gd name="connsiteY59" fmla="*/ 266885 h 2211872"/>
                    <a:gd name="connsiteX60" fmla="*/ 359920 w 532435"/>
                    <a:gd name="connsiteY60" fmla="*/ 202444 h 2211872"/>
                    <a:gd name="connsiteX61" fmla="*/ 332619 w 532435"/>
                    <a:gd name="connsiteY61" fmla="*/ 149842 h 2211872"/>
                    <a:gd name="connsiteX62" fmla="*/ 288728 w 532435"/>
                    <a:gd name="connsiteY62" fmla="*/ 164472 h 2211872"/>
                    <a:gd name="connsiteX63" fmla="*/ 244837 w 532435"/>
                    <a:gd name="connsiteY63" fmla="*/ 109608 h 2211872"/>
                    <a:gd name="connsiteX64" fmla="*/ 89684 w 532435"/>
                    <a:gd name="connsiteY64" fmla="*/ 82192 h 2211872"/>
                    <a:gd name="connsiteX65" fmla="*/ 41866 w 532435"/>
                    <a:gd name="connsiteY65" fmla="*/ 4148 h 2211872"/>
                    <a:gd name="connsiteX66" fmla="*/ 1386 w 532435"/>
                    <a:gd name="connsiteY66" fmla="*/ 107077 h 2211872"/>
                    <a:gd name="connsiteX0" fmla="*/ 1386 w 532435"/>
                    <a:gd name="connsiteY0" fmla="*/ 107077 h 2211872"/>
                    <a:gd name="connsiteX1" fmla="*/ 48710 w 532435"/>
                    <a:gd name="connsiteY1" fmla="*/ 337080 h 2211872"/>
                    <a:gd name="connsiteX2" fmla="*/ 110115 w 532435"/>
                    <a:gd name="connsiteY2" fmla="*/ 537548 h 2211872"/>
                    <a:gd name="connsiteX3" fmla="*/ 77587 w 532435"/>
                    <a:gd name="connsiteY3" fmla="*/ 838691 h 2211872"/>
                    <a:gd name="connsiteX4" fmla="*/ 1386 w 532435"/>
                    <a:gd name="connsiteY4" fmla="*/ 1448291 h 2211872"/>
                    <a:gd name="connsiteX5" fmla="*/ 69272 w 532435"/>
                    <a:gd name="connsiteY5" fmla="*/ 1806736 h 2211872"/>
                    <a:gd name="connsiteX6" fmla="*/ 65292 w 532435"/>
                    <a:gd name="connsiteY6" fmla="*/ 1963186 h 2211872"/>
                    <a:gd name="connsiteX7" fmla="*/ 189040 w 532435"/>
                    <a:gd name="connsiteY7" fmla="*/ 2045585 h 2211872"/>
                    <a:gd name="connsiteX8" fmla="*/ 188696 w 532435"/>
                    <a:gd name="connsiteY8" fmla="*/ 2153102 h 2211872"/>
                    <a:gd name="connsiteX9" fmla="*/ 319266 w 532435"/>
                    <a:gd name="connsiteY9" fmla="*/ 2204652 h 2211872"/>
                    <a:gd name="connsiteX10" fmla="*/ 388463 w 532435"/>
                    <a:gd name="connsiteY10" fmla="*/ 2109781 h 2211872"/>
                    <a:gd name="connsiteX11" fmla="*/ 382720 w 532435"/>
                    <a:gd name="connsiteY11" fmla="*/ 2040478 h 2211872"/>
                    <a:gd name="connsiteX12" fmla="*/ 293490 w 532435"/>
                    <a:gd name="connsiteY12" fmla="*/ 1985023 h 2211872"/>
                    <a:gd name="connsiteX13" fmla="*/ 171514 w 532435"/>
                    <a:gd name="connsiteY13" fmla="*/ 1980090 h 2211872"/>
                    <a:gd name="connsiteX14" fmla="*/ 130175 w 532435"/>
                    <a:gd name="connsiteY14" fmla="*/ 1923854 h 2211872"/>
                    <a:gd name="connsiteX15" fmla="*/ 125809 w 532435"/>
                    <a:gd name="connsiteY15" fmla="*/ 1760439 h 2211872"/>
                    <a:gd name="connsiteX16" fmla="*/ 54642 w 532435"/>
                    <a:gd name="connsiteY16" fmla="*/ 1561676 h 2211872"/>
                    <a:gd name="connsiteX17" fmla="*/ 165475 w 532435"/>
                    <a:gd name="connsiteY17" fmla="*/ 1476789 h 2211872"/>
                    <a:gd name="connsiteX18" fmla="*/ 274860 w 532435"/>
                    <a:gd name="connsiteY18" fmla="*/ 1558189 h 2211872"/>
                    <a:gd name="connsiteX19" fmla="*/ 311778 w 532435"/>
                    <a:gd name="connsiteY19" fmla="*/ 1664260 h 2211872"/>
                    <a:gd name="connsiteX20" fmla="*/ 376511 w 532435"/>
                    <a:gd name="connsiteY20" fmla="*/ 1697007 h 2211872"/>
                    <a:gd name="connsiteX21" fmla="*/ 428993 w 532435"/>
                    <a:gd name="connsiteY21" fmla="*/ 1729163 h 2211872"/>
                    <a:gd name="connsiteX22" fmla="*/ 488791 w 532435"/>
                    <a:gd name="connsiteY22" fmla="*/ 1700074 h 2211872"/>
                    <a:gd name="connsiteX23" fmla="*/ 478923 w 532435"/>
                    <a:gd name="connsiteY23" fmla="*/ 1601909 h 2211872"/>
                    <a:gd name="connsiteX24" fmla="*/ 372853 w 532435"/>
                    <a:gd name="connsiteY24" fmla="*/ 1638485 h 2211872"/>
                    <a:gd name="connsiteX25" fmla="*/ 343592 w 532435"/>
                    <a:gd name="connsiteY25" fmla="*/ 1612882 h 2211872"/>
                    <a:gd name="connsiteX26" fmla="*/ 277755 w 532435"/>
                    <a:gd name="connsiteY26" fmla="*/ 1510469 h 2211872"/>
                    <a:gd name="connsiteX27" fmla="*/ 248837 w 532435"/>
                    <a:gd name="connsiteY27" fmla="*/ 1449052 h 2211872"/>
                    <a:gd name="connsiteX28" fmla="*/ 175343 w 532435"/>
                    <a:gd name="connsiteY28" fmla="*/ 1440975 h 2211872"/>
                    <a:gd name="connsiteX29" fmla="*/ 80245 w 532435"/>
                    <a:gd name="connsiteY29" fmla="*/ 1393426 h 2211872"/>
                    <a:gd name="connsiteX30" fmla="*/ 80245 w 532435"/>
                    <a:gd name="connsiteY30" fmla="*/ 1219690 h 2211872"/>
                    <a:gd name="connsiteX31" fmla="*/ 124136 w 532435"/>
                    <a:gd name="connsiteY31" fmla="*/ 1122764 h 2211872"/>
                    <a:gd name="connsiteX32" fmla="*/ 124136 w 532435"/>
                    <a:gd name="connsiteY32" fmla="*/ 1045954 h 2211872"/>
                    <a:gd name="connsiteX33" fmla="*/ 158461 w 532435"/>
                    <a:gd name="connsiteY33" fmla="*/ 970989 h 2211872"/>
                    <a:gd name="connsiteX34" fmla="*/ 252152 w 532435"/>
                    <a:gd name="connsiteY34" fmla="*/ 939884 h 2211872"/>
                    <a:gd name="connsiteX35" fmla="*/ 347250 w 532435"/>
                    <a:gd name="connsiteY35" fmla="*/ 1045954 h 2211872"/>
                    <a:gd name="connsiteX36" fmla="*/ 348660 w 532435"/>
                    <a:gd name="connsiteY36" fmla="*/ 1133965 h 2211872"/>
                    <a:gd name="connsiteX37" fmla="*/ 310560 w 532435"/>
                    <a:gd name="connsiteY37" fmla="*/ 1188734 h 2211872"/>
                    <a:gd name="connsiteX38" fmla="*/ 325305 w 532435"/>
                    <a:gd name="connsiteY38" fmla="*/ 1219690 h 2211872"/>
                    <a:gd name="connsiteX39" fmla="*/ 383750 w 532435"/>
                    <a:gd name="connsiteY39" fmla="*/ 1219690 h 2211872"/>
                    <a:gd name="connsiteX40" fmla="*/ 380168 w 532435"/>
                    <a:gd name="connsiteY40" fmla="*/ 1159340 h 2211872"/>
                    <a:gd name="connsiteX41" fmla="*/ 380168 w 532435"/>
                    <a:gd name="connsiteY41" fmla="*/ 1013036 h 2211872"/>
                    <a:gd name="connsiteX42" fmla="*/ 314331 w 532435"/>
                    <a:gd name="connsiteY42" fmla="*/ 926701 h 2211872"/>
                    <a:gd name="connsiteX43" fmla="*/ 193631 w 532435"/>
                    <a:gd name="connsiteY43" fmla="*/ 877704 h 2211872"/>
                    <a:gd name="connsiteX44" fmla="*/ 158461 w 532435"/>
                    <a:gd name="connsiteY44" fmla="*/ 752206 h 2211872"/>
                    <a:gd name="connsiteX45" fmla="*/ 182658 w 532435"/>
                    <a:gd name="connsiteY45" fmla="*/ 607042 h 2211872"/>
                    <a:gd name="connsiteX46" fmla="*/ 219234 w 532435"/>
                    <a:gd name="connsiteY46" fmla="*/ 511944 h 2211872"/>
                    <a:gd name="connsiteX47" fmla="*/ 291109 w 532435"/>
                    <a:gd name="connsiteY47" fmla="*/ 515602 h 2211872"/>
                    <a:gd name="connsiteX48" fmla="*/ 383826 w 532435"/>
                    <a:gd name="connsiteY48" fmla="*/ 468053 h 2211872"/>
                    <a:gd name="connsiteX49" fmla="*/ 453320 w 532435"/>
                    <a:gd name="connsiteY49" fmla="*/ 479026 h 2211872"/>
                    <a:gd name="connsiteX50" fmla="*/ 478220 w 532435"/>
                    <a:gd name="connsiteY50" fmla="*/ 410007 h 2211872"/>
                    <a:gd name="connsiteX51" fmla="*/ 427717 w 532435"/>
                    <a:gd name="connsiteY51" fmla="*/ 369298 h 2211872"/>
                    <a:gd name="connsiteX52" fmla="*/ 369195 w 532435"/>
                    <a:gd name="connsiteY52" fmla="*/ 435135 h 2211872"/>
                    <a:gd name="connsiteX53" fmla="*/ 195840 w 532435"/>
                    <a:gd name="connsiteY53" fmla="*/ 458699 h 2211872"/>
                    <a:gd name="connsiteX54" fmla="*/ 142424 w 532435"/>
                    <a:gd name="connsiteY54" fmla="*/ 380271 h 2211872"/>
                    <a:gd name="connsiteX55" fmla="*/ 98628 w 532435"/>
                    <a:gd name="connsiteY55" fmla="*/ 295765 h 2211872"/>
                    <a:gd name="connsiteX56" fmla="*/ 68703 w 532435"/>
                    <a:gd name="connsiteY56" fmla="*/ 185614 h 2211872"/>
                    <a:gd name="connsiteX57" fmla="*/ 208262 w 532435"/>
                    <a:gd name="connsiteY57" fmla="*/ 149843 h 2211872"/>
                    <a:gd name="connsiteX58" fmla="*/ 241521 w 532435"/>
                    <a:gd name="connsiteY58" fmla="*/ 214231 h 2211872"/>
                    <a:gd name="connsiteX59" fmla="*/ 299701 w 532435"/>
                    <a:gd name="connsiteY59" fmla="*/ 266885 h 2211872"/>
                    <a:gd name="connsiteX60" fmla="*/ 359920 w 532435"/>
                    <a:gd name="connsiteY60" fmla="*/ 202444 h 2211872"/>
                    <a:gd name="connsiteX61" fmla="*/ 332619 w 532435"/>
                    <a:gd name="connsiteY61" fmla="*/ 149842 h 2211872"/>
                    <a:gd name="connsiteX62" fmla="*/ 288728 w 532435"/>
                    <a:gd name="connsiteY62" fmla="*/ 164472 h 2211872"/>
                    <a:gd name="connsiteX63" fmla="*/ 244837 w 532435"/>
                    <a:gd name="connsiteY63" fmla="*/ 109608 h 2211872"/>
                    <a:gd name="connsiteX64" fmla="*/ 89684 w 532435"/>
                    <a:gd name="connsiteY64" fmla="*/ 82192 h 2211872"/>
                    <a:gd name="connsiteX65" fmla="*/ 41866 w 532435"/>
                    <a:gd name="connsiteY65" fmla="*/ 4148 h 2211872"/>
                    <a:gd name="connsiteX66" fmla="*/ 1386 w 532435"/>
                    <a:gd name="connsiteY66" fmla="*/ 107077 h 2211872"/>
                    <a:gd name="connsiteX0" fmla="*/ 1386 w 532435"/>
                    <a:gd name="connsiteY0" fmla="*/ 107077 h 2211872"/>
                    <a:gd name="connsiteX1" fmla="*/ 48710 w 532435"/>
                    <a:gd name="connsiteY1" fmla="*/ 337080 h 2211872"/>
                    <a:gd name="connsiteX2" fmla="*/ 110115 w 532435"/>
                    <a:gd name="connsiteY2" fmla="*/ 537548 h 2211872"/>
                    <a:gd name="connsiteX3" fmla="*/ 77587 w 532435"/>
                    <a:gd name="connsiteY3" fmla="*/ 838691 h 2211872"/>
                    <a:gd name="connsiteX4" fmla="*/ 1386 w 532435"/>
                    <a:gd name="connsiteY4" fmla="*/ 1448291 h 2211872"/>
                    <a:gd name="connsiteX5" fmla="*/ 69272 w 532435"/>
                    <a:gd name="connsiteY5" fmla="*/ 1806736 h 2211872"/>
                    <a:gd name="connsiteX6" fmla="*/ 65292 w 532435"/>
                    <a:gd name="connsiteY6" fmla="*/ 1963186 h 2211872"/>
                    <a:gd name="connsiteX7" fmla="*/ 189040 w 532435"/>
                    <a:gd name="connsiteY7" fmla="*/ 2045585 h 2211872"/>
                    <a:gd name="connsiteX8" fmla="*/ 188696 w 532435"/>
                    <a:gd name="connsiteY8" fmla="*/ 2153102 h 2211872"/>
                    <a:gd name="connsiteX9" fmla="*/ 319266 w 532435"/>
                    <a:gd name="connsiteY9" fmla="*/ 2204652 h 2211872"/>
                    <a:gd name="connsiteX10" fmla="*/ 388463 w 532435"/>
                    <a:gd name="connsiteY10" fmla="*/ 2109781 h 2211872"/>
                    <a:gd name="connsiteX11" fmla="*/ 382720 w 532435"/>
                    <a:gd name="connsiteY11" fmla="*/ 2040478 h 2211872"/>
                    <a:gd name="connsiteX12" fmla="*/ 293490 w 532435"/>
                    <a:gd name="connsiteY12" fmla="*/ 1985023 h 2211872"/>
                    <a:gd name="connsiteX13" fmla="*/ 171514 w 532435"/>
                    <a:gd name="connsiteY13" fmla="*/ 1980090 h 2211872"/>
                    <a:gd name="connsiteX14" fmla="*/ 130175 w 532435"/>
                    <a:gd name="connsiteY14" fmla="*/ 1923854 h 2211872"/>
                    <a:gd name="connsiteX15" fmla="*/ 125809 w 532435"/>
                    <a:gd name="connsiteY15" fmla="*/ 1760439 h 2211872"/>
                    <a:gd name="connsiteX16" fmla="*/ 54642 w 532435"/>
                    <a:gd name="connsiteY16" fmla="*/ 1561676 h 2211872"/>
                    <a:gd name="connsiteX17" fmla="*/ 165475 w 532435"/>
                    <a:gd name="connsiteY17" fmla="*/ 1476789 h 2211872"/>
                    <a:gd name="connsiteX18" fmla="*/ 274860 w 532435"/>
                    <a:gd name="connsiteY18" fmla="*/ 1558189 h 2211872"/>
                    <a:gd name="connsiteX19" fmla="*/ 311778 w 532435"/>
                    <a:gd name="connsiteY19" fmla="*/ 1664260 h 2211872"/>
                    <a:gd name="connsiteX20" fmla="*/ 376511 w 532435"/>
                    <a:gd name="connsiteY20" fmla="*/ 1697007 h 2211872"/>
                    <a:gd name="connsiteX21" fmla="*/ 428993 w 532435"/>
                    <a:gd name="connsiteY21" fmla="*/ 1729163 h 2211872"/>
                    <a:gd name="connsiteX22" fmla="*/ 488791 w 532435"/>
                    <a:gd name="connsiteY22" fmla="*/ 1700074 h 2211872"/>
                    <a:gd name="connsiteX23" fmla="*/ 478923 w 532435"/>
                    <a:gd name="connsiteY23" fmla="*/ 1601909 h 2211872"/>
                    <a:gd name="connsiteX24" fmla="*/ 372853 w 532435"/>
                    <a:gd name="connsiteY24" fmla="*/ 1638485 h 2211872"/>
                    <a:gd name="connsiteX25" fmla="*/ 343592 w 532435"/>
                    <a:gd name="connsiteY25" fmla="*/ 1612882 h 2211872"/>
                    <a:gd name="connsiteX26" fmla="*/ 277755 w 532435"/>
                    <a:gd name="connsiteY26" fmla="*/ 1510469 h 2211872"/>
                    <a:gd name="connsiteX27" fmla="*/ 248837 w 532435"/>
                    <a:gd name="connsiteY27" fmla="*/ 1449052 h 2211872"/>
                    <a:gd name="connsiteX28" fmla="*/ 175343 w 532435"/>
                    <a:gd name="connsiteY28" fmla="*/ 1440975 h 2211872"/>
                    <a:gd name="connsiteX29" fmla="*/ 80245 w 532435"/>
                    <a:gd name="connsiteY29" fmla="*/ 1393426 h 2211872"/>
                    <a:gd name="connsiteX30" fmla="*/ 80245 w 532435"/>
                    <a:gd name="connsiteY30" fmla="*/ 1219690 h 2211872"/>
                    <a:gd name="connsiteX31" fmla="*/ 124136 w 532435"/>
                    <a:gd name="connsiteY31" fmla="*/ 1122764 h 2211872"/>
                    <a:gd name="connsiteX32" fmla="*/ 124136 w 532435"/>
                    <a:gd name="connsiteY32" fmla="*/ 1045954 h 2211872"/>
                    <a:gd name="connsiteX33" fmla="*/ 158461 w 532435"/>
                    <a:gd name="connsiteY33" fmla="*/ 970989 h 2211872"/>
                    <a:gd name="connsiteX34" fmla="*/ 252152 w 532435"/>
                    <a:gd name="connsiteY34" fmla="*/ 939884 h 2211872"/>
                    <a:gd name="connsiteX35" fmla="*/ 347250 w 532435"/>
                    <a:gd name="connsiteY35" fmla="*/ 1045954 h 2211872"/>
                    <a:gd name="connsiteX36" fmla="*/ 348660 w 532435"/>
                    <a:gd name="connsiteY36" fmla="*/ 1133965 h 2211872"/>
                    <a:gd name="connsiteX37" fmla="*/ 310560 w 532435"/>
                    <a:gd name="connsiteY37" fmla="*/ 1188734 h 2211872"/>
                    <a:gd name="connsiteX38" fmla="*/ 325305 w 532435"/>
                    <a:gd name="connsiteY38" fmla="*/ 1219690 h 2211872"/>
                    <a:gd name="connsiteX39" fmla="*/ 383750 w 532435"/>
                    <a:gd name="connsiteY39" fmla="*/ 1219690 h 2211872"/>
                    <a:gd name="connsiteX40" fmla="*/ 380168 w 532435"/>
                    <a:gd name="connsiteY40" fmla="*/ 1159340 h 2211872"/>
                    <a:gd name="connsiteX41" fmla="*/ 380168 w 532435"/>
                    <a:gd name="connsiteY41" fmla="*/ 1013036 h 2211872"/>
                    <a:gd name="connsiteX42" fmla="*/ 314331 w 532435"/>
                    <a:gd name="connsiteY42" fmla="*/ 926701 h 2211872"/>
                    <a:gd name="connsiteX43" fmla="*/ 193631 w 532435"/>
                    <a:gd name="connsiteY43" fmla="*/ 877704 h 2211872"/>
                    <a:gd name="connsiteX44" fmla="*/ 158461 w 532435"/>
                    <a:gd name="connsiteY44" fmla="*/ 752206 h 2211872"/>
                    <a:gd name="connsiteX45" fmla="*/ 182658 w 532435"/>
                    <a:gd name="connsiteY45" fmla="*/ 607042 h 2211872"/>
                    <a:gd name="connsiteX46" fmla="*/ 219234 w 532435"/>
                    <a:gd name="connsiteY46" fmla="*/ 511944 h 2211872"/>
                    <a:gd name="connsiteX47" fmla="*/ 298253 w 532435"/>
                    <a:gd name="connsiteY47" fmla="*/ 508458 h 2211872"/>
                    <a:gd name="connsiteX48" fmla="*/ 383826 w 532435"/>
                    <a:gd name="connsiteY48" fmla="*/ 468053 h 2211872"/>
                    <a:gd name="connsiteX49" fmla="*/ 453320 w 532435"/>
                    <a:gd name="connsiteY49" fmla="*/ 479026 h 2211872"/>
                    <a:gd name="connsiteX50" fmla="*/ 478220 w 532435"/>
                    <a:gd name="connsiteY50" fmla="*/ 410007 h 2211872"/>
                    <a:gd name="connsiteX51" fmla="*/ 427717 w 532435"/>
                    <a:gd name="connsiteY51" fmla="*/ 369298 h 2211872"/>
                    <a:gd name="connsiteX52" fmla="*/ 369195 w 532435"/>
                    <a:gd name="connsiteY52" fmla="*/ 435135 h 2211872"/>
                    <a:gd name="connsiteX53" fmla="*/ 195840 w 532435"/>
                    <a:gd name="connsiteY53" fmla="*/ 458699 h 2211872"/>
                    <a:gd name="connsiteX54" fmla="*/ 142424 w 532435"/>
                    <a:gd name="connsiteY54" fmla="*/ 380271 h 2211872"/>
                    <a:gd name="connsiteX55" fmla="*/ 98628 w 532435"/>
                    <a:gd name="connsiteY55" fmla="*/ 295765 h 2211872"/>
                    <a:gd name="connsiteX56" fmla="*/ 68703 w 532435"/>
                    <a:gd name="connsiteY56" fmla="*/ 185614 h 2211872"/>
                    <a:gd name="connsiteX57" fmla="*/ 208262 w 532435"/>
                    <a:gd name="connsiteY57" fmla="*/ 149843 h 2211872"/>
                    <a:gd name="connsiteX58" fmla="*/ 241521 w 532435"/>
                    <a:gd name="connsiteY58" fmla="*/ 214231 h 2211872"/>
                    <a:gd name="connsiteX59" fmla="*/ 299701 w 532435"/>
                    <a:gd name="connsiteY59" fmla="*/ 266885 h 2211872"/>
                    <a:gd name="connsiteX60" fmla="*/ 359920 w 532435"/>
                    <a:gd name="connsiteY60" fmla="*/ 202444 h 2211872"/>
                    <a:gd name="connsiteX61" fmla="*/ 332619 w 532435"/>
                    <a:gd name="connsiteY61" fmla="*/ 149842 h 2211872"/>
                    <a:gd name="connsiteX62" fmla="*/ 288728 w 532435"/>
                    <a:gd name="connsiteY62" fmla="*/ 164472 h 2211872"/>
                    <a:gd name="connsiteX63" fmla="*/ 244837 w 532435"/>
                    <a:gd name="connsiteY63" fmla="*/ 109608 h 2211872"/>
                    <a:gd name="connsiteX64" fmla="*/ 89684 w 532435"/>
                    <a:gd name="connsiteY64" fmla="*/ 82192 h 2211872"/>
                    <a:gd name="connsiteX65" fmla="*/ 41866 w 532435"/>
                    <a:gd name="connsiteY65" fmla="*/ 4148 h 2211872"/>
                    <a:gd name="connsiteX66" fmla="*/ 1386 w 532435"/>
                    <a:gd name="connsiteY66" fmla="*/ 107077 h 2211872"/>
                    <a:gd name="connsiteX0" fmla="*/ 1386 w 532435"/>
                    <a:gd name="connsiteY0" fmla="*/ 107077 h 2211872"/>
                    <a:gd name="connsiteX1" fmla="*/ 48710 w 532435"/>
                    <a:gd name="connsiteY1" fmla="*/ 337080 h 2211872"/>
                    <a:gd name="connsiteX2" fmla="*/ 110115 w 532435"/>
                    <a:gd name="connsiteY2" fmla="*/ 537548 h 2211872"/>
                    <a:gd name="connsiteX3" fmla="*/ 77587 w 532435"/>
                    <a:gd name="connsiteY3" fmla="*/ 838691 h 2211872"/>
                    <a:gd name="connsiteX4" fmla="*/ 1386 w 532435"/>
                    <a:gd name="connsiteY4" fmla="*/ 1448291 h 2211872"/>
                    <a:gd name="connsiteX5" fmla="*/ 69272 w 532435"/>
                    <a:gd name="connsiteY5" fmla="*/ 1806736 h 2211872"/>
                    <a:gd name="connsiteX6" fmla="*/ 65292 w 532435"/>
                    <a:gd name="connsiteY6" fmla="*/ 1963186 h 2211872"/>
                    <a:gd name="connsiteX7" fmla="*/ 189040 w 532435"/>
                    <a:gd name="connsiteY7" fmla="*/ 2045585 h 2211872"/>
                    <a:gd name="connsiteX8" fmla="*/ 188696 w 532435"/>
                    <a:gd name="connsiteY8" fmla="*/ 2153102 h 2211872"/>
                    <a:gd name="connsiteX9" fmla="*/ 319266 w 532435"/>
                    <a:gd name="connsiteY9" fmla="*/ 2204652 h 2211872"/>
                    <a:gd name="connsiteX10" fmla="*/ 388463 w 532435"/>
                    <a:gd name="connsiteY10" fmla="*/ 2109781 h 2211872"/>
                    <a:gd name="connsiteX11" fmla="*/ 382720 w 532435"/>
                    <a:gd name="connsiteY11" fmla="*/ 2040478 h 2211872"/>
                    <a:gd name="connsiteX12" fmla="*/ 293490 w 532435"/>
                    <a:gd name="connsiteY12" fmla="*/ 1985023 h 2211872"/>
                    <a:gd name="connsiteX13" fmla="*/ 171514 w 532435"/>
                    <a:gd name="connsiteY13" fmla="*/ 1980090 h 2211872"/>
                    <a:gd name="connsiteX14" fmla="*/ 130175 w 532435"/>
                    <a:gd name="connsiteY14" fmla="*/ 1923854 h 2211872"/>
                    <a:gd name="connsiteX15" fmla="*/ 125809 w 532435"/>
                    <a:gd name="connsiteY15" fmla="*/ 1760439 h 2211872"/>
                    <a:gd name="connsiteX16" fmla="*/ 54642 w 532435"/>
                    <a:gd name="connsiteY16" fmla="*/ 1561676 h 2211872"/>
                    <a:gd name="connsiteX17" fmla="*/ 165475 w 532435"/>
                    <a:gd name="connsiteY17" fmla="*/ 1476789 h 2211872"/>
                    <a:gd name="connsiteX18" fmla="*/ 274860 w 532435"/>
                    <a:gd name="connsiteY18" fmla="*/ 1558189 h 2211872"/>
                    <a:gd name="connsiteX19" fmla="*/ 311778 w 532435"/>
                    <a:gd name="connsiteY19" fmla="*/ 1664260 h 2211872"/>
                    <a:gd name="connsiteX20" fmla="*/ 376511 w 532435"/>
                    <a:gd name="connsiteY20" fmla="*/ 1697007 h 2211872"/>
                    <a:gd name="connsiteX21" fmla="*/ 428993 w 532435"/>
                    <a:gd name="connsiteY21" fmla="*/ 1729163 h 2211872"/>
                    <a:gd name="connsiteX22" fmla="*/ 488791 w 532435"/>
                    <a:gd name="connsiteY22" fmla="*/ 1700074 h 2211872"/>
                    <a:gd name="connsiteX23" fmla="*/ 478923 w 532435"/>
                    <a:gd name="connsiteY23" fmla="*/ 1601909 h 2211872"/>
                    <a:gd name="connsiteX24" fmla="*/ 372853 w 532435"/>
                    <a:gd name="connsiteY24" fmla="*/ 1638485 h 2211872"/>
                    <a:gd name="connsiteX25" fmla="*/ 343592 w 532435"/>
                    <a:gd name="connsiteY25" fmla="*/ 1612882 h 2211872"/>
                    <a:gd name="connsiteX26" fmla="*/ 277755 w 532435"/>
                    <a:gd name="connsiteY26" fmla="*/ 1510469 h 2211872"/>
                    <a:gd name="connsiteX27" fmla="*/ 248837 w 532435"/>
                    <a:gd name="connsiteY27" fmla="*/ 1449052 h 2211872"/>
                    <a:gd name="connsiteX28" fmla="*/ 175343 w 532435"/>
                    <a:gd name="connsiteY28" fmla="*/ 1440975 h 2211872"/>
                    <a:gd name="connsiteX29" fmla="*/ 80245 w 532435"/>
                    <a:gd name="connsiteY29" fmla="*/ 1393426 h 2211872"/>
                    <a:gd name="connsiteX30" fmla="*/ 80245 w 532435"/>
                    <a:gd name="connsiteY30" fmla="*/ 1219690 h 2211872"/>
                    <a:gd name="connsiteX31" fmla="*/ 124136 w 532435"/>
                    <a:gd name="connsiteY31" fmla="*/ 1122764 h 2211872"/>
                    <a:gd name="connsiteX32" fmla="*/ 124136 w 532435"/>
                    <a:gd name="connsiteY32" fmla="*/ 1045954 h 2211872"/>
                    <a:gd name="connsiteX33" fmla="*/ 158461 w 532435"/>
                    <a:gd name="connsiteY33" fmla="*/ 970989 h 2211872"/>
                    <a:gd name="connsiteX34" fmla="*/ 252152 w 532435"/>
                    <a:gd name="connsiteY34" fmla="*/ 939884 h 2211872"/>
                    <a:gd name="connsiteX35" fmla="*/ 347250 w 532435"/>
                    <a:gd name="connsiteY35" fmla="*/ 1045954 h 2211872"/>
                    <a:gd name="connsiteX36" fmla="*/ 348660 w 532435"/>
                    <a:gd name="connsiteY36" fmla="*/ 1133965 h 2211872"/>
                    <a:gd name="connsiteX37" fmla="*/ 310560 w 532435"/>
                    <a:gd name="connsiteY37" fmla="*/ 1188734 h 2211872"/>
                    <a:gd name="connsiteX38" fmla="*/ 325305 w 532435"/>
                    <a:gd name="connsiteY38" fmla="*/ 1219690 h 2211872"/>
                    <a:gd name="connsiteX39" fmla="*/ 383750 w 532435"/>
                    <a:gd name="connsiteY39" fmla="*/ 1219690 h 2211872"/>
                    <a:gd name="connsiteX40" fmla="*/ 380168 w 532435"/>
                    <a:gd name="connsiteY40" fmla="*/ 1159340 h 2211872"/>
                    <a:gd name="connsiteX41" fmla="*/ 380168 w 532435"/>
                    <a:gd name="connsiteY41" fmla="*/ 1013036 h 2211872"/>
                    <a:gd name="connsiteX42" fmla="*/ 314331 w 532435"/>
                    <a:gd name="connsiteY42" fmla="*/ 926701 h 2211872"/>
                    <a:gd name="connsiteX43" fmla="*/ 193631 w 532435"/>
                    <a:gd name="connsiteY43" fmla="*/ 877704 h 2211872"/>
                    <a:gd name="connsiteX44" fmla="*/ 158461 w 532435"/>
                    <a:gd name="connsiteY44" fmla="*/ 752206 h 2211872"/>
                    <a:gd name="connsiteX45" fmla="*/ 182658 w 532435"/>
                    <a:gd name="connsiteY45" fmla="*/ 607042 h 2211872"/>
                    <a:gd name="connsiteX46" fmla="*/ 219234 w 532435"/>
                    <a:gd name="connsiteY46" fmla="*/ 511944 h 2211872"/>
                    <a:gd name="connsiteX47" fmla="*/ 298253 w 532435"/>
                    <a:gd name="connsiteY47" fmla="*/ 494171 h 2211872"/>
                    <a:gd name="connsiteX48" fmla="*/ 383826 w 532435"/>
                    <a:gd name="connsiteY48" fmla="*/ 468053 h 2211872"/>
                    <a:gd name="connsiteX49" fmla="*/ 453320 w 532435"/>
                    <a:gd name="connsiteY49" fmla="*/ 479026 h 2211872"/>
                    <a:gd name="connsiteX50" fmla="*/ 478220 w 532435"/>
                    <a:gd name="connsiteY50" fmla="*/ 410007 h 2211872"/>
                    <a:gd name="connsiteX51" fmla="*/ 427717 w 532435"/>
                    <a:gd name="connsiteY51" fmla="*/ 369298 h 2211872"/>
                    <a:gd name="connsiteX52" fmla="*/ 369195 w 532435"/>
                    <a:gd name="connsiteY52" fmla="*/ 435135 h 2211872"/>
                    <a:gd name="connsiteX53" fmla="*/ 195840 w 532435"/>
                    <a:gd name="connsiteY53" fmla="*/ 458699 h 2211872"/>
                    <a:gd name="connsiteX54" fmla="*/ 142424 w 532435"/>
                    <a:gd name="connsiteY54" fmla="*/ 380271 h 2211872"/>
                    <a:gd name="connsiteX55" fmla="*/ 98628 w 532435"/>
                    <a:gd name="connsiteY55" fmla="*/ 295765 h 2211872"/>
                    <a:gd name="connsiteX56" fmla="*/ 68703 w 532435"/>
                    <a:gd name="connsiteY56" fmla="*/ 185614 h 2211872"/>
                    <a:gd name="connsiteX57" fmla="*/ 208262 w 532435"/>
                    <a:gd name="connsiteY57" fmla="*/ 149843 h 2211872"/>
                    <a:gd name="connsiteX58" fmla="*/ 241521 w 532435"/>
                    <a:gd name="connsiteY58" fmla="*/ 214231 h 2211872"/>
                    <a:gd name="connsiteX59" fmla="*/ 299701 w 532435"/>
                    <a:gd name="connsiteY59" fmla="*/ 266885 h 2211872"/>
                    <a:gd name="connsiteX60" fmla="*/ 359920 w 532435"/>
                    <a:gd name="connsiteY60" fmla="*/ 202444 h 2211872"/>
                    <a:gd name="connsiteX61" fmla="*/ 332619 w 532435"/>
                    <a:gd name="connsiteY61" fmla="*/ 149842 h 2211872"/>
                    <a:gd name="connsiteX62" fmla="*/ 288728 w 532435"/>
                    <a:gd name="connsiteY62" fmla="*/ 164472 h 2211872"/>
                    <a:gd name="connsiteX63" fmla="*/ 244837 w 532435"/>
                    <a:gd name="connsiteY63" fmla="*/ 109608 h 2211872"/>
                    <a:gd name="connsiteX64" fmla="*/ 89684 w 532435"/>
                    <a:gd name="connsiteY64" fmla="*/ 82192 h 2211872"/>
                    <a:gd name="connsiteX65" fmla="*/ 41866 w 532435"/>
                    <a:gd name="connsiteY65" fmla="*/ 4148 h 2211872"/>
                    <a:gd name="connsiteX66" fmla="*/ 1386 w 532435"/>
                    <a:gd name="connsiteY66" fmla="*/ 107077 h 2211872"/>
                    <a:gd name="connsiteX0" fmla="*/ 4713 w 535762"/>
                    <a:gd name="connsiteY0" fmla="*/ 107077 h 2211872"/>
                    <a:gd name="connsiteX1" fmla="*/ 73468 w 535762"/>
                    <a:gd name="connsiteY1" fmla="*/ 358512 h 2211872"/>
                    <a:gd name="connsiteX2" fmla="*/ 113442 w 535762"/>
                    <a:gd name="connsiteY2" fmla="*/ 537548 h 2211872"/>
                    <a:gd name="connsiteX3" fmla="*/ 80914 w 535762"/>
                    <a:gd name="connsiteY3" fmla="*/ 838691 h 2211872"/>
                    <a:gd name="connsiteX4" fmla="*/ 4713 w 535762"/>
                    <a:gd name="connsiteY4" fmla="*/ 1448291 h 2211872"/>
                    <a:gd name="connsiteX5" fmla="*/ 72599 w 535762"/>
                    <a:gd name="connsiteY5" fmla="*/ 1806736 h 2211872"/>
                    <a:gd name="connsiteX6" fmla="*/ 68619 w 535762"/>
                    <a:gd name="connsiteY6" fmla="*/ 1963186 h 2211872"/>
                    <a:gd name="connsiteX7" fmla="*/ 192367 w 535762"/>
                    <a:gd name="connsiteY7" fmla="*/ 2045585 h 2211872"/>
                    <a:gd name="connsiteX8" fmla="*/ 192023 w 535762"/>
                    <a:gd name="connsiteY8" fmla="*/ 2153102 h 2211872"/>
                    <a:gd name="connsiteX9" fmla="*/ 322593 w 535762"/>
                    <a:gd name="connsiteY9" fmla="*/ 2204652 h 2211872"/>
                    <a:gd name="connsiteX10" fmla="*/ 391790 w 535762"/>
                    <a:gd name="connsiteY10" fmla="*/ 2109781 h 2211872"/>
                    <a:gd name="connsiteX11" fmla="*/ 386047 w 535762"/>
                    <a:gd name="connsiteY11" fmla="*/ 2040478 h 2211872"/>
                    <a:gd name="connsiteX12" fmla="*/ 296817 w 535762"/>
                    <a:gd name="connsiteY12" fmla="*/ 1985023 h 2211872"/>
                    <a:gd name="connsiteX13" fmla="*/ 174841 w 535762"/>
                    <a:gd name="connsiteY13" fmla="*/ 1980090 h 2211872"/>
                    <a:gd name="connsiteX14" fmla="*/ 133502 w 535762"/>
                    <a:gd name="connsiteY14" fmla="*/ 1923854 h 2211872"/>
                    <a:gd name="connsiteX15" fmla="*/ 129136 w 535762"/>
                    <a:gd name="connsiteY15" fmla="*/ 1760439 h 2211872"/>
                    <a:gd name="connsiteX16" fmla="*/ 57969 w 535762"/>
                    <a:gd name="connsiteY16" fmla="*/ 1561676 h 2211872"/>
                    <a:gd name="connsiteX17" fmla="*/ 168802 w 535762"/>
                    <a:gd name="connsiteY17" fmla="*/ 1476789 h 2211872"/>
                    <a:gd name="connsiteX18" fmla="*/ 278187 w 535762"/>
                    <a:gd name="connsiteY18" fmla="*/ 1558189 h 2211872"/>
                    <a:gd name="connsiteX19" fmla="*/ 315105 w 535762"/>
                    <a:gd name="connsiteY19" fmla="*/ 1664260 h 2211872"/>
                    <a:gd name="connsiteX20" fmla="*/ 379838 w 535762"/>
                    <a:gd name="connsiteY20" fmla="*/ 1697007 h 2211872"/>
                    <a:gd name="connsiteX21" fmla="*/ 432320 w 535762"/>
                    <a:gd name="connsiteY21" fmla="*/ 1729163 h 2211872"/>
                    <a:gd name="connsiteX22" fmla="*/ 492118 w 535762"/>
                    <a:gd name="connsiteY22" fmla="*/ 1700074 h 2211872"/>
                    <a:gd name="connsiteX23" fmla="*/ 482250 w 535762"/>
                    <a:gd name="connsiteY23" fmla="*/ 1601909 h 2211872"/>
                    <a:gd name="connsiteX24" fmla="*/ 376180 w 535762"/>
                    <a:gd name="connsiteY24" fmla="*/ 1638485 h 2211872"/>
                    <a:gd name="connsiteX25" fmla="*/ 346919 w 535762"/>
                    <a:gd name="connsiteY25" fmla="*/ 1612882 h 2211872"/>
                    <a:gd name="connsiteX26" fmla="*/ 281082 w 535762"/>
                    <a:gd name="connsiteY26" fmla="*/ 1510469 h 2211872"/>
                    <a:gd name="connsiteX27" fmla="*/ 252164 w 535762"/>
                    <a:gd name="connsiteY27" fmla="*/ 1449052 h 2211872"/>
                    <a:gd name="connsiteX28" fmla="*/ 178670 w 535762"/>
                    <a:gd name="connsiteY28" fmla="*/ 1440975 h 2211872"/>
                    <a:gd name="connsiteX29" fmla="*/ 83572 w 535762"/>
                    <a:gd name="connsiteY29" fmla="*/ 1393426 h 2211872"/>
                    <a:gd name="connsiteX30" fmla="*/ 83572 w 535762"/>
                    <a:gd name="connsiteY30" fmla="*/ 1219690 h 2211872"/>
                    <a:gd name="connsiteX31" fmla="*/ 127463 w 535762"/>
                    <a:gd name="connsiteY31" fmla="*/ 1122764 h 2211872"/>
                    <a:gd name="connsiteX32" fmla="*/ 127463 w 535762"/>
                    <a:gd name="connsiteY32" fmla="*/ 1045954 h 2211872"/>
                    <a:gd name="connsiteX33" fmla="*/ 161788 w 535762"/>
                    <a:gd name="connsiteY33" fmla="*/ 970989 h 2211872"/>
                    <a:gd name="connsiteX34" fmla="*/ 255479 w 535762"/>
                    <a:gd name="connsiteY34" fmla="*/ 939884 h 2211872"/>
                    <a:gd name="connsiteX35" fmla="*/ 350577 w 535762"/>
                    <a:gd name="connsiteY35" fmla="*/ 1045954 h 2211872"/>
                    <a:gd name="connsiteX36" fmla="*/ 351987 w 535762"/>
                    <a:gd name="connsiteY36" fmla="*/ 1133965 h 2211872"/>
                    <a:gd name="connsiteX37" fmla="*/ 313887 w 535762"/>
                    <a:gd name="connsiteY37" fmla="*/ 1188734 h 2211872"/>
                    <a:gd name="connsiteX38" fmla="*/ 328632 w 535762"/>
                    <a:gd name="connsiteY38" fmla="*/ 1219690 h 2211872"/>
                    <a:gd name="connsiteX39" fmla="*/ 387077 w 535762"/>
                    <a:gd name="connsiteY39" fmla="*/ 1219690 h 2211872"/>
                    <a:gd name="connsiteX40" fmla="*/ 383495 w 535762"/>
                    <a:gd name="connsiteY40" fmla="*/ 1159340 h 2211872"/>
                    <a:gd name="connsiteX41" fmla="*/ 383495 w 535762"/>
                    <a:gd name="connsiteY41" fmla="*/ 1013036 h 2211872"/>
                    <a:gd name="connsiteX42" fmla="*/ 317658 w 535762"/>
                    <a:gd name="connsiteY42" fmla="*/ 926701 h 2211872"/>
                    <a:gd name="connsiteX43" fmla="*/ 196958 w 535762"/>
                    <a:gd name="connsiteY43" fmla="*/ 877704 h 2211872"/>
                    <a:gd name="connsiteX44" fmla="*/ 161788 w 535762"/>
                    <a:gd name="connsiteY44" fmla="*/ 752206 h 2211872"/>
                    <a:gd name="connsiteX45" fmla="*/ 185985 w 535762"/>
                    <a:gd name="connsiteY45" fmla="*/ 607042 h 2211872"/>
                    <a:gd name="connsiteX46" fmla="*/ 222561 w 535762"/>
                    <a:gd name="connsiteY46" fmla="*/ 511944 h 2211872"/>
                    <a:gd name="connsiteX47" fmla="*/ 301580 w 535762"/>
                    <a:gd name="connsiteY47" fmla="*/ 494171 h 2211872"/>
                    <a:gd name="connsiteX48" fmla="*/ 387153 w 535762"/>
                    <a:gd name="connsiteY48" fmla="*/ 468053 h 2211872"/>
                    <a:gd name="connsiteX49" fmla="*/ 456647 w 535762"/>
                    <a:gd name="connsiteY49" fmla="*/ 479026 h 2211872"/>
                    <a:gd name="connsiteX50" fmla="*/ 481547 w 535762"/>
                    <a:gd name="connsiteY50" fmla="*/ 410007 h 2211872"/>
                    <a:gd name="connsiteX51" fmla="*/ 431044 w 535762"/>
                    <a:gd name="connsiteY51" fmla="*/ 369298 h 2211872"/>
                    <a:gd name="connsiteX52" fmla="*/ 372522 w 535762"/>
                    <a:gd name="connsiteY52" fmla="*/ 435135 h 2211872"/>
                    <a:gd name="connsiteX53" fmla="*/ 199167 w 535762"/>
                    <a:gd name="connsiteY53" fmla="*/ 458699 h 2211872"/>
                    <a:gd name="connsiteX54" fmla="*/ 145751 w 535762"/>
                    <a:gd name="connsiteY54" fmla="*/ 380271 h 2211872"/>
                    <a:gd name="connsiteX55" fmla="*/ 101955 w 535762"/>
                    <a:gd name="connsiteY55" fmla="*/ 295765 h 2211872"/>
                    <a:gd name="connsiteX56" fmla="*/ 72030 w 535762"/>
                    <a:gd name="connsiteY56" fmla="*/ 185614 h 2211872"/>
                    <a:gd name="connsiteX57" fmla="*/ 211589 w 535762"/>
                    <a:gd name="connsiteY57" fmla="*/ 149843 h 2211872"/>
                    <a:gd name="connsiteX58" fmla="*/ 244848 w 535762"/>
                    <a:gd name="connsiteY58" fmla="*/ 214231 h 2211872"/>
                    <a:gd name="connsiteX59" fmla="*/ 303028 w 535762"/>
                    <a:gd name="connsiteY59" fmla="*/ 266885 h 2211872"/>
                    <a:gd name="connsiteX60" fmla="*/ 363247 w 535762"/>
                    <a:gd name="connsiteY60" fmla="*/ 202444 h 2211872"/>
                    <a:gd name="connsiteX61" fmla="*/ 335946 w 535762"/>
                    <a:gd name="connsiteY61" fmla="*/ 149842 h 2211872"/>
                    <a:gd name="connsiteX62" fmla="*/ 292055 w 535762"/>
                    <a:gd name="connsiteY62" fmla="*/ 164472 h 2211872"/>
                    <a:gd name="connsiteX63" fmla="*/ 248164 w 535762"/>
                    <a:gd name="connsiteY63" fmla="*/ 109608 h 2211872"/>
                    <a:gd name="connsiteX64" fmla="*/ 93011 w 535762"/>
                    <a:gd name="connsiteY64" fmla="*/ 82192 h 2211872"/>
                    <a:gd name="connsiteX65" fmla="*/ 45193 w 535762"/>
                    <a:gd name="connsiteY65" fmla="*/ 4148 h 2211872"/>
                    <a:gd name="connsiteX66" fmla="*/ 4713 w 535762"/>
                    <a:gd name="connsiteY66" fmla="*/ 107077 h 2211872"/>
                    <a:gd name="connsiteX0" fmla="*/ 4430 w 535479"/>
                    <a:gd name="connsiteY0" fmla="*/ 107077 h 2211872"/>
                    <a:gd name="connsiteX1" fmla="*/ 18329 w 535479"/>
                    <a:gd name="connsiteY1" fmla="*/ 248140 h 2211872"/>
                    <a:gd name="connsiteX2" fmla="*/ 73185 w 535479"/>
                    <a:gd name="connsiteY2" fmla="*/ 358512 h 2211872"/>
                    <a:gd name="connsiteX3" fmla="*/ 113159 w 535479"/>
                    <a:gd name="connsiteY3" fmla="*/ 537548 h 2211872"/>
                    <a:gd name="connsiteX4" fmla="*/ 80631 w 535479"/>
                    <a:gd name="connsiteY4" fmla="*/ 838691 h 2211872"/>
                    <a:gd name="connsiteX5" fmla="*/ 4430 w 535479"/>
                    <a:gd name="connsiteY5" fmla="*/ 1448291 h 2211872"/>
                    <a:gd name="connsiteX6" fmla="*/ 72316 w 535479"/>
                    <a:gd name="connsiteY6" fmla="*/ 1806736 h 2211872"/>
                    <a:gd name="connsiteX7" fmla="*/ 68336 w 535479"/>
                    <a:gd name="connsiteY7" fmla="*/ 1963186 h 2211872"/>
                    <a:gd name="connsiteX8" fmla="*/ 192084 w 535479"/>
                    <a:gd name="connsiteY8" fmla="*/ 2045585 h 2211872"/>
                    <a:gd name="connsiteX9" fmla="*/ 191740 w 535479"/>
                    <a:gd name="connsiteY9" fmla="*/ 2153102 h 2211872"/>
                    <a:gd name="connsiteX10" fmla="*/ 322310 w 535479"/>
                    <a:gd name="connsiteY10" fmla="*/ 2204652 h 2211872"/>
                    <a:gd name="connsiteX11" fmla="*/ 391507 w 535479"/>
                    <a:gd name="connsiteY11" fmla="*/ 2109781 h 2211872"/>
                    <a:gd name="connsiteX12" fmla="*/ 385764 w 535479"/>
                    <a:gd name="connsiteY12" fmla="*/ 2040478 h 2211872"/>
                    <a:gd name="connsiteX13" fmla="*/ 296534 w 535479"/>
                    <a:gd name="connsiteY13" fmla="*/ 1985023 h 2211872"/>
                    <a:gd name="connsiteX14" fmla="*/ 174558 w 535479"/>
                    <a:gd name="connsiteY14" fmla="*/ 1980090 h 2211872"/>
                    <a:gd name="connsiteX15" fmla="*/ 133219 w 535479"/>
                    <a:gd name="connsiteY15" fmla="*/ 1923854 h 2211872"/>
                    <a:gd name="connsiteX16" fmla="*/ 128853 w 535479"/>
                    <a:gd name="connsiteY16" fmla="*/ 1760439 h 2211872"/>
                    <a:gd name="connsiteX17" fmla="*/ 57686 w 535479"/>
                    <a:gd name="connsiteY17" fmla="*/ 1561676 h 2211872"/>
                    <a:gd name="connsiteX18" fmla="*/ 168519 w 535479"/>
                    <a:gd name="connsiteY18" fmla="*/ 1476789 h 2211872"/>
                    <a:gd name="connsiteX19" fmla="*/ 277904 w 535479"/>
                    <a:gd name="connsiteY19" fmla="*/ 1558189 h 2211872"/>
                    <a:gd name="connsiteX20" fmla="*/ 314822 w 535479"/>
                    <a:gd name="connsiteY20" fmla="*/ 1664260 h 2211872"/>
                    <a:gd name="connsiteX21" fmla="*/ 379555 w 535479"/>
                    <a:gd name="connsiteY21" fmla="*/ 1697007 h 2211872"/>
                    <a:gd name="connsiteX22" fmla="*/ 432037 w 535479"/>
                    <a:gd name="connsiteY22" fmla="*/ 1729163 h 2211872"/>
                    <a:gd name="connsiteX23" fmla="*/ 491835 w 535479"/>
                    <a:gd name="connsiteY23" fmla="*/ 1700074 h 2211872"/>
                    <a:gd name="connsiteX24" fmla="*/ 481967 w 535479"/>
                    <a:gd name="connsiteY24" fmla="*/ 1601909 h 2211872"/>
                    <a:gd name="connsiteX25" fmla="*/ 375897 w 535479"/>
                    <a:gd name="connsiteY25" fmla="*/ 1638485 h 2211872"/>
                    <a:gd name="connsiteX26" fmla="*/ 346636 w 535479"/>
                    <a:gd name="connsiteY26" fmla="*/ 1612882 h 2211872"/>
                    <a:gd name="connsiteX27" fmla="*/ 280799 w 535479"/>
                    <a:gd name="connsiteY27" fmla="*/ 1510469 h 2211872"/>
                    <a:gd name="connsiteX28" fmla="*/ 251881 w 535479"/>
                    <a:gd name="connsiteY28" fmla="*/ 1449052 h 2211872"/>
                    <a:gd name="connsiteX29" fmla="*/ 178387 w 535479"/>
                    <a:gd name="connsiteY29" fmla="*/ 1440975 h 2211872"/>
                    <a:gd name="connsiteX30" fmla="*/ 83289 w 535479"/>
                    <a:gd name="connsiteY30" fmla="*/ 1393426 h 2211872"/>
                    <a:gd name="connsiteX31" fmla="*/ 83289 w 535479"/>
                    <a:gd name="connsiteY31" fmla="*/ 1219690 h 2211872"/>
                    <a:gd name="connsiteX32" fmla="*/ 127180 w 535479"/>
                    <a:gd name="connsiteY32" fmla="*/ 1122764 h 2211872"/>
                    <a:gd name="connsiteX33" fmla="*/ 127180 w 535479"/>
                    <a:gd name="connsiteY33" fmla="*/ 1045954 h 2211872"/>
                    <a:gd name="connsiteX34" fmla="*/ 161505 w 535479"/>
                    <a:gd name="connsiteY34" fmla="*/ 970989 h 2211872"/>
                    <a:gd name="connsiteX35" fmla="*/ 255196 w 535479"/>
                    <a:gd name="connsiteY35" fmla="*/ 939884 h 2211872"/>
                    <a:gd name="connsiteX36" fmla="*/ 350294 w 535479"/>
                    <a:gd name="connsiteY36" fmla="*/ 1045954 h 2211872"/>
                    <a:gd name="connsiteX37" fmla="*/ 351704 w 535479"/>
                    <a:gd name="connsiteY37" fmla="*/ 1133965 h 2211872"/>
                    <a:gd name="connsiteX38" fmla="*/ 313604 w 535479"/>
                    <a:gd name="connsiteY38" fmla="*/ 1188734 h 2211872"/>
                    <a:gd name="connsiteX39" fmla="*/ 328349 w 535479"/>
                    <a:gd name="connsiteY39" fmla="*/ 1219690 h 2211872"/>
                    <a:gd name="connsiteX40" fmla="*/ 386794 w 535479"/>
                    <a:gd name="connsiteY40" fmla="*/ 1219690 h 2211872"/>
                    <a:gd name="connsiteX41" fmla="*/ 383212 w 535479"/>
                    <a:gd name="connsiteY41" fmla="*/ 1159340 h 2211872"/>
                    <a:gd name="connsiteX42" fmla="*/ 383212 w 535479"/>
                    <a:gd name="connsiteY42" fmla="*/ 1013036 h 2211872"/>
                    <a:gd name="connsiteX43" fmla="*/ 317375 w 535479"/>
                    <a:gd name="connsiteY43" fmla="*/ 926701 h 2211872"/>
                    <a:gd name="connsiteX44" fmla="*/ 196675 w 535479"/>
                    <a:gd name="connsiteY44" fmla="*/ 877704 h 2211872"/>
                    <a:gd name="connsiteX45" fmla="*/ 161505 w 535479"/>
                    <a:gd name="connsiteY45" fmla="*/ 752206 h 2211872"/>
                    <a:gd name="connsiteX46" fmla="*/ 185702 w 535479"/>
                    <a:gd name="connsiteY46" fmla="*/ 607042 h 2211872"/>
                    <a:gd name="connsiteX47" fmla="*/ 222278 w 535479"/>
                    <a:gd name="connsiteY47" fmla="*/ 511944 h 2211872"/>
                    <a:gd name="connsiteX48" fmla="*/ 301297 w 535479"/>
                    <a:gd name="connsiteY48" fmla="*/ 494171 h 2211872"/>
                    <a:gd name="connsiteX49" fmla="*/ 386870 w 535479"/>
                    <a:gd name="connsiteY49" fmla="*/ 468053 h 2211872"/>
                    <a:gd name="connsiteX50" fmla="*/ 456364 w 535479"/>
                    <a:gd name="connsiteY50" fmla="*/ 479026 h 2211872"/>
                    <a:gd name="connsiteX51" fmla="*/ 481264 w 535479"/>
                    <a:gd name="connsiteY51" fmla="*/ 410007 h 2211872"/>
                    <a:gd name="connsiteX52" fmla="*/ 430761 w 535479"/>
                    <a:gd name="connsiteY52" fmla="*/ 369298 h 2211872"/>
                    <a:gd name="connsiteX53" fmla="*/ 372239 w 535479"/>
                    <a:gd name="connsiteY53" fmla="*/ 435135 h 2211872"/>
                    <a:gd name="connsiteX54" fmla="*/ 198884 w 535479"/>
                    <a:gd name="connsiteY54" fmla="*/ 458699 h 2211872"/>
                    <a:gd name="connsiteX55" fmla="*/ 145468 w 535479"/>
                    <a:gd name="connsiteY55" fmla="*/ 380271 h 2211872"/>
                    <a:gd name="connsiteX56" fmla="*/ 101672 w 535479"/>
                    <a:gd name="connsiteY56" fmla="*/ 295765 h 2211872"/>
                    <a:gd name="connsiteX57" fmla="*/ 71747 w 535479"/>
                    <a:gd name="connsiteY57" fmla="*/ 185614 h 2211872"/>
                    <a:gd name="connsiteX58" fmla="*/ 211306 w 535479"/>
                    <a:gd name="connsiteY58" fmla="*/ 149843 h 2211872"/>
                    <a:gd name="connsiteX59" fmla="*/ 244565 w 535479"/>
                    <a:gd name="connsiteY59" fmla="*/ 214231 h 2211872"/>
                    <a:gd name="connsiteX60" fmla="*/ 302745 w 535479"/>
                    <a:gd name="connsiteY60" fmla="*/ 266885 h 2211872"/>
                    <a:gd name="connsiteX61" fmla="*/ 362964 w 535479"/>
                    <a:gd name="connsiteY61" fmla="*/ 202444 h 2211872"/>
                    <a:gd name="connsiteX62" fmla="*/ 335663 w 535479"/>
                    <a:gd name="connsiteY62" fmla="*/ 149842 h 2211872"/>
                    <a:gd name="connsiteX63" fmla="*/ 291772 w 535479"/>
                    <a:gd name="connsiteY63" fmla="*/ 164472 h 2211872"/>
                    <a:gd name="connsiteX64" fmla="*/ 247881 w 535479"/>
                    <a:gd name="connsiteY64" fmla="*/ 109608 h 2211872"/>
                    <a:gd name="connsiteX65" fmla="*/ 92728 w 535479"/>
                    <a:gd name="connsiteY65" fmla="*/ 82192 h 2211872"/>
                    <a:gd name="connsiteX66" fmla="*/ 44910 w 535479"/>
                    <a:gd name="connsiteY66" fmla="*/ 4148 h 2211872"/>
                    <a:gd name="connsiteX67" fmla="*/ 4430 w 535479"/>
                    <a:gd name="connsiteY67" fmla="*/ 107077 h 2211872"/>
                    <a:gd name="connsiteX0" fmla="*/ 4430 w 535479"/>
                    <a:gd name="connsiteY0" fmla="*/ 107077 h 2211872"/>
                    <a:gd name="connsiteX1" fmla="*/ 18329 w 535479"/>
                    <a:gd name="connsiteY1" fmla="*/ 248140 h 2211872"/>
                    <a:gd name="connsiteX2" fmla="*/ 73185 w 535479"/>
                    <a:gd name="connsiteY2" fmla="*/ 358512 h 2211872"/>
                    <a:gd name="connsiteX3" fmla="*/ 113159 w 535479"/>
                    <a:gd name="connsiteY3" fmla="*/ 537548 h 2211872"/>
                    <a:gd name="connsiteX4" fmla="*/ 80631 w 535479"/>
                    <a:gd name="connsiteY4" fmla="*/ 838691 h 2211872"/>
                    <a:gd name="connsiteX5" fmla="*/ 4430 w 535479"/>
                    <a:gd name="connsiteY5" fmla="*/ 1448291 h 2211872"/>
                    <a:gd name="connsiteX6" fmla="*/ 72316 w 535479"/>
                    <a:gd name="connsiteY6" fmla="*/ 1806736 h 2211872"/>
                    <a:gd name="connsiteX7" fmla="*/ 68336 w 535479"/>
                    <a:gd name="connsiteY7" fmla="*/ 1963186 h 2211872"/>
                    <a:gd name="connsiteX8" fmla="*/ 192084 w 535479"/>
                    <a:gd name="connsiteY8" fmla="*/ 2045585 h 2211872"/>
                    <a:gd name="connsiteX9" fmla="*/ 191740 w 535479"/>
                    <a:gd name="connsiteY9" fmla="*/ 2153102 h 2211872"/>
                    <a:gd name="connsiteX10" fmla="*/ 322310 w 535479"/>
                    <a:gd name="connsiteY10" fmla="*/ 2204652 h 2211872"/>
                    <a:gd name="connsiteX11" fmla="*/ 391507 w 535479"/>
                    <a:gd name="connsiteY11" fmla="*/ 2109781 h 2211872"/>
                    <a:gd name="connsiteX12" fmla="*/ 385764 w 535479"/>
                    <a:gd name="connsiteY12" fmla="*/ 2040478 h 2211872"/>
                    <a:gd name="connsiteX13" fmla="*/ 296534 w 535479"/>
                    <a:gd name="connsiteY13" fmla="*/ 1985023 h 2211872"/>
                    <a:gd name="connsiteX14" fmla="*/ 174558 w 535479"/>
                    <a:gd name="connsiteY14" fmla="*/ 1980090 h 2211872"/>
                    <a:gd name="connsiteX15" fmla="*/ 133219 w 535479"/>
                    <a:gd name="connsiteY15" fmla="*/ 1923854 h 2211872"/>
                    <a:gd name="connsiteX16" fmla="*/ 128853 w 535479"/>
                    <a:gd name="connsiteY16" fmla="*/ 1760439 h 2211872"/>
                    <a:gd name="connsiteX17" fmla="*/ 57686 w 535479"/>
                    <a:gd name="connsiteY17" fmla="*/ 1561676 h 2211872"/>
                    <a:gd name="connsiteX18" fmla="*/ 168519 w 535479"/>
                    <a:gd name="connsiteY18" fmla="*/ 1476789 h 2211872"/>
                    <a:gd name="connsiteX19" fmla="*/ 277904 w 535479"/>
                    <a:gd name="connsiteY19" fmla="*/ 1558189 h 2211872"/>
                    <a:gd name="connsiteX20" fmla="*/ 314822 w 535479"/>
                    <a:gd name="connsiteY20" fmla="*/ 1664260 h 2211872"/>
                    <a:gd name="connsiteX21" fmla="*/ 379555 w 535479"/>
                    <a:gd name="connsiteY21" fmla="*/ 1697007 h 2211872"/>
                    <a:gd name="connsiteX22" fmla="*/ 432037 w 535479"/>
                    <a:gd name="connsiteY22" fmla="*/ 1729163 h 2211872"/>
                    <a:gd name="connsiteX23" fmla="*/ 491835 w 535479"/>
                    <a:gd name="connsiteY23" fmla="*/ 1700074 h 2211872"/>
                    <a:gd name="connsiteX24" fmla="*/ 481967 w 535479"/>
                    <a:gd name="connsiteY24" fmla="*/ 1601909 h 2211872"/>
                    <a:gd name="connsiteX25" fmla="*/ 375897 w 535479"/>
                    <a:gd name="connsiteY25" fmla="*/ 1638485 h 2211872"/>
                    <a:gd name="connsiteX26" fmla="*/ 346636 w 535479"/>
                    <a:gd name="connsiteY26" fmla="*/ 1612882 h 2211872"/>
                    <a:gd name="connsiteX27" fmla="*/ 280799 w 535479"/>
                    <a:gd name="connsiteY27" fmla="*/ 1510469 h 2211872"/>
                    <a:gd name="connsiteX28" fmla="*/ 251881 w 535479"/>
                    <a:gd name="connsiteY28" fmla="*/ 1449052 h 2211872"/>
                    <a:gd name="connsiteX29" fmla="*/ 178387 w 535479"/>
                    <a:gd name="connsiteY29" fmla="*/ 1440975 h 2211872"/>
                    <a:gd name="connsiteX30" fmla="*/ 83289 w 535479"/>
                    <a:gd name="connsiteY30" fmla="*/ 1393426 h 2211872"/>
                    <a:gd name="connsiteX31" fmla="*/ 83289 w 535479"/>
                    <a:gd name="connsiteY31" fmla="*/ 1219690 h 2211872"/>
                    <a:gd name="connsiteX32" fmla="*/ 127180 w 535479"/>
                    <a:gd name="connsiteY32" fmla="*/ 1122764 h 2211872"/>
                    <a:gd name="connsiteX33" fmla="*/ 127180 w 535479"/>
                    <a:gd name="connsiteY33" fmla="*/ 1045954 h 2211872"/>
                    <a:gd name="connsiteX34" fmla="*/ 161505 w 535479"/>
                    <a:gd name="connsiteY34" fmla="*/ 970989 h 2211872"/>
                    <a:gd name="connsiteX35" fmla="*/ 255196 w 535479"/>
                    <a:gd name="connsiteY35" fmla="*/ 939884 h 2211872"/>
                    <a:gd name="connsiteX36" fmla="*/ 350294 w 535479"/>
                    <a:gd name="connsiteY36" fmla="*/ 1045954 h 2211872"/>
                    <a:gd name="connsiteX37" fmla="*/ 351704 w 535479"/>
                    <a:gd name="connsiteY37" fmla="*/ 1133965 h 2211872"/>
                    <a:gd name="connsiteX38" fmla="*/ 313604 w 535479"/>
                    <a:gd name="connsiteY38" fmla="*/ 1188734 h 2211872"/>
                    <a:gd name="connsiteX39" fmla="*/ 328349 w 535479"/>
                    <a:gd name="connsiteY39" fmla="*/ 1219690 h 2211872"/>
                    <a:gd name="connsiteX40" fmla="*/ 386794 w 535479"/>
                    <a:gd name="connsiteY40" fmla="*/ 1219690 h 2211872"/>
                    <a:gd name="connsiteX41" fmla="*/ 383212 w 535479"/>
                    <a:gd name="connsiteY41" fmla="*/ 1159340 h 2211872"/>
                    <a:gd name="connsiteX42" fmla="*/ 383212 w 535479"/>
                    <a:gd name="connsiteY42" fmla="*/ 1013036 h 2211872"/>
                    <a:gd name="connsiteX43" fmla="*/ 317375 w 535479"/>
                    <a:gd name="connsiteY43" fmla="*/ 926701 h 2211872"/>
                    <a:gd name="connsiteX44" fmla="*/ 196675 w 535479"/>
                    <a:gd name="connsiteY44" fmla="*/ 877704 h 2211872"/>
                    <a:gd name="connsiteX45" fmla="*/ 161505 w 535479"/>
                    <a:gd name="connsiteY45" fmla="*/ 752206 h 2211872"/>
                    <a:gd name="connsiteX46" fmla="*/ 185702 w 535479"/>
                    <a:gd name="connsiteY46" fmla="*/ 607042 h 2211872"/>
                    <a:gd name="connsiteX47" fmla="*/ 222278 w 535479"/>
                    <a:gd name="connsiteY47" fmla="*/ 511944 h 2211872"/>
                    <a:gd name="connsiteX48" fmla="*/ 301297 w 535479"/>
                    <a:gd name="connsiteY48" fmla="*/ 494171 h 2211872"/>
                    <a:gd name="connsiteX49" fmla="*/ 386870 w 535479"/>
                    <a:gd name="connsiteY49" fmla="*/ 468053 h 2211872"/>
                    <a:gd name="connsiteX50" fmla="*/ 456364 w 535479"/>
                    <a:gd name="connsiteY50" fmla="*/ 479026 h 2211872"/>
                    <a:gd name="connsiteX51" fmla="*/ 481264 w 535479"/>
                    <a:gd name="connsiteY51" fmla="*/ 410007 h 2211872"/>
                    <a:gd name="connsiteX52" fmla="*/ 430761 w 535479"/>
                    <a:gd name="connsiteY52" fmla="*/ 369298 h 2211872"/>
                    <a:gd name="connsiteX53" fmla="*/ 372239 w 535479"/>
                    <a:gd name="connsiteY53" fmla="*/ 435135 h 2211872"/>
                    <a:gd name="connsiteX54" fmla="*/ 198884 w 535479"/>
                    <a:gd name="connsiteY54" fmla="*/ 458699 h 2211872"/>
                    <a:gd name="connsiteX55" fmla="*/ 145468 w 535479"/>
                    <a:gd name="connsiteY55" fmla="*/ 380271 h 2211872"/>
                    <a:gd name="connsiteX56" fmla="*/ 101672 w 535479"/>
                    <a:gd name="connsiteY56" fmla="*/ 295765 h 2211872"/>
                    <a:gd name="connsiteX57" fmla="*/ 71747 w 535479"/>
                    <a:gd name="connsiteY57" fmla="*/ 185614 h 2211872"/>
                    <a:gd name="connsiteX58" fmla="*/ 211306 w 535479"/>
                    <a:gd name="connsiteY58" fmla="*/ 149843 h 2211872"/>
                    <a:gd name="connsiteX59" fmla="*/ 244565 w 535479"/>
                    <a:gd name="connsiteY59" fmla="*/ 214231 h 2211872"/>
                    <a:gd name="connsiteX60" fmla="*/ 302745 w 535479"/>
                    <a:gd name="connsiteY60" fmla="*/ 266885 h 2211872"/>
                    <a:gd name="connsiteX61" fmla="*/ 362964 w 535479"/>
                    <a:gd name="connsiteY61" fmla="*/ 202444 h 2211872"/>
                    <a:gd name="connsiteX62" fmla="*/ 335663 w 535479"/>
                    <a:gd name="connsiteY62" fmla="*/ 149842 h 2211872"/>
                    <a:gd name="connsiteX63" fmla="*/ 291772 w 535479"/>
                    <a:gd name="connsiteY63" fmla="*/ 164472 h 2211872"/>
                    <a:gd name="connsiteX64" fmla="*/ 247881 w 535479"/>
                    <a:gd name="connsiteY64" fmla="*/ 109608 h 2211872"/>
                    <a:gd name="connsiteX65" fmla="*/ 92728 w 535479"/>
                    <a:gd name="connsiteY65" fmla="*/ 82192 h 2211872"/>
                    <a:gd name="connsiteX66" fmla="*/ 44910 w 535479"/>
                    <a:gd name="connsiteY66" fmla="*/ 4148 h 2211872"/>
                    <a:gd name="connsiteX67" fmla="*/ 4430 w 535479"/>
                    <a:gd name="connsiteY67" fmla="*/ 107077 h 2211872"/>
                    <a:gd name="connsiteX0" fmla="*/ 4430 w 535479"/>
                    <a:gd name="connsiteY0" fmla="*/ 107077 h 2211872"/>
                    <a:gd name="connsiteX1" fmla="*/ 18329 w 535479"/>
                    <a:gd name="connsiteY1" fmla="*/ 248140 h 2211872"/>
                    <a:gd name="connsiteX2" fmla="*/ 73185 w 535479"/>
                    <a:gd name="connsiteY2" fmla="*/ 358512 h 2211872"/>
                    <a:gd name="connsiteX3" fmla="*/ 113159 w 535479"/>
                    <a:gd name="connsiteY3" fmla="*/ 537548 h 2211872"/>
                    <a:gd name="connsiteX4" fmla="*/ 80631 w 535479"/>
                    <a:gd name="connsiteY4" fmla="*/ 838691 h 2211872"/>
                    <a:gd name="connsiteX5" fmla="*/ 4430 w 535479"/>
                    <a:gd name="connsiteY5" fmla="*/ 1448291 h 2211872"/>
                    <a:gd name="connsiteX6" fmla="*/ 72316 w 535479"/>
                    <a:gd name="connsiteY6" fmla="*/ 1806736 h 2211872"/>
                    <a:gd name="connsiteX7" fmla="*/ 68336 w 535479"/>
                    <a:gd name="connsiteY7" fmla="*/ 1963186 h 2211872"/>
                    <a:gd name="connsiteX8" fmla="*/ 192084 w 535479"/>
                    <a:gd name="connsiteY8" fmla="*/ 2045585 h 2211872"/>
                    <a:gd name="connsiteX9" fmla="*/ 191740 w 535479"/>
                    <a:gd name="connsiteY9" fmla="*/ 2153102 h 2211872"/>
                    <a:gd name="connsiteX10" fmla="*/ 322310 w 535479"/>
                    <a:gd name="connsiteY10" fmla="*/ 2204652 h 2211872"/>
                    <a:gd name="connsiteX11" fmla="*/ 391507 w 535479"/>
                    <a:gd name="connsiteY11" fmla="*/ 2109781 h 2211872"/>
                    <a:gd name="connsiteX12" fmla="*/ 385764 w 535479"/>
                    <a:gd name="connsiteY12" fmla="*/ 2040478 h 2211872"/>
                    <a:gd name="connsiteX13" fmla="*/ 296534 w 535479"/>
                    <a:gd name="connsiteY13" fmla="*/ 1985023 h 2211872"/>
                    <a:gd name="connsiteX14" fmla="*/ 174558 w 535479"/>
                    <a:gd name="connsiteY14" fmla="*/ 1980090 h 2211872"/>
                    <a:gd name="connsiteX15" fmla="*/ 133219 w 535479"/>
                    <a:gd name="connsiteY15" fmla="*/ 1923854 h 2211872"/>
                    <a:gd name="connsiteX16" fmla="*/ 128853 w 535479"/>
                    <a:gd name="connsiteY16" fmla="*/ 1760439 h 2211872"/>
                    <a:gd name="connsiteX17" fmla="*/ 57686 w 535479"/>
                    <a:gd name="connsiteY17" fmla="*/ 1561676 h 2211872"/>
                    <a:gd name="connsiteX18" fmla="*/ 168519 w 535479"/>
                    <a:gd name="connsiteY18" fmla="*/ 1476789 h 2211872"/>
                    <a:gd name="connsiteX19" fmla="*/ 277904 w 535479"/>
                    <a:gd name="connsiteY19" fmla="*/ 1558189 h 2211872"/>
                    <a:gd name="connsiteX20" fmla="*/ 314822 w 535479"/>
                    <a:gd name="connsiteY20" fmla="*/ 1664260 h 2211872"/>
                    <a:gd name="connsiteX21" fmla="*/ 379555 w 535479"/>
                    <a:gd name="connsiteY21" fmla="*/ 1697007 h 2211872"/>
                    <a:gd name="connsiteX22" fmla="*/ 432037 w 535479"/>
                    <a:gd name="connsiteY22" fmla="*/ 1729163 h 2211872"/>
                    <a:gd name="connsiteX23" fmla="*/ 491835 w 535479"/>
                    <a:gd name="connsiteY23" fmla="*/ 1700074 h 2211872"/>
                    <a:gd name="connsiteX24" fmla="*/ 481967 w 535479"/>
                    <a:gd name="connsiteY24" fmla="*/ 1601909 h 2211872"/>
                    <a:gd name="connsiteX25" fmla="*/ 375897 w 535479"/>
                    <a:gd name="connsiteY25" fmla="*/ 1638485 h 2211872"/>
                    <a:gd name="connsiteX26" fmla="*/ 346636 w 535479"/>
                    <a:gd name="connsiteY26" fmla="*/ 1612882 h 2211872"/>
                    <a:gd name="connsiteX27" fmla="*/ 280799 w 535479"/>
                    <a:gd name="connsiteY27" fmla="*/ 1510469 h 2211872"/>
                    <a:gd name="connsiteX28" fmla="*/ 251881 w 535479"/>
                    <a:gd name="connsiteY28" fmla="*/ 1449052 h 2211872"/>
                    <a:gd name="connsiteX29" fmla="*/ 178387 w 535479"/>
                    <a:gd name="connsiteY29" fmla="*/ 1440975 h 2211872"/>
                    <a:gd name="connsiteX30" fmla="*/ 83289 w 535479"/>
                    <a:gd name="connsiteY30" fmla="*/ 1393426 h 2211872"/>
                    <a:gd name="connsiteX31" fmla="*/ 83289 w 535479"/>
                    <a:gd name="connsiteY31" fmla="*/ 1219690 h 2211872"/>
                    <a:gd name="connsiteX32" fmla="*/ 127180 w 535479"/>
                    <a:gd name="connsiteY32" fmla="*/ 1122764 h 2211872"/>
                    <a:gd name="connsiteX33" fmla="*/ 127180 w 535479"/>
                    <a:gd name="connsiteY33" fmla="*/ 1045954 h 2211872"/>
                    <a:gd name="connsiteX34" fmla="*/ 161505 w 535479"/>
                    <a:gd name="connsiteY34" fmla="*/ 970989 h 2211872"/>
                    <a:gd name="connsiteX35" fmla="*/ 255196 w 535479"/>
                    <a:gd name="connsiteY35" fmla="*/ 939884 h 2211872"/>
                    <a:gd name="connsiteX36" fmla="*/ 350294 w 535479"/>
                    <a:gd name="connsiteY36" fmla="*/ 1045954 h 2211872"/>
                    <a:gd name="connsiteX37" fmla="*/ 351704 w 535479"/>
                    <a:gd name="connsiteY37" fmla="*/ 1133965 h 2211872"/>
                    <a:gd name="connsiteX38" fmla="*/ 313604 w 535479"/>
                    <a:gd name="connsiteY38" fmla="*/ 1188734 h 2211872"/>
                    <a:gd name="connsiteX39" fmla="*/ 328349 w 535479"/>
                    <a:gd name="connsiteY39" fmla="*/ 1219690 h 2211872"/>
                    <a:gd name="connsiteX40" fmla="*/ 374888 w 535479"/>
                    <a:gd name="connsiteY40" fmla="*/ 1219690 h 2211872"/>
                    <a:gd name="connsiteX41" fmla="*/ 383212 w 535479"/>
                    <a:gd name="connsiteY41" fmla="*/ 1159340 h 2211872"/>
                    <a:gd name="connsiteX42" fmla="*/ 383212 w 535479"/>
                    <a:gd name="connsiteY42" fmla="*/ 1013036 h 2211872"/>
                    <a:gd name="connsiteX43" fmla="*/ 317375 w 535479"/>
                    <a:gd name="connsiteY43" fmla="*/ 926701 h 2211872"/>
                    <a:gd name="connsiteX44" fmla="*/ 196675 w 535479"/>
                    <a:gd name="connsiteY44" fmla="*/ 877704 h 2211872"/>
                    <a:gd name="connsiteX45" fmla="*/ 161505 w 535479"/>
                    <a:gd name="connsiteY45" fmla="*/ 752206 h 2211872"/>
                    <a:gd name="connsiteX46" fmla="*/ 185702 w 535479"/>
                    <a:gd name="connsiteY46" fmla="*/ 607042 h 2211872"/>
                    <a:gd name="connsiteX47" fmla="*/ 222278 w 535479"/>
                    <a:gd name="connsiteY47" fmla="*/ 511944 h 2211872"/>
                    <a:gd name="connsiteX48" fmla="*/ 301297 w 535479"/>
                    <a:gd name="connsiteY48" fmla="*/ 494171 h 2211872"/>
                    <a:gd name="connsiteX49" fmla="*/ 386870 w 535479"/>
                    <a:gd name="connsiteY49" fmla="*/ 468053 h 2211872"/>
                    <a:gd name="connsiteX50" fmla="*/ 456364 w 535479"/>
                    <a:gd name="connsiteY50" fmla="*/ 479026 h 2211872"/>
                    <a:gd name="connsiteX51" fmla="*/ 481264 w 535479"/>
                    <a:gd name="connsiteY51" fmla="*/ 410007 h 2211872"/>
                    <a:gd name="connsiteX52" fmla="*/ 430761 w 535479"/>
                    <a:gd name="connsiteY52" fmla="*/ 369298 h 2211872"/>
                    <a:gd name="connsiteX53" fmla="*/ 372239 w 535479"/>
                    <a:gd name="connsiteY53" fmla="*/ 435135 h 2211872"/>
                    <a:gd name="connsiteX54" fmla="*/ 198884 w 535479"/>
                    <a:gd name="connsiteY54" fmla="*/ 458699 h 2211872"/>
                    <a:gd name="connsiteX55" fmla="*/ 145468 w 535479"/>
                    <a:gd name="connsiteY55" fmla="*/ 380271 h 2211872"/>
                    <a:gd name="connsiteX56" fmla="*/ 101672 w 535479"/>
                    <a:gd name="connsiteY56" fmla="*/ 295765 h 2211872"/>
                    <a:gd name="connsiteX57" fmla="*/ 71747 w 535479"/>
                    <a:gd name="connsiteY57" fmla="*/ 185614 h 2211872"/>
                    <a:gd name="connsiteX58" fmla="*/ 211306 w 535479"/>
                    <a:gd name="connsiteY58" fmla="*/ 149843 h 2211872"/>
                    <a:gd name="connsiteX59" fmla="*/ 244565 w 535479"/>
                    <a:gd name="connsiteY59" fmla="*/ 214231 h 2211872"/>
                    <a:gd name="connsiteX60" fmla="*/ 302745 w 535479"/>
                    <a:gd name="connsiteY60" fmla="*/ 266885 h 2211872"/>
                    <a:gd name="connsiteX61" fmla="*/ 362964 w 535479"/>
                    <a:gd name="connsiteY61" fmla="*/ 202444 h 2211872"/>
                    <a:gd name="connsiteX62" fmla="*/ 335663 w 535479"/>
                    <a:gd name="connsiteY62" fmla="*/ 149842 h 2211872"/>
                    <a:gd name="connsiteX63" fmla="*/ 291772 w 535479"/>
                    <a:gd name="connsiteY63" fmla="*/ 164472 h 2211872"/>
                    <a:gd name="connsiteX64" fmla="*/ 247881 w 535479"/>
                    <a:gd name="connsiteY64" fmla="*/ 109608 h 2211872"/>
                    <a:gd name="connsiteX65" fmla="*/ 92728 w 535479"/>
                    <a:gd name="connsiteY65" fmla="*/ 82192 h 2211872"/>
                    <a:gd name="connsiteX66" fmla="*/ 44910 w 535479"/>
                    <a:gd name="connsiteY66" fmla="*/ 4148 h 2211872"/>
                    <a:gd name="connsiteX67" fmla="*/ 4430 w 535479"/>
                    <a:gd name="connsiteY67" fmla="*/ 107077 h 2211872"/>
                    <a:gd name="connsiteX0" fmla="*/ 4430 w 535479"/>
                    <a:gd name="connsiteY0" fmla="*/ 107077 h 2211872"/>
                    <a:gd name="connsiteX1" fmla="*/ 18329 w 535479"/>
                    <a:gd name="connsiteY1" fmla="*/ 248140 h 2211872"/>
                    <a:gd name="connsiteX2" fmla="*/ 73185 w 535479"/>
                    <a:gd name="connsiteY2" fmla="*/ 358512 h 2211872"/>
                    <a:gd name="connsiteX3" fmla="*/ 113159 w 535479"/>
                    <a:gd name="connsiteY3" fmla="*/ 537548 h 2211872"/>
                    <a:gd name="connsiteX4" fmla="*/ 80631 w 535479"/>
                    <a:gd name="connsiteY4" fmla="*/ 838691 h 2211872"/>
                    <a:gd name="connsiteX5" fmla="*/ 4430 w 535479"/>
                    <a:gd name="connsiteY5" fmla="*/ 1448291 h 2211872"/>
                    <a:gd name="connsiteX6" fmla="*/ 72316 w 535479"/>
                    <a:gd name="connsiteY6" fmla="*/ 1806736 h 2211872"/>
                    <a:gd name="connsiteX7" fmla="*/ 68336 w 535479"/>
                    <a:gd name="connsiteY7" fmla="*/ 1963186 h 2211872"/>
                    <a:gd name="connsiteX8" fmla="*/ 192084 w 535479"/>
                    <a:gd name="connsiteY8" fmla="*/ 2045585 h 2211872"/>
                    <a:gd name="connsiteX9" fmla="*/ 191740 w 535479"/>
                    <a:gd name="connsiteY9" fmla="*/ 2153102 h 2211872"/>
                    <a:gd name="connsiteX10" fmla="*/ 322310 w 535479"/>
                    <a:gd name="connsiteY10" fmla="*/ 2204652 h 2211872"/>
                    <a:gd name="connsiteX11" fmla="*/ 391507 w 535479"/>
                    <a:gd name="connsiteY11" fmla="*/ 2109781 h 2211872"/>
                    <a:gd name="connsiteX12" fmla="*/ 385764 w 535479"/>
                    <a:gd name="connsiteY12" fmla="*/ 2040478 h 2211872"/>
                    <a:gd name="connsiteX13" fmla="*/ 296534 w 535479"/>
                    <a:gd name="connsiteY13" fmla="*/ 1985023 h 2211872"/>
                    <a:gd name="connsiteX14" fmla="*/ 174558 w 535479"/>
                    <a:gd name="connsiteY14" fmla="*/ 1980090 h 2211872"/>
                    <a:gd name="connsiteX15" fmla="*/ 133219 w 535479"/>
                    <a:gd name="connsiteY15" fmla="*/ 1923854 h 2211872"/>
                    <a:gd name="connsiteX16" fmla="*/ 128853 w 535479"/>
                    <a:gd name="connsiteY16" fmla="*/ 1760439 h 2211872"/>
                    <a:gd name="connsiteX17" fmla="*/ 57686 w 535479"/>
                    <a:gd name="connsiteY17" fmla="*/ 1561676 h 2211872"/>
                    <a:gd name="connsiteX18" fmla="*/ 168519 w 535479"/>
                    <a:gd name="connsiteY18" fmla="*/ 1476789 h 2211872"/>
                    <a:gd name="connsiteX19" fmla="*/ 277904 w 535479"/>
                    <a:gd name="connsiteY19" fmla="*/ 1558189 h 2211872"/>
                    <a:gd name="connsiteX20" fmla="*/ 314822 w 535479"/>
                    <a:gd name="connsiteY20" fmla="*/ 1664260 h 2211872"/>
                    <a:gd name="connsiteX21" fmla="*/ 379555 w 535479"/>
                    <a:gd name="connsiteY21" fmla="*/ 1697007 h 2211872"/>
                    <a:gd name="connsiteX22" fmla="*/ 432037 w 535479"/>
                    <a:gd name="connsiteY22" fmla="*/ 1729163 h 2211872"/>
                    <a:gd name="connsiteX23" fmla="*/ 491835 w 535479"/>
                    <a:gd name="connsiteY23" fmla="*/ 1700074 h 2211872"/>
                    <a:gd name="connsiteX24" fmla="*/ 481967 w 535479"/>
                    <a:gd name="connsiteY24" fmla="*/ 1601909 h 2211872"/>
                    <a:gd name="connsiteX25" fmla="*/ 375897 w 535479"/>
                    <a:gd name="connsiteY25" fmla="*/ 1638485 h 2211872"/>
                    <a:gd name="connsiteX26" fmla="*/ 346636 w 535479"/>
                    <a:gd name="connsiteY26" fmla="*/ 1612882 h 2211872"/>
                    <a:gd name="connsiteX27" fmla="*/ 280799 w 535479"/>
                    <a:gd name="connsiteY27" fmla="*/ 1510469 h 2211872"/>
                    <a:gd name="connsiteX28" fmla="*/ 251881 w 535479"/>
                    <a:gd name="connsiteY28" fmla="*/ 1449052 h 2211872"/>
                    <a:gd name="connsiteX29" fmla="*/ 178387 w 535479"/>
                    <a:gd name="connsiteY29" fmla="*/ 1440975 h 2211872"/>
                    <a:gd name="connsiteX30" fmla="*/ 83289 w 535479"/>
                    <a:gd name="connsiteY30" fmla="*/ 1393426 h 2211872"/>
                    <a:gd name="connsiteX31" fmla="*/ 83289 w 535479"/>
                    <a:gd name="connsiteY31" fmla="*/ 1219690 h 2211872"/>
                    <a:gd name="connsiteX32" fmla="*/ 127180 w 535479"/>
                    <a:gd name="connsiteY32" fmla="*/ 1122764 h 2211872"/>
                    <a:gd name="connsiteX33" fmla="*/ 127180 w 535479"/>
                    <a:gd name="connsiteY33" fmla="*/ 1045954 h 2211872"/>
                    <a:gd name="connsiteX34" fmla="*/ 161505 w 535479"/>
                    <a:gd name="connsiteY34" fmla="*/ 970989 h 2211872"/>
                    <a:gd name="connsiteX35" fmla="*/ 255196 w 535479"/>
                    <a:gd name="connsiteY35" fmla="*/ 939884 h 2211872"/>
                    <a:gd name="connsiteX36" fmla="*/ 350294 w 535479"/>
                    <a:gd name="connsiteY36" fmla="*/ 1045954 h 2211872"/>
                    <a:gd name="connsiteX37" fmla="*/ 351704 w 535479"/>
                    <a:gd name="connsiteY37" fmla="*/ 1133965 h 2211872"/>
                    <a:gd name="connsiteX38" fmla="*/ 313604 w 535479"/>
                    <a:gd name="connsiteY38" fmla="*/ 1188734 h 2211872"/>
                    <a:gd name="connsiteX39" fmla="*/ 328349 w 535479"/>
                    <a:gd name="connsiteY39" fmla="*/ 1219690 h 2211872"/>
                    <a:gd name="connsiteX40" fmla="*/ 370125 w 535479"/>
                    <a:gd name="connsiteY40" fmla="*/ 1219690 h 2211872"/>
                    <a:gd name="connsiteX41" fmla="*/ 383212 w 535479"/>
                    <a:gd name="connsiteY41" fmla="*/ 1159340 h 2211872"/>
                    <a:gd name="connsiteX42" fmla="*/ 383212 w 535479"/>
                    <a:gd name="connsiteY42" fmla="*/ 1013036 h 2211872"/>
                    <a:gd name="connsiteX43" fmla="*/ 317375 w 535479"/>
                    <a:gd name="connsiteY43" fmla="*/ 926701 h 2211872"/>
                    <a:gd name="connsiteX44" fmla="*/ 196675 w 535479"/>
                    <a:gd name="connsiteY44" fmla="*/ 877704 h 2211872"/>
                    <a:gd name="connsiteX45" fmla="*/ 161505 w 535479"/>
                    <a:gd name="connsiteY45" fmla="*/ 752206 h 2211872"/>
                    <a:gd name="connsiteX46" fmla="*/ 185702 w 535479"/>
                    <a:gd name="connsiteY46" fmla="*/ 607042 h 2211872"/>
                    <a:gd name="connsiteX47" fmla="*/ 222278 w 535479"/>
                    <a:gd name="connsiteY47" fmla="*/ 511944 h 2211872"/>
                    <a:gd name="connsiteX48" fmla="*/ 301297 w 535479"/>
                    <a:gd name="connsiteY48" fmla="*/ 494171 h 2211872"/>
                    <a:gd name="connsiteX49" fmla="*/ 386870 w 535479"/>
                    <a:gd name="connsiteY49" fmla="*/ 468053 h 2211872"/>
                    <a:gd name="connsiteX50" fmla="*/ 456364 w 535479"/>
                    <a:gd name="connsiteY50" fmla="*/ 479026 h 2211872"/>
                    <a:gd name="connsiteX51" fmla="*/ 481264 w 535479"/>
                    <a:gd name="connsiteY51" fmla="*/ 410007 h 2211872"/>
                    <a:gd name="connsiteX52" fmla="*/ 430761 w 535479"/>
                    <a:gd name="connsiteY52" fmla="*/ 369298 h 2211872"/>
                    <a:gd name="connsiteX53" fmla="*/ 372239 w 535479"/>
                    <a:gd name="connsiteY53" fmla="*/ 435135 h 2211872"/>
                    <a:gd name="connsiteX54" fmla="*/ 198884 w 535479"/>
                    <a:gd name="connsiteY54" fmla="*/ 458699 h 2211872"/>
                    <a:gd name="connsiteX55" fmla="*/ 145468 w 535479"/>
                    <a:gd name="connsiteY55" fmla="*/ 380271 h 2211872"/>
                    <a:gd name="connsiteX56" fmla="*/ 101672 w 535479"/>
                    <a:gd name="connsiteY56" fmla="*/ 295765 h 2211872"/>
                    <a:gd name="connsiteX57" fmla="*/ 71747 w 535479"/>
                    <a:gd name="connsiteY57" fmla="*/ 185614 h 2211872"/>
                    <a:gd name="connsiteX58" fmla="*/ 211306 w 535479"/>
                    <a:gd name="connsiteY58" fmla="*/ 149843 h 2211872"/>
                    <a:gd name="connsiteX59" fmla="*/ 244565 w 535479"/>
                    <a:gd name="connsiteY59" fmla="*/ 214231 h 2211872"/>
                    <a:gd name="connsiteX60" fmla="*/ 302745 w 535479"/>
                    <a:gd name="connsiteY60" fmla="*/ 266885 h 2211872"/>
                    <a:gd name="connsiteX61" fmla="*/ 362964 w 535479"/>
                    <a:gd name="connsiteY61" fmla="*/ 202444 h 2211872"/>
                    <a:gd name="connsiteX62" fmla="*/ 335663 w 535479"/>
                    <a:gd name="connsiteY62" fmla="*/ 149842 h 2211872"/>
                    <a:gd name="connsiteX63" fmla="*/ 291772 w 535479"/>
                    <a:gd name="connsiteY63" fmla="*/ 164472 h 2211872"/>
                    <a:gd name="connsiteX64" fmla="*/ 247881 w 535479"/>
                    <a:gd name="connsiteY64" fmla="*/ 109608 h 2211872"/>
                    <a:gd name="connsiteX65" fmla="*/ 92728 w 535479"/>
                    <a:gd name="connsiteY65" fmla="*/ 82192 h 2211872"/>
                    <a:gd name="connsiteX66" fmla="*/ 44910 w 535479"/>
                    <a:gd name="connsiteY66" fmla="*/ 4148 h 2211872"/>
                    <a:gd name="connsiteX67" fmla="*/ 4430 w 535479"/>
                    <a:gd name="connsiteY67" fmla="*/ 107077 h 2211872"/>
                    <a:gd name="connsiteX0" fmla="*/ 4430 w 535479"/>
                    <a:gd name="connsiteY0" fmla="*/ 107077 h 2211872"/>
                    <a:gd name="connsiteX1" fmla="*/ 18329 w 535479"/>
                    <a:gd name="connsiteY1" fmla="*/ 248140 h 2211872"/>
                    <a:gd name="connsiteX2" fmla="*/ 73185 w 535479"/>
                    <a:gd name="connsiteY2" fmla="*/ 358512 h 2211872"/>
                    <a:gd name="connsiteX3" fmla="*/ 113159 w 535479"/>
                    <a:gd name="connsiteY3" fmla="*/ 537548 h 2211872"/>
                    <a:gd name="connsiteX4" fmla="*/ 80631 w 535479"/>
                    <a:gd name="connsiteY4" fmla="*/ 838691 h 2211872"/>
                    <a:gd name="connsiteX5" fmla="*/ 4430 w 535479"/>
                    <a:gd name="connsiteY5" fmla="*/ 1448291 h 2211872"/>
                    <a:gd name="connsiteX6" fmla="*/ 72316 w 535479"/>
                    <a:gd name="connsiteY6" fmla="*/ 1806736 h 2211872"/>
                    <a:gd name="connsiteX7" fmla="*/ 68336 w 535479"/>
                    <a:gd name="connsiteY7" fmla="*/ 1963186 h 2211872"/>
                    <a:gd name="connsiteX8" fmla="*/ 192084 w 535479"/>
                    <a:gd name="connsiteY8" fmla="*/ 2045585 h 2211872"/>
                    <a:gd name="connsiteX9" fmla="*/ 191740 w 535479"/>
                    <a:gd name="connsiteY9" fmla="*/ 2153102 h 2211872"/>
                    <a:gd name="connsiteX10" fmla="*/ 322310 w 535479"/>
                    <a:gd name="connsiteY10" fmla="*/ 2204652 h 2211872"/>
                    <a:gd name="connsiteX11" fmla="*/ 391507 w 535479"/>
                    <a:gd name="connsiteY11" fmla="*/ 2109781 h 2211872"/>
                    <a:gd name="connsiteX12" fmla="*/ 385764 w 535479"/>
                    <a:gd name="connsiteY12" fmla="*/ 2040478 h 2211872"/>
                    <a:gd name="connsiteX13" fmla="*/ 296534 w 535479"/>
                    <a:gd name="connsiteY13" fmla="*/ 1985023 h 2211872"/>
                    <a:gd name="connsiteX14" fmla="*/ 174558 w 535479"/>
                    <a:gd name="connsiteY14" fmla="*/ 1980090 h 2211872"/>
                    <a:gd name="connsiteX15" fmla="*/ 133219 w 535479"/>
                    <a:gd name="connsiteY15" fmla="*/ 1923854 h 2211872"/>
                    <a:gd name="connsiteX16" fmla="*/ 128853 w 535479"/>
                    <a:gd name="connsiteY16" fmla="*/ 1760439 h 2211872"/>
                    <a:gd name="connsiteX17" fmla="*/ 57686 w 535479"/>
                    <a:gd name="connsiteY17" fmla="*/ 1561676 h 2211872"/>
                    <a:gd name="connsiteX18" fmla="*/ 168519 w 535479"/>
                    <a:gd name="connsiteY18" fmla="*/ 1476789 h 2211872"/>
                    <a:gd name="connsiteX19" fmla="*/ 277904 w 535479"/>
                    <a:gd name="connsiteY19" fmla="*/ 1558189 h 2211872"/>
                    <a:gd name="connsiteX20" fmla="*/ 314822 w 535479"/>
                    <a:gd name="connsiteY20" fmla="*/ 1664260 h 2211872"/>
                    <a:gd name="connsiteX21" fmla="*/ 379555 w 535479"/>
                    <a:gd name="connsiteY21" fmla="*/ 1697007 h 2211872"/>
                    <a:gd name="connsiteX22" fmla="*/ 432037 w 535479"/>
                    <a:gd name="connsiteY22" fmla="*/ 1729163 h 2211872"/>
                    <a:gd name="connsiteX23" fmla="*/ 491835 w 535479"/>
                    <a:gd name="connsiteY23" fmla="*/ 1700074 h 2211872"/>
                    <a:gd name="connsiteX24" fmla="*/ 481967 w 535479"/>
                    <a:gd name="connsiteY24" fmla="*/ 1601909 h 2211872"/>
                    <a:gd name="connsiteX25" fmla="*/ 375897 w 535479"/>
                    <a:gd name="connsiteY25" fmla="*/ 1638485 h 2211872"/>
                    <a:gd name="connsiteX26" fmla="*/ 346636 w 535479"/>
                    <a:gd name="connsiteY26" fmla="*/ 1612882 h 2211872"/>
                    <a:gd name="connsiteX27" fmla="*/ 280799 w 535479"/>
                    <a:gd name="connsiteY27" fmla="*/ 1510469 h 2211872"/>
                    <a:gd name="connsiteX28" fmla="*/ 251881 w 535479"/>
                    <a:gd name="connsiteY28" fmla="*/ 1449052 h 2211872"/>
                    <a:gd name="connsiteX29" fmla="*/ 178387 w 535479"/>
                    <a:gd name="connsiteY29" fmla="*/ 1440975 h 2211872"/>
                    <a:gd name="connsiteX30" fmla="*/ 83289 w 535479"/>
                    <a:gd name="connsiteY30" fmla="*/ 1393426 h 2211872"/>
                    <a:gd name="connsiteX31" fmla="*/ 83289 w 535479"/>
                    <a:gd name="connsiteY31" fmla="*/ 1219690 h 2211872"/>
                    <a:gd name="connsiteX32" fmla="*/ 127180 w 535479"/>
                    <a:gd name="connsiteY32" fmla="*/ 1122764 h 2211872"/>
                    <a:gd name="connsiteX33" fmla="*/ 127180 w 535479"/>
                    <a:gd name="connsiteY33" fmla="*/ 1045954 h 2211872"/>
                    <a:gd name="connsiteX34" fmla="*/ 161505 w 535479"/>
                    <a:gd name="connsiteY34" fmla="*/ 970989 h 2211872"/>
                    <a:gd name="connsiteX35" fmla="*/ 255196 w 535479"/>
                    <a:gd name="connsiteY35" fmla="*/ 939884 h 2211872"/>
                    <a:gd name="connsiteX36" fmla="*/ 350294 w 535479"/>
                    <a:gd name="connsiteY36" fmla="*/ 1045954 h 2211872"/>
                    <a:gd name="connsiteX37" fmla="*/ 351704 w 535479"/>
                    <a:gd name="connsiteY37" fmla="*/ 1133965 h 2211872"/>
                    <a:gd name="connsiteX38" fmla="*/ 313604 w 535479"/>
                    <a:gd name="connsiteY38" fmla="*/ 1188734 h 2211872"/>
                    <a:gd name="connsiteX39" fmla="*/ 328349 w 535479"/>
                    <a:gd name="connsiteY39" fmla="*/ 1219690 h 2211872"/>
                    <a:gd name="connsiteX40" fmla="*/ 370125 w 535479"/>
                    <a:gd name="connsiteY40" fmla="*/ 1219690 h 2211872"/>
                    <a:gd name="connsiteX41" fmla="*/ 383212 w 535479"/>
                    <a:gd name="connsiteY41" fmla="*/ 1159340 h 2211872"/>
                    <a:gd name="connsiteX42" fmla="*/ 383212 w 535479"/>
                    <a:gd name="connsiteY42" fmla="*/ 1013036 h 2211872"/>
                    <a:gd name="connsiteX43" fmla="*/ 317375 w 535479"/>
                    <a:gd name="connsiteY43" fmla="*/ 926701 h 2211872"/>
                    <a:gd name="connsiteX44" fmla="*/ 196675 w 535479"/>
                    <a:gd name="connsiteY44" fmla="*/ 877704 h 2211872"/>
                    <a:gd name="connsiteX45" fmla="*/ 161505 w 535479"/>
                    <a:gd name="connsiteY45" fmla="*/ 752206 h 2211872"/>
                    <a:gd name="connsiteX46" fmla="*/ 185702 w 535479"/>
                    <a:gd name="connsiteY46" fmla="*/ 607042 h 2211872"/>
                    <a:gd name="connsiteX47" fmla="*/ 222278 w 535479"/>
                    <a:gd name="connsiteY47" fmla="*/ 511944 h 2211872"/>
                    <a:gd name="connsiteX48" fmla="*/ 301297 w 535479"/>
                    <a:gd name="connsiteY48" fmla="*/ 494171 h 2211872"/>
                    <a:gd name="connsiteX49" fmla="*/ 386870 w 535479"/>
                    <a:gd name="connsiteY49" fmla="*/ 468053 h 2211872"/>
                    <a:gd name="connsiteX50" fmla="*/ 456364 w 535479"/>
                    <a:gd name="connsiteY50" fmla="*/ 479026 h 2211872"/>
                    <a:gd name="connsiteX51" fmla="*/ 481264 w 535479"/>
                    <a:gd name="connsiteY51" fmla="*/ 410007 h 2211872"/>
                    <a:gd name="connsiteX52" fmla="*/ 430761 w 535479"/>
                    <a:gd name="connsiteY52" fmla="*/ 369298 h 2211872"/>
                    <a:gd name="connsiteX53" fmla="*/ 372239 w 535479"/>
                    <a:gd name="connsiteY53" fmla="*/ 435135 h 2211872"/>
                    <a:gd name="connsiteX54" fmla="*/ 198884 w 535479"/>
                    <a:gd name="connsiteY54" fmla="*/ 458699 h 2211872"/>
                    <a:gd name="connsiteX55" fmla="*/ 145468 w 535479"/>
                    <a:gd name="connsiteY55" fmla="*/ 380271 h 2211872"/>
                    <a:gd name="connsiteX56" fmla="*/ 101672 w 535479"/>
                    <a:gd name="connsiteY56" fmla="*/ 295765 h 2211872"/>
                    <a:gd name="connsiteX57" fmla="*/ 71747 w 535479"/>
                    <a:gd name="connsiteY57" fmla="*/ 185614 h 2211872"/>
                    <a:gd name="connsiteX58" fmla="*/ 211306 w 535479"/>
                    <a:gd name="connsiteY58" fmla="*/ 149843 h 2211872"/>
                    <a:gd name="connsiteX59" fmla="*/ 244565 w 535479"/>
                    <a:gd name="connsiteY59" fmla="*/ 214231 h 2211872"/>
                    <a:gd name="connsiteX60" fmla="*/ 302745 w 535479"/>
                    <a:gd name="connsiteY60" fmla="*/ 266885 h 2211872"/>
                    <a:gd name="connsiteX61" fmla="*/ 362964 w 535479"/>
                    <a:gd name="connsiteY61" fmla="*/ 202444 h 2211872"/>
                    <a:gd name="connsiteX62" fmla="*/ 335663 w 535479"/>
                    <a:gd name="connsiteY62" fmla="*/ 149842 h 2211872"/>
                    <a:gd name="connsiteX63" fmla="*/ 291772 w 535479"/>
                    <a:gd name="connsiteY63" fmla="*/ 164472 h 2211872"/>
                    <a:gd name="connsiteX64" fmla="*/ 247881 w 535479"/>
                    <a:gd name="connsiteY64" fmla="*/ 109608 h 2211872"/>
                    <a:gd name="connsiteX65" fmla="*/ 92728 w 535479"/>
                    <a:gd name="connsiteY65" fmla="*/ 82192 h 2211872"/>
                    <a:gd name="connsiteX66" fmla="*/ 44910 w 535479"/>
                    <a:gd name="connsiteY66" fmla="*/ 4148 h 2211872"/>
                    <a:gd name="connsiteX67" fmla="*/ 4430 w 535479"/>
                    <a:gd name="connsiteY67" fmla="*/ 107077 h 2211872"/>
                    <a:gd name="connsiteX0" fmla="*/ 4430 w 535479"/>
                    <a:gd name="connsiteY0" fmla="*/ 107077 h 2211872"/>
                    <a:gd name="connsiteX1" fmla="*/ 18329 w 535479"/>
                    <a:gd name="connsiteY1" fmla="*/ 248140 h 2211872"/>
                    <a:gd name="connsiteX2" fmla="*/ 73185 w 535479"/>
                    <a:gd name="connsiteY2" fmla="*/ 358512 h 2211872"/>
                    <a:gd name="connsiteX3" fmla="*/ 113159 w 535479"/>
                    <a:gd name="connsiteY3" fmla="*/ 537548 h 2211872"/>
                    <a:gd name="connsiteX4" fmla="*/ 80631 w 535479"/>
                    <a:gd name="connsiteY4" fmla="*/ 838691 h 2211872"/>
                    <a:gd name="connsiteX5" fmla="*/ 4430 w 535479"/>
                    <a:gd name="connsiteY5" fmla="*/ 1448291 h 2211872"/>
                    <a:gd name="connsiteX6" fmla="*/ 72316 w 535479"/>
                    <a:gd name="connsiteY6" fmla="*/ 1806736 h 2211872"/>
                    <a:gd name="connsiteX7" fmla="*/ 68336 w 535479"/>
                    <a:gd name="connsiteY7" fmla="*/ 1963186 h 2211872"/>
                    <a:gd name="connsiteX8" fmla="*/ 192084 w 535479"/>
                    <a:gd name="connsiteY8" fmla="*/ 2045585 h 2211872"/>
                    <a:gd name="connsiteX9" fmla="*/ 191740 w 535479"/>
                    <a:gd name="connsiteY9" fmla="*/ 2153102 h 2211872"/>
                    <a:gd name="connsiteX10" fmla="*/ 322310 w 535479"/>
                    <a:gd name="connsiteY10" fmla="*/ 2204652 h 2211872"/>
                    <a:gd name="connsiteX11" fmla="*/ 391507 w 535479"/>
                    <a:gd name="connsiteY11" fmla="*/ 2109781 h 2211872"/>
                    <a:gd name="connsiteX12" fmla="*/ 385764 w 535479"/>
                    <a:gd name="connsiteY12" fmla="*/ 2040478 h 2211872"/>
                    <a:gd name="connsiteX13" fmla="*/ 296534 w 535479"/>
                    <a:gd name="connsiteY13" fmla="*/ 1985023 h 2211872"/>
                    <a:gd name="connsiteX14" fmla="*/ 174558 w 535479"/>
                    <a:gd name="connsiteY14" fmla="*/ 1980090 h 2211872"/>
                    <a:gd name="connsiteX15" fmla="*/ 133219 w 535479"/>
                    <a:gd name="connsiteY15" fmla="*/ 1923854 h 2211872"/>
                    <a:gd name="connsiteX16" fmla="*/ 128853 w 535479"/>
                    <a:gd name="connsiteY16" fmla="*/ 1760439 h 2211872"/>
                    <a:gd name="connsiteX17" fmla="*/ 57686 w 535479"/>
                    <a:gd name="connsiteY17" fmla="*/ 1561676 h 2211872"/>
                    <a:gd name="connsiteX18" fmla="*/ 168519 w 535479"/>
                    <a:gd name="connsiteY18" fmla="*/ 1476789 h 2211872"/>
                    <a:gd name="connsiteX19" fmla="*/ 277904 w 535479"/>
                    <a:gd name="connsiteY19" fmla="*/ 1558189 h 2211872"/>
                    <a:gd name="connsiteX20" fmla="*/ 314822 w 535479"/>
                    <a:gd name="connsiteY20" fmla="*/ 1664260 h 2211872"/>
                    <a:gd name="connsiteX21" fmla="*/ 379555 w 535479"/>
                    <a:gd name="connsiteY21" fmla="*/ 1697007 h 2211872"/>
                    <a:gd name="connsiteX22" fmla="*/ 432037 w 535479"/>
                    <a:gd name="connsiteY22" fmla="*/ 1729163 h 2211872"/>
                    <a:gd name="connsiteX23" fmla="*/ 491835 w 535479"/>
                    <a:gd name="connsiteY23" fmla="*/ 1700074 h 2211872"/>
                    <a:gd name="connsiteX24" fmla="*/ 481967 w 535479"/>
                    <a:gd name="connsiteY24" fmla="*/ 1601909 h 2211872"/>
                    <a:gd name="connsiteX25" fmla="*/ 375897 w 535479"/>
                    <a:gd name="connsiteY25" fmla="*/ 1638485 h 2211872"/>
                    <a:gd name="connsiteX26" fmla="*/ 346636 w 535479"/>
                    <a:gd name="connsiteY26" fmla="*/ 1612882 h 2211872"/>
                    <a:gd name="connsiteX27" fmla="*/ 280799 w 535479"/>
                    <a:gd name="connsiteY27" fmla="*/ 1510469 h 2211872"/>
                    <a:gd name="connsiteX28" fmla="*/ 251881 w 535479"/>
                    <a:gd name="connsiteY28" fmla="*/ 1449052 h 2211872"/>
                    <a:gd name="connsiteX29" fmla="*/ 178387 w 535479"/>
                    <a:gd name="connsiteY29" fmla="*/ 1440975 h 2211872"/>
                    <a:gd name="connsiteX30" fmla="*/ 83289 w 535479"/>
                    <a:gd name="connsiteY30" fmla="*/ 1393426 h 2211872"/>
                    <a:gd name="connsiteX31" fmla="*/ 83289 w 535479"/>
                    <a:gd name="connsiteY31" fmla="*/ 1219690 h 2211872"/>
                    <a:gd name="connsiteX32" fmla="*/ 127180 w 535479"/>
                    <a:gd name="connsiteY32" fmla="*/ 1122764 h 2211872"/>
                    <a:gd name="connsiteX33" fmla="*/ 127180 w 535479"/>
                    <a:gd name="connsiteY33" fmla="*/ 1045954 h 2211872"/>
                    <a:gd name="connsiteX34" fmla="*/ 161505 w 535479"/>
                    <a:gd name="connsiteY34" fmla="*/ 970989 h 2211872"/>
                    <a:gd name="connsiteX35" fmla="*/ 255196 w 535479"/>
                    <a:gd name="connsiteY35" fmla="*/ 939884 h 2211872"/>
                    <a:gd name="connsiteX36" fmla="*/ 350294 w 535479"/>
                    <a:gd name="connsiteY36" fmla="*/ 1045954 h 2211872"/>
                    <a:gd name="connsiteX37" fmla="*/ 351704 w 535479"/>
                    <a:gd name="connsiteY37" fmla="*/ 1133965 h 2211872"/>
                    <a:gd name="connsiteX38" fmla="*/ 313604 w 535479"/>
                    <a:gd name="connsiteY38" fmla="*/ 1188734 h 2211872"/>
                    <a:gd name="connsiteX39" fmla="*/ 328349 w 535479"/>
                    <a:gd name="connsiteY39" fmla="*/ 1219690 h 2211872"/>
                    <a:gd name="connsiteX40" fmla="*/ 370125 w 535479"/>
                    <a:gd name="connsiteY40" fmla="*/ 1219690 h 2211872"/>
                    <a:gd name="connsiteX41" fmla="*/ 399329 w 535479"/>
                    <a:gd name="connsiteY41" fmla="*/ 1191115 h 2211872"/>
                    <a:gd name="connsiteX42" fmla="*/ 383212 w 535479"/>
                    <a:gd name="connsiteY42" fmla="*/ 1159340 h 2211872"/>
                    <a:gd name="connsiteX43" fmla="*/ 383212 w 535479"/>
                    <a:gd name="connsiteY43" fmla="*/ 1013036 h 2211872"/>
                    <a:gd name="connsiteX44" fmla="*/ 317375 w 535479"/>
                    <a:gd name="connsiteY44" fmla="*/ 926701 h 2211872"/>
                    <a:gd name="connsiteX45" fmla="*/ 196675 w 535479"/>
                    <a:gd name="connsiteY45" fmla="*/ 877704 h 2211872"/>
                    <a:gd name="connsiteX46" fmla="*/ 161505 w 535479"/>
                    <a:gd name="connsiteY46" fmla="*/ 752206 h 2211872"/>
                    <a:gd name="connsiteX47" fmla="*/ 185702 w 535479"/>
                    <a:gd name="connsiteY47" fmla="*/ 607042 h 2211872"/>
                    <a:gd name="connsiteX48" fmla="*/ 222278 w 535479"/>
                    <a:gd name="connsiteY48" fmla="*/ 511944 h 2211872"/>
                    <a:gd name="connsiteX49" fmla="*/ 301297 w 535479"/>
                    <a:gd name="connsiteY49" fmla="*/ 494171 h 2211872"/>
                    <a:gd name="connsiteX50" fmla="*/ 386870 w 535479"/>
                    <a:gd name="connsiteY50" fmla="*/ 468053 h 2211872"/>
                    <a:gd name="connsiteX51" fmla="*/ 456364 w 535479"/>
                    <a:gd name="connsiteY51" fmla="*/ 479026 h 2211872"/>
                    <a:gd name="connsiteX52" fmla="*/ 481264 w 535479"/>
                    <a:gd name="connsiteY52" fmla="*/ 410007 h 2211872"/>
                    <a:gd name="connsiteX53" fmla="*/ 430761 w 535479"/>
                    <a:gd name="connsiteY53" fmla="*/ 369298 h 2211872"/>
                    <a:gd name="connsiteX54" fmla="*/ 372239 w 535479"/>
                    <a:gd name="connsiteY54" fmla="*/ 435135 h 2211872"/>
                    <a:gd name="connsiteX55" fmla="*/ 198884 w 535479"/>
                    <a:gd name="connsiteY55" fmla="*/ 458699 h 2211872"/>
                    <a:gd name="connsiteX56" fmla="*/ 145468 w 535479"/>
                    <a:gd name="connsiteY56" fmla="*/ 380271 h 2211872"/>
                    <a:gd name="connsiteX57" fmla="*/ 101672 w 535479"/>
                    <a:gd name="connsiteY57" fmla="*/ 295765 h 2211872"/>
                    <a:gd name="connsiteX58" fmla="*/ 71747 w 535479"/>
                    <a:gd name="connsiteY58" fmla="*/ 185614 h 2211872"/>
                    <a:gd name="connsiteX59" fmla="*/ 211306 w 535479"/>
                    <a:gd name="connsiteY59" fmla="*/ 149843 h 2211872"/>
                    <a:gd name="connsiteX60" fmla="*/ 244565 w 535479"/>
                    <a:gd name="connsiteY60" fmla="*/ 214231 h 2211872"/>
                    <a:gd name="connsiteX61" fmla="*/ 302745 w 535479"/>
                    <a:gd name="connsiteY61" fmla="*/ 266885 h 2211872"/>
                    <a:gd name="connsiteX62" fmla="*/ 362964 w 535479"/>
                    <a:gd name="connsiteY62" fmla="*/ 202444 h 2211872"/>
                    <a:gd name="connsiteX63" fmla="*/ 335663 w 535479"/>
                    <a:gd name="connsiteY63" fmla="*/ 149842 h 2211872"/>
                    <a:gd name="connsiteX64" fmla="*/ 291772 w 535479"/>
                    <a:gd name="connsiteY64" fmla="*/ 164472 h 2211872"/>
                    <a:gd name="connsiteX65" fmla="*/ 247881 w 535479"/>
                    <a:gd name="connsiteY65" fmla="*/ 109608 h 2211872"/>
                    <a:gd name="connsiteX66" fmla="*/ 92728 w 535479"/>
                    <a:gd name="connsiteY66" fmla="*/ 82192 h 2211872"/>
                    <a:gd name="connsiteX67" fmla="*/ 44910 w 535479"/>
                    <a:gd name="connsiteY67" fmla="*/ 4148 h 2211872"/>
                    <a:gd name="connsiteX68" fmla="*/ 4430 w 535479"/>
                    <a:gd name="connsiteY68" fmla="*/ 107077 h 2211872"/>
                    <a:gd name="connsiteX0" fmla="*/ 4430 w 535479"/>
                    <a:gd name="connsiteY0" fmla="*/ 107077 h 2211872"/>
                    <a:gd name="connsiteX1" fmla="*/ 18329 w 535479"/>
                    <a:gd name="connsiteY1" fmla="*/ 248140 h 2211872"/>
                    <a:gd name="connsiteX2" fmla="*/ 73185 w 535479"/>
                    <a:gd name="connsiteY2" fmla="*/ 358512 h 2211872"/>
                    <a:gd name="connsiteX3" fmla="*/ 113159 w 535479"/>
                    <a:gd name="connsiteY3" fmla="*/ 537548 h 2211872"/>
                    <a:gd name="connsiteX4" fmla="*/ 80631 w 535479"/>
                    <a:gd name="connsiteY4" fmla="*/ 838691 h 2211872"/>
                    <a:gd name="connsiteX5" fmla="*/ 4430 w 535479"/>
                    <a:gd name="connsiteY5" fmla="*/ 1448291 h 2211872"/>
                    <a:gd name="connsiteX6" fmla="*/ 72316 w 535479"/>
                    <a:gd name="connsiteY6" fmla="*/ 1806736 h 2211872"/>
                    <a:gd name="connsiteX7" fmla="*/ 68336 w 535479"/>
                    <a:gd name="connsiteY7" fmla="*/ 1963186 h 2211872"/>
                    <a:gd name="connsiteX8" fmla="*/ 192084 w 535479"/>
                    <a:gd name="connsiteY8" fmla="*/ 2045585 h 2211872"/>
                    <a:gd name="connsiteX9" fmla="*/ 191740 w 535479"/>
                    <a:gd name="connsiteY9" fmla="*/ 2153102 h 2211872"/>
                    <a:gd name="connsiteX10" fmla="*/ 322310 w 535479"/>
                    <a:gd name="connsiteY10" fmla="*/ 2204652 h 2211872"/>
                    <a:gd name="connsiteX11" fmla="*/ 391507 w 535479"/>
                    <a:gd name="connsiteY11" fmla="*/ 2109781 h 2211872"/>
                    <a:gd name="connsiteX12" fmla="*/ 385764 w 535479"/>
                    <a:gd name="connsiteY12" fmla="*/ 2040478 h 2211872"/>
                    <a:gd name="connsiteX13" fmla="*/ 296534 w 535479"/>
                    <a:gd name="connsiteY13" fmla="*/ 1985023 h 2211872"/>
                    <a:gd name="connsiteX14" fmla="*/ 174558 w 535479"/>
                    <a:gd name="connsiteY14" fmla="*/ 1980090 h 2211872"/>
                    <a:gd name="connsiteX15" fmla="*/ 133219 w 535479"/>
                    <a:gd name="connsiteY15" fmla="*/ 1923854 h 2211872"/>
                    <a:gd name="connsiteX16" fmla="*/ 128853 w 535479"/>
                    <a:gd name="connsiteY16" fmla="*/ 1760439 h 2211872"/>
                    <a:gd name="connsiteX17" fmla="*/ 57686 w 535479"/>
                    <a:gd name="connsiteY17" fmla="*/ 1561676 h 2211872"/>
                    <a:gd name="connsiteX18" fmla="*/ 168519 w 535479"/>
                    <a:gd name="connsiteY18" fmla="*/ 1476789 h 2211872"/>
                    <a:gd name="connsiteX19" fmla="*/ 277904 w 535479"/>
                    <a:gd name="connsiteY19" fmla="*/ 1558189 h 2211872"/>
                    <a:gd name="connsiteX20" fmla="*/ 314822 w 535479"/>
                    <a:gd name="connsiteY20" fmla="*/ 1664260 h 2211872"/>
                    <a:gd name="connsiteX21" fmla="*/ 379555 w 535479"/>
                    <a:gd name="connsiteY21" fmla="*/ 1697007 h 2211872"/>
                    <a:gd name="connsiteX22" fmla="*/ 432037 w 535479"/>
                    <a:gd name="connsiteY22" fmla="*/ 1729163 h 2211872"/>
                    <a:gd name="connsiteX23" fmla="*/ 491835 w 535479"/>
                    <a:gd name="connsiteY23" fmla="*/ 1700074 h 2211872"/>
                    <a:gd name="connsiteX24" fmla="*/ 481967 w 535479"/>
                    <a:gd name="connsiteY24" fmla="*/ 1601909 h 2211872"/>
                    <a:gd name="connsiteX25" fmla="*/ 375897 w 535479"/>
                    <a:gd name="connsiteY25" fmla="*/ 1638485 h 2211872"/>
                    <a:gd name="connsiteX26" fmla="*/ 346636 w 535479"/>
                    <a:gd name="connsiteY26" fmla="*/ 1612882 h 2211872"/>
                    <a:gd name="connsiteX27" fmla="*/ 280799 w 535479"/>
                    <a:gd name="connsiteY27" fmla="*/ 1510469 h 2211872"/>
                    <a:gd name="connsiteX28" fmla="*/ 251881 w 535479"/>
                    <a:gd name="connsiteY28" fmla="*/ 1449052 h 2211872"/>
                    <a:gd name="connsiteX29" fmla="*/ 178387 w 535479"/>
                    <a:gd name="connsiteY29" fmla="*/ 1440975 h 2211872"/>
                    <a:gd name="connsiteX30" fmla="*/ 83289 w 535479"/>
                    <a:gd name="connsiteY30" fmla="*/ 1393426 h 2211872"/>
                    <a:gd name="connsiteX31" fmla="*/ 83289 w 535479"/>
                    <a:gd name="connsiteY31" fmla="*/ 1219690 h 2211872"/>
                    <a:gd name="connsiteX32" fmla="*/ 127180 w 535479"/>
                    <a:gd name="connsiteY32" fmla="*/ 1122764 h 2211872"/>
                    <a:gd name="connsiteX33" fmla="*/ 127180 w 535479"/>
                    <a:gd name="connsiteY33" fmla="*/ 1045954 h 2211872"/>
                    <a:gd name="connsiteX34" fmla="*/ 161505 w 535479"/>
                    <a:gd name="connsiteY34" fmla="*/ 970989 h 2211872"/>
                    <a:gd name="connsiteX35" fmla="*/ 255196 w 535479"/>
                    <a:gd name="connsiteY35" fmla="*/ 939884 h 2211872"/>
                    <a:gd name="connsiteX36" fmla="*/ 350294 w 535479"/>
                    <a:gd name="connsiteY36" fmla="*/ 1045954 h 2211872"/>
                    <a:gd name="connsiteX37" fmla="*/ 351704 w 535479"/>
                    <a:gd name="connsiteY37" fmla="*/ 1133965 h 2211872"/>
                    <a:gd name="connsiteX38" fmla="*/ 313604 w 535479"/>
                    <a:gd name="connsiteY38" fmla="*/ 1188734 h 2211872"/>
                    <a:gd name="connsiteX39" fmla="*/ 328349 w 535479"/>
                    <a:gd name="connsiteY39" fmla="*/ 1219690 h 2211872"/>
                    <a:gd name="connsiteX40" fmla="*/ 370125 w 535479"/>
                    <a:gd name="connsiteY40" fmla="*/ 1219690 h 2211872"/>
                    <a:gd name="connsiteX41" fmla="*/ 399329 w 535479"/>
                    <a:gd name="connsiteY41" fmla="*/ 1191115 h 2211872"/>
                    <a:gd name="connsiteX42" fmla="*/ 383212 w 535479"/>
                    <a:gd name="connsiteY42" fmla="*/ 1159340 h 2211872"/>
                    <a:gd name="connsiteX43" fmla="*/ 383212 w 535479"/>
                    <a:gd name="connsiteY43" fmla="*/ 1013036 h 2211872"/>
                    <a:gd name="connsiteX44" fmla="*/ 317375 w 535479"/>
                    <a:gd name="connsiteY44" fmla="*/ 926701 h 2211872"/>
                    <a:gd name="connsiteX45" fmla="*/ 196675 w 535479"/>
                    <a:gd name="connsiteY45" fmla="*/ 877704 h 2211872"/>
                    <a:gd name="connsiteX46" fmla="*/ 161505 w 535479"/>
                    <a:gd name="connsiteY46" fmla="*/ 752206 h 2211872"/>
                    <a:gd name="connsiteX47" fmla="*/ 185702 w 535479"/>
                    <a:gd name="connsiteY47" fmla="*/ 607042 h 2211872"/>
                    <a:gd name="connsiteX48" fmla="*/ 222278 w 535479"/>
                    <a:gd name="connsiteY48" fmla="*/ 511944 h 2211872"/>
                    <a:gd name="connsiteX49" fmla="*/ 301297 w 535479"/>
                    <a:gd name="connsiteY49" fmla="*/ 494171 h 2211872"/>
                    <a:gd name="connsiteX50" fmla="*/ 386870 w 535479"/>
                    <a:gd name="connsiteY50" fmla="*/ 468053 h 2211872"/>
                    <a:gd name="connsiteX51" fmla="*/ 456364 w 535479"/>
                    <a:gd name="connsiteY51" fmla="*/ 479026 h 2211872"/>
                    <a:gd name="connsiteX52" fmla="*/ 481264 w 535479"/>
                    <a:gd name="connsiteY52" fmla="*/ 410007 h 2211872"/>
                    <a:gd name="connsiteX53" fmla="*/ 430761 w 535479"/>
                    <a:gd name="connsiteY53" fmla="*/ 369298 h 2211872"/>
                    <a:gd name="connsiteX54" fmla="*/ 372239 w 535479"/>
                    <a:gd name="connsiteY54" fmla="*/ 435135 h 2211872"/>
                    <a:gd name="connsiteX55" fmla="*/ 198884 w 535479"/>
                    <a:gd name="connsiteY55" fmla="*/ 458699 h 2211872"/>
                    <a:gd name="connsiteX56" fmla="*/ 145468 w 535479"/>
                    <a:gd name="connsiteY56" fmla="*/ 380271 h 2211872"/>
                    <a:gd name="connsiteX57" fmla="*/ 101672 w 535479"/>
                    <a:gd name="connsiteY57" fmla="*/ 295765 h 2211872"/>
                    <a:gd name="connsiteX58" fmla="*/ 71747 w 535479"/>
                    <a:gd name="connsiteY58" fmla="*/ 185614 h 2211872"/>
                    <a:gd name="connsiteX59" fmla="*/ 211306 w 535479"/>
                    <a:gd name="connsiteY59" fmla="*/ 149843 h 2211872"/>
                    <a:gd name="connsiteX60" fmla="*/ 244565 w 535479"/>
                    <a:gd name="connsiteY60" fmla="*/ 214231 h 2211872"/>
                    <a:gd name="connsiteX61" fmla="*/ 302745 w 535479"/>
                    <a:gd name="connsiteY61" fmla="*/ 266885 h 2211872"/>
                    <a:gd name="connsiteX62" fmla="*/ 362964 w 535479"/>
                    <a:gd name="connsiteY62" fmla="*/ 202444 h 2211872"/>
                    <a:gd name="connsiteX63" fmla="*/ 335663 w 535479"/>
                    <a:gd name="connsiteY63" fmla="*/ 149842 h 2211872"/>
                    <a:gd name="connsiteX64" fmla="*/ 291772 w 535479"/>
                    <a:gd name="connsiteY64" fmla="*/ 164472 h 2211872"/>
                    <a:gd name="connsiteX65" fmla="*/ 247881 w 535479"/>
                    <a:gd name="connsiteY65" fmla="*/ 109608 h 2211872"/>
                    <a:gd name="connsiteX66" fmla="*/ 92728 w 535479"/>
                    <a:gd name="connsiteY66" fmla="*/ 82192 h 2211872"/>
                    <a:gd name="connsiteX67" fmla="*/ 44910 w 535479"/>
                    <a:gd name="connsiteY67" fmla="*/ 4148 h 2211872"/>
                    <a:gd name="connsiteX68" fmla="*/ 4430 w 535479"/>
                    <a:gd name="connsiteY68" fmla="*/ 107077 h 2211872"/>
                    <a:gd name="connsiteX0" fmla="*/ 4430 w 535479"/>
                    <a:gd name="connsiteY0" fmla="*/ 107077 h 2211872"/>
                    <a:gd name="connsiteX1" fmla="*/ 18329 w 535479"/>
                    <a:gd name="connsiteY1" fmla="*/ 248140 h 2211872"/>
                    <a:gd name="connsiteX2" fmla="*/ 73185 w 535479"/>
                    <a:gd name="connsiteY2" fmla="*/ 358512 h 2211872"/>
                    <a:gd name="connsiteX3" fmla="*/ 113159 w 535479"/>
                    <a:gd name="connsiteY3" fmla="*/ 537548 h 2211872"/>
                    <a:gd name="connsiteX4" fmla="*/ 80631 w 535479"/>
                    <a:gd name="connsiteY4" fmla="*/ 838691 h 2211872"/>
                    <a:gd name="connsiteX5" fmla="*/ 4430 w 535479"/>
                    <a:gd name="connsiteY5" fmla="*/ 1448291 h 2211872"/>
                    <a:gd name="connsiteX6" fmla="*/ 72316 w 535479"/>
                    <a:gd name="connsiteY6" fmla="*/ 1806736 h 2211872"/>
                    <a:gd name="connsiteX7" fmla="*/ 68336 w 535479"/>
                    <a:gd name="connsiteY7" fmla="*/ 1963186 h 2211872"/>
                    <a:gd name="connsiteX8" fmla="*/ 192084 w 535479"/>
                    <a:gd name="connsiteY8" fmla="*/ 2045585 h 2211872"/>
                    <a:gd name="connsiteX9" fmla="*/ 191740 w 535479"/>
                    <a:gd name="connsiteY9" fmla="*/ 2153102 h 2211872"/>
                    <a:gd name="connsiteX10" fmla="*/ 322310 w 535479"/>
                    <a:gd name="connsiteY10" fmla="*/ 2204652 h 2211872"/>
                    <a:gd name="connsiteX11" fmla="*/ 391507 w 535479"/>
                    <a:gd name="connsiteY11" fmla="*/ 2109781 h 2211872"/>
                    <a:gd name="connsiteX12" fmla="*/ 385764 w 535479"/>
                    <a:gd name="connsiteY12" fmla="*/ 2040478 h 2211872"/>
                    <a:gd name="connsiteX13" fmla="*/ 296534 w 535479"/>
                    <a:gd name="connsiteY13" fmla="*/ 1985023 h 2211872"/>
                    <a:gd name="connsiteX14" fmla="*/ 174558 w 535479"/>
                    <a:gd name="connsiteY14" fmla="*/ 1980090 h 2211872"/>
                    <a:gd name="connsiteX15" fmla="*/ 133219 w 535479"/>
                    <a:gd name="connsiteY15" fmla="*/ 1923854 h 2211872"/>
                    <a:gd name="connsiteX16" fmla="*/ 128853 w 535479"/>
                    <a:gd name="connsiteY16" fmla="*/ 1760439 h 2211872"/>
                    <a:gd name="connsiteX17" fmla="*/ 57686 w 535479"/>
                    <a:gd name="connsiteY17" fmla="*/ 1561676 h 2211872"/>
                    <a:gd name="connsiteX18" fmla="*/ 168519 w 535479"/>
                    <a:gd name="connsiteY18" fmla="*/ 1476789 h 2211872"/>
                    <a:gd name="connsiteX19" fmla="*/ 277904 w 535479"/>
                    <a:gd name="connsiteY19" fmla="*/ 1558189 h 2211872"/>
                    <a:gd name="connsiteX20" fmla="*/ 314822 w 535479"/>
                    <a:gd name="connsiteY20" fmla="*/ 1664260 h 2211872"/>
                    <a:gd name="connsiteX21" fmla="*/ 379555 w 535479"/>
                    <a:gd name="connsiteY21" fmla="*/ 1697007 h 2211872"/>
                    <a:gd name="connsiteX22" fmla="*/ 432037 w 535479"/>
                    <a:gd name="connsiteY22" fmla="*/ 1729163 h 2211872"/>
                    <a:gd name="connsiteX23" fmla="*/ 491835 w 535479"/>
                    <a:gd name="connsiteY23" fmla="*/ 1700074 h 2211872"/>
                    <a:gd name="connsiteX24" fmla="*/ 481967 w 535479"/>
                    <a:gd name="connsiteY24" fmla="*/ 1601909 h 2211872"/>
                    <a:gd name="connsiteX25" fmla="*/ 375897 w 535479"/>
                    <a:gd name="connsiteY25" fmla="*/ 1638485 h 2211872"/>
                    <a:gd name="connsiteX26" fmla="*/ 346636 w 535479"/>
                    <a:gd name="connsiteY26" fmla="*/ 1612882 h 2211872"/>
                    <a:gd name="connsiteX27" fmla="*/ 280799 w 535479"/>
                    <a:gd name="connsiteY27" fmla="*/ 1510469 h 2211872"/>
                    <a:gd name="connsiteX28" fmla="*/ 251881 w 535479"/>
                    <a:gd name="connsiteY28" fmla="*/ 1449052 h 2211872"/>
                    <a:gd name="connsiteX29" fmla="*/ 178387 w 535479"/>
                    <a:gd name="connsiteY29" fmla="*/ 1440975 h 2211872"/>
                    <a:gd name="connsiteX30" fmla="*/ 83289 w 535479"/>
                    <a:gd name="connsiteY30" fmla="*/ 1393426 h 2211872"/>
                    <a:gd name="connsiteX31" fmla="*/ 83289 w 535479"/>
                    <a:gd name="connsiteY31" fmla="*/ 1219690 h 2211872"/>
                    <a:gd name="connsiteX32" fmla="*/ 127180 w 535479"/>
                    <a:gd name="connsiteY32" fmla="*/ 1122764 h 2211872"/>
                    <a:gd name="connsiteX33" fmla="*/ 127180 w 535479"/>
                    <a:gd name="connsiteY33" fmla="*/ 1045954 h 2211872"/>
                    <a:gd name="connsiteX34" fmla="*/ 161505 w 535479"/>
                    <a:gd name="connsiteY34" fmla="*/ 970989 h 2211872"/>
                    <a:gd name="connsiteX35" fmla="*/ 255196 w 535479"/>
                    <a:gd name="connsiteY35" fmla="*/ 939884 h 2211872"/>
                    <a:gd name="connsiteX36" fmla="*/ 350294 w 535479"/>
                    <a:gd name="connsiteY36" fmla="*/ 1045954 h 2211872"/>
                    <a:gd name="connsiteX37" fmla="*/ 351704 w 535479"/>
                    <a:gd name="connsiteY37" fmla="*/ 1133965 h 2211872"/>
                    <a:gd name="connsiteX38" fmla="*/ 313604 w 535479"/>
                    <a:gd name="connsiteY38" fmla="*/ 1188734 h 2211872"/>
                    <a:gd name="connsiteX39" fmla="*/ 328349 w 535479"/>
                    <a:gd name="connsiteY39" fmla="*/ 1219690 h 2211872"/>
                    <a:gd name="connsiteX40" fmla="*/ 370125 w 535479"/>
                    <a:gd name="connsiteY40" fmla="*/ 1219690 h 2211872"/>
                    <a:gd name="connsiteX41" fmla="*/ 404091 w 535479"/>
                    <a:gd name="connsiteY41" fmla="*/ 1183971 h 2211872"/>
                    <a:gd name="connsiteX42" fmla="*/ 383212 w 535479"/>
                    <a:gd name="connsiteY42" fmla="*/ 1159340 h 2211872"/>
                    <a:gd name="connsiteX43" fmla="*/ 383212 w 535479"/>
                    <a:gd name="connsiteY43" fmla="*/ 1013036 h 2211872"/>
                    <a:gd name="connsiteX44" fmla="*/ 317375 w 535479"/>
                    <a:gd name="connsiteY44" fmla="*/ 926701 h 2211872"/>
                    <a:gd name="connsiteX45" fmla="*/ 196675 w 535479"/>
                    <a:gd name="connsiteY45" fmla="*/ 877704 h 2211872"/>
                    <a:gd name="connsiteX46" fmla="*/ 161505 w 535479"/>
                    <a:gd name="connsiteY46" fmla="*/ 752206 h 2211872"/>
                    <a:gd name="connsiteX47" fmla="*/ 185702 w 535479"/>
                    <a:gd name="connsiteY47" fmla="*/ 607042 h 2211872"/>
                    <a:gd name="connsiteX48" fmla="*/ 222278 w 535479"/>
                    <a:gd name="connsiteY48" fmla="*/ 511944 h 2211872"/>
                    <a:gd name="connsiteX49" fmla="*/ 301297 w 535479"/>
                    <a:gd name="connsiteY49" fmla="*/ 494171 h 2211872"/>
                    <a:gd name="connsiteX50" fmla="*/ 386870 w 535479"/>
                    <a:gd name="connsiteY50" fmla="*/ 468053 h 2211872"/>
                    <a:gd name="connsiteX51" fmla="*/ 456364 w 535479"/>
                    <a:gd name="connsiteY51" fmla="*/ 479026 h 2211872"/>
                    <a:gd name="connsiteX52" fmla="*/ 481264 w 535479"/>
                    <a:gd name="connsiteY52" fmla="*/ 410007 h 2211872"/>
                    <a:gd name="connsiteX53" fmla="*/ 430761 w 535479"/>
                    <a:gd name="connsiteY53" fmla="*/ 369298 h 2211872"/>
                    <a:gd name="connsiteX54" fmla="*/ 372239 w 535479"/>
                    <a:gd name="connsiteY54" fmla="*/ 435135 h 2211872"/>
                    <a:gd name="connsiteX55" fmla="*/ 198884 w 535479"/>
                    <a:gd name="connsiteY55" fmla="*/ 458699 h 2211872"/>
                    <a:gd name="connsiteX56" fmla="*/ 145468 w 535479"/>
                    <a:gd name="connsiteY56" fmla="*/ 380271 h 2211872"/>
                    <a:gd name="connsiteX57" fmla="*/ 101672 w 535479"/>
                    <a:gd name="connsiteY57" fmla="*/ 295765 h 2211872"/>
                    <a:gd name="connsiteX58" fmla="*/ 71747 w 535479"/>
                    <a:gd name="connsiteY58" fmla="*/ 185614 h 2211872"/>
                    <a:gd name="connsiteX59" fmla="*/ 211306 w 535479"/>
                    <a:gd name="connsiteY59" fmla="*/ 149843 h 2211872"/>
                    <a:gd name="connsiteX60" fmla="*/ 244565 w 535479"/>
                    <a:gd name="connsiteY60" fmla="*/ 214231 h 2211872"/>
                    <a:gd name="connsiteX61" fmla="*/ 302745 w 535479"/>
                    <a:gd name="connsiteY61" fmla="*/ 266885 h 2211872"/>
                    <a:gd name="connsiteX62" fmla="*/ 362964 w 535479"/>
                    <a:gd name="connsiteY62" fmla="*/ 202444 h 2211872"/>
                    <a:gd name="connsiteX63" fmla="*/ 335663 w 535479"/>
                    <a:gd name="connsiteY63" fmla="*/ 149842 h 2211872"/>
                    <a:gd name="connsiteX64" fmla="*/ 291772 w 535479"/>
                    <a:gd name="connsiteY64" fmla="*/ 164472 h 2211872"/>
                    <a:gd name="connsiteX65" fmla="*/ 247881 w 535479"/>
                    <a:gd name="connsiteY65" fmla="*/ 109608 h 2211872"/>
                    <a:gd name="connsiteX66" fmla="*/ 92728 w 535479"/>
                    <a:gd name="connsiteY66" fmla="*/ 82192 h 2211872"/>
                    <a:gd name="connsiteX67" fmla="*/ 44910 w 535479"/>
                    <a:gd name="connsiteY67" fmla="*/ 4148 h 2211872"/>
                    <a:gd name="connsiteX68" fmla="*/ 4430 w 535479"/>
                    <a:gd name="connsiteY68" fmla="*/ 107077 h 2211872"/>
                    <a:gd name="connsiteX0" fmla="*/ 4430 w 535479"/>
                    <a:gd name="connsiteY0" fmla="*/ 107077 h 2211872"/>
                    <a:gd name="connsiteX1" fmla="*/ 18329 w 535479"/>
                    <a:gd name="connsiteY1" fmla="*/ 248140 h 2211872"/>
                    <a:gd name="connsiteX2" fmla="*/ 73185 w 535479"/>
                    <a:gd name="connsiteY2" fmla="*/ 358512 h 2211872"/>
                    <a:gd name="connsiteX3" fmla="*/ 113159 w 535479"/>
                    <a:gd name="connsiteY3" fmla="*/ 537548 h 2211872"/>
                    <a:gd name="connsiteX4" fmla="*/ 80631 w 535479"/>
                    <a:gd name="connsiteY4" fmla="*/ 838691 h 2211872"/>
                    <a:gd name="connsiteX5" fmla="*/ 4430 w 535479"/>
                    <a:gd name="connsiteY5" fmla="*/ 1448291 h 2211872"/>
                    <a:gd name="connsiteX6" fmla="*/ 72316 w 535479"/>
                    <a:gd name="connsiteY6" fmla="*/ 1806736 h 2211872"/>
                    <a:gd name="connsiteX7" fmla="*/ 68336 w 535479"/>
                    <a:gd name="connsiteY7" fmla="*/ 1963186 h 2211872"/>
                    <a:gd name="connsiteX8" fmla="*/ 192084 w 535479"/>
                    <a:gd name="connsiteY8" fmla="*/ 2045585 h 2211872"/>
                    <a:gd name="connsiteX9" fmla="*/ 191740 w 535479"/>
                    <a:gd name="connsiteY9" fmla="*/ 2153102 h 2211872"/>
                    <a:gd name="connsiteX10" fmla="*/ 322310 w 535479"/>
                    <a:gd name="connsiteY10" fmla="*/ 2204652 h 2211872"/>
                    <a:gd name="connsiteX11" fmla="*/ 391507 w 535479"/>
                    <a:gd name="connsiteY11" fmla="*/ 2109781 h 2211872"/>
                    <a:gd name="connsiteX12" fmla="*/ 385764 w 535479"/>
                    <a:gd name="connsiteY12" fmla="*/ 2040478 h 2211872"/>
                    <a:gd name="connsiteX13" fmla="*/ 296534 w 535479"/>
                    <a:gd name="connsiteY13" fmla="*/ 1985023 h 2211872"/>
                    <a:gd name="connsiteX14" fmla="*/ 174558 w 535479"/>
                    <a:gd name="connsiteY14" fmla="*/ 1980090 h 2211872"/>
                    <a:gd name="connsiteX15" fmla="*/ 133219 w 535479"/>
                    <a:gd name="connsiteY15" fmla="*/ 1923854 h 2211872"/>
                    <a:gd name="connsiteX16" fmla="*/ 128853 w 535479"/>
                    <a:gd name="connsiteY16" fmla="*/ 1760439 h 2211872"/>
                    <a:gd name="connsiteX17" fmla="*/ 57686 w 535479"/>
                    <a:gd name="connsiteY17" fmla="*/ 1561676 h 2211872"/>
                    <a:gd name="connsiteX18" fmla="*/ 168519 w 535479"/>
                    <a:gd name="connsiteY18" fmla="*/ 1476789 h 2211872"/>
                    <a:gd name="connsiteX19" fmla="*/ 277904 w 535479"/>
                    <a:gd name="connsiteY19" fmla="*/ 1558189 h 2211872"/>
                    <a:gd name="connsiteX20" fmla="*/ 314822 w 535479"/>
                    <a:gd name="connsiteY20" fmla="*/ 1664260 h 2211872"/>
                    <a:gd name="connsiteX21" fmla="*/ 379555 w 535479"/>
                    <a:gd name="connsiteY21" fmla="*/ 1697007 h 2211872"/>
                    <a:gd name="connsiteX22" fmla="*/ 432037 w 535479"/>
                    <a:gd name="connsiteY22" fmla="*/ 1729163 h 2211872"/>
                    <a:gd name="connsiteX23" fmla="*/ 491835 w 535479"/>
                    <a:gd name="connsiteY23" fmla="*/ 1700074 h 2211872"/>
                    <a:gd name="connsiteX24" fmla="*/ 481967 w 535479"/>
                    <a:gd name="connsiteY24" fmla="*/ 1601909 h 2211872"/>
                    <a:gd name="connsiteX25" fmla="*/ 375897 w 535479"/>
                    <a:gd name="connsiteY25" fmla="*/ 1638485 h 2211872"/>
                    <a:gd name="connsiteX26" fmla="*/ 346636 w 535479"/>
                    <a:gd name="connsiteY26" fmla="*/ 1612882 h 2211872"/>
                    <a:gd name="connsiteX27" fmla="*/ 280799 w 535479"/>
                    <a:gd name="connsiteY27" fmla="*/ 1510469 h 2211872"/>
                    <a:gd name="connsiteX28" fmla="*/ 251881 w 535479"/>
                    <a:gd name="connsiteY28" fmla="*/ 1449052 h 2211872"/>
                    <a:gd name="connsiteX29" fmla="*/ 178387 w 535479"/>
                    <a:gd name="connsiteY29" fmla="*/ 1440975 h 2211872"/>
                    <a:gd name="connsiteX30" fmla="*/ 83289 w 535479"/>
                    <a:gd name="connsiteY30" fmla="*/ 1393426 h 2211872"/>
                    <a:gd name="connsiteX31" fmla="*/ 83289 w 535479"/>
                    <a:gd name="connsiteY31" fmla="*/ 1219690 h 2211872"/>
                    <a:gd name="connsiteX32" fmla="*/ 127180 w 535479"/>
                    <a:gd name="connsiteY32" fmla="*/ 1122764 h 2211872"/>
                    <a:gd name="connsiteX33" fmla="*/ 127180 w 535479"/>
                    <a:gd name="connsiteY33" fmla="*/ 1045954 h 2211872"/>
                    <a:gd name="connsiteX34" fmla="*/ 161505 w 535479"/>
                    <a:gd name="connsiteY34" fmla="*/ 970989 h 2211872"/>
                    <a:gd name="connsiteX35" fmla="*/ 255196 w 535479"/>
                    <a:gd name="connsiteY35" fmla="*/ 939884 h 2211872"/>
                    <a:gd name="connsiteX36" fmla="*/ 350294 w 535479"/>
                    <a:gd name="connsiteY36" fmla="*/ 1045954 h 2211872"/>
                    <a:gd name="connsiteX37" fmla="*/ 351704 w 535479"/>
                    <a:gd name="connsiteY37" fmla="*/ 1133965 h 2211872"/>
                    <a:gd name="connsiteX38" fmla="*/ 313604 w 535479"/>
                    <a:gd name="connsiteY38" fmla="*/ 1188734 h 2211872"/>
                    <a:gd name="connsiteX39" fmla="*/ 328349 w 535479"/>
                    <a:gd name="connsiteY39" fmla="*/ 1219690 h 2211872"/>
                    <a:gd name="connsiteX40" fmla="*/ 370125 w 535479"/>
                    <a:gd name="connsiteY40" fmla="*/ 1219690 h 2211872"/>
                    <a:gd name="connsiteX41" fmla="*/ 404091 w 535479"/>
                    <a:gd name="connsiteY41" fmla="*/ 1183971 h 2211872"/>
                    <a:gd name="connsiteX42" fmla="*/ 383212 w 535479"/>
                    <a:gd name="connsiteY42" fmla="*/ 1159340 h 2211872"/>
                    <a:gd name="connsiteX43" fmla="*/ 383212 w 535479"/>
                    <a:gd name="connsiteY43" fmla="*/ 1013036 h 2211872"/>
                    <a:gd name="connsiteX44" fmla="*/ 317375 w 535479"/>
                    <a:gd name="connsiteY44" fmla="*/ 926701 h 2211872"/>
                    <a:gd name="connsiteX45" fmla="*/ 196675 w 535479"/>
                    <a:gd name="connsiteY45" fmla="*/ 877704 h 2211872"/>
                    <a:gd name="connsiteX46" fmla="*/ 161505 w 535479"/>
                    <a:gd name="connsiteY46" fmla="*/ 752206 h 2211872"/>
                    <a:gd name="connsiteX47" fmla="*/ 185702 w 535479"/>
                    <a:gd name="connsiteY47" fmla="*/ 607042 h 2211872"/>
                    <a:gd name="connsiteX48" fmla="*/ 222278 w 535479"/>
                    <a:gd name="connsiteY48" fmla="*/ 511944 h 2211872"/>
                    <a:gd name="connsiteX49" fmla="*/ 301297 w 535479"/>
                    <a:gd name="connsiteY49" fmla="*/ 494171 h 2211872"/>
                    <a:gd name="connsiteX50" fmla="*/ 386870 w 535479"/>
                    <a:gd name="connsiteY50" fmla="*/ 468053 h 2211872"/>
                    <a:gd name="connsiteX51" fmla="*/ 456364 w 535479"/>
                    <a:gd name="connsiteY51" fmla="*/ 479026 h 2211872"/>
                    <a:gd name="connsiteX52" fmla="*/ 481264 w 535479"/>
                    <a:gd name="connsiteY52" fmla="*/ 410007 h 2211872"/>
                    <a:gd name="connsiteX53" fmla="*/ 430761 w 535479"/>
                    <a:gd name="connsiteY53" fmla="*/ 369298 h 2211872"/>
                    <a:gd name="connsiteX54" fmla="*/ 372239 w 535479"/>
                    <a:gd name="connsiteY54" fmla="*/ 435135 h 2211872"/>
                    <a:gd name="connsiteX55" fmla="*/ 198884 w 535479"/>
                    <a:gd name="connsiteY55" fmla="*/ 458699 h 2211872"/>
                    <a:gd name="connsiteX56" fmla="*/ 145468 w 535479"/>
                    <a:gd name="connsiteY56" fmla="*/ 380271 h 2211872"/>
                    <a:gd name="connsiteX57" fmla="*/ 101672 w 535479"/>
                    <a:gd name="connsiteY57" fmla="*/ 295765 h 2211872"/>
                    <a:gd name="connsiteX58" fmla="*/ 71747 w 535479"/>
                    <a:gd name="connsiteY58" fmla="*/ 185614 h 2211872"/>
                    <a:gd name="connsiteX59" fmla="*/ 211306 w 535479"/>
                    <a:gd name="connsiteY59" fmla="*/ 149843 h 2211872"/>
                    <a:gd name="connsiteX60" fmla="*/ 244565 w 535479"/>
                    <a:gd name="connsiteY60" fmla="*/ 214231 h 2211872"/>
                    <a:gd name="connsiteX61" fmla="*/ 302745 w 535479"/>
                    <a:gd name="connsiteY61" fmla="*/ 266885 h 2211872"/>
                    <a:gd name="connsiteX62" fmla="*/ 362964 w 535479"/>
                    <a:gd name="connsiteY62" fmla="*/ 202444 h 2211872"/>
                    <a:gd name="connsiteX63" fmla="*/ 335663 w 535479"/>
                    <a:gd name="connsiteY63" fmla="*/ 149842 h 2211872"/>
                    <a:gd name="connsiteX64" fmla="*/ 291772 w 535479"/>
                    <a:gd name="connsiteY64" fmla="*/ 164472 h 2211872"/>
                    <a:gd name="connsiteX65" fmla="*/ 247881 w 535479"/>
                    <a:gd name="connsiteY65" fmla="*/ 109608 h 2211872"/>
                    <a:gd name="connsiteX66" fmla="*/ 92728 w 535479"/>
                    <a:gd name="connsiteY66" fmla="*/ 82192 h 2211872"/>
                    <a:gd name="connsiteX67" fmla="*/ 44910 w 535479"/>
                    <a:gd name="connsiteY67" fmla="*/ 4148 h 2211872"/>
                    <a:gd name="connsiteX68" fmla="*/ 4430 w 535479"/>
                    <a:gd name="connsiteY68" fmla="*/ 107077 h 2211872"/>
                    <a:gd name="connsiteX0" fmla="*/ 4430 w 535479"/>
                    <a:gd name="connsiteY0" fmla="*/ 107077 h 2211872"/>
                    <a:gd name="connsiteX1" fmla="*/ 18329 w 535479"/>
                    <a:gd name="connsiteY1" fmla="*/ 248140 h 2211872"/>
                    <a:gd name="connsiteX2" fmla="*/ 73185 w 535479"/>
                    <a:gd name="connsiteY2" fmla="*/ 358512 h 2211872"/>
                    <a:gd name="connsiteX3" fmla="*/ 113159 w 535479"/>
                    <a:gd name="connsiteY3" fmla="*/ 537548 h 2211872"/>
                    <a:gd name="connsiteX4" fmla="*/ 80631 w 535479"/>
                    <a:gd name="connsiteY4" fmla="*/ 838691 h 2211872"/>
                    <a:gd name="connsiteX5" fmla="*/ 4430 w 535479"/>
                    <a:gd name="connsiteY5" fmla="*/ 1448291 h 2211872"/>
                    <a:gd name="connsiteX6" fmla="*/ 72316 w 535479"/>
                    <a:gd name="connsiteY6" fmla="*/ 1806736 h 2211872"/>
                    <a:gd name="connsiteX7" fmla="*/ 68336 w 535479"/>
                    <a:gd name="connsiteY7" fmla="*/ 1963186 h 2211872"/>
                    <a:gd name="connsiteX8" fmla="*/ 192084 w 535479"/>
                    <a:gd name="connsiteY8" fmla="*/ 2045585 h 2211872"/>
                    <a:gd name="connsiteX9" fmla="*/ 191740 w 535479"/>
                    <a:gd name="connsiteY9" fmla="*/ 2153102 h 2211872"/>
                    <a:gd name="connsiteX10" fmla="*/ 322310 w 535479"/>
                    <a:gd name="connsiteY10" fmla="*/ 2204652 h 2211872"/>
                    <a:gd name="connsiteX11" fmla="*/ 391507 w 535479"/>
                    <a:gd name="connsiteY11" fmla="*/ 2109781 h 2211872"/>
                    <a:gd name="connsiteX12" fmla="*/ 385764 w 535479"/>
                    <a:gd name="connsiteY12" fmla="*/ 2040478 h 2211872"/>
                    <a:gd name="connsiteX13" fmla="*/ 296534 w 535479"/>
                    <a:gd name="connsiteY13" fmla="*/ 1985023 h 2211872"/>
                    <a:gd name="connsiteX14" fmla="*/ 174558 w 535479"/>
                    <a:gd name="connsiteY14" fmla="*/ 1980090 h 2211872"/>
                    <a:gd name="connsiteX15" fmla="*/ 133219 w 535479"/>
                    <a:gd name="connsiteY15" fmla="*/ 1923854 h 2211872"/>
                    <a:gd name="connsiteX16" fmla="*/ 128853 w 535479"/>
                    <a:gd name="connsiteY16" fmla="*/ 1760439 h 2211872"/>
                    <a:gd name="connsiteX17" fmla="*/ 57686 w 535479"/>
                    <a:gd name="connsiteY17" fmla="*/ 1561676 h 2211872"/>
                    <a:gd name="connsiteX18" fmla="*/ 168519 w 535479"/>
                    <a:gd name="connsiteY18" fmla="*/ 1476789 h 2211872"/>
                    <a:gd name="connsiteX19" fmla="*/ 277904 w 535479"/>
                    <a:gd name="connsiteY19" fmla="*/ 1558189 h 2211872"/>
                    <a:gd name="connsiteX20" fmla="*/ 314822 w 535479"/>
                    <a:gd name="connsiteY20" fmla="*/ 1664260 h 2211872"/>
                    <a:gd name="connsiteX21" fmla="*/ 379555 w 535479"/>
                    <a:gd name="connsiteY21" fmla="*/ 1697007 h 2211872"/>
                    <a:gd name="connsiteX22" fmla="*/ 432037 w 535479"/>
                    <a:gd name="connsiteY22" fmla="*/ 1729163 h 2211872"/>
                    <a:gd name="connsiteX23" fmla="*/ 491835 w 535479"/>
                    <a:gd name="connsiteY23" fmla="*/ 1700074 h 2211872"/>
                    <a:gd name="connsiteX24" fmla="*/ 481967 w 535479"/>
                    <a:gd name="connsiteY24" fmla="*/ 1601909 h 2211872"/>
                    <a:gd name="connsiteX25" fmla="*/ 375897 w 535479"/>
                    <a:gd name="connsiteY25" fmla="*/ 1638485 h 2211872"/>
                    <a:gd name="connsiteX26" fmla="*/ 346636 w 535479"/>
                    <a:gd name="connsiteY26" fmla="*/ 1612882 h 2211872"/>
                    <a:gd name="connsiteX27" fmla="*/ 280799 w 535479"/>
                    <a:gd name="connsiteY27" fmla="*/ 1510469 h 2211872"/>
                    <a:gd name="connsiteX28" fmla="*/ 251881 w 535479"/>
                    <a:gd name="connsiteY28" fmla="*/ 1449052 h 2211872"/>
                    <a:gd name="connsiteX29" fmla="*/ 178387 w 535479"/>
                    <a:gd name="connsiteY29" fmla="*/ 1440975 h 2211872"/>
                    <a:gd name="connsiteX30" fmla="*/ 83289 w 535479"/>
                    <a:gd name="connsiteY30" fmla="*/ 1393426 h 2211872"/>
                    <a:gd name="connsiteX31" fmla="*/ 83289 w 535479"/>
                    <a:gd name="connsiteY31" fmla="*/ 1219690 h 2211872"/>
                    <a:gd name="connsiteX32" fmla="*/ 127180 w 535479"/>
                    <a:gd name="connsiteY32" fmla="*/ 1122764 h 2211872"/>
                    <a:gd name="connsiteX33" fmla="*/ 127180 w 535479"/>
                    <a:gd name="connsiteY33" fmla="*/ 1045954 h 2211872"/>
                    <a:gd name="connsiteX34" fmla="*/ 161505 w 535479"/>
                    <a:gd name="connsiteY34" fmla="*/ 970989 h 2211872"/>
                    <a:gd name="connsiteX35" fmla="*/ 255196 w 535479"/>
                    <a:gd name="connsiteY35" fmla="*/ 939884 h 2211872"/>
                    <a:gd name="connsiteX36" fmla="*/ 350294 w 535479"/>
                    <a:gd name="connsiteY36" fmla="*/ 1045954 h 2211872"/>
                    <a:gd name="connsiteX37" fmla="*/ 351704 w 535479"/>
                    <a:gd name="connsiteY37" fmla="*/ 1133965 h 2211872"/>
                    <a:gd name="connsiteX38" fmla="*/ 313604 w 535479"/>
                    <a:gd name="connsiteY38" fmla="*/ 1188734 h 2211872"/>
                    <a:gd name="connsiteX39" fmla="*/ 328349 w 535479"/>
                    <a:gd name="connsiteY39" fmla="*/ 1219690 h 2211872"/>
                    <a:gd name="connsiteX40" fmla="*/ 370125 w 535479"/>
                    <a:gd name="connsiteY40" fmla="*/ 1219690 h 2211872"/>
                    <a:gd name="connsiteX41" fmla="*/ 404091 w 535479"/>
                    <a:gd name="connsiteY41" fmla="*/ 1183971 h 2211872"/>
                    <a:gd name="connsiteX42" fmla="*/ 376068 w 535479"/>
                    <a:gd name="connsiteY42" fmla="*/ 1133146 h 2211872"/>
                    <a:gd name="connsiteX43" fmla="*/ 383212 w 535479"/>
                    <a:gd name="connsiteY43" fmla="*/ 1013036 h 2211872"/>
                    <a:gd name="connsiteX44" fmla="*/ 317375 w 535479"/>
                    <a:gd name="connsiteY44" fmla="*/ 926701 h 2211872"/>
                    <a:gd name="connsiteX45" fmla="*/ 196675 w 535479"/>
                    <a:gd name="connsiteY45" fmla="*/ 877704 h 2211872"/>
                    <a:gd name="connsiteX46" fmla="*/ 161505 w 535479"/>
                    <a:gd name="connsiteY46" fmla="*/ 752206 h 2211872"/>
                    <a:gd name="connsiteX47" fmla="*/ 185702 w 535479"/>
                    <a:gd name="connsiteY47" fmla="*/ 607042 h 2211872"/>
                    <a:gd name="connsiteX48" fmla="*/ 222278 w 535479"/>
                    <a:gd name="connsiteY48" fmla="*/ 511944 h 2211872"/>
                    <a:gd name="connsiteX49" fmla="*/ 301297 w 535479"/>
                    <a:gd name="connsiteY49" fmla="*/ 494171 h 2211872"/>
                    <a:gd name="connsiteX50" fmla="*/ 386870 w 535479"/>
                    <a:gd name="connsiteY50" fmla="*/ 468053 h 2211872"/>
                    <a:gd name="connsiteX51" fmla="*/ 456364 w 535479"/>
                    <a:gd name="connsiteY51" fmla="*/ 479026 h 2211872"/>
                    <a:gd name="connsiteX52" fmla="*/ 481264 w 535479"/>
                    <a:gd name="connsiteY52" fmla="*/ 410007 h 2211872"/>
                    <a:gd name="connsiteX53" fmla="*/ 430761 w 535479"/>
                    <a:gd name="connsiteY53" fmla="*/ 369298 h 2211872"/>
                    <a:gd name="connsiteX54" fmla="*/ 372239 w 535479"/>
                    <a:gd name="connsiteY54" fmla="*/ 435135 h 2211872"/>
                    <a:gd name="connsiteX55" fmla="*/ 198884 w 535479"/>
                    <a:gd name="connsiteY55" fmla="*/ 458699 h 2211872"/>
                    <a:gd name="connsiteX56" fmla="*/ 145468 w 535479"/>
                    <a:gd name="connsiteY56" fmla="*/ 380271 h 2211872"/>
                    <a:gd name="connsiteX57" fmla="*/ 101672 w 535479"/>
                    <a:gd name="connsiteY57" fmla="*/ 295765 h 2211872"/>
                    <a:gd name="connsiteX58" fmla="*/ 71747 w 535479"/>
                    <a:gd name="connsiteY58" fmla="*/ 185614 h 2211872"/>
                    <a:gd name="connsiteX59" fmla="*/ 211306 w 535479"/>
                    <a:gd name="connsiteY59" fmla="*/ 149843 h 2211872"/>
                    <a:gd name="connsiteX60" fmla="*/ 244565 w 535479"/>
                    <a:gd name="connsiteY60" fmla="*/ 214231 h 2211872"/>
                    <a:gd name="connsiteX61" fmla="*/ 302745 w 535479"/>
                    <a:gd name="connsiteY61" fmla="*/ 266885 h 2211872"/>
                    <a:gd name="connsiteX62" fmla="*/ 362964 w 535479"/>
                    <a:gd name="connsiteY62" fmla="*/ 202444 h 2211872"/>
                    <a:gd name="connsiteX63" fmla="*/ 335663 w 535479"/>
                    <a:gd name="connsiteY63" fmla="*/ 149842 h 2211872"/>
                    <a:gd name="connsiteX64" fmla="*/ 291772 w 535479"/>
                    <a:gd name="connsiteY64" fmla="*/ 164472 h 2211872"/>
                    <a:gd name="connsiteX65" fmla="*/ 247881 w 535479"/>
                    <a:gd name="connsiteY65" fmla="*/ 109608 h 2211872"/>
                    <a:gd name="connsiteX66" fmla="*/ 92728 w 535479"/>
                    <a:gd name="connsiteY66" fmla="*/ 82192 h 2211872"/>
                    <a:gd name="connsiteX67" fmla="*/ 44910 w 535479"/>
                    <a:gd name="connsiteY67" fmla="*/ 4148 h 2211872"/>
                    <a:gd name="connsiteX68" fmla="*/ 4430 w 535479"/>
                    <a:gd name="connsiteY68" fmla="*/ 107077 h 2211872"/>
                    <a:gd name="connsiteX0" fmla="*/ 4430 w 523572"/>
                    <a:gd name="connsiteY0" fmla="*/ 107077 h 2211872"/>
                    <a:gd name="connsiteX1" fmla="*/ 18329 w 523572"/>
                    <a:gd name="connsiteY1" fmla="*/ 248140 h 2211872"/>
                    <a:gd name="connsiteX2" fmla="*/ 73185 w 523572"/>
                    <a:gd name="connsiteY2" fmla="*/ 358512 h 2211872"/>
                    <a:gd name="connsiteX3" fmla="*/ 113159 w 523572"/>
                    <a:gd name="connsiteY3" fmla="*/ 537548 h 2211872"/>
                    <a:gd name="connsiteX4" fmla="*/ 80631 w 523572"/>
                    <a:gd name="connsiteY4" fmla="*/ 838691 h 2211872"/>
                    <a:gd name="connsiteX5" fmla="*/ 4430 w 523572"/>
                    <a:gd name="connsiteY5" fmla="*/ 1448291 h 2211872"/>
                    <a:gd name="connsiteX6" fmla="*/ 72316 w 523572"/>
                    <a:gd name="connsiteY6" fmla="*/ 1806736 h 2211872"/>
                    <a:gd name="connsiteX7" fmla="*/ 68336 w 523572"/>
                    <a:gd name="connsiteY7" fmla="*/ 1963186 h 2211872"/>
                    <a:gd name="connsiteX8" fmla="*/ 192084 w 523572"/>
                    <a:gd name="connsiteY8" fmla="*/ 2045585 h 2211872"/>
                    <a:gd name="connsiteX9" fmla="*/ 191740 w 523572"/>
                    <a:gd name="connsiteY9" fmla="*/ 2153102 h 2211872"/>
                    <a:gd name="connsiteX10" fmla="*/ 322310 w 523572"/>
                    <a:gd name="connsiteY10" fmla="*/ 2204652 h 2211872"/>
                    <a:gd name="connsiteX11" fmla="*/ 391507 w 523572"/>
                    <a:gd name="connsiteY11" fmla="*/ 2109781 h 2211872"/>
                    <a:gd name="connsiteX12" fmla="*/ 385764 w 523572"/>
                    <a:gd name="connsiteY12" fmla="*/ 2040478 h 2211872"/>
                    <a:gd name="connsiteX13" fmla="*/ 296534 w 523572"/>
                    <a:gd name="connsiteY13" fmla="*/ 1985023 h 2211872"/>
                    <a:gd name="connsiteX14" fmla="*/ 174558 w 523572"/>
                    <a:gd name="connsiteY14" fmla="*/ 1980090 h 2211872"/>
                    <a:gd name="connsiteX15" fmla="*/ 133219 w 523572"/>
                    <a:gd name="connsiteY15" fmla="*/ 1923854 h 2211872"/>
                    <a:gd name="connsiteX16" fmla="*/ 128853 w 523572"/>
                    <a:gd name="connsiteY16" fmla="*/ 1760439 h 2211872"/>
                    <a:gd name="connsiteX17" fmla="*/ 57686 w 523572"/>
                    <a:gd name="connsiteY17" fmla="*/ 1561676 h 2211872"/>
                    <a:gd name="connsiteX18" fmla="*/ 168519 w 523572"/>
                    <a:gd name="connsiteY18" fmla="*/ 1476789 h 2211872"/>
                    <a:gd name="connsiteX19" fmla="*/ 277904 w 523572"/>
                    <a:gd name="connsiteY19" fmla="*/ 1558189 h 2211872"/>
                    <a:gd name="connsiteX20" fmla="*/ 314822 w 523572"/>
                    <a:gd name="connsiteY20" fmla="*/ 1664260 h 2211872"/>
                    <a:gd name="connsiteX21" fmla="*/ 379555 w 523572"/>
                    <a:gd name="connsiteY21" fmla="*/ 1697007 h 2211872"/>
                    <a:gd name="connsiteX22" fmla="*/ 432037 w 523572"/>
                    <a:gd name="connsiteY22" fmla="*/ 1729163 h 2211872"/>
                    <a:gd name="connsiteX23" fmla="*/ 479928 w 523572"/>
                    <a:gd name="connsiteY23" fmla="*/ 1700074 h 2211872"/>
                    <a:gd name="connsiteX24" fmla="*/ 481967 w 523572"/>
                    <a:gd name="connsiteY24" fmla="*/ 1601909 h 2211872"/>
                    <a:gd name="connsiteX25" fmla="*/ 375897 w 523572"/>
                    <a:gd name="connsiteY25" fmla="*/ 1638485 h 2211872"/>
                    <a:gd name="connsiteX26" fmla="*/ 346636 w 523572"/>
                    <a:gd name="connsiteY26" fmla="*/ 1612882 h 2211872"/>
                    <a:gd name="connsiteX27" fmla="*/ 280799 w 523572"/>
                    <a:gd name="connsiteY27" fmla="*/ 1510469 h 2211872"/>
                    <a:gd name="connsiteX28" fmla="*/ 251881 w 523572"/>
                    <a:gd name="connsiteY28" fmla="*/ 1449052 h 2211872"/>
                    <a:gd name="connsiteX29" fmla="*/ 178387 w 523572"/>
                    <a:gd name="connsiteY29" fmla="*/ 1440975 h 2211872"/>
                    <a:gd name="connsiteX30" fmla="*/ 83289 w 523572"/>
                    <a:gd name="connsiteY30" fmla="*/ 1393426 h 2211872"/>
                    <a:gd name="connsiteX31" fmla="*/ 83289 w 523572"/>
                    <a:gd name="connsiteY31" fmla="*/ 1219690 h 2211872"/>
                    <a:gd name="connsiteX32" fmla="*/ 127180 w 523572"/>
                    <a:gd name="connsiteY32" fmla="*/ 1122764 h 2211872"/>
                    <a:gd name="connsiteX33" fmla="*/ 127180 w 523572"/>
                    <a:gd name="connsiteY33" fmla="*/ 1045954 h 2211872"/>
                    <a:gd name="connsiteX34" fmla="*/ 161505 w 523572"/>
                    <a:gd name="connsiteY34" fmla="*/ 970989 h 2211872"/>
                    <a:gd name="connsiteX35" fmla="*/ 255196 w 523572"/>
                    <a:gd name="connsiteY35" fmla="*/ 939884 h 2211872"/>
                    <a:gd name="connsiteX36" fmla="*/ 350294 w 523572"/>
                    <a:gd name="connsiteY36" fmla="*/ 1045954 h 2211872"/>
                    <a:gd name="connsiteX37" fmla="*/ 351704 w 523572"/>
                    <a:gd name="connsiteY37" fmla="*/ 1133965 h 2211872"/>
                    <a:gd name="connsiteX38" fmla="*/ 313604 w 523572"/>
                    <a:gd name="connsiteY38" fmla="*/ 1188734 h 2211872"/>
                    <a:gd name="connsiteX39" fmla="*/ 328349 w 523572"/>
                    <a:gd name="connsiteY39" fmla="*/ 1219690 h 2211872"/>
                    <a:gd name="connsiteX40" fmla="*/ 370125 w 523572"/>
                    <a:gd name="connsiteY40" fmla="*/ 1219690 h 2211872"/>
                    <a:gd name="connsiteX41" fmla="*/ 404091 w 523572"/>
                    <a:gd name="connsiteY41" fmla="*/ 1183971 h 2211872"/>
                    <a:gd name="connsiteX42" fmla="*/ 376068 w 523572"/>
                    <a:gd name="connsiteY42" fmla="*/ 1133146 h 2211872"/>
                    <a:gd name="connsiteX43" fmla="*/ 383212 w 523572"/>
                    <a:gd name="connsiteY43" fmla="*/ 1013036 h 2211872"/>
                    <a:gd name="connsiteX44" fmla="*/ 317375 w 523572"/>
                    <a:gd name="connsiteY44" fmla="*/ 926701 h 2211872"/>
                    <a:gd name="connsiteX45" fmla="*/ 196675 w 523572"/>
                    <a:gd name="connsiteY45" fmla="*/ 877704 h 2211872"/>
                    <a:gd name="connsiteX46" fmla="*/ 161505 w 523572"/>
                    <a:gd name="connsiteY46" fmla="*/ 752206 h 2211872"/>
                    <a:gd name="connsiteX47" fmla="*/ 185702 w 523572"/>
                    <a:gd name="connsiteY47" fmla="*/ 607042 h 2211872"/>
                    <a:gd name="connsiteX48" fmla="*/ 222278 w 523572"/>
                    <a:gd name="connsiteY48" fmla="*/ 511944 h 2211872"/>
                    <a:gd name="connsiteX49" fmla="*/ 301297 w 523572"/>
                    <a:gd name="connsiteY49" fmla="*/ 494171 h 2211872"/>
                    <a:gd name="connsiteX50" fmla="*/ 386870 w 523572"/>
                    <a:gd name="connsiteY50" fmla="*/ 468053 h 2211872"/>
                    <a:gd name="connsiteX51" fmla="*/ 456364 w 523572"/>
                    <a:gd name="connsiteY51" fmla="*/ 479026 h 2211872"/>
                    <a:gd name="connsiteX52" fmla="*/ 481264 w 523572"/>
                    <a:gd name="connsiteY52" fmla="*/ 410007 h 2211872"/>
                    <a:gd name="connsiteX53" fmla="*/ 430761 w 523572"/>
                    <a:gd name="connsiteY53" fmla="*/ 369298 h 2211872"/>
                    <a:gd name="connsiteX54" fmla="*/ 372239 w 523572"/>
                    <a:gd name="connsiteY54" fmla="*/ 435135 h 2211872"/>
                    <a:gd name="connsiteX55" fmla="*/ 198884 w 523572"/>
                    <a:gd name="connsiteY55" fmla="*/ 458699 h 2211872"/>
                    <a:gd name="connsiteX56" fmla="*/ 145468 w 523572"/>
                    <a:gd name="connsiteY56" fmla="*/ 380271 h 2211872"/>
                    <a:gd name="connsiteX57" fmla="*/ 101672 w 523572"/>
                    <a:gd name="connsiteY57" fmla="*/ 295765 h 2211872"/>
                    <a:gd name="connsiteX58" fmla="*/ 71747 w 523572"/>
                    <a:gd name="connsiteY58" fmla="*/ 185614 h 2211872"/>
                    <a:gd name="connsiteX59" fmla="*/ 211306 w 523572"/>
                    <a:gd name="connsiteY59" fmla="*/ 149843 h 2211872"/>
                    <a:gd name="connsiteX60" fmla="*/ 244565 w 523572"/>
                    <a:gd name="connsiteY60" fmla="*/ 214231 h 2211872"/>
                    <a:gd name="connsiteX61" fmla="*/ 302745 w 523572"/>
                    <a:gd name="connsiteY61" fmla="*/ 266885 h 2211872"/>
                    <a:gd name="connsiteX62" fmla="*/ 362964 w 523572"/>
                    <a:gd name="connsiteY62" fmla="*/ 202444 h 2211872"/>
                    <a:gd name="connsiteX63" fmla="*/ 335663 w 523572"/>
                    <a:gd name="connsiteY63" fmla="*/ 149842 h 2211872"/>
                    <a:gd name="connsiteX64" fmla="*/ 291772 w 523572"/>
                    <a:gd name="connsiteY64" fmla="*/ 164472 h 2211872"/>
                    <a:gd name="connsiteX65" fmla="*/ 247881 w 523572"/>
                    <a:gd name="connsiteY65" fmla="*/ 109608 h 2211872"/>
                    <a:gd name="connsiteX66" fmla="*/ 92728 w 523572"/>
                    <a:gd name="connsiteY66" fmla="*/ 82192 h 2211872"/>
                    <a:gd name="connsiteX67" fmla="*/ 44910 w 523572"/>
                    <a:gd name="connsiteY67" fmla="*/ 4148 h 2211872"/>
                    <a:gd name="connsiteX68" fmla="*/ 4430 w 523572"/>
                    <a:gd name="connsiteY68" fmla="*/ 107077 h 2211872"/>
                    <a:gd name="connsiteX0" fmla="*/ 4430 w 523572"/>
                    <a:gd name="connsiteY0" fmla="*/ 107077 h 2211872"/>
                    <a:gd name="connsiteX1" fmla="*/ 18329 w 523572"/>
                    <a:gd name="connsiteY1" fmla="*/ 248140 h 2211872"/>
                    <a:gd name="connsiteX2" fmla="*/ 73185 w 523572"/>
                    <a:gd name="connsiteY2" fmla="*/ 358512 h 2211872"/>
                    <a:gd name="connsiteX3" fmla="*/ 113159 w 523572"/>
                    <a:gd name="connsiteY3" fmla="*/ 537548 h 2211872"/>
                    <a:gd name="connsiteX4" fmla="*/ 80631 w 523572"/>
                    <a:gd name="connsiteY4" fmla="*/ 838691 h 2211872"/>
                    <a:gd name="connsiteX5" fmla="*/ 4430 w 523572"/>
                    <a:gd name="connsiteY5" fmla="*/ 1448291 h 2211872"/>
                    <a:gd name="connsiteX6" fmla="*/ 72316 w 523572"/>
                    <a:gd name="connsiteY6" fmla="*/ 1806736 h 2211872"/>
                    <a:gd name="connsiteX7" fmla="*/ 68336 w 523572"/>
                    <a:gd name="connsiteY7" fmla="*/ 1963186 h 2211872"/>
                    <a:gd name="connsiteX8" fmla="*/ 192084 w 523572"/>
                    <a:gd name="connsiteY8" fmla="*/ 2045585 h 2211872"/>
                    <a:gd name="connsiteX9" fmla="*/ 191740 w 523572"/>
                    <a:gd name="connsiteY9" fmla="*/ 2153102 h 2211872"/>
                    <a:gd name="connsiteX10" fmla="*/ 322310 w 523572"/>
                    <a:gd name="connsiteY10" fmla="*/ 2204652 h 2211872"/>
                    <a:gd name="connsiteX11" fmla="*/ 391507 w 523572"/>
                    <a:gd name="connsiteY11" fmla="*/ 2109781 h 2211872"/>
                    <a:gd name="connsiteX12" fmla="*/ 385764 w 523572"/>
                    <a:gd name="connsiteY12" fmla="*/ 2040478 h 2211872"/>
                    <a:gd name="connsiteX13" fmla="*/ 296534 w 523572"/>
                    <a:gd name="connsiteY13" fmla="*/ 1985023 h 2211872"/>
                    <a:gd name="connsiteX14" fmla="*/ 174558 w 523572"/>
                    <a:gd name="connsiteY14" fmla="*/ 1980090 h 2211872"/>
                    <a:gd name="connsiteX15" fmla="*/ 133219 w 523572"/>
                    <a:gd name="connsiteY15" fmla="*/ 1923854 h 2211872"/>
                    <a:gd name="connsiteX16" fmla="*/ 128853 w 523572"/>
                    <a:gd name="connsiteY16" fmla="*/ 1760439 h 2211872"/>
                    <a:gd name="connsiteX17" fmla="*/ 57686 w 523572"/>
                    <a:gd name="connsiteY17" fmla="*/ 1561676 h 2211872"/>
                    <a:gd name="connsiteX18" fmla="*/ 168519 w 523572"/>
                    <a:gd name="connsiteY18" fmla="*/ 1476789 h 2211872"/>
                    <a:gd name="connsiteX19" fmla="*/ 277904 w 523572"/>
                    <a:gd name="connsiteY19" fmla="*/ 1558189 h 2211872"/>
                    <a:gd name="connsiteX20" fmla="*/ 314822 w 523572"/>
                    <a:gd name="connsiteY20" fmla="*/ 1664260 h 2211872"/>
                    <a:gd name="connsiteX21" fmla="*/ 379555 w 523572"/>
                    <a:gd name="connsiteY21" fmla="*/ 1697007 h 2211872"/>
                    <a:gd name="connsiteX22" fmla="*/ 432037 w 523572"/>
                    <a:gd name="connsiteY22" fmla="*/ 1729163 h 2211872"/>
                    <a:gd name="connsiteX23" fmla="*/ 479928 w 523572"/>
                    <a:gd name="connsiteY23" fmla="*/ 1700074 h 2211872"/>
                    <a:gd name="connsiteX24" fmla="*/ 481967 w 523572"/>
                    <a:gd name="connsiteY24" fmla="*/ 1601909 h 2211872"/>
                    <a:gd name="connsiteX25" fmla="*/ 375897 w 523572"/>
                    <a:gd name="connsiteY25" fmla="*/ 1638485 h 2211872"/>
                    <a:gd name="connsiteX26" fmla="*/ 346636 w 523572"/>
                    <a:gd name="connsiteY26" fmla="*/ 1612882 h 2211872"/>
                    <a:gd name="connsiteX27" fmla="*/ 280799 w 523572"/>
                    <a:gd name="connsiteY27" fmla="*/ 1510469 h 2211872"/>
                    <a:gd name="connsiteX28" fmla="*/ 251881 w 523572"/>
                    <a:gd name="connsiteY28" fmla="*/ 1449052 h 2211872"/>
                    <a:gd name="connsiteX29" fmla="*/ 178387 w 523572"/>
                    <a:gd name="connsiteY29" fmla="*/ 1440975 h 2211872"/>
                    <a:gd name="connsiteX30" fmla="*/ 83289 w 523572"/>
                    <a:gd name="connsiteY30" fmla="*/ 1393426 h 2211872"/>
                    <a:gd name="connsiteX31" fmla="*/ 83289 w 523572"/>
                    <a:gd name="connsiteY31" fmla="*/ 1219690 h 2211872"/>
                    <a:gd name="connsiteX32" fmla="*/ 127180 w 523572"/>
                    <a:gd name="connsiteY32" fmla="*/ 1122764 h 2211872"/>
                    <a:gd name="connsiteX33" fmla="*/ 127180 w 523572"/>
                    <a:gd name="connsiteY33" fmla="*/ 1045954 h 2211872"/>
                    <a:gd name="connsiteX34" fmla="*/ 161505 w 523572"/>
                    <a:gd name="connsiteY34" fmla="*/ 970989 h 2211872"/>
                    <a:gd name="connsiteX35" fmla="*/ 255196 w 523572"/>
                    <a:gd name="connsiteY35" fmla="*/ 939884 h 2211872"/>
                    <a:gd name="connsiteX36" fmla="*/ 350294 w 523572"/>
                    <a:gd name="connsiteY36" fmla="*/ 1045954 h 2211872"/>
                    <a:gd name="connsiteX37" fmla="*/ 351704 w 523572"/>
                    <a:gd name="connsiteY37" fmla="*/ 1133965 h 2211872"/>
                    <a:gd name="connsiteX38" fmla="*/ 313604 w 523572"/>
                    <a:gd name="connsiteY38" fmla="*/ 1188734 h 2211872"/>
                    <a:gd name="connsiteX39" fmla="*/ 328349 w 523572"/>
                    <a:gd name="connsiteY39" fmla="*/ 1219690 h 2211872"/>
                    <a:gd name="connsiteX40" fmla="*/ 370125 w 523572"/>
                    <a:gd name="connsiteY40" fmla="*/ 1219690 h 2211872"/>
                    <a:gd name="connsiteX41" fmla="*/ 404091 w 523572"/>
                    <a:gd name="connsiteY41" fmla="*/ 1183971 h 2211872"/>
                    <a:gd name="connsiteX42" fmla="*/ 376068 w 523572"/>
                    <a:gd name="connsiteY42" fmla="*/ 1133146 h 2211872"/>
                    <a:gd name="connsiteX43" fmla="*/ 383212 w 523572"/>
                    <a:gd name="connsiteY43" fmla="*/ 1013036 h 2211872"/>
                    <a:gd name="connsiteX44" fmla="*/ 317375 w 523572"/>
                    <a:gd name="connsiteY44" fmla="*/ 926701 h 2211872"/>
                    <a:gd name="connsiteX45" fmla="*/ 196675 w 523572"/>
                    <a:gd name="connsiteY45" fmla="*/ 877704 h 2211872"/>
                    <a:gd name="connsiteX46" fmla="*/ 161505 w 523572"/>
                    <a:gd name="connsiteY46" fmla="*/ 752206 h 2211872"/>
                    <a:gd name="connsiteX47" fmla="*/ 185702 w 523572"/>
                    <a:gd name="connsiteY47" fmla="*/ 607042 h 2211872"/>
                    <a:gd name="connsiteX48" fmla="*/ 222278 w 523572"/>
                    <a:gd name="connsiteY48" fmla="*/ 511944 h 2211872"/>
                    <a:gd name="connsiteX49" fmla="*/ 301297 w 523572"/>
                    <a:gd name="connsiteY49" fmla="*/ 494171 h 2211872"/>
                    <a:gd name="connsiteX50" fmla="*/ 386870 w 523572"/>
                    <a:gd name="connsiteY50" fmla="*/ 468053 h 2211872"/>
                    <a:gd name="connsiteX51" fmla="*/ 456364 w 523572"/>
                    <a:gd name="connsiteY51" fmla="*/ 479026 h 2211872"/>
                    <a:gd name="connsiteX52" fmla="*/ 481264 w 523572"/>
                    <a:gd name="connsiteY52" fmla="*/ 410007 h 2211872"/>
                    <a:gd name="connsiteX53" fmla="*/ 430761 w 523572"/>
                    <a:gd name="connsiteY53" fmla="*/ 369298 h 2211872"/>
                    <a:gd name="connsiteX54" fmla="*/ 372239 w 523572"/>
                    <a:gd name="connsiteY54" fmla="*/ 435135 h 2211872"/>
                    <a:gd name="connsiteX55" fmla="*/ 198884 w 523572"/>
                    <a:gd name="connsiteY55" fmla="*/ 458699 h 2211872"/>
                    <a:gd name="connsiteX56" fmla="*/ 145468 w 523572"/>
                    <a:gd name="connsiteY56" fmla="*/ 380271 h 2211872"/>
                    <a:gd name="connsiteX57" fmla="*/ 101672 w 523572"/>
                    <a:gd name="connsiteY57" fmla="*/ 295765 h 2211872"/>
                    <a:gd name="connsiteX58" fmla="*/ 71747 w 523572"/>
                    <a:gd name="connsiteY58" fmla="*/ 185614 h 2211872"/>
                    <a:gd name="connsiteX59" fmla="*/ 211306 w 523572"/>
                    <a:gd name="connsiteY59" fmla="*/ 149843 h 2211872"/>
                    <a:gd name="connsiteX60" fmla="*/ 244565 w 523572"/>
                    <a:gd name="connsiteY60" fmla="*/ 214231 h 2211872"/>
                    <a:gd name="connsiteX61" fmla="*/ 302745 w 523572"/>
                    <a:gd name="connsiteY61" fmla="*/ 266885 h 2211872"/>
                    <a:gd name="connsiteX62" fmla="*/ 362964 w 523572"/>
                    <a:gd name="connsiteY62" fmla="*/ 202444 h 2211872"/>
                    <a:gd name="connsiteX63" fmla="*/ 335663 w 523572"/>
                    <a:gd name="connsiteY63" fmla="*/ 149842 h 2211872"/>
                    <a:gd name="connsiteX64" fmla="*/ 291772 w 523572"/>
                    <a:gd name="connsiteY64" fmla="*/ 164472 h 2211872"/>
                    <a:gd name="connsiteX65" fmla="*/ 247881 w 523572"/>
                    <a:gd name="connsiteY65" fmla="*/ 109608 h 2211872"/>
                    <a:gd name="connsiteX66" fmla="*/ 92728 w 523572"/>
                    <a:gd name="connsiteY66" fmla="*/ 82192 h 2211872"/>
                    <a:gd name="connsiteX67" fmla="*/ 44910 w 523572"/>
                    <a:gd name="connsiteY67" fmla="*/ 4148 h 2211872"/>
                    <a:gd name="connsiteX68" fmla="*/ 4430 w 523572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57686 w 535478"/>
                    <a:gd name="connsiteY17" fmla="*/ 1561676 h 2211872"/>
                    <a:gd name="connsiteX18" fmla="*/ 168519 w 535478"/>
                    <a:gd name="connsiteY18" fmla="*/ 1476789 h 2211872"/>
                    <a:gd name="connsiteX19" fmla="*/ 277904 w 535478"/>
                    <a:gd name="connsiteY19" fmla="*/ 1558189 h 2211872"/>
                    <a:gd name="connsiteX20" fmla="*/ 314822 w 535478"/>
                    <a:gd name="connsiteY20" fmla="*/ 1664260 h 2211872"/>
                    <a:gd name="connsiteX21" fmla="*/ 379555 w 535478"/>
                    <a:gd name="connsiteY21" fmla="*/ 1697007 h 2211872"/>
                    <a:gd name="connsiteX22" fmla="*/ 432037 w 535478"/>
                    <a:gd name="connsiteY22" fmla="*/ 1729163 h 2211872"/>
                    <a:gd name="connsiteX23" fmla="*/ 491834 w 535478"/>
                    <a:gd name="connsiteY23" fmla="*/ 1711980 h 2211872"/>
                    <a:gd name="connsiteX24" fmla="*/ 481967 w 535478"/>
                    <a:gd name="connsiteY24" fmla="*/ 1601909 h 2211872"/>
                    <a:gd name="connsiteX25" fmla="*/ 375897 w 535478"/>
                    <a:gd name="connsiteY25" fmla="*/ 1638485 h 2211872"/>
                    <a:gd name="connsiteX26" fmla="*/ 346636 w 535478"/>
                    <a:gd name="connsiteY26" fmla="*/ 1612882 h 2211872"/>
                    <a:gd name="connsiteX27" fmla="*/ 280799 w 535478"/>
                    <a:gd name="connsiteY27" fmla="*/ 1510469 h 2211872"/>
                    <a:gd name="connsiteX28" fmla="*/ 251881 w 535478"/>
                    <a:gd name="connsiteY28" fmla="*/ 1449052 h 2211872"/>
                    <a:gd name="connsiteX29" fmla="*/ 178387 w 535478"/>
                    <a:gd name="connsiteY29" fmla="*/ 1440975 h 2211872"/>
                    <a:gd name="connsiteX30" fmla="*/ 83289 w 535478"/>
                    <a:gd name="connsiteY30" fmla="*/ 1393426 h 2211872"/>
                    <a:gd name="connsiteX31" fmla="*/ 83289 w 535478"/>
                    <a:gd name="connsiteY31" fmla="*/ 1219690 h 2211872"/>
                    <a:gd name="connsiteX32" fmla="*/ 127180 w 535478"/>
                    <a:gd name="connsiteY32" fmla="*/ 1122764 h 2211872"/>
                    <a:gd name="connsiteX33" fmla="*/ 127180 w 535478"/>
                    <a:gd name="connsiteY33" fmla="*/ 104595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57686 w 535478"/>
                    <a:gd name="connsiteY18" fmla="*/ 1561676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78387 w 535478"/>
                    <a:gd name="connsiteY30" fmla="*/ 1440975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27180 w 535478"/>
                    <a:gd name="connsiteY34" fmla="*/ 1045954 h 2211872"/>
                    <a:gd name="connsiteX35" fmla="*/ 161505 w 535478"/>
                    <a:gd name="connsiteY35" fmla="*/ 970989 h 2211872"/>
                    <a:gd name="connsiteX36" fmla="*/ 255196 w 535478"/>
                    <a:gd name="connsiteY36" fmla="*/ 939884 h 2211872"/>
                    <a:gd name="connsiteX37" fmla="*/ 350294 w 535478"/>
                    <a:gd name="connsiteY37" fmla="*/ 1045954 h 2211872"/>
                    <a:gd name="connsiteX38" fmla="*/ 351704 w 535478"/>
                    <a:gd name="connsiteY38" fmla="*/ 1133965 h 2211872"/>
                    <a:gd name="connsiteX39" fmla="*/ 313604 w 535478"/>
                    <a:gd name="connsiteY39" fmla="*/ 1188734 h 2211872"/>
                    <a:gd name="connsiteX40" fmla="*/ 328349 w 535478"/>
                    <a:gd name="connsiteY40" fmla="*/ 1219690 h 2211872"/>
                    <a:gd name="connsiteX41" fmla="*/ 370125 w 535478"/>
                    <a:gd name="connsiteY41" fmla="*/ 1219690 h 2211872"/>
                    <a:gd name="connsiteX42" fmla="*/ 404091 w 535478"/>
                    <a:gd name="connsiteY42" fmla="*/ 1183971 h 2211872"/>
                    <a:gd name="connsiteX43" fmla="*/ 376068 w 535478"/>
                    <a:gd name="connsiteY43" fmla="*/ 1133146 h 2211872"/>
                    <a:gd name="connsiteX44" fmla="*/ 383212 w 535478"/>
                    <a:gd name="connsiteY44" fmla="*/ 1013036 h 2211872"/>
                    <a:gd name="connsiteX45" fmla="*/ 317375 w 535478"/>
                    <a:gd name="connsiteY45" fmla="*/ 926701 h 2211872"/>
                    <a:gd name="connsiteX46" fmla="*/ 196675 w 535478"/>
                    <a:gd name="connsiteY46" fmla="*/ 877704 h 2211872"/>
                    <a:gd name="connsiteX47" fmla="*/ 161505 w 535478"/>
                    <a:gd name="connsiteY47" fmla="*/ 752206 h 2211872"/>
                    <a:gd name="connsiteX48" fmla="*/ 185702 w 535478"/>
                    <a:gd name="connsiteY48" fmla="*/ 607042 h 2211872"/>
                    <a:gd name="connsiteX49" fmla="*/ 222278 w 535478"/>
                    <a:gd name="connsiteY49" fmla="*/ 511944 h 2211872"/>
                    <a:gd name="connsiteX50" fmla="*/ 301297 w 535478"/>
                    <a:gd name="connsiteY50" fmla="*/ 494171 h 2211872"/>
                    <a:gd name="connsiteX51" fmla="*/ 386870 w 535478"/>
                    <a:gd name="connsiteY51" fmla="*/ 468053 h 2211872"/>
                    <a:gd name="connsiteX52" fmla="*/ 456364 w 535478"/>
                    <a:gd name="connsiteY52" fmla="*/ 479026 h 2211872"/>
                    <a:gd name="connsiteX53" fmla="*/ 481264 w 535478"/>
                    <a:gd name="connsiteY53" fmla="*/ 410007 h 2211872"/>
                    <a:gd name="connsiteX54" fmla="*/ 430761 w 535478"/>
                    <a:gd name="connsiteY54" fmla="*/ 369298 h 2211872"/>
                    <a:gd name="connsiteX55" fmla="*/ 372239 w 535478"/>
                    <a:gd name="connsiteY55" fmla="*/ 435135 h 2211872"/>
                    <a:gd name="connsiteX56" fmla="*/ 198884 w 535478"/>
                    <a:gd name="connsiteY56" fmla="*/ 458699 h 2211872"/>
                    <a:gd name="connsiteX57" fmla="*/ 145468 w 535478"/>
                    <a:gd name="connsiteY57" fmla="*/ 380271 h 2211872"/>
                    <a:gd name="connsiteX58" fmla="*/ 101672 w 535478"/>
                    <a:gd name="connsiteY58" fmla="*/ 295765 h 2211872"/>
                    <a:gd name="connsiteX59" fmla="*/ 71747 w 535478"/>
                    <a:gd name="connsiteY59" fmla="*/ 185614 h 2211872"/>
                    <a:gd name="connsiteX60" fmla="*/ 211306 w 535478"/>
                    <a:gd name="connsiteY60" fmla="*/ 149843 h 2211872"/>
                    <a:gd name="connsiteX61" fmla="*/ 244565 w 535478"/>
                    <a:gd name="connsiteY61" fmla="*/ 214231 h 2211872"/>
                    <a:gd name="connsiteX62" fmla="*/ 302745 w 535478"/>
                    <a:gd name="connsiteY62" fmla="*/ 266885 h 2211872"/>
                    <a:gd name="connsiteX63" fmla="*/ 362964 w 535478"/>
                    <a:gd name="connsiteY63" fmla="*/ 202444 h 2211872"/>
                    <a:gd name="connsiteX64" fmla="*/ 335663 w 535478"/>
                    <a:gd name="connsiteY64" fmla="*/ 149842 h 2211872"/>
                    <a:gd name="connsiteX65" fmla="*/ 291772 w 535478"/>
                    <a:gd name="connsiteY65" fmla="*/ 164472 h 2211872"/>
                    <a:gd name="connsiteX66" fmla="*/ 247881 w 535478"/>
                    <a:gd name="connsiteY66" fmla="*/ 109608 h 2211872"/>
                    <a:gd name="connsiteX67" fmla="*/ 92728 w 535478"/>
                    <a:gd name="connsiteY67" fmla="*/ 82192 h 2211872"/>
                    <a:gd name="connsiteX68" fmla="*/ 44910 w 535478"/>
                    <a:gd name="connsiteY68" fmla="*/ 4148 h 2211872"/>
                    <a:gd name="connsiteX69" fmla="*/ 4430 w 535478"/>
                    <a:gd name="connsiteY69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76736 w 535478"/>
                    <a:gd name="connsiteY18" fmla="*/ 1554532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78387 w 535478"/>
                    <a:gd name="connsiteY30" fmla="*/ 1440975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27180 w 535478"/>
                    <a:gd name="connsiteY34" fmla="*/ 1045954 h 2211872"/>
                    <a:gd name="connsiteX35" fmla="*/ 161505 w 535478"/>
                    <a:gd name="connsiteY35" fmla="*/ 970989 h 2211872"/>
                    <a:gd name="connsiteX36" fmla="*/ 255196 w 535478"/>
                    <a:gd name="connsiteY36" fmla="*/ 939884 h 2211872"/>
                    <a:gd name="connsiteX37" fmla="*/ 350294 w 535478"/>
                    <a:gd name="connsiteY37" fmla="*/ 1045954 h 2211872"/>
                    <a:gd name="connsiteX38" fmla="*/ 351704 w 535478"/>
                    <a:gd name="connsiteY38" fmla="*/ 1133965 h 2211872"/>
                    <a:gd name="connsiteX39" fmla="*/ 313604 w 535478"/>
                    <a:gd name="connsiteY39" fmla="*/ 1188734 h 2211872"/>
                    <a:gd name="connsiteX40" fmla="*/ 328349 w 535478"/>
                    <a:gd name="connsiteY40" fmla="*/ 1219690 h 2211872"/>
                    <a:gd name="connsiteX41" fmla="*/ 370125 w 535478"/>
                    <a:gd name="connsiteY41" fmla="*/ 1219690 h 2211872"/>
                    <a:gd name="connsiteX42" fmla="*/ 404091 w 535478"/>
                    <a:gd name="connsiteY42" fmla="*/ 1183971 h 2211872"/>
                    <a:gd name="connsiteX43" fmla="*/ 376068 w 535478"/>
                    <a:gd name="connsiteY43" fmla="*/ 1133146 h 2211872"/>
                    <a:gd name="connsiteX44" fmla="*/ 383212 w 535478"/>
                    <a:gd name="connsiteY44" fmla="*/ 1013036 h 2211872"/>
                    <a:gd name="connsiteX45" fmla="*/ 317375 w 535478"/>
                    <a:gd name="connsiteY45" fmla="*/ 926701 h 2211872"/>
                    <a:gd name="connsiteX46" fmla="*/ 196675 w 535478"/>
                    <a:gd name="connsiteY46" fmla="*/ 877704 h 2211872"/>
                    <a:gd name="connsiteX47" fmla="*/ 161505 w 535478"/>
                    <a:gd name="connsiteY47" fmla="*/ 752206 h 2211872"/>
                    <a:gd name="connsiteX48" fmla="*/ 185702 w 535478"/>
                    <a:gd name="connsiteY48" fmla="*/ 607042 h 2211872"/>
                    <a:gd name="connsiteX49" fmla="*/ 222278 w 535478"/>
                    <a:gd name="connsiteY49" fmla="*/ 511944 h 2211872"/>
                    <a:gd name="connsiteX50" fmla="*/ 301297 w 535478"/>
                    <a:gd name="connsiteY50" fmla="*/ 494171 h 2211872"/>
                    <a:gd name="connsiteX51" fmla="*/ 386870 w 535478"/>
                    <a:gd name="connsiteY51" fmla="*/ 468053 h 2211872"/>
                    <a:gd name="connsiteX52" fmla="*/ 456364 w 535478"/>
                    <a:gd name="connsiteY52" fmla="*/ 479026 h 2211872"/>
                    <a:gd name="connsiteX53" fmla="*/ 481264 w 535478"/>
                    <a:gd name="connsiteY53" fmla="*/ 410007 h 2211872"/>
                    <a:gd name="connsiteX54" fmla="*/ 430761 w 535478"/>
                    <a:gd name="connsiteY54" fmla="*/ 369298 h 2211872"/>
                    <a:gd name="connsiteX55" fmla="*/ 372239 w 535478"/>
                    <a:gd name="connsiteY55" fmla="*/ 435135 h 2211872"/>
                    <a:gd name="connsiteX56" fmla="*/ 198884 w 535478"/>
                    <a:gd name="connsiteY56" fmla="*/ 458699 h 2211872"/>
                    <a:gd name="connsiteX57" fmla="*/ 145468 w 535478"/>
                    <a:gd name="connsiteY57" fmla="*/ 380271 h 2211872"/>
                    <a:gd name="connsiteX58" fmla="*/ 101672 w 535478"/>
                    <a:gd name="connsiteY58" fmla="*/ 295765 h 2211872"/>
                    <a:gd name="connsiteX59" fmla="*/ 71747 w 535478"/>
                    <a:gd name="connsiteY59" fmla="*/ 185614 h 2211872"/>
                    <a:gd name="connsiteX60" fmla="*/ 211306 w 535478"/>
                    <a:gd name="connsiteY60" fmla="*/ 149843 h 2211872"/>
                    <a:gd name="connsiteX61" fmla="*/ 244565 w 535478"/>
                    <a:gd name="connsiteY61" fmla="*/ 214231 h 2211872"/>
                    <a:gd name="connsiteX62" fmla="*/ 302745 w 535478"/>
                    <a:gd name="connsiteY62" fmla="*/ 266885 h 2211872"/>
                    <a:gd name="connsiteX63" fmla="*/ 362964 w 535478"/>
                    <a:gd name="connsiteY63" fmla="*/ 202444 h 2211872"/>
                    <a:gd name="connsiteX64" fmla="*/ 335663 w 535478"/>
                    <a:gd name="connsiteY64" fmla="*/ 149842 h 2211872"/>
                    <a:gd name="connsiteX65" fmla="*/ 291772 w 535478"/>
                    <a:gd name="connsiteY65" fmla="*/ 164472 h 2211872"/>
                    <a:gd name="connsiteX66" fmla="*/ 247881 w 535478"/>
                    <a:gd name="connsiteY66" fmla="*/ 109608 h 2211872"/>
                    <a:gd name="connsiteX67" fmla="*/ 92728 w 535478"/>
                    <a:gd name="connsiteY67" fmla="*/ 82192 h 2211872"/>
                    <a:gd name="connsiteX68" fmla="*/ 44910 w 535478"/>
                    <a:gd name="connsiteY68" fmla="*/ 4148 h 2211872"/>
                    <a:gd name="connsiteX69" fmla="*/ 4430 w 535478"/>
                    <a:gd name="connsiteY69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76736 w 535478"/>
                    <a:gd name="connsiteY18" fmla="*/ 1554532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78387 w 535478"/>
                    <a:gd name="connsiteY30" fmla="*/ 1440975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27180 w 535478"/>
                    <a:gd name="connsiteY34" fmla="*/ 1045954 h 2211872"/>
                    <a:gd name="connsiteX35" fmla="*/ 161505 w 535478"/>
                    <a:gd name="connsiteY35" fmla="*/ 970989 h 2211872"/>
                    <a:gd name="connsiteX36" fmla="*/ 255196 w 535478"/>
                    <a:gd name="connsiteY36" fmla="*/ 939884 h 2211872"/>
                    <a:gd name="connsiteX37" fmla="*/ 350294 w 535478"/>
                    <a:gd name="connsiteY37" fmla="*/ 1045954 h 2211872"/>
                    <a:gd name="connsiteX38" fmla="*/ 351704 w 535478"/>
                    <a:gd name="connsiteY38" fmla="*/ 1133965 h 2211872"/>
                    <a:gd name="connsiteX39" fmla="*/ 313604 w 535478"/>
                    <a:gd name="connsiteY39" fmla="*/ 1188734 h 2211872"/>
                    <a:gd name="connsiteX40" fmla="*/ 328349 w 535478"/>
                    <a:gd name="connsiteY40" fmla="*/ 1219690 h 2211872"/>
                    <a:gd name="connsiteX41" fmla="*/ 370125 w 535478"/>
                    <a:gd name="connsiteY41" fmla="*/ 1219690 h 2211872"/>
                    <a:gd name="connsiteX42" fmla="*/ 404091 w 535478"/>
                    <a:gd name="connsiteY42" fmla="*/ 1183971 h 2211872"/>
                    <a:gd name="connsiteX43" fmla="*/ 376068 w 535478"/>
                    <a:gd name="connsiteY43" fmla="*/ 1133146 h 2211872"/>
                    <a:gd name="connsiteX44" fmla="*/ 383212 w 535478"/>
                    <a:gd name="connsiteY44" fmla="*/ 1013036 h 2211872"/>
                    <a:gd name="connsiteX45" fmla="*/ 317375 w 535478"/>
                    <a:gd name="connsiteY45" fmla="*/ 926701 h 2211872"/>
                    <a:gd name="connsiteX46" fmla="*/ 196675 w 535478"/>
                    <a:gd name="connsiteY46" fmla="*/ 877704 h 2211872"/>
                    <a:gd name="connsiteX47" fmla="*/ 161505 w 535478"/>
                    <a:gd name="connsiteY47" fmla="*/ 752206 h 2211872"/>
                    <a:gd name="connsiteX48" fmla="*/ 185702 w 535478"/>
                    <a:gd name="connsiteY48" fmla="*/ 607042 h 2211872"/>
                    <a:gd name="connsiteX49" fmla="*/ 222278 w 535478"/>
                    <a:gd name="connsiteY49" fmla="*/ 511944 h 2211872"/>
                    <a:gd name="connsiteX50" fmla="*/ 301297 w 535478"/>
                    <a:gd name="connsiteY50" fmla="*/ 494171 h 2211872"/>
                    <a:gd name="connsiteX51" fmla="*/ 386870 w 535478"/>
                    <a:gd name="connsiteY51" fmla="*/ 468053 h 2211872"/>
                    <a:gd name="connsiteX52" fmla="*/ 456364 w 535478"/>
                    <a:gd name="connsiteY52" fmla="*/ 479026 h 2211872"/>
                    <a:gd name="connsiteX53" fmla="*/ 481264 w 535478"/>
                    <a:gd name="connsiteY53" fmla="*/ 410007 h 2211872"/>
                    <a:gd name="connsiteX54" fmla="*/ 430761 w 535478"/>
                    <a:gd name="connsiteY54" fmla="*/ 369298 h 2211872"/>
                    <a:gd name="connsiteX55" fmla="*/ 372239 w 535478"/>
                    <a:gd name="connsiteY55" fmla="*/ 435135 h 2211872"/>
                    <a:gd name="connsiteX56" fmla="*/ 198884 w 535478"/>
                    <a:gd name="connsiteY56" fmla="*/ 458699 h 2211872"/>
                    <a:gd name="connsiteX57" fmla="*/ 145468 w 535478"/>
                    <a:gd name="connsiteY57" fmla="*/ 380271 h 2211872"/>
                    <a:gd name="connsiteX58" fmla="*/ 101672 w 535478"/>
                    <a:gd name="connsiteY58" fmla="*/ 295765 h 2211872"/>
                    <a:gd name="connsiteX59" fmla="*/ 71747 w 535478"/>
                    <a:gd name="connsiteY59" fmla="*/ 185614 h 2211872"/>
                    <a:gd name="connsiteX60" fmla="*/ 211306 w 535478"/>
                    <a:gd name="connsiteY60" fmla="*/ 149843 h 2211872"/>
                    <a:gd name="connsiteX61" fmla="*/ 244565 w 535478"/>
                    <a:gd name="connsiteY61" fmla="*/ 214231 h 2211872"/>
                    <a:gd name="connsiteX62" fmla="*/ 302745 w 535478"/>
                    <a:gd name="connsiteY62" fmla="*/ 266885 h 2211872"/>
                    <a:gd name="connsiteX63" fmla="*/ 362964 w 535478"/>
                    <a:gd name="connsiteY63" fmla="*/ 202444 h 2211872"/>
                    <a:gd name="connsiteX64" fmla="*/ 335663 w 535478"/>
                    <a:gd name="connsiteY64" fmla="*/ 149842 h 2211872"/>
                    <a:gd name="connsiteX65" fmla="*/ 291772 w 535478"/>
                    <a:gd name="connsiteY65" fmla="*/ 164472 h 2211872"/>
                    <a:gd name="connsiteX66" fmla="*/ 247881 w 535478"/>
                    <a:gd name="connsiteY66" fmla="*/ 109608 h 2211872"/>
                    <a:gd name="connsiteX67" fmla="*/ 92728 w 535478"/>
                    <a:gd name="connsiteY67" fmla="*/ 82192 h 2211872"/>
                    <a:gd name="connsiteX68" fmla="*/ 44910 w 535478"/>
                    <a:gd name="connsiteY68" fmla="*/ 4148 h 2211872"/>
                    <a:gd name="connsiteX69" fmla="*/ 4430 w 535478"/>
                    <a:gd name="connsiteY69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78387 w 535478"/>
                    <a:gd name="connsiteY30" fmla="*/ 1440975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27180 w 535478"/>
                    <a:gd name="connsiteY34" fmla="*/ 1045954 h 2211872"/>
                    <a:gd name="connsiteX35" fmla="*/ 161505 w 535478"/>
                    <a:gd name="connsiteY35" fmla="*/ 970989 h 2211872"/>
                    <a:gd name="connsiteX36" fmla="*/ 255196 w 535478"/>
                    <a:gd name="connsiteY36" fmla="*/ 939884 h 2211872"/>
                    <a:gd name="connsiteX37" fmla="*/ 350294 w 535478"/>
                    <a:gd name="connsiteY37" fmla="*/ 1045954 h 2211872"/>
                    <a:gd name="connsiteX38" fmla="*/ 351704 w 535478"/>
                    <a:gd name="connsiteY38" fmla="*/ 1133965 h 2211872"/>
                    <a:gd name="connsiteX39" fmla="*/ 313604 w 535478"/>
                    <a:gd name="connsiteY39" fmla="*/ 1188734 h 2211872"/>
                    <a:gd name="connsiteX40" fmla="*/ 328349 w 535478"/>
                    <a:gd name="connsiteY40" fmla="*/ 1219690 h 2211872"/>
                    <a:gd name="connsiteX41" fmla="*/ 370125 w 535478"/>
                    <a:gd name="connsiteY41" fmla="*/ 1219690 h 2211872"/>
                    <a:gd name="connsiteX42" fmla="*/ 404091 w 535478"/>
                    <a:gd name="connsiteY42" fmla="*/ 1183971 h 2211872"/>
                    <a:gd name="connsiteX43" fmla="*/ 376068 w 535478"/>
                    <a:gd name="connsiteY43" fmla="*/ 1133146 h 2211872"/>
                    <a:gd name="connsiteX44" fmla="*/ 383212 w 535478"/>
                    <a:gd name="connsiteY44" fmla="*/ 1013036 h 2211872"/>
                    <a:gd name="connsiteX45" fmla="*/ 317375 w 535478"/>
                    <a:gd name="connsiteY45" fmla="*/ 926701 h 2211872"/>
                    <a:gd name="connsiteX46" fmla="*/ 196675 w 535478"/>
                    <a:gd name="connsiteY46" fmla="*/ 877704 h 2211872"/>
                    <a:gd name="connsiteX47" fmla="*/ 161505 w 535478"/>
                    <a:gd name="connsiteY47" fmla="*/ 752206 h 2211872"/>
                    <a:gd name="connsiteX48" fmla="*/ 185702 w 535478"/>
                    <a:gd name="connsiteY48" fmla="*/ 607042 h 2211872"/>
                    <a:gd name="connsiteX49" fmla="*/ 222278 w 535478"/>
                    <a:gd name="connsiteY49" fmla="*/ 511944 h 2211872"/>
                    <a:gd name="connsiteX50" fmla="*/ 301297 w 535478"/>
                    <a:gd name="connsiteY50" fmla="*/ 494171 h 2211872"/>
                    <a:gd name="connsiteX51" fmla="*/ 386870 w 535478"/>
                    <a:gd name="connsiteY51" fmla="*/ 468053 h 2211872"/>
                    <a:gd name="connsiteX52" fmla="*/ 456364 w 535478"/>
                    <a:gd name="connsiteY52" fmla="*/ 479026 h 2211872"/>
                    <a:gd name="connsiteX53" fmla="*/ 481264 w 535478"/>
                    <a:gd name="connsiteY53" fmla="*/ 410007 h 2211872"/>
                    <a:gd name="connsiteX54" fmla="*/ 430761 w 535478"/>
                    <a:gd name="connsiteY54" fmla="*/ 369298 h 2211872"/>
                    <a:gd name="connsiteX55" fmla="*/ 372239 w 535478"/>
                    <a:gd name="connsiteY55" fmla="*/ 435135 h 2211872"/>
                    <a:gd name="connsiteX56" fmla="*/ 198884 w 535478"/>
                    <a:gd name="connsiteY56" fmla="*/ 458699 h 2211872"/>
                    <a:gd name="connsiteX57" fmla="*/ 145468 w 535478"/>
                    <a:gd name="connsiteY57" fmla="*/ 380271 h 2211872"/>
                    <a:gd name="connsiteX58" fmla="*/ 101672 w 535478"/>
                    <a:gd name="connsiteY58" fmla="*/ 295765 h 2211872"/>
                    <a:gd name="connsiteX59" fmla="*/ 71747 w 535478"/>
                    <a:gd name="connsiteY59" fmla="*/ 185614 h 2211872"/>
                    <a:gd name="connsiteX60" fmla="*/ 211306 w 535478"/>
                    <a:gd name="connsiteY60" fmla="*/ 149843 h 2211872"/>
                    <a:gd name="connsiteX61" fmla="*/ 244565 w 535478"/>
                    <a:gd name="connsiteY61" fmla="*/ 214231 h 2211872"/>
                    <a:gd name="connsiteX62" fmla="*/ 302745 w 535478"/>
                    <a:gd name="connsiteY62" fmla="*/ 266885 h 2211872"/>
                    <a:gd name="connsiteX63" fmla="*/ 362964 w 535478"/>
                    <a:gd name="connsiteY63" fmla="*/ 202444 h 2211872"/>
                    <a:gd name="connsiteX64" fmla="*/ 335663 w 535478"/>
                    <a:gd name="connsiteY64" fmla="*/ 149842 h 2211872"/>
                    <a:gd name="connsiteX65" fmla="*/ 291772 w 535478"/>
                    <a:gd name="connsiteY65" fmla="*/ 164472 h 2211872"/>
                    <a:gd name="connsiteX66" fmla="*/ 247881 w 535478"/>
                    <a:gd name="connsiteY66" fmla="*/ 109608 h 2211872"/>
                    <a:gd name="connsiteX67" fmla="*/ 92728 w 535478"/>
                    <a:gd name="connsiteY67" fmla="*/ 82192 h 2211872"/>
                    <a:gd name="connsiteX68" fmla="*/ 44910 w 535478"/>
                    <a:gd name="connsiteY68" fmla="*/ 4148 h 2211872"/>
                    <a:gd name="connsiteX69" fmla="*/ 4430 w 535478"/>
                    <a:gd name="connsiteY69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78387 w 535478"/>
                    <a:gd name="connsiteY30" fmla="*/ 1440975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27180 w 535478"/>
                    <a:gd name="connsiteY34" fmla="*/ 1045954 h 2211872"/>
                    <a:gd name="connsiteX35" fmla="*/ 161505 w 535478"/>
                    <a:gd name="connsiteY35" fmla="*/ 970989 h 2211872"/>
                    <a:gd name="connsiteX36" fmla="*/ 255196 w 535478"/>
                    <a:gd name="connsiteY36" fmla="*/ 939884 h 2211872"/>
                    <a:gd name="connsiteX37" fmla="*/ 350294 w 535478"/>
                    <a:gd name="connsiteY37" fmla="*/ 1045954 h 2211872"/>
                    <a:gd name="connsiteX38" fmla="*/ 351704 w 535478"/>
                    <a:gd name="connsiteY38" fmla="*/ 1133965 h 2211872"/>
                    <a:gd name="connsiteX39" fmla="*/ 313604 w 535478"/>
                    <a:gd name="connsiteY39" fmla="*/ 1188734 h 2211872"/>
                    <a:gd name="connsiteX40" fmla="*/ 328349 w 535478"/>
                    <a:gd name="connsiteY40" fmla="*/ 1219690 h 2211872"/>
                    <a:gd name="connsiteX41" fmla="*/ 370125 w 535478"/>
                    <a:gd name="connsiteY41" fmla="*/ 1219690 h 2211872"/>
                    <a:gd name="connsiteX42" fmla="*/ 404091 w 535478"/>
                    <a:gd name="connsiteY42" fmla="*/ 1183971 h 2211872"/>
                    <a:gd name="connsiteX43" fmla="*/ 376068 w 535478"/>
                    <a:gd name="connsiteY43" fmla="*/ 1133146 h 2211872"/>
                    <a:gd name="connsiteX44" fmla="*/ 383212 w 535478"/>
                    <a:gd name="connsiteY44" fmla="*/ 1013036 h 2211872"/>
                    <a:gd name="connsiteX45" fmla="*/ 317375 w 535478"/>
                    <a:gd name="connsiteY45" fmla="*/ 926701 h 2211872"/>
                    <a:gd name="connsiteX46" fmla="*/ 196675 w 535478"/>
                    <a:gd name="connsiteY46" fmla="*/ 877704 h 2211872"/>
                    <a:gd name="connsiteX47" fmla="*/ 161505 w 535478"/>
                    <a:gd name="connsiteY47" fmla="*/ 752206 h 2211872"/>
                    <a:gd name="connsiteX48" fmla="*/ 185702 w 535478"/>
                    <a:gd name="connsiteY48" fmla="*/ 607042 h 2211872"/>
                    <a:gd name="connsiteX49" fmla="*/ 222278 w 535478"/>
                    <a:gd name="connsiteY49" fmla="*/ 511944 h 2211872"/>
                    <a:gd name="connsiteX50" fmla="*/ 301297 w 535478"/>
                    <a:gd name="connsiteY50" fmla="*/ 494171 h 2211872"/>
                    <a:gd name="connsiteX51" fmla="*/ 386870 w 535478"/>
                    <a:gd name="connsiteY51" fmla="*/ 468053 h 2211872"/>
                    <a:gd name="connsiteX52" fmla="*/ 456364 w 535478"/>
                    <a:gd name="connsiteY52" fmla="*/ 479026 h 2211872"/>
                    <a:gd name="connsiteX53" fmla="*/ 481264 w 535478"/>
                    <a:gd name="connsiteY53" fmla="*/ 410007 h 2211872"/>
                    <a:gd name="connsiteX54" fmla="*/ 430761 w 535478"/>
                    <a:gd name="connsiteY54" fmla="*/ 369298 h 2211872"/>
                    <a:gd name="connsiteX55" fmla="*/ 372239 w 535478"/>
                    <a:gd name="connsiteY55" fmla="*/ 435135 h 2211872"/>
                    <a:gd name="connsiteX56" fmla="*/ 198884 w 535478"/>
                    <a:gd name="connsiteY56" fmla="*/ 458699 h 2211872"/>
                    <a:gd name="connsiteX57" fmla="*/ 145468 w 535478"/>
                    <a:gd name="connsiteY57" fmla="*/ 380271 h 2211872"/>
                    <a:gd name="connsiteX58" fmla="*/ 101672 w 535478"/>
                    <a:gd name="connsiteY58" fmla="*/ 295765 h 2211872"/>
                    <a:gd name="connsiteX59" fmla="*/ 71747 w 535478"/>
                    <a:gd name="connsiteY59" fmla="*/ 185614 h 2211872"/>
                    <a:gd name="connsiteX60" fmla="*/ 211306 w 535478"/>
                    <a:gd name="connsiteY60" fmla="*/ 149843 h 2211872"/>
                    <a:gd name="connsiteX61" fmla="*/ 244565 w 535478"/>
                    <a:gd name="connsiteY61" fmla="*/ 214231 h 2211872"/>
                    <a:gd name="connsiteX62" fmla="*/ 302745 w 535478"/>
                    <a:gd name="connsiteY62" fmla="*/ 266885 h 2211872"/>
                    <a:gd name="connsiteX63" fmla="*/ 362964 w 535478"/>
                    <a:gd name="connsiteY63" fmla="*/ 202444 h 2211872"/>
                    <a:gd name="connsiteX64" fmla="*/ 335663 w 535478"/>
                    <a:gd name="connsiteY64" fmla="*/ 149842 h 2211872"/>
                    <a:gd name="connsiteX65" fmla="*/ 291772 w 535478"/>
                    <a:gd name="connsiteY65" fmla="*/ 164472 h 2211872"/>
                    <a:gd name="connsiteX66" fmla="*/ 247881 w 535478"/>
                    <a:gd name="connsiteY66" fmla="*/ 109608 h 2211872"/>
                    <a:gd name="connsiteX67" fmla="*/ 92728 w 535478"/>
                    <a:gd name="connsiteY67" fmla="*/ 82192 h 2211872"/>
                    <a:gd name="connsiteX68" fmla="*/ 44910 w 535478"/>
                    <a:gd name="connsiteY68" fmla="*/ 4148 h 2211872"/>
                    <a:gd name="connsiteX69" fmla="*/ 4430 w 535478"/>
                    <a:gd name="connsiteY69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78387 w 535478"/>
                    <a:gd name="connsiteY30" fmla="*/ 1440975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27180 w 535478"/>
                    <a:gd name="connsiteY34" fmla="*/ 1045954 h 2211872"/>
                    <a:gd name="connsiteX35" fmla="*/ 161505 w 535478"/>
                    <a:gd name="connsiteY35" fmla="*/ 970989 h 2211872"/>
                    <a:gd name="connsiteX36" fmla="*/ 255196 w 535478"/>
                    <a:gd name="connsiteY36" fmla="*/ 939884 h 2211872"/>
                    <a:gd name="connsiteX37" fmla="*/ 350294 w 535478"/>
                    <a:gd name="connsiteY37" fmla="*/ 1045954 h 2211872"/>
                    <a:gd name="connsiteX38" fmla="*/ 351704 w 535478"/>
                    <a:gd name="connsiteY38" fmla="*/ 1133965 h 2211872"/>
                    <a:gd name="connsiteX39" fmla="*/ 313604 w 535478"/>
                    <a:gd name="connsiteY39" fmla="*/ 1188734 h 2211872"/>
                    <a:gd name="connsiteX40" fmla="*/ 328349 w 535478"/>
                    <a:gd name="connsiteY40" fmla="*/ 1219690 h 2211872"/>
                    <a:gd name="connsiteX41" fmla="*/ 370125 w 535478"/>
                    <a:gd name="connsiteY41" fmla="*/ 1219690 h 2211872"/>
                    <a:gd name="connsiteX42" fmla="*/ 404091 w 535478"/>
                    <a:gd name="connsiteY42" fmla="*/ 1183971 h 2211872"/>
                    <a:gd name="connsiteX43" fmla="*/ 376068 w 535478"/>
                    <a:gd name="connsiteY43" fmla="*/ 1133146 h 2211872"/>
                    <a:gd name="connsiteX44" fmla="*/ 383212 w 535478"/>
                    <a:gd name="connsiteY44" fmla="*/ 1013036 h 2211872"/>
                    <a:gd name="connsiteX45" fmla="*/ 317375 w 535478"/>
                    <a:gd name="connsiteY45" fmla="*/ 926701 h 2211872"/>
                    <a:gd name="connsiteX46" fmla="*/ 196675 w 535478"/>
                    <a:gd name="connsiteY46" fmla="*/ 877704 h 2211872"/>
                    <a:gd name="connsiteX47" fmla="*/ 161505 w 535478"/>
                    <a:gd name="connsiteY47" fmla="*/ 752206 h 2211872"/>
                    <a:gd name="connsiteX48" fmla="*/ 185702 w 535478"/>
                    <a:gd name="connsiteY48" fmla="*/ 607042 h 2211872"/>
                    <a:gd name="connsiteX49" fmla="*/ 222278 w 535478"/>
                    <a:gd name="connsiteY49" fmla="*/ 511944 h 2211872"/>
                    <a:gd name="connsiteX50" fmla="*/ 301297 w 535478"/>
                    <a:gd name="connsiteY50" fmla="*/ 494171 h 2211872"/>
                    <a:gd name="connsiteX51" fmla="*/ 386870 w 535478"/>
                    <a:gd name="connsiteY51" fmla="*/ 468053 h 2211872"/>
                    <a:gd name="connsiteX52" fmla="*/ 456364 w 535478"/>
                    <a:gd name="connsiteY52" fmla="*/ 479026 h 2211872"/>
                    <a:gd name="connsiteX53" fmla="*/ 481264 w 535478"/>
                    <a:gd name="connsiteY53" fmla="*/ 410007 h 2211872"/>
                    <a:gd name="connsiteX54" fmla="*/ 430761 w 535478"/>
                    <a:gd name="connsiteY54" fmla="*/ 369298 h 2211872"/>
                    <a:gd name="connsiteX55" fmla="*/ 372239 w 535478"/>
                    <a:gd name="connsiteY55" fmla="*/ 435135 h 2211872"/>
                    <a:gd name="connsiteX56" fmla="*/ 198884 w 535478"/>
                    <a:gd name="connsiteY56" fmla="*/ 458699 h 2211872"/>
                    <a:gd name="connsiteX57" fmla="*/ 145468 w 535478"/>
                    <a:gd name="connsiteY57" fmla="*/ 380271 h 2211872"/>
                    <a:gd name="connsiteX58" fmla="*/ 101672 w 535478"/>
                    <a:gd name="connsiteY58" fmla="*/ 295765 h 2211872"/>
                    <a:gd name="connsiteX59" fmla="*/ 71747 w 535478"/>
                    <a:gd name="connsiteY59" fmla="*/ 185614 h 2211872"/>
                    <a:gd name="connsiteX60" fmla="*/ 211306 w 535478"/>
                    <a:gd name="connsiteY60" fmla="*/ 149843 h 2211872"/>
                    <a:gd name="connsiteX61" fmla="*/ 244565 w 535478"/>
                    <a:gd name="connsiteY61" fmla="*/ 214231 h 2211872"/>
                    <a:gd name="connsiteX62" fmla="*/ 302745 w 535478"/>
                    <a:gd name="connsiteY62" fmla="*/ 266885 h 2211872"/>
                    <a:gd name="connsiteX63" fmla="*/ 362964 w 535478"/>
                    <a:gd name="connsiteY63" fmla="*/ 202444 h 2211872"/>
                    <a:gd name="connsiteX64" fmla="*/ 335663 w 535478"/>
                    <a:gd name="connsiteY64" fmla="*/ 149842 h 2211872"/>
                    <a:gd name="connsiteX65" fmla="*/ 291772 w 535478"/>
                    <a:gd name="connsiteY65" fmla="*/ 164472 h 2211872"/>
                    <a:gd name="connsiteX66" fmla="*/ 247881 w 535478"/>
                    <a:gd name="connsiteY66" fmla="*/ 109608 h 2211872"/>
                    <a:gd name="connsiteX67" fmla="*/ 92728 w 535478"/>
                    <a:gd name="connsiteY67" fmla="*/ 82192 h 2211872"/>
                    <a:gd name="connsiteX68" fmla="*/ 44910 w 535478"/>
                    <a:gd name="connsiteY68" fmla="*/ 4148 h 2211872"/>
                    <a:gd name="connsiteX69" fmla="*/ 4430 w 535478"/>
                    <a:gd name="connsiteY69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78387 w 535478"/>
                    <a:gd name="connsiteY30" fmla="*/ 1440975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27180 w 535478"/>
                    <a:gd name="connsiteY34" fmla="*/ 1045954 h 2211872"/>
                    <a:gd name="connsiteX35" fmla="*/ 161505 w 535478"/>
                    <a:gd name="connsiteY35" fmla="*/ 970989 h 2211872"/>
                    <a:gd name="connsiteX36" fmla="*/ 255196 w 535478"/>
                    <a:gd name="connsiteY36" fmla="*/ 939884 h 2211872"/>
                    <a:gd name="connsiteX37" fmla="*/ 350294 w 535478"/>
                    <a:gd name="connsiteY37" fmla="*/ 1045954 h 2211872"/>
                    <a:gd name="connsiteX38" fmla="*/ 351704 w 535478"/>
                    <a:gd name="connsiteY38" fmla="*/ 1133965 h 2211872"/>
                    <a:gd name="connsiteX39" fmla="*/ 313604 w 535478"/>
                    <a:gd name="connsiteY39" fmla="*/ 1188734 h 2211872"/>
                    <a:gd name="connsiteX40" fmla="*/ 328349 w 535478"/>
                    <a:gd name="connsiteY40" fmla="*/ 1219690 h 2211872"/>
                    <a:gd name="connsiteX41" fmla="*/ 370125 w 535478"/>
                    <a:gd name="connsiteY41" fmla="*/ 1219690 h 2211872"/>
                    <a:gd name="connsiteX42" fmla="*/ 404091 w 535478"/>
                    <a:gd name="connsiteY42" fmla="*/ 1183971 h 2211872"/>
                    <a:gd name="connsiteX43" fmla="*/ 376068 w 535478"/>
                    <a:gd name="connsiteY43" fmla="*/ 1133146 h 2211872"/>
                    <a:gd name="connsiteX44" fmla="*/ 383212 w 535478"/>
                    <a:gd name="connsiteY44" fmla="*/ 1013036 h 2211872"/>
                    <a:gd name="connsiteX45" fmla="*/ 317375 w 535478"/>
                    <a:gd name="connsiteY45" fmla="*/ 926701 h 2211872"/>
                    <a:gd name="connsiteX46" fmla="*/ 196675 w 535478"/>
                    <a:gd name="connsiteY46" fmla="*/ 877704 h 2211872"/>
                    <a:gd name="connsiteX47" fmla="*/ 161505 w 535478"/>
                    <a:gd name="connsiteY47" fmla="*/ 752206 h 2211872"/>
                    <a:gd name="connsiteX48" fmla="*/ 185702 w 535478"/>
                    <a:gd name="connsiteY48" fmla="*/ 607042 h 2211872"/>
                    <a:gd name="connsiteX49" fmla="*/ 222278 w 535478"/>
                    <a:gd name="connsiteY49" fmla="*/ 511944 h 2211872"/>
                    <a:gd name="connsiteX50" fmla="*/ 301297 w 535478"/>
                    <a:gd name="connsiteY50" fmla="*/ 494171 h 2211872"/>
                    <a:gd name="connsiteX51" fmla="*/ 386870 w 535478"/>
                    <a:gd name="connsiteY51" fmla="*/ 468053 h 2211872"/>
                    <a:gd name="connsiteX52" fmla="*/ 456364 w 535478"/>
                    <a:gd name="connsiteY52" fmla="*/ 479026 h 2211872"/>
                    <a:gd name="connsiteX53" fmla="*/ 481264 w 535478"/>
                    <a:gd name="connsiteY53" fmla="*/ 410007 h 2211872"/>
                    <a:gd name="connsiteX54" fmla="*/ 430761 w 535478"/>
                    <a:gd name="connsiteY54" fmla="*/ 369298 h 2211872"/>
                    <a:gd name="connsiteX55" fmla="*/ 372239 w 535478"/>
                    <a:gd name="connsiteY55" fmla="*/ 435135 h 2211872"/>
                    <a:gd name="connsiteX56" fmla="*/ 198884 w 535478"/>
                    <a:gd name="connsiteY56" fmla="*/ 458699 h 2211872"/>
                    <a:gd name="connsiteX57" fmla="*/ 145468 w 535478"/>
                    <a:gd name="connsiteY57" fmla="*/ 380271 h 2211872"/>
                    <a:gd name="connsiteX58" fmla="*/ 101672 w 535478"/>
                    <a:gd name="connsiteY58" fmla="*/ 295765 h 2211872"/>
                    <a:gd name="connsiteX59" fmla="*/ 71747 w 535478"/>
                    <a:gd name="connsiteY59" fmla="*/ 185614 h 2211872"/>
                    <a:gd name="connsiteX60" fmla="*/ 211306 w 535478"/>
                    <a:gd name="connsiteY60" fmla="*/ 149843 h 2211872"/>
                    <a:gd name="connsiteX61" fmla="*/ 244565 w 535478"/>
                    <a:gd name="connsiteY61" fmla="*/ 214231 h 2211872"/>
                    <a:gd name="connsiteX62" fmla="*/ 302745 w 535478"/>
                    <a:gd name="connsiteY62" fmla="*/ 266885 h 2211872"/>
                    <a:gd name="connsiteX63" fmla="*/ 362964 w 535478"/>
                    <a:gd name="connsiteY63" fmla="*/ 202444 h 2211872"/>
                    <a:gd name="connsiteX64" fmla="*/ 335663 w 535478"/>
                    <a:gd name="connsiteY64" fmla="*/ 149842 h 2211872"/>
                    <a:gd name="connsiteX65" fmla="*/ 291772 w 535478"/>
                    <a:gd name="connsiteY65" fmla="*/ 164472 h 2211872"/>
                    <a:gd name="connsiteX66" fmla="*/ 247881 w 535478"/>
                    <a:gd name="connsiteY66" fmla="*/ 109608 h 2211872"/>
                    <a:gd name="connsiteX67" fmla="*/ 92728 w 535478"/>
                    <a:gd name="connsiteY67" fmla="*/ 82192 h 2211872"/>
                    <a:gd name="connsiteX68" fmla="*/ 44910 w 535478"/>
                    <a:gd name="connsiteY68" fmla="*/ 4148 h 2211872"/>
                    <a:gd name="connsiteX69" fmla="*/ 4430 w 535478"/>
                    <a:gd name="connsiteY69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78387 w 535478"/>
                    <a:gd name="connsiteY30" fmla="*/ 1440975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27180 w 535478"/>
                    <a:gd name="connsiteY34" fmla="*/ 1045954 h 2211872"/>
                    <a:gd name="connsiteX35" fmla="*/ 161505 w 535478"/>
                    <a:gd name="connsiteY35" fmla="*/ 970989 h 2211872"/>
                    <a:gd name="connsiteX36" fmla="*/ 255196 w 535478"/>
                    <a:gd name="connsiteY36" fmla="*/ 939884 h 2211872"/>
                    <a:gd name="connsiteX37" fmla="*/ 350294 w 535478"/>
                    <a:gd name="connsiteY37" fmla="*/ 1045954 h 2211872"/>
                    <a:gd name="connsiteX38" fmla="*/ 351704 w 535478"/>
                    <a:gd name="connsiteY38" fmla="*/ 1133965 h 2211872"/>
                    <a:gd name="connsiteX39" fmla="*/ 313604 w 535478"/>
                    <a:gd name="connsiteY39" fmla="*/ 1188734 h 2211872"/>
                    <a:gd name="connsiteX40" fmla="*/ 328349 w 535478"/>
                    <a:gd name="connsiteY40" fmla="*/ 1219690 h 2211872"/>
                    <a:gd name="connsiteX41" fmla="*/ 370125 w 535478"/>
                    <a:gd name="connsiteY41" fmla="*/ 1219690 h 2211872"/>
                    <a:gd name="connsiteX42" fmla="*/ 404091 w 535478"/>
                    <a:gd name="connsiteY42" fmla="*/ 1183971 h 2211872"/>
                    <a:gd name="connsiteX43" fmla="*/ 376068 w 535478"/>
                    <a:gd name="connsiteY43" fmla="*/ 1133146 h 2211872"/>
                    <a:gd name="connsiteX44" fmla="*/ 383212 w 535478"/>
                    <a:gd name="connsiteY44" fmla="*/ 1013036 h 2211872"/>
                    <a:gd name="connsiteX45" fmla="*/ 317375 w 535478"/>
                    <a:gd name="connsiteY45" fmla="*/ 926701 h 2211872"/>
                    <a:gd name="connsiteX46" fmla="*/ 196675 w 535478"/>
                    <a:gd name="connsiteY46" fmla="*/ 877704 h 2211872"/>
                    <a:gd name="connsiteX47" fmla="*/ 161505 w 535478"/>
                    <a:gd name="connsiteY47" fmla="*/ 752206 h 2211872"/>
                    <a:gd name="connsiteX48" fmla="*/ 185702 w 535478"/>
                    <a:gd name="connsiteY48" fmla="*/ 607042 h 2211872"/>
                    <a:gd name="connsiteX49" fmla="*/ 222278 w 535478"/>
                    <a:gd name="connsiteY49" fmla="*/ 511944 h 2211872"/>
                    <a:gd name="connsiteX50" fmla="*/ 301297 w 535478"/>
                    <a:gd name="connsiteY50" fmla="*/ 494171 h 2211872"/>
                    <a:gd name="connsiteX51" fmla="*/ 386870 w 535478"/>
                    <a:gd name="connsiteY51" fmla="*/ 468053 h 2211872"/>
                    <a:gd name="connsiteX52" fmla="*/ 456364 w 535478"/>
                    <a:gd name="connsiteY52" fmla="*/ 479026 h 2211872"/>
                    <a:gd name="connsiteX53" fmla="*/ 481264 w 535478"/>
                    <a:gd name="connsiteY53" fmla="*/ 410007 h 2211872"/>
                    <a:gd name="connsiteX54" fmla="*/ 430761 w 535478"/>
                    <a:gd name="connsiteY54" fmla="*/ 369298 h 2211872"/>
                    <a:gd name="connsiteX55" fmla="*/ 372239 w 535478"/>
                    <a:gd name="connsiteY55" fmla="*/ 435135 h 2211872"/>
                    <a:gd name="connsiteX56" fmla="*/ 198884 w 535478"/>
                    <a:gd name="connsiteY56" fmla="*/ 458699 h 2211872"/>
                    <a:gd name="connsiteX57" fmla="*/ 145468 w 535478"/>
                    <a:gd name="connsiteY57" fmla="*/ 380271 h 2211872"/>
                    <a:gd name="connsiteX58" fmla="*/ 101672 w 535478"/>
                    <a:gd name="connsiteY58" fmla="*/ 295765 h 2211872"/>
                    <a:gd name="connsiteX59" fmla="*/ 71747 w 535478"/>
                    <a:gd name="connsiteY59" fmla="*/ 185614 h 2211872"/>
                    <a:gd name="connsiteX60" fmla="*/ 211306 w 535478"/>
                    <a:gd name="connsiteY60" fmla="*/ 149843 h 2211872"/>
                    <a:gd name="connsiteX61" fmla="*/ 244565 w 535478"/>
                    <a:gd name="connsiteY61" fmla="*/ 214231 h 2211872"/>
                    <a:gd name="connsiteX62" fmla="*/ 302745 w 535478"/>
                    <a:gd name="connsiteY62" fmla="*/ 266885 h 2211872"/>
                    <a:gd name="connsiteX63" fmla="*/ 362964 w 535478"/>
                    <a:gd name="connsiteY63" fmla="*/ 202444 h 2211872"/>
                    <a:gd name="connsiteX64" fmla="*/ 335663 w 535478"/>
                    <a:gd name="connsiteY64" fmla="*/ 149842 h 2211872"/>
                    <a:gd name="connsiteX65" fmla="*/ 291772 w 535478"/>
                    <a:gd name="connsiteY65" fmla="*/ 164472 h 2211872"/>
                    <a:gd name="connsiteX66" fmla="*/ 247881 w 535478"/>
                    <a:gd name="connsiteY66" fmla="*/ 109608 h 2211872"/>
                    <a:gd name="connsiteX67" fmla="*/ 92728 w 535478"/>
                    <a:gd name="connsiteY67" fmla="*/ 82192 h 2211872"/>
                    <a:gd name="connsiteX68" fmla="*/ 44910 w 535478"/>
                    <a:gd name="connsiteY68" fmla="*/ 4148 h 2211872"/>
                    <a:gd name="connsiteX69" fmla="*/ 4430 w 535478"/>
                    <a:gd name="connsiteY69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78387 w 535478"/>
                    <a:gd name="connsiteY30" fmla="*/ 1440975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78387 w 535478"/>
                    <a:gd name="connsiteY30" fmla="*/ 1440975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78387 w 535478"/>
                    <a:gd name="connsiteY30" fmla="*/ 1440975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78387 w 535478"/>
                    <a:gd name="connsiteY30" fmla="*/ 1440975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78387 w 535478"/>
                    <a:gd name="connsiteY30" fmla="*/ 1440975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78387 w 535478"/>
                    <a:gd name="connsiteY30" fmla="*/ 1440975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78387 w 535478"/>
                    <a:gd name="connsiteY30" fmla="*/ 1440975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77904 w 535478"/>
                    <a:gd name="connsiteY20" fmla="*/ 1558189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64747 w 535478"/>
                    <a:gd name="connsiteY20" fmla="*/ 1564767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64747 w 535478"/>
                    <a:gd name="connsiteY20" fmla="*/ 1564767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64747 w 535478"/>
                    <a:gd name="connsiteY20" fmla="*/ 1564767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64747 w 535478"/>
                    <a:gd name="connsiteY20" fmla="*/ 1564767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64747 w 535478"/>
                    <a:gd name="connsiteY20" fmla="*/ 1564767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64747 w 535478"/>
                    <a:gd name="connsiteY20" fmla="*/ 1564767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64747 w 535478"/>
                    <a:gd name="connsiteY20" fmla="*/ 1564767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64747 w 535478"/>
                    <a:gd name="connsiteY20" fmla="*/ 1564767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64747 w 535478"/>
                    <a:gd name="connsiteY20" fmla="*/ 1564767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4430 w 535478"/>
                    <a:gd name="connsiteY0" fmla="*/ 107077 h 2211872"/>
                    <a:gd name="connsiteX1" fmla="*/ 18329 w 535478"/>
                    <a:gd name="connsiteY1" fmla="*/ 248140 h 2211872"/>
                    <a:gd name="connsiteX2" fmla="*/ 73185 w 535478"/>
                    <a:gd name="connsiteY2" fmla="*/ 358512 h 2211872"/>
                    <a:gd name="connsiteX3" fmla="*/ 113159 w 535478"/>
                    <a:gd name="connsiteY3" fmla="*/ 537548 h 2211872"/>
                    <a:gd name="connsiteX4" fmla="*/ 80631 w 535478"/>
                    <a:gd name="connsiteY4" fmla="*/ 838691 h 2211872"/>
                    <a:gd name="connsiteX5" fmla="*/ 4430 w 535478"/>
                    <a:gd name="connsiteY5" fmla="*/ 1448291 h 2211872"/>
                    <a:gd name="connsiteX6" fmla="*/ 72316 w 535478"/>
                    <a:gd name="connsiteY6" fmla="*/ 1806736 h 2211872"/>
                    <a:gd name="connsiteX7" fmla="*/ 68336 w 535478"/>
                    <a:gd name="connsiteY7" fmla="*/ 1963186 h 2211872"/>
                    <a:gd name="connsiteX8" fmla="*/ 192084 w 535478"/>
                    <a:gd name="connsiteY8" fmla="*/ 2045585 h 2211872"/>
                    <a:gd name="connsiteX9" fmla="*/ 191740 w 535478"/>
                    <a:gd name="connsiteY9" fmla="*/ 2153102 h 2211872"/>
                    <a:gd name="connsiteX10" fmla="*/ 322310 w 535478"/>
                    <a:gd name="connsiteY10" fmla="*/ 2204652 h 2211872"/>
                    <a:gd name="connsiteX11" fmla="*/ 391507 w 535478"/>
                    <a:gd name="connsiteY11" fmla="*/ 2109781 h 2211872"/>
                    <a:gd name="connsiteX12" fmla="*/ 385764 w 535478"/>
                    <a:gd name="connsiteY12" fmla="*/ 2040478 h 2211872"/>
                    <a:gd name="connsiteX13" fmla="*/ 296534 w 535478"/>
                    <a:gd name="connsiteY13" fmla="*/ 1985023 h 2211872"/>
                    <a:gd name="connsiteX14" fmla="*/ 174558 w 535478"/>
                    <a:gd name="connsiteY14" fmla="*/ 1980090 h 2211872"/>
                    <a:gd name="connsiteX15" fmla="*/ 133219 w 535478"/>
                    <a:gd name="connsiteY15" fmla="*/ 1923854 h 2211872"/>
                    <a:gd name="connsiteX16" fmla="*/ 128853 w 535478"/>
                    <a:gd name="connsiteY16" fmla="*/ 1760439 h 2211872"/>
                    <a:gd name="connsiteX17" fmla="*/ 99291 w 535478"/>
                    <a:gd name="connsiteY17" fmla="*/ 1667365 h 2211872"/>
                    <a:gd name="connsiteX18" fmla="*/ 69593 w 535478"/>
                    <a:gd name="connsiteY18" fmla="*/ 1547388 h 2211872"/>
                    <a:gd name="connsiteX19" fmla="*/ 168519 w 535478"/>
                    <a:gd name="connsiteY19" fmla="*/ 1476789 h 2211872"/>
                    <a:gd name="connsiteX20" fmla="*/ 264747 w 535478"/>
                    <a:gd name="connsiteY20" fmla="*/ 1564767 h 2211872"/>
                    <a:gd name="connsiteX21" fmla="*/ 314822 w 535478"/>
                    <a:gd name="connsiteY21" fmla="*/ 1664260 h 2211872"/>
                    <a:gd name="connsiteX22" fmla="*/ 379555 w 535478"/>
                    <a:gd name="connsiteY22" fmla="*/ 1697007 h 2211872"/>
                    <a:gd name="connsiteX23" fmla="*/ 432037 w 535478"/>
                    <a:gd name="connsiteY23" fmla="*/ 1729163 h 2211872"/>
                    <a:gd name="connsiteX24" fmla="*/ 491834 w 535478"/>
                    <a:gd name="connsiteY24" fmla="*/ 1711980 h 2211872"/>
                    <a:gd name="connsiteX25" fmla="*/ 481967 w 535478"/>
                    <a:gd name="connsiteY25" fmla="*/ 1601909 h 2211872"/>
                    <a:gd name="connsiteX26" fmla="*/ 375897 w 535478"/>
                    <a:gd name="connsiteY26" fmla="*/ 1638485 h 2211872"/>
                    <a:gd name="connsiteX27" fmla="*/ 346636 w 535478"/>
                    <a:gd name="connsiteY27" fmla="*/ 1612882 h 2211872"/>
                    <a:gd name="connsiteX28" fmla="*/ 280799 w 535478"/>
                    <a:gd name="connsiteY28" fmla="*/ 1510469 h 2211872"/>
                    <a:gd name="connsiteX29" fmla="*/ 251881 w 535478"/>
                    <a:gd name="connsiteY29" fmla="*/ 1449052 h 2211872"/>
                    <a:gd name="connsiteX30" fmla="*/ 194833 w 535478"/>
                    <a:gd name="connsiteY30" fmla="*/ 1424529 h 2211872"/>
                    <a:gd name="connsiteX31" fmla="*/ 83289 w 535478"/>
                    <a:gd name="connsiteY31" fmla="*/ 1393426 h 2211872"/>
                    <a:gd name="connsiteX32" fmla="*/ 83289 w 535478"/>
                    <a:gd name="connsiteY32" fmla="*/ 1219690 h 2211872"/>
                    <a:gd name="connsiteX33" fmla="*/ 127180 w 535478"/>
                    <a:gd name="connsiteY33" fmla="*/ 1122764 h 2211872"/>
                    <a:gd name="connsiteX34" fmla="*/ 161505 w 535478"/>
                    <a:gd name="connsiteY34" fmla="*/ 970989 h 2211872"/>
                    <a:gd name="connsiteX35" fmla="*/ 255196 w 535478"/>
                    <a:gd name="connsiteY35" fmla="*/ 939884 h 2211872"/>
                    <a:gd name="connsiteX36" fmla="*/ 350294 w 535478"/>
                    <a:gd name="connsiteY36" fmla="*/ 1045954 h 2211872"/>
                    <a:gd name="connsiteX37" fmla="*/ 351704 w 535478"/>
                    <a:gd name="connsiteY37" fmla="*/ 1133965 h 2211872"/>
                    <a:gd name="connsiteX38" fmla="*/ 313604 w 535478"/>
                    <a:gd name="connsiteY38" fmla="*/ 1188734 h 2211872"/>
                    <a:gd name="connsiteX39" fmla="*/ 328349 w 535478"/>
                    <a:gd name="connsiteY39" fmla="*/ 1219690 h 2211872"/>
                    <a:gd name="connsiteX40" fmla="*/ 370125 w 535478"/>
                    <a:gd name="connsiteY40" fmla="*/ 1219690 h 2211872"/>
                    <a:gd name="connsiteX41" fmla="*/ 404091 w 535478"/>
                    <a:gd name="connsiteY41" fmla="*/ 1183971 h 2211872"/>
                    <a:gd name="connsiteX42" fmla="*/ 376068 w 535478"/>
                    <a:gd name="connsiteY42" fmla="*/ 1133146 h 2211872"/>
                    <a:gd name="connsiteX43" fmla="*/ 383212 w 535478"/>
                    <a:gd name="connsiteY43" fmla="*/ 1013036 h 2211872"/>
                    <a:gd name="connsiteX44" fmla="*/ 317375 w 535478"/>
                    <a:gd name="connsiteY44" fmla="*/ 926701 h 2211872"/>
                    <a:gd name="connsiteX45" fmla="*/ 196675 w 535478"/>
                    <a:gd name="connsiteY45" fmla="*/ 877704 h 2211872"/>
                    <a:gd name="connsiteX46" fmla="*/ 161505 w 535478"/>
                    <a:gd name="connsiteY46" fmla="*/ 752206 h 2211872"/>
                    <a:gd name="connsiteX47" fmla="*/ 185702 w 535478"/>
                    <a:gd name="connsiteY47" fmla="*/ 607042 h 2211872"/>
                    <a:gd name="connsiteX48" fmla="*/ 222278 w 535478"/>
                    <a:gd name="connsiteY48" fmla="*/ 511944 h 2211872"/>
                    <a:gd name="connsiteX49" fmla="*/ 301297 w 535478"/>
                    <a:gd name="connsiteY49" fmla="*/ 494171 h 2211872"/>
                    <a:gd name="connsiteX50" fmla="*/ 386870 w 535478"/>
                    <a:gd name="connsiteY50" fmla="*/ 468053 h 2211872"/>
                    <a:gd name="connsiteX51" fmla="*/ 456364 w 535478"/>
                    <a:gd name="connsiteY51" fmla="*/ 479026 h 2211872"/>
                    <a:gd name="connsiteX52" fmla="*/ 481264 w 535478"/>
                    <a:gd name="connsiteY52" fmla="*/ 410007 h 2211872"/>
                    <a:gd name="connsiteX53" fmla="*/ 430761 w 535478"/>
                    <a:gd name="connsiteY53" fmla="*/ 369298 h 2211872"/>
                    <a:gd name="connsiteX54" fmla="*/ 372239 w 535478"/>
                    <a:gd name="connsiteY54" fmla="*/ 435135 h 2211872"/>
                    <a:gd name="connsiteX55" fmla="*/ 198884 w 535478"/>
                    <a:gd name="connsiteY55" fmla="*/ 458699 h 2211872"/>
                    <a:gd name="connsiteX56" fmla="*/ 145468 w 535478"/>
                    <a:gd name="connsiteY56" fmla="*/ 380271 h 2211872"/>
                    <a:gd name="connsiteX57" fmla="*/ 101672 w 535478"/>
                    <a:gd name="connsiteY57" fmla="*/ 295765 h 2211872"/>
                    <a:gd name="connsiteX58" fmla="*/ 71747 w 535478"/>
                    <a:gd name="connsiteY58" fmla="*/ 185614 h 2211872"/>
                    <a:gd name="connsiteX59" fmla="*/ 211306 w 535478"/>
                    <a:gd name="connsiteY59" fmla="*/ 149843 h 2211872"/>
                    <a:gd name="connsiteX60" fmla="*/ 244565 w 535478"/>
                    <a:gd name="connsiteY60" fmla="*/ 214231 h 2211872"/>
                    <a:gd name="connsiteX61" fmla="*/ 302745 w 535478"/>
                    <a:gd name="connsiteY61" fmla="*/ 266885 h 2211872"/>
                    <a:gd name="connsiteX62" fmla="*/ 362964 w 535478"/>
                    <a:gd name="connsiteY62" fmla="*/ 202444 h 2211872"/>
                    <a:gd name="connsiteX63" fmla="*/ 335663 w 535478"/>
                    <a:gd name="connsiteY63" fmla="*/ 149842 h 2211872"/>
                    <a:gd name="connsiteX64" fmla="*/ 291772 w 535478"/>
                    <a:gd name="connsiteY64" fmla="*/ 164472 h 2211872"/>
                    <a:gd name="connsiteX65" fmla="*/ 247881 w 535478"/>
                    <a:gd name="connsiteY65" fmla="*/ 109608 h 2211872"/>
                    <a:gd name="connsiteX66" fmla="*/ 92728 w 535478"/>
                    <a:gd name="connsiteY66" fmla="*/ 82192 h 2211872"/>
                    <a:gd name="connsiteX67" fmla="*/ 44910 w 535478"/>
                    <a:gd name="connsiteY67" fmla="*/ 4148 h 2211872"/>
                    <a:gd name="connsiteX68" fmla="*/ 4430 w 535478"/>
                    <a:gd name="connsiteY68" fmla="*/ 107077 h 2211872"/>
                    <a:gd name="connsiteX0" fmla="*/ 1386 w 532434"/>
                    <a:gd name="connsiteY0" fmla="*/ 107077 h 2211872"/>
                    <a:gd name="connsiteX1" fmla="*/ 15285 w 532434"/>
                    <a:gd name="connsiteY1" fmla="*/ 248140 h 2211872"/>
                    <a:gd name="connsiteX2" fmla="*/ 70141 w 532434"/>
                    <a:gd name="connsiteY2" fmla="*/ 358512 h 2211872"/>
                    <a:gd name="connsiteX3" fmla="*/ 110115 w 532434"/>
                    <a:gd name="connsiteY3" fmla="*/ 537548 h 2211872"/>
                    <a:gd name="connsiteX4" fmla="*/ 77587 w 532434"/>
                    <a:gd name="connsiteY4" fmla="*/ 838691 h 2211872"/>
                    <a:gd name="connsiteX5" fmla="*/ 1386 w 532434"/>
                    <a:gd name="connsiteY5" fmla="*/ 1448291 h 2211872"/>
                    <a:gd name="connsiteX6" fmla="*/ 69272 w 532434"/>
                    <a:gd name="connsiteY6" fmla="*/ 1806736 h 2211872"/>
                    <a:gd name="connsiteX7" fmla="*/ 65292 w 532434"/>
                    <a:gd name="connsiteY7" fmla="*/ 1963186 h 2211872"/>
                    <a:gd name="connsiteX8" fmla="*/ 189040 w 532434"/>
                    <a:gd name="connsiteY8" fmla="*/ 2045585 h 2211872"/>
                    <a:gd name="connsiteX9" fmla="*/ 188696 w 532434"/>
                    <a:gd name="connsiteY9" fmla="*/ 2153102 h 2211872"/>
                    <a:gd name="connsiteX10" fmla="*/ 319266 w 532434"/>
                    <a:gd name="connsiteY10" fmla="*/ 2204652 h 2211872"/>
                    <a:gd name="connsiteX11" fmla="*/ 388463 w 532434"/>
                    <a:gd name="connsiteY11" fmla="*/ 2109781 h 2211872"/>
                    <a:gd name="connsiteX12" fmla="*/ 382720 w 532434"/>
                    <a:gd name="connsiteY12" fmla="*/ 2040478 h 2211872"/>
                    <a:gd name="connsiteX13" fmla="*/ 293490 w 532434"/>
                    <a:gd name="connsiteY13" fmla="*/ 1985023 h 2211872"/>
                    <a:gd name="connsiteX14" fmla="*/ 171514 w 532434"/>
                    <a:gd name="connsiteY14" fmla="*/ 1980090 h 2211872"/>
                    <a:gd name="connsiteX15" fmla="*/ 130175 w 532434"/>
                    <a:gd name="connsiteY15" fmla="*/ 1923854 h 2211872"/>
                    <a:gd name="connsiteX16" fmla="*/ 125809 w 532434"/>
                    <a:gd name="connsiteY16" fmla="*/ 1760439 h 2211872"/>
                    <a:gd name="connsiteX17" fmla="*/ 96247 w 532434"/>
                    <a:gd name="connsiteY17" fmla="*/ 1667365 h 2211872"/>
                    <a:gd name="connsiteX18" fmla="*/ 66549 w 532434"/>
                    <a:gd name="connsiteY18" fmla="*/ 1547388 h 2211872"/>
                    <a:gd name="connsiteX19" fmla="*/ 165475 w 532434"/>
                    <a:gd name="connsiteY19" fmla="*/ 1476789 h 2211872"/>
                    <a:gd name="connsiteX20" fmla="*/ 261703 w 532434"/>
                    <a:gd name="connsiteY20" fmla="*/ 1564767 h 2211872"/>
                    <a:gd name="connsiteX21" fmla="*/ 311778 w 532434"/>
                    <a:gd name="connsiteY21" fmla="*/ 1664260 h 2211872"/>
                    <a:gd name="connsiteX22" fmla="*/ 376511 w 532434"/>
                    <a:gd name="connsiteY22" fmla="*/ 1697007 h 2211872"/>
                    <a:gd name="connsiteX23" fmla="*/ 428993 w 532434"/>
                    <a:gd name="connsiteY23" fmla="*/ 1729163 h 2211872"/>
                    <a:gd name="connsiteX24" fmla="*/ 488790 w 532434"/>
                    <a:gd name="connsiteY24" fmla="*/ 1711980 h 2211872"/>
                    <a:gd name="connsiteX25" fmla="*/ 478923 w 532434"/>
                    <a:gd name="connsiteY25" fmla="*/ 1601909 h 2211872"/>
                    <a:gd name="connsiteX26" fmla="*/ 372853 w 532434"/>
                    <a:gd name="connsiteY26" fmla="*/ 1638485 h 2211872"/>
                    <a:gd name="connsiteX27" fmla="*/ 343592 w 532434"/>
                    <a:gd name="connsiteY27" fmla="*/ 1612882 h 2211872"/>
                    <a:gd name="connsiteX28" fmla="*/ 277755 w 532434"/>
                    <a:gd name="connsiteY28" fmla="*/ 1510469 h 2211872"/>
                    <a:gd name="connsiteX29" fmla="*/ 248837 w 532434"/>
                    <a:gd name="connsiteY29" fmla="*/ 1449052 h 2211872"/>
                    <a:gd name="connsiteX30" fmla="*/ 191789 w 532434"/>
                    <a:gd name="connsiteY30" fmla="*/ 1424529 h 2211872"/>
                    <a:gd name="connsiteX31" fmla="*/ 80245 w 532434"/>
                    <a:gd name="connsiteY31" fmla="*/ 1393426 h 2211872"/>
                    <a:gd name="connsiteX32" fmla="*/ 80245 w 532434"/>
                    <a:gd name="connsiteY32" fmla="*/ 1219690 h 2211872"/>
                    <a:gd name="connsiteX33" fmla="*/ 124136 w 532434"/>
                    <a:gd name="connsiteY33" fmla="*/ 1122764 h 2211872"/>
                    <a:gd name="connsiteX34" fmla="*/ 158461 w 532434"/>
                    <a:gd name="connsiteY34" fmla="*/ 970989 h 2211872"/>
                    <a:gd name="connsiteX35" fmla="*/ 252152 w 532434"/>
                    <a:gd name="connsiteY35" fmla="*/ 939884 h 2211872"/>
                    <a:gd name="connsiteX36" fmla="*/ 347250 w 532434"/>
                    <a:gd name="connsiteY36" fmla="*/ 1045954 h 2211872"/>
                    <a:gd name="connsiteX37" fmla="*/ 348660 w 532434"/>
                    <a:gd name="connsiteY37" fmla="*/ 1133965 h 2211872"/>
                    <a:gd name="connsiteX38" fmla="*/ 310560 w 532434"/>
                    <a:gd name="connsiteY38" fmla="*/ 1188734 h 2211872"/>
                    <a:gd name="connsiteX39" fmla="*/ 325305 w 532434"/>
                    <a:gd name="connsiteY39" fmla="*/ 1219690 h 2211872"/>
                    <a:gd name="connsiteX40" fmla="*/ 367081 w 532434"/>
                    <a:gd name="connsiteY40" fmla="*/ 1219690 h 2211872"/>
                    <a:gd name="connsiteX41" fmla="*/ 401047 w 532434"/>
                    <a:gd name="connsiteY41" fmla="*/ 1183971 h 2211872"/>
                    <a:gd name="connsiteX42" fmla="*/ 373024 w 532434"/>
                    <a:gd name="connsiteY42" fmla="*/ 1133146 h 2211872"/>
                    <a:gd name="connsiteX43" fmla="*/ 380168 w 532434"/>
                    <a:gd name="connsiteY43" fmla="*/ 1013036 h 2211872"/>
                    <a:gd name="connsiteX44" fmla="*/ 314331 w 532434"/>
                    <a:gd name="connsiteY44" fmla="*/ 926701 h 2211872"/>
                    <a:gd name="connsiteX45" fmla="*/ 193631 w 532434"/>
                    <a:gd name="connsiteY45" fmla="*/ 877704 h 2211872"/>
                    <a:gd name="connsiteX46" fmla="*/ 158461 w 532434"/>
                    <a:gd name="connsiteY46" fmla="*/ 752206 h 2211872"/>
                    <a:gd name="connsiteX47" fmla="*/ 182658 w 532434"/>
                    <a:gd name="connsiteY47" fmla="*/ 607042 h 2211872"/>
                    <a:gd name="connsiteX48" fmla="*/ 219234 w 532434"/>
                    <a:gd name="connsiteY48" fmla="*/ 511944 h 2211872"/>
                    <a:gd name="connsiteX49" fmla="*/ 298253 w 532434"/>
                    <a:gd name="connsiteY49" fmla="*/ 494171 h 2211872"/>
                    <a:gd name="connsiteX50" fmla="*/ 383826 w 532434"/>
                    <a:gd name="connsiteY50" fmla="*/ 468053 h 2211872"/>
                    <a:gd name="connsiteX51" fmla="*/ 453320 w 532434"/>
                    <a:gd name="connsiteY51" fmla="*/ 479026 h 2211872"/>
                    <a:gd name="connsiteX52" fmla="*/ 478220 w 532434"/>
                    <a:gd name="connsiteY52" fmla="*/ 410007 h 2211872"/>
                    <a:gd name="connsiteX53" fmla="*/ 427717 w 532434"/>
                    <a:gd name="connsiteY53" fmla="*/ 369298 h 2211872"/>
                    <a:gd name="connsiteX54" fmla="*/ 369195 w 532434"/>
                    <a:gd name="connsiteY54" fmla="*/ 435135 h 2211872"/>
                    <a:gd name="connsiteX55" fmla="*/ 195840 w 532434"/>
                    <a:gd name="connsiteY55" fmla="*/ 458699 h 2211872"/>
                    <a:gd name="connsiteX56" fmla="*/ 142424 w 532434"/>
                    <a:gd name="connsiteY56" fmla="*/ 380271 h 2211872"/>
                    <a:gd name="connsiteX57" fmla="*/ 98628 w 532434"/>
                    <a:gd name="connsiteY57" fmla="*/ 295765 h 2211872"/>
                    <a:gd name="connsiteX58" fmla="*/ 68703 w 532434"/>
                    <a:gd name="connsiteY58" fmla="*/ 185614 h 2211872"/>
                    <a:gd name="connsiteX59" fmla="*/ 208262 w 532434"/>
                    <a:gd name="connsiteY59" fmla="*/ 149843 h 2211872"/>
                    <a:gd name="connsiteX60" fmla="*/ 241521 w 532434"/>
                    <a:gd name="connsiteY60" fmla="*/ 214231 h 2211872"/>
                    <a:gd name="connsiteX61" fmla="*/ 299701 w 532434"/>
                    <a:gd name="connsiteY61" fmla="*/ 266885 h 2211872"/>
                    <a:gd name="connsiteX62" fmla="*/ 359920 w 532434"/>
                    <a:gd name="connsiteY62" fmla="*/ 202444 h 2211872"/>
                    <a:gd name="connsiteX63" fmla="*/ 332619 w 532434"/>
                    <a:gd name="connsiteY63" fmla="*/ 149842 h 2211872"/>
                    <a:gd name="connsiteX64" fmla="*/ 288728 w 532434"/>
                    <a:gd name="connsiteY64" fmla="*/ 164472 h 2211872"/>
                    <a:gd name="connsiteX65" fmla="*/ 244837 w 532434"/>
                    <a:gd name="connsiteY65" fmla="*/ 109608 h 2211872"/>
                    <a:gd name="connsiteX66" fmla="*/ 89684 w 532434"/>
                    <a:gd name="connsiteY66" fmla="*/ 82192 h 2211872"/>
                    <a:gd name="connsiteX67" fmla="*/ 41866 w 532434"/>
                    <a:gd name="connsiteY67" fmla="*/ 4148 h 2211872"/>
                    <a:gd name="connsiteX68" fmla="*/ 1386 w 532434"/>
                    <a:gd name="connsiteY68" fmla="*/ 107077 h 2211872"/>
                    <a:gd name="connsiteX0" fmla="*/ 1386 w 532434"/>
                    <a:gd name="connsiteY0" fmla="*/ 107077 h 2211872"/>
                    <a:gd name="connsiteX1" fmla="*/ 15285 w 532434"/>
                    <a:gd name="connsiteY1" fmla="*/ 248140 h 2211872"/>
                    <a:gd name="connsiteX2" fmla="*/ 66852 w 532434"/>
                    <a:gd name="connsiteY2" fmla="*/ 371669 h 2211872"/>
                    <a:gd name="connsiteX3" fmla="*/ 110115 w 532434"/>
                    <a:gd name="connsiteY3" fmla="*/ 537548 h 2211872"/>
                    <a:gd name="connsiteX4" fmla="*/ 77587 w 532434"/>
                    <a:gd name="connsiteY4" fmla="*/ 838691 h 2211872"/>
                    <a:gd name="connsiteX5" fmla="*/ 1386 w 532434"/>
                    <a:gd name="connsiteY5" fmla="*/ 1448291 h 2211872"/>
                    <a:gd name="connsiteX6" fmla="*/ 69272 w 532434"/>
                    <a:gd name="connsiteY6" fmla="*/ 1806736 h 2211872"/>
                    <a:gd name="connsiteX7" fmla="*/ 65292 w 532434"/>
                    <a:gd name="connsiteY7" fmla="*/ 1963186 h 2211872"/>
                    <a:gd name="connsiteX8" fmla="*/ 189040 w 532434"/>
                    <a:gd name="connsiteY8" fmla="*/ 2045585 h 2211872"/>
                    <a:gd name="connsiteX9" fmla="*/ 188696 w 532434"/>
                    <a:gd name="connsiteY9" fmla="*/ 2153102 h 2211872"/>
                    <a:gd name="connsiteX10" fmla="*/ 319266 w 532434"/>
                    <a:gd name="connsiteY10" fmla="*/ 2204652 h 2211872"/>
                    <a:gd name="connsiteX11" fmla="*/ 388463 w 532434"/>
                    <a:gd name="connsiteY11" fmla="*/ 2109781 h 2211872"/>
                    <a:gd name="connsiteX12" fmla="*/ 382720 w 532434"/>
                    <a:gd name="connsiteY12" fmla="*/ 2040478 h 2211872"/>
                    <a:gd name="connsiteX13" fmla="*/ 293490 w 532434"/>
                    <a:gd name="connsiteY13" fmla="*/ 1985023 h 2211872"/>
                    <a:gd name="connsiteX14" fmla="*/ 171514 w 532434"/>
                    <a:gd name="connsiteY14" fmla="*/ 1980090 h 2211872"/>
                    <a:gd name="connsiteX15" fmla="*/ 130175 w 532434"/>
                    <a:gd name="connsiteY15" fmla="*/ 1923854 h 2211872"/>
                    <a:gd name="connsiteX16" fmla="*/ 125809 w 532434"/>
                    <a:gd name="connsiteY16" fmla="*/ 1760439 h 2211872"/>
                    <a:gd name="connsiteX17" fmla="*/ 96247 w 532434"/>
                    <a:gd name="connsiteY17" fmla="*/ 1667365 h 2211872"/>
                    <a:gd name="connsiteX18" fmla="*/ 66549 w 532434"/>
                    <a:gd name="connsiteY18" fmla="*/ 1547388 h 2211872"/>
                    <a:gd name="connsiteX19" fmla="*/ 165475 w 532434"/>
                    <a:gd name="connsiteY19" fmla="*/ 1476789 h 2211872"/>
                    <a:gd name="connsiteX20" fmla="*/ 261703 w 532434"/>
                    <a:gd name="connsiteY20" fmla="*/ 1564767 h 2211872"/>
                    <a:gd name="connsiteX21" fmla="*/ 311778 w 532434"/>
                    <a:gd name="connsiteY21" fmla="*/ 1664260 h 2211872"/>
                    <a:gd name="connsiteX22" fmla="*/ 376511 w 532434"/>
                    <a:gd name="connsiteY22" fmla="*/ 1697007 h 2211872"/>
                    <a:gd name="connsiteX23" fmla="*/ 428993 w 532434"/>
                    <a:gd name="connsiteY23" fmla="*/ 1729163 h 2211872"/>
                    <a:gd name="connsiteX24" fmla="*/ 488790 w 532434"/>
                    <a:gd name="connsiteY24" fmla="*/ 1711980 h 2211872"/>
                    <a:gd name="connsiteX25" fmla="*/ 478923 w 532434"/>
                    <a:gd name="connsiteY25" fmla="*/ 1601909 h 2211872"/>
                    <a:gd name="connsiteX26" fmla="*/ 372853 w 532434"/>
                    <a:gd name="connsiteY26" fmla="*/ 1638485 h 2211872"/>
                    <a:gd name="connsiteX27" fmla="*/ 343592 w 532434"/>
                    <a:gd name="connsiteY27" fmla="*/ 1612882 h 2211872"/>
                    <a:gd name="connsiteX28" fmla="*/ 277755 w 532434"/>
                    <a:gd name="connsiteY28" fmla="*/ 1510469 h 2211872"/>
                    <a:gd name="connsiteX29" fmla="*/ 248837 w 532434"/>
                    <a:gd name="connsiteY29" fmla="*/ 1449052 h 2211872"/>
                    <a:gd name="connsiteX30" fmla="*/ 191789 w 532434"/>
                    <a:gd name="connsiteY30" fmla="*/ 1424529 h 2211872"/>
                    <a:gd name="connsiteX31" fmla="*/ 80245 w 532434"/>
                    <a:gd name="connsiteY31" fmla="*/ 1393426 h 2211872"/>
                    <a:gd name="connsiteX32" fmla="*/ 80245 w 532434"/>
                    <a:gd name="connsiteY32" fmla="*/ 1219690 h 2211872"/>
                    <a:gd name="connsiteX33" fmla="*/ 124136 w 532434"/>
                    <a:gd name="connsiteY33" fmla="*/ 1122764 h 2211872"/>
                    <a:gd name="connsiteX34" fmla="*/ 158461 w 532434"/>
                    <a:gd name="connsiteY34" fmla="*/ 970989 h 2211872"/>
                    <a:gd name="connsiteX35" fmla="*/ 252152 w 532434"/>
                    <a:gd name="connsiteY35" fmla="*/ 939884 h 2211872"/>
                    <a:gd name="connsiteX36" fmla="*/ 347250 w 532434"/>
                    <a:gd name="connsiteY36" fmla="*/ 1045954 h 2211872"/>
                    <a:gd name="connsiteX37" fmla="*/ 348660 w 532434"/>
                    <a:gd name="connsiteY37" fmla="*/ 1133965 h 2211872"/>
                    <a:gd name="connsiteX38" fmla="*/ 310560 w 532434"/>
                    <a:gd name="connsiteY38" fmla="*/ 1188734 h 2211872"/>
                    <a:gd name="connsiteX39" fmla="*/ 325305 w 532434"/>
                    <a:gd name="connsiteY39" fmla="*/ 1219690 h 2211872"/>
                    <a:gd name="connsiteX40" fmla="*/ 367081 w 532434"/>
                    <a:gd name="connsiteY40" fmla="*/ 1219690 h 2211872"/>
                    <a:gd name="connsiteX41" fmla="*/ 401047 w 532434"/>
                    <a:gd name="connsiteY41" fmla="*/ 1183971 h 2211872"/>
                    <a:gd name="connsiteX42" fmla="*/ 373024 w 532434"/>
                    <a:gd name="connsiteY42" fmla="*/ 1133146 h 2211872"/>
                    <a:gd name="connsiteX43" fmla="*/ 380168 w 532434"/>
                    <a:gd name="connsiteY43" fmla="*/ 1013036 h 2211872"/>
                    <a:gd name="connsiteX44" fmla="*/ 314331 w 532434"/>
                    <a:gd name="connsiteY44" fmla="*/ 926701 h 2211872"/>
                    <a:gd name="connsiteX45" fmla="*/ 193631 w 532434"/>
                    <a:gd name="connsiteY45" fmla="*/ 877704 h 2211872"/>
                    <a:gd name="connsiteX46" fmla="*/ 158461 w 532434"/>
                    <a:gd name="connsiteY46" fmla="*/ 752206 h 2211872"/>
                    <a:gd name="connsiteX47" fmla="*/ 182658 w 532434"/>
                    <a:gd name="connsiteY47" fmla="*/ 607042 h 2211872"/>
                    <a:gd name="connsiteX48" fmla="*/ 219234 w 532434"/>
                    <a:gd name="connsiteY48" fmla="*/ 511944 h 2211872"/>
                    <a:gd name="connsiteX49" fmla="*/ 298253 w 532434"/>
                    <a:gd name="connsiteY49" fmla="*/ 494171 h 2211872"/>
                    <a:gd name="connsiteX50" fmla="*/ 383826 w 532434"/>
                    <a:gd name="connsiteY50" fmla="*/ 468053 h 2211872"/>
                    <a:gd name="connsiteX51" fmla="*/ 453320 w 532434"/>
                    <a:gd name="connsiteY51" fmla="*/ 479026 h 2211872"/>
                    <a:gd name="connsiteX52" fmla="*/ 478220 w 532434"/>
                    <a:gd name="connsiteY52" fmla="*/ 410007 h 2211872"/>
                    <a:gd name="connsiteX53" fmla="*/ 427717 w 532434"/>
                    <a:gd name="connsiteY53" fmla="*/ 369298 h 2211872"/>
                    <a:gd name="connsiteX54" fmla="*/ 369195 w 532434"/>
                    <a:gd name="connsiteY54" fmla="*/ 435135 h 2211872"/>
                    <a:gd name="connsiteX55" fmla="*/ 195840 w 532434"/>
                    <a:gd name="connsiteY55" fmla="*/ 458699 h 2211872"/>
                    <a:gd name="connsiteX56" fmla="*/ 142424 w 532434"/>
                    <a:gd name="connsiteY56" fmla="*/ 380271 h 2211872"/>
                    <a:gd name="connsiteX57" fmla="*/ 98628 w 532434"/>
                    <a:gd name="connsiteY57" fmla="*/ 295765 h 2211872"/>
                    <a:gd name="connsiteX58" fmla="*/ 68703 w 532434"/>
                    <a:gd name="connsiteY58" fmla="*/ 185614 h 2211872"/>
                    <a:gd name="connsiteX59" fmla="*/ 208262 w 532434"/>
                    <a:gd name="connsiteY59" fmla="*/ 149843 h 2211872"/>
                    <a:gd name="connsiteX60" fmla="*/ 241521 w 532434"/>
                    <a:gd name="connsiteY60" fmla="*/ 214231 h 2211872"/>
                    <a:gd name="connsiteX61" fmla="*/ 299701 w 532434"/>
                    <a:gd name="connsiteY61" fmla="*/ 266885 h 2211872"/>
                    <a:gd name="connsiteX62" fmla="*/ 359920 w 532434"/>
                    <a:gd name="connsiteY62" fmla="*/ 202444 h 2211872"/>
                    <a:gd name="connsiteX63" fmla="*/ 332619 w 532434"/>
                    <a:gd name="connsiteY63" fmla="*/ 149842 h 2211872"/>
                    <a:gd name="connsiteX64" fmla="*/ 288728 w 532434"/>
                    <a:gd name="connsiteY64" fmla="*/ 164472 h 2211872"/>
                    <a:gd name="connsiteX65" fmla="*/ 244837 w 532434"/>
                    <a:gd name="connsiteY65" fmla="*/ 109608 h 2211872"/>
                    <a:gd name="connsiteX66" fmla="*/ 89684 w 532434"/>
                    <a:gd name="connsiteY66" fmla="*/ 82192 h 2211872"/>
                    <a:gd name="connsiteX67" fmla="*/ 41866 w 532434"/>
                    <a:gd name="connsiteY67" fmla="*/ 4148 h 2211872"/>
                    <a:gd name="connsiteX68" fmla="*/ 1386 w 532434"/>
                    <a:gd name="connsiteY68" fmla="*/ 107077 h 2211872"/>
                    <a:gd name="connsiteX0" fmla="*/ 1386 w 532434"/>
                    <a:gd name="connsiteY0" fmla="*/ 107077 h 2211872"/>
                    <a:gd name="connsiteX1" fmla="*/ 15285 w 532434"/>
                    <a:gd name="connsiteY1" fmla="*/ 248140 h 2211872"/>
                    <a:gd name="connsiteX2" fmla="*/ 66852 w 532434"/>
                    <a:gd name="connsiteY2" fmla="*/ 371669 h 2211872"/>
                    <a:gd name="connsiteX3" fmla="*/ 110115 w 532434"/>
                    <a:gd name="connsiteY3" fmla="*/ 537548 h 2211872"/>
                    <a:gd name="connsiteX4" fmla="*/ 77587 w 532434"/>
                    <a:gd name="connsiteY4" fmla="*/ 838691 h 2211872"/>
                    <a:gd name="connsiteX5" fmla="*/ 1386 w 532434"/>
                    <a:gd name="connsiteY5" fmla="*/ 1448291 h 2211872"/>
                    <a:gd name="connsiteX6" fmla="*/ 69272 w 532434"/>
                    <a:gd name="connsiteY6" fmla="*/ 1806736 h 2211872"/>
                    <a:gd name="connsiteX7" fmla="*/ 65292 w 532434"/>
                    <a:gd name="connsiteY7" fmla="*/ 1963186 h 2211872"/>
                    <a:gd name="connsiteX8" fmla="*/ 189040 w 532434"/>
                    <a:gd name="connsiteY8" fmla="*/ 2045585 h 2211872"/>
                    <a:gd name="connsiteX9" fmla="*/ 188696 w 532434"/>
                    <a:gd name="connsiteY9" fmla="*/ 2153102 h 2211872"/>
                    <a:gd name="connsiteX10" fmla="*/ 319266 w 532434"/>
                    <a:gd name="connsiteY10" fmla="*/ 2204652 h 2211872"/>
                    <a:gd name="connsiteX11" fmla="*/ 388463 w 532434"/>
                    <a:gd name="connsiteY11" fmla="*/ 2109781 h 2211872"/>
                    <a:gd name="connsiteX12" fmla="*/ 382720 w 532434"/>
                    <a:gd name="connsiteY12" fmla="*/ 2040478 h 2211872"/>
                    <a:gd name="connsiteX13" fmla="*/ 293490 w 532434"/>
                    <a:gd name="connsiteY13" fmla="*/ 1985023 h 2211872"/>
                    <a:gd name="connsiteX14" fmla="*/ 171514 w 532434"/>
                    <a:gd name="connsiteY14" fmla="*/ 1980090 h 2211872"/>
                    <a:gd name="connsiteX15" fmla="*/ 130175 w 532434"/>
                    <a:gd name="connsiteY15" fmla="*/ 1923854 h 2211872"/>
                    <a:gd name="connsiteX16" fmla="*/ 125809 w 532434"/>
                    <a:gd name="connsiteY16" fmla="*/ 1760439 h 2211872"/>
                    <a:gd name="connsiteX17" fmla="*/ 96247 w 532434"/>
                    <a:gd name="connsiteY17" fmla="*/ 1667365 h 2211872"/>
                    <a:gd name="connsiteX18" fmla="*/ 66549 w 532434"/>
                    <a:gd name="connsiteY18" fmla="*/ 1547388 h 2211872"/>
                    <a:gd name="connsiteX19" fmla="*/ 165475 w 532434"/>
                    <a:gd name="connsiteY19" fmla="*/ 1476789 h 2211872"/>
                    <a:gd name="connsiteX20" fmla="*/ 261703 w 532434"/>
                    <a:gd name="connsiteY20" fmla="*/ 1564767 h 2211872"/>
                    <a:gd name="connsiteX21" fmla="*/ 311778 w 532434"/>
                    <a:gd name="connsiteY21" fmla="*/ 1664260 h 2211872"/>
                    <a:gd name="connsiteX22" fmla="*/ 376511 w 532434"/>
                    <a:gd name="connsiteY22" fmla="*/ 1697007 h 2211872"/>
                    <a:gd name="connsiteX23" fmla="*/ 428993 w 532434"/>
                    <a:gd name="connsiteY23" fmla="*/ 1729163 h 2211872"/>
                    <a:gd name="connsiteX24" fmla="*/ 488790 w 532434"/>
                    <a:gd name="connsiteY24" fmla="*/ 1711980 h 2211872"/>
                    <a:gd name="connsiteX25" fmla="*/ 478923 w 532434"/>
                    <a:gd name="connsiteY25" fmla="*/ 1601909 h 2211872"/>
                    <a:gd name="connsiteX26" fmla="*/ 372853 w 532434"/>
                    <a:gd name="connsiteY26" fmla="*/ 1638485 h 2211872"/>
                    <a:gd name="connsiteX27" fmla="*/ 343592 w 532434"/>
                    <a:gd name="connsiteY27" fmla="*/ 1612882 h 2211872"/>
                    <a:gd name="connsiteX28" fmla="*/ 277755 w 532434"/>
                    <a:gd name="connsiteY28" fmla="*/ 1510469 h 2211872"/>
                    <a:gd name="connsiteX29" fmla="*/ 248837 w 532434"/>
                    <a:gd name="connsiteY29" fmla="*/ 1449052 h 2211872"/>
                    <a:gd name="connsiteX30" fmla="*/ 191789 w 532434"/>
                    <a:gd name="connsiteY30" fmla="*/ 1424529 h 2211872"/>
                    <a:gd name="connsiteX31" fmla="*/ 80245 w 532434"/>
                    <a:gd name="connsiteY31" fmla="*/ 1393426 h 2211872"/>
                    <a:gd name="connsiteX32" fmla="*/ 80245 w 532434"/>
                    <a:gd name="connsiteY32" fmla="*/ 1219690 h 2211872"/>
                    <a:gd name="connsiteX33" fmla="*/ 124136 w 532434"/>
                    <a:gd name="connsiteY33" fmla="*/ 1122764 h 2211872"/>
                    <a:gd name="connsiteX34" fmla="*/ 158461 w 532434"/>
                    <a:gd name="connsiteY34" fmla="*/ 970989 h 2211872"/>
                    <a:gd name="connsiteX35" fmla="*/ 252152 w 532434"/>
                    <a:gd name="connsiteY35" fmla="*/ 939884 h 2211872"/>
                    <a:gd name="connsiteX36" fmla="*/ 347250 w 532434"/>
                    <a:gd name="connsiteY36" fmla="*/ 1045954 h 2211872"/>
                    <a:gd name="connsiteX37" fmla="*/ 348660 w 532434"/>
                    <a:gd name="connsiteY37" fmla="*/ 1133965 h 2211872"/>
                    <a:gd name="connsiteX38" fmla="*/ 310560 w 532434"/>
                    <a:gd name="connsiteY38" fmla="*/ 1188734 h 2211872"/>
                    <a:gd name="connsiteX39" fmla="*/ 325305 w 532434"/>
                    <a:gd name="connsiteY39" fmla="*/ 1219690 h 2211872"/>
                    <a:gd name="connsiteX40" fmla="*/ 367081 w 532434"/>
                    <a:gd name="connsiteY40" fmla="*/ 1219690 h 2211872"/>
                    <a:gd name="connsiteX41" fmla="*/ 401047 w 532434"/>
                    <a:gd name="connsiteY41" fmla="*/ 1183971 h 2211872"/>
                    <a:gd name="connsiteX42" fmla="*/ 373024 w 532434"/>
                    <a:gd name="connsiteY42" fmla="*/ 1133146 h 2211872"/>
                    <a:gd name="connsiteX43" fmla="*/ 380168 w 532434"/>
                    <a:gd name="connsiteY43" fmla="*/ 1013036 h 2211872"/>
                    <a:gd name="connsiteX44" fmla="*/ 314331 w 532434"/>
                    <a:gd name="connsiteY44" fmla="*/ 926701 h 2211872"/>
                    <a:gd name="connsiteX45" fmla="*/ 193631 w 532434"/>
                    <a:gd name="connsiteY45" fmla="*/ 877704 h 2211872"/>
                    <a:gd name="connsiteX46" fmla="*/ 158461 w 532434"/>
                    <a:gd name="connsiteY46" fmla="*/ 752206 h 2211872"/>
                    <a:gd name="connsiteX47" fmla="*/ 182658 w 532434"/>
                    <a:gd name="connsiteY47" fmla="*/ 607042 h 2211872"/>
                    <a:gd name="connsiteX48" fmla="*/ 219234 w 532434"/>
                    <a:gd name="connsiteY48" fmla="*/ 511944 h 2211872"/>
                    <a:gd name="connsiteX49" fmla="*/ 298253 w 532434"/>
                    <a:gd name="connsiteY49" fmla="*/ 494171 h 2211872"/>
                    <a:gd name="connsiteX50" fmla="*/ 383826 w 532434"/>
                    <a:gd name="connsiteY50" fmla="*/ 468053 h 2211872"/>
                    <a:gd name="connsiteX51" fmla="*/ 453320 w 532434"/>
                    <a:gd name="connsiteY51" fmla="*/ 479026 h 2211872"/>
                    <a:gd name="connsiteX52" fmla="*/ 478220 w 532434"/>
                    <a:gd name="connsiteY52" fmla="*/ 410007 h 2211872"/>
                    <a:gd name="connsiteX53" fmla="*/ 427717 w 532434"/>
                    <a:gd name="connsiteY53" fmla="*/ 369298 h 2211872"/>
                    <a:gd name="connsiteX54" fmla="*/ 369195 w 532434"/>
                    <a:gd name="connsiteY54" fmla="*/ 435135 h 2211872"/>
                    <a:gd name="connsiteX55" fmla="*/ 195840 w 532434"/>
                    <a:gd name="connsiteY55" fmla="*/ 458699 h 2211872"/>
                    <a:gd name="connsiteX56" fmla="*/ 142424 w 532434"/>
                    <a:gd name="connsiteY56" fmla="*/ 380271 h 2211872"/>
                    <a:gd name="connsiteX57" fmla="*/ 98628 w 532434"/>
                    <a:gd name="connsiteY57" fmla="*/ 295765 h 2211872"/>
                    <a:gd name="connsiteX58" fmla="*/ 68703 w 532434"/>
                    <a:gd name="connsiteY58" fmla="*/ 185614 h 2211872"/>
                    <a:gd name="connsiteX59" fmla="*/ 208262 w 532434"/>
                    <a:gd name="connsiteY59" fmla="*/ 149843 h 2211872"/>
                    <a:gd name="connsiteX60" fmla="*/ 241521 w 532434"/>
                    <a:gd name="connsiteY60" fmla="*/ 214231 h 2211872"/>
                    <a:gd name="connsiteX61" fmla="*/ 299701 w 532434"/>
                    <a:gd name="connsiteY61" fmla="*/ 266885 h 2211872"/>
                    <a:gd name="connsiteX62" fmla="*/ 359920 w 532434"/>
                    <a:gd name="connsiteY62" fmla="*/ 202444 h 2211872"/>
                    <a:gd name="connsiteX63" fmla="*/ 332619 w 532434"/>
                    <a:gd name="connsiteY63" fmla="*/ 149842 h 2211872"/>
                    <a:gd name="connsiteX64" fmla="*/ 288728 w 532434"/>
                    <a:gd name="connsiteY64" fmla="*/ 164472 h 2211872"/>
                    <a:gd name="connsiteX65" fmla="*/ 244837 w 532434"/>
                    <a:gd name="connsiteY65" fmla="*/ 109608 h 2211872"/>
                    <a:gd name="connsiteX66" fmla="*/ 89684 w 532434"/>
                    <a:gd name="connsiteY66" fmla="*/ 82192 h 2211872"/>
                    <a:gd name="connsiteX67" fmla="*/ 41866 w 532434"/>
                    <a:gd name="connsiteY67" fmla="*/ 4148 h 2211872"/>
                    <a:gd name="connsiteX68" fmla="*/ 1386 w 532434"/>
                    <a:gd name="connsiteY68" fmla="*/ 107077 h 2211872"/>
                    <a:gd name="connsiteX0" fmla="*/ 1386 w 532434"/>
                    <a:gd name="connsiteY0" fmla="*/ 107077 h 2211872"/>
                    <a:gd name="connsiteX1" fmla="*/ 15285 w 532434"/>
                    <a:gd name="connsiteY1" fmla="*/ 248140 h 2211872"/>
                    <a:gd name="connsiteX2" fmla="*/ 66852 w 532434"/>
                    <a:gd name="connsiteY2" fmla="*/ 371669 h 2211872"/>
                    <a:gd name="connsiteX3" fmla="*/ 110115 w 532434"/>
                    <a:gd name="connsiteY3" fmla="*/ 537548 h 2211872"/>
                    <a:gd name="connsiteX4" fmla="*/ 77587 w 532434"/>
                    <a:gd name="connsiteY4" fmla="*/ 838691 h 2211872"/>
                    <a:gd name="connsiteX5" fmla="*/ 1386 w 532434"/>
                    <a:gd name="connsiteY5" fmla="*/ 1448291 h 2211872"/>
                    <a:gd name="connsiteX6" fmla="*/ 69272 w 532434"/>
                    <a:gd name="connsiteY6" fmla="*/ 1806736 h 2211872"/>
                    <a:gd name="connsiteX7" fmla="*/ 65292 w 532434"/>
                    <a:gd name="connsiteY7" fmla="*/ 1963186 h 2211872"/>
                    <a:gd name="connsiteX8" fmla="*/ 189040 w 532434"/>
                    <a:gd name="connsiteY8" fmla="*/ 2045585 h 2211872"/>
                    <a:gd name="connsiteX9" fmla="*/ 188696 w 532434"/>
                    <a:gd name="connsiteY9" fmla="*/ 2153102 h 2211872"/>
                    <a:gd name="connsiteX10" fmla="*/ 319266 w 532434"/>
                    <a:gd name="connsiteY10" fmla="*/ 2204652 h 2211872"/>
                    <a:gd name="connsiteX11" fmla="*/ 388463 w 532434"/>
                    <a:gd name="connsiteY11" fmla="*/ 2109781 h 2211872"/>
                    <a:gd name="connsiteX12" fmla="*/ 382720 w 532434"/>
                    <a:gd name="connsiteY12" fmla="*/ 2040478 h 2211872"/>
                    <a:gd name="connsiteX13" fmla="*/ 293490 w 532434"/>
                    <a:gd name="connsiteY13" fmla="*/ 1985023 h 2211872"/>
                    <a:gd name="connsiteX14" fmla="*/ 171514 w 532434"/>
                    <a:gd name="connsiteY14" fmla="*/ 1980090 h 2211872"/>
                    <a:gd name="connsiteX15" fmla="*/ 130175 w 532434"/>
                    <a:gd name="connsiteY15" fmla="*/ 1923854 h 2211872"/>
                    <a:gd name="connsiteX16" fmla="*/ 125809 w 532434"/>
                    <a:gd name="connsiteY16" fmla="*/ 1760439 h 2211872"/>
                    <a:gd name="connsiteX17" fmla="*/ 96247 w 532434"/>
                    <a:gd name="connsiteY17" fmla="*/ 1667365 h 2211872"/>
                    <a:gd name="connsiteX18" fmla="*/ 66549 w 532434"/>
                    <a:gd name="connsiteY18" fmla="*/ 1547388 h 2211872"/>
                    <a:gd name="connsiteX19" fmla="*/ 165475 w 532434"/>
                    <a:gd name="connsiteY19" fmla="*/ 1476789 h 2211872"/>
                    <a:gd name="connsiteX20" fmla="*/ 261703 w 532434"/>
                    <a:gd name="connsiteY20" fmla="*/ 1564767 h 2211872"/>
                    <a:gd name="connsiteX21" fmla="*/ 311778 w 532434"/>
                    <a:gd name="connsiteY21" fmla="*/ 1664260 h 2211872"/>
                    <a:gd name="connsiteX22" fmla="*/ 376511 w 532434"/>
                    <a:gd name="connsiteY22" fmla="*/ 1697007 h 2211872"/>
                    <a:gd name="connsiteX23" fmla="*/ 428993 w 532434"/>
                    <a:gd name="connsiteY23" fmla="*/ 1729163 h 2211872"/>
                    <a:gd name="connsiteX24" fmla="*/ 488790 w 532434"/>
                    <a:gd name="connsiteY24" fmla="*/ 1711980 h 2211872"/>
                    <a:gd name="connsiteX25" fmla="*/ 478923 w 532434"/>
                    <a:gd name="connsiteY25" fmla="*/ 1601909 h 2211872"/>
                    <a:gd name="connsiteX26" fmla="*/ 372853 w 532434"/>
                    <a:gd name="connsiteY26" fmla="*/ 1638485 h 2211872"/>
                    <a:gd name="connsiteX27" fmla="*/ 343592 w 532434"/>
                    <a:gd name="connsiteY27" fmla="*/ 1612882 h 2211872"/>
                    <a:gd name="connsiteX28" fmla="*/ 277755 w 532434"/>
                    <a:gd name="connsiteY28" fmla="*/ 1510469 h 2211872"/>
                    <a:gd name="connsiteX29" fmla="*/ 248837 w 532434"/>
                    <a:gd name="connsiteY29" fmla="*/ 1449052 h 2211872"/>
                    <a:gd name="connsiteX30" fmla="*/ 191789 w 532434"/>
                    <a:gd name="connsiteY30" fmla="*/ 1424529 h 2211872"/>
                    <a:gd name="connsiteX31" fmla="*/ 80245 w 532434"/>
                    <a:gd name="connsiteY31" fmla="*/ 1393426 h 2211872"/>
                    <a:gd name="connsiteX32" fmla="*/ 80245 w 532434"/>
                    <a:gd name="connsiteY32" fmla="*/ 1219690 h 2211872"/>
                    <a:gd name="connsiteX33" fmla="*/ 124136 w 532434"/>
                    <a:gd name="connsiteY33" fmla="*/ 1122764 h 2211872"/>
                    <a:gd name="connsiteX34" fmla="*/ 158461 w 532434"/>
                    <a:gd name="connsiteY34" fmla="*/ 970989 h 2211872"/>
                    <a:gd name="connsiteX35" fmla="*/ 252152 w 532434"/>
                    <a:gd name="connsiteY35" fmla="*/ 939884 h 2211872"/>
                    <a:gd name="connsiteX36" fmla="*/ 347250 w 532434"/>
                    <a:gd name="connsiteY36" fmla="*/ 1045954 h 2211872"/>
                    <a:gd name="connsiteX37" fmla="*/ 348660 w 532434"/>
                    <a:gd name="connsiteY37" fmla="*/ 1133965 h 2211872"/>
                    <a:gd name="connsiteX38" fmla="*/ 310560 w 532434"/>
                    <a:gd name="connsiteY38" fmla="*/ 1188734 h 2211872"/>
                    <a:gd name="connsiteX39" fmla="*/ 325305 w 532434"/>
                    <a:gd name="connsiteY39" fmla="*/ 1219690 h 2211872"/>
                    <a:gd name="connsiteX40" fmla="*/ 367081 w 532434"/>
                    <a:gd name="connsiteY40" fmla="*/ 1219690 h 2211872"/>
                    <a:gd name="connsiteX41" fmla="*/ 401047 w 532434"/>
                    <a:gd name="connsiteY41" fmla="*/ 1183971 h 2211872"/>
                    <a:gd name="connsiteX42" fmla="*/ 373024 w 532434"/>
                    <a:gd name="connsiteY42" fmla="*/ 1133146 h 2211872"/>
                    <a:gd name="connsiteX43" fmla="*/ 380168 w 532434"/>
                    <a:gd name="connsiteY43" fmla="*/ 1013036 h 2211872"/>
                    <a:gd name="connsiteX44" fmla="*/ 314331 w 532434"/>
                    <a:gd name="connsiteY44" fmla="*/ 926701 h 2211872"/>
                    <a:gd name="connsiteX45" fmla="*/ 193631 w 532434"/>
                    <a:gd name="connsiteY45" fmla="*/ 877704 h 2211872"/>
                    <a:gd name="connsiteX46" fmla="*/ 158461 w 532434"/>
                    <a:gd name="connsiteY46" fmla="*/ 752206 h 2211872"/>
                    <a:gd name="connsiteX47" fmla="*/ 182658 w 532434"/>
                    <a:gd name="connsiteY47" fmla="*/ 607042 h 2211872"/>
                    <a:gd name="connsiteX48" fmla="*/ 219234 w 532434"/>
                    <a:gd name="connsiteY48" fmla="*/ 511944 h 2211872"/>
                    <a:gd name="connsiteX49" fmla="*/ 298253 w 532434"/>
                    <a:gd name="connsiteY49" fmla="*/ 494171 h 2211872"/>
                    <a:gd name="connsiteX50" fmla="*/ 383826 w 532434"/>
                    <a:gd name="connsiteY50" fmla="*/ 468053 h 2211872"/>
                    <a:gd name="connsiteX51" fmla="*/ 453320 w 532434"/>
                    <a:gd name="connsiteY51" fmla="*/ 479026 h 2211872"/>
                    <a:gd name="connsiteX52" fmla="*/ 478220 w 532434"/>
                    <a:gd name="connsiteY52" fmla="*/ 410007 h 2211872"/>
                    <a:gd name="connsiteX53" fmla="*/ 427717 w 532434"/>
                    <a:gd name="connsiteY53" fmla="*/ 369298 h 2211872"/>
                    <a:gd name="connsiteX54" fmla="*/ 369195 w 532434"/>
                    <a:gd name="connsiteY54" fmla="*/ 435135 h 2211872"/>
                    <a:gd name="connsiteX55" fmla="*/ 195840 w 532434"/>
                    <a:gd name="connsiteY55" fmla="*/ 458699 h 2211872"/>
                    <a:gd name="connsiteX56" fmla="*/ 142424 w 532434"/>
                    <a:gd name="connsiteY56" fmla="*/ 380271 h 2211872"/>
                    <a:gd name="connsiteX57" fmla="*/ 98628 w 532434"/>
                    <a:gd name="connsiteY57" fmla="*/ 295765 h 2211872"/>
                    <a:gd name="connsiteX58" fmla="*/ 68703 w 532434"/>
                    <a:gd name="connsiteY58" fmla="*/ 185614 h 2211872"/>
                    <a:gd name="connsiteX59" fmla="*/ 208262 w 532434"/>
                    <a:gd name="connsiteY59" fmla="*/ 149843 h 2211872"/>
                    <a:gd name="connsiteX60" fmla="*/ 241521 w 532434"/>
                    <a:gd name="connsiteY60" fmla="*/ 214231 h 2211872"/>
                    <a:gd name="connsiteX61" fmla="*/ 299701 w 532434"/>
                    <a:gd name="connsiteY61" fmla="*/ 266885 h 2211872"/>
                    <a:gd name="connsiteX62" fmla="*/ 359920 w 532434"/>
                    <a:gd name="connsiteY62" fmla="*/ 202444 h 2211872"/>
                    <a:gd name="connsiteX63" fmla="*/ 332619 w 532434"/>
                    <a:gd name="connsiteY63" fmla="*/ 149842 h 2211872"/>
                    <a:gd name="connsiteX64" fmla="*/ 288728 w 532434"/>
                    <a:gd name="connsiteY64" fmla="*/ 164472 h 2211872"/>
                    <a:gd name="connsiteX65" fmla="*/ 244837 w 532434"/>
                    <a:gd name="connsiteY65" fmla="*/ 109608 h 2211872"/>
                    <a:gd name="connsiteX66" fmla="*/ 89684 w 532434"/>
                    <a:gd name="connsiteY66" fmla="*/ 82192 h 2211872"/>
                    <a:gd name="connsiteX67" fmla="*/ 41866 w 532434"/>
                    <a:gd name="connsiteY67" fmla="*/ 4148 h 2211872"/>
                    <a:gd name="connsiteX68" fmla="*/ 1386 w 532434"/>
                    <a:gd name="connsiteY68" fmla="*/ 107077 h 2211872"/>
                    <a:gd name="connsiteX0" fmla="*/ 259 w 531307"/>
                    <a:gd name="connsiteY0" fmla="*/ 107077 h 2211872"/>
                    <a:gd name="connsiteX1" fmla="*/ 14158 w 531307"/>
                    <a:gd name="connsiteY1" fmla="*/ 248140 h 2211872"/>
                    <a:gd name="connsiteX2" fmla="*/ 65725 w 531307"/>
                    <a:gd name="connsiteY2" fmla="*/ 371669 h 2211872"/>
                    <a:gd name="connsiteX3" fmla="*/ 108988 w 531307"/>
                    <a:gd name="connsiteY3" fmla="*/ 537548 h 2211872"/>
                    <a:gd name="connsiteX4" fmla="*/ 66592 w 531307"/>
                    <a:gd name="connsiteY4" fmla="*/ 838691 h 2211872"/>
                    <a:gd name="connsiteX5" fmla="*/ 259 w 531307"/>
                    <a:gd name="connsiteY5" fmla="*/ 1448291 h 2211872"/>
                    <a:gd name="connsiteX6" fmla="*/ 68145 w 531307"/>
                    <a:gd name="connsiteY6" fmla="*/ 1806736 h 2211872"/>
                    <a:gd name="connsiteX7" fmla="*/ 64165 w 531307"/>
                    <a:gd name="connsiteY7" fmla="*/ 1963186 h 2211872"/>
                    <a:gd name="connsiteX8" fmla="*/ 187913 w 531307"/>
                    <a:gd name="connsiteY8" fmla="*/ 2045585 h 2211872"/>
                    <a:gd name="connsiteX9" fmla="*/ 187569 w 531307"/>
                    <a:gd name="connsiteY9" fmla="*/ 2153102 h 2211872"/>
                    <a:gd name="connsiteX10" fmla="*/ 318139 w 531307"/>
                    <a:gd name="connsiteY10" fmla="*/ 2204652 h 2211872"/>
                    <a:gd name="connsiteX11" fmla="*/ 387336 w 531307"/>
                    <a:gd name="connsiteY11" fmla="*/ 2109781 h 2211872"/>
                    <a:gd name="connsiteX12" fmla="*/ 381593 w 531307"/>
                    <a:gd name="connsiteY12" fmla="*/ 2040478 h 2211872"/>
                    <a:gd name="connsiteX13" fmla="*/ 292363 w 531307"/>
                    <a:gd name="connsiteY13" fmla="*/ 1985023 h 2211872"/>
                    <a:gd name="connsiteX14" fmla="*/ 170387 w 531307"/>
                    <a:gd name="connsiteY14" fmla="*/ 1980090 h 2211872"/>
                    <a:gd name="connsiteX15" fmla="*/ 129048 w 531307"/>
                    <a:gd name="connsiteY15" fmla="*/ 1923854 h 2211872"/>
                    <a:gd name="connsiteX16" fmla="*/ 124682 w 531307"/>
                    <a:gd name="connsiteY16" fmla="*/ 1760439 h 2211872"/>
                    <a:gd name="connsiteX17" fmla="*/ 95120 w 531307"/>
                    <a:gd name="connsiteY17" fmla="*/ 1667365 h 2211872"/>
                    <a:gd name="connsiteX18" fmla="*/ 65422 w 531307"/>
                    <a:gd name="connsiteY18" fmla="*/ 1547388 h 2211872"/>
                    <a:gd name="connsiteX19" fmla="*/ 164348 w 531307"/>
                    <a:gd name="connsiteY19" fmla="*/ 1476789 h 2211872"/>
                    <a:gd name="connsiteX20" fmla="*/ 260576 w 531307"/>
                    <a:gd name="connsiteY20" fmla="*/ 1564767 h 2211872"/>
                    <a:gd name="connsiteX21" fmla="*/ 310651 w 531307"/>
                    <a:gd name="connsiteY21" fmla="*/ 1664260 h 2211872"/>
                    <a:gd name="connsiteX22" fmla="*/ 375384 w 531307"/>
                    <a:gd name="connsiteY22" fmla="*/ 1697007 h 2211872"/>
                    <a:gd name="connsiteX23" fmla="*/ 427866 w 531307"/>
                    <a:gd name="connsiteY23" fmla="*/ 1729163 h 2211872"/>
                    <a:gd name="connsiteX24" fmla="*/ 487663 w 531307"/>
                    <a:gd name="connsiteY24" fmla="*/ 1711980 h 2211872"/>
                    <a:gd name="connsiteX25" fmla="*/ 477796 w 531307"/>
                    <a:gd name="connsiteY25" fmla="*/ 1601909 h 2211872"/>
                    <a:gd name="connsiteX26" fmla="*/ 371726 w 531307"/>
                    <a:gd name="connsiteY26" fmla="*/ 1638485 h 2211872"/>
                    <a:gd name="connsiteX27" fmla="*/ 342465 w 531307"/>
                    <a:gd name="connsiteY27" fmla="*/ 1612882 h 2211872"/>
                    <a:gd name="connsiteX28" fmla="*/ 276628 w 531307"/>
                    <a:gd name="connsiteY28" fmla="*/ 1510469 h 2211872"/>
                    <a:gd name="connsiteX29" fmla="*/ 247710 w 531307"/>
                    <a:gd name="connsiteY29" fmla="*/ 1449052 h 2211872"/>
                    <a:gd name="connsiteX30" fmla="*/ 190662 w 531307"/>
                    <a:gd name="connsiteY30" fmla="*/ 1424529 h 2211872"/>
                    <a:gd name="connsiteX31" fmla="*/ 79118 w 531307"/>
                    <a:gd name="connsiteY31" fmla="*/ 1393426 h 2211872"/>
                    <a:gd name="connsiteX32" fmla="*/ 79118 w 531307"/>
                    <a:gd name="connsiteY32" fmla="*/ 1219690 h 2211872"/>
                    <a:gd name="connsiteX33" fmla="*/ 123009 w 531307"/>
                    <a:gd name="connsiteY33" fmla="*/ 1122764 h 2211872"/>
                    <a:gd name="connsiteX34" fmla="*/ 157334 w 531307"/>
                    <a:gd name="connsiteY34" fmla="*/ 970989 h 2211872"/>
                    <a:gd name="connsiteX35" fmla="*/ 251025 w 531307"/>
                    <a:gd name="connsiteY35" fmla="*/ 939884 h 2211872"/>
                    <a:gd name="connsiteX36" fmla="*/ 346123 w 531307"/>
                    <a:gd name="connsiteY36" fmla="*/ 1045954 h 2211872"/>
                    <a:gd name="connsiteX37" fmla="*/ 347533 w 531307"/>
                    <a:gd name="connsiteY37" fmla="*/ 1133965 h 2211872"/>
                    <a:gd name="connsiteX38" fmla="*/ 309433 w 531307"/>
                    <a:gd name="connsiteY38" fmla="*/ 1188734 h 2211872"/>
                    <a:gd name="connsiteX39" fmla="*/ 324178 w 531307"/>
                    <a:gd name="connsiteY39" fmla="*/ 1219690 h 2211872"/>
                    <a:gd name="connsiteX40" fmla="*/ 365954 w 531307"/>
                    <a:gd name="connsiteY40" fmla="*/ 1219690 h 2211872"/>
                    <a:gd name="connsiteX41" fmla="*/ 399920 w 531307"/>
                    <a:gd name="connsiteY41" fmla="*/ 1183971 h 2211872"/>
                    <a:gd name="connsiteX42" fmla="*/ 371897 w 531307"/>
                    <a:gd name="connsiteY42" fmla="*/ 1133146 h 2211872"/>
                    <a:gd name="connsiteX43" fmla="*/ 379041 w 531307"/>
                    <a:gd name="connsiteY43" fmla="*/ 1013036 h 2211872"/>
                    <a:gd name="connsiteX44" fmla="*/ 313204 w 531307"/>
                    <a:gd name="connsiteY44" fmla="*/ 926701 h 2211872"/>
                    <a:gd name="connsiteX45" fmla="*/ 192504 w 531307"/>
                    <a:gd name="connsiteY45" fmla="*/ 877704 h 2211872"/>
                    <a:gd name="connsiteX46" fmla="*/ 157334 w 531307"/>
                    <a:gd name="connsiteY46" fmla="*/ 752206 h 2211872"/>
                    <a:gd name="connsiteX47" fmla="*/ 181531 w 531307"/>
                    <a:gd name="connsiteY47" fmla="*/ 607042 h 2211872"/>
                    <a:gd name="connsiteX48" fmla="*/ 218107 w 531307"/>
                    <a:gd name="connsiteY48" fmla="*/ 511944 h 2211872"/>
                    <a:gd name="connsiteX49" fmla="*/ 297126 w 531307"/>
                    <a:gd name="connsiteY49" fmla="*/ 494171 h 2211872"/>
                    <a:gd name="connsiteX50" fmla="*/ 382699 w 531307"/>
                    <a:gd name="connsiteY50" fmla="*/ 468053 h 2211872"/>
                    <a:gd name="connsiteX51" fmla="*/ 452193 w 531307"/>
                    <a:gd name="connsiteY51" fmla="*/ 479026 h 2211872"/>
                    <a:gd name="connsiteX52" fmla="*/ 477093 w 531307"/>
                    <a:gd name="connsiteY52" fmla="*/ 410007 h 2211872"/>
                    <a:gd name="connsiteX53" fmla="*/ 426590 w 531307"/>
                    <a:gd name="connsiteY53" fmla="*/ 369298 h 2211872"/>
                    <a:gd name="connsiteX54" fmla="*/ 368068 w 531307"/>
                    <a:gd name="connsiteY54" fmla="*/ 435135 h 2211872"/>
                    <a:gd name="connsiteX55" fmla="*/ 194713 w 531307"/>
                    <a:gd name="connsiteY55" fmla="*/ 458699 h 2211872"/>
                    <a:gd name="connsiteX56" fmla="*/ 141297 w 531307"/>
                    <a:gd name="connsiteY56" fmla="*/ 380271 h 2211872"/>
                    <a:gd name="connsiteX57" fmla="*/ 97501 w 531307"/>
                    <a:gd name="connsiteY57" fmla="*/ 295765 h 2211872"/>
                    <a:gd name="connsiteX58" fmla="*/ 67576 w 531307"/>
                    <a:gd name="connsiteY58" fmla="*/ 185614 h 2211872"/>
                    <a:gd name="connsiteX59" fmla="*/ 207135 w 531307"/>
                    <a:gd name="connsiteY59" fmla="*/ 149843 h 2211872"/>
                    <a:gd name="connsiteX60" fmla="*/ 240394 w 531307"/>
                    <a:gd name="connsiteY60" fmla="*/ 214231 h 2211872"/>
                    <a:gd name="connsiteX61" fmla="*/ 298574 w 531307"/>
                    <a:gd name="connsiteY61" fmla="*/ 266885 h 2211872"/>
                    <a:gd name="connsiteX62" fmla="*/ 358793 w 531307"/>
                    <a:gd name="connsiteY62" fmla="*/ 202444 h 2211872"/>
                    <a:gd name="connsiteX63" fmla="*/ 331492 w 531307"/>
                    <a:gd name="connsiteY63" fmla="*/ 149842 h 2211872"/>
                    <a:gd name="connsiteX64" fmla="*/ 287601 w 531307"/>
                    <a:gd name="connsiteY64" fmla="*/ 164472 h 2211872"/>
                    <a:gd name="connsiteX65" fmla="*/ 243710 w 531307"/>
                    <a:gd name="connsiteY65" fmla="*/ 109608 h 2211872"/>
                    <a:gd name="connsiteX66" fmla="*/ 88557 w 531307"/>
                    <a:gd name="connsiteY66" fmla="*/ 82192 h 2211872"/>
                    <a:gd name="connsiteX67" fmla="*/ 40739 w 531307"/>
                    <a:gd name="connsiteY67" fmla="*/ 4148 h 2211872"/>
                    <a:gd name="connsiteX68" fmla="*/ 259 w 531307"/>
                    <a:gd name="connsiteY68" fmla="*/ 107077 h 22118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</a:cxnLst>
                  <a:rect l="l" t="t" r="r" b="b"/>
                  <a:pathLst>
                    <a:path w="531307" h="2211872">
                      <a:moveTo>
                        <a:pt x="259" y="107077"/>
                      </a:moveTo>
                      <a:lnTo>
                        <a:pt x="14158" y="248140"/>
                      </a:lnTo>
                      <a:cubicBezTo>
                        <a:pt x="25617" y="290046"/>
                        <a:pt x="52517" y="296266"/>
                        <a:pt x="65725" y="371669"/>
                      </a:cubicBezTo>
                      <a:cubicBezTo>
                        <a:pt x="78933" y="447072"/>
                        <a:pt x="108844" y="459711"/>
                        <a:pt x="108988" y="537548"/>
                      </a:cubicBezTo>
                      <a:cubicBezTo>
                        <a:pt x="109133" y="615385"/>
                        <a:pt x="84713" y="686901"/>
                        <a:pt x="66592" y="838691"/>
                      </a:cubicBezTo>
                      <a:cubicBezTo>
                        <a:pt x="48471" y="990481"/>
                        <a:pt x="0" y="1286950"/>
                        <a:pt x="259" y="1448291"/>
                      </a:cubicBezTo>
                      <a:cubicBezTo>
                        <a:pt x="518" y="1609632"/>
                        <a:pt x="57494" y="1720920"/>
                        <a:pt x="68145" y="1806736"/>
                      </a:cubicBezTo>
                      <a:cubicBezTo>
                        <a:pt x="78796" y="1892552"/>
                        <a:pt x="42219" y="1924172"/>
                        <a:pt x="64165" y="1963186"/>
                      </a:cubicBezTo>
                      <a:cubicBezTo>
                        <a:pt x="86111" y="2002200"/>
                        <a:pt x="167346" y="2013932"/>
                        <a:pt x="187913" y="2045585"/>
                      </a:cubicBezTo>
                      <a:cubicBezTo>
                        <a:pt x="208480" y="2077238"/>
                        <a:pt x="156340" y="2102779"/>
                        <a:pt x="187569" y="2153102"/>
                      </a:cubicBezTo>
                      <a:cubicBezTo>
                        <a:pt x="218798" y="2203425"/>
                        <a:pt x="284845" y="2211872"/>
                        <a:pt x="318139" y="2204652"/>
                      </a:cubicBezTo>
                      <a:cubicBezTo>
                        <a:pt x="351433" y="2197432"/>
                        <a:pt x="384898" y="2137823"/>
                        <a:pt x="387336" y="2109781"/>
                      </a:cubicBezTo>
                      <a:cubicBezTo>
                        <a:pt x="387009" y="2081918"/>
                        <a:pt x="397422" y="2061271"/>
                        <a:pt x="381593" y="2040478"/>
                      </a:cubicBezTo>
                      <a:cubicBezTo>
                        <a:pt x="365764" y="2019685"/>
                        <a:pt x="361597" y="1984286"/>
                        <a:pt x="292363" y="1985023"/>
                      </a:cubicBezTo>
                      <a:cubicBezTo>
                        <a:pt x="194554" y="2038147"/>
                        <a:pt x="191996" y="2003166"/>
                        <a:pt x="170387" y="1980090"/>
                      </a:cubicBezTo>
                      <a:cubicBezTo>
                        <a:pt x="148778" y="1957014"/>
                        <a:pt x="131903" y="1960859"/>
                        <a:pt x="129048" y="1923854"/>
                      </a:cubicBezTo>
                      <a:cubicBezTo>
                        <a:pt x="126193" y="1886849"/>
                        <a:pt x="132321" y="1803981"/>
                        <a:pt x="124682" y="1760439"/>
                      </a:cubicBezTo>
                      <a:cubicBezTo>
                        <a:pt x="117043" y="1716897"/>
                        <a:pt x="104997" y="1702873"/>
                        <a:pt x="95120" y="1667365"/>
                      </a:cubicBezTo>
                      <a:cubicBezTo>
                        <a:pt x="85243" y="1631857"/>
                        <a:pt x="53884" y="1579151"/>
                        <a:pt x="65422" y="1547388"/>
                      </a:cubicBezTo>
                      <a:cubicBezTo>
                        <a:pt x="76960" y="1515625"/>
                        <a:pt x="131822" y="1473892"/>
                        <a:pt x="164348" y="1476789"/>
                      </a:cubicBezTo>
                      <a:cubicBezTo>
                        <a:pt x="196874" y="1479686"/>
                        <a:pt x="228460" y="1518389"/>
                        <a:pt x="260576" y="1564767"/>
                      </a:cubicBezTo>
                      <a:cubicBezTo>
                        <a:pt x="292692" y="1611145"/>
                        <a:pt x="291516" y="1642220"/>
                        <a:pt x="310651" y="1664260"/>
                      </a:cubicBezTo>
                      <a:cubicBezTo>
                        <a:pt x="329786" y="1686300"/>
                        <a:pt x="359818" y="1668331"/>
                        <a:pt x="375384" y="1697007"/>
                      </a:cubicBezTo>
                      <a:cubicBezTo>
                        <a:pt x="390950" y="1725683"/>
                        <a:pt x="409153" y="1726668"/>
                        <a:pt x="427866" y="1729163"/>
                      </a:cubicBezTo>
                      <a:cubicBezTo>
                        <a:pt x="446579" y="1731658"/>
                        <a:pt x="444019" y="1726839"/>
                        <a:pt x="487663" y="1711980"/>
                      </a:cubicBezTo>
                      <a:cubicBezTo>
                        <a:pt x="531307" y="1697121"/>
                        <a:pt x="497119" y="1614158"/>
                        <a:pt x="477796" y="1601909"/>
                      </a:cubicBezTo>
                      <a:cubicBezTo>
                        <a:pt x="402556" y="1573214"/>
                        <a:pt x="394281" y="1636656"/>
                        <a:pt x="371726" y="1638485"/>
                      </a:cubicBezTo>
                      <a:cubicBezTo>
                        <a:pt x="349171" y="1640314"/>
                        <a:pt x="358315" y="1634218"/>
                        <a:pt x="342465" y="1612882"/>
                      </a:cubicBezTo>
                      <a:cubicBezTo>
                        <a:pt x="326615" y="1591546"/>
                        <a:pt x="292420" y="1537774"/>
                        <a:pt x="276628" y="1510469"/>
                      </a:cubicBezTo>
                      <a:cubicBezTo>
                        <a:pt x="260836" y="1483164"/>
                        <a:pt x="262038" y="1463375"/>
                        <a:pt x="247710" y="1449052"/>
                      </a:cubicBezTo>
                      <a:cubicBezTo>
                        <a:pt x="233382" y="1434729"/>
                        <a:pt x="261623" y="1418718"/>
                        <a:pt x="190662" y="1424529"/>
                      </a:cubicBezTo>
                      <a:cubicBezTo>
                        <a:pt x="119701" y="1430340"/>
                        <a:pt x="97709" y="1427566"/>
                        <a:pt x="79118" y="1393426"/>
                      </a:cubicBezTo>
                      <a:cubicBezTo>
                        <a:pt x="60527" y="1359286"/>
                        <a:pt x="71803" y="1264800"/>
                        <a:pt x="79118" y="1219690"/>
                      </a:cubicBezTo>
                      <a:cubicBezTo>
                        <a:pt x="86433" y="1174580"/>
                        <a:pt x="109973" y="1164214"/>
                        <a:pt x="123009" y="1122764"/>
                      </a:cubicBezTo>
                      <a:cubicBezTo>
                        <a:pt x="136045" y="1081314"/>
                        <a:pt x="100279" y="1010994"/>
                        <a:pt x="157334" y="970989"/>
                      </a:cubicBezTo>
                      <a:cubicBezTo>
                        <a:pt x="178670" y="940509"/>
                        <a:pt x="219560" y="927390"/>
                        <a:pt x="251025" y="939884"/>
                      </a:cubicBezTo>
                      <a:cubicBezTo>
                        <a:pt x="282490" y="952378"/>
                        <a:pt x="330038" y="1013607"/>
                        <a:pt x="346123" y="1045954"/>
                      </a:cubicBezTo>
                      <a:cubicBezTo>
                        <a:pt x="362208" y="1078301"/>
                        <a:pt x="346504" y="1110168"/>
                        <a:pt x="347533" y="1133965"/>
                      </a:cubicBezTo>
                      <a:cubicBezTo>
                        <a:pt x="319987" y="1143475"/>
                        <a:pt x="309280" y="1178415"/>
                        <a:pt x="309433" y="1188734"/>
                      </a:cubicBezTo>
                      <a:cubicBezTo>
                        <a:pt x="309586" y="1199053"/>
                        <a:pt x="314758" y="1214531"/>
                        <a:pt x="324178" y="1219690"/>
                      </a:cubicBezTo>
                      <a:cubicBezTo>
                        <a:pt x="333598" y="1224849"/>
                        <a:pt x="353330" y="1225643"/>
                        <a:pt x="365954" y="1219690"/>
                      </a:cubicBezTo>
                      <a:cubicBezTo>
                        <a:pt x="378578" y="1213737"/>
                        <a:pt x="389405" y="1217445"/>
                        <a:pt x="399920" y="1183971"/>
                      </a:cubicBezTo>
                      <a:cubicBezTo>
                        <a:pt x="410435" y="1150497"/>
                        <a:pt x="375377" y="1161635"/>
                        <a:pt x="371897" y="1133146"/>
                      </a:cubicBezTo>
                      <a:cubicBezTo>
                        <a:pt x="368417" y="1104657"/>
                        <a:pt x="396110" y="1049002"/>
                        <a:pt x="379041" y="1013036"/>
                      </a:cubicBezTo>
                      <a:cubicBezTo>
                        <a:pt x="379037" y="971811"/>
                        <a:pt x="344293" y="949256"/>
                        <a:pt x="313204" y="926701"/>
                      </a:cubicBezTo>
                      <a:cubicBezTo>
                        <a:pt x="282115" y="904146"/>
                        <a:pt x="218482" y="906786"/>
                        <a:pt x="192504" y="877704"/>
                      </a:cubicBezTo>
                      <a:cubicBezTo>
                        <a:pt x="166526" y="848622"/>
                        <a:pt x="159163" y="797316"/>
                        <a:pt x="157334" y="752206"/>
                      </a:cubicBezTo>
                      <a:cubicBezTo>
                        <a:pt x="155505" y="707096"/>
                        <a:pt x="171402" y="647086"/>
                        <a:pt x="181531" y="607042"/>
                      </a:cubicBezTo>
                      <a:cubicBezTo>
                        <a:pt x="191660" y="566998"/>
                        <a:pt x="198841" y="530756"/>
                        <a:pt x="218107" y="511944"/>
                      </a:cubicBezTo>
                      <a:cubicBezTo>
                        <a:pt x="237373" y="493132"/>
                        <a:pt x="269694" y="501486"/>
                        <a:pt x="297126" y="494171"/>
                      </a:cubicBezTo>
                      <a:cubicBezTo>
                        <a:pt x="324558" y="486856"/>
                        <a:pt x="356855" y="470577"/>
                        <a:pt x="382699" y="468053"/>
                      </a:cubicBezTo>
                      <a:cubicBezTo>
                        <a:pt x="408543" y="465529"/>
                        <a:pt x="414741" y="477749"/>
                        <a:pt x="452193" y="479026"/>
                      </a:cubicBezTo>
                      <a:cubicBezTo>
                        <a:pt x="479831" y="469353"/>
                        <a:pt x="486122" y="440201"/>
                        <a:pt x="477093" y="410007"/>
                      </a:cubicBezTo>
                      <a:cubicBezTo>
                        <a:pt x="472826" y="391719"/>
                        <a:pt x="444761" y="365110"/>
                        <a:pt x="426590" y="369298"/>
                      </a:cubicBezTo>
                      <a:cubicBezTo>
                        <a:pt x="370319" y="375867"/>
                        <a:pt x="406714" y="420235"/>
                        <a:pt x="368068" y="435135"/>
                      </a:cubicBezTo>
                      <a:cubicBezTo>
                        <a:pt x="327834" y="452813"/>
                        <a:pt x="232508" y="467843"/>
                        <a:pt x="194713" y="458699"/>
                      </a:cubicBezTo>
                      <a:cubicBezTo>
                        <a:pt x="156918" y="449555"/>
                        <a:pt x="155911" y="410205"/>
                        <a:pt x="141297" y="380271"/>
                      </a:cubicBezTo>
                      <a:cubicBezTo>
                        <a:pt x="124698" y="351528"/>
                        <a:pt x="109788" y="328208"/>
                        <a:pt x="97501" y="295765"/>
                      </a:cubicBezTo>
                      <a:cubicBezTo>
                        <a:pt x="85214" y="263322"/>
                        <a:pt x="49304" y="209934"/>
                        <a:pt x="67576" y="185614"/>
                      </a:cubicBezTo>
                      <a:cubicBezTo>
                        <a:pt x="85848" y="161294"/>
                        <a:pt x="178332" y="145074"/>
                        <a:pt x="207135" y="149843"/>
                      </a:cubicBezTo>
                      <a:cubicBezTo>
                        <a:pt x="235938" y="154612"/>
                        <a:pt x="246586" y="182818"/>
                        <a:pt x="240394" y="214231"/>
                      </a:cubicBezTo>
                      <a:cubicBezTo>
                        <a:pt x="255634" y="233738"/>
                        <a:pt x="238359" y="264881"/>
                        <a:pt x="298574" y="266885"/>
                      </a:cubicBezTo>
                      <a:cubicBezTo>
                        <a:pt x="315926" y="266508"/>
                        <a:pt x="353307" y="221951"/>
                        <a:pt x="358793" y="202444"/>
                      </a:cubicBezTo>
                      <a:cubicBezTo>
                        <a:pt x="364279" y="182937"/>
                        <a:pt x="343357" y="156171"/>
                        <a:pt x="331492" y="149842"/>
                      </a:cubicBezTo>
                      <a:cubicBezTo>
                        <a:pt x="319627" y="143513"/>
                        <a:pt x="300403" y="175445"/>
                        <a:pt x="287601" y="164472"/>
                      </a:cubicBezTo>
                      <a:cubicBezTo>
                        <a:pt x="261105" y="149609"/>
                        <a:pt x="276884" y="123321"/>
                        <a:pt x="243710" y="109608"/>
                      </a:cubicBezTo>
                      <a:cubicBezTo>
                        <a:pt x="210536" y="95895"/>
                        <a:pt x="130310" y="107084"/>
                        <a:pt x="88557" y="82192"/>
                      </a:cubicBezTo>
                      <a:cubicBezTo>
                        <a:pt x="46804" y="57300"/>
                        <a:pt x="55455" y="0"/>
                        <a:pt x="40739" y="4148"/>
                      </a:cubicBezTo>
                      <a:cubicBezTo>
                        <a:pt x="26023" y="8296"/>
                        <a:pt x="4689" y="66412"/>
                        <a:pt x="259" y="107077"/>
                      </a:cubicBez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70" name="Oval 19"/>
                <p:cNvSpPr/>
                <p:nvPr/>
              </p:nvSpPr>
              <p:spPr bwMode="auto">
                <a:xfrm>
                  <a:off x="4202503" y="2324443"/>
                  <a:ext cx="331059" cy="330964"/>
                </a:xfrm>
                <a:prstGeom prst="ellipse">
                  <a:avLst/>
                </a:prstGeom>
                <a:solidFill>
                  <a:srgbClr val="000099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softEdge rad="12700"/>
                </a:effectLst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71" name="Freeform 20"/>
                <p:cNvSpPr/>
                <p:nvPr/>
              </p:nvSpPr>
              <p:spPr bwMode="auto">
                <a:xfrm>
                  <a:off x="4273971" y="2471097"/>
                  <a:ext cx="244523" cy="2021583"/>
                </a:xfrm>
                <a:custGeom>
                  <a:avLst/>
                  <a:gdLst>
                    <a:gd name="connsiteX0" fmla="*/ 10048 w 241160"/>
                    <a:gd name="connsiteY0" fmla="*/ 261257 h 2019719"/>
                    <a:gd name="connsiteX1" fmla="*/ 40193 w 241160"/>
                    <a:gd name="connsiteY1" fmla="*/ 427055 h 2019719"/>
                    <a:gd name="connsiteX2" fmla="*/ 95459 w 241160"/>
                    <a:gd name="connsiteY2" fmla="*/ 592853 h 2019719"/>
                    <a:gd name="connsiteX3" fmla="*/ 140676 w 241160"/>
                    <a:gd name="connsiteY3" fmla="*/ 683288 h 2019719"/>
                    <a:gd name="connsiteX4" fmla="*/ 100483 w 241160"/>
                    <a:gd name="connsiteY4" fmla="*/ 919424 h 2019719"/>
                    <a:gd name="connsiteX5" fmla="*/ 40193 w 241160"/>
                    <a:gd name="connsiteY5" fmla="*/ 1210826 h 2019719"/>
                    <a:gd name="connsiteX6" fmla="*/ 30145 w 241160"/>
                    <a:gd name="connsiteY6" fmla="*/ 1582615 h 2019719"/>
                    <a:gd name="connsiteX7" fmla="*/ 15072 w 241160"/>
                    <a:gd name="connsiteY7" fmla="*/ 1803679 h 2019719"/>
                    <a:gd name="connsiteX8" fmla="*/ 85411 w 241160"/>
                    <a:gd name="connsiteY8" fmla="*/ 1974501 h 2019719"/>
                    <a:gd name="connsiteX9" fmla="*/ 140676 w 241160"/>
                    <a:gd name="connsiteY9" fmla="*/ 2019719 h 2019719"/>
                    <a:gd name="connsiteX10" fmla="*/ 221063 w 241160"/>
                    <a:gd name="connsiteY10" fmla="*/ 1989574 h 2019719"/>
                    <a:gd name="connsiteX11" fmla="*/ 241160 w 241160"/>
                    <a:gd name="connsiteY11" fmla="*/ 1924259 h 2019719"/>
                    <a:gd name="connsiteX12" fmla="*/ 170821 w 241160"/>
                    <a:gd name="connsiteY12" fmla="*/ 1874018 h 2019719"/>
                    <a:gd name="connsiteX13" fmla="*/ 125604 w 241160"/>
                    <a:gd name="connsiteY13" fmla="*/ 1693147 h 2019719"/>
                    <a:gd name="connsiteX14" fmla="*/ 150725 w 241160"/>
                    <a:gd name="connsiteY14" fmla="*/ 1165609 h 2019719"/>
                    <a:gd name="connsiteX15" fmla="*/ 216039 w 241160"/>
                    <a:gd name="connsiteY15" fmla="*/ 828989 h 2019719"/>
                    <a:gd name="connsiteX16" fmla="*/ 231112 w 241160"/>
                    <a:gd name="connsiteY16" fmla="*/ 663191 h 2019719"/>
                    <a:gd name="connsiteX17" fmla="*/ 140676 w 241160"/>
                    <a:gd name="connsiteY17" fmla="*/ 417007 h 2019719"/>
                    <a:gd name="connsiteX18" fmla="*/ 115556 w 241160"/>
                    <a:gd name="connsiteY18" fmla="*/ 211015 h 2019719"/>
                    <a:gd name="connsiteX19" fmla="*/ 100483 w 241160"/>
                    <a:gd name="connsiteY19" fmla="*/ 130629 h 2019719"/>
                    <a:gd name="connsiteX20" fmla="*/ 115556 w 241160"/>
                    <a:gd name="connsiteY20" fmla="*/ 60290 h 2019719"/>
                    <a:gd name="connsiteX21" fmla="*/ 110531 w 241160"/>
                    <a:gd name="connsiteY21" fmla="*/ 10048 h 2019719"/>
                    <a:gd name="connsiteX22" fmla="*/ 70338 w 241160"/>
                    <a:gd name="connsiteY22" fmla="*/ 0 h 2019719"/>
                    <a:gd name="connsiteX23" fmla="*/ 40193 w 241160"/>
                    <a:gd name="connsiteY23" fmla="*/ 55266 h 2019719"/>
                    <a:gd name="connsiteX24" fmla="*/ 10048 w 241160"/>
                    <a:gd name="connsiteY24" fmla="*/ 115556 h 2019719"/>
                    <a:gd name="connsiteX25" fmla="*/ 0 w 241160"/>
                    <a:gd name="connsiteY25" fmla="*/ 150725 h 2019719"/>
                    <a:gd name="connsiteX26" fmla="*/ 10048 w 241160"/>
                    <a:gd name="connsiteY26" fmla="*/ 261257 h 2019719"/>
                    <a:gd name="connsiteX0" fmla="*/ 10048 w 241160"/>
                    <a:gd name="connsiteY0" fmla="*/ 261257 h 2019719"/>
                    <a:gd name="connsiteX1" fmla="*/ 40193 w 241160"/>
                    <a:gd name="connsiteY1" fmla="*/ 427055 h 2019719"/>
                    <a:gd name="connsiteX2" fmla="*/ 95459 w 241160"/>
                    <a:gd name="connsiteY2" fmla="*/ 592853 h 2019719"/>
                    <a:gd name="connsiteX3" fmla="*/ 140676 w 241160"/>
                    <a:gd name="connsiteY3" fmla="*/ 683288 h 2019719"/>
                    <a:gd name="connsiteX4" fmla="*/ 100483 w 241160"/>
                    <a:gd name="connsiteY4" fmla="*/ 919424 h 2019719"/>
                    <a:gd name="connsiteX5" fmla="*/ 40193 w 241160"/>
                    <a:gd name="connsiteY5" fmla="*/ 1210826 h 2019719"/>
                    <a:gd name="connsiteX6" fmla="*/ 30145 w 241160"/>
                    <a:gd name="connsiteY6" fmla="*/ 1582615 h 2019719"/>
                    <a:gd name="connsiteX7" fmla="*/ 15072 w 241160"/>
                    <a:gd name="connsiteY7" fmla="*/ 1803679 h 2019719"/>
                    <a:gd name="connsiteX8" fmla="*/ 85411 w 241160"/>
                    <a:gd name="connsiteY8" fmla="*/ 1974501 h 2019719"/>
                    <a:gd name="connsiteX9" fmla="*/ 140676 w 241160"/>
                    <a:gd name="connsiteY9" fmla="*/ 2019719 h 2019719"/>
                    <a:gd name="connsiteX10" fmla="*/ 221063 w 241160"/>
                    <a:gd name="connsiteY10" fmla="*/ 1989574 h 2019719"/>
                    <a:gd name="connsiteX11" fmla="*/ 241160 w 241160"/>
                    <a:gd name="connsiteY11" fmla="*/ 1924259 h 2019719"/>
                    <a:gd name="connsiteX12" fmla="*/ 170821 w 241160"/>
                    <a:gd name="connsiteY12" fmla="*/ 1874018 h 2019719"/>
                    <a:gd name="connsiteX13" fmla="*/ 125604 w 241160"/>
                    <a:gd name="connsiteY13" fmla="*/ 1693147 h 2019719"/>
                    <a:gd name="connsiteX14" fmla="*/ 150725 w 241160"/>
                    <a:gd name="connsiteY14" fmla="*/ 1165609 h 2019719"/>
                    <a:gd name="connsiteX15" fmla="*/ 216039 w 241160"/>
                    <a:gd name="connsiteY15" fmla="*/ 828989 h 2019719"/>
                    <a:gd name="connsiteX16" fmla="*/ 231112 w 241160"/>
                    <a:gd name="connsiteY16" fmla="*/ 663191 h 2019719"/>
                    <a:gd name="connsiteX17" fmla="*/ 140676 w 241160"/>
                    <a:gd name="connsiteY17" fmla="*/ 417007 h 2019719"/>
                    <a:gd name="connsiteX18" fmla="*/ 115556 w 241160"/>
                    <a:gd name="connsiteY18" fmla="*/ 211015 h 2019719"/>
                    <a:gd name="connsiteX19" fmla="*/ 100483 w 241160"/>
                    <a:gd name="connsiteY19" fmla="*/ 130629 h 2019719"/>
                    <a:gd name="connsiteX20" fmla="*/ 115556 w 241160"/>
                    <a:gd name="connsiteY20" fmla="*/ 60290 h 2019719"/>
                    <a:gd name="connsiteX21" fmla="*/ 110531 w 241160"/>
                    <a:gd name="connsiteY21" fmla="*/ 10048 h 2019719"/>
                    <a:gd name="connsiteX22" fmla="*/ 70338 w 241160"/>
                    <a:gd name="connsiteY22" fmla="*/ 0 h 2019719"/>
                    <a:gd name="connsiteX23" fmla="*/ 40193 w 241160"/>
                    <a:gd name="connsiteY23" fmla="*/ 55266 h 2019719"/>
                    <a:gd name="connsiteX24" fmla="*/ 10048 w 241160"/>
                    <a:gd name="connsiteY24" fmla="*/ 115556 h 2019719"/>
                    <a:gd name="connsiteX25" fmla="*/ 0 w 241160"/>
                    <a:gd name="connsiteY25" fmla="*/ 150725 h 2019719"/>
                    <a:gd name="connsiteX26" fmla="*/ 10048 w 241160"/>
                    <a:gd name="connsiteY26" fmla="*/ 261257 h 2019719"/>
                    <a:gd name="connsiteX0" fmla="*/ 10048 w 241160"/>
                    <a:gd name="connsiteY0" fmla="*/ 261257 h 2019719"/>
                    <a:gd name="connsiteX1" fmla="*/ 40193 w 241160"/>
                    <a:gd name="connsiteY1" fmla="*/ 427055 h 2019719"/>
                    <a:gd name="connsiteX2" fmla="*/ 95459 w 241160"/>
                    <a:gd name="connsiteY2" fmla="*/ 592853 h 2019719"/>
                    <a:gd name="connsiteX3" fmla="*/ 140676 w 241160"/>
                    <a:gd name="connsiteY3" fmla="*/ 683288 h 2019719"/>
                    <a:gd name="connsiteX4" fmla="*/ 100483 w 241160"/>
                    <a:gd name="connsiteY4" fmla="*/ 919424 h 2019719"/>
                    <a:gd name="connsiteX5" fmla="*/ 40193 w 241160"/>
                    <a:gd name="connsiteY5" fmla="*/ 1210826 h 2019719"/>
                    <a:gd name="connsiteX6" fmla="*/ 30145 w 241160"/>
                    <a:gd name="connsiteY6" fmla="*/ 1582615 h 2019719"/>
                    <a:gd name="connsiteX7" fmla="*/ 15072 w 241160"/>
                    <a:gd name="connsiteY7" fmla="*/ 1803679 h 2019719"/>
                    <a:gd name="connsiteX8" fmla="*/ 85411 w 241160"/>
                    <a:gd name="connsiteY8" fmla="*/ 1974501 h 2019719"/>
                    <a:gd name="connsiteX9" fmla="*/ 140676 w 241160"/>
                    <a:gd name="connsiteY9" fmla="*/ 2019719 h 2019719"/>
                    <a:gd name="connsiteX10" fmla="*/ 221063 w 241160"/>
                    <a:gd name="connsiteY10" fmla="*/ 1989574 h 2019719"/>
                    <a:gd name="connsiteX11" fmla="*/ 241160 w 241160"/>
                    <a:gd name="connsiteY11" fmla="*/ 1924259 h 2019719"/>
                    <a:gd name="connsiteX12" fmla="*/ 170821 w 241160"/>
                    <a:gd name="connsiteY12" fmla="*/ 1874018 h 2019719"/>
                    <a:gd name="connsiteX13" fmla="*/ 125604 w 241160"/>
                    <a:gd name="connsiteY13" fmla="*/ 1693147 h 2019719"/>
                    <a:gd name="connsiteX14" fmla="*/ 150725 w 241160"/>
                    <a:gd name="connsiteY14" fmla="*/ 1165609 h 2019719"/>
                    <a:gd name="connsiteX15" fmla="*/ 216039 w 241160"/>
                    <a:gd name="connsiteY15" fmla="*/ 828989 h 2019719"/>
                    <a:gd name="connsiteX16" fmla="*/ 231112 w 241160"/>
                    <a:gd name="connsiteY16" fmla="*/ 663191 h 2019719"/>
                    <a:gd name="connsiteX17" fmla="*/ 140676 w 241160"/>
                    <a:gd name="connsiteY17" fmla="*/ 417007 h 2019719"/>
                    <a:gd name="connsiteX18" fmla="*/ 115556 w 241160"/>
                    <a:gd name="connsiteY18" fmla="*/ 211015 h 2019719"/>
                    <a:gd name="connsiteX19" fmla="*/ 100483 w 241160"/>
                    <a:gd name="connsiteY19" fmla="*/ 130629 h 2019719"/>
                    <a:gd name="connsiteX20" fmla="*/ 115556 w 241160"/>
                    <a:gd name="connsiteY20" fmla="*/ 60290 h 2019719"/>
                    <a:gd name="connsiteX21" fmla="*/ 110531 w 241160"/>
                    <a:gd name="connsiteY21" fmla="*/ 10048 h 2019719"/>
                    <a:gd name="connsiteX22" fmla="*/ 70338 w 241160"/>
                    <a:gd name="connsiteY22" fmla="*/ 0 h 2019719"/>
                    <a:gd name="connsiteX23" fmla="*/ 40193 w 241160"/>
                    <a:gd name="connsiteY23" fmla="*/ 55266 h 2019719"/>
                    <a:gd name="connsiteX24" fmla="*/ 10048 w 241160"/>
                    <a:gd name="connsiteY24" fmla="*/ 115556 h 2019719"/>
                    <a:gd name="connsiteX25" fmla="*/ 0 w 241160"/>
                    <a:gd name="connsiteY25" fmla="*/ 150725 h 2019719"/>
                    <a:gd name="connsiteX26" fmla="*/ 10048 w 241160"/>
                    <a:gd name="connsiteY26" fmla="*/ 261257 h 2019719"/>
                    <a:gd name="connsiteX0" fmla="*/ 10048 w 241160"/>
                    <a:gd name="connsiteY0" fmla="*/ 261257 h 2019719"/>
                    <a:gd name="connsiteX1" fmla="*/ 40193 w 241160"/>
                    <a:gd name="connsiteY1" fmla="*/ 427055 h 2019719"/>
                    <a:gd name="connsiteX2" fmla="*/ 95459 w 241160"/>
                    <a:gd name="connsiteY2" fmla="*/ 592853 h 2019719"/>
                    <a:gd name="connsiteX3" fmla="*/ 140676 w 241160"/>
                    <a:gd name="connsiteY3" fmla="*/ 683288 h 2019719"/>
                    <a:gd name="connsiteX4" fmla="*/ 100483 w 241160"/>
                    <a:gd name="connsiteY4" fmla="*/ 919424 h 2019719"/>
                    <a:gd name="connsiteX5" fmla="*/ 40193 w 241160"/>
                    <a:gd name="connsiteY5" fmla="*/ 1210826 h 2019719"/>
                    <a:gd name="connsiteX6" fmla="*/ 30145 w 241160"/>
                    <a:gd name="connsiteY6" fmla="*/ 1582615 h 2019719"/>
                    <a:gd name="connsiteX7" fmla="*/ 15072 w 241160"/>
                    <a:gd name="connsiteY7" fmla="*/ 1803679 h 2019719"/>
                    <a:gd name="connsiteX8" fmla="*/ 85411 w 241160"/>
                    <a:gd name="connsiteY8" fmla="*/ 1974501 h 2019719"/>
                    <a:gd name="connsiteX9" fmla="*/ 140676 w 241160"/>
                    <a:gd name="connsiteY9" fmla="*/ 2019719 h 2019719"/>
                    <a:gd name="connsiteX10" fmla="*/ 221063 w 241160"/>
                    <a:gd name="connsiteY10" fmla="*/ 1989574 h 2019719"/>
                    <a:gd name="connsiteX11" fmla="*/ 241160 w 241160"/>
                    <a:gd name="connsiteY11" fmla="*/ 1924259 h 2019719"/>
                    <a:gd name="connsiteX12" fmla="*/ 170821 w 241160"/>
                    <a:gd name="connsiteY12" fmla="*/ 1874018 h 2019719"/>
                    <a:gd name="connsiteX13" fmla="*/ 125604 w 241160"/>
                    <a:gd name="connsiteY13" fmla="*/ 1693147 h 2019719"/>
                    <a:gd name="connsiteX14" fmla="*/ 150725 w 241160"/>
                    <a:gd name="connsiteY14" fmla="*/ 1165609 h 2019719"/>
                    <a:gd name="connsiteX15" fmla="*/ 216039 w 241160"/>
                    <a:gd name="connsiteY15" fmla="*/ 828989 h 2019719"/>
                    <a:gd name="connsiteX16" fmla="*/ 231112 w 241160"/>
                    <a:gd name="connsiteY16" fmla="*/ 663191 h 2019719"/>
                    <a:gd name="connsiteX17" fmla="*/ 140676 w 241160"/>
                    <a:gd name="connsiteY17" fmla="*/ 417007 h 2019719"/>
                    <a:gd name="connsiteX18" fmla="*/ 115556 w 241160"/>
                    <a:gd name="connsiteY18" fmla="*/ 211015 h 2019719"/>
                    <a:gd name="connsiteX19" fmla="*/ 100483 w 241160"/>
                    <a:gd name="connsiteY19" fmla="*/ 130629 h 2019719"/>
                    <a:gd name="connsiteX20" fmla="*/ 115556 w 241160"/>
                    <a:gd name="connsiteY20" fmla="*/ 60290 h 2019719"/>
                    <a:gd name="connsiteX21" fmla="*/ 110531 w 241160"/>
                    <a:gd name="connsiteY21" fmla="*/ 10048 h 2019719"/>
                    <a:gd name="connsiteX22" fmla="*/ 70338 w 241160"/>
                    <a:gd name="connsiteY22" fmla="*/ 0 h 2019719"/>
                    <a:gd name="connsiteX23" fmla="*/ 40193 w 241160"/>
                    <a:gd name="connsiteY23" fmla="*/ 55266 h 2019719"/>
                    <a:gd name="connsiteX24" fmla="*/ 10048 w 241160"/>
                    <a:gd name="connsiteY24" fmla="*/ 115556 h 2019719"/>
                    <a:gd name="connsiteX25" fmla="*/ 0 w 241160"/>
                    <a:gd name="connsiteY25" fmla="*/ 150725 h 2019719"/>
                    <a:gd name="connsiteX26" fmla="*/ 10048 w 241160"/>
                    <a:gd name="connsiteY26" fmla="*/ 261257 h 2019719"/>
                    <a:gd name="connsiteX0" fmla="*/ 10048 w 241160"/>
                    <a:gd name="connsiteY0" fmla="*/ 261257 h 2019719"/>
                    <a:gd name="connsiteX1" fmla="*/ 40193 w 241160"/>
                    <a:gd name="connsiteY1" fmla="*/ 427055 h 2019719"/>
                    <a:gd name="connsiteX2" fmla="*/ 95459 w 241160"/>
                    <a:gd name="connsiteY2" fmla="*/ 592853 h 2019719"/>
                    <a:gd name="connsiteX3" fmla="*/ 140676 w 241160"/>
                    <a:gd name="connsiteY3" fmla="*/ 683288 h 2019719"/>
                    <a:gd name="connsiteX4" fmla="*/ 100483 w 241160"/>
                    <a:gd name="connsiteY4" fmla="*/ 919424 h 2019719"/>
                    <a:gd name="connsiteX5" fmla="*/ 40193 w 241160"/>
                    <a:gd name="connsiteY5" fmla="*/ 1210826 h 2019719"/>
                    <a:gd name="connsiteX6" fmla="*/ 30145 w 241160"/>
                    <a:gd name="connsiteY6" fmla="*/ 1582615 h 2019719"/>
                    <a:gd name="connsiteX7" fmla="*/ 15072 w 241160"/>
                    <a:gd name="connsiteY7" fmla="*/ 1803679 h 2019719"/>
                    <a:gd name="connsiteX8" fmla="*/ 85411 w 241160"/>
                    <a:gd name="connsiteY8" fmla="*/ 1974501 h 2019719"/>
                    <a:gd name="connsiteX9" fmla="*/ 140676 w 241160"/>
                    <a:gd name="connsiteY9" fmla="*/ 2019719 h 2019719"/>
                    <a:gd name="connsiteX10" fmla="*/ 221063 w 241160"/>
                    <a:gd name="connsiteY10" fmla="*/ 1989574 h 2019719"/>
                    <a:gd name="connsiteX11" fmla="*/ 241160 w 241160"/>
                    <a:gd name="connsiteY11" fmla="*/ 1924259 h 2019719"/>
                    <a:gd name="connsiteX12" fmla="*/ 170821 w 241160"/>
                    <a:gd name="connsiteY12" fmla="*/ 1874018 h 2019719"/>
                    <a:gd name="connsiteX13" fmla="*/ 125604 w 241160"/>
                    <a:gd name="connsiteY13" fmla="*/ 1693147 h 2019719"/>
                    <a:gd name="connsiteX14" fmla="*/ 150725 w 241160"/>
                    <a:gd name="connsiteY14" fmla="*/ 1165609 h 2019719"/>
                    <a:gd name="connsiteX15" fmla="*/ 216039 w 241160"/>
                    <a:gd name="connsiteY15" fmla="*/ 828989 h 2019719"/>
                    <a:gd name="connsiteX16" fmla="*/ 231112 w 241160"/>
                    <a:gd name="connsiteY16" fmla="*/ 663191 h 2019719"/>
                    <a:gd name="connsiteX17" fmla="*/ 140676 w 241160"/>
                    <a:gd name="connsiteY17" fmla="*/ 417007 h 2019719"/>
                    <a:gd name="connsiteX18" fmla="*/ 115556 w 241160"/>
                    <a:gd name="connsiteY18" fmla="*/ 211015 h 2019719"/>
                    <a:gd name="connsiteX19" fmla="*/ 100483 w 241160"/>
                    <a:gd name="connsiteY19" fmla="*/ 130629 h 2019719"/>
                    <a:gd name="connsiteX20" fmla="*/ 115556 w 241160"/>
                    <a:gd name="connsiteY20" fmla="*/ 60290 h 2019719"/>
                    <a:gd name="connsiteX21" fmla="*/ 110531 w 241160"/>
                    <a:gd name="connsiteY21" fmla="*/ 10048 h 2019719"/>
                    <a:gd name="connsiteX22" fmla="*/ 70338 w 241160"/>
                    <a:gd name="connsiteY22" fmla="*/ 0 h 2019719"/>
                    <a:gd name="connsiteX23" fmla="*/ 40193 w 241160"/>
                    <a:gd name="connsiteY23" fmla="*/ 55266 h 2019719"/>
                    <a:gd name="connsiteX24" fmla="*/ 10048 w 241160"/>
                    <a:gd name="connsiteY24" fmla="*/ 115556 h 2019719"/>
                    <a:gd name="connsiteX25" fmla="*/ 0 w 241160"/>
                    <a:gd name="connsiteY25" fmla="*/ 150725 h 2019719"/>
                    <a:gd name="connsiteX26" fmla="*/ 10048 w 241160"/>
                    <a:gd name="connsiteY26" fmla="*/ 261257 h 2019719"/>
                    <a:gd name="connsiteX0" fmla="*/ 10048 w 241160"/>
                    <a:gd name="connsiteY0" fmla="*/ 261257 h 2019719"/>
                    <a:gd name="connsiteX1" fmla="*/ 40193 w 241160"/>
                    <a:gd name="connsiteY1" fmla="*/ 427055 h 2019719"/>
                    <a:gd name="connsiteX2" fmla="*/ 95459 w 241160"/>
                    <a:gd name="connsiteY2" fmla="*/ 592853 h 2019719"/>
                    <a:gd name="connsiteX3" fmla="*/ 140676 w 241160"/>
                    <a:gd name="connsiteY3" fmla="*/ 683288 h 2019719"/>
                    <a:gd name="connsiteX4" fmla="*/ 100483 w 241160"/>
                    <a:gd name="connsiteY4" fmla="*/ 919424 h 2019719"/>
                    <a:gd name="connsiteX5" fmla="*/ 40193 w 241160"/>
                    <a:gd name="connsiteY5" fmla="*/ 1210826 h 2019719"/>
                    <a:gd name="connsiteX6" fmla="*/ 30145 w 241160"/>
                    <a:gd name="connsiteY6" fmla="*/ 1582615 h 2019719"/>
                    <a:gd name="connsiteX7" fmla="*/ 15072 w 241160"/>
                    <a:gd name="connsiteY7" fmla="*/ 1803679 h 2019719"/>
                    <a:gd name="connsiteX8" fmla="*/ 85411 w 241160"/>
                    <a:gd name="connsiteY8" fmla="*/ 1974501 h 2019719"/>
                    <a:gd name="connsiteX9" fmla="*/ 140676 w 241160"/>
                    <a:gd name="connsiteY9" fmla="*/ 2019719 h 2019719"/>
                    <a:gd name="connsiteX10" fmla="*/ 221063 w 241160"/>
                    <a:gd name="connsiteY10" fmla="*/ 1989574 h 2019719"/>
                    <a:gd name="connsiteX11" fmla="*/ 241160 w 241160"/>
                    <a:gd name="connsiteY11" fmla="*/ 1924259 h 2019719"/>
                    <a:gd name="connsiteX12" fmla="*/ 170821 w 241160"/>
                    <a:gd name="connsiteY12" fmla="*/ 1874018 h 2019719"/>
                    <a:gd name="connsiteX13" fmla="*/ 125604 w 241160"/>
                    <a:gd name="connsiteY13" fmla="*/ 1693147 h 2019719"/>
                    <a:gd name="connsiteX14" fmla="*/ 150725 w 241160"/>
                    <a:gd name="connsiteY14" fmla="*/ 1165609 h 2019719"/>
                    <a:gd name="connsiteX15" fmla="*/ 216039 w 241160"/>
                    <a:gd name="connsiteY15" fmla="*/ 828989 h 2019719"/>
                    <a:gd name="connsiteX16" fmla="*/ 231112 w 241160"/>
                    <a:gd name="connsiteY16" fmla="*/ 663191 h 2019719"/>
                    <a:gd name="connsiteX17" fmla="*/ 140676 w 241160"/>
                    <a:gd name="connsiteY17" fmla="*/ 417007 h 2019719"/>
                    <a:gd name="connsiteX18" fmla="*/ 115556 w 241160"/>
                    <a:gd name="connsiteY18" fmla="*/ 211015 h 2019719"/>
                    <a:gd name="connsiteX19" fmla="*/ 100483 w 241160"/>
                    <a:gd name="connsiteY19" fmla="*/ 130629 h 2019719"/>
                    <a:gd name="connsiteX20" fmla="*/ 115556 w 241160"/>
                    <a:gd name="connsiteY20" fmla="*/ 60290 h 2019719"/>
                    <a:gd name="connsiteX21" fmla="*/ 110531 w 241160"/>
                    <a:gd name="connsiteY21" fmla="*/ 10048 h 2019719"/>
                    <a:gd name="connsiteX22" fmla="*/ 70338 w 241160"/>
                    <a:gd name="connsiteY22" fmla="*/ 0 h 2019719"/>
                    <a:gd name="connsiteX23" fmla="*/ 40193 w 241160"/>
                    <a:gd name="connsiteY23" fmla="*/ 55266 h 2019719"/>
                    <a:gd name="connsiteX24" fmla="*/ 10048 w 241160"/>
                    <a:gd name="connsiteY24" fmla="*/ 115556 h 2019719"/>
                    <a:gd name="connsiteX25" fmla="*/ 0 w 241160"/>
                    <a:gd name="connsiteY25" fmla="*/ 150725 h 2019719"/>
                    <a:gd name="connsiteX26" fmla="*/ 10048 w 241160"/>
                    <a:gd name="connsiteY26" fmla="*/ 261257 h 2019719"/>
                    <a:gd name="connsiteX0" fmla="*/ 10048 w 241160"/>
                    <a:gd name="connsiteY0" fmla="*/ 261257 h 2019719"/>
                    <a:gd name="connsiteX1" fmla="*/ 40193 w 241160"/>
                    <a:gd name="connsiteY1" fmla="*/ 427055 h 2019719"/>
                    <a:gd name="connsiteX2" fmla="*/ 95459 w 241160"/>
                    <a:gd name="connsiteY2" fmla="*/ 592853 h 2019719"/>
                    <a:gd name="connsiteX3" fmla="*/ 140676 w 241160"/>
                    <a:gd name="connsiteY3" fmla="*/ 683288 h 2019719"/>
                    <a:gd name="connsiteX4" fmla="*/ 100483 w 241160"/>
                    <a:gd name="connsiteY4" fmla="*/ 919424 h 2019719"/>
                    <a:gd name="connsiteX5" fmla="*/ 40193 w 241160"/>
                    <a:gd name="connsiteY5" fmla="*/ 1210826 h 2019719"/>
                    <a:gd name="connsiteX6" fmla="*/ 30145 w 241160"/>
                    <a:gd name="connsiteY6" fmla="*/ 1582615 h 2019719"/>
                    <a:gd name="connsiteX7" fmla="*/ 15072 w 241160"/>
                    <a:gd name="connsiteY7" fmla="*/ 1803679 h 2019719"/>
                    <a:gd name="connsiteX8" fmla="*/ 85411 w 241160"/>
                    <a:gd name="connsiteY8" fmla="*/ 1974501 h 2019719"/>
                    <a:gd name="connsiteX9" fmla="*/ 140676 w 241160"/>
                    <a:gd name="connsiteY9" fmla="*/ 2019719 h 2019719"/>
                    <a:gd name="connsiteX10" fmla="*/ 221063 w 241160"/>
                    <a:gd name="connsiteY10" fmla="*/ 1989574 h 2019719"/>
                    <a:gd name="connsiteX11" fmla="*/ 241160 w 241160"/>
                    <a:gd name="connsiteY11" fmla="*/ 1924259 h 2019719"/>
                    <a:gd name="connsiteX12" fmla="*/ 170821 w 241160"/>
                    <a:gd name="connsiteY12" fmla="*/ 1874018 h 2019719"/>
                    <a:gd name="connsiteX13" fmla="*/ 125604 w 241160"/>
                    <a:gd name="connsiteY13" fmla="*/ 1693147 h 2019719"/>
                    <a:gd name="connsiteX14" fmla="*/ 150725 w 241160"/>
                    <a:gd name="connsiteY14" fmla="*/ 1165609 h 2019719"/>
                    <a:gd name="connsiteX15" fmla="*/ 216039 w 241160"/>
                    <a:gd name="connsiteY15" fmla="*/ 828989 h 2019719"/>
                    <a:gd name="connsiteX16" fmla="*/ 231112 w 241160"/>
                    <a:gd name="connsiteY16" fmla="*/ 663191 h 2019719"/>
                    <a:gd name="connsiteX17" fmla="*/ 140676 w 241160"/>
                    <a:gd name="connsiteY17" fmla="*/ 417007 h 2019719"/>
                    <a:gd name="connsiteX18" fmla="*/ 115556 w 241160"/>
                    <a:gd name="connsiteY18" fmla="*/ 211015 h 2019719"/>
                    <a:gd name="connsiteX19" fmla="*/ 100483 w 241160"/>
                    <a:gd name="connsiteY19" fmla="*/ 130629 h 2019719"/>
                    <a:gd name="connsiteX20" fmla="*/ 115556 w 241160"/>
                    <a:gd name="connsiteY20" fmla="*/ 60290 h 2019719"/>
                    <a:gd name="connsiteX21" fmla="*/ 110531 w 241160"/>
                    <a:gd name="connsiteY21" fmla="*/ 10048 h 2019719"/>
                    <a:gd name="connsiteX22" fmla="*/ 70338 w 241160"/>
                    <a:gd name="connsiteY22" fmla="*/ 0 h 2019719"/>
                    <a:gd name="connsiteX23" fmla="*/ 40193 w 241160"/>
                    <a:gd name="connsiteY23" fmla="*/ 55266 h 2019719"/>
                    <a:gd name="connsiteX24" fmla="*/ 10048 w 241160"/>
                    <a:gd name="connsiteY24" fmla="*/ 115556 h 2019719"/>
                    <a:gd name="connsiteX25" fmla="*/ 0 w 241160"/>
                    <a:gd name="connsiteY25" fmla="*/ 150725 h 2019719"/>
                    <a:gd name="connsiteX26" fmla="*/ 10048 w 241160"/>
                    <a:gd name="connsiteY26" fmla="*/ 261257 h 2019719"/>
                    <a:gd name="connsiteX0" fmla="*/ 10048 w 241160"/>
                    <a:gd name="connsiteY0" fmla="*/ 261257 h 2019719"/>
                    <a:gd name="connsiteX1" fmla="*/ 40193 w 241160"/>
                    <a:gd name="connsiteY1" fmla="*/ 427055 h 2019719"/>
                    <a:gd name="connsiteX2" fmla="*/ 95459 w 241160"/>
                    <a:gd name="connsiteY2" fmla="*/ 592853 h 2019719"/>
                    <a:gd name="connsiteX3" fmla="*/ 140676 w 241160"/>
                    <a:gd name="connsiteY3" fmla="*/ 683288 h 2019719"/>
                    <a:gd name="connsiteX4" fmla="*/ 100483 w 241160"/>
                    <a:gd name="connsiteY4" fmla="*/ 919424 h 2019719"/>
                    <a:gd name="connsiteX5" fmla="*/ 40193 w 241160"/>
                    <a:gd name="connsiteY5" fmla="*/ 1210826 h 2019719"/>
                    <a:gd name="connsiteX6" fmla="*/ 30145 w 241160"/>
                    <a:gd name="connsiteY6" fmla="*/ 1582615 h 2019719"/>
                    <a:gd name="connsiteX7" fmla="*/ 15072 w 241160"/>
                    <a:gd name="connsiteY7" fmla="*/ 1803679 h 2019719"/>
                    <a:gd name="connsiteX8" fmla="*/ 85411 w 241160"/>
                    <a:gd name="connsiteY8" fmla="*/ 1974501 h 2019719"/>
                    <a:gd name="connsiteX9" fmla="*/ 140676 w 241160"/>
                    <a:gd name="connsiteY9" fmla="*/ 2019719 h 2019719"/>
                    <a:gd name="connsiteX10" fmla="*/ 221063 w 241160"/>
                    <a:gd name="connsiteY10" fmla="*/ 1989574 h 2019719"/>
                    <a:gd name="connsiteX11" fmla="*/ 241160 w 241160"/>
                    <a:gd name="connsiteY11" fmla="*/ 1924259 h 2019719"/>
                    <a:gd name="connsiteX12" fmla="*/ 170821 w 241160"/>
                    <a:gd name="connsiteY12" fmla="*/ 1874018 h 2019719"/>
                    <a:gd name="connsiteX13" fmla="*/ 125604 w 241160"/>
                    <a:gd name="connsiteY13" fmla="*/ 1693147 h 2019719"/>
                    <a:gd name="connsiteX14" fmla="*/ 150725 w 241160"/>
                    <a:gd name="connsiteY14" fmla="*/ 1165609 h 2019719"/>
                    <a:gd name="connsiteX15" fmla="*/ 216039 w 241160"/>
                    <a:gd name="connsiteY15" fmla="*/ 828989 h 2019719"/>
                    <a:gd name="connsiteX16" fmla="*/ 231112 w 241160"/>
                    <a:gd name="connsiteY16" fmla="*/ 663191 h 2019719"/>
                    <a:gd name="connsiteX17" fmla="*/ 140676 w 241160"/>
                    <a:gd name="connsiteY17" fmla="*/ 417007 h 2019719"/>
                    <a:gd name="connsiteX18" fmla="*/ 115556 w 241160"/>
                    <a:gd name="connsiteY18" fmla="*/ 211015 h 2019719"/>
                    <a:gd name="connsiteX19" fmla="*/ 100483 w 241160"/>
                    <a:gd name="connsiteY19" fmla="*/ 130629 h 2019719"/>
                    <a:gd name="connsiteX20" fmla="*/ 115556 w 241160"/>
                    <a:gd name="connsiteY20" fmla="*/ 60290 h 2019719"/>
                    <a:gd name="connsiteX21" fmla="*/ 110531 w 241160"/>
                    <a:gd name="connsiteY21" fmla="*/ 10048 h 2019719"/>
                    <a:gd name="connsiteX22" fmla="*/ 70338 w 241160"/>
                    <a:gd name="connsiteY22" fmla="*/ 0 h 2019719"/>
                    <a:gd name="connsiteX23" fmla="*/ 40193 w 241160"/>
                    <a:gd name="connsiteY23" fmla="*/ 55266 h 2019719"/>
                    <a:gd name="connsiteX24" fmla="*/ 10048 w 241160"/>
                    <a:gd name="connsiteY24" fmla="*/ 115556 h 2019719"/>
                    <a:gd name="connsiteX25" fmla="*/ 0 w 241160"/>
                    <a:gd name="connsiteY25" fmla="*/ 150725 h 2019719"/>
                    <a:gd name="connsiteX26" fmla="*/ 10048 w 241160"/>
                    <a:gd name="connsiteY26" fmla="*/ 261257 h 2019719"/>
                    <a:gd name="connsiteX0" fmla="*/ 10048 w 241160"/>
                    <a:gd name="connsiteY0" fmla="*/ 261257 h 2019719"/>
                    <a:gd name="connsiteX1" fmla="*/ 40193 w 241160"/>
                    <a:gd name="connsiteY1" fmla="*/ 427055 h 2019719"/>
                    <a:gd name="connsiteX2" fmla="*/ 95459 w 241160"/>
                    <a:gd name="connsiteY2" fmla="*/ 592853 h 2019719"/>
                    <a:gd name="connsiteX3" fmla="*/ 140676 w 241160"/>
                    <a:gd name="connsiteY3" fmla="*/ 683288 h 2019719"/>
                    <a:gd name="connsiteX4" fmla="*/ 100483 w 241160"/>
                    <a:gd name="connsiteY4" fmla="*/ 919424 h 2019719"/>
                    <a:gd name="connsiteX5" fmla="*/ 40193 w 241160"/>
                    <a:gd name="connsiteY5" fmla="*/ 1210826 h 2019719"/>
                    <a:gd name="connsiteX6" fmla="*/ 30145 w 241160"/>
                    <a:gd name="connsiteY6" fmla="*/ 1582615 h 2019719"/>
                    <a:gd name="connsiteX7" fmla="*/ 15072 w 241160"/>
                    <a:gd name="connsiteY7" fmla="*/ 1803679 h 2019719"/>
                    <a:gd name="connsiteX8" fmla="*/ 85411 w 241160"/>
                    <a:gd name="connsiteY8" fmla="*/ 1974501 h 2019719"/>
                    <a:gd name="connsiteX9" fmla="*/ 140676 w 241160"/>
                    <a:gd name="connsiteY9" fmla="*/ 2019719 h 2019719"/>
                    <a:gd name="connsiteX10" fmla="*/ 221063 w 241160"/>
                    <a:gd name="connsiteY10" fmla="*/ 1989574 h 2019719"/>
                    <a:gd name="connsiteX11" fmla="*/ 241160 w 241160"/>
                    <a:gd name="connsiteY11" fmla="*/ 1924259 h 2019719"/>
                    <a:gd name="connsiteX12" fmla="*/ 170821 w 241160"/>
                    <a:gd name="connsiteY12" fmla="*/ 1874018 h 2019719"/>
                    <a:gd name="connsiteX13" fmla="*/ 125604 w 241160"/>
                    <a:gd name="connsiteY13" fmla="*/ 1693147 h 2019719"/>
                    <a:gd name="connsiteX14" fmla="*/ 150725 w 241160"/>
                    <a:gd name="connsiteY14" fmla="*/ 1165609 h 2019719"/>
                    <a:gd name="connsiteX15" fmla="*/ 216039 w 241160"/>
                    <a:gd name="connsiteY15" fmla="*/ 828989 h 2019719"/>
                    <a:gd name="connsiteX16" fmla="*/ 231112 w 241160"/>
                    <a:gd name="connsiteY16" fmla="*/ 663191 h 2019719"/>
                    <a:gd name="connsiteX17" fmla="*/ 140676 w 241160"/>
                    <a:gd name="connsiteY17" fmla="*/ 417007 h 2019719"/>
                    <a:gd name="connsiteX18" fmla="*/ 115556 w 241160"/>
                    <a:gd name="connsiteY18" fmla="*/ 211015 h 2019719"/>
                    <a:gd name="connsiteX19" fmla="*/ 100483 w 241160"/>
                    <a:gd name="connsiteY19" fmla="*/ 130629 h 2019719"/>
                    <a:gd name="connsiteX20" fmla="*/ 115556 w 241160"/>
                    <a:gd name="connsiteY20" fmla="*/ 60290 h 2019719"/>
                    <a:gd name="connsiteX21" fmla="*/ 110531 w 241160"/>
                    <a:gd name="connsiteY21" fmla="*/ 10048 h 2019719"/>
                    <a:gd name="connsiteX22" fmla="*/ 70338 w 241160"/>
                    <a:gd name="connsiteY22" fmla="*/ 0 h 2019719"/>
                    <a:gd name="connsiteX23" fmla="*/ 40193 w 241160"/>
                    <a:gd name="connsiteY23" fmla="*/ 55266 h 2019719"/>
                    <a:gd name="connsiteX24" fmla="*/ 10048 w 241160"/>
                    <a:gd name="connsiteY24" fmla="*/ 115556 h 2019719"/>
                    <a:gd name="connsiteX25" fmla="*/ 0 w 241160"/>
                    <a:gd name="connsiteY25" fmla="*/ 150725 h 2019719"/>
                    <a:gd name="connsiteX26" fmla="*/ 10048 w 241160"/>
                    <a:gd name="connsiteY26" fmla="*/ 261257 h 2019719"/>
                    <a:gd name="connsiteX0" fmla="*/ 10048 w 241160"/>
                    <a:gd name="connsiteY0" fmla="*/ 261257 h 2019719"/>
                    <a:gd name="connsiteX1" fmla="*/ 40193 w 241160"/>
                    <a:gd name="connsiteY1" fmla="*/ 427055 h 2019719"/>
                    <a:gd name="connsiteX2" fmla="*/ 95459 w 241160"/>
                    <a:gd name="connsiteY2" fmla="*/ 592853 h 2019719"/>
                    <a:gd name="connsiteX3" fmla="*/ 140676 w 241160"/>
                    <a:gd name="connsiteY3" fmla="*/ 683288 h 2019719"/>
                    <a:gd name="connsiteX4" fmla="*/ 100483 w 241160"/>
                    <a:gd name="connsiteY4" fmla="*/ 919424 h 2019719"/>
                    <a:gd name="connsiteX5" fmla="*/ 40193 w 241160"/>
                    <a:gd name="connsiteY5" fmla="*/ 1210826 h 2019719"/>
                    <a:gd name="connsiteX6" fmla="*/ 30145 w 241160"/>
                    <a:gd name="connsiteY6" fmla="*/ 1582615 h 2019719"/>
                    <a:gd name="connsiteX7" fmla="*/ 15072 w 241160"/>
                    <a:gd name="connsiteY7" fmla="*/ 1803679 h 2019719"/>
                    <a:gd name="connsiteX8" fmla="*/ 85411 w 241160"/>
                    <a:gd name="connsiteY8" fmla="*/ 1974501 h 2019719"/>
                    <a:gd name="connsiteX9" fmla="*/ 140676 w 241160"/>
                    <a:gd name="connsiteY9" fmla="*/ 2019719 h 2019719"/>
                    <a:gd name="connsiteX10" fmla="*/ 221063 w 241160"/>
                    <a:gd name="connsiteY10" fmla="*/ 1989574 h 2019719"/>
                    <a:gd name="connsiteX11" fmla="*/ 241160 w 241160"/>
                    <a:gd name="connsiteY11" fmla="*/ 1924259 h 2019719"/>
                    <a:gd name="connsiteX12" fmla="*/ 170821 w 241160"/>
                    <a:gd name="connsiteY12" fmla="*/ 1874018 h 2019719"/>
                    <a:gd name="connsiteX13" fmla="*/ 125604 w 241160"/>
                    <a:gd name="connsiteY13" fmla="*/ 1693147 h 2019719"/>
                    <a:gd name="connsiteX14" fmla="*/ 150725 w 241160"/>
                    <a:gd name="connsiteY14" fmla="*/ 1165609 h 2019719"/>
                    <a:gd name="connsiteX15" fmla="*/ 216039 w 241160"/>
                    <a:gd name="connsiteY15" fmla="*/ 828989 h 2019719"/>
                    <a:gd name="connsiteX16" fmla="*/ 231112 w 241160"/>
                    <a:gd name="connsiteY16" fmla="*/ 663191 h 2019719"/>
                    <a:gd name="connsiteX17" fmla="*/ 140676 w 241160"/>
                    <a:gd name="connsiteY17" fmla="*/ 417007 h 2019719"/>
                    <a:gd name="connsiteX18" fmla="*/ 115556 w 241160"/>
                    <a:gd name="connsiteY18" fmla="*/ 211015 h 2019719"/>
                    <a:gd name="connsiteX19" fmla="*/ 100483 w 241160"/>
                    <a:gd name="connsiteY19" fmla="*/ 130629 h 2019719"/>
                    <a:gd name="connsiteX20" fmla="*/ 115556 w 241160"/>
                    <a:gd name="connsiteY20" fmla="*/ 60290 h 2019719"/>
                    <a:gd name="connsiteX21" fmla="*/ 110531 w 241160"/>
                    <a:gd name="connsiteY21" fmla="*/ 10048 h 2019719"/>
                    <a:gd name="connsiteX22" fmla="*/ 70338 w 241160"/>
                    <a:gd name="connsiteY22" fmla="*/ 0 h 2019719"/>
                    <a:gd name="connsiteX23" fmla="*/ 40193 w 241160"/>
                    <a:gd name="connsiteY23" fmla="*/ 55266 h 2019719"/>
                    <a:gd name="connsiteX24" fmla="*/ 10048 w 241160"/>
                    <a:gd name="connsiteY24" fmla="*/ 115556 h 2019719"/>
                    <a:gd name="connsiteX25" fmla="*/ 0 w 241160"/>
                    <a:gd name="connsiteY25" fmla="*/ 150725 h 2019719"/>
                    <a:gd name="connsiteX26" fmla="*/ 10048 w 241160"/>
                    <a:gd name="connsiteY26" fmla="*/ 261257 h 2019719"/>
                    <a:gd name="connsiteX0" fmla="*/ 10048 w 241160"/>
                    <a:gd name="connsiteY0" fmla="*/ 261257 h 2019719"/>
                    <a:gd name="connsiteX1" fmla="*/ 40193 w 241160"/>
                    <a:gd name="connsiteY1" fmla="*/ 427055 h 2019719"/>
                    <a:gd name="connsiteX2" fmla="*/ 95459 w 241160"/>
                    <a:gd name="connsiteY2" fmla="*/ 592853 h 2019719"/>
                    <a:gd name="connsiteX3" fmla="*/ 140676 w 241160"/>
                    <a:gd name="connsiteY3" fmla="*/ 683288 h 2019719"/>
                    <a:gd name="connsiteX4" fmla="*/ 100483 w 241160"/>
                    <a:gd name="connsiteY4" fmla="*/ 919424 h 2019719"/>
                    <a:gd name="connsiteX5" fmla="*/ 40193 w 241160"/>
                    <a:gd name="connsiteY5" fmla="*/ 1210826 h 2019719"/>
                    <a:gd name="connsiteX6" fmla="*/ 30145 w 241160"/>
                    <a:gd name="connsiteY6" fmla="*/ 1582615 h 2019719"/>
                    <a:gd name="connsiteX7" fmla="*/ 15072 w 241160"/>
                    <a:gd name="connsiteY7" fmla="*/ 1803679 h 2019719"/>
                    <a:gd name="connsiteX8" fmla="*/ 85411 w 241160"/>
                    <a:gd name="connsiteY8" fmla="*/ 1974501 h 2019719"/>
                    <a:gd name="connsiteX9" fmla="*/ 140676 w 241160"/>
                    <a:gd name="connsiteY9" fmla="*/ 2019719 h 2019719"/>
                    <a:gd name="connsiteX10" fmla="*/ 221063 w 241160"/>
                    <a:gd name="connsiteY10" fmla="*/ 1989574 h 2019719"/>
                    <a:gd name="connsiteX11" fmla="*/ 241160 w 241160"/>
                    <a:gd name="connsiteY11" fmla="*/ 1924259 h 2019719"/>
                    <a:gd name="connsiteX12" fmla="*/ 170821 w 241160"/>
                    <a:gd name="connsiteY12" fmla="*/ 1874018 h 2019719"/>
                    <a:gd name="connsiteX13" fmla="*/ 125604 w 241160"/>
                    <a:gd name="connsiteY13" fmla="*/ 1693147 h 2019719"/>
                    <a:gd name="connsiteX14" fmla="*/ 150725 w 241160"/>
                    <a:gd name="connsiteY14" fmla="*/ 1165609 h 2019719"/>
                    <a:gd name="connsiteX15" fmla="*/ 216039 w 241160"/>
                    <a:gd name="connsiteY15" fmla="*/ 828989 h 2019719"/>
                    <a:gd name="connsiteX16" fmla="*/ 231112 w 241160"/>
                    <a:gd name="connsiteY16" fmla="*/ 663191 h 2019719"/>
                    <a:gd name="connsiteX17" fmla="*/ 140676 w 241160"/>
                    <a:gd name="connsiteY17" fmla="*/ 417007 h 2019719"/>
                    <a:gd name="connsiteX18" fmla="*/ 115556 w 241160"/>
                    <a:gd name="connsiteY18" fmla="*/ 211015 h 2019719"/>
                    <a:gd name="connsiteX19" fmla="*/ 100483 w 241160"/>
                    <a:gd name="connsiteY19" fmla="*/ 130629 h 2019719"/>
                    <a:gd name="connsiteX20" fmla="*/ 115556 w 241160"/>
                    <a:gd name="connsiteY20" fmla="*/ 60290 h 2019719"/>
                    <a:gd name="connsiteX21" fmla="*/ 110531 w 241160"/>
                    <a:gd name="connsiteY21" fmla="*/ 10048 h 2019719"/>
                    <a:gd name="connsiteX22" fmla="*/ 70338 w 241160"/>
                    <a:gd name="connsiteY22" fmla="*/ 0 h 2019719"/>
                    <a:gd name="connsiteX23" fmla="*/ 40193 w 241160"/>
                    <a:gd name="connsiteY23" fmla="*/ 55266 h 2019719"/>
                    <a:gd name="connsiteX24" fmla="*/ 10048 w 241160"/>
                    <a:gd name="connsiteY24" fmla="*/ 115556 h 2019719"/>
                    <a:gd name="connsiteX25" fmla="*/ 0 w 241160"/>
                    <a:gd name="connsiteY25" fmla="*/ 150725 h 2019719"/>
                    <a:gd name="connsiteX26" fmla="*/ 10048 w 241160"/>
                    <a:gd name="connsiteY26" fmla="*/ 261257 h 2019719"/>
                    <a:gd name="connsiteX0" fmla="*/ 10048 w 243672"/>
                    <a:gd name="connsiteY0" fmla="*/ 261257 h 2019719"/>
                    <a:gd name="connsiteX1" fmla="*/ 40193 w 243672"/>
                    <a:gd name="connsiteY1" fmla="*/ 427055 h 2019719"/>
                    <a:gd name="connsiteX2" fmla="*/ 95459 w 243672"/>
                    <a:gd name="connsiteY2" fmla="*/ 592853 h 2019719"/>
                    <a:gd name="connsiteX3" fmla="*/ 140676 w 243672"/>
                    <a:gd name="connsiteY3" fmla="*/ 683288 h 2019719"/>
                    <a:gd name="connsiteX4" fmla="*/ 100483 w 243672"/>
                    <a:gd name="connsiteY4" fmla="*/ 919424 h 2019719"/>
                    <a:gd name="connsiteX5" fmla="*/ 40193 w 243672"/>
                    <a:gd name="connsiteY5" fmla="*/ 1210826 h 2019719"/>
                    <a:gd name="connsiteX6" fmla="*/ 30145 w 243672"/>
                    <a:gd name="connsiteY6" fmla="*/ 1582615 h 2019719"/>
                    <a:gd name="connsiteX7" fmla="*/ 15072 w 243672"/>
                    <a:gd name="connsiteY7" fmla="*/ 1803679 h 2019719"/>
                    <a:gd name="connsiteX8" fmla="*/ 85411 w 243672"/>
                    <a:gd name="connsiteY8" fmla="*/ 1974501 h 2019719"/>
                    <a:gd name="connsiteX9" fmla="*/ 140676 w 243672"/>
                    <a:gd name="connsiteY9" fmla="*/ 2019719 h 2019719"/>
                    <a:gd name="connsiteX10" fmla="*/ 221063 w 243672"/>
                    <a:gd name="connsiteY10" fmla="*/ 1989574 h 2019719"/>
                    <a:gd name="connsiteX11" fmla="*/ 241160 w 243672"/>
                    <a:gd name="connsiteY11" fmla="*/ 1924259 h 2019719"/>
                    <a:gd name="connsiteX12" fmla="*/ 170821 w 243672"/>
                    <a:gd name="connsiteY12" fmla="*/ 1874018 h 2019719"/>
                    <a:gd name="connsiteX13" fmla="*/ 125604 w 243672"/>
                    <a:gd name="connsiteY13" fmla="*/ 1693147 h 2019719"/>
                    <a:gd name="connsiteX14" fmla="*/ 150725 w 243672"/>
                    <a:gd name="connsiteY14" fmla="*/ 1165609 h 2019719"/>
                    <a:gd name="connsiteX15" fmla="*/ 216039 w 243672"/>
                    <a:gd name="connsiteY15" fmla="*/ 828989 h 2019719"/>
                    <a:gd name="connsiteX16" fmla="*/ 231112 w 243672"/>
                    <a:gd name="connsiteY16" fmla="*/ 663191 h 2019719"/>
                    <a:gd name="connsiteX17" fmla="*/ 140676 w 243672"/>
                    <a:gd name="connsiteY17" fmla="*/ 417007 h 2019719"/>
                    <a:gd name="connsiteX18" fmla="*/ 115556 w 243672"/>
                    <a:gd name="connsiteY18" fmla="*/ 211015 h 2019719"/>
                    <a:gd name="connsiteX19" fmla="*/ 100483 w 243672"/>
                    <a:gd name="connsiteY19" fmla="*/ 130629 h 2019719"/>
                    <a:gd name="connsiteX20" fmla="*/ 115556 w 243672"/>
                    <a:gd name="connsiteY20" fmla="*/ 60290 h 2019719"/>
                    <a:gd name="connsiteX21" fmla="*/ 110531 w 243672"/>
                    <a:gd name="connsiteY21" fmla="*/ 10048 h 2019719"/>
                    <a:gd name="connsiteX22" fmla="*/ 70338 w 243672"/>
                    <a:gd name="connsiteY22" fmla="*/ 0 h 2019719"/>
                    <a:gd name="connsiteX23" fmla="*/ 40193 w 243672"/>
                    <a:gd name="connsiteY23" fmla="*/ 55266 h 2019719"/>
                    <a:gd name="connsiteX24" fmla="*/ 10048 w 243672"/>
                    <a:gd name="connsiteY24" fmla="*/ 115556 h 2019719"/>
                    <a:gd name="connsiteX25" fmla="*/ 0 w 243672"/>
                    <a:gd name="connsiteY25" fmla="*/ 150725 h 2019719"/>
                    <a:gd name="connsiteX26" fmla="*/ 10048 w 243672"/>
                    <a:gd name="connsiteY26" fmla="*/ 261257 h 2019719"/>
                    <a:gd name="connsiteX0" fmla="*/ 10048 w 243672"/>
                    <a:gd name="connsiteY0" fmla="*/ 261257 h 2019719"/>
                    <a:gd name="connsiteX1" fmla="*/ 40193 w 243672"/>
                    <a:gd name="connsiteY1" fmla="*/ 427055 h 2019719"/>
                    <a:gd name="connsiteX2" fmla="*/ 95459 w 243672"/>
                    <a:gd name="connsiteY2" fmla="*/ 592853 h 2019719"/>
                    <a:gd name="connsiteX3" fmla="*/ 140676 w 243672"/>
                    <a:gd name="connsiteY3" fmla="*/ 683288 h 2019719"/>
                    <a:gd name="connsiteX4" fmla="*/ 100483 w 243672"/>
                    <a:gd name="connsiteY4" fmla="*/ 919424 h 2019719"/>
                    <a:gd name="connsiteX5" fmla="*/ 40193 w 243672"/>
                    <a:gd name="connsiteY5" fmla="*/ 1210826 h 2019719"/>
                    <a:gd name="connsiteX6" fmla="*/ 30145 w 243672"/>
                    <a:gd name="connsiteY6" fmla="*/ 1582615 h 2019719"/>
                    <a:gd name="connsiteX7" fmla="*/ 15072 w 243672"/>
                    <a:gd name="connsiteY7" fmla="*/ 1803679 h 2019719"/>
                    <a:gd name="connsiteX8" fmla="*/ 85411 w 243672"/>
                    <a:gd name="connsiteY8" fmla="*/ 1974501 h 2019719"/>
                    <a:gd name="connsiteX9" fmla="*/ 140676 w 243672"/>
                    <a:gd name="connsiteY9" fmla="*/ 2019719 h 2019719"/>
                    <a:gd name="connsiteX10" fmla="*/ 221063 w 243672"/>
                    <a:gd name="connsiteY10" fmla="*/ 1989574 h 2019719"/>
                    <a:gd name="connsiteX11" fmla="*/ 241160 w 243672"/>
                    <a:gd name="connsiteY11" fmla="*/ 1924259 h 2019719"/>
                    <a:gd name="connsiteX12" fmla="*/ 170821 w 243672"/>
                    <a:gd name="connsiteY12" fmla="*/ 1874018 h 2019719"/>
                    <a:gd name="connsiteX13" fmla="*/ 125604 w 243672"/>
                    <a:gd name="connsiteY13" fmla="*/ 1693147 h 2019719"/>
                    <a:gd name="connsiteX14" fmla="*/ 150725 w 243672"/>
                    <a:gd name="connsiteY14" fmla="*/ 1165609 h 2019719"/>
                    <a:gd name="connsiteX15" fmla="*/ 216039 w 243672"/>
                    <a:gd name="connsiteY15" fmla="*/ 828989 h 2019719"/>
                    <a:gd name="connsiteX16" fmla="*/ 231112 w 243672"/>
                    <a:gd name="connsiteY16" fmla="*/ 663191 h 2019719"/>
                    <a:gd name="connsiteX17" fmla="*/ 140676 w 243672"/>
                    <a:gd name="connsiteY17" fmla="*/ 417007 h 2019719"/>
                    <a:gd name="connsiteX18" fmla="*/ 115556 w 243672"/>
                    <a:gd name="connsiteY18" fmla="*/ 211015 h 2019719"/>
                    <a:gd name="connsiteX19" fmla="*/ 100483 w 243672"/>
                    <a:gd name="connsiteY19" fmla="*/ 130629 h 2019719"/>
                    <a:gd name="connsiteX20" fmla="*/ 115556 w 243672"/>
                    <a:gd name="connsiteY20" fmla="*/ 60290 h 2019719"/>
                    <a:gd name="connsiteX21" fmla="*/ 110531 w 243672"/>
                    <a:gd name="connsiteY21" fmla="*/ 10048 h 2019719"/>
                    <a:gd name="connsiteX22" fmla="*/ 70338 w 243672"/>
                    <a:gd name="connsiteY22" fmla="*/ 0 h 2019719"/>
                    <a:gd name="connsiteX23" fmla="*/ 40193 w 243672"/>
                    <a:gd name="connsiteY23" fmla="*/ 55266 h 2019719"/>
                    <a:gd name="connsiteX24" fmla="*/ 10048 w 243672"/>
                    <a:gd name="connsiteY24" fmla="*/ 115556 h 2019719"/>
                    <a:gd name="connsiteX25" fmla="*/ 0 w 243672"/>
                    <a:gd name="connsiteY25" fmla="*/ 150725 h 2019719"/>
                    <a:gd name="connsiteX26" fmla="*/ 10048 w 243672"/>
                    <a:gd name="connsiteY26" fmla="*/ 261257 h 2019719"/>
                    <a:gd name="connsiteX0" fmla="*/ 10048 w 243672"/>
                    <a:gd name="connsiteY0" fmla="*/ 261257 h 2019719"/>
                    <a:gd name="connsiteX1" fmla="*/ 40193 w 243672"/>
                    <a:gd name="connsiteY1" fmla="*/ 427055 h 2019719"/>
                    <a:gd name="connsiteX2" fmla="*/ 95459 w 243672"/>
                    <a:gd name="connsiteY2" fmla="*/ 592853 h 2019719"/>
                    <a:gd name="connsiteX3" fmla="*/ 140676 w 243672"/>
                    <a:gd name="connsiteY3" fmla="*/ 683288 h 2019719"/>
                    <a:gd name="connsiteX4" fmla="*/ 100483 w 243672"/>
                    <a:gd name="connsiteY4" fmla="*/ 919424 h 2019719"/>
                    <a:gd name="connsiteX5" fmla="*/ 40193 w 243672"/>
                    <a:gd name="connsiteY5" fmla="*/ 1210826 h 2019719"/>
                    <a:gd name="connsiteX6" fmla="*/ 30145 w 243672"/>
                    <a:gd name="connsiteY6" fmla="*/ 1582615 h 2019719"/>
                    <a:gd name="connsiteX7" fmla="*/ 15072 w 243672"/>
                    <a:gd name="connsiteY7" fmla="*/ 1803679 h 2019719"/>
                    <a:gd name="connsiteX8" fmla="*/ 85411 w 243672"/>
                    <a:gd name="connsiteY8" fmla="*/ 1974501 h 2019719"/>
                    <a:gd name="connsiteX9" fmla="*/ 140676 w 243672"/>
                    <a:gd name="connsiteY9" fmla="*/ 2019719 h 2019719"/>
                    <a:gd name="connsiteX10" fmla="*/ 221063 w 243672"/>
                    <a:gd name="connsiteY10" fmla="*/ 1989574 h 2019719"/>
                    <a:gd name="connsiteX11" fmla="*/ 241160 w 243672"/>
                    <a:gd name="connsiteY11" fmla="*/ 1924259 h 2019719"/>
                    <a:gd name="connsiteX12" fmla="*/ 170821 w 243672"/>
                    <a:gd name="connsiteY12" fmla="*/ 1874018 h 2019719"/>
                    <a:gd name="connsiteX13" fmla="*/ 125604 w 243672"/>
                    <a:gd name="connsiteY13" fmla="*/ 1693147 h 2019719"/>
                    <a:gd name="connsiteX14" fmla="*/ 150725 w 243672"/>
                    <a:gd name="connsiteY14" fmla="*/ 1165609 h 2019719"/>
                    <a:gd name="connsiteX15" fmla="*/ 216039 w 243672"/>
                    <a:gd name="connsiteY15" fmla="*/ 828989 h 2019719"/>
                    <a:gd name="connsiteX16" fmla="*/ 231112 w 243672"/>
                    <a:gd name="connsiteY16" fmla="*/ 663191 h 2019719"/>
                    <a:gd name="connsiteX17" fmla="*/ 140676 w 243672"/>
                    <a:gd name="connsiteY17" fmla="*/ 417007 h 2019719"/>
                    <a:gd name="connsiteX18" fmla="*/ 115556 w 243672"/>
                    <a:gd name="connsiteY18" fmla="*/ 211015 h 2019719"/>
                    <a:gd name="connsiteX19" fmla="*/ 100483 w 243672"/>
                    <a:gd name="connsiteY19" fmla="*/ 130629 h 2019719"/>
                    <a:gd name="connsiteX20" fmla="*/ 115556 w 243672"/>
                    <a:gd name="connsiteY20" fmla="*/ 60290 h 2019719"/>
                    <a:gd name="connsiteX21" fmla="*/ 110531 w 243672"/>
                    <a:gd name="connsiteY21" fmla="*/ 10048 h 2019719"/>
                    <a:gd name="connsiteX22" fmla="*/ 70338 w 243672"/>
                    <a:gd name="connsiteY22" fmla="*/ 0 h 2019719"/>
                    <a:gd name="connsiteX23" fmla="*/ 40193 w 243672"/>
                    <a:gd name="connsiteY23" fmla="*/ 55266 h 2019719"/>
                    <a:gd name="connsiteX24" fmla="*/ 10048 w 243672"/>
                    <a:gd name="connsiteY24" fmla="*/ 115556 h 2019719"/>
                    <a:gd name="connsiteX25" fmla="*/ 0 w 243672"/>
                    <a:gd name="connsiteY25" fmla="*/ 150725 h 2019719"/>
                    <a:gd name="connsiteX26" fmla="*/ 10048 w 243672"/>
                    <a:gd name="connsiteY26" fmla="*/ 261257 h 2019719"/>
                    <a:gd name="connsiteX0" fmla="*/ 10048 w 243672"/>
                    <a:gd name="connsiteY0" fmla="*/ 261257 h 2019719"/>
                    <a:gd name="connsiteX1" fmla="*/ 40193 w 243672"/>
                    <a:gd name="connsiteY1" fmla="*/ 427055 h 2019719"/>
                    <a:gd name="connsiteX2" fmla="*/ 95459 w 243672"/>
                    <a:gd name="connsiteY2" fmla="*/ 592853 h 2019719"/>
                    <a:gd name="connsiteX3" fmla="*/ 140676 w 243672"/>
                    <a:gd name="connsiteY3" fmla="*/ 683288 h 2019719"/>
                    <a:gd name="connsiteX4" fmla="*/ 100483 w 243672"/>
                    <a:gd name="connsiteY4" fmla="*/ 919424 h 2019719"/>
                    <a:gd name="connsiteX5" fmla="*/ 40193 w 243672"/>
                    <a:gd name="connsiteY5" fmla="*/ 1210826 h 2019719"/>
                    <a:gd name="connsiteX6" fmla="*/ 30145 w 243672"/>
                    <a:gd name="connsiteY6" fmla="*/ 1582615 h 2019719"/>
                    <a:gd name="connsiteX7" fmla="*/ 15072 w 243672"/>
                    <a:gd name="connsiteY7" fmla="*/ 1803679 h 2019719"/>
                    <a:gd name="connsiteX8" fmla="*/ 85411 w 243672"/>
                    <a:gd name="connsiteY8" fmla="*/ 1974501 h 2019719"/>
                    <a:gd name="connsiteX9" fmla="*/ 140676 w 243672"/>
                    <a:gd name="connsiteY9" fmla="*/ 2019719 h 2019719"/>
                    <a:gd name="connsiteX10" fmla="*/ 221063 w 243672"/>
                    <a:gd name="connsiteY10" fmla="*/ 1989574 h 2019719"/>
                    <a:gd name="connsiteX11" fmla="*/ 241160 w 243672"/>
                    <a:gd name="connsiteY11" fmla="*/ 1924259 h 2019719"/>
                    <a:gd name="connsiteX12" fmla="*/ 170821 w 243672"/>
                    <a:gd name="connsiteY12" fmla="*/ 1874018 h 2019719"/>
                    <a:gd name="connsiteX13" fmla="*/ 125604 w 243672"/>
                    <a:gd name="connsiteY13" fmla="*/ 1693147 h 2019719"/>
                    <a:gd name="connsiteX14" fmla="*/ 150725 w 243672"/>
                    <a:gd name="connsiteY14" fmla="*/ 1165609 h 2019719"/>
                    <a:gd name="connsiteX15" fmla="*/ 216039 w 243672"/>
                    <a:gd name="connsiteY15" fmla="*/ 828989 h 2019719"/>
                    <a:gd name="connsiteX16" fmla="*/ 231112 w 243672"/>
                    <a:gd name="connsiteY16" fmla="*/ 663191 h 2019719"/>
                    <a:gd name="connsiteX17" fmla="*/ 140676 w 243672"/>
                    <a:gd name="connsiteY17" fmla="*/ 417007 h 2019719"/>
                    <a:gd name="connsiteX18" fmla="*/ 115556 w 243672"/>
                    <a:gd name="connsiteY18" fmla="*/ 211015 h 2019719"/>
                    <a:gd name="connsiteX19" fmla="*/ 100483 w 243672"/>
                    <a:gd name="connsiteY19" fmla="*/ 130629 h 2019719"/>
                    <a:gd name="connsiteX20" fmla="*/ 115556 w 243672"/>
                    <a:gd name="connsiteY20" fmla="*/ 60290 h 2019719"/>
                    <a:gd name="connsiteX21" fmla="*/ 110531 w 243672"/>
                    <a:gd name="connsiteY21" fmla="*/ 10048 h 2019719"/>
                    <a:gd name="connsiteX22" fmla="*/ 70338 w 243672"/>
                    <a:gd name="connsiteY22" fmla="*/ 0 h 2019719"/>
                    <a:gd name="connsiteX23" fmla="*/ 40193 w 243672"/>
                    <a:gd name="connsiteY23" fmla="*/ 55266 h 2019719"/>
                    <a:gd name="connsiteX24" fmla="*/ 10048 w 243672"/>
                    <a:gd name="connsiteY24" fmla="*/ 115556 h 2019719"/>
                    <a:gd name="connsiteX25" fmla="*/ 0 w 243672"/>
                    <a:gd name="connsiteY25" fmla="*/ 150725 h 2019719"/>
                    <a:gd name="connsiteX26" fmla="*/ 10048 w 243672"/>
                    <a:gd name="connsiteY26" fmla="*/ 261257 h 2019719"/>
                    <a:gd name="connsiteX0" fmla="*/ 10048 w 243672"/>
                    <a:gd name="connsiteY0" fmla="*/ 261257 h 2019719"/>
                    <a:gd name="connsiteX1" fmla="*/ 40193 w 243672"/>
                    <a:gd name="connsiteY1" fmla="*/ 427055 h 2019719"/>
                    <a:gd name="connsiteX2" fmla="*/ 95459 w 243672"/>
                    <a:gd name="connsiteY2" fmla="*/ 592853 h 2019719"/>
                    <a:gd name="connsiteX3" fmla="*/ 140676 w 243672"/>
                    <a:gd name="connsiteY3" fmla="*/ 683288 h 2019719"/>
                    <a:gd name="connsiteX4" fmla="*/ 100483 w 243672"/>
                    <a:gd name="connsiteY4" fmla="*/ 919424 h 2019719"/>
                    <a:gd name="connsiteX5" fmla="*/ 40193 w 243672"/>
                    <a:gd name="connsiteY5" fmla="*/ 1210826 h 2019719"/>
                    <a:gd name="connsiteX6" fmla="*/ 30145 w 243672"/>
                    <a:gd name="connsiteY6" fmla="*/ 1582615 h 2019719"/>
                    <a:gd name="connsiteX7" fmla="*/ 15072 w 243672"/>
                    <a:gd name="connsiteY7" fmla="*/ 1803679 h 2019719"/>
                    <a:gd name="connsiteX8" fmla="*/ 85411 w 243672"/>
                    <a:gd name="connsiteY8" fmla="*/ 1974501 h 2019719"/>
                    <a:gd name="connsiteX9" fmla="*/ 140676 w 243672"/>
                    <a:gd name="connsiteY9" fmla="*/ 2019719 h 2019719"/>
                    <a:gd name="connsiteX10" fmla="*/ 221063 w 243672"/>
                    <a:gd name="connsiteY10" fmla="*/ 1989574 h 2019719"/>
                    <a:gd name="connsiteX11" fmla="*/ 241160 w 243672"/>
                    <a:gd name="connsiteY11" fmla="*/ 1924259 h 2019719"/>
                    <a:gd name="connsiteX12" fmla="*/ 170821 w 243672"/>
                    <a:gd name="connsiteY12" fmla="*/ 1874018 h 2019719"/>
                    <a:gd name="connsiteX13" fmla="*/ 125604 w 243672"/>
                    <a:gd name="connsiteY13" fmla="*/ 1693147 h 2019719"/>
                    <a:gd name="connsiteX14" fmla="*/ 150725 w 243672"/>
                    <a:gd name="connsiteY14" fmla="*/ 1165609 h 2019719"/>
                    <a:gd name="connsiteX15" fmla="*/ 216039 w 243672"/>
                    <a:gd name="connsiteY15" fmla="*/ 828989 h 2019719"/>
                    <a:gd name="connsiteX16" fmla="*/ 231112 w 243672"/>
                    <a:gd name="connsiteY16" fmla="*/ 663191 h 2019719"/>
                    <a:gd name="connsiteX17" fmla="*/ 140676 w 243672"/>
                    <a:gd name="connsiteY17" fmla="*/ 417007 h 2019719"/>
                    <a:gd name="connsiteX18" fmla="*/ 115556 w 243672"/>
                    <a:gd name="connsiteY18" fmla="*/ 211015 h 2019719"/>
                    <a:gd name="connsiteX19" fmla="*/ 100483 w 243672"/>
                    <a:gd name="connsiteY19" fmla="*/ 130629 h 2019719"/>
                    <a:gd name="connsiteX20" fmla="*/ 115556 w 243672"/>
                    <a:gd name="connsiteY20" fmla="*/ 60290 h 2019719"/>
                    <a:gd name="connsiteX21" fmla="*/ 110531 w 243672"/>
                    <a:gd name="connsiteY21" fmla="*/ 10048 h 2019719"/>
                    <a:gd name="connsiteX22" fmla="*/ 70338 w 243672"/>
                    <a:gd name="connsiteY22" fmla="*/ 0 h 2019719"/>
                    <a:gd name="connsiteX23" fmla="*/ 40193 w 243672"/>
                    <a:gd name="connsiteY23" fmla="*/ 55266 h 2019719"/>
                    <a:gd name="connsiteX24" fmla="*/ 10048 w 243672"/>
                    <a:gd name="connsiteY24" fmla="*/ 115556 h 2019719"/>
                    <a:gd name="connsiteX25" fmla="*/ 0 w 243672"/>
                    <a:gd name="connsiteY25" fmla="*/ 150725 h 2019719"/>
                    <a:gd name="connsiteX26" fmla="*/ 10048 w 243672"/>
                    <a:gd name="connsiteY26" fmla="*/ 261257 h 2019719"/>
                    <a:gd name="connsiteX0" fmla="*/ 10048 w 249534"/>
                    <a:gd name="connsiteY0" fmla="*/ 261257 h 2019719"/>
                    <a:gd name="connsiteX1" fmla="*/ 40193 w 249534"/>
                    <a:gd name="connsiteY1" fmla="*/ 427055 h 2019719"/>
                    <a:gd name="connsiteX2" fmla="*/ 95459 w 249534"/>
                    <a:gd name="connsiteY2" fmla="*/ 592853 h 2019719"/>
                    <a:gd name="connsiteX3" fmla="*/ 140676 w 249534"/>
                    <a:gd name="connsiteY3" fmla="*/ 683288 h 2019719"/>
                    <a:gd name="connsiteX4" fmla="*/ 100483 w 249534"/>
                    <a:gd name="connsiteY4" fmla="*/ 919424 h 2019719"/>
                    <a:gd name="connsiteX5" fmla="*/ 40193 w 249534"/>
                    <a:gd name="connsiteY5" fmla="*/ 1210826 h 2019719"/>
                    <a:gd name="connsiteX6" fmla="*/ 30145 w 249534"/>
                    <a:gd name="connsiteY6" fmla="*/ 1582615 h 2019719"/>
                    <a:gd name="connsiteX7" fmla="*/ 15072 w 249534"/>
                    <a:gd name="connsiteY7" fmla="*/ 1803679 h 2019719"/>
                    <a:gd name="connsiteX8" fmla="*/ 85411 w 249534"/>
                    <a:gd name="connsiteY8" fmla="*/ 1974501 h 2019719"/>
                    <a:gd name="connsiteX9" fmla="*/ 140676 w 249534"/>
                    <a:gd name="connsiteY9" fmla="*/ 2019719 h 2019719"/>
                    <a:gd name="connsiteX10" fmla="*/ 221063 w 249534"/>
                    <a:gd name="connsiteY10" fmla="*/ 1989574 h 2019719"/>
                    <a:gd name="connsiteX11" fmla="*/ 241160 w 249534"/>
                    <a:gd name="connsiteY11" fmla="*/ 1924259 h 2019719"/>
                    <a:gd name="connsiteX12" fmla="*/ 170821 w 249534"/>
                    <a:gd name="connsiteY12" fmla="*/ 1874018 h 2019719"/>
                    <a:gd name="connsiteX13" fmla="*/ 125604 w 249534"/>
                    <a:gd name="connsiteY13" fmla="*/ 1693147 h 2019719"/>
                    <a:gd name="connsiteX14" fmla="*/ 150725 w 249534"/>
                    <a:gd name="connsiteY14" fmla="*/ 1165609 h 2019719"/>
                    <a:gd name="connsiteX15" fmla="*/ 216039 w 249534"/>
                    <a:gd name="connsiteY15" fmla="*/ 828989 h 2019719"/>
                    <a:gd name="connsiteX16" fmla="*/ 231112 w 249534"/>
                    <a:gd name="connsiteY16" fmla="*/ 663191 h 2019719"/>
                    <a:gd name="connsiteX17" fmla="*/ 140676 w 249534"/>
                    <a:gd name="connsiteY17" fmla="*/ 417007 h 2019719"/>
                    <a:gd name="connsiteX18" fmla="*/ 115556 w 249534"/>
                    <a:gd name="connsiteY18" fmla="*/ 211015 h 2019719"/>
                    <a:gd name="connsiteX19" fmla="*/ 100483 w 249534"/>
                    <a:gd name="connsiteY19" fmla="*/ 130629 h 2019719"/>
                    <a:gd name="connsiteX20" fmla="*/ 115556 w 249534"/>
                    <a:gd name="connsiteY20" fmla="*/ 60290 h 2019719"/>
                    <a:gd name="connsiteX21" fmla="*/ 110531 w 249534"/>
                    <a:gd name="connsiteY21" fmla="*/ 10048 h 2019719"/>
                    <a:gd name="connsiteX22" fmla="*/ 70338 w 249534"/>
                    <a:gd name="connsiteY22" fmla="*/ 0 h 2019719"/>
                    <a:gd name="connsiteX23" fmla="*/ 40193 w 249534"/>
                    <a:gd name="connsiteY23" fmla="*/ 55266 h 2019719"/>
                    <a:gd name="connsiteX24" fmla="*/ 10048 w 249534"/>
                    <a:gd name="connsiteY24" fmla="*/ 115556 h 2019719"/>
                    <a:gd name="connsiteX25" fmla="*/ 0 w 249534"/>
                    <a:gd name="connsiteY25" fmla="*/ 150725 h 2019719"/>
                    <a:gd name="connsiteX26" fmla="*/ 10048 w 249534"/>
                    <a:gd name="connsiteY26" fmla="*/ 261257 h 2019719"/>
                    <a:gd name="connsiteX0" fmla="*/ 10048 w 249534"/>
                    <a:gd name="connsiteY0" fmla="*/ 261257 h 2022231"/>
                    <a:gd name="connsiteX1" fmla="*/ 40193 w 249534"/>
                    <a:gd name="connsiteY1" fmla="*/ 427055 h 2022231"/>
                    <a:gd name="connsiteX2" fmla="*/ 95459 w 249534"/>
                    <a:gd name="connsiteY2" fmla="*/ 592853 h 2022231"/>
                    <a:gd name="connsiteX3" fmla="*/ 140676 w 249534"/>
                    <a:gd name="connsiteY3" fmla="*/ 683288 h 2022231"/>
                    <a:gd name="connsiteX4" fmla="*/ 100483 w 249534"/>
                    <a:gd name="connsiteY4" fmla="*/ 919424 h 2022231"/>
                    <a:gd name="connsiteX5" fmla="*/ 40193 w 249534"/>
                    <a:gd name="connsiteY5" fmla="*/ 1210826 h 2022231"/>
                    <a:gd name="connsiteX6" fmla="*/ 30145 w 249534"/>
                    <a:gd name="connsiteY6" fmla="*/ 1582615 h 2022231"/>
                    <a:gd name="connsiteX7" fmla="*/ 15072 w 249534"/>
                    <a:gd name="connsiteY7" fmla="*/ 1803679 h 2022231"/>
                    <a:gd name="connsiteX8" fmla="*/ 85411 w 249534"/>
                    <a:gd name="connsiteY8" fmla="*/ 1974501 h 2022231"/>
                    <a:gd name="connsiteX9" fmla="*/ 140676 w 249534"/>
                    <a:gd name="connsiteY9" fmla="*/ 2019719 h 2022231"/>
                    <a:gd name="connsiteX10" fmla="*/ 221063 w 249534"/>
                    <a:gd name="connsiteY10" fmla="*/ 1989574 h 2022231"/>
                    <a:gd name="connsiteX11" fmla="*/ 241160 w 249534"/>
                    <a:gd name="connsiteY11" fmla="*/ 1924259 h 2022231"/>
                    <a:gd name="connsiteX12" fmla="*/ 170821 w 249534"/>
                    <a:gd name="connsiteY12" fmla="*/ 1874018 h 2022231"/>
                    <a:gd name="connsiteX13" fmla="*/ 125604 w 249534"/>
                    <a:gd name="connsiteY13" fmla="*/ 1693147 h 2022231"/>
                    <a:gd name="connsiteX14" fmla="*/ 150725 w 249534"/>
                    <a:gd name="connsiteY14" fmla="*/ 1165609 h 2022231"/>
                    <a:gd name="connsiteX15" fmla="*/ 216039 w 249534"/>
                    <a:gd name="connsiteY15" fmla="*/ 828989 h 2022231"/>
                    <a:gd name="connsiteX16" fmla="*/ 231112 w 249534"/>
                    <a:gd name="connsiteY16" fmla="*/ 663191 h 2022231"/>
                    <a:gd name="connsiteX17" fmla="*/ 140676 w 249534"/>
                    <a:gd name="connsiteY17" fmla="*/ 417007 h 2022231"/>
                    <a:gd name="connsiteX18" fmla="*/ 115556 w 249534"/>
                    <a:gd name="connsiteY18" fmla="*/ 211015 h 2022231"/>
                    <a:gd name="connsiteX19" fmla="*/ 100483 w 249534"/>
                    <a:gd name="connsiteY19" fmla="*/ 130629 h 2022231"/>
                    <a:gd name="connsiteX20" fmla="*/ 115556 w 249534"/>
                    <a:gd name="connsiteY20" fmla="*/ 60290 h 2022231"/>
                    <a:gd name="connsiteX21" fmla="*/ 110531 w 249534"/>
                    <a:gd name="connsiteY21" fmla="*/ 10048 h 2022231"/>
                    <a:gd name="connsiteX22" fmla="*/ 70338 w 249534"/>
                    <a:gd name="connsiteY22" fmla="*/ 0 h 2022231"/>
                    <a:gd name="connsiteX23" fmla="*/ 40193 w 249534"/>
                    <a:gd name="connsiteY23" fmla="*/ 55266 h 2022231"/>
                    <a:gd name="connsiteX24" fmla="*/ 10048 w 249534"/>
                    <a:gd name="connsiteY24" fmla="*/ 115556 h 2022231"/>
                    <a:gd name="connsiteX25" fmla="*/ 0 w 249534"/>
                    <a:gd name="connsiteY25" fmla="*/ 150725 h 2022231"/>
                    <a:gd name="connsiteX26" fmla="*/ 10048 w 249534"/>
                    <a:gd name="connsiteY26" fmla="*/ 261257 h 2022231"/>
                    <a:gd name="connsiteX0" fmla="*/ 10048 w 249534"/>
                    <a:gd name="connsiteY0" fmla="*/ 261257 h 2022231"/>
                    <a:gd name="connsiteX1" fmla="*/ 40193 w 249534"/>
                    <a:gd name="connsiteY1" fmla="*/ 427055 h 2022231"/>
                    <a:gd name="connsiteX2" fmla="*/ 95459 w 249534"/>
                    <a:gd name="connsiteY2" fmla="*/ 592853 h 2022231"/>
                    <a:gd name="connsiteX3" fmla="*/ 140676 w 249534"/>
                    <a:gd name="connsiteY3" fmla="*/ 683288 h 2022231"/>
                    <a:gd name="connsiteX4" fmla="*/ 100483 w 249534"/>
                    <a:gd name="connsiteY4" fmla="*/ 919424 h 2022231"/>
                    <a:gd name="connsiteX5" fmla="*/ 40193 w 249534"/>
                    <a:gd name="connsiteY5" fmla="*/ 1210826 h 2022231"/>
                    <a:gd name="connsiteX6" fmla="*/ 30145 w 249534"/>
                    <a:gd name="connsiteY6" fmla="*/ 1582615 h 2022231"/>
                    <a:gd name="connsiteX7" fmla="*/ 15072 w 249534"/>
                    <a:gd name="connsiteY7" fmla="*/ 1803679 h 2022231"/>
                    <a:gd name="connsiteX8" fmla="*/ 85411 w 249534"/>
                    <a:gd name="connsiteY8" fmla="*/ 1974501 h 2022231"/>
                    <a:gd name="connsiteX9" fmla="*/ 140676 w 249534"/>
                    <a:gd name="connsiteY9" fmla="*/ 2019719 h 2022231"/>
                    <a:gd name="connsiteX10" fmla="*/ 221063 w 249534"/>
                    <a:gd name="connsiteY10" fmla="*/ 1989574 h 2022231"/>
                    <a:gd name="connsiteX11" fmla="*/ 241160 w 249534"/>
                    <a:gd name="connsiteY11" fmla="*/ 1924259 h 2022231"/>
                    <a:gd name="connsiteX12" fmla="*/ 170821 w 249534"/>
                    <a:gd name="connsiteY12" fmla="*/ 1874018 h 2022231"/>
                    <a:gd name="connsiteX13" fmla="*/ 125604 w 249534"/>
                    <a:gd name="connsiteY13" fmla="*/ 1693147 h 2022231"/>
                    <a:gd name="connsiteX14" fmla="*/ 150725 w 249534"/>
                    <a:gd name="connsiteY14" fmla="*/ 1165609 h 2022231"/>
                    <a:gd name="connsiteX15" fmla="*/ 216039 w 249534"/>
                    <a:gd name="connsiteY15" fmla="*/ 828989 h 2022231"/>
                    <a:gd name="connsiteX16" fmla="*/ 231112 w 249534"/>
                    <a:gd name="connsiteY16" fmla="*/ 663191 h 2022231"/>
                    <a:gd name="connsiteX17" fmla="*/ 140676 w 249534"/>
                    <a:gd name="connsiteY17" fmla="*/ 417007 h 2022231"/>
                    <a:gd name="connsiteX18" fmla="*/ 115556 w 249534"/>
                    <a:gd name="connsiteY18" fmla="*/ 211015 h 2022231"/>
                    <a:gd name="connsiteX19" fmla="*/ 100483 w 249534"/>
                    <a:gd name="connsiteY19" fmla="*/ 130629 h 2022231"/>
                    <a:gd name="connsiteX20" fmla="*/ 115556 w 249534"/>
                    <a:gd name="connsiteY20" fmla="*/ 60290 h 2022231"/>
                    <a:gd name="connsiteX21" fmla="*/ 110531 w 249534"/>
                    <a:gd name="connsiteY21" fmla="*/ 10048 h 2022231"/>
                    <a:gd name="connsiteX22" fmla="*/ 70338 w 249534"/>
                    <a:gd name="connsiteY22" fmla="*/ 0 h 2022231"/>
                    <a:gd name="connsiteX23" fmla="*/ 40193 w 249534"/>
                    <a:gd name="connsiteY23" fmla="*/ 55266 h 2022231"/>
                    <a:gd name="connsiteX24" fmla="*/ 10048 w 249534"/>
                    <a:gd name="connsiteY24" fmla="*/ 115556 h 2022231"/>
                    <a:gd name="connsiteX25" fmla="*/ 0 w 249534"/>
                    <a:gd name="connsiteY25" fmla="*/ 150725 h 2022231"/>
                    <a:gd name="connsiteX26" fmla="*/ 10048 w 249534"/>
                    <a:gd name="connsiteY26" fmla="*/ 261257 h 2022231"/>
                    <a:gd name="connsiteX0" fmla="*/ 10048 w 249534"/>
                    <a:gd name="connsiteY0" fmla="*/ 261257 h 2022231"/>
                    <a:gd name="connsiteX1" fmla="*/ 40193 w 249534"/>
                    <a:gd name="connsiteY1" fmla="*/ 427055 h 2022231"/>
                    <a:gd name="connsiteX2" fmla="*/ 95459 w 249534"/>
                    <a:gd name="connsiteY2" fmla="*/ 592853 h 2022231"/>
                    <a:gd name="connsiteX3" fmla="*/ 140676 w 249534"/>
                    <a:gd name="connsiteY3" fmla="*/ 683288 h 2022231"/>
                    <a:gd name="connsiteX4" fmla="*/ 100483 w 249534"/>
                    <a:gd name="connsiteY4" fmla="*/ 919424 h 2022231"/>
                    <a:gd name="connsiteX5" fmla="*/ 40193 w 249534"/>
                    <a:gd name="connsiteY5" fmla="*/ 1210826 h 2022231"/>
                    <a:gd name="connsiteX6" fmla="*/ 30145 w 249534"/>
                    <a:gd name="connsiteY6" fmla="*/ 1582615 h 2022231"/>
                    <a:gd name="connsiteX7" fmla="*/ 15072 w 249534"/>
                    <a:gd name="connsiteY7" fmla="*/ 1803679 h 2022231"/>
                    <a:gd name="connsiteX8" fmla="*/ 85411 w 249534"/>
                    <a:gd name="connsiteY8" fmla="*/ 1974501 h 2022231"/>
                    <a:gd name="connsiteX9" fmla="*/ 140676 w 249534"/>
                    <a:gd name="connsiteY9" fmla="*/ 2019719 h 2022231"/>
                    <a:gd name="connsiteX10" fmla="*/ 221063 w 249534"/>
                    <a:gd name="connsiteY10" fmla="*/ 1989574 h 2022231"/>
                    <a:gd name="connsiteX11" fmla="*/ 241160 w 249534"/>
                    <a:gd name="connsiteY11" fmla="*/ 1924259 h 2022231"/>
                    <a:gd name="connsiteX12" fmla="*/ 170821 w 249534"/>
                    <a:gd name="connsiteY12" fmla="*/ 1874018 h 2022231"/>
                    <a:gd name="connsiteX13" fmla="*/ 125604 w 249534"/>
                    <a:gd name="connsiteY13" fmla="*/ 1693147 h 2022231"/>
                    <a:gd name="connsiteX14" fmla="*/ 150725 w 249534"/>
                    <a:gd name="connsiteY14" fmla="*/ 1165609 h 2022231"/>
                    <a:gd name="connsiteX15" fmla="*/ 216039 w 249534"/>
                    <a:gd name="connsiteY15" fmla="*/ 828989 h 2022231"/>
                    <a:gd name="connsiteX16" fmla="*/ 231112 w 249534"/>
                    <a:gd name="connsiteY16" fmla="*/ 663191 h 2022231"/>
                    <a:gd name="connsiteX17" fmla="*/ 140676 w 249534"/>
                    <a:gd name="connsiteY17" fmla="*/ 417007 h 2022231"/>
                    <a:gd name="connsiteX18" fmla="*/ 115556 w 249534"/>
                    <a:gd name="connsiteY18" fmla="*/ 211015 h 2022231"/>
                    <a:gd name="connsiteX19" fmla="*/ 100483 w 249534"/>
                    <a:gd name="connsiteY19" fmla="*/ 130629 h 2022231"/>
                    <a:gd name="connsiteX20" fmla="*/ 115556 w 249534"/>
                    <a:gd name="connsiteY20" fmla="*/ 60290 h 2022231"/>
                    <a:gd name="connsiteX21" fmla="*/ 110531 w 249534"/>
                    <a:gd name="connsiteY21" fmla="*/ 10048 h 2022231"/>
                    <a:gd name="connsiteX22" fmla="*/ 70338 w 249534"/>
                    <a:gd name="connsiteY22" fmla="*/ 0 h 2022231"/>
                    <a:gd name="connsiteX23" fmla="*/ 40193 w 249534"/>
                    <a:gd name="connsiteY23" fmla="*/ 55266 h 2022231"/>
                    <a:gd name="connsiteX24" fmla="*/ 10048 w 249534"/>
                    <a:gd name="connsiteY24" fmla="*/ 115556 h 2022231"/>
                    <a:gd name="connsiteX25" fmla="*/ 0 w 249534"/>
                    <a:gd name="connsiteY25" fmla="*/ 150725 h 2022231"/>
                    <a:gd name="connsiteX26" fmla="*/ 10048 w 249534"/>
                    <a:gd name="connsiteY26" fmla="*/ 261257 h 2022231"/>
                    <a:gd name="connsiteX0" fmla="*/ 10048 w 249534"/>
                    <a:gd name="connsiteY0" fmla="*/ 261257 h 2022231"/>
                    <a:gd name="connsiteX1" fmla="*/ 40193 w 249534"/>
                    <a:gd name="connsiteY1" fmla="*/ 427055 h 2022231"/>
                    <a:gd name="connsiteX2" fmla="*/ 95459 w 249534"/>
                    <a:gd name="connsiteY2" fmla="*/ 592853 h 2022231"/>
                    <a:gd name="connsiteX3" fmla="*/ 140676 w 249534"/>
                    <a:gd name="connsiteY3" fmla="*/ 683288 h 2022231"/>
                    <a:gd name="connsiteX4" fmla="*/ 100483 w 249534"/>
                    <a:gd name="connsiteY4" fmla="*/ 919424 h 2022231"/>
                    <a:gd name="connsiteX5" fmla="*/ 40193 w 249534"/>
                    <a:gd name="connsiteY5" fmla="*/ 1210826 h 2022231"/>
                    <a:gd name="connsiteX6" fmla="*/ 30145 w 249534"/>
                    <a:gd name="connsiteY6" fmla="*/ 1582615 h 2022231"/>
                    <a:gd name="connsiteX7" fmla="*/ 15072 w 249534"/>
                    <a:gd name="connsiteY7" fmla="*/ 1803679 h 2022231"/>
                    <a:gd name="connsiteX8" fmla="*/ 85411 w 249534"/>
                    <a:gd name="connsiteY8" fmla="*/ 1974501 h 2022231"/>
                    <a:gd name="connsiteX9" fmla="*/ 140676 w 249534"/>
                    <a:gd name="connsiteY9" fmla="*/ 2019719 h 2022231"/>
                    <a:gd name="connsiteX10" fmla="*/ 221063 w 249534"/>
                    <a:gd name="connsiteY10" fmla="*/ 1989574 h 2022231"/>
                    <a:gd name="connsiteX11" fmla="*/ 241160 w 249534"/>
                    <a:gd name="connsiteY11" fmla="*/ 1924259 h 2022231"/>
                    <a:gd name="connsiteX12" fmla="*/ 170821 w 249534"/>
                    <a:gd name="connsiteY12" fmla="*/ 1874018 h 2022231"/>
                    <a:gd name="connsiteX13" fmla="*/ 125604 w 249534"/>
                    <a:gd name="connsiteY13" fmla="*/ 1693147 h 2022231"/>
                    <a:gd name="connsiteX14" fmla="*/ 150725 w 249534"/>
                    <a:gd name="connsiteY14" fmla="*/ 1165609 h 2022231"/>
                    <a:gd name="connsiteX15" fmla="*/ 216039 w 249534"/>
                    <a:gd name="connsiteY15" fmla="*/ 828989 h 2022231"/>
                    <a:gd name="connsiteX16" fmla="*/ 231112 w 249534"/>
                    <a:gd name="connsiteY16" fmla="*/ 663191 h 2022231"/>
                    <a:gd name="connsiteX17" fmla="*/ 140676 w 249534"/>
                    <a:gd name="connsiteY17" fmla="*/ 417007 h 2022231"/>
                    <a:gd name="connsiteX18" fmla="*/ 115556 w 249534"/>
                    <a:gd name="connsiteY18" fmla="*/ 211015 h 2022231"/>
                    <a:gd name="connsiteX19" fmla="*/ 100483 w 249534"/>
                    <a:gd name="connsiteY19" fmla="*/ 130629 h 2022231"/>
                    <a:gd name="connsiteX20" fmla="*/ 115556 w 249534"/>
                    <a:gd name="connsiteY20" fmla="*/ 60290 h 2022231"/>
                    <a:gd name="connsiteX21" fmla="*/ 110531 w 249534"/>
                    <a:gd name="connsiteY21" fmla="*/ 10048 h 2022231"/>
                    <a:gd name="connsiteX22" fmla="*/ 70338 w 249534"/>
                    <a:gd name="connsiteY22" fmla="*/ 0 h 2022231"/>
                    <a:gd name="connsiteX23" fmla="*/ 40193 w 249534"/>
                    <a:gd name="connsiteY23" fmla="*/ 55266 h 2022231"/>
                    <a:gd name="connsiteX24" fmla="*/ 10048 w 249534"/>
                    <a:gd name="connsiteY24" fmla="*/ 115556 h 2022231"/>
                    <a:gd name="connsiteX25" fmla="*/ 0 w 249534"/>
                    <a:gd name="connsiteY25" fmla="*/ 150725 h 2022231"/>
                    <a:gd name="connsiteX26" fmla="*/ 10048 w 249534"/>
                    <a:gd name="connsiteY26" fmla="*/ 261257 h 2022231"/>
                    <a:gd name="connsiteX0" fmla="*/ 10048 w 249534"/>
                    <a:gd name="connsiteY0" fmla="*/ 261257 h 2022231"/>
                    <a:gd name="connsiteX1" fmla="*/ 40193 w 249534"/>
                    <a:gd name="connsiteY1" fmla="*/ 427055 h 2022231"/>
                    <a:gd name="connsiteX2" fmla="*/ 95459 w 249534"/>
                    <a:gd name="connsiteY2" fmla="*/ 592853 h 2022231"/>
                    <a:gd name="connsiteX3" fmla="*/ 140676 w 249534"/>
                    <a:gd name="connsiteY3" fmla="*/ 683288 h 2022231"/>
                    <a:gd name="connsiteX4" fmla="*/ 100483 w 249534"/>
                    <a:gd name="connsiteY4" fmla="*/ 919424 h 2022231"/>
                    <a:gd name="connsiteX5" fmla="*/ 40193 w 249534"/>
                    <a:gd name="connsiteY5" fmla="*/ 1210826 h 2022231"/>
                    <a:gd name="connsiteX6" fmla="*/ 30145 w 249534"/>
                    <a:gd name="connsiteY6" fmla="*/ 1582615 h 2022231"/>
                    <a:gd name="connsiteX7" fmla="*/ 15072 w 249534"/>
                    <a:gd name="connsiteY7" fmla="*/ 1803679 h 2022231"/>
                    <a:gd name="connsiteX8" fmla="*/ 85411 w 249534"/>
                    <a:gd name="connsiteY8" fmla="*/ 1974501 h 2022231"/>
                    <a:gd name="connsiteX9" fmla="*/ 140676 w 249534"/>
                    <a:gd name="connsiteY9" fmla="*/ 2019719 h 2022231"/>
                    <a:gd name="connsiteX10" fmla="*/ 221063 w 249534"/>
                    <a:gd name="connsiteY10" fmla="*/ 1989574 h 2022231"/>
                    <a:gd name="connsiteX11" fmla="*/ 241160 w 249534"/>
                    <a:gd name="connsiteY11" fmla="*/ 1924259 h 2022231"/>
                    <a:gd name="connsiteX12" fmla="*/ 170821 w 249534"/>
                    <a:gd name="connsiteY12" fmla="*/ 1874018 h 2022231"/>
                    <a:gd name="connsiteX13" fmla="*/ 125604 w 249534"/>
                    <a:gd name="connsiteY13" fmla="*/ 1693147 h 2022231"/>
                    <a:gd name="connsiteX14" fmla="*/ 150725 w 249534"/>
                    <a:gd name="connsiteY14" fmla="*/ 1165609 h 2022231"/>
                    <a:gd name="connsiteX15" fmla="*/ 216039 w 249534"/>
                    <a:gd name="connsiteY15" fmla="*/ 828989 h 2022231"/>
                    <a:gd name="connsiteX16" fmla="*/ 231112 w 249534"/>
                    <a:gd name="connsiteY16" fmla="*/ 663191 h 2022231"/>
                    <a:gd name="connsiteX17" fmla="*/ 140676 w 249534"/>
                    <a:gd name="connsiteY17" fmla="*/ 417007 h 2022231"/>
                    <a:gd name="connsiteX18" fmla="*/ 115556 w 249534"/>
                    <a:gd name="connsiteY18" fmla="*/ 211015 h 2022231"/>
                    <a:gd name="connsiteX19" fmla="*/ 100483 w 249534"/>
                    <a:gd name="connsiteY19" fmla="*/ 130629 h 2022231"/>
                    <a:gd name="connsiteX20" fmla="*/ 115556 w 249534"/>
                    <a:gd name="connsiteY20" fmla="*/ 60290 h 2022231"/>
                    <a:gd name="connsiteX21" fmla="*/ 110531 w 249534"/>
                    <a:gd name="connsiteY21" fmla="*/ 10048 h 2022231"/>
                    <a:gd name="connsiteX22" fmla="*/ 70338 w 249534"/>
                    <a:gd name="connsiteY22" fmla="*/ 0 h 2022231"/>
                    <a:gd name="connsiteX23" fmla="*/ 40193 w 249534"/>
                    <a:gd name="connsiteY23" fmla="*/ 55266 h 2022231"/>
                    <a:gd name="connsiteX24" fmla="*/ 10048 w 249534"/>
                    <a:gd name="connsiteY24" fmla="*/ 115556 h 2022231"/>
                    <a:gd name="connsiteX25" fmla="*/ 0 w 249534"/>
                    <a:gd name="connsiteY25" fmla="*/ 150725 h 2022231"/>
                    <a:gd name="connsiteX26" fmla="*/ 10048 w 249534"/>
                    <a:gd name="connsiteY26" fmla="*/ 261257 h 2022231"/>
                    <a:gd name="connsiteX0" fmla="*/ 10048 w 249534"/>
                    <a:gd name="connsiteY0" fmla="*/ 261257 h 2022231"/>
                    <a:gd name="connsiteX1" fmla="*/ 40193 w 249534"/>
                    <a:gd name="connsiteY1" fmla="*/ 427055 h 2022231"/>
                    <a:gd name="connsiteX2" fmla="*/ 95459 w 249534"/>
                    <a:gd name="connsiteY2" fmla="*/ 592853 h 2022231"/>
                    <a:gd name="connsiteX3" fmla="*/ 140676 w 249534"/>
                    <a:gd name="connsiteY3" fmla="*/ 683288 h 2022231"/>
                    <a:gd name="connsiteX4" fmla="*/ 100483 w 249534"/>
                    <a:gd name="connsiteY4" fmla="*/ 919424 h 2022231"/>
                    <a:gd name="connsiteX5" fmla="*/ 40193 w 249534"/>
                    <a:gd name="connsiteY5" fmla="*/ 1210826 h 2022231"/>
                    <a:gd name="connsiteX6" fmla="*/ 30145 w 249534"/>
                    <a:gd name="connsiteY6" fmla="*/ 1582615 h 2022231"/>
                    <a:gd name="connsiteX7" fmla="*/ 15072 w 249534"/>
                    <a:gd name="connsiteY7" fmla="*/ 1803679 h 2022231"/>
                    <a:gd name="connsiteX8" fmla="*/ 85411 w 249534"/>
                    <a:gd name="connsiteY8" fmla="*/ 1974501 h 2022231"/>
                    <a:gd name="connsiteX9" fmla="*/ 140676 w 249534"/>
                    <a:gd name="connsiteY9" fmla="*/ 2019719 h 2022231"/>
                    <a:gd name="connsiteX10" fmla="*/ 221063 w 249534"/>
                    <a:gd name="connsiteY10" fmla="*/ 1989574 h 2022231"/>
                    <a:gd name="connsiteX11" fmla="*/ 241160 w 249534"/>
                    <a:gd name="connsiteY11" fmla="*/ 1924259 h 2022231"/>
                    <a:gd name="connsiteX12" fmla="*/ 170821 w 249534"/>
                    <a:gd name="connsiteY12" fmla="*/ 1874018 h 2022231"/>
                    <a:gd name="connsiteX13" fmla="*/ 125604 w 249534"/>
                    <a:gd name="connsiteY13" fmla="*/ 1693147 h 2022231"/>
                    <a:gd name="connsiteX14" fmla="*/ 150725 w 249534"/>
                    <a:gd name="connsiteY14" fmla="*/ 1165609 h 2022231"/>
                    <a:gd name="connsiteX15" fmla="*/ 216039 w 249534"/>
                    <a:gd name="connsiteY15" fmla="*/ 828989 h 2022231"/>
                    <a:gd name="connsiteX16" fmla="*/ 231112 w 249534"/>
                    <a:gd name="connsiteY16" fmla="*/ 663191 h 2022231"/>
                    <a:gd name="connsiteX17" fmla="*/ 140676 w 249534"/>
                    <a:gd name="connsiteY17" fmla="*/ 417007 h 2022231"/>
                    <a:gd name="connsiteX18" fmla="*/ 115556 w 249534"/>
                    <a:gd name="connsiteY18" fmla="*/ 211015 h 2022231"/>
                    <a:gd name="connsiteX19" fmla="*/ 100483 w 249534"/>
                    <a:gd name="connsiteY19" fmla="*/ 130629 h 2022231"/>
                    <a:gd name="connsiteX20" fmla="*/ 115556 w 249534"/>
                    <a:gd name="connsiteY20" fmla="*/ 60290 h 2022231"/>
                    <a:gd name="connsiteX21" fmla="*/ 110531 w 249534"/>
                    <a:gd name="connsiteY21" fmla="*/ 10048 h 2022231"/>
                    <a:gd name="connsiteX22" fmla="*/ 70338 w 249534"/>
                    <a:gd name="connsiteY22" fmla="*/ 0 h 2022231"/>
                    <a:gd name="connsiteX23" fmla="*/ 40193 w 249534"/>
                    <a:gd name="connsiteY23" fmla="*/ 55266 h 2022231"/>
                    <a:gd name="connsiteX24" fmla="*/ 10048 w 249534"/>
                    <a:gd name="connsiteY24" fmla="*/ 115556 h 2022231"/>
                    <a:gd name="connsiteX25" fmla="*/ 0 w 249534"/>
                    <a:gd name="connsiteY25" fmla="*/ 150725 h 2022231"/>
                    <a:gd name="connsiteX26" fmla="*/ 10048 w 249534"/>
                    <a:gd name="connsiteY26" fmla="*/ 261257 h 2022231"/>
                    <a:gd name="connsiteX0" fmla="*/ 10048 w 249534"/>
                    <a:gd name="connsiteY0" fmla="*/ 261257 h 2022231"/>
                    <a:gd name="connsiteX1" fmla="*/ 40193 w 249534"/>
                    <a:gd name="connsiteY1" fmla="*/ 427055 h 2022231"/>
                    <a:gd name="connsiteX2" fmla="*/ 95459 w 249534"/>
                    <a:gd name="connsiteY2" fmla="*/ 592853 h 2022231"/>
                    <a:gd name="connsiteX3" fmla="*/ 140676 w 249534"/>
                    <a:gd name="connsiteY3" fmla="*/ 683288 h 2022231"/>
                    <a:gd name="connsiteX4" fmla="*/ 100483 w 249534"/>
                    <a:gd name="connsiteY4" fmla="*/ 919424 h 2022231"/>
                    <a:gd name="connsiteX5" fmla="*/ 40193 w 249534"/>
                    <a:gd name="connsiteY5" fmla="*/ 1210826 h 2022231"/>
                    <a:gd name="connsiteX6" fmla="*/ 30145 w 249534"/>
                    <a:gd name="connsiteY6" fmla="*/ 1582615 h 2022231"/>
                    <a:gd name="connsiteX7" fmla="*/ 15072 w 249534"/>
                    <a:gd name="connsiteY7" fmla="*/ 1803679 h 2022231"/>
                    <a:gd name="connsiteX8" fmla="*/ 85411 w 249534"/>
                    <a:gd name="connsiteY8" fmla="*/ 1974501 h 2022231"/>
                    <a:gd name="connsiteX9" fmla="*/ 140676 w 249534"/>
                    <a:gd name="connsiteY9" fmla="*/ 2019719 h 2022231"/>
                    <a:gd name="connsiteX10" fmla="*/ 221063 w 249534"/>
                    <a:gd name="connsiteY10" fmla="*/ 1989574 h 2022231"/>
                    <a:gd name="connsiteX11" fmla="*/ 241160 w 249534"/>
                    <a:gd name="connsiteY11" fmla="*/ 1924259 h 2022231"/>
                    <a:gd name="connsiteX12" fmla="*/ 170821 w 249534"/>
                    <a:gd name="connsiteY12" fmla="*/ 1874018 h 2022231"/>
                    <a:gd name="connsiteX13" fmla="*/ 125604 w 249534"/>
                    <a:gd name="connsiteY13" fmla="*/ 1693147 h 2022231"/>
                    <a:gd name="connsiteX14" fmla="*/ 150725 w 249534"/>
                    <a:gd name="connsiteY14" fmla="*/ 1165609 h 2022231"/>
                    <a:gd name="connsiteX15" fmla="*/ 216039 w 249534"/>
                    <a:gd name="connsiteY15" fmla="*/ 828989 h 2022231"/>
                    <a:gd name="connsiteX16" fmla="*/ 231112 w 249534"/>
                    <a:gd name="connsiteY16" fmla="*/ 663191 h 2022231"/>
                    <a:gd name="connsiteX17" fmla="*/ 140676 w 249534"/>
                    <a:gd name="connsiteY17" fmla="*/ 417007 h 2022231"/>
                    <a:gd name="connsiteX18" fmla="*/ 115556 w 249534"/>
                    <a:gd name="connsiteY18" fmla="*/ 211015 h 2022231"/>
                    <a:gd name="connsiteX19" fmla="*/ 100483 w 249534"/>
                    <a:gd name="connsiteY19" fmla="*/ 130629 h 2022231"/>
                    <a:gd name="connsiteX20" fmla="*/ 115556 w 249534"/>
                    <a:gd name="connsiteY20" fmla="*/ 60290 h 2022231"/>
                    <a:gd name="connsiteX21" fmla="*/ 110531 w 249534"/>
                    <a:gd name="connsiteY21" fmla="*/ 10048 h 2022231"/>
                    <a:gd name="connsiteX22" fmla="*/ 70338 w 249534"/>
                    <a:gd name="connsiteY22" fmla="*/ 0 h 2022231"/>
                    <a:gd name="connsiteX23" fmla="*/ 40193 w 249534"/>
                    <a:gd name="connsiteY23" fmla="*/ 55266 h 2022231"/>
                    <a:gd name="connsiteX24" fmla="*/ 10048 w 249534"/>
                    <a:gd name="connsiteY24" fmla="*/ 115556 h 2022231"/>
                    <a:gd name="connsiteX25" fmla="*/ 0 w 249534"/>
                    <a:gd name="connsiteY25" fmla="*/ 150725 h 2022231"/>
                    <a:gd name="connsiteX26" fmla="*/ 10048 w 249534"/>
                    <a:gd name="connsiteY26" fmla="*/ 261257 h 2022231"/>
                    <a:gd name="connsiteX0" fmla="*/ 10048 w 249534"/>
                    <a:gd name="connsiteY0" fmla="*/ 261257 h 2022231"/>
                    <a:gd name="connsiteX1" fmla="*/ 40193 w 249534"/>
                    <a:gd name="connsiteY1" fmla="*/ 427055 h 2022231"/>
                    <a:gd name="connsiteX2" fmla="*/ 95459 w 249534"/>
                    <a:gd name="connsiteY2" fmla="*/ 592853 h 2022231"/>
                    <a:gd name="connsiteX3" fmla="*/ 125604 w 249534"/>
                    <a:gd name="connsiteY3" fmla="*/ 718457 h 2022231"/>
                    <a:gd name="connsiteX4" fmla="*/ 100483 w 249534"/>
                    <a:gd name="connsiteY4" fmla="*/ 919424 h 2022231"/>
                    <a:gd name="connsiteX5" fmla="*/ 40193 w 249534"/>
                    <a:gd name="connsiteY5" fmla="*/ 1210826 h 2022231"/>
                    <a:gd name="connsiteX6" fmla="*/ 30145 w 249534"/>
                    <a:gd name="connsiteY6" fmla="*/ 1582615 h 2022231"/>
                    <a:gd name="connsiteX7" fmla="*/ 15072 w 249534"/>
                    <a:gd name="connsiteY7" fmla="*/ 1803679 h 2022231"/>
                    <a:gd name="connsiteX8" fmla="*/ 85411 w 249534"/>
                    <a:gd name="connsiteY8" fmla="*/ 1974501 h 2022231"/>
                    <a:gd name="connsiteX9" fmla="*/ 140676 w 249534"/>
                    <a:gd name="connsiteY9" fmla="*/ 2019719 h 2022231"/>
                    <a:gd name="connsiteX10" fmla="*/ 221063 w 249534"/>
                    <a:gd name="connsiteY10" fmla="*/ 1989574 h 2022231"/>
                    <a:gd name="connsiteX11" fmla="*/ 241160 w 249534"/>
                    <a:gd name="connsiteY11" fmla="*/ 1924259 h 2022231"/>
                    <a:gd name="connsiteX12" fmla="*/ 170821 w 249534"/>
                    <a:gd name="connsiteY12" fmla="*/ 1874018 h 2022231"/>
                    <a:gd name="connsiteX13" fmla="*/ 125604 w 249534"/>
                    <a:gd name="connsiteY13" fmla="*/ 1693147 h 2022231"/>
                    <a:gd name="connsiteX14" fmla="*/ 150725 w 249534"/>
                    <a:gd name="connsiteY14" fmla="*/ 1165609 h 2022231"/>
                    <a:gd name="connsiteX15" fmla="*/ 216039 w 249534"/>
                    <a:gd name="connsiteY15" fmla="*/ 828989 h 2022231"/>
                    <a:gd name="connsiteX16" fmla="*/ 231112 w 249534"/>
                    <a:gd name="connsiteY16" fmla="*/ 663191 h 2022231"/>
                    <a:gd name="connsiteX17" fmla="*/ 140676 w 249534"/>
                    <a:gd name="connsiteY17" fmla="*/ 417007 h 2022231"/>
                    <a:gd name="connsiteX18" fmla="*/ 115556 w 249534"/>
                    <a:gd name="connsiteY18" fmla="*/ 211015 h 2022231"/>
                    <a:gd name="connsiteX19" fmla="*/ 100483 w 249534"/>
                    <a:gd name="connsiteY19" fmla="*/ 130629 h 2022231"/>
                    <a:gd name="connsiteX20" fmla="*/ 115556 w 249534"/>
                    <a:gd name="connsiteY20" fmla="*/ 60290 h 2022231"/>
                    <a:gd name="connsiteX21" fmla="*/ 110531 w 249534"/>
                    <a:gd name="connsiteY21" fmla="*/ 10048 h 2022231"/>
                    <a:gd name="connsiteX22" fmla="*/ 70338 w 249534"/>
                    <a:gd name="connsiteY22" fmla="*/ 0 h 2022231"/>
                    <a:gd name="connsiteX23" fmla="*/ 40193 w 249534"/>
                    <a:gd name="connsiteY23" fmla="*/ 55266 h 2022231"/>
                    <a:gd name="connsiteX24" fmla="*/ 10048 w 249534"/>
                    <a:gd name="connsiteY24" fmla="*/ 115556 h 2022231"/>
                    <a:gd name="connsiteX25" fmla="*/ 0 w 249534"/>
                    <a:gd name="connsiteY25" fmla="*/ 150725 h 2022231"/>
                    <a:gd name="connsiteX26" fmla="*/ 10048 w 249534"/>
                    <a:gd name="connsiteY26" fmla="*/ 261257 h 2022231"/>
                    <a:gd name="connsiteX0" fmla="*/ 10048 w 244510"/>
                    <a:gd name="connsiteY0" fmla="*/ 261257 h 2022231"/>
                    <a:gd name="connsiteX1" fmla="*/ 40193 w 244510"/>
                    <a:gd name="connsiteY1" fmla="*/ 427055 h 2022231"/>
                    <a:gd name="connsiteX2" fmla="*/ 95459 w 244510"/>
                    <a:gd name="connsiteY2" fmla="*/ 592853 h 2022231"/>
                    <a:gd name="connsiteX3" fmla="*/ 125604 w 244510"/>
                    <a:gd name="connsiteY3" fmla="*/ 718457 h 2022231"/>
                    <a:gd name="connsiteX4" fmla="*/ 100483 w 244510"/>
                    <a:gd name="connsiteY4" fmla="*/ 919424 h 2022231"/>
                    <a:gd name="connsiteX5" fmla="*/ 40193 w 244510"/>
                    <a:gd name="connsiteY5" fmla="*/ 1210826 h 2022231"/>
                    <a:gd name="connsiteX6" fmla="*/ 30145 w 244510"/>
                    <a:gd name="connsiteY6" fmla="*/ 1582615 h 2022231"/>
                    <a:gd name="connsiteX7" fmla="*/ 15072 w 244510"/>
                    <a:gd name="connsiteY7" fmla="*/ 1803679 h 2022231"/>
                    <a:gd name="connsiteX8" fmla="*/ 85411 w 244510"/>
                    <a:gd name="connsiteY8" fmla="*/ 1974501 h 2022231"/>
                    <a:gd name="connsiteX9" fmla="*/ 140676 w 244510"/>
                    <a:gd name="connsiteY9" fmla="*/ 2019719 h 2022231"/>
                    <a:gd name="connsiteX10" fmla="*/ 221063 w 244510"/>
                    <a:gd name="connsiteY10" fmla="*/ 1989574 h 2022231"/>
                    <a:gd name="connsiteX11" fmla="*/ 236136 w 244510"/>
                    <a:gd name="connsiteY11" fmla="*/ 1909186 h 2022231"/>
                    <a:gd name="connsiteX12" fmla="*/ 170821 w 244510"/>
                    <a:gd name="connsiteY12" fmla="*/ 1874018 h 2022231"/>
                    <a:gd name="connsiteX13" fmla="*/ 125604 w 244510"/>
                    <a:gd name="connsiteY13" fmla="*/ 1693147 h 2022231"/>
                    <a:gd name="connsiteX14" fmla="*/ 150725 w 244510"/>
                    <a:gd name="connsiteY14" fmla="*/ 1165609 h 2022231"/>
                    <a:gd name="connsiteX15" fmla="*/ 216039 w 244510"/>
                    <a:gd name="connsiteY15" fmla="*/ 828989 h 2022231"/>
                    <a:gd name="connsiteX16" fmla="*/ 231112 w 244510"/>
                    <a:gd name="connsiteY16" fmla="*/ 663191 h 2022231"/>
                    <a:gd name="connsiteX17" fmla="*/ 140676 w 244510"/>
                    <a:gd name="connsiteY17" fmla="*/ 417007 h 2022231"/>
                    <a:gd name="connsiteX18" fmla="*/ 115556 w 244510"/>
                    <a:gd name="connsiteY18" fmla="*/ 211015 h 2022231"/>
                    <a:gd name="connsiteX19" fmla="*/ 100483 w 244510"/>
                    <a:gd name="connsiteY19" fmla="*/ 130629 h 2022231"/>
                    <a:gd name="connsiteX20" fmla="*/ 115556 w 244510"/>
                    <a:gd name="connsiteY20" fmla="*/ 60290 h 2022231"/>
                    <a:gd name="connsiteX21" fmla="*/ 110531 w 244510"/>
                    <a:gd name="connsiteY21" fmla="*/ 10048 h 2022231"/>
                    <a:gd name="connsiteX22" fmla="*/ 70338 w 244510"/>
                    <a:gd name="connsiteY22" fmla="*/ 0 h 2022231"/>
                    <a:gd name="connsiteX23" fmla="*/ 40193 w 244510"/>
                    <a:gd name="connsiteY23" fmla="*/ 55266 h 2022231"/>
                    <a:gd name="connsiteX24" fmla="*/ 10048 w 244510"/>
                    <a:gd name="connsiteY24" fmla="*/ 115556 h 2022231"/>
                    <a:gd name="connsiteX25" fmla="*/ 0 w 244510"/>
                    <a:gd name="connsiteY25" fmla="*/ 150725 h 2022231"/>
                    <a:gd name="connsiteX26" fmla="*/ 10048 w 244510"/>
                    <a:gd name="connsiteY26" fmla="*/ 261257 h 2022231"/>
                    <a:gd name="connsiteX0" fmla="*/ 10048 w 274655"/>
                    <a:gd name="connsiteY0" fmla="*/ 261257 h 2022231"/>
                    <a:gd name="connsiteX1" fmla="*/ 40193 w 274655"/>
                    <a:gd name="connsiteY1" fmla="*/ 427055 h 2022231"/>
                    <a:gd name="connsiteX2" fmla="*/ 95459 w 274655"/>
                    <a:gd name="connsiteY2" fmla="*/ 592853 h 2022231"/>
                    <a:gd name="connsiteX3" fmla="*/ 125604 w 274655"/>
                    <a:gd name="connsiteY3" fmla="*/ 718457 h 2022231"/>
                    <a:gd name="connsiteX4" fmla="*/ 100483 w 274655"/>
                    <a:gd name="connsiteY4" fmla="*/ 919424 h 2022231"/>
                    <a:gd name="connsiteX5" fmla="*/ 40193 w 274655"/>
                    <a:gd name="connsiteY5" fmla="*/ 1210826 h 2022231"/>
                    <a:gd name="connsiteX6" fmla="*/ 30145 w 274655"/>
                    <a:gd name="connsiteY6" fmla="*/ 1582615 h 2022231"/>
                    <a:gd name="connsiteX7" fmla="*/ 15072 w 274655"/>
                    <a:gd name="connsiteY7" fmla="*/ 1803679 h 2022231"/>
                    <a:gd name="connsiteX8" fmla="*/ 85411 w 274655"/>
                    <a:gd name="connsiteY8" fmla="*/ 1974501 h 2022231"/>
                    <a:gd name="connsiteX9" fmla="*/ 140676 w 274655"/>
                    <a:gd name="connsiteY9" fmla="*/ 2019719 h 2022231"/>
                    <a:gd name="connsiteX10" fmla="*/ 221063 w 274655"/>
                    <a:gd name="connsiteY10" fmla="*/ 1989574 h 2022231"/>
                    <a:gd name="connsiteX11" fmla="*/ 236136 w 274655"/>
                    <a:gd name="connsiteY11" fmla="*/ 1909186 h 2022231"/>
                    <a:gd name="connsiteX12" fmla="*/ 170821 w 274655"/>
                    <a:gd name="connsiteY12" fmla="*/ 1874018 h 2022231"/>
                    <a:gd name="connsiteX13" fmla="*/ 125604 w 274655"/>
                    <a:gd name="connsiteY13" fmla="*/ 1693147 h 2022231"/>
                    <a:gd name="connsiteX14" fmla="*/ 150725 w 274655"/>
                    <a:gd name="connsiteY14" fmla="*/ 1165609 h 2022231"/>
                    <a:gd name="connsiteX15" fmla="*/ 216039 w 274655"/>
                    <a:gd name="connsiteY15" fmla="*/ 828989 h 2022231"/>
                    <a:gd name="connsiteX16" fmla="*/ 231112 w 274655"/>
                    <a:gd name="connsiteY16" fmla="*/ 663191 h 2022231"/>
                    <a:gd name="connsiteX17" fmla="*/ 140676 w 274655"/>
                    <a:gd name="connsiteY17" fmla="*/ 417007 h 2022231"/>
                    <a:gd name="connsiteX18" fmla="*/ 115556 w 274655"/>
                    <a:gd name="connsiteY18" fmla="*/ 211015 h 2022231"/>
                    <a:gd name="connsiteX19" fmla="*/ 100483 w 274655"/>
                    <a:gd name="connsiteY19" fmla="*/ 130629 h 2022231"/>
                    <a:gd name="connsiteX20" fmla="*/ 115556 w 274655"/>
                    <a:gd name="connsiteY20" fmla="*/ 60290 h 2022231"/>
                    <a:gd name="connsiteX21" fmla="*/ 110531 w 274655"/>
                    <a:gd name="connsiteY21" fmla="*/ 10048 h 2022231"/>
                    <a:gd name="connsiteX22" fmla="*/ 70338 w 274655"/>
                    <a:gd name="connsiteY22" fmla="*/ 0 h 2022231"/>
                    <a:gd name="connsiteX23" fmla="*/ 40193 w 274655"/>
                    <a:gd name="connsiteY23" fmla="*/ 55266 h 2022231"/>
                    <a:gd name="connsiteX24" fmla="*/ 10048 w 274655"/>
                    <a:gd name="connsiteY24" fmla="*/ 115556 h 2022231"/>
                    <a:gd name="connsiteX25" fmla="*/ 0 w 274655"/>
                    <a:gd name="connsiteY25" fmla="*/ 150725 h 2022231"/>
                    <a:gd name="connsiteX26" fmla="*/ 10048 w 274655"/>
                    <a:gd name="connsiteY26" fmla="*/ 261257 h 2022231"/>
                    <a:gd name="connsiteX0" fmla="*/ 10048 w 245347"/>
                    <a:gd name="connsiteY0" fmla="*/ 261257 h 2022231"/>
                    <a:gd name="connsiteX1" fmla="*/ 40193 w 245347"/>
                    <a:gd name="connsiteY1" fmla="*/ 427055 h 2022231"/>
                    <a:gd name="connsiteX2" fmla="*/ 95459 w 245347"/>
                    <a:gd name="connsiteY2" fmla="*/ 592853 h 2022231"/>
                    <a:gd name="connsiteX3" fmla="*/ 125604 w 245347"/>
                    <a:gd name="connsiteY3" fmla="*/ 718457 h 2022231"/>
                    <a:gd name="connsiteX4" fmla="*/ 100483 w 245347"/>
                    <a:gd name="connsiteY4" fmla="*/ 919424 h 2022231"/>
                    <a:gd name="connsiteX5" fmla="*/ 40193 w 245347"/>
                    <a:gd name="connsiteY5" fmla="*/ 1210826 h 2022231"/>
                    <a:gd name="connsiteX6" fmla="*/ 30145 w 245347"/>
                    <a:gd name="connsiteY6" fmla="*/ 1582615 h 2022231"/>
                    <a:gd name="connsiteX7" fmla="*/ 15072 w 245347"/>
                    <a:gd name="connsiteY7" fmla="*/ 1803679 h 2022231"/>
                    <a:gd name="connsiteX8" fmla="*/ 85411 w 245347"/>
                    <a:gd name="connsiteY8" fmla="*/ 1974501 h 2022231"/>
                    <a:gd name="connsiteX9" fmla="*/ 140676 w 245347"/>
                    <a:gd name="connsiteY9" fmla="*/ 2019719 h 2022231"/>
                    <a:gd name="connsiteX10" fmla="*/ 221063 w 245347"/>
                    <a:gd name="connsiteY10" fmla="*/ 1989574 h 2022231"/>
                    <a:gd name="connsiteX11" fmla="*/ 236136 w 245347"/>
                    <a:gd name="connsiteY11" fmla="*/ 1909186 h 2022231"/>
                    <a:gd name="connsiteX12" fmla="*/ 165797 w 245347"/>
                    <a:gd name="connsiteY12" fmla="*/ 1848897 h 2022231"/>
                    <a:gd name="connsiteX13" fmla="*/ 125604 w 245347"/>
                    <a:gd name="connsiteY13" fmla="*/ 1693147 h 2022231"/>
                    <a:gd name="connsiteX14" fmla="*/ 150725 w 245347"/>
                    <a:gd name="connsiteY14" fmla="*/ 1165609 h 2022231"/>
                    <a:gd name="connsiteX15" fmla="*/ 216039 w 245347"/>
                    <a:gd name="connsiteY15" fmla="*/ 828989 h 2022231"/>
                    <a:gd name="connsiteX16" fmla="*/ 231112 w 245347"/>
                    <a:gd name="connsiteY16" fmla="*/ 663191 h 2022231"/>
                    <a:gd name="connsiteX17" fmla="*/ 140676 w 245347"/>
                    <a:gd name="connsiteY17" fmla="*/ 417007 h 2022231"/>
                    <a:gd name="connsiteX18" fmla="*/ 115556 w 245347"/>
                    <a:gd name="connsiteY18" fmla="*/ 211015 h 2022231"/>
                    <a:gd name="connsiteX19" fmla="*/ 100483 w 245347"/>
                    <a:gd name="connsiteY19" fmla="*/ 130629 h 2022231"/>
                    <a:gd name="connsiteX20" fmla="*/ 115556 w 245347"/>
                    <a:gd name="connsiteY20" fmla="*/ 60290 h 2022231"/>
                    <a:gd name="connsiteX21" fmla="*/ 110531 w 245347"/>
                    <a:gd name="connsiteY21" fmla="*/ 10048 h 2022231"/>
                    <a:gd name="connsiteX22" fmla="*/ 70338 w 245347"/>
                    <a:gd name="connsiteY22" fmla="*/ 0 h 2022231"/>
                    <a:gd name="connsiteX23" fmla="*/ 40193 w 245347"/>
                    <a:gd name="connsiteY23" fmla="*/ 55266 h 2022231"/>
                    <a:gd name="connsiteX24" fmla="*/ 10048 w 245347"/>
                    <a:gd name="connsiteY24" fmla="*/ 115556 h 2022231"/>
                    <a:gd name="connsiteX25" fmla="*/ 0 w 245347"/>
                    <a:gd name="connsiteY25" fmla="*/ 150725 h 2022231"/>
                    <a:gd name="connsiteX26" fmla="*/ 10048 w 245347"/>
                    <a:gd name="connsiteY26" fmla="*/ 261257 h 2022231"/>
                    <a:gd name="connsiteX0" fmla="*/ 10048 w 245347"/>
                    <a:gd name="connsiteY0" fmla="*/ 261257 h 2022231"/>
                    <a:gd name="connsiteX1" fmla="*/ 40193 w 245347"/>
                    <a:gd name="connsiteY1" fmla="*/ 427055 h 2022231"/>
                    <a:gd name="connsiteX2" fmla="*/ 95459 w 245347"/>
                    <a:gd name="connsiteY2" fmla="*/ 592853 h 2022231"/>
                    <a:gd name="connsiteX3" fmla="*/ 125604 w 245347"/>
                    <a:gd name="connsiteY3" fmla="*/ 718457 h 2022231"/>
                    <a:gd name="connsiteX4" fmla="*/ 100483 w 245347"/>
                    <a:gd name="connsiteY4" fmla="*/ 919424 h 2022231"/>
                    <a:gd name="connsiteX5" fmla="*/ 40193 w 245347"/>
                    <a:gd name="connsiteY5" fmla="*/ 1210826 h 2022231"/>
                    <a:gd name="connsiteX6" fmla="*/ 30145 w 245347"/>
                    <a:gd name="connsiteY6" fmla="*/ 1582615 h 2022231"/>
                    <a:gd name="connsiteX7" fmla="*/ 15072 w 245347"/>
                    <a:gd name="connsiteY7" fmla="*/ 1803679 h 2022231"/>
                    <a:gd name="connsiteX8" fmla="*/ 85411 w 245347"/>
                    <a:gd name="connsiteY8" fmla="*/ 1974501 h 2022231"/>
                    <a:gd name="connsiteX9" fmla="*/ 140676 w 245347"/>
                    <a:gd name="connsiteY9" fmla="*/ 2019719 h 2022231"/>
                    <a:gd name="connsiteX10" fmla="*/ 221063 w 245347"/>
                    <a:gd name="connsiteY10" fmla="*/ 1989574 h 2022231"/>
                    <a:gd name="connsiteX11" fmla="*/ 236136 w 245347"/>
                    <a:gd name="connsiteY11" fmla="*/ 1909186 h 2022231"/>
                    <a:gd name="connsiteX12" fmla="*/ 165797 w 245347"/>
                    <a:gd name="connsiteY12" fmla="*/ 1848897 h 2022231"/>
                    <a:gd name="connsiteX13" fmla="*/ 125604 w 245347"/>
                    <a:gd name="connsiteY13" fmla="*/ 1693147 h 2022231"/>
                    <a:gd name="connsiteX14" fmla="*/ 150725 w 245347"/>
                    <a:gd name="connsiteY14" fmla="*/ 1165609 h 2022231"/>
                    <a:gd name="connsiteX15" fmla="*/ 185894 w 245347"/>
                    <a:gd name="connsiteY15" fmla="*/ 979714 h 2022231"/>
                    <a:gd name="connsiteX16" fmla="*/ 216039 w 245347"/>
                    <a:gd name="connsiteY16" fmla="*/ 828989 h 2022231"/>
                    <a:gd name="connsiteX17" fmla="*/ 231112 w 245347"/>
                    <a:gd name="connsiteY17" fmla="*/ 663191 h 2022231"/>
                    <a:gd name="connsiteX18" fmla="*/ 140676 w 245347"/>
                    <a:gd name="connsiteY18" fmla="*/ 417007 h 2022231"/>
                    <a:gd name="connsiteX19" fmla="*/ 115556 w 245347"/>
                    <a:gd name="connsiteY19" fmla="*/ 211015 h 2022231"/>
                    <a:gd name="connsiteX20" fmla="*/ 100483 w 245347"/>
                    <a:gd name="connsiteY20" fmla="*/ 130629 h 2022231"/>
                    <a:gd name="connsiteX21" fmla="*/ 115556 w 245347"/>
                    <a:gd name="connsiteY21" fmla="*/ 60290 h 2022231"/>
                    <a:gd name="connsiteX22" fmla="*/ 110531 w 245347"/>
                    <a:gd name="connsiteY22" fmla="*/ 10048 h 2022231"/>
                    <a:gd name="connsiteX23" fmla="*/ 70338 w 245347"/>
                    <a:gd name="connsiteY23" fmla="*/ 0 h 2022231"/>
                    <a:gd name="connsiteX24" fmla="*/ 40193 w 245347"/>
                    <a:gd name="connsiteY24" fmla="*/ 55266 h 2022231"/>
                    <a:gd name="connsiteX25" fmla="*/ 10048 w 245347"/>
                    <a:gd name="connsiteY25" fmla="*/ 115556 h 2022231"/>
                    <a:gd name="connsiteX26" fmla="*/ 0 w 245347"/>
                    <a:gd name="connsiteY26" fmla="*/ 150725 h 2022231"/>
                    <a:gd name="connsiteX27" fmla="*/ 10048 w 245347"/>
                    <a:gd name="connsiteY27" fmla="*/ 261257 h 2022231"/>
                    <a:gd name="connsiteX0" fmla="*/ 10048 w 245347"/>
                    <a:gd name="connsiteY0" fmla="*/ 261257 h 2022231"/>
                    <a:gd name="connsiteX1" fmla="*/ 40193 w 245347"/>
                    <a:gd name="connsiteY1" fmla="*/ 427055 h 2022231"/>
                    <a:gd name="connsiteX2" fmla="*/ 95459 w 245347"/>
                    <a:gd name="connsiteY2" fmla="*/ 592853 h 2022231"/>
                    <a:gd name="connsiteX3" fmla="*/ 125604 w 245347"/>
                    <a:gd name="connsiteY3" fmla="*/ 718457 h 2022231"/>
                    <a:gd name="connsiteX4" fmla="*/ 100483 w 245347"/>
                    <a:gd name="connsiteY4" fmla="*/ 919424 h 2022231"/>
                    <a:gd name="connsiteX5" fmla="*/ 40193 w 245347"/>
                    <a:gd name="connsiteY5" fmla="*/ 1210826 h 2022231"/>
                    <a:gd name="connsiteX6" fmla="*/ 30145 w 245347"/>
                    <a:gd name="connsiteY6" fmla="*/ 1582615 h 2022231"/>
                    <a:gd name="connsiteX7" fmla="*/ 15072 w 245347"/>
                    <a:gd name="connsiteY7" fmla="*/ 1803679 h 2022231"/>
                    <a:gd name="connsiteX8" fmla="*/ 85411 w 245347"/>
                    <a:gd name="connsiteY8" fmla="*/ 1974501 h 2022231"/>
                    <a:gd name="connsiteX9" fmla="*/ 140676 w 245347"/>
                    <a:gd name="connsiteY9" fmla="*/ 2019719 h 2022231"/>
                    <a:gd name="connsiteX10" fmla="*/ 221063 w 245347"/>
                    <a:gd name="connsiteY10" fmla="*/ 1989574 h 2022231"/>
                    <a:gd name="connsiteX11" fmla="*/ 236136 w 245347"/>
                    <a:gd name="connsiteY11" fmla="*/ 1909186 h 2022231"/>
                    <a:gd name="connsiteX12" fmla="*/ 165797 w 245347"/>
                    <a:gd name="connsiteY12" fmla="*/ 1848897 h 2022231"/>
                    <a:gd name="connsiteX13" fmla="*/ 125604 w 245347"/>
                    <a:gd name="connsiteY13" fmla="*/ 1693147 h 2022231"/>
                    <a:gd name="connsiteX14" fmla="*/ 150725 w 245347"/>
                    <a:gd name="connsiteY14" fmla="*/ 1165609 h 2022231"/>
                    <a:gd name="connsiteX15" fmla="*/ 185894 w 245347"/>
                    <a:gd name="connsiteY15" fmla="*/ 979714 h 2022231"/>
                    <a:gd name="connsiteX16" fmla="*/ 216039 w 245347"/>
                    <a:gd name="connsiteY16" fmla="*/ 828989 h 2022231"/>
                    <a:gd name="connsiteX17" fmla="*/ 231112 w 245347"/>
                    <a:gd name="connsiteY17" fmla="*/ 663191 h 2022231"/>
                    <a:gd name="connsiteX18" fmla="*/ 140676 w 245347"/>
                    <a:gd name="connsiteY18" fmla="*/ 417007 h 2022231"/>
                    <a:gd name="connsiteX19" fmla="*/ 115556 w 245347"/>
                    <a:gd name="connsiteY19" fmla="*/ 211015 h 2022231"/>
                    <a:gd name="connsiteX20" fmla="*/ 100483 w 245347"/>
                    <a:gd name="connsiteY20" fmla="*/ 130629 h 2022231"/>
                    <a:gd name="connsiteX21" fmla="*/ 115556 w 245347"/>
                    <a:gd name="connsiteY21" fmla="*/ 60290 h 2022231"/>
                    <a:gd name="connsiteX22" fmla="*/ 110531 w 245347"/>
                    <a:gd name="connsiteY22" fmla="*/ 10048 h 2022231"/>
                    <a:gd name="connsiteX23" fmla="*/ 70338 w 245347"/>
                    <a:gd name="connsiteY23" fmla="*/ 0 h 2022231"/>
                    <a:gd name="connsiteX24" fmla="*/ 40193 w 245347"/>
                    <a:gd name="connsiteY24" fmla="*/ 55266 h 2022231"/>
                    <a:gd name="connsiteX25" fmla="*/ 10048 w 245347"/>
                    <a:gd name="connsiteY25" fmla="*/ 115556 h 2022231"/>
                    <a:gd name="connsiteX26" fmla="*/ 0 w 245347"/>
                    <a:gd name="connsiteY26" fmla="*/ 150725 h 2022231"/>
                    <a:gd name="connsiteX27" fmla="*/ 10048 w 245347"/>
                    <a:gd name="connsiteY27" fmla="*/ 261257 h 20222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</a:cxnLst>
                  <a:rect l="l" t="t" r="r" b="b"/>
                  <a:pathLst>
                    <a:path w="245347" h="2022231">
                      <a:moveTo>
                        <a:pt x="10048" y="261257"/>
                      </a:moveTo>
                      <a:cubicBezTo>
                        <a:pt x="16747" y="307312"/>
                        <a:pt x="25958" y="371789"/>
                        <a:pt x="40193" y="427055"/>
                      </a:cubicBezTo>
                      <a:cubicBezTo>
                        <a:pt x="54428" y="482321"/>
                        <a:pt x="81224" y="544286"/>
                        <a:pt x="95459" y="592853"/>
                      </a:cubicBezTo>
                      <a:cubicBezTo>
                        <a:pt x="109694" y="641420"/>
                        <a:pt x="124767" y="664029"/>
                        <a:pt x="125604" y="718457"/>
                      </a:cubicBezTo>
                      <a:cubicBezTo>
                        <a:pt x="126441" y="772885"/>
                        <a:pt x="114718" y="837363"/>
                        <a:pt x="100483" y="919424"/>
                      </a:cubicBezTo>
                      <a:cubicBezTo>
                        <a:pt x="86248" y="1001486"/>
                        <a:pt x="51916" y="1100294"/>
                        <a:pt x="40193" y="1210826"/>
                      </a:cubicBezTo>
                      <a:cubicBezTo>
                        <a:pt x="28470" y="1321358"/>
                        <a:pt x="34332" y="1483806"/>
                        <a:pt x="30145" y="1582615"/>
                      </a:cubicBezTo>
                      <a:cubicBezTo>
                        <a:pt x="25958" y="1681424"/>
                        <a:pt x="5861" y="1738365"/>
                        <a:pt x="15072" y="1803679"/>
                      </a:cubicBezTo>
                      <a:cubicBezTo>
                        <a:pt x="24283" y="1868993"/>
                        <a:pt x="64477" y="1938494"/>
                        <a:pt x="85411" y="1974501"/>
                      </a:cubicBezTo>
                      <a:cubicBezTo>
                        <a:pt x="106345" y="2010508"/>
                        <a:pt x="118067" y="2017207"/>
                        <a:pt x="140676" y="2019719"/>
                      </a:cubicBezTo>
                      <a:cubicBezTo>
                        <a:pt x="163285" y="2022231"/>
                        <a:pt x="205153" y="2007996"/>
                        <a:pt x="221063" y="1989574"/>
                      </a:cubicBezTo>
                      <a:cubicBezTo>
                        <a:pt x="236973" y="1971152"/>
                        <a:pt x="245347" y="1932632"/>
                        <a:pt x="236136" y="1909186"/>
                      </a:cubicBezTo>
                      <a:cubicBezTo>
                        <a:pt x="226925" y="1885740"/>
                        <a:pt x="184219" y="1884903"/>
                        <a:pt x="165797" y="1848897"/>
                      </a:cubicBezTo>
                      <a:cubicBezTo>
                        <a:pt x="147375" y="1812891"/>
                        <a:pt x="128116" y="1807028"/>
                        <a:pt x="125604" y="1693147"/>
                      </a:cubicBezTo>
                      <a:cubicBezTo>
                        <a:pt x="123092" y="1579266"/>
                        <a:pt x="140677" y="1284514"/>
                        <a:pt x="150725" y="1165609"/>
                      </a:cubicBezTo>
                      <a:cubicBezTo>
                        <a:pt x="160773" y="1046704"/>
                        <a:pt x="175008" y="1035817"/>
                        <a:pt x="185894" y="979714"/>
                      </a:cubicBezTo>
                      <a:cubicBezTo>
                        <a:pt x="196780" y="923611"/>
                        <a:pt x="208503" y="881743"/>
                        <a:pt x="216039" y="828989"/>
                      </a:cubicBezTo>
                      <a:cubicBezTo>
                        <a:pt x="223575" y="776235"/>
                        <a:pt x="243672" y="731855"/>
                        <a:pt x="231112" y="663191"/>
                      </a:cubicBezTo>
                      <a:cubicBezTo>
                        <a:pt x="218552" y="594527"/>
                        <a:pt x="159935" y="492370"/>
                        <a:pt x="140676" y="417007"/>
                      </a:cubicBezTo>
                      <a:cubicBezTo>
                        <a:pt x="121417" y="341644"/>
                        <a:pt x="122255" y="258745"/>
                        <a:pt x="115556" y="211015"/>
                      </a:cubicBezTo>
                      <a:cubicBezTo>
                        <a:pt x="108857" y="163285"/>
                        <a:pt x="100483" y="155750"/>
                        <a:pt x="100483" y="130629"/>
                      </a:cubicBezTo>
                      <a:cubicBezTo>
                        <a:pt x="100483" y="105508"/>
                        <a:pt x="113881" y="80387"/>
                        <a:pt x="115556" y="60290"/>
                      </a:cubicBezTo>
                      <a:cubicBezTo>
                        <a:pt x="117231" y="40193"/>
                        <a:pt x="118067" y="20096"/>
                        <a:pt x="110531" y="10048"/>
                      </a:cubicBezTo>
                      <a:lnTo>
                        <a:pt x="70338" y="0"/>
                      </a:lnTo>
                      <a:lnTo>
                        <a:pt x="40193" y="55266"/>
                      </a:lnTo>
                      <a:cubicBezTo>
                        <a:pt x="30145" y="74525"/>
                        <a:pt x="16747" y="99646"/>
                        <a:pt x="10048" y="115556"/>
                      </a:cubicBezTo>
                      <a:cubicBezTo>
                        <a:pt x="3349" y="131466"/>
                        <a:pt x="0" y="126442"/>
                        <a:pt x="0" y="150725"/>
                      </a:cubicBezTo>
                      <a:cubicBezTo>
                        <a:pt x="0" y="175008"/>
                        <a:pt x="3349" y="215202"/>
                        <a:pt x="10048" y="261257"/>
                      </a:cubicBez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72" name="Oval 21"/>
                <p:cNvSpPr/>
                <p:nvPr/>
              </p:nvSpPr>
              <p:spPr bwMode="auto">
                <a:xfrm>
                  <a:off x="6187303" y="4104496"/>
                  <a:ext cx="310066" cy="282316"/>
                </a:xfrm>
                <a:prstGeom prst="ellipse">
                  <a:avLst/>
                </a:prstGeom>
                <a:solidFill>
                  <a:schemeClr val="bg2">
                    <a:lumMod val="60000"/>
                    <a:lumOff val="4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73" name="Oval 22"/>
                <p:cNvSpPr/>
                <p:nvPr/>
              </p:nvSpPr>
              <p:spPr bwMode="auto">
                <a:xfrm>
                  <a:off x="3961234" y="2357560"/>
                  <a:ext cx="331059" cy="330964"/>
                </a:xfrm>
                <a:prstGeom prst="ellipse">
                  <a:avLst/>
                </a:prstGeom>
                <a:solidFill>
                  <a:srgbClr val="000099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softEdge rad="12700"/>
                </a:effectLst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74" name="Freeform 23"/>
                <p:cNvSpPr/>
                <p:nvPr/>
              </p:nvSpPr>
              <p:spPr bwMode="auto">
                <a:xfrm>
                  <a:off x="4074823" y="2501345"/>
                  <a:ext cx="231919" cy="2024104"/>
                </a:xfrm>
                <a:custGeom>
                  <a:avLst/>
                  <a:gdLst>
                    <a:gd name="connsiteX0" fmla="*/ 47708 w 214685"/>
                    <a:gd name="connsiteY0" fmla="*/ 1824824 h 2011680"/>
                    <a:gd name="connsiteX1" fmla="*/ 19878 w 214685"/>
                    <a:gd name="connsiteY1" fmla="*/ 1884459 h 2011680"/>
                    <a:gd name="connsiteX2" fmla="*/ 0 w 214685"/>
                    <a:gd name="connsiteY2" fmla="*/ 1940118 h 2011680"/>
                    <a:gd name="connsiteX3" fmla="*/ 87464 w 214685"/>
                    <a:gd name="connsiteY3" fmla="*/ 2011680 h 2011680"/>
                    <a:gd name="connsiteX4" fmla="*/ 159026 w 214685"/>
                    <a:gd name="connsiteY4" fmla="*/ 1995777 h 2011680"/>
                    <a:gd name="connsiteX5" fmla="*/ 198782 w 214685"/>
                    <a:gd name="connsiteY5" fmla="*/ 1936142 h 2011680"/>
                    <a:gd name="connsiteX6" fmla="*/ 151074 w 214685"/>
                    <a:gd name="connsiteY6" fmla="*/ 1828800 h 2011680"/>
                    <a:gd name="connsiteX7" fmla="*/ 119269 w 214685"/>
                    <a:gd name="connsiteY7" fmla="*/ 1785068 h 2011680"/>
                    <a:gd name="connsiteX8" fmla="*/ 131196 w 214685"/>
                    <a:gd name="connsiteY8" fmla="*/ 1367624 h 2011680"/>
                    <a:gd name="connsiteX9" fmla="*/ 186855 w 214685"/>
                    <a:gd name="connsiteY9" fmla="*/ 890546 h 2011680"/>
                    <a:gd name="connsiteX10" fmla="*/ 214685 w 214685"/>
                    <a:gd name="connsiteY10" fmla="*/ 719593 h 2011680"/>
                    <a:gd name="connsiteX11" fmla="*/ 155050 w 214685"/>
                    <a:gd name="connsiteY11" fmla="*/ 449249 h 2011680"/>
                    <a:gd name="connsiteX12" fmla="*/ 119269 w 214685"/>
                    <a:gd name="connsiteY12" fmla="*/ 310101 h 2011680"/>
                    <a:gd name="connsiteX13" fmla="*/ 107342 w 214685"/>
                    <a:gd name="connsiteY13" fmla="*/ 151075 h 2011680"/>
                    <a:gd name="connsiteX14" fmla="*/ 91440 w 214685"/>
                    <a:gd name="connsiteY14" fmla="*/ 71562 h 2011680"/>
                    <a:gd name="connsiteX15" fmla="*/ 63610 w 214685"/>
                    <a:gd name="connsiteY15" fmla="*/ 15902 h 2011680"/>
                    <a:gd name="connsiteX16" fmla="*/ 19878 w 214685"/>
                    <a:gd name="connsiteY16" fmla="*/ 0 h 2011680"/>
                    <a:gd name="connsiteX17" fmla="*/ 0 w 214685"/>
                    <a:gd name="connsiteY17" fmla="*/ 55659 h 2011680"/>
                    <a:gd name="connsiteX18" fmla="*/ 11927 w 214685"/>
                    <a:gd name="connsiteY18" fmla="*/ 170953 h 2011680"/>
                    <a:gd name="connsiteX19" fmla="*/ 51683 w 214685"/>
                    <a:gd name="connsiteY19" fmla="*/ 286247 h 2011680"/>
                    <a:gd name="connsiteX20" fmla="*/ 71561 w 214685"/>
                    <a:gd name="connsiteY20" fmla="*/ 397565 h 2011680"/>
                    <a:gd name="connsiteX21" fmla="*/ 99391 w 214685"/>
                    <a:gd name="connsiteY21" fmla="*/ 850789 h 2011680"/>
                    <a:gd name="connsiteX22" fmla="*/ 99391 w 214685"/>
                    <a:gd name="connsiteY22" fmla="*/ 993913 h 2011680"/>
                    <a:gd name="connsiteX23" fmla="*/ 55659 w 214685"/>
                    <a:gd name="connsiteY23" fmla="*/ 1296062 h 2011680"/>
                    <a:gd name="connsiteX24" fmla="*/ 7951 w 214685"/>
                    <a:gd name="connsiteY24" fmla="*/ 1526650 h 2011680"/>
                    <a:gd name="connsiteX25" fmla="*/ 35781 w 214685"/>
                    <a:gd name="connsiteY25" fmla="*/ 1737360 h 2011680"/>
                    <a:gd name="connsiteX26" fmla="*/ 47708 w 214685"/>
                    <a:gd name="connsiteY26" fmla="*/ 1824824 h 2011680"/>
                    <a:gd name="connsiteX0" fmla="*/ 47708 w 214685"/>
                    <a:gd name="connsiteY0" fmla="*/ 1824824 h 2011680"/>
                    <a:gd name="connsiteX1" fmla="*/ 19878 w 214685"/>
                    <a:gd name="connsiteY1" fmla="*/ 1884459 h 2011680"/>
                    <a:gd name="connsiteX2" fmla="*/ 0 w 214685"/>
                    <a:gd name="connsiteY2" fmla="*/ 1940118 h 2011680"/>
                    <a:gd name="connsiteX3" fmla="*/ 87464 w 214685"/>
                    <a:gd name="connsiteY3" fmla="*/ 2011680 h 2011680"/>
                    <a:gd name="connsiteX4" fmla="*/ 159026 w 214685"/>
                    <a:gd name="connsiteY4" fmla="*/ 1995777 h 2011680"/>
                    <a:gd name="connsiteX5" fmla="*/ 198782 w 214685"/>
                    <a:gd name="connsiteY5" fmla="*/ 1936142 h 2011680"/>
                    <a:gd name="connsiteX6" fmla="*/ 151074 w 214685"/>
                    <a:gd name="connsiteY6" fmla="*/ 1828800 h 2011680"/>
                    <a:gd name="connsiteX7" fmla="*/ 119269 w 214685"/>
                    <a:gd name="connsiteY7" fmla="*/ 1785068 h 2011680"/>
                    <a:gd name="connsiteX8" fmla="*/ 131196 w 214685"/>
                    <a:gd name="connsiteY8" fmla="*/ 1367624 h 2011680"/>
                    <a:gd name="connsiteX9" fmla="*/ 186855 w 214685"/>
                    <a:gd name="connsiteY9" fmla="*/ 890546 h 2011680"/>
                    <a:gd name="connsiteX10" fmla="*/ 214685 w 214685"/>
                    <a:gd name="connsiteY10" fmla="*/ 719593 h 2011680"/>
                    <a:gd name="connsiteX11" fmla="*/ 155050 w 214685"/>
                    <a:gd name="connsiteY11" fmla="*/ 449249 h 2011680"/>
                    <a:gd name="connsiteX12" fmla="*/ 119269 w 214685"/>
                    <a:gd name="connsiteY12" fmla="*/ 310101 h 2011680"/>
                    <a:gd name="connsiteX13" fmla="*/ 107342 w 214685"/>
                    <a:gd name="connsiteY13" fmla="*/ 151075 h 2011680"/>
                    <a:gd name="connsiteX14" fmla="*/ 91440 w 214685"/>
                    <a:gd name="connsiteY14" fmla="*/ 71562 h 2011680"/>
                    <a:gd name="connsiteX15" fmla="*/ 63610 w 214685"/>
                    <a:gd name="connsiteY15" fmla="*/ 15902 h 2011680"/>
                    <a:gd name="connsiteX16" fmla="*/ 19878 w 214685"/>
                    <a:gd name="connsiteY16" fmla="*/ 0 h 2011680"/>
                    <a:gd name="connsiteX17" fmla="*/ 0 w 214685"/>
                    <a:gd name="connsiteY17" fmla="*/ 55659 h 2011680"/>
                    <a:gd name="connsiteX18" fmla="*/ 11927 w 214685"/>
                    <a:gd name="connsiteY18" fmla="*/ 170953 h 2011680"/>
                    <a:gd name="connsiteX19" fmla="*/ 51683 w 214685"/>
                    <a:gd name="connsiteY19" fmla="*/ 286247 h 2011680"/>
                    <a:gd name="connsiteX20" fmla="*/ 71561 w 214685"/>
                    <a:gd name="connsiteY20" fmla="*/ 397565 h 2011680"/>
                    <a:gd name="connsiteX21" fmla="*/ 99391 w 214685"/>
                    <a:gd name="connsiteY21" fmla="*/ 850789 h 2011680"/>
                    <a:gd name="connsiteX22" fmla="*/ 99391 w 214685"/>
                    <a:gd name="connsiteY22" fmla="*/ 993913 h 2011680"/>
                    <a:gd name="connsiteX23" fmla="*/ 55659 w 214685"/>
                    <a:gd name="connsiteY23" fmla="*/ 1296062 h 2011680"/>
                    <a:gd name="connsiteX24" fmla="*/ 7951 w 214685"/>
                    <a:gd name="connsiteY24" fmla="*/ 1526650 h 2011680"/>
                    <a:gd name="connsiteX25" fmla="*/ 35781 w 214685"/>
                    <a:gd name="connsiteY25" fmla="*/ 1737360 h 2011680"/>
                    <a:gd name="connsiteX26" fmla="*/ 47708 w 214685"/>
                    <a:gd name="connsiteY26" fmla="*/ 1824824 h 2011680"/>
                    <a:gd name="connsiteX0" fmla="*/ 47708 w 214685"/>
                    <a:gd name="connsiteY0" fmla="*/ 1824824 h 2011680"/>
                    <a:gd name="connsiteX1" fmla="*/ 19878 w 214685"/>
                    <a:gd name="connsiteY1" fmla="*/ 1884459 h 2011680"/>
                    <a:gd name="connsiteX2" fmla="*/ 0 w 214685"/>
                    <a:gd name="connsiteY2" fmla="*/ 1940118 h 2011680"/>
                    <a:gd name="connsiteX3" fmla="*/ 87464 w 214685"/>
                    <a:gd name="connsiteY3" fmla="*/ 2011680 h 2011680"/>
                    <a:gd name="connsiteX4" fmla="*/ 159026 w 214685"/>
                    <a:gd name="connsiteY4" fmla="*/ 1995777 h 2011680"/>
                    <a:gd name="connsiteX5" fmla="*/ 198782 w 214685"/>
                    <a:gd name="connsiteY5" fmla="*/ 1936142 h 2011680"/>
                    <a:gd name="connsiteX6" fmla="*/ 151074 w 214685"/>
                    <a:gd name="connsiteY6" fmla="*/ 1828800 h 2011680"/>
                    <a:gd name="connsiteX7" fmla="*/ 119269 w 214685"/>
                    <a:gd name="connsiteY7" fmla="*/ 1785068 h 2011680"/>
                    <a:gd name="connsiteX8" fmla="*/ 131196 w 214685"/>
                    <a:gd name="connsiteY8" fmla="*/ 1367624 h 2011680"/>
                    <a:gd name="connsiteX9" fmla="*/ 186855 w 214685"/>
                    <a:gd name="connsiteY9" fmla="*/ 890546 h 2011680"/>
                    <a:gd name="connsiteX10" fmla="*/ 214685 w 214685"/>
                    <a:gd name="connsiteY10" fmla="*/ 719593 h 2011680"/>
                    <a:gd name="connsiteX11" fmla="*/ 155050 w 214685"/>
                    <a:gd name="connsiteY11" fmla="*/ 449249 h 2011680"/>
                    <a:gd name="connsiteX12" fmla="*/ 119269 w 214685"/>
                    <a:gd name="connsiteY12" fmla="*/ 310101 h 2011680"/>
                    <a:gd name="connsiteX13" fmla="*/ 107342 w 214685"/>
                    <a:gd name="connsiteY13" fmla="*/ 151075 h 2011680"/>
                    <a:gd name="connsiteX14" fmla="*/ 91440 w 214685"/>
                    <a:gd name="connsiteY14" fmla="*/ 71562 h 2011680"/>
                    <a:gd name="connsiteX15" fmla="*/ 63610 w 214685"/>
                    <a:gd name="connsiteY15" fmla="*/ 15902 h 2011680"/>
                    <a:gd name="connsiteX16" fmla="*/ 19878 w 214685"/>
                    <a:gd name="connsiteY16" fmla="*/ 0 h 2011680"/>
                    <a:gd name="connsiteX17" fmla="*/ 0 w 214685"/>
                    <a:gd name="connsiteY17" fmla="*/ 55659 h 2011680"/>
                    <a:gd name="connsiteX18" fmla="*/ 11927 w 214685"/>
                    <a:gd name="connsiteY18" fmla="*/ 170953 h 2011680"/>
                    <a:gd name="connsiteX19" fmla="*/ 51683 w 214685"/>
                    <a:gd name="connsiteY19" fmla="*/ 286247 h 2011680"/>
                    <a:gd name="connsiteX20" fmla="*/ 71561 w 214685"/>
                    <a:gd name="connsiteY20" fmla="*/ 397565 h 2011680"/>
                    <a:gd name="connsiteX21" fmla="*/ 99391 w 214685"/>
                    <a:gd name="connsiteY21" fmla="*/ 850789 h 2011680"/>
                    <a:gd name="connsiteX22" fmla="*/ 99391 w 214685"/>
                    <a:gd name="connsiteY22" fmla="*/ 993913 h 2011680"/>
                    <a:gd name="connsiteX23" fmla="*/ 55659 w 214685"/>
                    <a:gd name="connsiteY23" fmla="*/ 1296062 h 2011680"/>
                    <a:gd name="connsiteX24" fmla="*/ 7951 w 214685"/>
                    <a:gd name="connsiteY24" fmla="*/ 1526650 h 2011680"/>
                    <a:gd name="connsiteX25" fmla="*/ 35781 w 214685"/>
                    <a:gd name="connsiteY25" fmla="*/ 1737360 h 2011680"/>
                    <a:gd name="connsiteX26" fmla="*/ 47708 w 214685"/>
                    <a:gd name="connsiteY26" fmla="*/ 1824824 h 2011680"/>
                    <a:gd name="connsiteX0" fmla="*/ 58972 w 225949"/>
                    <a:gd name="connsiteY0" fmla="*/ 1824824 h 2011680"/>
                    <a:gd name="connsiteX1" fmla="*/ 31142 w 225949"/>
                    <a:gd name="connsiteY1" fmla="*/ 1884459 h 2011680"/>
                    <a:gd name="connsiteX2" fmla="*/ 11264 w 225949"/>
                    <a:gd name="connsiteY2" fmla="*/ 1940118 h 2011680"/>
                    <a:gd name="connsiteX3" fmla="*/ 98728 w 225949"/>
                    <a:gd name="connsiteY3" fmla="*/ 2011680 h 2011680"/>
                    <a:gd name="connsiteX4" fmla="*/ 170290 w 225949"/>
                    <a:gd name="connsiteY4" fmla="*/ 1995777 h 2011680"/>
                    <a:gd name="connsiteX5" fmla="*/ 210046 w 225949"/>
                    <a:gd name="connsiteY5" fmla="*/ 1936142 h 2011680"/>
                    <a:gd name="connsiteX6" fmla="*/ 162338 w 225949"/>
                    <a:gd name="connsiteY6" fmla="*/ 1828800 h 2011680"/>
                    <a:gd name="connsiteX7" fmla="*/ 130533 w 225949"/>
                    <a:gd name="connsiteY7" fmla="*/ 1785068 h 2011680"/>
                    <a:gd name="connsiteX8" fmla="*/ 142460 w 225949"/>
                    <a:gd name="connsiteY8" fmla="*/ 1367624 h 2011680"/>
                    <a:gd name="connsiteX9" fmla="*/ 198119 w 225949"/>
                    <a:gd name="connsiteY9" fmla="*/ 890546 h 2011680"/>
                    <a:gd name="connsiteX10" fmla="*/ 225949 w 225949"/>
                    <a:gd name="connsiteY10" fmla="*/ 719593 h 2011680"/>
                    <a:gd name="connsiteX11" fmla="*/ 166314 w 225949"/>
                    <a:gd name="connsiteY11" fmla="*/ 449249 h 2011680"/>
                    <a:gd name="connsiteX12" fmla="*/ 130533 w 225949"/>
                    <a:gd name="connsiteY12" fmla="*/ 310101 h 2011680"/>
                    <a:gd name="connsiteX13" fmla="*/ 118606 w 225949"/>
                    <a:gd name="connsiteY13" fmla="*/ 151075 h 2011680"/>
                    <a:gd name="connsiteX14" fmla="*/ 102704 w 225949"/>
                    <a:gd name="connsiteY14" fmla="*/ 71562 h 2011680"/>
                    <a:gd name="connsiteX15" fmla="*/ 74874 w 225949"/>
                    <a:gd name="connsiteY15" fmla="*/ 15902 h 2011680"/>
                    <a:gd name="connsiteX16" fmla="*/ 31142 w 225949"/>
                    <a:gd name="connsiteY16" fmla="*/ 0 h 2011680"/>
                    <a:gd name="connsiteX17" fmla="*/ 11264 w 225949"/>
                    <a:gd name="connsiteY17" fmla="*/ 55659 h 2011680"/>
                    <a:gd name="connsiteX18" fmla="*/ 23191 w 225949"/>
                    <a:gd name="connsiteY18" fmla="*/ 170953 h 2011680"/>
                    <a:gd name="connsiteX19" fmla="*/ 62947 w 225949"/>
                    <a:gd name="connsiteY19" fmla="*/ 286247 h 2011680"/>
                    <a:gd name="connsiteX20" fmla="*/ 82825 w 225949"/>
                    <a:gd name="connsiteY20" fmla="*/ 397565 h 2011680"/>
                    <a:gd name="connsiteX21" fmla="*/ 110655 w 225949"/>
                    <a:gd name="connsiteY21" fmla="*/ 850789 h 2011680"/>
                    <a:gd name="connsiteX22" fmla="*/ 110655 w 225949"/>
                    <a:gd name="connsiteY22" fmla="*/ 993913 h 2011680"/>
                    <a:gd name="connsiteX23" fmla="*/ 66923 w 225949"/>
                    <a:gd name="connsiteY23" fmla="*/ 1296062 h 2011680"/>
                    <a:gd name="connsiteX24" fmla="*/ 19215 w 225949"/>
                    <a:gd name="connsiteY24" fmla="*/ 1526650 h 2011680"/>
                    <a:gd name="connsiteX25" fmla="*/ 47045 w 225949"/>
                    <a:gd name="connsiteY25" fmla="*/ 1737360 h 2011680"/>
                    <a:gd name="connsiteX26" fmla="*/ 58972 w 225949"/>
                    <a:gd name="connsiteY26" fmla="*/ 1824824 h 2011680"/>
                    <a:gd name="connsiteX0" fmla="*/ 58972 w 225949"/>
                    <a:gd name="connsiteY0" fmla="*/ 1824824 h 2011680"/>
                    <a:gd name="connsiteX1" fmla="*/ 31142 w 225949"/>
                    <a:gd name="connsiteY1" fmla="*/ 1884459 h 2011680"/>
                    <a:gd name="connsiteX2" fmla="*/ 11264 w 225949"/>
                    <a:gd name="connsiteY2" fmla="*/ 1940118 h 2011680"/>
                    <a:gd name="connsiteX3" fmla="*/ 98728 w 225949"/>
                    <a:gd name="connsiteY3" fmla="*/ 2011680 h 2011680"/>
                    <a:gd name="connsiteX4" fmla="*/ 170290 w 225949"/>
                    <a:gd name="connsiteY4" fmla="*/ 1995777 h 2011680"/>
                    <a:gd name="connsiteX5" fmla="*/ 210046 w 225949"/>
                    <a:gd name="connsiteY5" fmla="*/ 1936142 h 2011680"/>
                    <a:gd name="connsiteX6" fmla="*/ 162338 w 225949"/>
                    <a:gd name="connsiteY6" fmla="*/ 1828800 h 2011680"/>
                    <a:gd name="connsiteX7" fmla="*/ 130533 w 225949"/>
                    <a:gd name="connsiteY7" fmla="*/ 1785068 h 2011680"/>
                    <a:gd name="connsiteX8" fmla="*/ 142460 w 225949"/>
                    <a:gd name="connsiteY8" fmla="*/ 1367624 h 2011680"/>
                    <a:gd name="connsiteX9" fmla="*/ 198119 w 225949"/>
                    <a:gd name="connsiteY9" fmla="*/ 890546 h 2011680"/>
                    <a:gd name="connsiteX10" fmla="*/ 225949 w 225949"/>
                    <a:gd name="connsiteY10" fmla="*/ 719593 h 2011680"/>
                    <a:gd name="connsiteX11" fmla="*/ 166314 w 225949"/>
                    <a:gd name="connsiteY11" fmla="*/ 449249 h 2011680"/>
                    <a:gd name="connsiteX12" fmla="*/ 130533 w 225949"/>
                    <a:gd name="connsiteY12" fmla="*/ 310101 h 2011680"/>
                    <a:gd name="connsiteX13" fmla="*/ 118606 w 225949"/>
                    <a:gd name="connsiteY13" fmla="*/ 151075 h 2011680"/>
                    <a:gd name="connsiteX14" fmla="*/ 102704 w 225949"/>
                    <a:gd name="connsiteY14" fmla="*/ 71562 h 2011680"/>
                    <a:gd name="connsiteX15" fmla="*/ 74874 w 225949"/>
                    <a:gd name="connsiteY15" fmla="*/ 15902 h 2011680"/>
                    <a:gd name="connsiteX16" fmla="*/ 31142 w 225949"/>
                    <a:gd name="connsiteY16" fmla="*/ 0 h 2011680"/>
                    <a:gd name="connsiteX17" fmla="*/ 11264 w 225949"/>
                    <a:gd name="connsiteY17" fmla="*/ 55659 h 2011680"/>
                    <a:gd name="connsiteX18" fmla="*/ 23191 w 225949"/>
                    <a:gd name="connsiteY18" fmla="*/ 170953 h 2011680"/>
                    <a:gd name="connsiteX19" fmla="*/ 62947 w 225949"/>
                    <a:gd name="connsiteY19" fmla="*/ 286247 h 2011680"/>
                    <a:gd name="connsiteX20" fmla="*/ 82825 w 225949"/>
                    <a:gd name="connsiteY20" fmla="*/ 397565 h 2011680"/>
                    <a:gd name="connsiteX21" fmla="*/ 110655 w 225949"/>
                    <a:gd name="connsiteY21" fmla="*/ 850789 h 2011680"/>
                    <a:gd name="connsiteX22" fmla="*/ 110655 w 225949"/>
                    <a:gd name="connsiteY22" fmla="*/ 993913 h 2011680"/>
                    <a:gd name="connsiteX23" fmla="*/ 66923 w 225949"/>
                    <a:gd name="connsiteY23" fmla="*/ 1296062 h 2011680"/>
                    <a:gd name="connsiteX24" fmla="*/ 19215 w 225949"/>
                    <a:gd name="connsiteY24" fmla="*/ 1526650 h 2011680"/>
                    <a:gd name="connsiteX25" fmla="*/ 47045 w 225949"/>
                    <a:gd name="connsiteY25" fmla="*/ 1737360 h 2011680"/>
                    <a:gd name="connsiteX26" fmla="*/ 58972 w 225949"/>
                    <a:gd name="connsiteY26" fmla="*/ 1824824 h 2011680"/>
                    <a:gd name="connsiteX0" fmla="*/ 58972 w 225949"/>
                    <a:gd name="connsiteY0" fmla="*/ 1824824 h 2020956"/>
                    <a:gd name="connsiteX1" fmla="*/ 31142 w 225949"/>
                    <a:gd name="connsiteY1" fmla="*/ 1884459 h 2020956"/>
                    <a:gd name="connsiteX2" fmla="*/ 11264 w 225949"/>
                    <a:gd name="connsiteY2" fmla="*/ 1940118 h 2020956"/>
                    <a:gd name="connsiteX3" fmla="*/ 98728 w 225949"/>
                    <a:gd name="connsiteY3" fmla="*/ 2011680 h 2020956"/>
                    <a:gd name="connsiteX4" fmla="*/ 170290 w 225949"/>
                    <a:gd name="connsiteY4" fmla="*/ 1995777 h 2020956"/>
                    <a:gd name="connsiteX5" fmla="*/ 210046 w 225949"/>
                    <a:gd name="connsiteY5" fmla="*/ 1936142 h 2020956"/>
                    <a:gd name="connsiteX6" fmla="*/ 162338 w 225949"/>
                    <a:gd name="connsiteY6" fmla="*/ 1828800 h 2020956"/>
                    <a:gd name="connsiteX7" fmla="*/ 130533 w 225949"/>
                    <a:gd name="connsiteY7" fmla="*/ 1785068 h 2020956"/>
                    <a:gd name="connsiteX8" fmla="*/ 142460 w 225949"/>
                    <a:gd name="connsiteY8" fmla="*/ 1367624 h 2020956"/>
                    <a:gd name="connsiteX9" fmla="*/ 198119 w 225949"/>
                    <a:gd name="connsiteY9" fmla="*/ 890546 h 2020956"/>
                    <a:gd name="connsiteX10" fmla="*/ 225949 w 225949"/>
                    <a:gd name="connsiteY10" fmla="*/ 719593 h 2020956"/>
                    <a:gd name="connsiteX11" fmla="*/ 166314 w 225949"/>
                    <a:gd name="connsiteY11" fmla="*/ 449249 h 2020956"/>
                    <a:gd name="connsiteX12" fmla="*/ 130533 w 225949"/>
                    <a:gd name="connsiteY12" fmla="*/ 310101 h 2020956"/>
                    <a:gd name="connsiteX13" fmla="*/ 118606 w 225949"/>
                    <a:gd name="connsiteY13" fmla="*/ 151075 h 2020956"/>
                    <a:gd name="connsiteX14" fmla="*/ 102704 w 225949"/>
                    <a:gd name="connsiteY14" fmla="*/ 71562 h 2020956"/>
                    <a:gd name="connsiteX15" fmla="*/ 74874 w 225949"/>
                    <a:gd name="connsiteY15" fmla="*/ 15902 h 2020956"/>
                    <a:gd name="connsiteX16" fmla="*/ 31142 w 225949"/>
                    <a:gd name="connsiteY16" fmla="*/ 0 h 2020956"/>
                    <a:gd name="connsiteX17" fmla="*/ 11264 w 225949"/>
                    <a:gd name="connsiteY17" fmla="*/ 55659 h 2020956"/>
                    <a:gd name="connsiteX18" fmla="*/ 23191 w 225949"/>
                    <a:gd name="connsiteY18" fmla="*/ 170953 h 2020956"/>
                    <a:gd name="connsiteX19" fmla="*/ 62947 w 225949"/>
                    <a:gd name="connsiteY19" fmla="*/ 286247 h 2020956"/>
                    <a:gd name="connsiteX20" fmla="*/ 82825 w 225949"/>
                    <a:gd name="connsiteY20" fmla="*/ 397565 h 2020956"/>
                    <a:gd name="connsiteX21" fmla="*/ 110655 w 225949"/>
                    <a:gd name="connsiteY21" fmla="*/ 850789 h 2020956"/>
                    <a:gd name="connsiteX22" fmla="*/ 110655 w 225949"/>
                    <a:gd name="connsiteY22" fmla="*/ 993913 h 2020956"/>
                    <a:gd name="connsiteX23" fmla="*/ 66923 w 225949"/>
                    <a:gd name="connsiteY23" fmla="*/ 1296062 h 2020956"/>
                    <a:gd name="connsiteX24" fmla="*/ 19215 w 225949"/>
                    <a:gd name="connsiteY24" fmla="*/ 1526650 h 2020956"/>
                    <a:gd name="connsiteX25" fmla="*/ 47045 w 225949"/>
                    <a:gd name="connsiteY25" fmla="*/ 1737360 h 2020956"/>
                    <a:gd name="connsiteX26" fmla="*/ 58972 w 225949"/>
                    <a:gd name="connsiteY26" fmla="*/ 1824824 h 2020956"/>
                    <a:gd name="connsiteX0" fmla="*/ 58972 w 225949"/>
                    <a:gd name="connsiteY0" fmla="*/ 1824824 h 2020956"/>
                    <a:gd name="connsiteX1" fmla="*/ 31142 w 225949"/>
                    <a:gd name="connsiteY1" fmla="*/ 1884459 h 2020956"/>
                    <a:gd name="connsiteX2" fmla="*/ 11264 w 225949"/>
                    <a:gd name="connsiteY2" fmla="*/ 1940118 h 2020956"/>
                    <a:gd name="connsiteX3" fmla="*/ 98728 w 225949"/>
                    <a:gd name="connsiteY3" fmla="*/ 2011680 h 2020956"/>
                    <a:gd name="connsiteX4" fmla="*/ 170290 w 225949"/>
                    <a:gd name="connsiteY4" fmla="*/ 1995777 h 2020956"/>
                    <a:gd name="connsiteX5" fmla="*/ 210046 w 225949"/>
                    <a:gd name="connsiteY5" fmla="*/ 1936142 h 2020956"/>
                    <a:gd name="connsiteX6" fmla="*/ 162338 w 225949"/>
                    <a:gd name="connsiteY6" fmla="*/ 1828800 h 2020956"/>
                    <a:gd name="connsiteX7" fmla="*/ 130533 w 225949"/>
                    <a:gd name="connsiteY7" fmla="*/ 1785068 h 2020956"/>
                    <a:gd name="connsiteX8" fmla="*/ 142460 w 225949"/>
                    <a:gd name="connsiteY8" fmla="*/ 1367624 h 2020956"/>
                    <a:gd name="connsiteX9" fmla="*/ 198119 w 225949"/>
                    <a:gd name="connsiteY9" fmla="*/ 890546 h 2020956"/>
                    <a:gd name="connsiteX10" fmla="*/ 225949 w 225949"/>
                    <a:gd name="connsiteY10" fmla="*/ 719593 h 2020956"/>
                    <a:gd name="connsiteX11" fmla="*/ 166314 w 225949"/>
                    <a:gd name="connsiteY11" fmla="*/ 449249 h 2020956"/>
                    <a:gd name="connsiteX12" fmla="*/ 130533 w 225949"/>
                    <a:gd name="connsiteY12" fmla="*/ 310101 h 2020956"/>
                    <a:gd name="connsiteX13" fmla="*/ 118606 w 225949"/>
                    <a:gd name="connsiteY13" fmla="*/ 151075 h 2020956"/>
                    <a:gd name="connsiteX14" fmla="*/ 102704 w 225949"/>
                    <a:gd name="connsiteY14" fmla="*/ 71562 h 2020956"/>
                    <a:gd name="connsiteX15" fmla="*/ 74874 w 225949"/>
                    <a:gd name="connsiteY15" fmla="*/ 15902 h 2020956"/>
                    <a:gd name="connsiteX16" fmla="*/ 31142 w 225949"/>
                    <a:gd name="connsiteY16" fmla="*/ 0 h 2020956"/>
                    <a:gd name="connsiteX17" fmla="*/ 11264 w 225949"/>
                    <a:gd name="connsiteY17" fmla="*/ 55659 h 2020956"/>
                    <a:gd name="connsiteX18" fmla="*/ 23191 w 225949"/>
                    <a:gd name="connsiteY18" fmla="*/ 170953 h 2020956"/>
                    <a:gd name="connsiteX19" fmla="*/ 62947 w 225949"/>
                    <a:gd name="connsiteY19" fmla="*/ 286247 h 2020956"/>
                    <a:gd name="connsiteX20" fmla="*/ 82825 w 225949"/>
                    <a:gd name="connsiteY20" fmla="*/ 397565 h 2020956"/>
                    <a:gd name="connsiteX21" fmla="*/ 110655 w 225949"/>
                    <a:gd name="connsiteY21" fmla="*/ 850789 h 2020956"/>
                    <a:gd name="connsiteX22" fmla="*/ 110655 w 225949"/>
                    <a:gd name="connsiteY22" fmla="*/ 993913 h 2020956"/>
                    <a:gd name="connsiteX23" fmla="*/ 66923 w 225949"/>
                    <a:gd name="connsiteY23" fmla="*/ 1296062 h 2020956"/>
                    <a:gd name="connsiteX24" fmla="*/ 19215 w 225949"/>
                    <a:gd name="connsiteY24" fmla="*/ 1526650 h 2020956"/>
                    <a:gd name="connsiteX25" fmla="*/ 47045 w 225949"/>
                    <a:gd name="connsiteY25" fmla="*/ 1737360 h 2020956"/>
                    <a:gd name="connsiteX26" fmla="*/ 58972 w 225949"/>
                    <a:gd name="connsiteY26" fmla="*/ 1824824 h 2020956"/>
                    <a:gd name="connsiteX0" fmla="*/ 58972 w 225949"/>
                    <a:gd name="connsiteY0" fmla="*/ 1824824 h 2020956"/>
                    <a:gd name="connsiteX1" fmla="*/ 31142 w 225949"/>
                    <a:gd name="connsiteY1" fmla="*/ 1884459 h 2020956"/>
                    <a:gd name="connsiteX2" fmla="*/ 11264 w 225949"/>
                    <a:gd name="connsiteY2" fmla="*/ 1940118 h 2020956"/>
                    <a:gd name="connsiteX3" fmla="*/ 98728 w 225949"/>
                    <a:gd name="connsiteY3" fmla="*/ 2011680 h 2020956"/>
                    <a:gd name="connsiteX4" fmla="*/ 170290 w 225949"/>
                    <a:gd name="connsiteY4" fmla="*/ 1995777 h 2020956"/>
                    <a:gd name="connsiteX5" fmla="*/ 210046 w 225949"/>
                    <a:gd name="connsiteY5" fmla="*/ 1936142 h 2020956"/>
                    <a:gd name="connsiteX6" fmla="*/ 162338 w 225949"/>
                    <a:gd name="connsiteY6" fmla="*/ 1828800 h 2020956"/>
                    <a:gd name="connsiteX7" fmla="*/ 130533 w 225949"/>
                    <a:gd name="connsiteY7" fmla="*/ 1785068 h 2020956"/>
                    <a:gd name="connsiteX8" fmla="*/ 142460 w 225949"/>
                    <a:gd name="connsiteY8" fmla="*/ 1367624 h 2020956"/>
                    <a:gd name="connsiteX9" fmla="*/ 198119 w 225949"/>
                    <a:gd name="connsiteY9" fmla="*/ 890546 h 2020956"/>
                    <a:gd name="connsiteX10" fmla="*/ 225949 w 225949"/>
                    <a:gd name="connsiteY10" fmla="*/ 719593 h 2020956"/>
                    <a:gd name="connsiteX11" fmla="*/ 166314 w 225949"/>
                    <a:gd name="connsiteY11" fmla="*/ 449249 h 2020956"/>
                    <a:gd name="connsiteX12" fmla="*/ 130533 w 225949"/>
                    <a:gd name="connsiteY12" fmla="*/ 310101 h 2020956"/>
                    <a:gd name="connsiteX13" fmla="*/ 118606 w 225949"/>
                    <a:gd name="connsiteY13" fmla="*/ 151075 h 2020956"/>
                    <a:gd name="connsiteX14" fmla="*/ 102704 w 225949"/>
                    <a:gd name="connsiteY14" fmla="*/ 71562 h 2020956"/>
                    <a:gd name="connsiteX15" fmla="*/ 74874 w 225949"/>
                    <a:gd name="connsiteY15" fmla="*/ 15902 h 2020956"/>
                    <a:gd name="connsiteX16" fmla="*/ 31142 w 225949"/>
                    <a:gd name="connsiteY16" fmla="*/ 0 h 2020956"/>
                    <a:gd name="connsiteX17" fmla="*/ 11264 w 225949"/>
                    <a:gd name="connsiteY17" fmla="*/ 55659 h 2020956"/>
                    <a:gd name="connsiteX18" fmla="*/ 23191 w 225949"/>
                    <a:gd name="connsiteY18" fmla="*/ 170953 h 2020956"/>
                    <a:gd name="connsiteX19" fmla="*/ 62947 w 225949"/>
                    <a:gd name="connsiteY19" fmla="*/ 286247 h 2020956"/>
                    <a:gd name="connsiteX20" fmla="*/ 82825 w 225949"/>
                    <a:gd name="connsiteY20" fmla="*/ 397565 h 2020956"/>
                    <a:gd name="connsiteX21" fmla="*/ 110655 w 225949"/>
                    <a:gd name="connsiteY21" fmla="*/ 850789 h 2020956"/>
                    <a:gd name="connsiteX22" fmla="*/ 110655 w 225949"/>
                    <a:gd name="connsiteY22" fmla="*/ 993913 h 2020956"/>
                    <a:gd name="connsiteX23" fmla="*/ 66923 w 225949"/>
                    <a:gd name="connsiteY23" fmla="*/ 1296062 h 2020956"/>
                    <a:gd name="connsiteX24" fmla="*/ 19215 w 225949"/>
                    <a:gd name="connsiteY24" fmla="*/ 1526650 h 2020956"/>
                    <a:gd name="connsiteX25" fmla="*/ 47045 w 225949"/>
                    <a:gd name="connsiteY25" fmla="*/ 1737360 h 2020956"/>
                    <a:gd name="connsiteX26" fmla="*/ 58972 w 225949"/>
                    <a:gd name="connsiteY26" fmla="*/ 1824824 h 2020956"/>
                    <a:gd name="connsiteX0" fmla="*/ 58972 w 225949"/>
                    <a:gd name="connsiteY0" fmla="*/ 1824824 h 2020956"/>
                    <a:gd name="connsiteX1" fmla="*/ 31142 w 225949"/>
                    <a:gd name="connsiteY1" fmla="*/ 1884459 h 2020956"/>
                    <a:gd name="connsiteX2" fmla="*/ 11264 w 225949"/>
                    <a:gd name="connsiteY2" fmla="*/ 1940118 h 2020956"/>
                    <a:gd name="connsiteX3" fmla="*/ 98728 w 225949"/>
                    <a:gd name="connsiteY3" fmla="*/ 2011680 h 2020956"/>
                    <a:gd name="connsiteX4" fmla="*/ 170290 w 225949"/>
                    <a:gd name="connsiteY4" fmla="*/ 1995777 h 2020956"/>
                    <a:gd name="connsiteX5" fmla="*/ 210046 w 225949"/>
                    <a:gd name="connsiteY5" fmla="*/ 1936142 h 2020956"/>
                    <a:gd name="connsiteX6" fmla="*/ 162338 w 225949"/>
                    <a:gd name="connsiteY6" fmla="*/ 1828800 h 2020956"/>
                    <a:gd name="connsiteX7" fmla="*/ 130533 w 225949"/>
                    <a:gd name="connsiteY7" fmla="*/ 1785068 h 2020956"/>
                    <a:gd name="connsiteX8" fmla="*/ 142460 w 225949"/>
                    <a:gd name="connsiteY8" fmla="*/ 1367624 h 2020956"/>
                    <a:gd name="connsiteX9" fmla="*/ 198119 w 225949"/>
                    <a:gd name="connsiteY9" fmla="*/ 890546 h 2020956"/>
                    <a:gd name="connsiteX10" fmla="*/ 225949 w 225949"/>
                    <a:gd name="connsiteY10" fmla="*/ 719593 h 2020956"/>
                    <a:gd name="connsiteX11" fmla="*/ 166314 w 225949"/>
                    <a:gd name="connsiteY11" fmla="*/ 449249 h 2020956"/>
                    <a:gd name="connsiteX12" fmla="*/ 130533 w 225949"/>
                    <a:gd name="connsiteY12" fmla="*/ 310101 h 2020956"/>
                    <a:gd name="connsiteX13" fmla="*/ 118606 w 225949"/>
                    <a:gd name="connsiteY13" fmla="*/ 151075 h 2020956"/>
                    <a:gd name="connsiteX14" fmla="*/ 102704 w 225949"/>
                    <a:gd name="connsiteY14" fmla="*/ 71562 h 2020956"/>
                    <a:gd name="connsiteX15" fmla="*/ 74874 w 225949"/>
                    <a:gd name="connsiteY15" fmla="*/ 15902 h 2020956"/>
                    <a:gd name="connsiteX16" fmla="*/ 31142 w 225949"/>
                    <a:gd name="connsiteY16" fmla="*/ 0 h 2020956"/>
                    <a:gd name="connsiteX17" fmla="*/ 11264 w 225949"/>
                    <a:gd name="connsiteY17" fmla="*/ 55659 h 2020956"/>
                    <a:gd name="connsiteX18" fmla="*/ 23191 w 225949"/>
                    <a:gd name="connsiteY18" fmla="*/ 170953 h 2020956"/>
                    <a:gd name="connsiteX19" fmla="*/ 62947 w 225949"/>
                    <a:gd name="connsiteY19" fmla="*/ 286247 h 2020956"/>
                    <a:gd name="connsiteX20" fmla="*/ 82825 w 225949"/>
                    <a:gd name="connsiteY20" fmla="*/ 397565 h 2020956"/>
                    <a:gd name="connsiteX21" fmla="*/ 110655 w 225949"/>
                    <a:gd name="connsiteY21" fmla="*/ 850789 h 2020956"/>
                    <a:gd name="connsiteX22" fmla="*/ 110655 w 225949"/>
                    <a:gd name="connsiteY22" fmla="*/ 993913 h 2020956"/>
                    <a:gd name="connsiteX23" fmla="*/ 66923 w 225949"/>
                    <a:gd name="connsiteY23" fmla="*/ 1296062 h 2020956"/>
                    <a:gd name="connsiteX24" fmla="*/ 19215 w 225949"/>
                    <a:gd name="connsiteY24" fmla="*/ 1526650 h 2020956"/>
                    <a:gd name="connsiteX25" fmla="*/ 47045 w 225949"/>
                    <a:gd name="connsiteY25" fmla="*/ 1737360 h 2020956"/>
                    <a:gd name="connsiteX26" fmla="*/ 58972 w 225949"/>
                    <a:gd name="connsiteY26" fmla="*/ 1824824 h 2020956"/>
                    <a:gd name="connsiteX0" fmla="*/ 58972 w 225949"/>
                    <a:gd name="connsiteY0" fmla="*/ 1824824 h 2020956"/>
                    <a:gd name="connsiteX1" fmla="*/ 31142 w 225949"/>
                    <a:gd name="connsiteY1" fmla="*/ 1884459 h 2020956"/>
                    <a:gd name="connsiteX2" fmla="*/ 11264 w 225949"/>
                    <a:gd name="connsiteY2" fmla="*/ 1940118 h 2020956"/>
                    <a:gd name="connsiteX3" fmla="*/ 98728 w 225949"/>
                    <a:gd name="connsiteY3" fmla="*/ 2011680 h 2020956"/>
                    <a:gd name="connsiteX4" fmla="*/ 170290 w 225949"/>
                    <a:gd name="connsiteY4" fmla="*/ 1995777 h 2020956"/>
                    <a:gd name="connsiteX5" fmla="*/ 210046 w 225949"/>
                    <a:gd name="connsiteY5" fmla="*/ 1936142 h 2020956"/>
                    <a:gd name="connsiteX6" fmla="*/ 162338 w 225949"/>
                    <a:gd name="connsiteY6" fmla="*/ 1828800 h 2020956"/>
                    <a:gd name="connsiteX7" fmla="*/ 130533 w 225949"/>
                    <a:gd name="connsiteY7" fmla="*/ 1785068 h 2020956"/>
                    <a:gd name="connsiteX8" fmla="*/ 142460 w 225949"/>
                    <a:gd name="connsiteY8" fmla="*/ 1367624 h 2020956"/>
                    <a:gd name="connsiteX9" fmla="*/ 198119 w 225949"/>
                    <a:gd name="connsiteY9" fmla="*/ 890546 h 2020956"/>
                    <a:gd name="connsiteX10" fmla="*/ 225949 w 225949"/>
                    <a:gd name="connsiteY10" fmla="*/ 719593 h 2020956"/>
                    <a:gd name="connsiteX11" fmla="*/ 166314 w 225949"/>
                    <a:gd name="connsiteY11" fmla="*/ 449249 h 2020956"/>
                    <a:gd name="connsiteX12" fmla="*/ 130533 w 225949"/>
                    <a:gd name="connsiteY12" fmla="*/ 310101 h 2020956"/>
                    <a:gd name="connsiteX13" fmla="*/ 118606 w 225949"/>
                    <a:gd name="connsiteY13" fmla="*/ 151075 h 2020956"/>
                    <a:gd name="connsiteX14" fmla="*/ 102704 w 225949"/>
                    <a:gd name="connsiteY14" fmla="*/ 71562 h 2020956"/>
                    <a:gd name="connsiteX15" fmla="*/ 74874 w 225949"/>
                    <a:gd name="connsiteY15" fmla="*/ 15902 h 2020956"/>
                    <a:gd name="connsiteX16" fmla="*/ 31142 w 225949"/>
                    <a:gd name="connsiteY16" fmla="*/ 0 h 2020956"/>
                    <a:gd name="connsiteX17" fmla="*/ 11264 w 225949"/>
                    <a:gd name="connsiteY17" fmla="*/ 55659 h 2020956"/>
                    <a:gd name="connsiteX18" fmla="*/ 23191 w 225949"/>
                    <a:gd name="connsiteY18" fmla="*/ 170953 h 2020956"/>
                    <a:gd name="connsiteX19" fmla="*/ 62947 w 225949"/>
                    <a:gd name="connsiteY19" fmla="*/ 286247 h 2020956"/>
                    <a:gd name="connsiteX20" fmla="*/ 82825 w 225949"/>
                    <a:gd name="connsiteY20" fmla="*/ 397565 h 2020956"/>
                    <a:gd name="connsiteX21" fmla="*/ 110655 w 225949"/>
                    <a:gd name="connsiteY21" fmla="*/ 850789 h 2020956"/>
                    <a:gd name="connsiteX22" fmla="*/ 110655 w 225949"/>
                    <a:gd name="connsiteY22" fmla="*/ 993913 h 2020956"/>
                    <a:gd name="connsiteX23" fmla="*/ 66923 w 225949"/>
                    <a:gd name="connsiteY23" fmla="*/ 1296062 h 2020956"/>
                    <a:gd name="connsiteX24" fmla="*/ 19215 w 225949"/>
                    <a:gd name="connsiteY24" fmla="*/ 1526650 h 2020956"/>
                    <a:gd name="connsiteX25" fmla="*/ 47045 w 225949"/>
                    <a:gd name="connsiteY25" fmla="*/ 1737360 h 2020956"/>
                    <a:gd name="connsiteX26" fmla="*/ 58972 w 225949"/>
                    <a:gd name="connsiteY26" fmla="*/ 1824824 h 2020956"/>
                    <a:gd name="connsiteX0" fmla="*/ 58972 w 225949"/>
                    <a:gd name="connsiteY0" fmla="*/ 1824824 h 2020956"/>
                    <a:gd name="connsiteX1" fmla="*/ 31142 w 225949"/>
                    <a:gd name="connsiteY1" fmla="*/ 1884459 h 2020956"/>
                    <a:gd name="connsiteX2" fmla="*/ 11264 w 225949"/>
                    <a:gd name="connsiteY2" fmla="*/ 1940118 h 2020956"/>
                    <a:gd name="connsiteX3" fmla="*/ 98728 w 225949"/>
                    <a:gd name="connsiteY3" fmla="*/ 2011680 h 2020956"/>
                    <a:gd name="connsiteX4" fmla="*/ 170290 w 225949"/>
                    <a:gd name="connsiteY4" fmla="*/ 1995777 h 2020956"/>
                    <a:gd name="connsiteX5" fmla="*/ 210046 w 225949"/>
                    <a:gd name="connsiteY5" fmla="*/ 1936142 h 2020956"/>
                    <a:gd name="connsiteX6" fmla="*/ 162338 w 225949"/>
                    <a:gd name="connsiteY6" fmla="*/ 1828800 h 2020956"/>
                    <a:gd name="connsiteX7" fmla="*/ 130533 w 225949"/>
                    <a:gd name="connsiteY7" fmla="*/ 1785068 h 2020956"/>
                    <a:gd name="connsiteX8" fmla="*/ 142460 w 225949"/>
                    <a:gd name="connsiteY8" fmla="*/ 1367624 h 2020956"/>
                    <a:gd name="connsiteX9" fmla="*/ 198119 w 225949"/>
                    <a:gd name="connsiteY9" fmla="*/ 890546 h 2020956"/>
                    <a:gd name="connsiteX10" fmla="*/ 225949 w 225949"/>
                    <a:gd name="connsiteY10" fmla="*/ 719593 h 2020956"/>
                    <a:gd name="connsiteX11" fmla="*/ 166314 w 225949"/>
                    <a:gd name="connsiteY11" fmla="*/ 449249 h 2020956"/>
                    <a:gd name="connsiteX12" fmla="*/ 130533 w 225949"/>
                    <a:gd name="connsiteY12" fmla="*/ 310101 h 2020956"/>
                    <a:gd name="connsiteX13" fmla="*/ 118606 w 225949"/>
                    <a:gd name="connsiteY13" fmla="*/ 151075 h 2020956"/>
                    <a:gd name="connsiteX14" fmla="*/ 102704 w 225949"/>
                    <a:gd name="connsiteY14" fmla="*/ 71562 h 2020956"/>
                    <a:gd name="connsiteX15" fmla="*/ 74874 w 225949"/>
                    <a:gd name="connsiteY15" fmla="*/ 15902 h 2020956"/>
                    <a:gd name="connsiteX16" fmla="*/ 31142 w 225949"/>
                    <a:gd name="connsiteY16" fmla="*/ 0 h 2020956"/>
                    <a:gd name="connsiteX17" fmla="*/ 11264 w 225949"/>
                    <a:gd name="connsiteY17" fmla="*/ 55659 h 2020956"/>
                    <a:gd name="connsiteX18" fmla="*/ 23191 w 225949"/>
                    <a:gd name="connsiteY18" fmla="*/ 170953 h 2020956"/>
                    <a:gd name="connsiteX19" fmla="*/ 62947 w 225949"/>
                    <a:gd name="connsiteY19" fmla="*/ 286247 h 2020956"/>
                    <a:gd name="connsiteX20" fmla="*/ 82825 w 225949"/>
                    <a:gd name="connsiteY20" fmla="*/ 397565 h 2020956"/>
                    <a:gd name="connsiteX21" fmla="*/ 110655 w 225949"/>
                    <a:gd name="connsiteY21" fmla="*/ 850789 h 2020956"/>
                    <a:gd name="connsiteX22" fmla="*/ 110655 w 225949"/>
                    <a:gd name="connsiteY22" fmla="*/ 993913 h 2020956"/>
                    <a:gd name="connsiteX23" fmla="*/ 66923 w 225949"/>
                    <a:gd name="connsiteY23" fmla="*/ 1296062 h 2020956"/>
                    <a:gd name="connsiteX24" fmla="*/ 19215 w 225949"/>
                    <a:gd name="connsiteY24" fmla="*/ 1526650 h 2020956"/>
                    <a:gd name="connsiteX25" fmla="*/ 47045 w 225949"/>
                    <a:gd name="connsiteY25" fmla="*/ 1737360 h 2020956"/>
                    <a:gd name="connsiteX26" fmla="*/ 58972 w 225949"/>
                    <a:gd name="connsiteY26" fmla="*/ 1824824 h 2020956"/>
                    <a:gd name="connsiteX0" fmla="*/ 58972 w 231250"/>
                    <a:gd name="connsiteY0" fmla="*/ 1824824 h 2020956"/>
                    <a:gd name="connsiteX1" fmla="*/ 31142 w 231250"/>
                    <a:gd name="connsiteY1" fmla="*/ 1884459 h 2020956"/>
                    <a:gd name="connsiteX2" fmla="*/ 11264 w 231250"/>
                    <a:gd name="connsiteY2" fmla="*/ 1940118 h 2020956"/>
                    <a:gd name="connsiteX3" fmla="*/ 98728 w 231250"/>
                    <a:gd name="connsiteY3" fmla="*/ 2011680 h 2020956"/>
                    <a:gd name="connsiteX4" fmla="*/ 170290 w 231250"/>
                    <a:gd name="connsiteY4" fmla="*/ 1995777 h 2020956"/>
                    <a:gd name="connsiteX5" fmla="*/ 210046 w 231250"/>
                    <a:gd name="connsiteY5" fmla="*/ 1936142 h 2020956"/>
                    <a:gd name="connsiteX6" fmla="*/ 162338 w 231250"/>
                    <a:gd name="connsiteY6" fmla="*/ 1828800 h 2020956"/>
                    <a:gd name="connsiteX7" fmla="*/ 130533 w 231250"/>
                    <a:gd name="connsiteY7" fmla="*/ 1785068 h 2020956"/>
                    <a:gd name="connsiteX8" fmla="*/ 142460 w 231250"/>
                    <a:gd name="connsiteY8" fmla="*/ 1367624 h 2020956"/>
                    <a:gd name="connsiteX9" fmla="*/ 198119 w 231250"/>
                    <a:gd name="connsiteY9" fmla="*/ 890546 h 2020956"/>
                    <a:gd name="connsiteX10" fmla="*/ 225949 w 231250"/>
                    <a:gd name="connsiteY10" fmla="*/ 719593 h 2020956"/>
                    <a:gd name="connsiteX11" fmla="*/ 166314 w 231250"/>
                    <a:gd name="connsiteY11" fmla="*/ 449249 h 2020956"/>
                    <a:gd name="connsiteX12" fmla="*/ 130533 w 231250"/>
                    <a:gd name="connsiteY12" fmla="*/ 310101 h 2020956"/>
                    <a:gd name="connsiteX13" fmla="*/ 118606 w 231250"/>
                    <a:gd name="connsiteY13" fmla="*/ 151075 h 2020956"/>
                    <a:gd name="connsiteX14" fmla="*/ 102704 w 231250"/>
                    <a:gd name="connsiteY14" fmla="*/ 71562 h 2020956"/>
                    <a:gd name="connsiteX15" fmla="*/ 74874 w 231250"/>
                    <a:gd name="connsiteY15" fmla="*/ 15902 h 2020956"/>
                    <a:gd name="connsiteX16" fmla="*/ 31142 w 231250"/>
                    <a:gd name="connsiteY16" fmla="*/ 0 h 2020956"/>
                    <a:gd name="connsiteX17" fmla="*/ 11264 w 231250"/>
                    <a:gd name="connsiteY17" fmla="*/ 55659 h 2020956"/>
                    <a:gd name="connsiteX18" fmla="*/ 23191 w 231250"/>
                    <a:gd name="connsiteY18" fmla="*/ 170953 h 2020956"/>
                    <a:gd name="connsiteX19" fmla="*/ 62947 w 231250"/>
                    <a:gd name="connsiteY19" fmla="*/ 286247 h 2020956"/>
                    <a:gd name="connsiteX20" fmla="*/ 82825 w 231250"/>
                    <a:gd name="connsiteY20" fmla="*/ 397565 h 2020956"/>
                    <a:gd name="connsiteX21" fmla="*/ 110655 w 231250"/>
                    <a:gd name="connsiteY21" fmla="*/ 850789 h 2020956"/>
                    <a:gd name="connsiteX22" fmla="*/ 110655 w 231250"/>
                    <a:gd name="connsiteY22" fmla="*/ 993913 h 2020956"/>
                    <a:gd name="connsiteX23" fmla="*/ 66923 w 231250"/>
                    <a:gd name="connsiteY23" fmla="*/ 1296062 h 2020956"/>
                    <a:gd name="connsiteX24" fmla="*/ 19215 w 231250"/>
                    <a:gd name="connsiteY24" fmla="*/ 1526650 h 2020956"/>
                    <a:gd name="connsiteX25" fmla="*/ 47045 w 231250"/>
                    <a:gd name="connsiteY25" fmla="*/ 1737360 h 2020956"/>
                    <a:gd name="connsiteX26" fmla="*/ 58972 w 231250"/>
                    <a:gd name="connsiteY26" fmla="*/ 1824824 h 2020956"/>
                    <a:gd name="connsiteX0" fmla="*/ 58972 w 231250"/>
                    <a:gd name="connsiteY0" fmla="*/ 1824824 h 2020956"/>
                    <a:gd name="connsiteX1" fmla="*/ 31142 w 231250"/>
                    <a:gd name="connsiteY1" fmla="*/ 1884459 h 2020956"/>
                    <a:gd name="connsiteX2" fmla="*/ 11264 w 231250"/>
                    <a:gd name="connsiteY2" fmla="*/ 1940118 h 2020956"/>
                    <a:gd name="connsiteX3" fmla="*/ 98728 w 231250"/>
                    <a:gd name="connsiteY3" fmla="*/ 2011680 h 2020956"/>
                    <a:gd name="connsiteX4" fmla="*/ 170290 w 231250"/>
                    <a:gd name="connsiteY4" fmla="*/ 1995777 h 2020956"/>
                    <a:gd name="connsiteX5" fmla="*/ 210046 w 231250"/>
                    <a:gd name="connsiteY5" fmla="*/ 1936142 h 2020956"/>
                    <a:gd name="connsiteX6" fmla="*/ 162338 w 231250"/>
                    <a:gd name="connsiteY6" fmla="*/ 1828800 h 2020956"/>
                    <a:gd name="connsiteX7" fmla="*/ 130533 w 231250"/>
                    <a:gd name="connsiteY7" fmla="*/ 1785068 h 2020956"/>
                    <a:gd name="connsiteX8" fmla="*/ 142460 w 231250"/>
                    <a:gd name="connsiteY8" fmla="*/ 1367624 h 2020956"/>
                    <a:gd name="connsiteX9" fmla="*/ 214021 w 231250"/>
                    <a:gd name="connsiteY9" fmla="*/ 894522 h 2020956"/>
                    <a:gd name="connsiteX10" fmla="*/ 225949 w 231250"/>
                    <a:gd name="connsiteY10" fmla="*/ 719593 h 2020956"/>
                    <a:gd name="connsiteX11" fmla="*/ 166314 w 231250"/>
                    <a:gd name="connsiteY11" fmla="*/ 449249 h 2020956"/>
                    <a:gd name="connsiteX12" fmla="*/ 130533 w 231250"/>
                    <a:gd name="connsiteY12" fmla="*/ 310101 h 2020956"/>
                    <a:gd name="connsiteX13" fmla="*/ 118606 w 231250"/>
                    <a:gd name="connsiteY13" fmla="*/ 151075 h 2020956"/>
                    <a:gd name="connsiteX14" fmla="*/ 102704 w 231250"/>
                    <a:gd name="connsiteY14" fmla="*/ 71562 h 2020956"/>
                    <a:gd name="connsiteX15" fmla="*/ 74874 w 231250"/>
                    <a:gd name="connsiteY15" fmla="*/ 15902 h 2020956"/>
                    <a:gd name="connsiteX16" fmla="*/ 31142 w 231250"/>
                    <a:gd name="connsiteY16" fmla="*/ 0 h 2020956"/>
                    <a:gd name="connsiteX17" fmla="*/ 11264 w 231250"/>
                    <a:gd name="connsiteY17" fmla="*/ 55659 h 2020956"/>
                    <a:gd name="connsiteX18" fmla="*/ 23191 w 231250"/>
                    <a:gd name="connsiteY18" fmla="*/ 170953 h 2020956"/>
                    <a:gd name="connsiteX19" fmla="*/ 62947 w 231250"/>
                    <a:gd name="connsiteY19" fmla="*/ 286247 h 2020956"/>
                    <a:gd name="connsiteX20" fmla="*/ 82825 w 231250"/>
                    <a:gd name="connsiteY20" fmla="*/ 397565 h 2020956"/>
                    <a:gd name="connsiteX21" fmla="*/ 110655 w 231250"/>
                    <a:gd name="connsiteY21" fmla="*/ 850789 h 2020956"/>
                    <a:gd name="connsiteX22" fmla="*/ 110655 w 231250"/>
                    <a:gd name="connsiteY22" fmla="*/ 993913 h 2020956"/>
                    <a:gd name="connsiteX23" fmla="*/ 66923 w 231250"/>
                    <a:gd name="connsiteY23" fmla="*/ 1296062 h 2020956"/>
                    <a:gd name="connsiteX24" fmla="*/ 19215 w 231250"/>
                    <a:gd name="connsiteY24" fmla="*/ 1526650 h 2020956"/>
                    <a:gd name="connsiteX25" fmla="*/ 47045 w 231250"/>
                    <a:gd name="connsiteY25" fmla="*/ 1737360 h 2020956"/>
                    <a:gd name="connsiteX26" fmla="*/ 58972 w 231250"/>
                    <a:gd name="connsiteY26" fmla="*/ 1824824 h 2020956"/>
                    <a:gd name="connsiteX0" fmla="*/ 58972 w 231250"/>
                    <a:gd name="connsiteY0" fmla="*/ 1824824 h 2020956"/>
                    <a:gd name="connsiteX1" fmla="*/ 31142 w 231250"/>
                    <a:gd name="connsiteY1" fmla="*/ 1884459 h 2020956"/>
                    <a:gd name="connsiteX2" fmla="*/ 11264 w 231250"/>
                    <a:gd name="connsiteY2" fmla="*/ 1940118 h 2020956"/>
                    <a:gd name="connsiteX3" fmla="*/ 98728 w 231250"/>
                    <a:gd name="connsiteY3" fmla="*/ 2011680 h 2020956"/>
                    <a:gd name="connsiteX4" fmla="*/ 170290 w 231250"/>
                    <a:gd name="connsiteY4" fmla="*/ 1995777 h 2020956"/>
                    <a:gd name="connsiteX5" fmla="*/ 210046 w 231250"/>
                    <a:gd name="connsiteY5" fmla="*/ 1936142 h 2020956"/>
                    <a:gd name="connsiteX6" fmla="*/ 162338 w 231250"/>
                    <a:gd name="connsiteY6" fmla="*/ 1828800 h 2020956"/>
                    <a:gd name="connsiteX7" fmla="*/ 130533 w 231250"/>
                    <a:gd name="connsiteY7" fmla="*/ 1785068 h 2020956"/>
                    <a:gd name="connsiteX8" fmla="*/ 142460 w 231250"/>
                    <a:gd name="connsiteY8" fmla="*/ 1367624 h 2020956"/>
                    <a:gd name="connsiteX9" fmla="*/ 214021 w 231250"/>
                    <a:gd name="connsiteY9" fmla="*/ 894522 h 2020956"/>
                    <a:gd name="connsiteX10" fmla="*/ 225949 w 231250"/>
                    <a:gd name="connsiteY10" fmla="*/ 719593 h 2020956"/>
                    <a:gd name="connsiteX11" fmla="*/ 166314 w 231250"/>
                    <a:gd name="connsiteY11" fmla="*/ 449249 h 2020956"/>
                    <a:gd name="connsiteX12" fmla="*/ 130533 w 231250"/>
                    <a:gd name="connsiteY12" fmla="*/ 310101 h 2020956"/>
                    <a:gd name="connsiteX13" fmla="*/ 118606 w 231250"/>
                    <a:gd name="connsiteY13" fmla="*/ 151075 h 2020956"/>
                    <a:gd name="connsiteX14" fmla="*/ 102704 w 231250"/>
                    <a:gd name="connsiteY14" fmla="*/ 71562 h 2020956"/>
                    <a:gd name="connsiteX15" fmla="*/ 74874 w 231250"/>
                    <a:gd name="connsiteY15" fmla="*/ 15902 h 2020956"/>
                    <a:gd name="connsiteX16" fmla="*/ 31142 w 231250"/>
                    <a:gd name="connsiteY16" fmla="*/ 0 h 2020956"/>
                    <a:gd name="connsiteX17" fmla="*/ 11264 w 231250"/>
                    <a:gd name="connsiteY17" fmla="*/ 55659 h 2020956"/>
                    <a:gd name="connsiteX18" fmla="*/ 23191 w 231250"/>
                    <a:gd name="connsiteY18" fmla="*/ 170953 h 2020956"/>
                    <a:gd name="connsiteX19" fmla="*/ 62947 w 231250"/>
                    <a:gd name="connsiteY19" fmla="*/ 286247 h 2020956"/>
                    <a:gd name="connsiteX20" fmla="*/ 82825 w 231250"/>
                    <a:gd name="connsiteY20" fmla="*/ 397565 h 2020956"/>
                    <a:gd name="connsiteX21" fmla="*/ 110655 w 231250"/>
                    <a:gd name="connsiteY21" fmla="*/ 850789 h 2020956"/>
                    <a:gd name="connsiteX22" fmla="*/ 110655 w 231250"/>
                    <a:gd name="connsiteY22" fmla="*/ 993913 h 2020956"/>
                    <a:gd name="connsiteX23" fmla="*/ 66923 w 231250"/>
                    <a:gd name="connsiteY23" fmla="*/ 1296062 h 2020956"/>
                    <a:gd name="connsiteX24" fmla="*/ 19215 w 231250"/>
                    <a:gd name="connsiteY24" fmla="*/ 1526650 h 2020956"/>
                    <a:gd name="connsiteX25" fmla="*/ 47045 w 231250"/>
                    <a:gd name="connsiteY25" fmla="*/ 1737360 h 2020956"/>
                    <a:gd name="connsiteX26" fmla="*/ 58972 w 231250"/>
                    <a:gd name="connsiteY26" fmla="*/ 1824824 h 2020956"/>
                    <a:gd name="connsiteX0" fmla="*/ 58972 w 231250"/>
                    <a:gd name="connsiteY0" fmla="*/ 1824824 h 2020956"/>
                    <a:gd name="connsiteX1" fmla="*/ 31142 w 231250"/>
                    <a:gd name="connsiteY1" fmla="*/ 1884459 h 2020956"/>
                    <a:gd name="connsiteX2" fmla="*/ 11264 w 231250"/>
                    <a:gd name="connsiteY2" fmla="*/ 1940118 h 2020956"/>
                    <a:gd name="connsiteX3" fmla="*/ 98728 w 231250"/>
                    <a:gd name="connsiteY3" fmla="*/ 2011680 h 2020956"/>
                    <a:gd name="connsiteX4" fmla="*/ 170290 w 231250"/>
                    <a:gd name="connsiteY4" fmla="*/ 1995777 h 2020956"/>
                    <a:gd name="connsiteX5" fmla="*/ 210046 w 231250"/>
                    <a:gd name="connsiteY5" fmla="*/ 1936142 h 2020956"/>
                    <a:gd name="connsiteX6" fmla="*/ 162338 w 231250"/>
                    <a:gd name="connsiteY6" fmla="*/ 1828800 h 2020956"/>
                    <a:gd name="connsiteX7" fmla="*/ 130533 w 231250"/>
                    <a:gd name="connsiteY7" fmla="*/ 1785068 h 2020956"/>
                    <a:gd name="connsiteX8" fmla="*/ 142460 w 231250"/>
                    <a:gd name="connsiteY8" fmla="*/ 1367624 h 2020956"/>
                    <a:gd name="connsiteX9" fmla="*/ 214021 w 231250"/>
                    <a:gd name="connsiteY9" fmla="*/ 894522 h 2020956"/>
                    <a:gd name="connsiteX10" fmla="*/ 225949 w 231250"/>
                    <a:gd name="connsiteY10" fmla="*/ 719593 h 2020956"/>
                    <a:gd name="connsiteX11" fmla="*/ 166314 w 231250"/>
                    <a:gd name="connsiteY11" fmla="*/ 449249 h 2020956"/>
                    <a:gd name="connsiteX12" fmla="*/ 130533 w 231250"/>
                    <a:gd name="connsiteY12" fmla="*/ 310101 h 2020956"/>
                    <a:gd name="connsiteX13" fmla="*/ 118606 w 231250"/>
                    <a:gd name="connsiteY13" fmla="*/ 151075 h 2020956"/>
                    <a:gd name="connsiteX14" fmla="*/ 102704 w 231250"/>
                    <a:gd name="connsiteY14" fmla="*/ 71562 h 2020956"/>
                    <a:gd name="connsiteX15" fmla="*/ 74874 w 231250"/>
                    <a:gd name="connsiteY15" fmla="*/ 15902 h 2020956"/>
                    <a:gd name="connsiteX16" fmla="*/ 31142 w 231250"/>
                    <a:gd name="connsiteY16" fmla="*/ 0 h 2020956"/>
                    <a:gd name="connsiteX17" fmla="*/ 11264 w 231250"/>
                    <a:gd name="connsiteY17" fmla="*/ 55659 h 2020956"/>
                    <a:gd name="connsiteX18" fmla="*/ 23191 w 231250"/>
                    <a:gd name="connsiteY18" fmla="*/ 170953 h 2020956"/>
                    <a:gd name="connsiteX19" fmla="*/ 62947 w 231250"/>
                    <a:gd name="connsiteY19" fmla="*/ 286247 h 2020956"/>
                    <a:gd name="connsiteX20" fmla="*/ 82825 w 231250"/>
                    <a:gd name="connsiteY20" fmla="*/ 397565 h 2020956"/>
                    <a:gd name="connsiteX21" fmla="*/ 110655 w 231250"/>
                    <a:gd name="connsiteY21" fmla="*/ 850789 h 2020956"/>
                    <a:gd name="connsiteX22" fmla="*/ 110655 w 231250"/>
                    <a:gd name="connsiteY22" fmla="*/ 993913 h 2020956"/>
                    <a:gd name="connsiteX23" fmla="*/ 66923 w 231250"/>
                    <a:gd name="connsiteY23" fmla="*/ 1296062 h 2020956"/>
                    <a:gd name="connsiteX24" fmla="*/ 19215 w 231250"/>
                    <a:gd name="connsiteY24" fmla="*/ 1526650 h 2020956"/>
                    <a:gd name="connsiteX25" fmla="*/ 47045 w 231250"/>
                    <a:gd name="connsiteY25" fmla="*/ 1737360 h 2020956"/>
                    <a:gd name="connsiteX26" fmla="*/ 58972 w 231250"/>
                    <a:gd name="connsiteY26" fmla="*/ 1824824 h 2020956"/>
                    <a:gd name="connsiteX0" fmla="*/ 58972 w 231250"/>
                    <a:gd name="connsiteY0" fmla="*/ 1824824 h 2020956"/>
                    <a:gd name="connsiteX1" fmla="*/ 31142 w 231250"/>
                    <a:gd name="connsiteY1" fmla="*/ 1884459 h 2020956"/>
                    <a:gd name="connsiteX2" fmla="*/ 11264 w 231250"/>
                    <a:gd name="connsiteY2" fmla="*/ 1940118 h 2020956"/>
                    <a:gd name="connsiteX3" fmla="*/ 98728 w 231250"/>
                    <a:gd name="connsiteY3" fmla="*/ 2011680 h 2020956"/>
                    <a:gd name="connsiteX4" fmla="*/ 170290 w 231250"/>
                    <a:gd name="connsiteY4" fmla="*/ 1995777 h 2020956"/>
                    <a:gd name="connsiteX5" fmla="*/ 210046 w 231250"/>
                    <a:gd name="connsiteY5" fmla="*/ 1936142 h 2020956"/>
                    <a:gd name="connsiteX6" fmla="*/ 162338 w 231250"/>
                    <a:gd name="connsiteY6" fmla="*/ 1828800 h 2020956"/>
                    <a:gd name="connsiteX7" fmla="*/ 130533 w 231250"/>
                    <a:gd name="connsiteY7" fmla="*/ 1785068 h 2020956"/>
                    <a:gd name="connsiteX8" fmla="*/ 142460 w 231250"/>
                    <a:gd name="connsiteY8" fmla="*/ 1367624 h 2020956"/>
                    <a:gd name="connsiteX9" fmla="*/ 214021 w 231250"/>
                    <a:gd name="connsiteY9" fmla="*/ 894522 h 2020956"/>
                    <a:gd name="connsiteX10" fmla="*/ 225949 w 231250"/>
                    <a:gd name="connsiteY10" fmla="*/ 719593 h 2020956"/>
                    <a:gd name="connsiteX11" fmla="*/ 166314 w 231250"/>
                    <a:gd name="connsiteY11" fmla="*/ 449249 h 2020956"/>
                    <a:gd name="connsiteX12" fmla="*/ 130533 w 231250"/>
                    <a:gd name="connsiteY12" fmla="*/ 310101 h 2020956"/>
                    <a:gd name="connsiteX13" fmla="*/ 118606 w 231250"/>
                    <a:gd name="connsiteY13" fmla="*/ 151075 h 2020956"/>
                    <a:gd name="connsiteX14" fmla="*/ 102704 w 231250"/>
                    <a:gd name="connsiteY14" fmla="*/ 71562 h 2020956"/>
                    <a:gd name="connsiteX15" fmla="*/ 74874 w 231250"/>
                    <a:gd name="connsiteY15" fmla="*/ 15902 h 2020956"/>
                    <a:gd name="connsiteX16" fmla="*/ 31142 w 231250"/>
                    <a:gd name="connsiteY16" fmla="*/ 0 h 2020956"/>
                    <a:gd name="connsiteX17" fmla="*/ 11264 w 231250"/>
                    <a:gd name="connsiteY17" fmla="*/ 55659 h 2020956"/>
                    <a:gd name="connsiteX18" fmla="*/ 23191 w 231250"/>
                    <a:gd name="connsiteY18" fmla="*/ 170953 h 2020956"/>
                    <a:gd name="connsiteX19" fmla="*/ 62947 w 231250"/>
                    <a:gd name="connsiteY19" fmla="*/ 286247 h 2020956"/>
                    <a:gd name="connsiteX20" fmla="*/ 82825 w 231250"/>
                    <a:gd name="connsiteY20" fmla="*/ 397565 h 2020956"/>
                    <a:gd name="connsiteX21" fmla="*/ 110655 w 231250"/>
                    <a:gd name="connsiteY21" fmla="*/ 850789 h 2020956"/>
                    <a:gd name="connsiteX22" fmla="*/ 110655 w 231250"/>
                    <a:gd name="connsiteY22" fmla="*/ 993913 h 2020956"/>
                    <a:gd name="connsiteX23" fmla="*/ 66923 w 231250"/>
                    <a:gd name="connsiteY23" fmla="*/ 1296062 h 2020956"/>
                    <a:gd name="connsiteX24" fmla="*/ 19215 w 231250"/>
                    <a:gd name="connsiteY24" fmla="*/ 1526650 h 2020956"/>
                    <a:gd name="connsiteX25" fmla="*/ 47045 w 231250"/>
                    <a:gd name="connsiteY25" fmla="*/ 1737360 h 2020956"/>
                    <a:gd name="connsiteX26" fmla="*/ 58972 w 231250"/>
                    <a:gd name="connsiteY26" fmla="*/ 1824824 h 2020956"/>
                    <a:gd name="connsiteX0" fmla="*/ 58972 w 231250"/>
                    <a:gd name="connsiteY0" fmla="*/ 1824824 h 2020956"/>
                    <a:gd name="connsiteX1" fmla="*/ 31142 w 231250"/>
                    <a:gd name="connsiteY1" fmla="*/ 1884459 h 2020956"/>
                    <a:gd name="connsiteX2" fmla="*/ 11264 w 231250"/>
                    <a:gd name="connsiteY2" fmla="*/ 1940118 h 2020956"/>
                    <a:gd name="connsiteX3" fmla="*/ 98728 w 231250"/>
                    <a:gd name="connsiteY3" fmla="*/ 2011680 h 2020956"/>
                    <a:gd name="connsiteX4" fmla="*/ 170290 w 231250"/>
                    <a:gd name="connsiteY4" fmla="*/ 1995777 h 2020956"/>
                    <a:gd name="connsiteX5" fmla="*/ 210046 w 231250"/>
                    <a:gd name="connsiteY5" fmla="*/ 1936142 h 2020956"/>
                    <a:gd name="connsiteX6" fmla="*/ 162338 w 231250"/>
                    <a:gd name="connsiteY6" fmla="*/ 1828800 h 2020956"/>
                    <a:gd name="connsiteX7" fmla="*/ 130533 w 231250"/>
                    <a:gd name="connsiteY7" fmla="*/ 1785068 h 2020956"/>
                    <a:gd name="connsiteX8" fmla="*/ 142460 w 231250"/>
                    <a:gd name="connsiteY8" fmla="*/ 1367624 h 2020956"/>
                    <a:gd name="connsiteX9" fmla="*/ 214021 w 231250"/>
                    <a:gd name="connsiteY9" fmla="*/ 894522 h 2020956"/>
                    <a:gd name="connsiteX10" fmla="*/ 225949 w 231250"/>
                    <a:gd name="connsiteY10" fmla="*/ 719593 h 2020956"/>
                    <a:gd name="connsiteX11" fmla="*/ 166314 w 231250"/>
                    <a:gd name="connsiteY11" fmla="*/ 449249 h 2020956"/>
                    <a:gd name="connsiteX12" fmla="*/ 130533 w 231250"/>
                    <a:gd name="connsiteY12" fmla="*/ 310101 h 2020956"/>
                    <a:gd name="connsiteX13" fmla="*/ 118606 w 231250"/>
                    <a:gd name="connsiteY13" fmla="*/ 151075 h 2020956"/>
                    <a:gd name="connsiteX14" fmla="*/ 102704 w 231250"/>
                    <a:gd name="connsiteY14" fmla="*/ 71562 h 2020956"/>
                    <a:gd name="connsiteX15" fmla="*/ 74874 w 231250"/>
                    <a:gd name="connsiteY15" fmla="*/ 15902 h 2020956"/>
                    <a:gd name="connsiteX16" fmla="*/ 31142 w 231250"/>
                    <a:gd name="connsiteY16" fmla="*/ 0 h 2020956"/>
                    <a:gd name="connsiteX17" fmla="*/ 11264 w 231250"/>
                    <a:gd name="connsiteY17" fmla="*/ 55659 h 2020956"/>
                    <a:gd name="connsiteX18" fmla="*/ 23191 w 231250"/>
                    <a:gd name="connsiteY18" fmla="*/ 170953 h 2020956"/>
                    <a:gd name="connsiteX19" fmla="*/ 62947 w 231250"/>
                    <a:gd name="connsiteY19" fmla="*/ 286247 h 2020956"/>
                    <a:gd name="connsiteX20" fmla="*/ 82825 w 231250"/>
                    <a:gd name="connsiteY20" fmla="*/ 397565 h 2020956"/>
                    <a:gd name="connsiteX21" fmla="*/ 110655 w 231250"/>
                    <a:gd name="connsiteY21" fmla="*/ 850789 h 2020956"/>
                    <a:gd name="connsiteX22" fmla="*/ 110655 w 231250"/>
                    <a:gd name="connsiteY22" fmla="*/ 993913 h 2020956"/>
                    <a:gd name="connsiteX23" fmla="*/ 66923 w 231250"/>
                    <a:gd name="connsiteY23" fmla="*/ 1296062 h 2020956"/>
                    <a:gd name="connsiteX24" fmla="*/ 19215 w 231250"/>
                    <a:gd name="connsiteY24" fmla="*/ 1526650 h 2020956"/>
                    <a:gd name="connsiteX25" fmla="*/ 47045 w 231250"/>
                    <a:gd name="connsiteY25" fmla="*/ 1737360 h 2020956"/>
                    <a:gd name="connsiteX26" fmla="*/ 58972 w 231250"/>
                    <a:gd name="connsiteY26" fmla="*/ 1824824 h 2020956"/>
                    <a:gd name="connsiteX0" fmla="*/ 58972 w 231250"/>
                    <a:gd name="connsiteY0" fmla="*/ 1824824 h 2020956"/>
                    <a:gd name="connsiteX1" fmla="*/ 31142 w 231250"/>
                    <a:gd name="connsiteY1" fmla="*/ 1884459 h 2020956"/>
                    <a:gd name="connsiteX2" fmla="*/ 11264 w 231250"/>
                    <a:gd name="connsiteY2" fmla="*/ 1940118 h 2020956"/>
                    <a:gd name="connsiteX3" fmla="*/ 98728 w 231250"/>
                    <a:gd name="connsiteY3" fmla="*/ 2011680 h 2020956"/>
                    <a:gd name="connsiteX4" fmla="*/ 170290 w 231250"/>
                    <a:gd name="connsiteY4" fmla="*/ 1995777 h 2020956"/>
                    <a:gd name="connsiteX5" fmla="*/ 210046 w 231250"/>
                    <a:gd name="connsiteY5" fmla="*/ 1936142 h 2020956"/>
                    <a:gd name="connsiteX6" fmla="*/ 162338 w 231250"/>
                    <a:gd name="connsiteY6" fmla="*/ 1828800 h 2020956"/>
                    <a:gd name="connsiteX7" fmla="*/ 130533 w 231250"/>
                    <a:gd name="connsiteY7" fmla="*/ 1785068 h 2020956"/>
                    <a:gd name="connsiteX8" fmla="*/ 142460 w 231250"/>
                    <a:gd name="connsiteY8" fmla="*/ 1367624 h 2020956"/>
                    <a:gd name="connsiteX9" fmla="*/ 214021 w 231250"/>
                    <a:gd name="connsiteY9" fmla="*/ 894522 h 2020956"/>
                    <a:gd name="connsiteX10" fmla="*/ 225949 w 231250"/>
                    <a:gd name="connsiteY10" fmla="*/ 719593 h 2020956"/>
                    <a:gd name="connsiteX11" fmla="*/ 166314 w 231250"/>
                    <a:gd name="connsiteY11" fmla="*/ 449249 h 2020956"/>
                    <a:gd name="connsiteX12" fmla="*/ 130533 w 231250"/>
                    <a:gd name="connsiteY12" fmla="*/ 310101 h 2020956"/>
                    <a:gd name="connsiteX13" fmla="*/ 118606 w 231250"/>
                    <a:gd name="connsiteY13" fmla="*/ 151075 h 2020956"/>
                    <a:gd name="connsiteX14" fmla="*/ 102704 w 231250"/>
                    <a:gd name="connsiteY14" fmla="*/ 71562 h 2020956"/>
                    <a:gd name="connsiteX15" fmla="*/ 74874 w 231250"/>
                    <a:gd name="connsiteY15" fmla="*/ 15902 h 2020956"/>
                    <a:gd name="connsiteX16" fmla="*/ 31142 w 231250"/>
                    <a:gd name="connsiteY16" fmla="*/ 0 h 2020956"/>
                    <a:gd name="connsiteX17" fmla="*/ 11264 w 231250"/>
                    <a:gd name="connsiteY17" fmla="*/ 55659 h 2020956"/>
                    <a:gd name="connsiteX18" fmla="*/ 23191 w 231250"/>
                    <a:gd name="connsiteY18" fmla="*/ 170953 h 2020956"/>
                    <a:gd name="connsiteX19" fmla="*/ 62947 w 231250"/>
                    <a:gd name="connsiteY19" fmla="*/ 286247 h 2020956"/>
                    <a:gd name="connsiteX20" fmla="*/ 82825 w 231250"/>
                    <a:gd name="connsiteY20" fmla="*/ 397565 h 2020956"/>
                    <a:gd name="connsiteX21" fmla="*/ 110655 w 231250"/>
                    <a:gd name="connsiteY21" fmla="*/ 850789 h 2020956"/>
                    <a:gd name="connsiteX22" fmla="*/ 110655 w 231250"/>
                    <a:gd name="connsiteY22" fmla="*/ 993913 h 2020956"/>
                    <a:gd name="connsiteX23" fmla="*/ 66923 w 231250"/>
                    <a:gd name="connsiteY23" fmla="*/ 1296062 h 2020956"/>
                    <a:gd name="connsiteX24" fmla="*/ 19215 w 231250"/>
                    <a:gd name="connsiteY24" fmla="*/ 1526650 h 2020956"/>
                    <a:gd name="connsiteX25" fmla="*/ 47045 w 231250"/>
                    <a:gd name="connsiteY25" fmla="*/ 1737360 h 2020956"/>
                    <a:gd name="connsiteX26" fmla="*/ 58972 w 231250"/>
                    <a:gd name="connsiteY26" fmla="*/ 1824824 h 2020956"/>
                    <a:gd name="connsiteX0" fmla="*/ 58972 w 231250"/>
                    <a:gd name="connsiteY0" fmla="*/ 1831450 h 2027582"/>
                    <a:gd name="connsiteX1" fmla="*/ 31142 w 231250"/>
                    <a:gd name="connsiteY1" fmla="*/ 1891085 h 2027582"/>
                    <a:gd name="connsiteX2" fmla="*/ 11264 w 231250"/>
                    <a:gd name="connsiteY2" fmla="*/ 1946744 h 2027582"/>
                    <a:gd name="connsiteX3" fmla="*/ 98728 w 231250"/>
                    <a:gd name="connsiteY3" fmla="*/ 2018306 h 2027582"/>
                    <a:gd name="connsiteX4" fmla="*/ 170290 w 231250"/>
                    <a:gd name="connsiteY4" fmla="*/ 2002403 h 2027582"/>
                    <a:gd name="connsiteX5" fmla="*/ 210046 w 231250"/>
                    <a:gd name="connsiteY5" fmla="*/ 1942768 h 2027582"/>
                    <a:gd name="connsiteX6" fmla="*/ 162338 w 231250"/>
                    <a:gd name="connsiteY6" fmla="*/ 1835426 h 2027582"/>
                    <a:gd name="connsiteX7" fmla="*/ 130533 w 231250"/>
                    <a:gd name="connsiteY7" fmla="*/ 1791694 h 2027582"/>
                    <a:gd name="connsiteX8" fmla="*/ 142460 w 231250"/>
                    <a:gd name="connsiteY8" fmla="*/ 1374250 h 2027582"/>
                    <a:gd name="connsiteX9" fmla="*/ 214021 w 231250"/>
                    <a:gd name="connsiteY9" fmla="*/ 901148 h 2027582"/>
                    <a:gd name="connsiteX10" fmla="*/ 225949 w 231250"/>
                    <a:gd name="connsiteY10" fmla="*/ 726219 h 2027582"/>
                    <a:gd name="connsiteX11" fmla="*/ 166314 w 231250"/>
                    <a:gd name="connsiteY11" fmla="*/ 455875 h 2027582"/>
                    <a:gd name="connsiteX12" fmla="*/ 130533 w 231250"/>
                    <a:gd name="connsiteY12" fmla="*/ 316727 h 2027582"/>
                    <a:gd name="connsiteX13" fmla="*/ 118606 w 231250"/>
                    <a:gd name="connsiteY13" fmla="*/ 157701 h 2027582"/>
                    <a:gd name="connsiteX14" fmla="*/ 102704 w 231250"/>
                    <a:gd name="connsiteY14" fmla="*/ 78188 h 2027582"/>
                    <a:gd name="connsiteX15" fmla="*/ 74874 w 231250"/>
                    <a:gd name="connsiteY15" fmla="*/ 22528 h 2027582"/>
                    <a:gd name="connsiteX16" fmla="*/ 31142 w 231250"/>
                    <a:gd name="connsiteY16" fmla="*/ 6626 h 2027582"/>
                    <a:gd name="connsiteX17" fmla="*/ 11264 w 231250"/>
                    <a:gd name="connsiteY17" fmla="*/ 62285 h 2027582"/>
                    <a:gd name="connsiteX18" fmla="*/ 23191 w 231250"/>
                    <a:gd name="connsiteY18" fmla="*/ 177579 h 2027582"/>
                    <a:gd name="connsiteX19" fmla="*/ 62947 w 231250"/>
                    <a:gd name="connsiteY19" fmla="*/ 292873 h 2027582"/>
                    <a:gd name="connsiteX20" fmla="*/ 82825 w 231250"/>
                    <a:gd name="connsiteY20" fmla="*/ 404191 h 2027582"/>
                    <a:gd name="connsiteX21" fmla="*/ 110655 w 231250"/>
                    <a:gd name="connsiteY21" fmla="*/ 857415 h 2027582"/>
                    <a:gd name="connsiteX22" fmla="*/ 110655 w 231250"/>
                    <a:gd name="connsiteY22" fmla="*/ 1000539 h 2027582"/>
                    <a:gd name="connsiteX23" fmla="*/ 66923 w 231250"/>
                    <a:gd name="connsiteY23" fmla="*/ 1302688 h 2027582"/>
                    <a:gd name="connsiteX24" fmla="*/ 19215 w 231250"/>
                    <a:gd name="connsiteY24" fmla="*/ 1533276 h 2027582"/>
                    <a:gd name="connsiteX25" fmla="*/ 47045 w 231250"/>
                    <a:gd name="connsiteY25" fmla="*/ 1743986 h 2027582"/>
                    <a:gd name="connsiteX26" fmla="*/ 58972 w 231250"/>
                    <a:gd name="connsiteY26" fmla="*/ 1831450 h 2027582"/>
                    <a:gd name="connsiteX0" fmla="*/ 58972 w 231250"/>
                    <a:gd name="connsiteY0" fmla="*/ 1831450 h 2027582"/>
                    <a:gd name="connsiteX1" fmla="*/ 31142 w 231250"/>
                    <a:gd name="connsiteY1" fmla="*/ 1891085 h 2027582"/>
                    <a:gd name="connsiteX2" fmla="*/ 11264 w 231250"/>
                    <a:gd name="connsiteY2" fmla="*/ 1946744 h 2027582"/>
                    <a:gd name="connsiteX3" fmla="*/ 98728 w 231250"/>
                    <a:gd name="connsiteY3" fmla="*/ 2018306 h 2027582"/>
                    <a:gd name="connsiteX4" fmla="*/ 170290 w 231250"/>
                    <a:gd name="connsiteY4" fmla="*/ 2002403 h 2027582"/>
                    <a:gd name="connsiteX5" fmla="*/ 210046 w 231250"/>
                    <a:gd name="connsiteY5" fmla="*/ 1942768 h 2027582"/>
                    <a:gd name="connsiteX6" fmla="*/ 162338 w 231250"/>
                    <a:gd name="connsiteY6" fmla="*/ 1835426 h 2027582"/>
                    <a:gd name="connsiteX7" fmla="*/ 130533 w 231250"/>
                    <a:gd name="connsiteY7" fmla="*/ 1791694 h 2027582"/>
                    <a:gd name="connsiteX8" fmla="*/ 142460 w 231250"/>
                    <a:gd name="connsiteY8" fmla="*/ 1374250 h 2027582"/>
                    <a:gd name="connsiteX9" fmla="*/ 214021 w 231250"/>
                    <a:gd name="connsiteY9" fmla="*/ 901148 h 2027582"/>
                    <a:gd name="connsiteX10" fmla="*/ 225949 w 231250"/>
                    <a:gd name="connsiteY10" fmla="*/ 726219 h 2027582"/>
                    <a:gd name="connsiteX11" fmla="*/ 166314 w 231250"/>
                    <a:gd name="connsiteY11" fmla="*/ 455875 h 2027582"/>
                    <a:gd name="connsiteX12" fmla="*/ 130533 w 231250"/>
                    <a:gd name="connsiteY12" fmla="*/ 316727 h 2027582"/>
                    <a:gd name="connsiteX13" fmla="*/ 118606 w 231250"/>
                    <a:gd name="connsiteY13" fmla="*/ 157701 h 2027582"/>
                    <a:gd name="connsiteX14" fmla="*/ 102704 w 231250"/>
                    <a:gd name="connsiteY14" fmla="*/ 78188 h 2027582"/>
                    <a:gd name="connsiteX15" fmla="*/ 74874 w 231250"/>
                    <a:gd name="connsiteY15" fmla="*/ 22528 h 2027582"/>
                    <a:gd name="connsiteX16" fmla="*/ 31142 w 231250"/>
                    <a:gd name="connsiteY16" fmla="*/ 6626 h 2027582"/>
                    <a:gd name="connsiteX17" fmla="*/ 11264 w 231250"/>
                    <a:gd name="connsiteY17" fmla="*/ 62285 h 2027582"/>
                    <a:gd name="connsiteX18" fmla="*/ 23191 w 231250"/>
                    <a:gd name="connsiteY18" fmla="*/ 177579 h 2027582"/>
                    <a:gd name="connsiteX19" fmla="*/ 62947 w 231250"/>
                    <a:gd name="connsiteY19" fmla="*/ 292873 h 2027582"/>
                    <a:gd name="connsiteX20" fmla="*/ 82825 w 231250"/>
                    <a:gd name="connsiteY20" fmla="*/ 404191 h 2027582"/>
                    <a:gd name="connsiteX21" fmla="*/ 110655 w 231250"/>
                    <a:gd name="connsiteY21" fmla="*/ 857415 h 2027582"/>
                    <a:gd name="connsiteX22" fmla="*/ 110655 w 231250"/>
                    <a:gd name="connsiteY22" fmla="*/ 1000539 h 2027582"/>
                    <a:gd name="connsiteX23" fmla="*/ 66923 w 231250"/>
                    <a:gd name="connsiteY23" fmla="*/ 1302688 h 2027582"/>
                    <a:gd name="connsiteX24" fmla="*/ 19215 w 231250"/>
                    <a:gd name="connsiteY24" fmla="*/ 1533276 h 2027582"/>
                    <a:gd name="connsiteX25" fmla="*/ 47045 w 231250"/>
                    <a:gd name="connsiteY25" fmla="*/ 1743986 h 2027582"/>
                    <a:gd name="connsiteX26" fmla="*/ 58972 w 231250"/>
                    <a:gd name="connsiteY26" fmla="*/ 1831450 h 2027582"/>
                    <a:gd name="connsiteX0" fmla="*/ 58972 w 231250"/>
                    <a:gd name="connsiteY0" fmla="*/ 1831450 h 2027582"/>
                    <a:gd name="connsiteX1" fmla="*/ 31142 w 231250"/>
                    <a:gd name="connsiteY1" fmla="*/ 1891085 h 2027582"/>
                    <a:gd name="connsiteX2" fmla="*/ 11264 w 231250"/>
                    <a:gd name="connsiteY2" fmla="*/ 1946744 h 2027582"/>
                    <a:gd name="connsiteX3" fmla="*/ 98728 w 231250"/>
                    <a:gd name="connsiteY3" fmla="*/ 2018306 h 2027582"/>
                    <a:gd name="connsiteX4" fmla="*/ 170290 w 231250"/>
                    <a:gd name="connsiteY4" fmla="*/ 2002403 h 2027582"/>
                    <a:gd name="connsiteX5" fmla="*/ 210046 w 231250"/>
                    <a:gd name="connsiteY5" fmla="*/ 1942768 h 2027582"/>
                    <a:gd name="connsiteX6" fmla="*/ 162338 w 231250"/>
                    <a:gd name="connsiteY6" fmla="*/ 1835426 h 2027582"/>
                    <a:gd name="connsiteX7" fmla="*/ 130533 w 231250"/>
                    <a:gd name="connsiteY7" fmla="*/ 1791694 h 2027582"/>
                    <a:gd name="connsiteX8" fmla="*/ 142460 w 231250"/>
                    <a:gd name="connsiteY8" fmla="*/ 1374250 h 2027582"/>
                    <a:gd name="connsiteX9" fmla="*/ 214021 w 231250"/>
                    <a:gd name="connsiteY9" fmla="*/ 901148 h 2027582"/>
                    <a:gd name="connsiteX10" fmla="*/ 225949 w 231250"/>
                    <a:gd name="connsiteY10" fmla="*/ 726219 h 2027582"/>
                    <a:gd name="connsiteX11" fmla="*/ 166314 w 231250"/>
                    <a:gd name="connsiteY11" fmla="*/ 455875 h 2027582"/>
                    <a:gd name="connsiteX12" fmla="*/ 130533 w 231250"/>
                    <a:gd name="connsiteY12" fmla="*/ 316727 h 2027582"/>
                    <a:gd name="connsiteX13" fmla="*/ 118606 w 231250"/>
                    <a:gd name="connsiteY13" fmla="*/ 157701 h 2027582"/>
                    <a:gd name="connsiteX14" fmla="*/ 102704 w 231250"/>
                    <a:gd name="connsiteY14" fmla="*/ 78188 h 2027582"/>
                    <a:gd name="connsiteX15" fmla="*/ 74874 w 231250"/>
                    <a:gd name="connsiteY15" fmla="*/ 22528 h 2027582"/>
                    <a:gd name="connsiteX16" fmla="*/ 31142 w 231250"/>
                    <a:gd name="connsiteY16" fmla="*/ 6626 h 2027582"/>
                    <a:gd name="connsiteX17" fmla="*/ 11264 w 231250"/>
                    <a:gd name="connsiteY17" fmla="*/ 62285 h 2027582"/>
                    <a:gd name="connsiteX18" fmla="*/ 23191 w 231250"/>
                    <a:gd name="connsiteY18" fmla="*/ 177579 h 2027582"/>
                    <a:gd name="connsiteX19" fmla="*/ 62947 w 231250"/>
                    <a:gd name="connsiteY19" fmla="*/ 292873 h 2027582"/>
                    <a:gd name="connsiteX20" fmla="*/ 82825 w 231250"/>
                    <a:gd name="connsiteY20" fmla="*/ 404191 h 2027582"/>
                    <a:gd name="connsiteX21" fmla="*/ 110655 w 231250"/>
                    <a:gd name="connsiteY21" fmla="*/ 857415 h 2027582"/>
                    <a:gd name="connsiteX22" fmla="*/ 110655 w 231250"/>
                    <a:gd name="connsiteY22" fmla="*/ 1000539 h 2027582"/>
                    <a:gd name="connsiteX23" fmla="*/ 66923 w 231250"/>
                    <a:gd name="connsiteY23" fmla="*/ 1302688 h 2027582"/>
                    <a:gd name="connsiteX24" fmla="*/ 19215 w 231250"/>
                    <a:gd name="connsiteY24" fmla="*/ 1533276 h 2027582"/>
                    <a:gd name="connsiteX25" fmla="*/ 47045 w 231250"/>
                    <a:gd name="connsiteY25" fmla="*/ 1743986 h 2027582"/>
                    <a:gd name="connsiteX26" fmla="*/ 58972 w 231250"/>
                    <a:gd name="connsiteY26" fmla="*/ 1831450 h 2027582"/>
                    <a:gd name="connsiteX0" fmla="*/ 58972 w 231250"/>
                    <a:gd name="connsiteY0" fmla="*/ 1831450 h 2027582"/>
                    <a:gd name="connsiteX1" fmla="*/ 31142 w 231250"/>
                    <a:gd name="connsiteY1" fmla="*/ 1891085 h 2027582"/>
                    <a:gd name="connsiteX2" fmla="*/ 11264 w 231250"/>
                    <a:gd name="connsiteY2" fmla="*/ 1946744 h 2027582"/>
                    <a:gd name="connsiteX3" fmla="*/ 98728 w 231250"/>
                    <a:gd name="connsiteY3" fmla="*/ 2018306 h 2027582"/>
                    <a:gd name="connsiteX4" fmla="*/ 170290 w 231250"/>
                    <a:gd name="connsiteY4" fmla="*/ 2002403 h 2027582"/>
                    <a:gd name="connsiteX5" fmla="*/ 210046 w 231250"/>
                    <a:gd name="connsiteY5" fmla="*/ 1942768 h 2027582"/>
                    <a:gd name="connsiteX6" fmla="*/ 162338 w 231250"/>
                    <a:gd name="connsiteY6" fmla="*/ 1835426 h 2027582"/>
                    <a:gd name="connsiteX7" fmla="*/ 130533 w 231250"/>
                    <a:gd name="connsiteY7" fmla="*/ 1791694 h 2027582"/>
                    <a:gd name="connsiteX8" fmla="*/ 142460 w 231250"/>
                    <a:gd name="connsiteY8" fmla="*/ 1374250 h 2027582"/>
                    <a:gd name="connsiteX9" fmla="*/ 214021 w 231250"/>
                    <a:gd name="connsiteY9" fmla="*/ 901148 h 2027582"/>
                    <a:gd name="connsiteX10" fmla="*/ 225949 w 231250"/>
                    <a:gd name="connsiteY10" fmla="*/ 726219 h 2027582"/>
                    <a:gd name="connsiteX11" fmla="*/ 166314 w 231250"/>
                    <a:gd name="connsiteY11" fmla="*/ 455875 h 2027582"/>
                    <a:gd name="connsiteX12" fmla="*/ 130533 w 231250"/>
                    <a:gd name="connsiteY12" fmla="*/ 316727 h 2027582"/>
                    <a:gd name="connsiteX13" fmla="*/ 118606 w 231250"/>
                    <a:gd name="connsiteY13" fmla="*/ 157701 h 2027582"/>
                    <a:gd name="connsiteX14" fmla="*/ 102704 w 231250"/>
                    <a:gd name="connsiteY14" fmla="*/ 78188 h 2027582"/>
                    <a:gd name="connsiteX15" fmla="*/ 74874 w 231250"/>
                    <a:gd name="connsiteY15" fmla="*/ 22528 h 2027582"/>
                    <a:gd name="connsiteX16" fmla="*/ 31142 w 231250"/>
                    <a:gd name="connsiteY16" fmla="*/ 6626 h 2027582"/>
                    <a:gd name="connsiteX17" fmla="*/ 11264 w 231250"/>
                    <a:gd name="connsiteY17" fmla="*/ 62285 h 2027582"/>
                    <a:gd name="connsiteX18" fmla="*/ 23191 w 231250"/>
                    <a:gd name="connsiteY18" fmla="*/ 177579 h 2027582"/>
                    <a:gd name="connsiteX19" fmla="*/ 62947 w 231250"/>
                    <a:gd name="connsiteY19" fmla="*/ 292873 h 2027582"/>
                    <a:gd name="connsiteX20" fmla="*/ 82825 w 231250"/>
                    <a:gd name="connsiteY20" fmla="*/ 404191 h 2027582"/>
                    <a:gd name="connsiteX21" fmla="*/ 110655 w 231250"/>
                    <a:gd name="connsiteY21" fmla="*/ 857415 h 2027582"/>
                    <a:gd name="connsiteX22" fmla="*/ 110655 w 231250"/>
                    <a:gd name="connsiteY22" fmla="*/ 1000539 h 2027582"/>
                    <a:gd name="connsiteX23" fmla="*/ 66923 w 231250"/>
                    <a:gd name="connsiteY23" fmla="*/ 1302688 h 2027582"/>
                    <a:gd name="connsiteX24" fmla="*/ 19215 w 231250"/>
                    <a:gd name="connsiteY24" fmla="*/ 1533276 h 2027582"/>
                    <a:gd name="connsiteX25" fmla="*/ 47045 w 231250"/>
                    <a:gd name="connsiteY25" fmla="*/ 1743986 h 2027582"/>
                    <a:gd name="connsiteX26" fmla="*/ 58972 w 231250"/>
                    <a:gd name="connsiteY26" fmla="*/ 1831450 h 2027582"/>
                    <a:gd name="connsiteX0" fmla="*/ 58972 w 231250"/>
                    <a:gd name="connsiteY0" fmla="*/ 1831450 h 2027582"/>
                    <a:gd name="connsiteX1" fmla="*/ 31142 w 231250"/>
                    <a:gd name="connsiteY1" fmla="*/ 1891085 h 2027582"/>
                    <a:gd name="connsiteX2" fmla="*/ 11264 w 231250"/>
                    <a:gd name="connsiteY2" fmla="*/ 1946744 h 2027582"/>
                    <a:gd name="connsiteX3" fmla="*/ 98728 w 231250"/>
                    <a:gd name="connsiteY3" fmla="*/ 2018306 h 2027582"/>
                    <a:gd name="connsiteX4" fmla="*/ 170290 w 231250"/>
                    <a:gd name="connsiteY4" fmla="*/ 2002403 h 2027582"/>
                    <a:gd name="connsiteX5" fmla="*/ 210046 w 231250"/>
                    <a:gd name="connsiteY5" fmla="*/ 1942768 h 2027582"/>
                    <a:gd name="connsiteX6" fmla="*/ 162338 w 231250"/>
                    <a:gd name="connsiteY6" fmla="*/ 1835426 h 2027582"/>
                    <a:gd name="connsiteX7" fmla="*/ 130533 w 231250"/>
                    <a:gd name="connsiteY7" fmla="*/ 1791694 h 2027582"/>
                    <a:gd name="connsiteX8" fmla="*/ 142460 w 231250"/>
                    <a:gd name="connsiteY8" fmla="*/ 1374250 h 2027582"/>
                    <a:gd name="connsiteX9" fmla="*/ 214021 w 231250"/>
                    <a:gd name="connsiteY9" fmla="*/ 901148 h 2027582"/>
                    <a:gd name="connsiteX10" fmla="*/ 225949 w 231250"/>
                    <a:gd name="connsiteY10" fmla="*/ 726219 h 2027582"/>
                    <a:gd name="connsiteX11" fmla="*/ 166314 w 231250"/>
                    <a:gd name="connsiteY11" fmla="*/ 455875 h 2027582"/>
                    <a:gd name="connsiteX12" fmla="*/ 130533 w 231250"/>
                    <a:gd name="connsiteY12" fmla="*/ 316727 h 2027582"/>
                    <a:gd name="connsiteX13" fmla="*/ 118606 w 231250"/>
                    <a:gd name="connsiteY13" fmla="*/ 157701 h 2027582"/>
                    <a:gd name="connsiteX14" fmla="*/ 102704 w 231250"/>
                    <a:gd name="connsiteY14" fmla="*/ 78188 h 2027582"/>
                    <a:gd name="connsiteX15" fmla="*/ 74874 w 231250"/>
                    <a:gd name="connsiteY15" fmla="*/ 22528 h 2027582"/>
                    <a:gd name="connsiteX16" fmla="*/ 31142 w 231250"/>
                    <a:gd name="connsiteY16" fmla="*/ 6626 h 2027582"/>
                    <a:gd name="connsiteX17" fmla="*/ 11264 w 231250"/>
                    <a:gd name="connsiteY17" fmla="*/ 62285 h 2027582"/>
                    <a:gd name="connsiteX18" fmla="*/ 23191 w 231250"/>
                    <a:gd name="connsiteY18" fmla="*/ 177579 h 2027582"/>
                    <a:gd name="connsiteX19" fmla="*/ 62947 w 231250"/>
                    <a:gd name="connsiteY19" fmla="*/ 292873 h 2027582"/>
                    <a:gd name="connsiteX20" fmla="*/ 82825 w 231250"/>
                    <a:gd name="connsiteY20" fmla="*/ 404191 h 2027582"/>
                    <a:gd name="connsiteX21" fmla="*/ 110655 w 231250"/>
                    <a:gd name="connsiteY21" fmla="*/ 857415 h 2027582"/>
                    <a:gd name="connsiteX22" fmla="*/ 110655 w 231250"/>
                    <a:gd name="connsiteY22" fmla="*/ 1000539 h 2027582"/>
                    <a:gd name="connsiteX23" fmla="*/ 66923 w 231250"/>
                    <a:gd name="connsiteY23" fmla="*/ 1302688 h 2027582"/>
                    <a:gd name="connsiteX24" fmla="*/ 19215 w 231250"/>
                    <a:gd name="connsiteY24" fmla="*/ 1533276 h 2027582"/>
                    <a:gd name="connsiteX25" fmla="*/ 47045 w 231250"/>
                    <a:gd name="connsiteY25" fmla="*/ 1743986 h 2027582"/>
                    <a:gd name="connsiteX26" fmla="*/ 58972 w 231250"/>
                    <a:gd name="connsiteY26" fmla="*/ 1831450 h 2027582"/>
                    <a:gd name="connsiteX0" fmla="*/ 58972 w 231250"/>
                    <a:gd name="connsiteY0" fmla="*/ 1831450 h 2027582"/>
                    <a:gd name="connsiteX1" fmla="*/ 31142 w 231250"/>
                    <a:gd name="connsiteY1" fmla="*/ 1891085 h 2027582"/>
                    <a:gd name="connsiteX2" fmla="*/ 11264 w 231250"/>
                    <a:gd name="connsiteY2" fmla="*/ 1946744 h 2027582"/>
                    <a:gd name="connsiteX3" fmla="*/ 98728 w 231250"/>
                    <a:gd name="connsiteY3" fmla="*/ 2018306 h 2027582"/>
                    <a:gd name="connsiteX4" fmla="*/ 170290 w 231250"/>
                    <a:gd name="connsiteY4" fmla="*/ 2002403 h 2027582"/>
                    <a:gd name="connsiteX5" fmla="*/ 210046 w 231250"/>
                    <a:gd name="connsiteY5" fmla="*/ 1942768 h 2027582"/>
                    <a:gd name="connsiteX6" fmla="*/ 162338 w 231250"/>
                    <a:gd name="connsiteY6" fmla="*/ 1835426 h 2027582"/>
                    <a:gd name="connsiteX7" fmla="*/ 130533 w 231250"/>
                    <a:gd name="connsiteY7" fmla="*/ 1791694 h 2027582"/>
                    <a:gd name="connsiteX8" fmla="*/ 142460 w 231250"/>
                    <a:gd name="connsiteY8" fmla="*/ 1374250 h 2027582"/>
                    <a:gd name="connsiteX9" fmla="*/ 214021 w 231250"/>
                    <a:gd name="connsiteY9" fmla="*/ 901148 h 2027582"/>
                    <a:gd name="connsiteX10" fmla="*/ 225949 w 231250"/>
                    <a:gd name="connsiteY10" fmla="*/ 726219 h 2027582"/>
                    <a:gd name="connsiteX11" fmla="*/ 166314 w 231250"/>
                    <a:gd name="connsiteY11" fmla="*/ 455875 h 2027582"/>
                    <a:gd name="connsiteX12" fmla="*/ 130533 w 231250"/>
                    <a:gd name="connsiteY12" fmla="*/ 316727 h 2027582"/>
                    <a:gd name="connsiteX13" fmla="*/ 118606 w 231250"/>
                    <a:gd name="connsiteY13" fmla="*/ 157701 h 2027582"/>
                    <a:gd name="connsiteX14" fmla="*/ 102704 w 231250"/>
                    <a:gd name="connsiteY14" fmla="*/ 78188 h 2027582"/>
                    <a:gd name="connsiteX15" fmla="*/ 74874 w 231250"/>
                    <a:gd name="connsiteY15" fmla="*/ 22528 h 2027582"/>
                    <a:gd name="connsiteX16" fmla="*/ 31142 w 231250"/>
                    <a:gd name="connsiteY16" fmla="*/ 6626 h 2027582"/>
                    <a:gd name="connsiteX17" fmla="*/ 11264 w 231250"/>
                    <a:gd name="connsiteY17" fmla="*/ 62285 h 2027582"/>
                    <a:gd name="connsiteX18" fmla="*/ 23191 w 231250"/>
                    <a:gd name="connsiteY18" fmla="*/ 177579 h 2027582"/>
                    <a:gd name="connsiteX19" fmla="*/ 62947 w 231250"/>
                    <a:gd name="connsiteY19" fmla="*/ 292873 h 2027582"/>
                    <a:gd name="connsiteX20" fmla="*/ 82825 w 231250"/>
                    <a:gd name="connsiteY20" fmla="*/ 404191 h 2027582"/>
                    <a:gd name="connsiteX21" fmla="*/ 110655 w 231250"/>
                    <a:gd name="connsiteY21" fmla="*/ 857415 h 2027582"/>
                    <a:gd name="connsiteX22" fmla="*/ 110655 w 231250"/>
                    <a:gd name="connsiteY22" fmla="*/ 1000539 h 2027582"/>
                    <a:gd name="connsiteX23" fmla="*/ 66923 w 231250"/>
                    <a:gd name="connsiteY23" fmla="*/ 1302688 h 2027582"/>
                    <a:gd name="connsiteX24" fmla="*/ 19215 w 231250"/>
                    <a:gd name="connsiteY24" fmla="*/ 1533276 h 2027582"/>
                    <a:gd name="connsiteX25" fmla="*/ 47045 w 231250"/>
                    <a:gd name="connsiteY25" fmla="*/ 1743986 h 2027582"/>
                    <a:gd name="connsiteX26" fmla="*/ 58972 w 231250"/>
                    <a:gd name="connsiteY26" fmla="*/ 1831450 h 2027582"/>
                    <a:gd name="connsiteX0" fmla="*/ 58972 w 231250"/>
                    <a:gd name="connsiteY0" fmla="*/ 1831450 h 2027582"/>
                    <a:gd name="connsiteX1" fmla="*/ 31142 w 231250"/>
                    <a:gd name="connsiteY1" fmla="*/ 1891085 h 2027582"/>
                    <a:gd name="connsiteX2" fmla="*/ 11264 w 231250"/>
                    <a:gd name="connsiteY2" fmla="*/ 1946744 h 2027582"/>
                    <a:gd name="connsiteX3" fmla="*/ 98728 w 231250"/>
                    <a:gd name="connsiteY3" fmla="*/ 2018306 h 2027582"/>
                    <a:gd name="connsiteX4" fmla="*/ 170290 w 231250"/>
                    <a:gd name="connsiteY4" fmla="*/ 2002403 h 2027582"/>
                    <a:gd name="connsiteX5" fmla="*/ 210046 w 231250"/>
                    <a:gd name="connsiteY5" fmla="*/ 1942768 h 2027582"/>
                    <a:gd name="connsiteX6" fmla="*/ 162338 w 231250"/>
                    <a:gd name="connsiteY6" fmla="*/ 1835426 h 2027582"/>
                    <a:gd name="connsiteX7" fmla="*/ 130533 w 231250"/>
                    <a:gd name="connsiteY7" fmla="*/ 1791694 h 2027582"/>
                    <a:gd name="connsiteX8" fmla="*/ 142460 w 231250"/>
                    <a:gd name="connsiteY8" fmla="*/ 1374250 h 2027582"/>
                    <a:gd name="connsiteX9" fmla="*/ 214021 w 231250"/>
                    <a:gd name="connsiteY9" fmla="*/ 901148 h 2027582"/>
                    <a:gd name="connsiteX10" fmla="*/ 225949 w 231250"/>
                    <a:gd name="connsiteY10" fmla="*/ 726219 h 2027582"/>
                    <a:gd name="connsiteX11" fmla="*/ 166314 w 231250"/>
                    <a:gd name="connsiteY11" fmla="*/ 455875 h 2027582"/>
                    <a:gd name="connsiteX12" fmla="*/ 130533 w 231250"/>
                    <a:gd name="connsiteY12" fmla="*/ 316727 h 2027582"/>
                    <a:gd name="connsiteX13" fmla="*/ 118606 w 231250"/>
                    <a:gd name="connsiteY13" fmla="*/ 157701 h 2027582"/>
                    <a:gd name="connsiteX14" fmla="*/ 102704 w 231250"/>
                    <a:gd name="connsiteY14" fmla="*/ 78188 h 2027582"/>
                    <a:gd name="connsiteX15" fmla="*/ 74874 w 231250"/>
                    <a:gd name="connsiteY15" fmla="*/ 22528 h 2027582"/>
                    <a:gd name="connsiteX16" fmla="*/ 31142 w 231250"/>
                    <a:gd name="connsiteY16" fmla="*/ 6626 h 2027582"/>
                    <a:gd name="connsiteX17" fmla="*/ 11264 w 231250"/>
                    <a:gd name="connsiteY17" fmla="*/ 62285 h 2027582"/>
                    <a:gd name="connsiteX18" fmla="*/ 23191 w 231250"/>
                    <a:gd name="connsiteY18" fmla="*/ 177579 h 2027582"/>
                    <a:gd name="connsiteX19" fmla="*/ 62947 w 231250"/>
                    <a:gd name="connsiteY19" fmla="*/ 292873 h 2027582"/>
                    <a:gd name="connsiteX20" fmla="*/ 82825 w 231250"/>
                    <a:gd name="connsiteY20" fmla="*/ 404191 h 2027582"/>
                    <a:gd name="connsiteX21" fmla="*/ 110655 w 231250"/>
                    <a:gd name="connsiteY21" fmla="*/ 857415 h 2027582"/>
                    <a:gd name="connsiteX22" fmla="*/ 110655 w 231250"/>
                    <a:gd name="connsiteY22" fmla="*/ 1000539 h 2027582"/>
                    <a:gd name="connsiteX23" fmla="*/ 66923 w 231250"/>
                    <a:gd name="connsiteY23" fmla="*/ 1302688 h 2027582"/>
                    <a:gd name="connsiteX24" fmla="*/ 19215 w 231250"/>
                    <a:gd name="connsiteY24" fmla="*/ 1533276 h 2027582"/>
                    <a:gd name="connsiteX25" fmla="*/ 47045 w 231250"/>
                    <a:gd name="connsiteY25" fmla="*/ 1743986 h 2027582"/>
                    <a:gd name="connsiteX26" fmla="*/ 58972 w 231250"/>
                    <a:gd name="connsiteY26" fmla="*/ 1831450 h 2027582"/>
                    <a:gd name="connsiteX0" fmla="*/ 58972 w 231250"/>
                    <a:gd name="connsiteY0" fmla="*/ 1831450 h 2027582"/>
                    <a:gd name="connsiteX1" fmla="*/ 31142 w 231250"/>
                    <a:gd name="connsiteY1" fmla="*/ 1891085 h 2027582"/>
                    <a:gd name="connsiteX2" fmla="*/ 11264 w 231250"/>
                    <a:gd name="connsiteY2" fmla="*/ 1946744 h 2027582"/>
                    <a:gd name="connsiteX3" fmla="*/ 98728 w 231250"/>
                    <a:gd name="connsiteY3" fmla="*/ 2018306 h 2027582"/>
                    <a:gd name="connsiteX4" fmla="*/ 170290 w 231250"/>
                    <a:gd name="connsiteY4" fmla="*/ 2002403 h 2027582"/>
                    <a:gd name="connsiteX5" fmla="*/ 210046 w 231250"/>
                    <a:gd name="connsiteY5" fmla="*/ 1942768 h 2027582"/>
                    <a:gd name="connsiteX6" fmla="*/ 162338 w 231250"/>
                    <a:gd name="connsiteY6" fmla="*/ 1835426 h 2027582"/>
                    <a:gd name="connsiteX7" fmla="*/ 130533 w 231250"/>
                    <a:gd name="connsiteY7" fmla="*/ 1791694 h 2027582"/>
                    <a:gd name="connsiteX8" fmla="*/ 142460 w 231250"/>
                    <a:gd name="connsiteY8" fmla="*/ 1374250 h 2027582"/>
                    <a:gd name="connsiteX9" fmla="*/ 214021 w 231250"/>
                    <a:gd name="connsiteY9" fmla="*/ 901148 h 2027582"/>
                    <a:gd name="connsiteX10" fmla="*/ 225949 w 231250"/>
                    <a:gd name="connsiteY10" fmla="*/ 726219 h 2027582"/>
                    <a:gd name="connsiteX11" fmla="*/ 166314 w 231250"/>
                    <a:gd name="connsiteY11" fmla="*/ 455875 h 2027582"/>
                    <a:gd name="connsiteX12" fmla="*/ 130533 w 231250"/>
                    <a:gd name="connsiteY12" fmla="*/ 316727 h 2027582"/>
                    <a:gd name="connsiteX13" fmla="*/ 118606 w 231250"/>
                    <a:gd name="connsiteY13" fmla="*/ 157701 h 2027582"/>
                    <a:gd name="connsiteX14" fmla="*/ 102704 w 231250"/>
                    <a:gd name="connsiteY14" fmla="*/ 78188 h 2027582"/>
                    <a:gd name="connsiteX15" fmla="*/ 74874 w 231250"/>
                    <a:gd name="connsiteY15" fmla="*/ 22528 h 2027582"/>
                    <a:gd name="connsiteX16" fmla="*/ 31142 w 231250"/>
                    <a:gd name="connsiteY16" fmla="*/ 6626 h 2027582"/>
                    <a:gd name="connsiteX17" fmla="*/ 11264 w 231250"/>
                    <a:gd name="connsiteY17" fmla="*/ 62285 h 2027582"/>
                    <a:gd name="connsiteX18" fmla="*/ 23191 w 231250"/>
                    <a:gd name="connsiteY18" fmla="*/ 177579 h 2027582"/>
                    <a:gd name="connsiteX19" fmla="*/ 62947 w 231250"/>
                    <a:gd name="connsiteY19" fmla="*/ 292873 h 2027582"/>
                    <a:gd name="connsiteX20" fmla="*/ 82825 w 231250"/>
                    <a:gd name="connsiteY20" fmla="*/ 404191 h 2027582"/>
                    <a:gd name="connsiteX21" fmla="*/ 110655 w 231250"/>
                    <a:gd name="connsiteY21" fmla="*/ 857415 h 2027582"/>
                    <a:gd name="connsiteX22" fmla="*/ 110655 w 231250"/>
                    <a:gd name="connsiteY22" fmla="*/ 1000539 h 2027582"/>
                    <a:gd name="connsiteX23" fmla="*/ 66923 w 231250"/>
                    <a:gd name="connsiteY23" fmla="*/ 1302688 h 2027582"/>
                    <a:gd name="connsiteX24" fmla="*/ 19215 w 231250"/>
                    <a:gd name="connsiteY24" fmla="*/ 1533276 h 2027582"/>
                    <a:gd name="connsiteX25" fmla="*/ 47045 w 231250"/>
                    <a:gd name="connsiteY25" fmla="*/ 1743986 h 2027582"/>
                    <a:gd name="connsiteX26" fmla="*/ 58972 w 231250"/>
                    <a:gd name="connsiteY26" fmla="*/ 1831450 h 2027582"/>
                    <a:gd name="connsiteX0" fmla="*/ 58972 w 231250"/>
                    <a:gd name="connsiteY0" fmla="*/ 1831450 h 2027582"/>
                    <a:gd name="connsiteX1" fmla="*/ 31142 w 231250"/>
                    <a:gd name="connsiteY1" fmla="*/ 1891085 h 2027582"/>
                    <a:gd name="connsiteX2" fmla="*/ 11264 w 231250"/>
                    <a:gd name="connsiteY2" fmla="*/ 1946744 h 2027582"/>
                    <a:gd name="connsiteX3" fmla="*/ 98728 w 231250"/>
                    <a:gd name="connsiteY3" fmla="*/ 2018306 h 2027582"/>
                    <a:gd name="connsiteX4" fmla="*/ 170290 w 231250"/>
                    <a:gd name="connsiteY4" fmla="*/ 2002403 h 2027582"/>
                    <a:gd name="connsiteX5" fmla="*/ 210046 w 231250"/>
                    <a:gd name="connsiteY5" fmla="*/ 1942768 h 2027582"/>
                    <a:gd name="connsiteX6" fmla="*/ 162338 w 231250"/>
                    <a:gd name="connsiteY6" fmla="*/ 1835426 h 2027582"/>
                    <a:gd name="connsiteX7" fmla="*/ 126557 w 231250"/>
                    <a:gd name="connsiteY7" fmla="*/ 1656521 h 2027582"/>
                    <a:gd name="connsiteX8" fmla="*/ 142460 w 231250"/>
                    <a:gd name="connsiteY8" fmla="*/ 1374250 h 2027582"/>
                    <a:gd name="connsiteX9" fmla="*/ 214021 w 231250"/>
                    <a:gd name="connsiteY9" fmla="*/ 901148 h 2027582"/>
                    <a:gd name="connsiteX10" fmla="*/ 225949 w 231250"/>
                    <a:gd name="connsiteY10" fmla="*/ 726219 h 2027582"/>
                    <a:gd name="connsiteX11" fmla="*/ 166314 w 231250"/>
                    <a:gd name="connsiteY11" fmla="*/ 455875 h 2027582"/>
                    <a:gd name="connsiteX12" fmla="*/ 130533 w 231250"/>
                    <a:gd name="connsiteY12" fmla="*/ 316727 h 2027582"/>
                    <a:gd name="connsiteX13" fmla="*/ 118606 w 231250"/>
                    <a:gd name="connsiteY13" fmla="*/ 157701 h 2027582"/>
                    <a:gd name="connsiteX14" fmla="*/ 102704 w 231250"/>
                    <a:gd name="connsiteY14" fmla="*/ 78188 h 2027582"/>
                    <a:gd name="connsiteX15" fmla="*/ 74874 w 231250"/>
                    <a:gd name="connsiteY15" fmla="*/ 22528 h 2027582"/>
                    <a:gd name="connsiteX16" fmla="*/ 31142 w 231250"/>
                    <a:gd name="connsiteY16" fmla="*/ 6626 h 2027582"/>
                    <a:gd name="connsiteX17" fmla="*/ 11264 w 231250"/>
                    <a:gd name="connsiteY17" fmla="*/ 62285 h 2027582"/>
                    <a:gd name="connsiteX18" fmla="*/ 23191 w 231250"/>
                    <a:gd name="connsiteY18" fmla="*/ 177579 h 2027582"/>
                    <a:gd name="connsiteX19" fmla="*/ 62947 w 231250"/>
                    <a:gd name="connsiteY19" fmla="*/ 292873 h 2027582"/>
                    <a:gd name="connsiteX20" fmla="*/ 82825 w 231250"/>
                    <a:gd name="connsiteY20" fmla="*/ 404191 h 2027582"/>
                    <a:gd name="connsiteX21" fmla="*/ 110655 w 231250"/>
                    <a:gd name="connsiteY21" fmla="*/ 857415 h 2027582"/>
                    <a:gd name="connsiteX22" fmla="*/ 110655 w 231250"/>
                    <a:gd name="connsiteY22" fmla="*/ 1000539 h 2027582"/>
                    <a:gd name="connsiteX23" fmla="*/ 66923 w 231250"/>
                    <a:gd name="connsiteY23" fmla="*/ 1302688 h 2027582"/>
                    <a:gd name="connsiteX24" fmla="*/ 19215 w 231250"/>
                    <a:gd name="connsiteY24" fmla="*/ 1533276 h 2027582"/>
                    <a:gd name="connsiteX25" fmla="*/ 47045 w 231250"/>
                    <a:gd name="connsiteY25" fmla="*/ 1743986 h 2027582"/>
                    <a:gd name="connsiteX26" fmla="*/ 58972 w 231250"/>
                    <a:gd name="connsiteY26" fmla="*/ 1831450 h 202758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</a:cxnLst>
                  <a:rect l="l" t="t" r="r" b="b"/>
                  <a:pathLst>
                    <a:path w="231250" h="2027582">
                      <a:moveTo>
                        <a:pt x="58972" y="1831450"/>
                      </a:moveTo>
                      <a:cubicBezTo>
                        <a:pt x="56322" y="1855966"/>
                        <a:pt x="39093" y="1871869"/>
                        <a:pt x="31142" y="1891085"/>
                      </a:cubicBezTo>
                      <a:cubicBezTo>
                        <a:pt x="23191" y="1910301"/>
                        <a:pt x="0" y="1925541"/>
                        <a:pt x="11264" y="1946744"/>
                      </a:cubicBezTo>
                      <a:cubicBezTo>
                        <a:pt x="22528" y="1967947"/>
                        <a:pt x="72224" y="2009030"/>
                        <a:pt x="98728" y="2018306"/>
                      </a:cubicBezTo>
                      <a:cubicBezTo>
                        <a:pt x="125232" y="2027582"/>
                        <a:pt x="151737" y="2014993"/>
                        <a:pt x="170290" y="2002403"/>
                      </a:cubicBezTo>
                      <a:cubicBezTo>
                        <a:pt x="188843" y="1989813"/>
                        <a:pt x="211371" y="1970597"/>
                        <a:pt x="210046" y="1942768"/>
                      </a:cubicBezTo>
                      <a:cubicBezTo>
                        <a:pt x="208721" y="1914939"/>
                        <a:pt x="176253" y="1883134"/>
                        <a:pt x="162338" y="1835426"/>
                      </a:cubicBezTo>
                      <a:cubicBezTo>
                        <a:pt x="148423" y="1787718"/>
                        <a:pt x="129870" y="1733384"/>
                        <a:pt x="126557" y="1656521"/>
                      </a:cubicBezTo>
                      <a:cubicBezTo>
                        <a:pt x="123244" y="1579658"/>
                        <a:pt x="127883" y="1500145"/>
                        <a:pt x="142460" y="1374250"/>
                      </a:cubicBezTo>
                      <a:cubicBezTo>
                        <a:pt x="157037" y="1248355"/>
                        <a:pt x="200106" y="1009153"/>
                        <a:pt x="214021" y="901148"/>
                      </a:cubicBezTo>
                      <a:cubicBezTo>
                        <a:pt x="227936" y="793143"/>
                        <a:pt x="231250" y="799768"/>
                        <a:pt x="225949" y="726219"/>
                      </a:cubicBezTo>
                      <a:cubicBezTo>
                        <a:pt x="220648" y="652670"/>
                        <a:pt x="182217" y="524124"/>
                        <a:pt x="166314" y="455875"/>
                      </a:cubicBezTo>
                      <a:cubicBezTo>
                        <a:pt x="150411" y="387626"/>
                        <a:pt x="138484" y="366423"/>
                        <a:pt x="130533" y="316727"/>
                      </a:cubicBezTo>
                      <a:cubicBezTo>
                        <a:pt x="122582" y="267031"/>
                        <a:pt x="123244" y="197457"/>
                        <a:pt x="118606" y="157701"/>
                      </a:cubicBezTo>
                      <a:cubicBezTo>
                        <a:pt x="113968" y="117945"/>
                        <a:pt x="109993" y="100717"/>
                        <a:pt x="102704" y="78188"/>
                      </a:cubicBezTo>
                      <a:cubicBezTo>
                        <a:pt x="95415" y="55659"/>
                        <a:pt x="86801" y="34455"/>
                        <a:pt x="74874" y="22528"/>
                      </a:cubicBezTo>
                      <a:cubicBezTo>
                        <a:pt x="62947" y="10601"/>
                        <a:pt x="41744" y="0"/>
                        <a:pt x="31142" y="6626"/>
                      </a:cubicBezTo>
                      <a:cubicBezTo>
                        <a:pt x="20540" y="13252"/>
                        <a:pt x="12589" y="33793"/>
                        <a:pt x="11264" y="62285"/>
                      </a:cubicBezTo>
                      <a:cubicBezTo>
                        <a:pt x="9939" y="90777"/>
                        <a:pt x="14577" y="139148"/>
                        <a:pt x="23191" y="177579"/>
                      </a:cubicBezTo>
                      <a:cubicBezTo>
                        <a:pt x="31805" y="216010"/>
                        <a:pt x="53008" y="255104"/>
                        <a:pt x="62947" y="292873"/>
                      </a:cubicBezTo>
                      <a:cubicBezTo>
                        <a:pt x="72886" y="330642"/>
                        <a:pt x="74874" y="310101"/>
                        <a:pt x="82825" y="404191"/>
                      </a:cubicBezTo>
                      <a:cubicBezTo>
                        <a:pt x="90776" y="498281"/>
                        <a:pt x="106017" y="758024"/>
                        <a:pt x="110655" y="857415"/>
                      </a:cubicBezTo>
                      <a:cubicBezTo>
                        <a:pt x="115293" y="956806"/>
                        <a:pt x="117944" y="926327"/>
                        <a:pt x="110655" y="1000539"/>
                      </a:cubicBezTo>
                      <a:cubicBezTo>
                        <a:pt x="103366" y="1074751"/>
                        <a:pt x="82163" y="1213899"/>
                        <a:pt x="66923" y="1302688"/>
                      </a:cubicBezTo>
                      <a:cubicBezTo>
                        <a:pt x="51683" y="1391477"/>
                        <a:pt x="22528" y="1459726"/>
                        <a:pt x="19215" y="1533276"/>
                      </a:cubicBezTo>
                      <a:cubicBezTo>
                        <a:pt x="15902" y="1606826"/>
                        <a:pt x="40419" y="1694290"/>
                        <a:pt x="47045" y="1743986"/>
                      </a:cubicBezTo>
                      <a:cubicBezTo>
                        <a:pt x="53671" y="1793682"/>
                        <a:pt x="61622" y="1806934"/>
                        <a:pt x="58972" y="1831450"/>
                      </a:cubicBez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75" name="Oval 24"/>
                <p:cNvSpPr/>
                <p:nvPr/>
              </p:nvSpPr>
              <p:spPr bwMode="auto">
                <a:xfrm>
                  <a:off x="3618010" y="2457095"/>
                  <a:ext cx="331059" cy="330964"/>
                </a:xfrm>
                <a:prstGeom prst="ellipse">
                  <a:avLst/>
                </a:prstGeom>
                <a:solidFill>
                  <a:srgbClr val="000099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softEdge rad="12700"/>
                </a:effectLst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76" name="Oval 25"/>
                <p:cNvSpPr/>
                <p:nvPr/>
              </p:nvSpPr>
              <p:spPr bwMode="auto">
                <a:xfrm>
                  <a:off x="3560972" y="2703988"/>
                  <a:ext cx="331059" cy="330964"/>
                </a:xfrm>
                <a:prstGeom prst="ellipse">
                  <a:avLst/>
                </a:prstGeom>
                <a:solidFill>
                  <a:srgbClr val="000099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softEdge rad="12700"/>
                </a:effectLst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77" name="Freeform 26"/>
                <p:cNvSpPr/>
                <p:nvPr/>
              </p:nvSpPr>
              <p:spPr bwMode="auto">
                <a:xfrm>
                  <a:off x="3691652" y="2559321"/>
                  <a:ext cx="441151" cy="2102245"/>
                </a:xfrm>
                <a:custGeom>
                  <a:avLst/>
                  <a:gdLst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02149 h 2091193"/>
                    <a:gd name="connsiteX15" fmla="*/ 242515 w 429370"/>
                    <a:gd name="connsiteY15" fmla="*/ 318052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55050 w 429370"/>
                    <a:gd name="connsiteY40" fmla="*/ 67586 h 2091193"/>
                    <a:gd name="connsiteX41" fmla="*/ 143123 w 429370"/>
                    <a:gd name="connsiteY41" fmla="*/ 51683 h 2091193"/>
                    <a:gd name="connsiteX42" fmla="*/ 107342 w 429370"/>
                    <a:gd name="connsiteY42" fmla="*/ 0 h 2091193"/>
                    <a:gd name="connsiteX43" fmla="*/ 47708 w 429370"/>
                    <a:gd name="connsiteY43" fmla="*/ 3975 h 2091193"/>
                    <a:gd name="connsiteX44" fmla="*/ 43732 w 429370"/>
                    <a:gd name="connsiteY44" fmla="*/ 63610 h 2091193"/>
                    <a:gd name="connsiteX45" fmla="*/ 83488 w 429370"/>
                    <a:gd name="connsiteY45" fmla="*/ 87464 h 2091193"/>
                    <a:gd name="connsiteX46" fmla="*/ 135172 w 429370"/>
                    <a:gd name="connsiteY46" fmla="*/ 87464 h 2091193"/>
                    <a:gd name="connsiteX47" fmla="*/ 178904 w 429370"/>
                    <a:gd name="connsiteY47" fmla="*/ 91440 h 2091193"/>
                    <a:gd name="connsiteX48" fmla="*/ 234563 w 429370"/>
                    <a:gd name="connsiteY48" fmla="*/ 119269 h 2091193"/>
                    <a:gd name="connsiteX49" fmla="*/ 266368 w 429370"/>
                    <a:gd name="connsiteY49" fmla="*/ 151074 h 2091193"/>
                    <a:gd name="connsiteX50" fmla="*/ 274320 w 429370"/>
                    <a:gd name="connsiteY50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02149 h 2091193"/>
                    <a:gd name="connsiteX15" fmla="*/ 242515 w 429370"/>
                    <a:gd name="connsiteY15" fmla="*/ 318052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55050 w 429370"/>
                    <a:gd name="connsiteY40" fmla="*/ 67586 h 2091193"/>
                    <a:gd name="connsiteX41" fmla="*/ 129966 w 429370"/>
                    <a:gd name="connsiteY41" fmla="*/ 58261 h 2091193"/>
                    <a:gd name="connsiteX42" fmla="*/ 107342 w 429370"/>
                    <a:gd name="connsiteY42" fmla="*/ 0 h 2091193"/>
                    <a:gd name="connsiteX43" fmla="*/ 47708 w 429370"/>
                    <a:gd name="connsiteY43" fmla="*/ 3975 h 2091193"/>
                    <a:gd name="connsiteX44" fmla="*/ 43732 w 429370"/>
                    <a:gd name="connsiteY44" fmla="*/ 63610 h 2091193"/>
                    <a:gd name="connsiteX45" fmla="*/ 83488 w 429370"/>
                    <a:gd name="connsiteY45" fmla="*/ 87464 h 2091193"/>
                    <a:gd name="connsiteX46" fmla="*/ 135172 w 429370"/>
                    <a:gd name="connsiteY46" fmla="*/ 87464 h 2091193"/>
                    <a:gd name="connsiteX47" fmla="*/ 178904 w 429370"/>
                    <a:gd name="connsiteY47" fmla="*/ 91440 h 2091193"/>
                    <a:gd name="connsiteX48" fmla="*/ 234563 w 429370"/>
                    <a:gd name="connsiteY48" fmla="*/ 119269 h 2091193"/>
                    <a:gd name="connsiteX49" fmla="*/ 266368 w 429370"/>
                    <a:gd name="connsiteY49" fmla="*/ 151074 h 2091193"/>
                    <a:gd name="connsiteX50" fmla="*/ 274320 w 429370"/>
                    <a:gd name="connsiteY50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02149 h 2091193"/>
                    <a:gd name="connsiteX15" fmla="*/ 242515 w 429370"/>
                    <a:gd name="connsiteY15" fmla="*/ 318052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29966 w 429370"/>
                    <a:gd name="connsiteY40" fmla="*/ 58261 h 2091193"/>
                    <a:gd name="connsiteX41" fmla="*/ 107342 w 429370"/>
                    <a:gd name="connsiteY41" fmla="*/ 0 h 2091193"/>
                    <a:gd name="connsiteX42" fmla="*/ 47708 w 429370"/>
                    <a:gd name="connsiteY42" fmla="*/ 3975 h 2091193"/>
                    <a:gd name="connsiteX43" fmla="*/ 43732 w 429370"/>
                    <a:gd name="connsiteY43" fmla="*/ 63610 h 2091193"/>
                    <a:gd name="connsiteX44" fmla="*/ 83488 w 429370"/>
                    <a:gd name="connsiteY44" fmla="*/ 87464 h 2091193"/>
                    <a:gd name="connsiteX45" fmla="*/ 135172 w 429370"/>
                    <a:gd name="connsiteY45" fmla="*/ 87464 h 2091193"/>
                    <a:gd name="connsiteX46" fmla="*/ 178904 w 429370"/>
                    <a:gd name="connsiteY46" fmla="*/ 91440 h 2091193"/>
                    <a:gd name="connsiteX47" fmla="*/ 234563 w 429370"/>
                    <a:gd name="connsiteY47" fmla="*/ 119269 h 2091193"/>
                    <a:gd name="connsiteX48" fmla="*/ 266368 w 429370"/>
                    <a:gd name="connsiteY48" fmla="*/ 151074 h 2091193"/>
                    <a:gd name="connsiteX49" fmla="*/ 274320 w 429370"/>
                    <a:gd name="connsiteY49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02149 h 2091193"/>
                    <a:gd name="connsiteX15" fmla="*/ 242515 w 429370"/>
                    <a:gd name="connsiteY15" fmla="*/ 318052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39834 w 429370"/>
                    <a:gd name="connsiteY40" fmla="*/ 58261 h 2091193"/>
                    <a:gd name="connsiteX41" fmla="*/ 107342 w 429370"/>
                    <a:gd name="connsiteY41" fmla="*/ 0 h 2091193"/>
                    <a:gd name="connsiteX42" fmla="*/ 47708 w 429370"/>
                    <a:gd name="connsiteY42" fmla="*/ 3975 h 2091193"/>
                    <a:gd name="connsiteX43" fmla="*/ 43732 w 429370"/>
                    <a:gd name="connsiteY43" fmla="*/ 63610 h 2091193"/>
                    <a:gd name="connsiteX44" fmla="*/ 83488 w 429370"/>
                    <a:gd name="connsiteY44" fmla="*/ 87464 h 2091193"/>
                    <a:gd name="connsiteX45" fmla="*/ 135172 w 429370"/>
                    <a:gd name="connsiteY45" fmla="*/ 87464 h 2091193"/>
                    <a:gd name="connsiteX46" fmla="*/ 178904 w 429370"/>
                    <a:gd name="connsiteY46" fmla="*/ 91440 h 2091193"/>
                    <a:gd name="connsiteX47" fmla="*/ 234563 w 429370"/>
                    <a:gd name="connsiteY47" fmla="*/ 119269 h 2091193"/>
                    <a:gd name="connsiteX48" fmla="*/ 266368 w 429370"/>
                    <a:gd name="connsiteY48" fmla="*/ 151074 h 2091193"/>
                    <a:gd name="connsiteX49" fmla="*/ 274320 w 429370"/>
                    <a:gd name="connsiteY49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02149 h 2091193"/>
                    <a:gd name="connsiteX15" fmla="*/ 242515 w 429370"/>
                    <a:gd name="connsiteY15" fmla="*/ 318052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07342 w 429370"/>
                    <a:gd name="connsiteY40" fmla="*/ 0 h 2091193"/>
                    <a:gd name="connsiteX41" fmla="*/ 47708 w 429370"/>
                    <a:gd name="connsiteY41" fmla="*/ 3975 h 2091193"/>
                    <a:gd name="connsiteX42" fmla="*/ 43732 w 429370"/>
                    <a:gd name="connsiteY42" fmla="*/ 63610 h 2091193"/>
                    <a:gd name="connsiteX43" fmla="*/ 83488 w 429370"/>
                    <a:gd name="connsiteY43" fmla="*/ 87464 h 2091193"/>
                    <a:gd name="connsiteX44" fmla="*/ 135172 w 429370"/>
                    <a:gd name="connsiteY44" fmla="*/ 87464 h 2091193"/>
                    <a:gd name="connsiteX45" fmla="*/ 178904 w 429370"/>
                    <a:gd name="connsiteY45" fmla="*/ 91440 h 2091193"/>
                    <a:gd name="connsiteX46" fmla="*/ 234563 w 429370"/>
                    <a:gd name="connsiteY46" fmla="*/ 119269 h 2091193"/>
                    <a:gd name="connsiteX47" fmla="*/ 266368 w 429370"/>
                    <a:gd name="connsiteY47" fmla="*/ 151074 h 2091193"/>
                    <a:gd name="connsiteX48" fmla="*/ 274320 w 429370"/>
                    <a:gd name="connsiteY48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15306 h 2091193"/>
                    <a:gd name="connsiteX15" fmla="*/ 242515 w 429370"/>
                    <a:gd name="connsiteY15" fmla="*/ 318052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07342 w 429370"/>
                    <a:gd name="connsiteY40" fmla="*/ 0 h 2091193"/>
                    <a:gd name="connsiteX41" fmla="*/ 47708 w 429370"/>
                    <a:gd name="connsiteY41" fmla="*/ 3975 h 2091193"/>
                    <a:gd name="connsiteX42" fmla="*/ 43732 w 429370"/>
                    <a:gd name="connsiteY42" fmla="*/ 63610 h 2091193"/>
                    <a:gd name="connsiteX43" fmla="*/ 83488 w 429370"/>
                    <a:gd name="connsiteY43" fmla="*/ 87464 h 2091193"/>
                    <a:gd name="connsiteX44" fmla="*/ 135172 w 429370"/>
                    <a:gd name="connsiteY44" fmla="*/ 87464 h 2091193"/>
                    <a:gd name="connsiteX45" fmla="*/ 178904 w 429370"/>
                    <a:gd name="connsiteY45" fmla="*/ 91440 h 2091193"/>
                    <a:gd name="connsiteX46" fmla="*/ 234563 w 429370"/>
                    <a:gd name="connsiteY46" fmla="*/ 119269 h 2091193"/>
                    <a:gd name="connsiteX47" fmla="*/ 266368 w 429370"/>
                    <a:gd name="connsiteY47" fmla="*/ 151074 h 2091193"/>
                    <a:gd name="connsiteX48" fmla="*/ 274320 w 429370"/>
                    <a:gd name="connsiteY48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15306 h 2091193"/>
                    <a:gd name="connsiteX15" fmla="*/ 242515 w 429370"/>
                    <a:gd name="connsiteY15" fmla="*/ 318052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07342 w 429370"/>
                    <a:gd name="connsiteY40" fmla="*/ 0 h 2091193"/>
                    <a:gd name="connsiteX41" fmla="*/ 47708 w 429370"/>
                    <a:gd name="connsiteY41" fmla="*/ 3975 h 2091193"/>
                    <a:gd name="connsiteX42" fmla="*/ 43732 w 429370"/>
                    <a:gd name="connsiteY42" fmla="*/ 63610 h 2091193"/>
                    <a:gd name="connsiteX43" fmla="*/ 83488 w 429370"/>
                    <a:gd name="connsiteY43" fmla="*/ 87464 h 2091193"/>
                    <a:gd name="connsiteX44" fmla="*/ 135172 w 429370"/>
                    <a:gd name="connsiteY44" fmla="*/ 87464 h 2091193"/>
                    <a:gd name="connsiteX45" fmla="*/ 178904 w 429370"/>
                    <a:gd name="connsiteY45" fmla="*/ 91440 h 2091193"/>
                    <a:gd name="connsiteX46" fmla="*/ 234563 w 429370"/>
                    <a:gd name="connsiteY46" fmla="*/ 119269 h 2091193"/>
                    <a:gd name="connsiteX47" fmla="*/ 266368 w 429370"/>
                    <a:gd name="connsiteY47" fmla="*/ 151074 h 2091193"/>
                    <a:gd name="connsiteX48" fmla="*/ 274320 w 429370"/>
                    <a:gd name="connsiteY48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15306 h 2091193"/>
                    <a:gd name="connsiteX15" fmla="*/ 229358 w 429370"/>
                    <a:gd name="connsiteY15" fmla="*/ 334498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07342 w 429370"/>
                    <a:gd name="connsiteY40" fmla="*/ 0 h 2091193"/>
                    <a:gd name="connsiteX41" fmla="*/ 47708 w 429370"/>
                    <a:gd name="connsiteY41" fmla="*/ 3975 h 2091193"/>
                    <a:gd name="connsiteX42" fmla="*/ 43732 w 429370"/>
                    <a:gd name="connsiteY42" fmla="*/ 63610 h 2091193"/>
                    <a:gd name="connsiteX43" fmla="*/ 83488 w 429370"/>
                    <a:gd name="connsiteY43" fmla="*/ 87464 h 2091193"/>
                    <a:gd name="connsiteX44" fmla="*/ 135172 w 429370"/>
                    <a:gd name="connsiteY44" fmla="*/ 87464 h 2091193"/>
                    <a:gd name="connsiteX45" fmla="*/ 178904 w 429370"/>
                    <a:gd name="connsiteY45" fmla="*/ 91440 h 2091193"/>
                    <a:gd name="connsiteX46" fmla="*/ 234563 w 429370"/>
                    <a:gd name="connsiteY46" fmla="*/ 119269 h 2091193"/>
                    <a:gd name="connsiteX47" fmla="*/ 266368 w 429370"/>
                    <a:gd name="connsiteY47" fmla="*/ 151074 h 2091193"/>
                    <a:gd name="connsiteX48" fmla="*/ 274320 w 429370"/>
                    <a:gd name="connsiteY48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15306 h 2091193"/>
                    <a:gd name="connsiteX15" fmla="*/ 229358 w 429370"/>
                    <a:gd name="connsiteY15" fmla="*/ 334498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07342 w 429370"/>
                    <a:gd name="connsiteY40" fmla="*/ 0 h 2091193"/>
                    <a:gd name="connsiteX41" fmla="*/ 47708 w 429370"/>
                    <a:gd name="connsiteY41" fmla="*/ 3975 h 2091193"/>
                    <a:gd name="connsiteX42" fmla="*/ 43732 w 429370"/>
                    <a:gd name="connsiteY42" fmla="*/ 63610 h 2091193"/>
                    <a:gd name="connsiteX43" fmla="*/ 83488 w 429370"/>
                    <a:gd name="connsiteY43" fmla="*/ 87464 h 2091193"/>
                    <a:gd name="connsiteX44" fmla="*/ 135172 w 429370"/>
                    <a:gd name="connsiteY44" fmla="*/ 87464 h 2091193"/>
                    <a:gd name="connsiteX45" fmla="*/ 178904 w 429370"/>
                    <a:gd name="connsiteY45" fmla="*/ 91440 h 2091193"/>
                    <a:gd name="connsiteX46" fmla="*/ 234563 w 429370"/>
                    <a:gd name="connsiteY46" fmla="*/ 119269 h 2091193"/>
                    <a:gd name="connsiteX47" fmla="*/ 266368 w 429370"/>
                    <a:gd name="connsiteY47" fmla="*/ 151074 h 2091193"/>
                    <a:gd name="connsiteX48" fmla="*/ 274320 w 429370"/>
                    <a:gd name="connsiteY48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15306 h 2091193"/>
                    <a:gd name="connsiteX15" fmla="*/ 232648 w 429370"/>
                    <a:gd name="connsiteY15" fmla="*/ 350944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07342 w 429370"/>
                    <a:gd name="connsiteY40" fmla="*/ 0 h 2091193"/>
                    <a:gd name="connsiteX41" fmla="*/ 47708 w 429370"/>
                    <a:gd name="connsiteY41" fmla="*/ 3975 h 2091193"/>
                    <a:gd name="connsiteX42" fmla="*/ 43732 w 429370"/>
                    <a:gd name="connsiteY42" fmla="*/ 63610 h 2091193"/>
                    <a:gd name="connsiteX43" fmla="*/ 83488 w 429370"/>
                    <a:gd name="connsiteY43" fmla="*/ 87464 h 2091193"/>
                    <a:gd name="connsiteX44" fmla="*/ 135172 w 429370"/>
                    <a:gd name="connsiteY44" fmla="*/ 87464 h 2091193"/>
                    <a:gd name="connsiteX45" fmla="*/ 178904 w 429370"/>
                    <a:gd name="connsiteY45" fmla="*/ 91440 h 2091193"/>
                    <a:gd name="connsiteX46" fmla="*/ 234563 w 429370"/>
                    <a:gd name="connsiteY46" fmla="*/ 119269 h 2091193"/>
                    <a:gd name="connsiteX47" fmla="*/ 266368 w 429370"/>
                    <a:gd name="connsiteY47" fmla="*/ 151074 h 2091193"/>
                    <a:gd name="connsiteX48" fmla="*/ 274320 w 429370"/>
                    <a:gd name="connsiteY48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15306 h 2091193"/>
                    <a:gd name="connsiteX15" fmla="*/ 232648 w 429370"/>
                    <a:gd name="connsiteY15" fmla="*/ 344366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07342 w 429370"/>
                    <a:gd name="connsiteY40" fmla="*/ 0 h 2091193"/>
                    <a:gd name="connsiteX41" fmla="*/ 47708 w 429370"/>
                    <a:gd name="connsiteY41" fmla="*/ 3975 h 2091193"/>
                    <a:gd name="connsiteX42" fmla="*/ 43732 w 429370"/>
                    <a:gd name="connsiteY42" fmla="*/ 63610 h 2091193"/>
                    <a:gd name="connsiteX43" fmla="*/ 83488 w 429370"/>
                    <a:gd name="connsiteY43" fmla="*/ 87464 h 2091193"/>
                    <a:gd name="connsiteX44" fmla="*/ 135172 w 429370"/>
                    <a:gd name="connsiteY44" fmla="*/ 87464 h 2091193"/>
                    <a:gd name="connsiteX45" fmla="*/ 178904 w 429370"/>
                    <a:gd name="connsiteY45" fmla="*/ 91440 h 2091193"/>
                    <a:gd name="connsiteX46" fmla="*/ 234563 w 429370"/>
                    <a:gd name="connsiteY46" fmla="*/ 119269 h 2091193"/>
                    <a:gd name="connsiteX47" fmla="*/ 266368 w 429370"/>
                    <a:gd name="connsiteY47" fmla="*/ 151074 h 2091193"/>
                    <a:gd name="connsiteX48" fmla="*/ 274320 w 429370"/>
                    <a:gd name="connsiteY48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15306 h 2091193"/>
                    <a:gd name="connsiteX15" fmla="*/ 232648 w 429370"/>
                    <a:gd name="connsiteY15" fmla="*/ 344366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07342 w 429370"/>
                    <a:gd name="connsiteY40" fmla="*/ 0 h 2091193"/>
                    <a:gd name="connsiteX41" fmla="*/ 47708 w 429370"/>
                    <a:gd name="connsiteY41" fmla="*/ 3975 h 2091193"/>
                    <a:gd name="connsiteX42" fmla="*/ 43732 w 429370"/>
                    <a:gd name="connsiteY42" fmla="*/ 63610 h 2091193"/>
                    <a:gd name="connsiteX43" fmla="*/ 83488 w 429370"/>
                    <a:gd name="connsiteY43" fmla="*/ 87464 h 2091193"/>
                    <a:gd name="connsiteX44" fmla="*/ 135172 w 429370"/>
                    <a:gd name="connsiteY44" fmla="*/ 87464 h 2091193"/>
                    <a:gd name="connsiteX45" fmla="*/ 178904 w 429370"/>
                    <a:gd name="connsiteY45" fmla="*/ 91440 h 2091193"/>
                    <a:gd name="connsiteX46" fmla="*/ 234563 w 429370"/>
                    <a:gd name="connsiteY46" fmla="*/ 119269 h 2091193"/>
                    <a:gd name="connsiteX47" fmla="*/ 266368 w 429370"/>
                    <a:gd name="connsiteY47" fmla="*/ 151074 h 2091193"/>
                    <a:gd name="connsiteX48" fmla="*/ 274320 w 429370"/>
                    <a:gd name="connsiteY48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15306 h 2091193"/>
                    <a:gd name="connsiteX15" fmla="*/ 232648 w 429370"/>
                    <a:gd name="connsiteY15" fmla="*/ 344366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07342 w 429370"/>
                    <a:gd name="connsiteY40" fmla="*/ 0 h 2091193"/>
                    <a:gd name="connsiteX41" fmla="*/ 47708 w 429370"/>
                    <a:gd name="connsiteY41" fmla="*/ 3975 h 2091193"/>
                    <a:gd name="connsiteX42" fmla="*/ 43732 w 429370"/>
                    <a:gd name="connsiteY42" fmla="*/ 63610 h 2091193"/>
                    <a:gd name="connsiteX43" fmla="*/ 83488 w 429370"/>
                    <a:gd name="connsiteY43" fmla="*/ 87464 h 2091193"/>
                    <a:gd name="connsiteX44" fmla="*/ 135172 w 429370"/>
                    <a:gd name="connsiteY44" fmla="*/ 87464 h 2091193"/>
                    <a:gd name="connsiteX45" fmla="*/ 178904 w 429370"/>
                    <a:gd name="connsiteY45" fmla="*/ 91440 h 2091193"/>
                    <a:gd name="connsiteX46" fmla="*/ 234563 w 429370"/>
                    <a:gd name="connsiteY46" fmla="*/ 119269 h 2091193"/>
                    <a:gd name="connsiteX47" fmla="*/ 266368 w 429370"/>
                    <a:gd name="connsiteY47" fmla="*/ 151074 h 2091193"/>
                    <a:gd name="connsiteX48" fmla="*/ 274320 w 429370"/>
                    <a:gd name="connsiteY48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15306 h 2091193"/>
                    <a:gd name="connsiteX15" fmla="*/ 232648 w 429370"/>
                    <a:gd name="connsiteY15" fmla="*/ 344366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07342 w 429370"/>
                    <a:gd name="connsiteY40" fmla="*/ 0 h 2091193"/>
                    <a:gd name="connsiteX41" fmla="*/ 47708 w 429370"/>
                    <a:gd name="connsiteY41" fmla="*/ 3975 h 2091193"/>
                    <a:gd name="connsiteX42" fmla="*/ 43732 w 429370"/>
                    <a:gd name="connsiteY42" fmla="*/ 63610 h 2091193"/>
                    <a:gd name="connsiteX43" fmla="*/ 83488 w 429370"/>
                    <a:gd name="connsiteY43" fmla="*/ 87464 h 2091193"/>
                    <a:gd name="connsiteX44" fmla="*/ 135172 w 429370"/>
                    <a:gd name="connsiteY44" fmla="*/ 87464 h 2091193"/>
                    <a:gd name="connsiteX45" fmla="*/ 178904 w 429370"/>
                    <a:gd name="connsiteY45" fmla="*/ 91440 h 2091193"/>
                    <a:gd name="connsiteX46" fmla="*/ 234563 w 429370"/>
                    <a:gd name="connsiteY46" fmla="*/ 119269 h 2091193"/>
                    <a:gd name="connsiteX47" fmla="*/ 266368 w 429370"/>
                    <a:gd name="connsiteY47" fmla="*/ 151074 h 2091193"/>
                    <a:gd name="connsiteX48" fmla="*/ 274320 w 429370"/>
                    <a:gd name="connsiteY48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15306 h 2091193"/>
                    <a:gd name="connsiteX15" fmla="*/ 232648 w 429370"/>
                    <a:gd name="connsiteY15" fmla="*/ 344366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07342 w 429370"/>
                    <a:gd name="connsiteY40" fmla="*/ 0 h 2091193"/>
                    <a:gd name="connsiteX41" fmla="*/ 47708 w 429370"/>
                    <a:gd name="connsiteY41" fmla="*/ 3975 h 2091193"/>
                    <a:gd name="connsiteX42" fmla="*/ 43732 w 429370"/>
                    <a:gd name="connsiteY42" fmla="*/ 63610 h 2091193"/>
                    <a:gd name="connsiteX43" fmla="*/ 83488 w 429370"/>
                    <a:gd name="connsiteY43" fmla="*/ 87464 h 2091193"/>
                    <a:gd name="connsiteX44" fmla="*/ 135172 w 429370"/>
                    <a:gd name="connsiteY44" fmla="*/ 87464 h 2091193"/>
                    <a:gd name="connsiteX45" fmla="*/ 178904 w 429370"/>
                    <a:gd name="connsiteY45" fmla="*/ 91440 h 2091193"/>
                    <a:gd name="connsiteX46" fmla="*/ 234563 w 429370"/>
                    <a:gd name="connsiteY46" fmla="*/ 119269 h 2091193"/>
                    <a:gd name="connsiteX47" fmla="*/ 266368 w 429370"/>
                    <a:gd name="connsiteY47" fmla="*/ 151074 h 2091193"/>
                    <a:gd name="connsiteX48" fmla="*/ 274320 w 429370"/>
                    <a:gd name="connsiteY48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15306 h 2091193"/>
                    <a:gd name="connsiteX15" fmla="*/ 232648 w 429370"/>
                    <a:gd name="connsiteY15" fmla="*/ 344366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07342 w 429370"/>
                    <a:gd name="connsiteY40" fmla="*/ 0 h 2091193"/>
                    <a:gd name="connsiteX41" fmla="*/ 47708 w 429370"/>
                    <a:gd name="connsiteY41" fmla="*/ 3975 h 2091193"/>
                    <a:gd name="connsiteX42" fmla="*/ 43732 w 429370"/>
                    <a:gd name="connsiteY42" fmla="*/ 63610 h 2091193"/>
                    <a:gd name="connsiteX43" fmla="*/ 83488 w 429370"/>
                    <a:gd name="connsiteY43" fmla="*/ 87464 h 2091193"/>
                    <a:gd name="connsiteX44" fmla="*/ 135172 w 429370"/>
                    <a:gd name="connsiteY44" fmla="*/ 87464 h 2091193"/>
                    <a:gd name="connsiteX45" fmla="*/ 178904 w 429370"/>
                    <a:gd name="connsiteY45" fmla="*/ 91440 h 2091193"/>
                    <a:gd name="connsiteX46" fmla="*/ 234563 w 429370"/>
                    <a:gd name="connsiteY46" fmla="*/ 119269 h 2091193"/>
                    <a:gd name="connsiteX47" fmla="*/ 266368 w 429370"/>
                    <a:gd name="connsiteY47" fmla="*/ 151074 h 2091193"/>
                    <a:gd name="connsiteX48" fmla="*/ 274320 w 429370"/>
                    <a:gd name="connsiteY48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15306 h 2091193"/>
                    <a:gd name="connsiteX15" fmla="*/ 232648 w 429370"/>
                    <a:gd name="connsiteY15" fmla="*/ 344366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07342 w 429370"/>
                    <a:gd name="connsiteY40" fmla="*/ 0 h 2091193"/>
                    <a:gd name="connsiteX41" fmla="*/ 47708 w 429370"/>
                    <a:gd name="connsiteY41" fmla="*/ 3975 h 2091193"/>
                    <a:gd name="connsiteX42" fmla="*/ 43732 w 429370"/>
                    <a:gd name="connsiteY42" fmla="*/ 63610 h 2091193"/>
                    <a:gd name="connsiteX43" fmla="*/ 83488 w 429370"/>
                    <a:gd name="connsiteY43" fmla="*/ 87464 h 2091193"/>
                    <a:gd name="connsiteX44" fmla="*/ 135172 w 429370"/>
                    <a:gd name="connsiteY44" fmla="*/ 87464 h 2091193"/>
                    <a:gd name="connsiteX45" fmla="*/ 178904 w 429370"/>
                    <a:gd name="connsiteY45" fmla="*/ 91440 h 2091193"/>
                    <a:gd name="connsiteX46" fmla="*/ 234563 w 429370"/>
                    <a:gd name="connsiteY46" fmla="*/ 119269 h 2091193"/>
                    <a:gd name="connsiteX47" fmla="*/ 266368 w 429370"/>
                    <a:gd name="connsiteY47" fmla="*/ 151074 h 2091193"/>
                    <a:gd name="connsiteX48" fmla="*/ 274320 w 429370"/>
                    <a:gd name="connsiteY48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15306 h 2091193"/>
                    <a:gd name="connsiteX15" fmla="*/ 232648 w 429370"/>
                    <a:gd name="connsiteY15" fmla="*/ 344366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07342 w 429370"/>
                    <a:gd name="connsiteY40" fmla="*/ 0 h 2091193"/>
                    <a:gd name="connsiteX41" fmla="*/ 47708 w 429370"/>
                    <a:gd name="connsiteY41" fmla="*/ 3975 h 2091193"/>
                    <a:gd name="connsiteX42" fmla="*/ 43732 w 429370"/>
                    <a:gd name="connsiteY42" fmla="*/ 63610 h 2091193"/>
                    <a:gd name="connsiteX43" fmla="*/ 83488 w 429370"/>
                    <a:gd name="connsiteY43" fmla="*/ 87464 h 2091193"/>
                    <a:gd name="connsiteX44" fmla="*/ 135172 w 429370"/>
                    <a:gd name="connsiteY44" fmla="*/ 87464 h 2091193"/>
                    <a:gd name="connsiteX45" fmla="*/ 178904 w 429370"/>
                    <a:gd name="connsiteY45" fmla="*/ 91440 h 2091193"/>
                    <a:gd name="connsiteX46" fmla="*/ 234563 w 429370"/>
                    <a:gd name="connsiteY46" fmla="*/ 119269 h 2091193"/>
                    <a:gd name="connsiteX47" fmla="*/ 266368 w 429370"/>
                    <a:gd name="connsiteY47" fmla="*/ 151074 h 2091193"/>
                    <a:gd name="connsiteX48" fmla="*/ 274320 w 429370"/>
                    <a:gd name="connsiteY48" fmla="*/ 159026 h 2091193"/>
                    <a:gd name="connsiteX0" fmla="*/ 274320 w 429370"/>
                    <a:gd name="connsiteY0" fmla="*/ 159026 h 2091193"/>
                    <a:gd name="connsiteX1" fmla="*/ 274320 w 429370"/>
                    <a:gd name="connsiteY1" fmla="*/ 159026 h 2091193"/>
                    <a:gd name="connsiteX2" fmla="*/ 254442 w 429370"/>
                    <a:gd name="connsiteY2" fmla="*/ 230587 h 2091193"/>
                    <a:gd name="connsiteX3" fmla="*/ 230588 w 429370"/>
                    <a:gd name="connsiteY3" fmla="*/ 262393 h 2091193"/>
                    <a:gd name="connsiteX4" fmla="*/ 174928 w 429370"/>
                    <a:gd name="connsiteY4" fmla="*/ 290222 h 2091193"/>
                    <a:gd name="connsiteX5" fmla="*/ 123245 w 429370"/>
                    <a:gd name="connsiteY5" fmla="*/ 286247 h 2091193"/>
                    <a:gd name="connsiteX6" fmla="*/ 123245 w 429370"/>
                    <a:gd name="connsiteY6" fmla="*/ 286247 h 2091193"/>
                    <a:gd name="connsiteX7" fmla="*/ 79513 w 429370"/>
                    <a:gd name="connsiteY7" fmla="*/ 250466 h 2091193"/>
                    <a:gd name="connsiteX8" fmla="*/ 27829 w 429370"/>
                    <a:gd name="connsiteY8" fmla="*/ 250466 h 2091193"/>
                    <a:gd name="connsiteX9" fmla="*/ 0 w 429370"/>
                    <a:gd name="connsiteY9" fmla="*/ 290222 h 2091193"/>
                    <a:gd name="connsiteX10" fmla="*/ 11927 w 429370"/>
                    <a:gd name="connsiteY10" fmla="*/ 341906 h 2091193"/>
                    <a:gd name="connsiteX11" fmla="*/ 79513 w 429370"/>
                    <a:gd name="connsiteY11" fmla="*/ 337930 h 2091193"/>
                    <a:gd name="connsiteX12" fmla="*/ 103367 w 429370"/>
                    <a:gd name="connsiteY12" fmla="*/ 314076 h 2091193"/>
                    <a:gd name="connsiteX13" fmla="*/ 127221 w 429370"/>
                    <a:gd name="connsiteY13" fmla="*/ 302149 h 2091193"/>
                    <a:gd name="connsiteX14" fmla="*/ 190831 w 429370"/>
                    <a:gd name="connsiteY14" fmla="*/ 315306 h 2091193"/>
                    <a:gd name="connsiteX15" fmla="*/ 232648 w 429370"/>
                    <a:gd name="connsiteY15" fmla="*/ 344366 h 2091193"/>
                    <a:gd name="connsiteX16" fmla="*/ 258417 w 429370"/>
                    <a:gd name="connsiteY16" fmla="*/ 445273 h 2091193"/>
                    <a:gd name="connsiteX17" fmla="*/ 278295 w 429370"/>
                    <a:gd name="connsiteY17" fmla="*/ 683812 h 2091193"/>
                    <a:gd name="connsiteX18" fmla="*/ 290222 w 429370"/>
                    <a:gd name="connsiteY18" fmla="*/ 1105231 h 2091193"/>
                    <a:gd name="connsiteX19" fmla="*/ 242515 w 429370"/>
                    <a:gd name="connsiteY19" fmla="*/ 1554480 h 2091193"/>
                    <a:gd name="connsiteX20" fmla="*/ 254442 w 429370"/>
                    <a:gd name="connsiteY20" fmla="*/ 1785067 h 2091193"/>
                    <a:gd name="connsiteX21" fmla="*/ 294198 w 429370"/>
                    <a:gd name="connsiteY21" fmla="*/ 1916264 h 2091193"/>
                    <a:gd name="connsiteX22" fmla="*/ 274320 w 429370"/>
                    <a:gd name="connsiteY22" fmla="*/ 1956020 h 2091193"/>
                    <a:gd name="connsiteX23" fmla="*/ 238539 w 429370"/>
                    <a:gd name="connsiteY23" fmla="*/ 2035534 h 2091193"/>
                    <a:gd name="connsiteX24" fmla="*/ 310101 w 429370"/>
                    <a:gd name="connsiteY24" fmla="*/ 2091193 h 2091193"/>
                    <a:gd name="connsiteX25" fmla="*/ 401541 w 429370"/>
                    <a:gd name="connsiteY25" fmla="*/ 2063363 h 2091193"/>
                    <a:gd name="connsiteX26" fmla="*/ 429370 w 429370"/>
                    <a:gd name="connsiteY26" fmla="*/ 1987826 h 2091193"/>
                    <a:gd name="connsiteX27" fmla="*/ 361784 w 429370"/>
                    <a:gd name="connsiteY27" fmla="*/ 1936142 h 2091193"/>
                    <a:gd name="connsiteX28" fmla="*/ 353833 w 429370"/>
                    <a:gd name="connsiteY28" fmla="*/ 1904337 h 2091193"/>
                    <a:gd name="connsiteX29" fmla="*/ 333955 w 429370"/>
                    <a:gd name="connsiteY29" fmla="*/ 1745311 h 2091193"/>
                    <a:gd name="connsiteX30" fmla="*/ 337930 w 429370"/>
                    <a:gd name="connsiteY30" fmla="*/ 1447137 h 2091193"/>
                    <a:gd name="connsiteX31" fmla="*/ 397565 w 429370"/>
                    <a:gd name="connsiteY31" fmla="*/ 1113182 h 2091193"/>
                    <a:gd name="connsiteX32" fmla="*/ 421419 w 429370"/>
                    <a:gd name="connsiteY32" fmla="*/ 894521 h 2091193"/>
                    <a:gd name="connsiteX33" fmla="*/ 385638 w 429370"/>
                    <a:gd name="connsiteY33" fmla="*/ 659958 h 2091193"/>
                    <a:gd name="connsiteX34" fmla="*/ 337930 w 429370"/>
                    <a:gd name="connsiteY34" fmla="*/ 512859 h 2091193"/>
                    <a:gd name="connsiteX35" fmla="*/ 349857 w 429370"/>
                    <a:gd name="connsiteY35" fmla="*/ 186855 h 2091193"/>
                    <a:gd name="connsiteX36" fmla="*/ 369735 w 429370"/>
                    <a:gd name="connsiteY36" fmla="*/ 83488 h 2091193"/>
                    <a:gd name="connsiteX37" fmla="*/ 274320 w 429370"/>
                    <a:gd name="connsiteY37" fmla="*/ 63610 h 2091193"/>
                    <a:gd name="connsiteX38" fmla="*/ 210709 w 429370"/>
                    <a:gd name="connsiteY38" fmla="*/ 71561 h 2091193"/>
                    <a:gd name="connsiteX39" fmla="*/ 155050 w 429370"/>
                    <a:gd name="connsiteY39" fmla="*/ 55659 h 2091193"/>
                    <a:gd name="connsiteX40" fmla="*/ 107342 w 429370"/>
                    <a:gd name="connsiteY40" fmla="*/ 0 h 2091193"/>
                    <a:gd name="connsiteX41" fmla="*/ 47708 w 429370"/>
                    <a:gd name="connsiteY41" fmla="*/ 3975 h 2091193"/>
                    <a:gd name="connsiteX42" fmla="*/ 43732 w 429370"/>
                    <a:gd name="connsiteY42" fmla="*/ 63610 h 2091193"/>
                    <a:gd name="connsiteX43" fmla="*/ 83488 w 429370"/>
                    <a:gd name="connsiteY43" fmla="*/ 87464 h 2091193"/>
                    <a:gd name="connsiteX44" fmla="*/ 135172 w 429370"/>
                    <a:gd name="connsiteY44" fmla="*/ 87464 h 2091193"/>
                    <a:gd name="connsiteX45" fmla="*/ 178904 w 429370"/>
                    <a:gd name="connsiteY45" fmla="*/ 91440 h 2091193"/>
                    <a:gd name="connsiteX46" fmla="*/ 234563 w 429370"/>
                    <a:gd name="connsiteY46" fmla="*/ 119269 h 2091193"/>
                    <a:gd name="connsiteX47" fmla="*/ 266368 w 429370"/>
                    <a:gd name="connsiteY47" fmla="*/ 151074 h 2091193"/>
                    <a:gd name="connsiteX48" fmla="*/ 274320 w 429370"/>
                    <a:gd name="connsiteY48" fmla="*/ 159026 h 2091193"/>
                    <a:gd name="connsiteX0" fmla="*/ 274320 w 429370"/>
                    <a:gd name="connsiteY0" fmla="*/ 159026 h 2095831"/>
                    <a:gd name="connsiteX1" fmla="*/ 274320 w 429370"/>
                    <a:gd name="connsiteY1" fmla="*/ 159026 h 2095831"/>
                    <a:gd name="connsiteX2" fmla="*/ 254442 w 429370"/>
                    <a:gd name="connsiteY2" fmla="*/ 230587 h 2095831"/>
                    <a:gd name="connsiteX3" fmla="*/ 230588 w 429370"/>
                    <a:gd name="connsiteY3" fmla="*/ 262393 h 2095831"/>
                    <a:gd name="connsiteX4" fmla="*/ 174928 w 429370"/>
                    <a:gd name="connsiteY4" fmla="*/ 290222 h 2095831"/>
                    <a:gd name="connsiteX5" fmla="*/ 123245 w 429370"/>
                    <a:gd name="connsiteY5" fmla="*/ 286247 h 2095831"/>
                    <a:gd name="connsiteX6" fmla="*/ 123245 w 429370"/>
                    <a:gd name="connsiteY6" fmla="*/ 286247 h 2095831"/>
                    <a:gd name="connsiteX7" fmla="*/ 79513 w 429370"/>
                    <a:gd name="connsiteY7" fmla="*/ 250466 h 2095831"/>
                    <a:gd name="connsiteX8" fmla="*/ 27829 w 429370"/>
                    <a:gd name="connsiteY8" fmla="*/ 250466 h 2095831"/>
                    <a:gd name="connsiteX9" fmla="*/ 0 w 429370"/>
                    <a:gd name="connsiteY9" fmla="*/ 290222 h 2095831"/>
                    <a:gd name="connsiteX10" fmla="*/ 11927 w 429370"/>
                    <a:gd name="connsiteY10" fmla="*/ 341906 h 2095831"/>
                    <a:gd name="connsiteX11" fmla="*/ 79513 w 429370"/>
                    <a:gd name="connsiteY11" fmla="*/ 337930 h 2095831"/>
                    <a:gd name="connsiteX12" fmla="*/ 103367 w 429370"/>
                    <a:gd name="connsiteY12" fmla="*/ 314076 h 2095831"/>
                    <a:gd name="connsiteX13" fmla="*/ 127221 w 429370"/>
                    <a:gd name="connsiteY13" fmla="*/ 302149 h 2095831"/>
                    <a:gd name="connsiteX14" fmla="*/ 190831 w 429370"/>
                    <a:gd name="connsiteY14" fmla="*/ 315306 h 2095831"/>
                    <a:gd name="connsiteX15" fmla="*/ 232648 w 429370"/>
                    <a:gd name="connsiteY15" fmla="*/ 344366 h 2095831"/>
                    <a:gd name="connsiteX16" fmla="*/ 258417 w 429370"/>
                    <a:gd name="connsiteY16" fmla="*/ 445273 h 2095831"/>
                    <a:gd name="connsiteX17" fmla="*/ 278295 w 429370"/>
                    <a:gd name="connsiteY17" fmla="*/ 683812 h 2095831"/>
                    <a:gd name="connsiteX18" fmla="*/ 290222 w 429370"/>
                    <a:gd name="connsiteY18" fmla="*/ 1105231 h 2095831"/>
                    <a:gd name="connsiteX19" fmla="*/ 242515 w 429370"/>
                    <a:gd name="connsiteY19" fmla="*/ 1554480 h 2095831"/>
                    <a:gd name="connsiteX20" fmla="*/ 254442 w 429370"/>
                    <a:gd name="connsiteY20" fmla="*/ 1785067 h 2095831"/>
                    <a:gd name="connsiteX21" fmla="*/ 294198 w 429370"/>
                    <a:gd name="connsiteY21" fmla="*/ 1916264 h 2095831"/>
                    <a:gd name="connsiteX22" fmla="*/ 274320 w 429370"/>
                    <a:gd name="connsiteY22" fmla="*/ 1956020 h 2095831"/>
                    <a:gd name="connsiteX23" fmla="*/ 238539 w 429370"/>
                    <a:gd name="connsiteY23" fmla="*/ 2035534 h 2095831"/>
                    <a:gd name="connsiteX24" fmla="*/ 310101 w 429370"/>
                    <a:gd name="connsiteY24" fmla="*/ 2091193 h 2095831"/>
                    <a:gd name="connsiteX25" fmla="*/ 401541 w 429370"/>
                    <a:gd name="connsiteY25" fmla="*/ 2063363 h 2095831"/>
                    <a:gd name="connsiteX26" fmla="*/ 429370 w 429370"/>
                    <a:gd name="connsiteY26" fmla="*/ 1987826 h 2095831"/>
                    <a:gd name="connsiteX27" fmla="*/ 361784 w 429370"/>
                    <a:gd name="connsiteY27" fmla="*/ 1936142 h 2095831"/>
                    <a:gd name="connsiteX28" fmla="*/ 353833 w 429370"/>
                    <a:gd name="connsiteY28" fmla="*/ 1904337 h 2095831"/>
                    <a:gd name="connsiteX29" fmla="*/ 333955 w 429370"/>
                    <a:gd name="connsiteY29" fmla="*/ 1745311 h 2095831"/>
                    <a:gd name="connsiteX30" fmla="*/ 337930 w 429370"/>
                    <a:gd name="connsiteY30" fmla="*/ 1447137 h 2095831"/>
                    <a:gd name="connsiteX31" fmla="*/ 397565 w 429370"/>
                    <a:gd name="connsiteY31" fmla="*/ 1113182 h 2095831"/>
                    <a:gd name="connsiteX32" fmla="*/ 421419 w 429370"/>
                    <a:gd name="connsiteY32" fmla="*/ 894521 h 2095831"/>
                    <a:gd name="connsiteX33" fmla="*/ 385638 w 429370"/>
                    <a:gd name="connsiteY33" fmla="*/ 659958 h 2095831"/>
                    <a:gd name="connsiteX34" fmla="*/ 337930 w 429370"/>
                    <a:gd name="connsiteY34" fmla="*/ 512859 h 2095831"/>
                    <a:gd name="connsiteX35" fmla="*/ 349857 w 429370"/>
                    <a:gd name="connsiteY35" fmla="*/ 186855 h 2095831"/>
                    <a:gd name="connsiteX36" fmla="*/ 369735 w 429370"/>
                    <a:gd name="connsiteY36" fmla="*/ 83488 h 2095831"/>
                    <a:gd name="connsiteX37" fmla="*/ 274320 w 429370"/>
                    <a:gd name="connsiteY37" fmla="*/ 63610 h 2095831"/>
                    <a:gd name="connsiteX38" fmla="*/ 210709 w 429370"/>
                    <a:gd name="connsiteY38" fmla="*/ 71561 h 2095831"/>
                    <a:gd name="connsiteX39" fmla="*/ 155050 w 429370"/>
                    <a:gd name="connsiteY39" fmla="*/ 55659 h 2095831"/>
                    <a:gd name="connsiteX40" fmla="*/ 107342 w 429370"/>
                    <a:gd name="connsiteY40" fmla="*/ 0 h 2095831"/>
                    <a:gd name="connsiteX41" fmla="*/ 47708 w 429370"/>
                    <a:gd name="connsiteY41" fmla="*/ 3975 h 2095831"/>
                    <a:gd name="connsiteX42" fmla="*/ 43732 w 429370"/>
                    <a:gd name="connsiteY42" fmla="*/ 63610 h 2095831"/>
                    <a:gd name="connsiteX43" fmla="*/ 83488 w 429370"/>
                    <a:gd name="connsiteY43" fmla="*/ 87464 h 2095831"/>
                    <a:gd name="connsiteX44" fmla="*/ 135172 w 429370"/>
                    <a:gd name="connsiteY44" fmla="*/ 87464 h 2095831"/>
                    <a:gd name="connsiteX45" fmla="*/ 178904 w 429370"/>
                    <a:gd name="connsiteY45" fmla="*/ 91440 h 2095831"/>
                    <a:gd name="connsiteX46" fmla="*/ 234563 w 429370"/>
                    <a:gd name="connsiteY46" fmla="*/ 119269 h 2095831"/>
                    <a:gd name="connsiteX47" fmla="*/ 266368 w 429370"/>
                    <a:gd name="connsiteY47" fmla="*/ 151074 h 2095831"/>
                    <a:gd name="connsiteX48" fmla="*/ 274320 w 429370"/>
                    <a:gd name="connsiteY48" fmla="*/ 159026 h 2095831"/>
                    <a:gd name="connsiteX0" fmla="*/ 274320 w 435996"/>
                    <a:gd name="connsiteY0" fmla="*/ 159026 h 2095831"/>
                    <a:gd name="connsiteX1" fmla="*/ 274320 w 435996"/>
                    <a:gd name="connsiteY1" fmla="*/ 159026 h 2095831"/>
                    <a:gd name="connsiteX2" fmla="*/ 254442 w 435996"/>
                    <a:gd name="connsiteY2" fmla="*/ 230587 h 2095831"/>
                    <a:gd name="connsiteX3" fmla="*/ 230588 w 435996"/>
                    <a:gd name="connsiteY3" fmla="*/ 262393 h 2095831"/>
                    <a:gd name="connsiteX4" fmla="*/ 174928 w 435996"/>
                    <a:gd name="connsiteY4" fmla="*/ 290222 h 2095831"/>
                    <a:gd name="connsiteX5" fmla="*/ 123245 w 435996"/>
                    <a:gd name="connsiteY5" fmla="*/ 286247 h 2095831"/>
                    <a:gd name="connsiteX6" fmla="*/ 123245 w 435996"/>
                    <a:gd name="connsiteY6" fmla="*/ 286247 h 2095831"/>
                    <a:gd name="connsiteX7" fmla="*/ 79513 w 435996"/>
                    <a:gd name="connsiteY7" fmla="*/ 250466 h 2095831"/>
                    <a:gd name="connsiteX8" fmla="*/ 27829 w 435996"/>
                    <a:gd name="connsiteY8" fmla="*/ 250466 h 2095831"/>
                    <a:gd name="connsiteX9" fmla="*/ 0 w 435996"/>
                    <a:gd name="connsiteY9" fmla="*/ 290222 h 2095831"/>
                    <a:gd name="connsiteX10" fmla="*/ 11927 w 435996"/>
                    <a:gd name="connsiteY10" fmla="*/ 341906 h 2095831"/>
                    <a:gd name="connsiteX11" fmla="*/ 79513 w 435996"/>
                    <a:gd name="connsiteY11" fmla="*/ 337930 h 2095831"/>
                    <a:gd name="connsiteX12" fmla="*/ 103367 w 435996"/>
                    <a:gd name="connsiteY12" fmla="*/ 314076 h 2095831"/>
                    <a:gd name="connsiteX13" fmla="*/ 127221 w 435996"/>
                    <a:gd name="connsiteY13" fmla="*/ 302149 h 2095831"/>
                    <a:gd name="connsiteX14" fmla="*/ 190831 w 435996"/>
                    <a:gd name="connsiteY14" fmla="*/ 315306 h 2095831"/>
                    <a:gd name="connsiteX15" fmla="*/ 232648 w 435996"/>
                    <a:gd name="connsiteY15" fmla="*/ 344366 h 2095831"/>
                    <a:gd name="connsiteX16" fmla="*/ 258417 w 435996"/>
                    <a:gd name="connsiteY16" fmla="*/ 445273 h 2095831"/>
                    <a:gd name="connsiteX17" fmla="*/ 278295 w 435996"/>
                    <a:gd name="connsiteY17" fmla="*/ 683812 h 2095831"/>
                    <a:gd name="connsiteX18" fmla="*/ 290222 w 435996"/>
                    <a:gd name="connsiteY18" fmla="*/ 1105231 h 2095831"/>
                    <a:gd name="connsiteX19" fmla="*/ 242515 w 435996"/>
                    <a:gd name="connsiteY19" fmla="*/ 1554480 h 2095831"/>
                    <a:gd name="connsiteX20" fmla="*/ 254442 w 435996"/>
                    <a:gd name="connsiteY20" fmla="*/ 1785067 h 2095831"/>
                    <a:gd name="connsiteX21" fmla="*/ 294198 w 435996"/>
                    <a:gd name="connsiteY21" fmla="*/ 1916264 h 2095831"/>
                    <a:gd name="connsiteX22" fmla="*/ 274320 w 435996"/>
                    <a:gd name="connsiteY22" fmla="*/ 1956020 h 2095831"/>
                    <a:gd name="connsiteX23" fmla="*/ 238539 w 435996"/>
                    <a:gd name="connsiteY23" fmla="*/ 2035534 h 2095831"/>
                    <a:gd name="connsiteX24" fmla="*/ 310101 w 435996"/>
                    <a:gd name="connsiteY24" fmla="*/ 2091193 h 2095831"/>
                    <a:gd name="connsiteX25" fmla="*/ 401541 w 435996"/>
                    <a:gd name="connsiteY25" fmla="*/ 2063363 h 2095831"/>
                    <a:gd name="connsiteX26" fmla="*/ 429370 w 435996"/>
                    <a:gd name="connsiteY26" fmla="*/ 1987826 h 2095831"/>
                    <a:gd name="connsiteX27" fmla="*/ 361784 w 435996"/>
                    <a:gd name="connsiteY27" fmla="*/ 1936142 h 2095831"/>
                    <a:gd name="connsiteX28" fmla="*/ 353833 w 435996"/>
                    <a:gd name="connsiteY28" fmla="*/ 1904337 h 2095831"/>
                    <a:gd name="connsiteX29" fmla="*/ 333955 w 435996"/>
                    <a:gd name="connsiteY29" fmla="*/ 1745311 h 2095831"/>
                    <a:gd name="connsiteX30" fmla="*/ 337930 w 435996"/>
                    <a:gd name="connsiteY30" fmla="*/ 1447137 h 2095831"/>
                    <a:gd name="connsiteX31" fmla="*/ 397565 w 435996"/>
                    <a:gd name="connsiteY31" fmla="*/ 1113182 h 2095831"/>
                    <a:gd name="connsiteX32" fmla="*/ 421419 w 435996"/>
                    <a:gd name="connsiteY32" fmla="*/ 894521 h 2095831"/>
                    <a:gd name="connsiteX33" fmla="*/ 385638 w 435996"/>
                    <a:gd name="connsiteY33" fmla="*/ 659958 h 2095831"/>
                    <a:gd name="connsiteX34" fmla="*/ 337930 w 435996"/>
                    <a:gd name="connsiteY34" fmla="*/ 512859 h 2095831"/>
                    <a:gd name="connsiteX35" fmla="*/ 349857 w 435996"/>
                    <a:gd name="connsiteY35" fmla="*/ 186855 h 2095831"/>
                    <a:gd name="connsiteX36" fmla="*/ 369735 w 435996"/>
                    <a:gd name="connsiteY36" fmla="*/ 83488 h 2095831"/>
                    <a:gd name="connsiteX37" fmla="*/ 274320 w 435996"/>
                    <a:gd name="connsiteY37" fmla="*/ 63610 h 2095831"/>
                    <a:gd name="connsiteX38" fmla="*/ 210709 w 435996"/>
                    <a:gd name="connsiteY38" fmla="*/ 71561 h 2095831"/>
                    <a:gd name="connsiteX39" fmla="*/ 155050 w 435996"/>
                    <a:gd name="connsiteY39" fmla="*/ 55659 h 2095831"/>
                    <a:gd name="connsiteX40" fmla="*/ 107342 w 435996"/>
                    <a:gd name="connsiteY40" fmla="*/ 0 h 2095831"/>
                    <a:gd name="connsiteX41" fmla="*/ 47708 w 435996"/>
                    <a:gd name="connsiteY41" fmla="*/ 3975 h 2095831"/>
                    <a:gd name="connsiteX42" fmla="*/ 43732 w 435996"/>
                    <a:gd name="connsiteY42" fmla="*/ 63610 h 2095831"/>
                    <a:gd name="connsiteX43" fmla="*/ 83488 w 435996"/>
                    <a:gd name="connsiteY43" fmla="*/ 87464 h 2095831"/>
                    <a:gd name="connsiteX44" fmla="*/ 135172 w 435996"/>
                    <a:gd name="connsiteY44" fmla="*/ 87464 h 2095831"/>
                    <a:gd name="connsiteX45" fmla="*/ 178904 w 435996"/>
                    <a:gd name="connsiteY45" fmla="*/ 91440 h 2095831"/>
                    <a:gd name="connsiteX46" fmla="*/ 234563 w 435996"/>
                    <a:gd name="connsiteY46" fmla="*/ 119269 h 2095831"/>
                    <a:gd name="connsiteX47" fmla="*/ 266368 w 435996"/>
                    <a:gd name="connsiteY47" fmla="*/ 151074 h 2095831"/>
                    <a:gd name="connsiteX48" fmla="*/ 274320 w 435996"/>
                    <a:gd name="connsiteY48" fmla="*/ 159026 h 2095831"/>
                    <a:gd name="connsiteX0" fmla="*/ 274320 w 435996"/>
                    <a:gd name="connsiteY0" fmla="*/ 159026 h 2095831"/>
                    <a:gd name="connsiteX1" fmla="*/ 274320 w 435996"/>
                    <a:gd name="connsiteY1" fmla="*/ 159026 h 2095831"/>
                    <a:gd name="connsiteX2" fmla="*/ 254442 w 435996"/>
                    <a:gd name="connsiteY2" fmla="*/ 230587 h 2095831"/>
                    <a:gd name="connsiteX3" fmla="*/ 230588 w 435996"/>
                    <a:gd name="connsiteY3" fmla="*/ 262393 h 2095831"/>
                    <a:gd name="connsiteX4" fmla="*/ 174928 w 435996"/>
                    <a:gd name="connsiteY4" fmla="*/ 290222 h 2095831"/>
                    <a:gd name="connsiteX5" fmla="*/ 123245 w 435996"/>
                    <a:gd name="connsiteY5" fmla="*/ 286247 h 2095831"/>
                    <a:gd name="connsiteX6" fmla="*/ 123245 w 435996"/>
                    <a:gd name="connsiteY6" fmla="*/ 286247 h 2095831"/>
                    <a:gd name="connsiteX7" fmla="*/ 79513 w 435996"/>
                    <a:gd name="connsiteY7" fmla="*/ 250466 h 2095831"/>
                    <a:gd name="connsiteX8" fmla="*/ 27829 w 435996"/>
                    <a:gd name="connsiteY8" fmla="*/ 250466 h 2095831"/>
                    <a:gd name="connsiteX9" fmla="*/ 0 w 435996"/>
                    <a:gd name="connsiteY9" fmla="*/ 290222 h 2095831"/>
                    <a:gd name="connsiteX10" fmla="*/ 11927 w 435996"/>
                    <a:gd name="connsiteY10" fmla="*/ 341906 h 2095831"/>
                    <a:gd name="connsiteX11" fmla="*/ 79513 w 435996"/>
                    <a:gd name="connsiteY11" fmla="*/ 337930 h 2095831"/>
                    <a:gd name="connsiteX12" fmla="*/ 103367 w 435996"/>
                    <a:gd name="connsiteY12" fmla="*/ 314076 h 2095831"/>
                    <a:gd name="connsiteX13" fmla="*/ 127221 w 435996"/>
                    <a:gd name="connsiteY13" fmla="*/ 302149 h 2095831"/>
                    <a:gd name="connsiteX14" fmla="*/ 190831 w 435996"/>
                    <a:gd name="connsiteY14" fmla="*/ 315306 h 2095831"/>
                    <a:gd name="connsiteX15" fmla="*/ 232648 w 435996"/>
                    <a:gd name="connsiteY15" fmla="*/ 344366 h 2095831"/>
                    <a:gd name="connsiteX16" fmla="*/ 258417 w 435996"/>
                    <a:gd name="connsiteY16" fmla="*/ 445273 h 2095831"/>
                    <a:gd name="connsiteX17" fmla="*/ 278295 w 435996"/>
                    <a:gd name="connsiteY17" fmla="*/ 683812 h 2095831"/>
                    <a:gd name="connsiteX18" fmla="*/ 290222 w 435996"/>
                    <a:gd name="connsiteY18" fmla="*/ 1105231 h 2095831"/>
                    <a:gd name="connsiteX19" fmla="*/ 242515 w 435996"/>
                    <a:gd name="connsiteY19" fmla="*/ 1554480 h 2095831"/>
                    <a:gd name="connsiteX20" fmla="*/ 254442 w 435996"/>
                    <a:gd name="connsiteY20" fmla="*/ 1785067 h 2095831"/>
                    <a:gd name="connsiteX21" fmla="*/ 294198 w 435996"/>
                    <a:gd name="connsiteY21" fmla="*/ 1916264 h 2095831"/>
                    <a:gd name="connsiteX22" fmla="*/ 274320 w 435996"/>
                    <a:gd name="connsiteY22" fmla="*/ 1956020 h 2095831"/>
                    <a:gd name="connsiteX23" fmla="*/ 238539 w 435996"/>
                    <a:gd name="connsiteY23" fmla="*/ 2035534 h 2095831"/>
                    <a:gd name="connsiteX24" fmla="*/ 310101 w 435996"/>
                    <a:gd name="connsiteY24" fmla="*/ 2091193 h 2095831"/>
                    <a:gd name="connsiteX25" fmla="*/ 401541 w 435996"/>
                    <a:gd name="connsiteY25" fmla="*/ 2063363 h 2095831"/>
                    <a:gd name="connsiteX26" fmla="*/ 429370 w 435996"/>
                    <a:gd name="connsiteY26" fmla="*/ 1987826 h 2095831"/>
                    <a:gd name="connsiteX27" fmla="*/ 361784 w 435996"/>
                    <a:gd name="connsiteY27" fmla="*/ 1936142 h 2095831"/>
                    <a:gd name="connsiteX28" fmla="*/ 353833 w 435996"/>
                    <a:gd name="connsiteY28" fmla="*/ 1904337 h 2095831"/>
                    <a:gd name="connsiteX29" fmla="*/ 333955 w 435996"/>
                    <a:gd name="connsiteY29" fmla="*/ 1745311 h 2095831"/>
                    <a:gd name="connsiteX30" fmla="*/ 337930 w 435996"/>
                    <a:gd name="connsiteY30" fmla="*/ 1447137 h 2095831"/>
                    <a:gd name="connsiteX31" fmla="*/ 397565 w 435996"/>
                    <a:gd name="connsiteY31" fmla="*/ 1113182 h 2095831"/>
                    <a:gd name="connsiteX32" fmla="*/ 421419 w 435996"/>
                    <a:gd name="connsiteY32" fmla="*/ 894521 h 2095831"/>
                    <a:gd name="connsiteX33" fmla="*/ 385638 w 435996"/>
                    <a:gd name="connsiteY33" fmla="*/ 659958 h 2095831"/>
                    <a:gd name="connsiteX34" fmla="*/ 337930 w 435996"/>
                    <a:gd name="connsiteY34" fmla="*/ 512859 h 2095831"/>
                    <a:gd name="connsiteX35" fmla="*/ 349857 w 435996"/>
                    <a:gd name="connsiteY35" fmla="*/ 186855 h 2095831"/>
                    <a:gd name="connsiteX36" fmla="*/ 369735 w 435996"/>
                    <a:gd name="connsiteY36" fmla="*/ 83488 h 2095831"/>
                    <a:gd name="connsiteX37" fmla="*/ 274320 w 435996"/>
                    <a:gd name="connsiteY37" fmla="*/ 63610 h 2095831"/>
                    <a:gd name="connsiteX38" fmla="*/ 210709 w 435996"/>
                    <a:gd name="connsiteY38" fmla="*/ 71561 h 2095831"/>
                    <a:gd name="connsiteX39" fmla="*/ 155050 w 435996"/>
                    <a:gd name="connsiteY39" fmla="*/ 55659 h 2095831"/>
                    <a:gd name="connsiteX40" fmla="*/ 107342 w 435996"/>
                    <a:gd name="connsiteY40" fmla="*/ 0 h 2095831"/>
                    <a:gd name="connsiteX41" fmla="*/ 47708 w 435996"/>
                    <a:gd name="connsiteY41" fmla="*/ 3975 h 2095831"/>
                    <a:gd name="connsiteX42" fmla="*/ 43732 w 435996"/>
                    <a:gd name="connsiteY42" fmla="*/ 63610 h 2095831"/>
                    <a:gd name="connsiteX43" fmla="*/ 83488 w 435996"/>
                    <a:gd name="connsiteY43" fmla="*/ 87464 h 2095831"/>
                    <a:gd name="connsiteX44" fmla="*/ 135172 w 435996"/>
                    <a:gd name="connsiteY44" fmla="*/ 87464 h 2095831"/>
                    <a:gd name="connsiteX45" fmla="*/ 178904 w 435996"/>
                    <a:gd name="connsiteY45" fmla="*/ 91440 h 2095831"/>
                    <a:gd name="connsiteX46" fmla="*/ 234563 w 435996"/>
                    <a:gd name="connsiteY46" fmla="*/ 119269 h 2095831"/>
                    <a:gd name="connsiteX47" fmla="*/ 266368 w 435996"/>
                    <a:gd name="connsiteY47" fmla="*/ 151074 h 2095831"/>
                    <a:gd name="connsiteX48" fmla="*/ 274320 w 435996"/>
                    <a:gd name="connsiteY48" fmla="*/ 159026 h 2095831"/>
                    <a:gd name="connsiteX0" fmla="*/ 274320 w 435996"/>
                    <a:gd name="connsiteY0" fmla="*/ 159026 h 2095831"/>
                    <a:gd name="connsiteX1" fmla="*/ 274320 w 435996"/>
                    <a:gd name="connsiteY1" fmla="*/ 159026 h 2095831"/>
                    <a:gd name="connsiteX2" fmla="*/ 254442 w 435996"/>
                    <a:gd name="connsiteY2" fmla="*/ 230587 h 2095831"/>
                    <a:gd name="connsiteX3" fmla="*/ 230588 w 435996"/>
                    <a:gd name="connsiteY3" fmla="*/ 262393 h 2095831"/>
                    <a:gd name="connsiteX4" fmla="*/ 174928 w 435996"/>
                    <a:gd name="connsiteY4" fmla="*/ 290222 h 2095831"/>
                    <a:gd name="connsiteX5" fmla="*/ 123245 w 435996"/>
                    <a:gd name="connsiteY5" fmla="*/ 286247 h 2095831"/>
                    <a:gd name="connsiteX6" fmla="*/ 123245 w 435996"/>
                    <a:gd name="connsiteY6" fmla="*/ 286247 h 2095831"/>
                    <a:gd name="connsiteX7" fmla="*/ 79513 w 435996"/>
                    <a:gd name="connsiteY7" fmla="*/ 250466 h 2095831"/>
                    <a:gd name="connsiteX8" fmla="*/ 27829 w 435996"/>
                    <a:gd name="connsiteY8" fmla="*/ 250466 h 2095831"/>
                    <a:gd name="connsiteX9" fmla="*/ 0 w 435996"/>
                    <a:gd name="connsiteY9" fmla="*/ 290222 h 2095831"/>
                    <a:gd name="connsiteX10" fmla="*/ 11927 w 435996"/>
                    <a:gd name="connsiteY10" fmla="*/ 341906 h 2095831"/>
                    <a:gd name="connsiteX11" fmla="*/ 79513 w 435996"/>
                    <a:gd name="connsiteY11" fmla="*/ 337930 h 2095831"/>
                    <a:gd name="connsiteX12" fmla="*/ 103367 w 435996"/>
                    <a:gd name="connsiteY12" fmla="*/ 314076 h 2095831"/>
                    <a:gd name="connsiteX13" fmla="*/ 127221 w 435996"/>
                    <a:gd name="connsiteY13" fmla="*/ 302149 h 2095831"/>
                    <a:gd name="connsiteX14" fmla="*/ 190831 w 435996"/>
                    <a:gd name="connsiteY14" fmla="*/ 315306 h 2095831"/>
                    <a:gd name="connsiteX15" fmla="*/ 232648 w 435996"/>
                    <a:gd name="connsiteY15" fmla="*/ 344366 h 2095831"/>
                    <a:gd name="connsiteX16" fmla="*/ 258417 w 435996"/>
                    <a:gd name="connsiteY16" fmla="*/ 445273 h 2095831"/>
                    <a:gd name="connsiteX17" fmla="*/ 278295 w 435996"/>
                    <a:gd name="connsiteY17" fmla="*/ 683812 h 2095831"/>
                    <a:gd name="connsiteX18" fmla="*/ 290222 w 435996"/>
                    <a:gd name="connsiteY18" fmla="*/ 1105231 h 2095831"/>
                    <a:gd name="connsiteX19" fmla="*/ 242515 w 435996"/>
                    <a:gd name="connsiteY19" fmla="*/ 1554480 h 2095831"/>
                    <a:gd name="connsiteX20" fmla="*/ 254442 w 435996"/>
                    <a:gd name="connsiteY20" fmla="*/ 1785067 h 2095831"/>
                    <a:gd name="connsiteX21" fmla="*/ 294198 w 435996"/>
                    <a:gd name="connsiteY21" fmla="*/ 1916264 h 2095831"/>
                    <a:gd name="connsiteX22" fmla="*/ 274320 w 435996"/>
                    <a:gd name="connsiteY22" fmla="*/ 1956020 h 2095831"/>
                    <a:gd name="connsiteX23" fmla="*/ 238539 w 435996"/>
                    <a:gd name="connsiteY23" fmla="*/ 2035534 h 2095831"/>
                    <a:gd name="connsiteX24" fmla="*/ 310101 w 435996"/>
                    <a:gd name="connsiteY24" fmla="*/ 2091193 h 2095831"/>
                    <a:gd name="connsiteX25" fmla="*/ 401541 w 435996"/>
                    <a:gd name="connsiteY25" fmla="*/ 2063363 h 2095831"/>
                    <a:gd name="connsiteX26" fmla="*/ 429370 w 435996"/>
                    <a:gd name="connsiteY26" fmla="*/ 1987826 h 2095831"/>
                    <a:gd name="connsiteX27" fmla="*/ 361784 w 435996"/>
                    <a:gd name="connsiteY27" fmla="*/ 1936142 h 2095831"/>
                    <a:gd name="connsiteX28" fmla="*/ 353833 w 435996"/>
                    <a:gd name="connsiteY28" fmla="*/ 1904337 h 2095831"/>
                    <a:gd name="connsiteX29" fmla="*/ 333955 w 435996"/>
                    <a:gd name="connsiteY29" fmla="*/ 1745311 h 2095831"/>
                    <a:gd name="connsiteX30" fmla="*/ 337930 w 435996"/>
                    <a:gd name="connsiteY30" fmla="*/ 1447137 h 2095831"/>
                    <a:gd name="connsiteX31" fmla="*/ 397565 w 435996"/>
                    <a:gd name="connsiteY31" fmla="*/ 1113182 h 2095831"/>
                    <a:gd name="connsiteX32" fmla="*/ 421419 w 435996"/>
                    <a:gd name="connsiteY32" fmla="*/ 894521 h 2095831"/>
                    <a:gd name="connsiteX33" fmla="*/ 385638 w 435996"/>
                    <a:gd name="connsiteY33" fmla="*/ 659958 h 2095831"/>
                    <a:gd name="connsiteX34" fmla="*/ 337930 w 435996"/>
                    <a:gd name="connsiteY34" fmla="*/ 512859 h 2095831"/>
                    <a:gd name="connsiteX35" fmla="*/ 349857 w 435996"/>
                    <a:gd name="connsiteY35" fmla="*/ 186855 h 2095831"/>
                    <a:gd name="connsiteX36" fmla="*/ 369735 w 435996"/>
                    <a:gd name="connsiteY36" fmla="*/ 83488 h 2095831"/>
                    <a:gd name="connsiteX37" fmla="*/ 274320 w 435996"/>
                    <a:gd name="connsiteY37" fmla="*/ 63610 h 2095831"/>
                    <a:gd name="connsiteX38" fmla="*/ 210709 w 435996"/>
                    <a:gd name="connsiteY38" fmla="*/ 71561 h 2095831"/>
                    <a:gd name="connsiteX39" fmla="*/ 155050 w 435996"/>
                    <a:gd name="connsiteY39" fmla="*/ 55659 h 2095831"/>
                    <a:gd name="connsiteX40" fmla="*/ 107342 w 435996"/>
                    <a:gd name="connsiteY40" fmla="*/ 0 h 2095831"/>
                    <a:gd name="connsiteX41" fmla="*/ 47708 w 435996"/>
                    <a:gd name="connsiteY41" fmla="*/ 3975 h 2095831"/>
                    <a:gd name="connsiteX42" fmla="*/ 43732 w 435996"/>
                    <a:gd name="connsiteY42" fmla="*/ 63610 h 2095831"/>
                    <a:gd name="connsiteX43" fmla="*/ 83488 w 435996"/>
                    <a:gd name="connsiteY43" fmla="*/ 87464 h 2095831"/>
                    <a:gd name="connsiteX44" fmla="*/ 135172 w 435996"/>
                    <a:gd name="connsiteY44" fmla="*/ 87464 h 2095831"/>
                    <a:gd name="connsiteX45" fmla="*/ 178904 w 435996"/>
                    <a:gd name="connsiteY45" fmla="*/ 91440 h 2095831"/>
                    <a:gd name="connsiteX46" fmla="*/ 234563 w 435996"/>
                    <a:gd name="connsiteY46" fmla="*/ 119269 h 2095831"/>
                    <a:gd name="connsiteX47" fmla="*/ 266368 w 435996"/>
                    <a:gd name="connsiteY47" fmla="*/ 151074 h 2095831"/>
                    <a:gd name="connsiteX48" fmla="*/ 274320 w 435996"/>
                    <a:gd name="connsiteY48" fmla="*/ 159026 h 2095831"/>
                    <a:gd name="connsiteX0" fmla="*/ 274320 w 435996"/>
                    <a:gd name="connsiteY0" fmla="*/ 159026 h 2095831"/>
                    <a:gd name="connsiteX1" fmla="*/ 274320 w 435996"/>
                    <a:gd name="connsiteY1" fmla="*/ 159026 h 2095831"/>
                    <a:gd name="connsiteX2" fmla="*/ 254442 w 435996"/>
                    <a:gd name="connsiteY2" fmla="*/ 230587 h 2095831"/>
                    <a:gd name="connsiteX3" fmla="*/ 230588 w 435996"/>
                    <a:gd name="connsiteY3" fmla="*/ 262393 h 2095831"/>
                    <a:gd name="connsiteX4" fmla="*/ 174928 w 435996"/>
                    <a:gd name="connsiteY4" fmla="*/ 290222 h 2095831"/>
                    <a:gd name="connsiteX5" fmla="*/ 123245 w 435996"/>
                    <a:gd name="connsiteY5" fmla="*/ 286247 h 2095831"/>
                    <a:gd name="connsiteX6" fmla="*/ 123245 w 435996"/>
                    <a:gd name="connsiteY6" fmla="*/ 286247 h 2095831"/>
                    <a:gd name="connsiteX7" fmla="*/ 79513 w 435996"/>
                    <a:gd name="connsiteY7" fmla="*/ 250466 h 2095831"/>
                    <a:gd name="connsiteX8" fmla="*/ 27829 w 435996"/>
                    <a:gd name="connsiteY8" fmla="*/ 250466 h 2095831"/>
                    <a:gd name="connsiteX9" fmla="*/ 0 w 435996"/>
                    <a:gd name="connsiteY9" fmla="*/ 290222 h 2095831"/>
                    <a:gd name="connsiteX10" fmla="*/ 11927 w 435996"/>
                    <a:gd name="connsiteY10" fmla="*/ 341906 h 2095831"/>
                    <a:gd name="connsiteX11" fmla="*/ 79513 w 435996"/>
                    <a:gd name="connsiteY11" fmla="*/ 337930 h 2095831"/>
                    <a:gd name="connsiteX12" fmla="*/ 103367 w 435996"/>
                    <a:gd name="connsiteY12" fmla="*/ 314076 h 2095831"/>
                    <a:gd name="connsiteX13" fmla="*/ 127221 w 435996"/>
                    <a:gd name="connsiteY13" fmla="*/ 302149 h 2095831"/>
                    <a:gd name="connsiteX14" fmla="*/ 190831 w 435996"/>
                    <a:gd name="connsiteY14" fmla="*/ 315306 h 2095831"/>
                    <a:gd name="connsiteX15" fmla="*/ 232648 w 435996"/>
                    <a:gd name="connsiteY15" fmla="*/ 344366 h 2095831"/>
                    <a:gd name="connsiteX16" fmla="*/ 258417 w 435996"/>
                    <a:gd name="connsiteY16" fmla="*/ 445273 h 2095831"/>
                    <a:gd name="connsiteX17" fmla="*/ 278295 w 435996"/>
                    <a:gd name="connsiteY17" fmla="*/ 683812 h 2095831"/>
                    <a:gd name="connsiteX18" fmla="*/ 290222 w 435996"/>
                    <a:gd name="connsiteY18" fmla="*/ 1105231 h 2095831"/>
                    <a:gd name="connsiteX19" fmla="*/ 242515 w 435996"/>
                    <a:gd name="connsiteY19" fmla="*/ 1554480 h 2095831"/>
                    <a:gd name="connsiteX20" fmla="*/ 254442 w 435996"/>
                    <a:gd name="connsiteY20" fmla="*/ 1785067 h 2095831"/>
                    <a:gd name="connsiteX21" fmla="*/ 294198 w 435996"/>
                    <a:gd name="connsiteY21" fmla="*/ 1916264 h 2095831"/>
                    <a:gd name="connsiteX22" fmla="*/ 274320 w 435996"/>
                    <a:gd name="connsiteY22" fmla="*/ 1956020 h 2095831"/>
                    <a:gd name="connsiteX23" fmla="*/ 238539 w 435996"/>
                    <a:gd name="connsiteY23" fmla="*/ 2035534 h 2095831"/>
                    <a:gd name="connsiteX24" fmla="*/ 310101 w 435996"/>
                    <a:gd name="connsiteY24" fmla="*/ 2091193 h 2095831"/>
                    <a:gd name="connsiteX25" fmla="*/ 401541 w 435996"/>
                    <a:gd name="connsiteY25" fmla="*/ 2063363 h 2095831"/>
                    <a:gd name="connsiteX26" fmla="*/ 429370 w 435996"/>
                    <a:gd name="connsiteY26" fmla="*/ 1987826 h 2095831"/>
                    <a:gd name="connsiteX27" fmla="*/ 361784 w 435996"/>
                    <a:gd name="connsiteY27" fmla="*/ 1936142 h 2095831"/>
                    <a:gd name="connsiteX28" fmla="*/ 353833 w 435996"/>
                    <a:gd name="connsiteY28" fmla="*/ 1904337 h 2095831"/>
                    <a:gd name="connsiteX29" fmla="*/ 333955 w 435996"/>
                    <a:gd name="connsiteY29" fmla="*/ 1745311 h 2095831"/>
                    <a:gd name="connsiteX30" fmla="*/ 337930 w 435996"/>
                    <a:gd name="connsiteY30" fmla="*/ 1447137 h 2095831"/>
                    <a:gd name="connsiteX31" fmla="*/ 397565 w 435996"/>
                    <a:gd name="connsiteY31" fmla="*/ 1113182 h 2095831"/>
                    <a:gd name="connsiteX32" fmla="*/ 421419 w 435996"/>
                    <a:gd name="connsiteY32" fmla="*/ 894521 h 2095831"/>
                    <a:gd name="connsiteX33" fmla="*/ 385638 w 435996"/>
                    <a:gd name="connsiteY33" fmla="*/ 659958 h 2095831"/>
                    <a:gd name="connsiteX34" fmla="*/ 337930 w 435996"/>
                    <a:gd name="connsiteY34" fmla="*/ 512859 h 2095831"/>
                    <a:gd name="connsiteX35" fmla="*/ 349857 w 435996"/>
                    <a:gd name="connsiteY35" fmla="*/ 186855 h 2095831"/>
                    <a:gd name="connsiteX36" fmla="*/ 369735 w 435996"/>
                    <a:gd name="connsiteY36" fmla="*/ 83488 h 2095831"/>
                    <a:gd name="connsiteX37" fmla="*/ 274320 w 435996"/>
                    <a:gd name="connsiteY37" fmla="*/ 63610 h 2095831"/>
                    <a:gd name="connsiteX38" fmla="*/ 210709 w 435996"/>
                    <a:gd name="connsiteY38" fmla="*/ 71561 h 2095831"/>
                    <a:gd name="connsiteX39" fmla="*/ 155050 w 435996"/>
                    <a:gd name="connsiteY39" fmla="*/ 55659 h 2095831"/>
                    <a:gd name="connsiteX40" fmla="*/ 107342 w 435996"/>
                    <a:gd name="connsiteY40" fmla="*/ 0 h 2095831"/>
                    <a:gd name="connsiteX41" fmla="*/ 47708 w 435996"/>
                    <a:gd name="connsiteY41" fmla="*/ 3975 h 2095831"/>
                    <a:gd name="connsiteX42" fmla="*/ 43732 w 435996"/>
                    <a:gd name="connsiteY42" fmla="*/ 63610 h 2095831"/>
                    <a:gd name="connsiteX43" fmla="*/ 83488 w 435996"/>
                    <a:gd name="connsiteY43" fmla="*/ 87464 h 2095831"/>
                    <a:gd name="connsiteX44" fmla="*/ 135172 w 435996"/>
                    <a:gd name="connsiteY44" fmla="*/ 87464 h 2095831"/>
                    <a:gd name="connsiteX45" fmla="*/ 178904 w 435996"/>
                    <a:gd name="connsiteY45" fmla="*/ 91440 h 2095831"/>
                    <a:gd name="connsiteX46" fmla="*/ 234563 w 435996"/>
                    <a:gd name="connsiteY46" fmla="*/ 119269 h 2095831"/>
                    <a:gd name="connsiteX47" fmla="*/ 266368 w 435996"/>
                    <a:gd name="connsiteY47" fmla="*/ 151074 h 2095831"/>
                    <a:gd name="connsiteX48" fmla="*/ 274320 w 435996"/>
                    <a:gd name="connsiteY48" fmla="*/ 159026 h 2095831"/>
                    <a:gd name="connsiteX0" fmla="*/ 274320 w 435996"/>
                    <a:gd name="connsiteY0" fmla="*/ 159026 h 2095831"/>
                    <a:gd name="connsiteX1" fmla="*/ 274320 w 435996"/>
                    <a:gd name="connsiteY1" fmla="*/ 159026 h 2095831"/>
                    <a:gd name="connsiteX2" fmla="*/ 254442 w 435996"/>
                    <a:gd name="connsiteY2" fmla="*/ 230587 h 2095831"/>
                    <a:gd name="connsiteX3" fmla="*/ 230588 w 435996"/>
                    <a:gd name="connsiteY3" fmla="*/ 262393 h 2095831"/>
                    <a:gd name="connsiteX4" fmla="*/ 174928 w 435996"/>
                    <a:gd name="connsiteY4" fmla="*/ 290222 h 2095831"/>
                    <a:gd name="connsiteX5" fmla="*/ 123245 w 435996"/>
                    <a:gd name="connsiteY5" fmla="*/ 286247 h 2095831"/>
                    <a:gd name="connsiteX6" fmla="*/ 123245 w 435996"/>
                    <a:gd name="connsiteY6" fmla="*/ 286247 h 2095831"/>
                    <a:gd name="connsiteX7" fmla="*/ 79513 w 435996"/>
                    <a:gd name="connsiteY7" fmla="*/ 250466 h 2095831"/>
                    <a:gd name="connsiteX8" fmla="*/ 27829 w 435996"/>
                    <a:gd name="connsiteY8" fmla="*/ 250466 h 2095831"/>
                    <a:gd name="connsiteX9" fmla="*/ 0 w 435996"/>
                    <a:gd name="connsiteY9" fmla="*/ 290222 h 2095831"/>
                    <a:gd name="connsiteX10" fmla="*/ 11927 w 435996"/>
                    <a:gd name="connsiteY10" fmla="*/ 341906 h 2095831"/>
                    <a:gd name="connsiteX11" fmla="*/ 79513 w 435996"/>
                    <a:gd name="connsiteY11" fmla="*/ 337930 h 2095831"/>
                    <a:gd name="connsiteX12" fmla="*/ 103367 w 435996"/>
                    <a:gd name="connsiteY12" fmla="*/ 314076 h 2095831"/>
                    <a:gd name="connsiteX13" fmla="*/ 127221 w 435996"/>
                    <a:gd name="connsiteY13" fmla="*/ 302149 h 2095831"/>
                    <a:gd name="connsiteX14" fmla="*/ 190831 w 435996"/>
                    <a:gd name="connsiteY14" fmla="*/ 315306 h 2095831"/>
                    <a:gd name="connsiteX15" fmla="*/ 232648 w 435996"/>
                    <a:gd name="connsiteY15" fmla="*/ 344366 h 2095831"/>
                    <a:gd name="connsiteX16" fmla="*/ 258417 w 435996"/>
                    <a:gd name="connsiteY16" fmla="*/ 445273 h 2095831"/>
                    <a:gd name="connsiteX17" fmla="*/ 278295 w 435996"/>
                    <a:gd name="connsiteY17" fmla="*/ 683812 h 2095831"/>
                    <a:gd name="connsiteX18" fmla="*/ 290222 w 435996"/>
                    <a:gd name="connsiteY18" fmla="*/ 1105231 h 2095831"/>
                    <a:gd name="connsiteX19" fmla="*/ 242515 w 435996"/>
                    <a:gd name="connsiteY19" fmla="*/ 1554480 h 2095831"/>
                    <a:gd name="connsiteX20" fmla="*/ 254442 w 435996"/>
                    <a:gd name="connsiteY20" fmla="*/ 1785067 h 2095831"/>
                    <a:gd name="connsiteX21" fmla="*/ 294198 w 435996"/>
                    <a:gd name="connsiteY21" fmla="*/ 1916264 h 2095831"/>
                    <a:gd name="connsiteX22" fmla="*/ 274320 w 435996"/>
                    <a:gd name="connsiteY22" fmla="*/ 1956020 h 2095831"/>
                    <a:gd name="connsiteX23" fmla="*/ 238539 w 435996"/>
                    <a:gd name="connsiteY23" fmla="*/ 2035534 h 2095831"/>
                    <a:gd name="connsiteX24" fmla="*/ 310101 w 435996"/>
                    <a:gd name="connsiteY24" fmla="*/ 2091193 h 2095831"/>
                    <a:gd name="connsiteX25" fmla="*/ 401541 w 435996"/>
                    <a:gd name="connsiteY25" fmla="*/ 2063363 h 2095831"/>
                    <a:gd name="connsiteX26" fmla="*/ 429370 w 435996"/>
                    <a:gd name="connsiteY26" fmla="*/ 1987826 h 2095831"/>
                    <a:gd name="connsiteX27" fmla="*/ 361784 w 435996"/>
                    <a:gd name="connsiteY27" fmla="*/ 1936142 h 2095831"/>
                    <a:gd name="connsiteX28" fmla="*/ 353833 w 435996"/>
                    <a:gd name="connsiteY28" fmla="*/ 1904337 h 2095831"/>
                    <a:gd name="connsiteX29" fmla="*/ 333955 w 435996"/>
                    <a:gd name="connsiteY29" fmla="*/ 1745311 h 2095831"/>
                    <a:gd name="connsiteX30" fmla="*/ 337930 w 435996"/>
                    <a:gd name="connsiteY30" fmla="*/ 1447137 h 2095831"/>
                    <a:gd name="connsiteX31" fmla="*/ 397565 w 435996"/>
                    <a:gd name="connsiteY31" fmla="*/ 1113182 h 2095831"/>
                    <a:gd name="connsiteX32" fmla="*/ 421419 w 435996"/>
                    <a:gd name="connsiteY32" fmla="*/ 894521 h 2095831"/>
                    <a:gd name="connsiteX33" fmla="*/ 385638 w 435996"/>
                    <a:gd name="connsiteY33" fmla="*/ 659958 h 2095831"/>
                    <a:gd name="connsiteX34" fmla="*/ 337930 w 435996"/>
                    <a:gd name="connsiteY34" fmla="*/ 512859 h 2095831"/>
                    <a:gd name="connsiteX35" fmla="*/ 349857 w 435996"/>
                    <a:gd name="connsiteY35" fmla="*/ 186855 h 2095831"/>
                    <a:gd name="connsiteX36" fmla="*/ 369735 w 435996"/>
                    <a:gd name="connsiteY36" fmla="*/ 83488 h 2095831"/>
                    <a:gd name="connsiteX37" fmla="*/ 274320 w 435996"/>
                    <a:gd name="connsiteY37" fmla="*/ 63610 h 2095831"/>
                    <a:gd name="connsiteX38" fmla="*/ 210709 w 435996"/>
                    <a:gd name="connsiteY38" fmla="*/ 71561 h 2095831"/>
                    <a:gd name="connsiteX39" fmla="*/ 155050 w 435996"/>
                    <a:gd name="connsiteY39" fmla="*/ 55659 h 2095831"/>
                    <a:gd name="connsiteX40" fmla="*/ 107342 w 435996"/>
                    <a:gd name="connsiteY40" fmla="*/ 0 h 2095831"/>
                    <a:gd name="connsiteX41" fmla="*/ 47708 w 435996"/>
                    <a:gd name="connsiteY41" fmla="*/ 3975 h 2095831"/>
                    <a:gd name="connsiteX42" fmla="*/ 43732 w 435996"/>
                    <a:gd name="connsiteY42" fmla="*/ 63610 h 2095831"/>
                    <a:gd name="connsiteX43" fmla="*/ 83488 w 435996"/>
                    <a:gd name="connsiteY43" fmla="*/ 87464 h 2095831"/>
                    <a:gd name="connsiteX44" fmla="*/ 135172 w 435996"/>
                    <a:gd name="connsiteY44" fmla="*/ 87464 h 2095831"/>
                    <a:gd name="connsiteX45" fmla="*/ 178904 w 435996"/>
                    <a:gd name="connsiteY45" fmla="*/ 91440 h 2095831"/>
                    <a:gd name="connsiteX46" fmla="*/ 234563 w 435996"/>
                    <a:gd name="connsiteY46" fmla="*/ 119269 h 2095831"/>
                    <a:gd name="connsiteX47" fmla="*/ 266368 w 435996"/>
                    <a:gd name="connsiteY47" fmla="*/ 151074 h 2095831"/>
                    <a:gd name="connsiteX48" fmla="*/ 274320 w 435996"/>
                    <a:gd name="connsiteY48" fmla="*/ 159026 h 2095831"/>
                    <a:gd name="connsiteX0" fmla="*/ 274320 w 435996"/>
                    <a:gd name="connsiteY0" fmla="*/ 159026 h 2095831"/>
                    <a:gd name="connsiteX1" fmla="*/ 274320 w 435996"/>
                    <a:gd name="connsiteY1" fmla="*/ 159026 h 2095831"/>
                    <a:gd name="connsiteX2" fmla="*/ 254442 w 435996"/>
                    <a:gd name="connsiteY2" fmla="*/ 230587 h 2095831"/>
                    <a:gd name="connsiteX3" fmla="*/ 230588 w 435996"/>
                    <a:gd name="connsiteY3" fmla="*/ 262393 h 2095831"/>
                    <a:gd name="connsiteX4" fmla="*/ 174928 w 435996"/>
                    <a:gd name="connsiteY4" fmla="*/ 290222 h 2095831"/>
                    <a:gd name="connsiteX5" fmla="*/ 123245 w 435996"/>
                    <a:gd name="connsiteY5" fmla="*/ 286247 h 2095831"/>
                    <a:gd name="connsiteX6" fmla="*/ 123245 w 435996"/>
                    <a:gd name="connsiteY6" fmla="*/ 286247 h 2095831"/>
                    <a:gd name="connsiteX7" fmla="*/ 79513 w 435996"/>
                    <a:gd name="connsiteY7" fmla="*/ 250466 h 2095831"/>
                    <a:gd name="connsiteX8" fmla="*/ 27829 w 435996"/>
                    <a:gd name="connsiteY8" fmla="*/ 250466 h 2095831"/>
                    <a:gd name="connsiteX9" fmla="*/ 0 w 435996"/>
                    <a:gd name="connsiteY9" fmla="*/ 290222 h 2095831"/>
                    <a:gd name="connsiteX10" fmla="*/ 11927 w 435996"/>
                    <a:gd name="connsiteY10" fmla="*/ 341906 h 2095831"/>
                    <a:gd name="connsiteX11" fmla="*/ 79513 w 435996"/>
                    <a:gd name="connsiteY11" fmla="*/ 337930 h 2095831"/>
                    <a:gd name="connsiteX12" fmla="*/ 103367 w 435996"/>
                    <a:gd name="connsiteY12" fmla="*/ 314076 h 2095831"/>
                    <a:gd name="connsiteX13" fmla="*/ 127221 w 435996"/>
                    <a:gd name="connsiteY13" fmla="*/ 302149 h 2095831"/>
                    <a:gd name="connsiteX14" fmla="*/ 190831 w 435996"/>
                    <a:gd name="connsiteY14" fmla="*/ 315306 h 2095831"/>
                    <a:gd name="connsiteX15" fmla="*/ 232648 w 435996"/>
                    <a:gd name="connsiteY15" fmla="*/ 344366 h 2095831"/>
                    <a:gd name="connsiteX16" fmla="*/ 258417 w 435996"/>
                    <a:gd name="connsiteY16" fmla="*/ 445273 h 2095831"/>
                    <a:gd name="connsiteX17" fmla="*/ 278295 w 435996"/>
                    <a:gd name="connsiteY17" fmla="*/ 683812 h 2095831"/>
                    <a:gd name="connsiteX18" fmla="*/ 290222 w 435996"/>
                    <a:gd name="connsiteY18" fmla="*/ 1105231 h 2095831"/>
                    <a:gd name="connsiteX19" fmla="*/ 242515 w 435996"/>
                    <a:gd name="connsiteY19" fmla="*/ 1554480 h 2095831"/>
                    <a:gd name="connsiteX20" fmla="*/ 254442 w 435996"/>
                    <a:gd name="connsiteY20" fmla="*/ 1785067 h 2095831"/>
                    <a:gd name="connsiteX21" fmla="*/ 294198 w 435996"/>
                    <a:gd name="connsiteY21" fmla="*/ 1916264 h 2095831"/>
                    <a:gd name="connsiteX22" fmla="*/ 274320 w 435996"/>
                    <a:gd name="connsiteY22" fmla="*/ 1956020 h 2095831"/>
                    <a:gd name="connsiteX23" fmla="*/ 238539 w 435996"/>
                    <a:gd name="connsiteY23" fmla="*/ 2035534 h 2095831"/>
                    <a:gd name="connsiteX24" fmla="*/ 310101 w 435996"/>
                    <a:gd name="connsiteY24" fmla="*/ 2091193 h 2095831"/>
                    <a:gd name="connsiteX25" fmla="*/ 401541 w 435996"/>
                    <a:gd name="connsiteY25" fmla="*/ 2063363 h 2095831"/>
                    <a:gd name="connsiteX26" fmla="*/ 429370 w 435996"/>
                    <a:gd name="connsiteY26" fmla="*/ 1987826 h 2095831"/>
                    <a:gd name="connsiteX27" fmla="*/ 361784 w 435996"/>
                    <a:gd name="connsiteY27" fmla="*/ 1936142 h 2095831"/>
                    <a:gd name="connsiteX28" fmla="*/ 353833 w 435996"/>
                    <a:gd name="connsiteY28" fmla="*/ 1904337 h 2095831"/>
                    <a:gd name="connsiteX29" fmla="*/ 333955 w 435996"/>
                    <a:gd name="connsiteY29" fmla="*/ 1745311 h 2095831"/>
                    <a:gd name="connsiteX30" fmla="*/ 337930 w 435996"/>
                    <a:gd name="connsiteY30" fmla="*/ 1447137 h 2095831"/>
                    <a:gd name="connsiteX31" fmla="*/ 397565 w 435996"/>
                    <a:gd name="connsiteY31" fmla="*/ 1113182 h 2095831"/>
                    <a:gd name="connsiteX32" fmla="*/ 421419 w 435996"/>
                    <a:gd name="connsiteY32" fmla="*/ 894521 h 2095831"/>
                    <a:gd name="connsiteX33" fmla="*/ 385638 w 435996"/>
                    <a:gd name="connsiteY33" fmla="*/ 659958 h 2095831"/>
                    <a:gd name="connsiteX34" fmla="*/ 337930 w 435996"/>
                    <a:gd name="connsiteY34" fmla="*/ 512859 h 2095831"/>
                    <a:gd name="connsiteX35" fmla="*/ 349857 w 435996"/>
                    <a:gd name="connsiteY35" fmla="*/ 186855 h 2095831"/>
                    <a:gd name="connsiteX36" fmla="*/ 369735 w 435996"/>
                    <a:gd name="connsiteY36" fmla="*/ 83488 h 2095831"/>
                    <a:gd name="connsiteX37" fmla="*/ 274320 w 435996"/>
                    <a:gd name="connsiteY37" fmla="*/ 63610 h 2095831"/>
                    <a:gd name="connsiteX38" fmla="*/ 210709 w 435996"/>
                    <a:gd name="connsiteY38" fmla="*/ 71561 h 2095831"/>
                    <a:gd name="connsiteX39" fmla="*/ 155050 w 435996"/>
                    <a:gd name="connsiteY39" fmla="*/ 55659 h 2095831"/>
                    <a:gd name="connsiteX40" fmla="*/ 107342 w 435996"/>
                    <a:gd name="connsiteY40" fmla="*/ 0 h 2095831"/>
                    <a:gd name="connsiteX41" fmla="*/ 47708 w 435996"/>
                    <a:gd name="connsiteY41" fmla="*/ 3975 h 2095831"/>
                    <a:gd name="connsiteX42" fmla="*/ 43732 w 435996"/>
                    <a:gd name="connsiteY42" fmla="*/ 63610 h 2095831"/>
                    <a:gd name="connsiteX43" fmla="*/ 83488 w 435996"/>
                    <a:gd name="connsiteY43" fmla="*/ 87464 h 2095831"/>
                    <a:gd name="connsiteX44" fmla="*/ 135172 w 435996"/>
                    <a:gd name="connsiteY44" fmla="*/ 87464 h 2095831"/>
                    <a:gd name="connsiteX45" fmla="*/ 178904 w 435996"/>
                    <a:gd name="connsiteY45" fmla="*/ 91440 h 2095831"/>
                    <a:gd name="connsiteX46" fmla="*/ 234563 w 435996"/>
                    <a:gd name="connsiteY46" fmla="*/ 119269 h 2095831"/>
                    <a:gd name="connsiteX47" fmla="*/ 266368 w 435996"/>
                    <a:gd name="connsiteY47" fmla="*/ 151074 h 2095831"/>
                    <a:gd name="connsiteX48" fmla="*/ 274320 w 435996"/>
                    <a:gd name="connsiteY48" fmla="*/ 159026 h 2095831"/>
                    <a:gd name="connsiteX0" fmla="*/ 274320 w 435996"/>
                    <a:gd name="connsiteY0" fmla="*/ 159026 h 2095831"/>
                    <a:gd name="connsiteX1" fmla="*/ 274320 w 435996"/>
                    <a:gd name="connsiteY1" fmla="*/ 159026 h 2095831"/>
                    <a:gd name="connsiteX2" fmla="*/ 254442 w 435996"/>
                    <a:gd name="connsiteY2" fmla="*/ 230587 h 2095831"/>
                    <a:gd name="connsiteX3" fmla="*/ 230588 w 435996"/>
                    <a:gd name="connsiteY3" fmla="*/ 262393 h 2095831"/>
                    <a:gd name="connsiteX4" fmla="*/ 174928 w 435996"/>
                    <a:gd name="connsiteY4" fmla="*/ 290222 h 2095831"/>
                    <a:gd name="connsiteX5" fmla="*/ 123245 w 435996"/>
                    <a:gd name="connsiteY5" fmla="*/ 286247 h 2095831"/>
                    <a:gd name="connsiteX6" fmla="*/ 123245 w 435996"/>
                    <a:gd name="connsiteY6" fmla="*/ 286247 h 2095831"/>
                    <a:gd name="connsiteX7" fmla="*/ 79513 w 435996"/>
                    <a:gd name="connsiteY7" fmla="*/ 250466 h 2095831"/>
                    <a:gd name="connsiteX8" fmla="*/ 27829 w 435996"/>
                    <a:gd name="connsiteY8" fmla="*/ 250466 h 2095831"/>
                    <a:gd name="connsiteX9" fmla="*/ 0 w 435996"/>
                    <a:gd name="connsiteY9" fmla="*/ 290222 h 2095831"/>
                    <a:gd name="connsiteX10" fmla="*/ 11927 w 435996"/>
                    <a:gd name="connsiteY10" fmla="*/ 341906 h 2095831"/>
                    <a:gd name="connsiteX11" fmla="*/ 79513 w 435996"/>
                    <a:gd name="connsiteY11" fmla="*/ 337930 h 2095831"/>
                    <a:gd name="connsiteX12" fmla="*/ 103367 w 435996"/>
                    <a:gd name="connsiteY12" fmla="*/ 314076 h 2095831"/>
                    <a:gd name="connsiteX13" fmla="*/ 127221 w 435996"/>
                    <a:gd name="connsiteY13" fmla="*/ 302149 h 2095831"/>
                    <a:gd name="connsiteX14" fmla="*/ 190831 w 435996"/>
                    <a:gd name="connsiteY14" fmla="*/ 315306 h 2095831"/>
                    <a:gd name="connsiteX15" fmla="*/ 232648 w 435996"/>
                    <a:gd name="connsiteY15" fmla="*/ 344366 h 2095831"/>
                    <a:gd name="connsiteX16" fmla="*/ 258417 w 435996"/>
                    <a:gd name="connsiteY16" fmla="*/ 445273 h 2095831"/>
                    <a:gd name="connsiteX17" fmla="*/ 278295 w 435996"/>
                    <a:gd name="connsiteY17" fmla="*/ 683812 h 2095831"/>
                    <a:gd name="connsiteX18" fmla="*/ 290222 w 435996"/>
                    <a:gd name="connsiteY18" fmla="*/ 1105231 h 2095831"/>
                    <a:gd name="connsiteX19" fmla="*/ 242515 w 435996"/>
                    <a:gd name="connsiteY19" fmla="*/ 1554480 h 2095831"/>
                    <a:gd name="connsiteX20" fmla="*/ 254442 w 435996"/>
                    <a:gd name="connsiteY20" fmla="*/ 1785067 h 2095831"/>
                    <a:gd name="connsiteX21" fmla="*/ 294198 w 435996"/>
                    <a:gd name="connsiteY21" fmla="*/ 1916264 h 2095831"/>
                    <a:gd name="connsiteX22" fmla="*/ 274320 w 435996"/>
                    <a:gd name="connsiteY22" fmla="*/ 1956020 h 2095831"/>
                    <a:gd name="connsiteX23" fmla="*/ 238539 w 435996"/>
                    <a:gd name="connsiteY23" fmla="*/ 2035534 h 2095831"/>
                    <a:gd name="connsiteX24" fmla="*/ 310101 w 435996"/>
                    <a:gd name="connsiteY24" fmla="*/ 2091193 h 2095831"/>
                    <a:gd name="connsiteX25" fmla="*/ 401541 w 435996"/>
                    <a:gd name="connsiteY25" fmla="*/ 2063363 h 2095831"/>
                    <a:gd name="connsiteX26" fmla="*/ 429370 w 435996"/>
                    <a:gd name="connsiteY26" fmla="*/ 1987826 h 2095831"/>
                    <a:gd name="connsiteX27" fmla="*/ 361784 w 435996"/>
                    <a:gd name="connsiteY27" fmla="*/ 1936142 h 2095831"/>
                    <a:gd name="connsiteX28" fmla="*/ 353833 w 435996"/>
                    <a:gd name="connsiteY28" fmla="*/ 1904337 h 2095831"/>
                    <a:gd name="connsiteX29" fmla="*/ 333955 w 435996"/>
                    <a:gd name="connsiteY29" fmla="*/ 1745311 h 2095831"/>
                    <a:gd name="connsiteX30" fmla="*/ 337930 w 435996"/>
                    <a:gd name="connsiteY30" fmla="*/ 1447137 h 2095831"/>
                    <a:gd name="connsiteX31" fmla="*/ 397565 w 435996"/>
                    <a:gd name="connsiteY31" fmla="*/ 1113182 h 2095831"/>
                    <a:gd name="connsiteX32" fmla="*/ 421419 w 435996"/>
                    <a:gd name="connsiteY32" fmla="*/ 894521 h 2095831"/>
                    <a:gd name="connsiteX33" fmla="*/ 385638 w 435996"/>
                    <a:gd name="connsiteY33" fmla="*/ 659958 h 2095831"/>
                    <a:gd name="connsiteX34" fmla="*/ 337930 w 435996"/>
                    <a:gd name="connsiteY34" fmla="*/ 512859 h 2095831"/>
                    <a:gd name="connsiteX35" fmla="*/ 349857 w 435996"/>
                    <a:gd name="connsiteY35" fmla="*/ 186855 h 2095831"/>
                    <a:gd name="connsiteX36" fmla="*/ 369735 w 435996"/>
                    <a:gd name="connsiteY36" fmla="*/ 83488 h 2095831"/>
                    <a:gd name="connsiteX37" fmla="*/ 274320 w 435996"/>
                    <a:gd name="connsiteY37" fmla="*/ 63610 h 2095831"/>
                    <a:gd name="connsiteX38" fmla="*/ 210709 w 435996"/>
                    <a:gd name="connsiteY38" fmla="*/ 71561 h 2095831"/>
                    <a:gd name="connsiteX39" fmla="*/ 155050 w 435996"/>
                    <a:gd name="connsiteY39" fmla="*/ 55659 h 2095831"/>
                    <a:gd name="connsiteX40" fmla="*/ 107342 w 435996"/>
                    <a:gd name="connsiteY40" fmla="*/ 0 h 2095831"/>
                    <a:gd name="connsiteX41" fmla="*/ 47708 w 435996"/>
                    <a:gd name="connsiteY41" fmla="*/ 3975 h 2095831"/>
                    <a:gd name="connsiteX42" fmla="*/ 43732 w 435996"/>
                    <a:gd name="connsiteY42" fmla="*/ 63610 h 2095831"/>
                    <a:gd name="connsiteX43" fmla="*/ 83488 w 435996"/>
                    <a:gd name="connsiteY43" fmla="*/ 87464 h 2095831"/>
                    <a:gd name="connsiteX44" fmla="*/ 135172 w 435996"/>
                    <a:gd name="connsiteY44" fmla="*/ 87464 h 2095831"/>
                    <a:gd name="connsiteX45" fmla="*/ 178904 w 435996"/>
                    <a:gd name="connsiteY45" fmla="*/ 91440 h 2095831"/>
                    <a:gd name="connsiteX46" fmla="*/ 234563 w 435996"/>
                    <a:gd name="connsiteY46" fmla="*/ 119269 h 2095831"/>
                    <a:gd name="connsiteX47" fmla="*/ 266368 w 435996"/>
                    <a:gd name="connsiteY47" fmla="*/ 151074 h 2095831"/>
                    <a:gd name="connsiteX48" fmla="*/ 274320 w 435996"/>
                    <a:gd name="connsiteY48" fmla="*/ 159026 h 2095831"/>
                    <a:gd name="connsiteX0" fmla="*/ 274320 w 435996"/>
                    <a:gd name="connsiteY0" fmla="*/ 159026 h 2095831"/>
                    <a:gd name="connsiteX1" fmla="*/ 274320 w 435996"/>
                    <a:gd name="connsiteY1" fmla="*/ 159026 h 2095831"/>
                    <a:gd name="connsiteX2" fmla="*/ 254442 w 435996"/>
                    <a:gd name="connsiteY2" fmla="*/ 230587 h 2095831"/>
                    <a:gd name="connsiteX3" fmla="*/ 230588 w 435996"/>
                    <a:gd name="connsiteY3" fmla="*/ 262393 h 2095831"/>
                    <a:gd name="connsiteX4" fmla="*/ 174928 w 435996"/>
                    <a:gd name="connsiteY4" fmla="*/ 290222 h 2095831"/>
                    <a:gd name="connsiteX5" fmla="*/ 123245 w 435996"/>
                    <a:gd name="connsiteY5" fmla="*/ 286247 h 2095831"/>
                    <a:gd name="connsiteX6" fmla="*/ 123245 w 435996"/>
                    <a:gd name="connsiteY6" fmla="*/ 286247 h 2095831"/>
                    <a:gd name="connsiteX7" fmla="*/ 79513 w 435996"/>
                    <a:gd name="connsiteY7" fmla="*/ 250466 h 2095831"/>
                    <a:gd name="connsiteX8" fmla="*/ 27829 w 435996"/>
                    <a:gd name="connsiteY8" fmla="*/ 250466 h 2095831"/>
                    <a:gd name="connsiteX9" fmla="*/ 0 w 435996"/>
                    <a:gd name="connsiteY9" fmla="*/ 290222 h 2095831"/>
                    <a:gd name="connsiteX10" fmla="*/ 11927 w 435996"/>
                    <a:gd name="connsiteY10" fmla="*/ 341906 h 2095831"/>
                    <a:gd name="connsiteX11" fmla="*/ 79513 w 435996"/>
                    <a:gd name="connsiteY11" fmla="*/ 337930 h 2095831"/>
                    <a:gd name="connsiteX12" fmla="*/ 103367 w 435996"/>
                    <a:gd name="connsiteY12" fmla="*/ 314076 h 2095831"/>
                    <a:gd name="connsiteX13" fmla="*/ 127221 w 435996"/>
                    <a:gd name="connsiteY13" fmla="*/ 302149 h 2095831"/>
                    <a:gd name="connsiteX14" fmla="*/ 190831 w 435996"/>
                    <a:gd name="connsiteY14" fmla="*/ 315306 h 2095831"/>
                    <a:gd name="connsiteX15" fmla="*/ 232648 w 435996"/>
                    <a:gd name="connsiteY15" fmla="*/ 344366 h 2095831"/>
                    <a:gd name="connsiteX16" fmla="*/ 258417 w 435996"/>
                    <a:gd name="connsiteY16" fmla="*/ 445273 h 2095831"/>
                    <a:gd name="connsiteX17" fmla="*/ 278295 w 435996"/>
                    <a:gd name="connsiteY17" fmla="*/ 683812 h 2095831"/>
                    <a:gd name="connsiteX18" fmla="*/ 290222 w 435996"/>
                    <a:gd name="connsiteY18" fmla="*/ 1105231 h 2095831"/>
                    <a:gd name="connsiteX19" fmla="*/ 242515 w 435996"/>
                    <a:gd name="connsiteY19" fmla="*/ 1554480 h 2095831"/>
                    <a:gd name="connsiteX20" fmla="*/ 254442 w 435996"/>
                    <a:gd name="connsiteY20" fmla="*/ 1785067 h 2095831"/>
                    <a:gd name="connsiteX21" fmla="*/ 294198 w 435996"/>
                    <a:gd name="connsiteY21" fmla="*/ 1916264 h 2095831"/>
                    <a:gd name="connsiteX22" fmla="*/ 274320 w 435996"/>
                    <a:gd name="connsiteY22" fmla="*/ 1956020 h 2095831"/>
                    <a:gd name="connsiteX23" fmla="*/ 238539 w 435996"/>
                    <a:gd name="connsiteY23" fmla="*/ 2035534 h 2095831"/>
                    <a:gd name="connsiteX24" fmla="*/ 310101 w 435996"/>
                    <a:gd name="connsiteY24" fmla="*/ 2091193 h 2095831"/>
                    <a:gd name="connsiteX25" fmla="*/ 401541 w 435996"/>
                    <a:gd name="connsiteY25" fmla="*/ 2063363 h 2095831"/>
                    <a:gd name="connsiteX26" fmla="*/ 429370 w 435996"/>
                    <a:gd name="connsiteY26" fmla="*/ 1987826 h 2095831"/>
                    <a:gd name="connsiteX27" fmla="*/ 361784 w 435996"/>
                    <a:gd name="connsiteY27" fmla="*/ 1936142 h 2095831"/>
                    <a:gd name="connsiteX28" fmla="*/ 353833 w 435996"/>
                    <a:gd name="connsiteY28" fmla="*/ 1904337 h 2095831"/>
                    <a:gd name="connsiteX29" fmla="*/ 333955 w 435996"/>
                    <a:gd name="connsiteY29" fmla="*/ 1745311 h 2095831"/>
                    <a:gd name="connsiteX30" fmla="*/ 337930 w 435996"/>
                    <a:gd name="connsiteY30" fmla="*/ 1447137 h 2095831"/>
                    <a:gd name="connsiteX31" fmla="*/ 397565 w 435996"/>
                    <a:gd name="connsiteY31" fmla="*/ 1113182 h 2095831"/>
                    <a:gd name="connsiteX32" fmla="*/ 421419 w 435996"/>
                    <a:gd name="connsiteY32" fmla="*/ 894521 h 2095831"/>
                    <a:gd name="connsiteX33" fmla="*/ 385638 w 435996"/>
                    <a:gd name="connsiteY33" fmla="*/ 659958 h 2095831"/>
                    <a:gd name="connsiteX34" fmla="*/ 337930 w 435996"/>
                    <a:gd name="connsiteY34" fmla="*/ 512859 h 2095831"/>
                    <a:gd name="connsiteX35" fmla="*/ 349857 w 435996"/>
                    <a:gd name="connsiteY35" fmla="*/ 186855 h 2095831"/>
                    <a:gd name="connsiteX36" fmla="*/ 369735 w 435996"/>
                    <a:gd name="connsiteY36" fmla="*/ 83488 h 2095831"/>
                    <a:gd name="connsiteX37" fmla="*/ 274320 w 435996"/>
                    <a:gd name="connsiteY37" fmla="*/ 63610 h 2095831"/>
                    <a:gd name="connsiteX38" fmla="*/ 210709 w 435996"/>
                    <a:gd name="connsiteY38" fmla="*/ 71561 h 2095831"/>
                    <a:gd name="connsiteX39" fmla="*/ 155050 w 435996"/>
                    <a:gd name="connsiteY39" fmla="*/ 55659 h 2095831"/>
                    <a:gd name="connsiteX40" fmla="*/ 107342 w 435996"/>
                    <a:gd name="connsiteY40" fmla="*/ 0 h 2095831"/>
                    <a:gd name="connsiteX41" fmla="*/ 47708 w 435996"/>
                    <a:gd name="connsiteY41" fmla="*/ 3975 h 2095831"/>
                    <a:gd name="connsiteX42" fmla="*/ 43732 w 435996"/>
                    <a:gd name="connsiteY42" fmla="*/ 63610 h 2095831"/>
                    <a:gd name="connsiteX43" fmla="*/ 83488 w 435996"/>
                    <a:gd name="connsiteY43" fmla="*/ 87464 h 2095831"/>
                    <a:gd name="connsiteX44" fmla="*/ 135172 w 435996"/>
                    <a:gd name="connsiteY44" fmla="*/ 87464 h 2095831"/>
                    <a:gd name="connsiteX45" fmla="*/ 178904 w 435996"/>
                    <a:gd name="connsiteY45" fmla="*/ 91440 h 2095831"/>
                    <a:gd name="connsiteX46" fmla="*/ 234563 w 435996"/>
                    <a:gd name="connsiteY46" fmla="*/ 119269 h 2095831"/>
                    <a:gd name="connsiteX47" fmla="*/ 266368 w 435996"/>
                    <a:gd name="connsiteY47" fmla="*/ 151074 h 2095831"/>
                    <a:gd name="connsiteX48" fmla="*/ 274320 w 435996"/>
                    <a:gd name="connsiteY48" fmla="*/ 159026 h 2095831"/>
                    <a:gd name="connsiteX0" fmla="*/ 274320 w 435996"/>
                    <a:gd name="connsiteY0" fmla="*/ 159026 h 2095831"/>
                    <a:gd name="connsiteX1" fmla="*/ 274320 w 435996"/>
                    <a:gd name="connsiteY1" fmla="*/ 159026 h 2095831"/>
                    <a:gd name="connsiteX2" fmla="*/ 254442 w 435996"/>
                    <a:gd name="connsiteY2" fmla="*/ 230587 h 2095831"/>
                    <a:gd name="connsiteX3" fmla="*/ 230588 w 435996"/>
                    <a:gd name="connsiteY3" fmla="*/ 262393 h 2095831"/>
                    <a:gd name="connsiteX4" fmla="*/ 174928 w 435996"/>
                    <a:gd name="connsiteY4" fmla="*/ 290222 h 2095831"/>
                    <a:gd name="connsiteX5" fmla="*/ 123245 w 435996"/>
                    <a:gd name="connsiteY5" fmla="*/ 286247 h 2095831"/>
                    <a:gd name="connsiteX6" fmla="*/ 123245 w 435996"/>
                    <a:gd name="connsiteY6" fmla="*/ 286247 h 2095831"/>
                    <a:gd name="connsiteX7" fmla="*/ 79513 w 435996"/>
                    <a:gd name="connsiteY7" fmla="*/ 250466 h 2095831"/>
                    <a:gd name="connsiteX8" fmla="*/ 27829 w 435996"/>
                    <a:gd name="connsiteY8" fmla="*/ 250466 h 2095831"/>
                    <a:gd name="connsiteX9" fmla="*/ 0 w 435996"/>
                    <a:gd name="connsiteY9" fmla="*/ 290222 h 2095831"/>
                    <a:gd name="connsiteX10" fmla="*/ 11927 w 435996"/>
                    <a:gd name="connsiteY10" fmla="*/ 341906 h 2095831"/>
                    <a:gd name="connsiteX11" fmla="*/ 79513 w 435996"/>
                    <a:gd name="connsiteY11" fmla="*/ 337930 h 2095831"/>
                    <a:gd name="connsiteX12" fmla="*/ 103367 w 435996"/>
                    <a:gd name="connsiteY12" fmla="*/ 314076 h 2095831"/>
                    <a:gd name="connsiteX13" fmla="*/ 127221 w 435996"/>
                    <a:gd name="connsiteY13" fmla="*/ 302149 h 2095831"/>
                    <a:gd name="connsiteX14" fmla="*/ 190831 w 435996"/>
                    <a:gd name="connsiteY14" fmla="*/ 315306 h 2095831"/>
                    <a:gd name="connsiteX15" fmla="*/ 232648 w 435996"/>
                    <a:gd name="connsiteY15" fmla="*/ 344366 h 2095831"/>
                    <a:gd name="connsiteX16" fmla="*/ 258417 w 435996"/>
                    <a:gd name="connsiteY16" fmla="*/ 445273 h 2095831"/>
                    <a:gd name="connsiteX17" fmla="*/ 278295 w 435996"/>
                    <a:gd name="connsiteY17" fmla="*/ 683812 h 2095831"/>
                    <a:gd name="connsiteX18" fmla="*/ 290222 w 435996"/>
                    <a:gd name="connsiteY18" fmla="*/ 1105231 h 2095831"/>
                    <a:gd name="connsiteX19" fmla="*/ 242515 w 435996"/>
                    <a:gd name="connsiteY19" fmla="*/ 1554480 h 2095831"/>
                    <a:gd name="connsiteX20" fmla="*/ 254442 w 435996"/>
                    <a:gd name="connsiteY20" fmla="*/ 1785067 h 2095831"/>
                    <a:gd name="connsiteX21" fmla="*/ 294198 w 435996"/>
                    <a:gd name="connsiteY21" fmla="*/ 1916264 h 2095831"/>
                    <a:gd name="connsiteX22" fmla="*/ 274320 w 435996"/>
                    <a:gd name="connsiteY22" fmla="*/ 1956020 h 2095831"/>
                    <a:gd name="connsiteX23" fmla="*/ 238539 w 435996"/>
                    <a:gd name="connsiteY23" fmla="*/ 2035534 h 2095831"/>
                    <a:gd name="connsiteX24" fmla="*/ 310101 w 435996"/>
                    <a:gd name="connsiteY24" fmla="*/ 2091193 h 2095831"/>
                    <a:gd name="connsiteX25" fmla="*/ 401541 w 435996"/>
                    <a:gd name="connsiteY25" fmla="*/ 2063363 h 2095831"/>
                    <a:gd name="connsiteX26" fmla="*/ 429370 w 435996"/>
                    <a:gd name="connsiteY26" fmla="*/ 1987826 h 2095831"/>
                    <a:gd name="connsiteX27" fmla="*/ 361784 w 435996"/>
                    <a:gd name="connsiteY27" fmla="*/ 1936142 h 2095831"/>
                    <a:gd name="connsiteX28" fmla="*/ 353833 w 435996"/>
                    <a:gd name="connsiteY28" fmla="*/ 1904337 h 2095831"/>
                    <a:gd name="connsiteX29" fmla="*/ 333955 w 435996"/>
                    <a:gd name="connsiteY29" fmla="*/ 1745311 h 2095831"/>
                    <a:gd name="connsiteX30" fmla="*/ 337930 w 435996"/>
                    <a:gd name="connsiteY30" fmla="*/ 1447137 h 2095831"/>
                    <a:gd name="connsiteX31" fmla="*/ 397565 w 435996"/>
                    <a:gd name="connsiteY31" fmla="*/ 1113182 h 2095831"/>
                    <a:gd name="connsiteX32" fmla="*/ 421419 w 435996"/>
                    <a:gd name="connsiteY32" fmla="*/ 894521 h 2095831"/>
                    <a:gd name="connsiteX33" fmla="*/ 385638 w 435996"/>
                    <a:gd name="connsiteY33" fmla="*/ 659958 h 2095831"/>
                    <a:gd name="connsiteX34" fmla="*/ 337930 w 435996"/>
                    <a:gd name="connsiteY34" fmla="*/ 512859 h 2095831"/>
                    <a:gd name="connsiteX35" fmla="*/ 349857 w 435996"/>
                    <a:gd name="connsiteY35" fmla="*/ 186855 h 2095831"/>
                    <a:gd name="connsiteX36" fmla="*/ 369735 w 435996"/>
                    <a:gd name="connsiteY36" fmla="*/ 83488 h 2095831"/>
                    <a:gd name="connsiteX37" fmla="*/ 274320 w 435996"/>
                    <a:gd name="connsiteY37" fmla="*/ 63610 h 2095831"/>
                    <a:gd name="connsiteX38" fmla="*/ 210709 w 435996"/>
                    <a:gd name="connsiteY38" fmla="*/ 71561 h 2095831"/>
                    <a:gd name="connsiteX39" fmla="*/ 155050 w 435996"/>
                    <a:gd name="connsiteY39" fmla="*/ 55659 h 2095831"/>
                    <a:gd name="connsiteX40" fmla="*/ 107342 w 435996"/>
                    <a:gd name="connsiteY40" fmla="*/ 0 h 2095831"/>
                    <a:gd name="connsiteX41" fmla="*/ 47708 w 435996"/>
                    <a:gd name="connsiteY41" fmla="*/ 3975 h 2095831"/>
                    <a:gd name="connsiteX42" fmla="*/ 43732 w 435996"/>
                    <a:gd name="connsiteY42" fmla="*/ 63610 h 2095831"/>
                    <a:gd name="connsiteX43" fmla="*/ 83488 w 435996"/>
                    <a:gd name="connsiteY43" fmla="*/ 87464 h 2095831"/>
                    <a:gd name="connsiteX44" fmla="*/ 135172 w 435996"/>
                    <a:gd name="connsiteY44" fmla="*/ 87464 h 2095831"/>
                    <a:gd name="connsiteX45" fmla="*/ 178904 w 435996"/>
                    <a:gd name="connsiteY45" fmla="*/ 91440 h 2095831"/>
                    <a:gd name="connsiteX46" fmla="*/ 234563 w 435996"/>
                    <a:gd name="connsiteY46" fmla="*/ 119269 h 2095831"/>
                    <a:gd name="connsiteX47" fmla="*/ 266368 w 435996"/>
                    <a:gd name="connsiteY47" fmla="*/ 151074 h 2095831"/>
                    <a:gd name="connsiteX48" fmla="*/ 274320 w 435996"/>
                    <a:gd name="connsiteY48" fmla="*/ 159026 h 2095831"/>
                    <a:gd name="connsiteX0" fmla="*/ 274320 w 435996"/>
                    <a:gd name="connsiteY0" fmla="*/ 159026 h 2095831"/>
                    <a:gd name="connsiteX1" fmla="*/ 274320 w 435996"/>
                    <a:gd name="connsiteY1" fmla="*/ 159026 h 2095831"/>
                    <a:gd name="connsiteX2" fmla="*/ 254442 w 435996"/>
                    <a:gd name="connsiteY2" fmla="*/ 230587 h 2095831"/>
                    <a:gd name="connsiteX3" fmla="*/ 230588 w 435996"/>
                    <a:gd name="connsiteY3" fmla="*/ 262393 h 2095831"/>
                    <a:gd name="connsiteX4" fmla="*/ 174928 w 435996"/>
                    <a:gd name="connsiteY4" fmla="*/ 290222 h 2095831"/>
                    <a:gd name="connsiteX5" fmla="*/ 123245 w 435996"/>
                    <a:gd name="connsiteY5" fmla="*/ 286247 h 2095831"/>
                    <a:gd name="connsiteX6" fmla="*/ 123245 w 435996"/>
                    <a:gd name="connsiteY6" fmla="*/ 286247 h 2095831"/>
                    <a:gd name="connsiteX7" fmla="*/ 79513 w 435996"/>
                    <a:gd name="connsiteY7" fmla="*/ 250466 h 2095831"/>
                    <a:gd name="connsiteX8" fmla="*/ 27829 w 435996"/>
                    <a:gd name="connsiteY8" fmla="*/ 250466 h 2095831"/>
                    <a:gd name="connsiteX9" fmla="*/ 0 w 435996"/>
                    <a:gd name="connsiteY9" fmla="*/ 290222 h 2095831"/>
                    <a:gd name="connsiteX10" fmla="*/ 11927 w 435996"/>
                    <a:gd name="connsiteY10" fmla="*/ 341906 h 2095831"/>
                    <a:gd name="connsiteX11" fmla="*/ 79513 w 435996"/>
                    <a:gd name="connsiteY11" fmla="*/ 337930 h 2095831"/>
                    <a:gd name="connsiteX12" fmla="*/ 103367 w 435996"/>
                    <a:gd name="connsiteY12" fmla="*/ 314076 h 2095831"/>
                    <a:gd name="connsiteX13" fmla="*/ 127221 w 435996"/>
                    <a:gd name="connsiteY13" fmla="*/ 302149 h 2095831"/>
                    <a:gd name="connsiteX14" fmla="*/ 190831 w 435996"/>
                    <a:gd name="connsiteY14" fmla="*/ 315306 h 2095831"/>
                    <a:gd name="connsiteX15" fmla="*/ 232648 w 435996"/>
                    <a:gd name="connsiteY15" fmla="*/ 344366 h 2095831"/>
                    <a:gd name="connsiteX16" fmla="*/ 258417 w 435996"/>
                    <a:gd name="connsiteY16" fmla="*/ 445273 h 2095831"/>
                    <a:gd name="connsiteX17" fmla="*/ 278295 w 435996"/>
                    <a:gd name="connsiteY17" fmla="*/ 683812 h 2095831"/>
                    <a:gd name="connsiteX18" fmla="*/ 290222 w 435996"/>
                    <a:gd name="connsiteY18" fmla="*/ 1105231 h 2095831"/>
                    <a:gd name="connsiteX19" fmla="*/ 242515 w 435996"/>
                    <a:gd name="connsiteY19" fmla="*/ 1554480 h 2095831"/>
                    <a:gd name="connsiteX20" fmla="*/ 254442 w 435996"/>
                    <a:gd name="connsiteY20" fmla="*/ 1785067 h 2095831"/>
                    <a:gd name="connsiteX21" fmla="*/ 294198 w 435996"/>
                    <a:gd name="connsiteY21" fmla="*/ 1916264 h 2095831"/>
                    <a:gd name="connsiteX22" fmla="*/ 274320 w 435996"/>
                    <a:gd name="connsiteY22" fmla="*/ 1956020 h 2095831"/>
                    <a:gd name="connsiteX23" fmla="*/ 238539 w 435996"/>
                    <a:gd name="connsiteY23" fmla="*/ 2035534 h 2095831"/>
                    <a:gd name="connsiteX24" fmla="*/ 310101 w 435996"/>
                    <a:gd name="connsiteY24" fmla="*/ 2091193 h 2095831"/>
                    <a:gd name="connsiteX25" fmla="*/ 401541 w 435996"/>
                    <a:gd name="connsiteY25" fmla="*/ 2063363 h 2095831"/>
                    <a:gd name="connsiteX26" fmla="*/ 429370 w 435996"/>
                    <a:gd name="connsiteY26" fmla="*/ 1987826 h 2095831"/>
                    <a:gd name="connsiteX27" fmla="*/ 361784 w 435996"/>
                    <a:gd name="connsiteY27" fmla="*/ 1936142 h 2095831"/>
                    <a:gd name="connsiteX28" fmla="*/ 353833 w 435996"/>
                    <a:gd name="connsiteY28" fmla="*/ 1904337 h 2095831"/>
                    <a:gd name="connsiteX29" fmla="*/ 333955 w 435996"/>
                    <a:gd name="connsiteY29" fmla="*/ 1745311 h 2095831"/>
                    <a:gd name="connsiteX30" fmla="*/ 337930 w 435996"/>
                    <a:gd name="connsiteY30" fmla="*/ 1447137 h 2095831"/>
                    <a:gd name="connsiteX31" fmla="*/ 397565 w 435996"/>
                    <a:gd name="connsiteY31" fmla="*/ 1113182 h 2095831"/>
                    <a:gd name="connsiteX32" fmla="*/ 421419 w 435996"/>
                    <a:gd name="connsiteY32" fmla="*/ 894521 h 2095831"/>
                    <a:gd name="connsiteX33" fmla="*/ 385638 w 435996"/>
                    <a:gd name="connsiteY33" fmla="*/ 659958 h 2095831"/>
                    <a:gd name="connsiteX34" fmla="*/ 337930 w 435996"/>
                    <a:gd name="connsiteY34" fmla="*/ 512859 h 2095831"/>
                    <a:gd name="connsiteX35" fmla="*/ 349857 w 435996"/>
                    <a:gd name="connsiteY35" fmla="*/ 186855 h 2095831"/>
                    <a:gd name="connsiteX36" fmla="*/ 369735 w 435996"/>
                    <a:gd name="connsiteY36" fmla="*/ 83488 h 2095831"/>
                    <a:gd name="connsiteX37" fmla="*/ 274320 w 435996"/>
                    <a:gd name="connsiteY37" fmla="*/ 63610 h 2095831"/>
                    <a:gd name="connsiteX38" fmla="*/ 210709 w 435996"/>
                    <a:gd name="connsiteY38" fmla="*/ 71561 h 2095831"/>
                    <a:gd name="connsiteX39" fmla="*/ 155050 w 435996"/>
                    <a:gd name="connsiteY39" fmla="*/ 55659 h 2095831"/>
                    <a:gd name="connsiteX40" fmla="*/ 107342 w 435996"/>
                    <a:gd name="connsiteY40" fmla="*/ 0 h 2095831"/>
                    <a:gd name="connsiteX41" fmla="*/ 47708 w 435996"/>
                    <a:gd name="connsiteY41" fmla="*/ 3975 h 2095831"/>
                    <a:gd name="connsiteX42" fmla="*/ 43732 w 435996"/>
                    <a:gd name="connsiteY42" fmla="*/ 63610 h 2095831"/>
                    <a:gd name="connsiteX43" fmla="*/ 83488 w 435996"/>
                    <a:gd name="connsiteY43" fmla="*/ 87464 h 2095831"/>
                    <a:gd name="connsiteX44" fmla="*/ 135172 w 435996"/>
                    <a:gd name="connsiteY44" fmla="*/ 87464 h 2095831"/>
                    <a:gd name="connsiteX45" fmla="*/ 178904 w 435996"/>
                    <a:gd name="connsiteY45" fmla="*/ 91440 h 2095831"/>
                    <a:gd name="connsiteX46" fmla="*/ 234563 w 435996"/>
                    <a:gd name="connsiteY46" fmla="*/ 119269 h 2095831"/>
                    <a:gd name="connsiteX47" fmla="*/ 266368 w 435996"/>
                    <a:gd name="connsiteY47" fmla="*/ 151074 h 2095831"/>
                    <a:gd name="connsiteX48" fmla="*/ 274320 w 435996"/>
                    <a:gd name="connsiteY48" fmla="*/ 159026 h 2095831"/>
                    <a:gd name="connsiteX0" fmla="*/ 274320 w 435996"/>
                    <a:gd name="connsiteY0" fmla="*/ 159026 h 2095831"/>
                    <a:gd name="connsiteX1" fmla="*/ 274320 w 435996"/>
                    <a:gd name="connsiteY1" fmla="*/ 159026 h 2095831"/>
                    <a:gd name="connsiteX2" fmla="*/ 254442 w 435996"/>
                    <a:gd name="connsiteY2" fmla="*/ 230587 h 2095831"/>
                    <a:gd name="connsiteX3" fmla="*/ 230588 w 435996"/>
                    <a:gd name="connsiteY3" fmla="*/ 262393 h 2095831"/>
                    <a:gd name="connsiteX4" fmla="*/ 174928 w 435996"/>
                    <a:gd name="connsiteY4" fmla="*/ 290222 h 2095831"/>
                    <a:gd name="connsiteX5" fmla="*/ 123245 w 435996"/>
                    <a:gd name="connsiteY5" fmla="*/ 286247 h 2095831"/>
                    <a:gd name="connsiteX6" fmla="*/ 123245 w 435996"/>
                    <a:gd name="connsiteY6" fmla="*/ 286247 h 2095831"/>
                    <a:gd name="connsiteX7" fmla="*/ 79513 w 435996"/>
                    <a:gd name="connsiteY7" fmla="*/ 250466 h 2095831"/>
                    <a:gd name="connsiteX8" fmla="*/ 27829 w 435996"/>
                    <a:gd name="connsiteY8" fmla="*/ 250466 h 2095831"/>
                    <a:gd name="connsiteX9" fmla="*/ 0 w 435996"/>
                    <a:gd name="connsiteY9" fmla="*/ 290222 h 2095831"/>
                    <a:gd name="connsiteX10" fmla="*/ 11927 w 435996"/>
                    <a:gd name="connsiteY10" fmla="*/ 341906 h 2095831"/>
                    <a:gd name="connsiteX11" fmla="*/ 79513 w 435996"/>
                    <a:gd name="connsiteY11" fmla="*/ 337930 h 2095831"/>
                    <a:gd name="connsiteX12" fmla="*/ 103367 w 435996"/>
                    <a:gd name="connsiteY12" fmla="*/ 314076 h 2095831"/>
                    <a:gd name="connsiteX13" fmla="*/ 127221 w 435996"/>
                    <a:gd name="connsiteY13" fmla="*/ 302149 h 2095831"/>
                    <a:gd name="connsiteX14" fmla="*/ 190831 w 435996"/>
                    <a:gd name="connsiteY14" fmla="*/ 315306 h 2095831"/>
                    <a:gd name="connsiteX15" fmla="*/ 232648 w 435996"/>
                    <a:gd name="connsiteY15" fmla="*/ 344366 h 2095831"/>
                    <a:gd name="connsiteX16" fmla="*/ 258417 w 435996"/>
                    <a:gd name="connsiteY16" fmla="*/ 445273 h 2095831"/>
                    <a:gd name="connsiteX17" fmla="*/ 278295 w 435996"/>
                    <a:gd name="connsiteY17" fmla="*/ 683812 h 2095831"/>
                    <a:gd name="connsiteX18" fmla="*/ 290222 w 435996"/>
                    <a:gd name="connsiteY18" fmla="*/ 1105231 h 2095831"/>
                    <a:gd name="connsiteX19" fmla="*/ 242515 w 435996"/>
                    <a:gd name="connsiteY19" fmla="*/ 1554480 h 2095831"/>
                    <a:gd name="connsiteX20" fmla="*/ 254442 w 435996"/>
                    <a:gd name="connsiteY20" fmla="*/ 1785067 h 2095831"/>
                    <a:gd name="connsiteX21" fmla="*/ 294198 w 435996"/>
                    <a:gd name="connsiteY21" fmla="*/ 1916264 h 2095831"/>
                    <a:gd name="connsiteX22" fmla="*/ 274320 w 435996"/>
                    <a:gd name="connsiteY22" fmla="*/ 1956020 h 2095831"/>
                    <a:gd name="connsiteX23" fmla="*/ 238539 w 435996"/>
                    <a:gd name="connsiteY23" fmla="*/ 2035534 h 2095831"/>
                    <a:gd name="connsiteX24" fmla="*/ 310101 w 435996"/>
                    <a:gd name="connsiteY24" fmla="*/ 2091193 h 2095831"/>
                    <a:gd name="connsiteX25" fmla="*/ 401541 w 435996"/>
                    <a:gd name="connsiteY25" fmla="*/ 2063363 h 2095831"/>
                    <a:gd name="connsiteX26" fmla="*/ 429370 w 435996"/>
                    <a:gd name="connsiteY26" fmla="*/ 1987826 h 2095831"/>
                    <a:gd name="connsiteX27" fmla="*/ 361784 w 435996"/>
                    <a:gd name="connsiteY27" fmla="*/ 1936142 h 2095831"/>
                    <a:gd name="connsiteX28" fmla="*/ 353833 w 435996"/>
                    <a:gd name="connsiteY28" fmla="*/ 1904337 h 2095831"/>
                    <a:gd name="connsiteX29" fmla="*/ 333955 w 435996"/>
                    <a:gd name="connsiteY29" fmla="*/ 1745311 h 2095831"/>
                    <a:gd name="connsiteX30" fmla="*/ 337930 w 435996"/>
                    <a:gd name="connsiteY30" fmla="*/ 1447137 h 2095831"/>
                    <a:gd name="connsiteX31" fmla="*/ 397565 w 435996"/>
                    <a:gd name="connsiteY31" fmla="*/ 1113182 h 2095831"/>
                    <a:gd name="connsiteX32" fmla="*/ 421419 w 435996"/>
                    <a:gd name="connsiteY32" fmla="*/ 894521 h 2095831"/>
                    <a:gd name="connsiteX33" fmla="*/ 385638 w 435996"/>
                    <a:gd name="connsiteY33" fmla="*/ 659958 h 2095831"/>
                    <a:gd name="connsiteX34" fmla="*/ 337930 w 435996"/>
                    <a:gd name="connsiteY34" fmla="*/ 512859 h 2095831"/>
                    <a:gd name="connsiteX35" fmla="*/ 349857 w 435996"/>
                    <a:gd name="connsiteY35" fmla="*/ 186855 h 2095831"/>
                    <a:gd name="connsiteX36" fmla="*/ 369735 w 435996"/>
                    <a:gd name="connsiteY36" fmla="*/ 83488 h 2095831"/>
                    <a:gd name="connsiteX37" fmla="*/ 274320 w 435996"/>
                    <a:gd name="connsiteY37" fmla="*/ 63610 h 2095831"/>
                    <a:gd name="connsiteX38" fmla="*/ 210709 w 435996"/>
                    <a:gd name="connsiteY38" fmla="*/ 71561 h 2095831"/>
                    <a:gd name="connsiteX39" fmla="*/ 155050 w 435996"/>
                    <a:gd name="connsiteY39" fmla="*/ 55659 h 2095831"/>
                    <a:gd name="connsiteX40" fmla="*/ 107342 w 435996"/>
                    <a:gd name="connsiteY40" fmla="*/ 0 h 2095831"/>
                    <a:gd name="connsiteX41" fmla="*/ 47708 w 435996"/>
                    <a:gd name="connsiteY41" fmla="*/ 3975 h 2095831"/>
                    <a:gd name="connsiteX42" fmla="*/ 43732 w 435996"/>
                    <a:gd name="connsiteY42" fmla="*/ 63610 h 2095831"/>
                    <a:gd name="connsiteX43" fmla="*/ 83488 w 435996"/>
                    <a:gd name="connsiteY43" fmla="*/ 87464 h 2095831"/>
                    <a:gd name="connsiteX44" fmla="*/ 135172 w 435996"/>
                    <a:gd name="connsiteY44" fmla="*/ 87464 h 2095831"/>
                    <a:gd name="connsiteX45" fmla="*/ 178904 w 435996"/>
                    <a:gd name="connsiteY45" fmla="*/ 91440 h 2095831"/>
                    <a:gd name="connsiteX46" fmla="*/ 234563 w 435996"/>
                    <a:gd name="connsiteY46" fmla="*/ 119269 h 2095831"/>
                    <a:gd name="connsiteX47" fmla="*/ 266368 w 435996"/>
                    <a:gd name="connsiteY47" fmla="*/ 151074 h 2095831"/>
                    <a:gd name="connsiteX48" fmla="*/ 274320 w 435996"/>
                    <a:gd name="connsiteY48" fmla="*/ 159026 h 2095831"/>
                    <a:gd name="connsiteX0" fmla="*/ 274320 w 435996"/>
                    <a:gd name="connsiteY0" fmla="*/ 159026 h 2095831"/>
                    <a:gd name="connsiteX1" fmla="*/ 274320 w 435996"/>
                    <a:gd name="connsiteY1" fmla="*/ 159026 h 2095831"/>
                    <a:gd name="connsiteX2" fmla="*/ 254442 w 435996"/>
                    <a:gd name="connsiteY2" fmla="*/ 230587 h 2095831"/>
                    <a:gd name="connsiteX3" fmla="*/ 230588 w 435996"/>
                    <a:gd name="connsiteY3" fmla="*/ 262393 h 2095831"/>
                    <a:gd name="connsiteX4" fmla="*/ 174928 w 435996"/>
                    <a:gd name="connsiteY4" fmla="*/ 290222 h 2095831"/>
                    <a:gd name="connsiteX5" fmla="*/ 123245 w 435996"/>
                    <a:gd name="connsiteY5" fmla="*/ 286247 h 2095831"/>
                    <a:gd name="connsiteX6" fmla="*/ 123245 w 435996"/>
                    <a:gd name="connsiteY6" fmla="*/ 286247 h 2095831"/>
                    <a:gd name="connsiteX7" fmla="*/ 79513 w 435996"/>
                    <a:gd name="connsiteY7" fmla="*/ 250466 h 2095831"/>
                    <a:gd name="connsiteX8" fmla="*/ 27829 w 435996"/>
                    <a:gd name="connsiteY8" fmla="*/ 250466 h 2095831"/>
                    <a:gd name="connsiteX9" fmla="*/ 0 w 435996"/>
                    <a:gd name="connsiteY9" fmla="*/ 290222 h 2095831"/>
                    <a:gd name="connsiteX10" fmla="*/ 11927 w 435996"/>
                    <a:gd name="connsiteY10" fmla="*/ 341906 h 2095831"/>
                    <a:gd name="connsiteX11" fmla="*/ 79513 w 435996"/>
                    <a:gd name="connsiteY11" fmla="*/ 337930 h 2095831"/>
                    <a:gd name="connsiteX12" fmla="*/ 103367 w 435996"/>
                    <a:gd name="connsiteY12" fmla="*/ 314076 h 2095831"/>
                    <a:gd name="connsiteX13" fmla="*/ 127221 w 435996"/>
                    <a:gd name="connsiteY13" fmla="*/ 302149 h 2095831"/>
                    <a:gd name="connsiteX14" fmla="*/ 190831 w 435996"/>
                    <a:gd name="connsiteY14" fmla="*/ 315306 h 2095831"/>
                    <a:gd name="connsiteX15" fmla="*/ 232648 w 435996"/>
                    <a:gd name="connsiteY15" fmla="*/ 344366 h 2095831"/>
                    <a:gd name="connsiteX16" fmla="*/ 258417 w 435996"/>
                    <a:gd name="connsiteY16" fmla="*/ 445273 h 2095831"/>
                    <a:gd name="connsiteX17" fmla="*/ 278295 w 435996"/>
                    <a:gd name="connsiteY17" fmla="*/ 683812 h 2095831"/>
                    <a:gd name="connsiteX18" fmla="*/ 290222 w 435996"/>
                    <a:gd name="connsiteY18" fmla="*/ 1105231 h 2095831"/>
                    <a:gd name="connsiteX19" fmla="*/ 242515 w 435996"/>
                    <a:gd name="connsiteY19" fmla="*/ 1554480 h 2095831"/>
                    <a:gd name="connsiteX20" fmla="*/ 254442 w 435996"/>
                    <a:gd name="connsiteY20" fmla="*/ 1785067 h 2095831"/>
                    <a:gd name="connsiteX21" fmla="*/ 294198 w 435996"/>
                    <a:gd name="connsiteY21" fmla="*/ 1916264 h 2095831"/>
                    <a:gd name="connsiteX22" fmla="*/ 274320 w 435996"/>
                    <a:gd name="connsiteY22" fmla="*/ 1956020 h 2095831"/>
                    <a:gd name="connsiteX23" fmla="*/ 238539 w 435996"/>
                    <a:gd name="connsiteY23" fmla="*/ 2035534 h 2095831"/>
                    <a:gd name="connsiteX24" fmla="*/ 310101 w 435996"/>
                    <a:gd name="connsiteY24" fmla="*/ 2091193 h 2095831"/>
                    <a:gd name="connsiteX25" fmla="*/ 401541 w 435996"/>
                    <a:gd name="connsiteY25" fmla="*/ 2063363 h 2095831"/>
                    <a:gd name="connsiteX26" fmla="*/ 429370 w 435996"/>
                    <a:gd name="connsiteY26" fmla="*/ 1987826 h 2095831"/>
                    <a:gd name="connsiteX27" fmla="*/ 361784 w 435996"/>
                    <a:gd name="connsiteY27" fmla="*/ 1936142 h 2095831"/>
                    <a:gd name="connsiteX28" fmla="*/ 353833 w 435996"/>
                    <a:gd name="connsiteY28" fmla="*/ 1904337 h 2095831"/>
                    <a:gd name="connsiteX29" fmla="*/ 333955 w 435996"/>
                    <a:gd name="connsiteY29" fmla="*/ 1745311 h 2095831"/>
                    <a:gd name="connsiteX30" fmla="*/ 337930 w 435996"/>
                    <a:gd name="connsiteY30" fmla="*/ 1447137 h 2095831"/>
                    <a:gd name="connsiteX31" fmla="*/ 397565 w 435996"/>
                    <a:gd name="connsiteY31" fmla="*/ 1113182 h 2095831"/>
                    <a:gd name="connsiteX32" fmla="*/ 421419 w 435996"/>
                    <a:gd name="connsiteY32" fmla="*/ 894521 h 2095831"/>
                    <a:gd name="connsiteX33" fmla="*/ 385638 w 435996"/>
                    <a:gd name="connsiteY33" fmla="*/ 659958 h 2095831"/>
                    <a:gd name="connsiteX34" fmla="*/ 337930 w 435996"/>
                    <a:gd name="connsiteY34" fmla="*/ 512859 h 2095831"/>
                    <a:gd name="connsiteX35" fmla="*/ 349857 w 435996"/>
                    <a:gd name="connsiteY35" fmla="*/ 186855 h 2095831"/>
                    <a:gd name="connsiteX36" fmla="*/ 369735 w 435996"/>
                    <a:gd name="connsiteY36" fmla="*/ 83488 h 2095831"/>
                    <a:gd name="connsiteX37" fmla="*/ 274320 w 435996"/>
                    <a:gd name="connsiteY37" fmla="*/ 63610 h 2095831"/>
                    <a:gd name="connsiteX38" fmla="*/ 210709 w 435996"/>
                    <a:gd name="connsiteY38" fmla="*/ 71561 h 2095831"/>
                    <a:gd name="connsiteX39" fmla="*/ 155050 w 435996"/>
                    <a:gd name="connsiteY39" fmla="*/ 55659 h 2095831"/>
                    <a:gd name="connsiteX40" fmla="*/ 107342 w 435996"/>
                    <a:gd name="connsiteY40" fmla="*/ 0 h 2095831"/>
                    <a:gd name="connsiteX41" fmla="*/ 47708 w 435996"/>
                    <a:gd name="connsiteY41" fmla="*/ 3975 h 2095831"/>
                    <a:gd name="connsiteX42" fmla="*/ 43732 w 435996"/>
                    <a:gd name="connsiteY42" fmla="*/ 63610 h 2095831"/>
                    <a:gd name="connsiteX43" fmla="*/ 83488 w 435996"/>
                    <a:gd name="connsiteY43" fmla="*/ 87464 h 2095831"/>
                    <a:gd name="connsiteX44" fmla="*/ 135172 w 435996"/>
                    <a:gd name="connsiteY44" fmla="*/ 87464 h 2095831"/>
                    <a:gd name="connsiteX45" fmla="*/ 178904 w 435996"/>
                    <a:gd name="connsiteY45" fmla="*/ 91440 h 2095831"/>
                    <a:gd name="connsiteX46" fmla="*/ 234563 w 435996"/>
                    <a:gd name="connsiteY46" fmla="*/ 119269 h 2095831"/>
                    <a:gd name="connsiteX47" fmla="*/ 266368 w 435996"/>
                    <a:gd name="connsiteY47" fmla="*/ 151074 h 2095831"/>
                    <a:gd name="connsiteX48" fmla="*/ 274320 w 435996"/>
                    <a:gd name="connsiteY48" fmla="*/ 159026 h 2095831"/>
                    <a:gd name="connsiteX0" fmla="*/ 274320 w 435996"/>
                    <a:gd name="connsiteY0" fmla="*/ 159026 h 2095831"/>
                    <a:gd name="connsiteX1" fmla="*/ 274320 w 435996"/>
                    <a:gd name="connsiteY1" fmla="*/ 159026 h 2095831"/>
                    <a:gd name="connsiteX2" fmla="*/ 254442 w 435996"/>
                    <a:gd name="connsiteY2" fmla="*/ 230587 h 2095831"/>
                    <a:gd name="connsiteX3" fmla="*/ 230588 w 435996"/>
                    <a:gd name="connsiteY3" fmla="*/ 262393 h 2095831"/>
                    <a:gd name="connsiteX4" fmla="*/ 174928 w 435996"/>
                    <a:gd name="connsiteY4" fmla="*/ 290222 h 2095831"/>
                    <a:gd name="connsiteX5" fmla="*/ 123245 w 435996"/>
                    <a:gd name="connsiteY5" fmla="*/ 286247 h 2095831"/>
                    <a:gd name="connsiteX6" fmla="*/ 123245 w 435996"/>
                    <a:gd name="connsiteY6" fmla="*/ 286247 h 2095831"/>
                    <a:gd name="connsiteX7" fmla="*/ 79513 w 435996"/>
                    <a:gd name="connsiteY7" fmla="*/ 250466 h 2095831"/>
                    <a:gd name="connsiteX8" fmla="*/ 27829 w 435996"/>
                    <a:gd name="connsiteY8" fmla="*/ 250466 h 2095831"/>
                    <a:gd name="connsiteX9" fmla="*/ 0 w 435996"/>
                    <a:gd name="connsiteY9" fmla="*/ 290222 h 2095831"/>
                    <a:gd name="connsiteX10" fmla="*/ 11927 w 435996"/>
                    <a:gd name="connsiteY10" fmla="*/ 341906 h 2095831"/>
                    <a:gd name="connsiteX11" fmla="*/ 79513 w 435996"/>
                    <a:gd name="connsiteY11" fmla="*/ 337930 h 2095831"/>
                    <a:gd name="connsiteX12" fmla="*/ 103367 w 435996"/>
                    <a:gd name="connsiteY12" fmla="*/ 314076 h 2095831"/>
                    <a:gd name="connsiteX13" fmla="*/ 127221 w 435996"/>
                    <a:gd name="connsiteY13" fmla="*/ 302149 h 2095831"/>
                    <a:gd name="connsiteX14" fmla="*/ 190831 w 435996"/>
                    <a:gd name="connsiteY14" fmla="*/ 315306 h 2095831"/>
                    <a:gd name="connsiteX15" fmla="*/ 232648 w 435996"/>
                    <a:gd name="connsiteY15" fmla="*/ 344366 h 2095831"/>
                    <a:gd name="connsiteX16" fmla="*/ 258417 w 435996"/>
                    <a:gd name="connsiteY16" fmla="*/ 445273 h 2095831"/>
                    <a:gd name="connsiteX17" fmla="*/ 278295 w 435996"/>
                    <a:gd name="connsiteY17" fmla="*/ 683812 h 2095831"/>
                    <a:gd name="connsiteX18" fmla="*/ 290222 w 435996"/>
                    <a:gd name="connsiteY18" fmla="*/ 1105231 h 2095831"/>
                    <a:gd name="connsiteX19" fmla="*/ 242515 w 435996"/>
                    <a:gd name="connsiteY19" fmla="*/ 1554480 h 2095831"/>
                    <a:gd name="connsiteX20" fmla="*/ 254442 w 435996"/>
                    <a:gd name="connsiteY20" fmla="*/ 1785067 h 2095831"/>
                    <a:gd name="connsiteX21" fmla="*/ 294198 w 435996"/>
                    <a:gd name="connsiteY21" fmla="*/ 1916264 h 2095831"/>
                    <a:gd name="connsiteX22" fmla="*/ 274320 w 435996"/>
                    <a:gd name="connsiteY22" fmla="*/ 1956020 h 2095831"/>
                    <a:gd name="connsiteX23" fmla="*/ 238539 w 435996"/>
                    <a:gd name="connsiteY23" fmla="*/ 2035534 h 2095831"/>
                    <a:gd name="connsiteX24" fmla="*/ 310101 w 435996"/>
                    <a:gd name="connsiteY24" fmla="*/ 2091193 h 2095831"/>
                    <a:gd name="connsiteX25" fmla="*/ 401541 w 435996"/>
                    <a:gd name="connsiteY25" fmla="*/ 2063363 h 2095831"/>
                    <a:gd name="connsiteX26" fmla="*/ 429370 w 435996"/>
                    <a:gd name="connsiteY26" fmla="*/ 1987826 h 2095831"/>
                    <a:gd name="connsiteX27" fmla="*/ 361784 w 435996"/>
                    <a:gd name="connsiteY27" fmla="*/ 1936142 h 2095831"/>
                    <a:gd name="connsiteX28" fmla="*/ 353833 w 435996"/>
                    <a:gd name="connsiteY28" fmla="*/ 1904337 h 2095831"/>
                    <a:gd name="connsiteX29" fmla="*/ 333955 w 435996"/>
                    <a:gd name="connsiteY29" fmla="*/ 1745311 h 2095831"/>
                    <a:gd name="connsiteX30" fmla="*/ 337930 w 435996"/>
                    <a:gd name="connsiteY30" fmla="*/ 1447137 h 2095831"/>
                    <a:gd name="connsiteX31" fmla="*/ 397565 w 435996"/>
                    <a:gd name="connsiteY31" fmla="*/ 1113182 h 2095831"/>
                    <a:gd name="connsiteX32" fmla="*/ 421419 w 435996"/>
                    <a:gd name="connsiteY32" fmla="*/ 894521 h 2095831"/>
                    <a:gd name="connsiteX33" fmla="*/ 385638 w 435996"/>
                    <a:gd name="connsiteY33" fmla="*/ 659958 h 2095831"/>
                    <a:gd name="connsiteX34" fmla="*/ 337930 w 435996"/>
                    <a:gd name="connsiteY34" fmla="*/ 512859 h 2095831"/>
                    <a:gd name="connsiteX35" fmla="*/ 349857 w 435996"/>
                    <a:gd name="connsiteY35" fmla="*/ 186855 h 2095831"/>
                    <a:gd name="connsiteX36" fmla="*/ 369735 w 435996"/>
                    <a:gd name="connsiteY36" fmla="*/ 83488 h 2095831"/>
                    <a:gd name="connsiteX37" fmla="*/ 274320 w 435996"/>
                    <a:gd name="connsiteY37" fmla="*/ 63610 h 2095831"/>
                    <a:gd name="connsiteX38" fmla="*/ 210709 w 435996"/>
                    <a:gd name="connsiteY38" fmla="*/ 71561 h 2095831"/>
                    <a:gd name="connsiteX39" fmla="*/ 155050 w 435996"/>
                    <a:gd name="connsiteY39" fmla="*/ 55659 h 2095831"/>
                    <a:gd name="connsiteX40" fmla="*/ 107342 w 435996"/>
                    <a:gd name="connsiteY40" fmla="*/ 0 h 2095831"/>
                    <a:gd name="connsiteX41" fmla="*/ 47708 w 435996"/>
                    <a:gd name="connsiteY41" fmla="*/ 3975 h 2095831"/>
                    <a:gd name="connsiteX42" fmla="*/ 43732 w 435996"/>
                    <a:gd name="connsiteY42" fmla="*/ 63610 h 2095831"/>
                    <a:gd name="connsiteX43" fmla="*/ 83488 w 435996"/>
                    <a:gd name="connsiteY43" fmla="*/ 87464 h 2095831"/>
                    <a:gd name="connsiteX44" fmla="*/ 135172 w 435996"/>
                    <a:gd name="connsiteY44" fmla="*/ 87464 h 2095831"/>
                    <a:gd name="connsiteX45" fmla="*/ 178904 w 435996"/>
                    <a:gd name="connsiteY45" fmla="*/ 91440 h 2095831"/>
                    <a:gd name="connsiteX46" fmla="*/ 234563 w 435996"/>
                    <a:gd name="connsiteY46" fmla="*/ 119269 h 2095831"/>
                    <a:gd name="connsiteX47" fmla="*/ 266368 w 435996"/>
                    <a:gd name="connsiteY47" fmla="*/ 151074 h 2095831"/>
                    <a:gd name="connsiteX48" fmla="*/ 274320 w 435996"/>
                    <a:gd name="connsiteY48" fmla="*/ 159026 h 2095831"/>
                    <a:gd name="connsiteX0" fmla="*/ 274320 w 435996"/>
                    <a:gd name="connsiteY0" fmla="*/ 159026 h 2095831"/>
                    <a:gd name="connsiteX1" fmla="*/ 274320 w 435996"/>
                    <a:gd name="connsiteY1" fmla="*/ 159026 h 2095831"/>
                    <a:gd name="connsiteX2" fmla="*/ 254442 w 435996"/>
                    <a:gd name="connsiteY2" fmla="*/ 230587 h 2095831"/>
                    <a:gd name="connsiteX3" fmla="*/ 230588 w 435996"/>
                    <a:gd name="connsiteY3" fmla="*/ 262393 h 2095831"/>
                    <a:gd name="connsiteX4" fmla="*/ 174928 w 435996"/>
                    <a:gd name="connsiteY4" fmla="*/ 290222 h 2095831"/>
                    <a:gd name="connsiteX5" fmla="*/ 123245 w 435996"/>
                    <a:gd name="connsiteY5" fmla="*/ 286247 h 2095831"/>
                    <a:gd name="connsiteX6" fmla="*/ 123245 w 435996"/>
                    <a:gd name="connsiteY6" fmla="*/ 286247 h 2095831"/>
                    <a:gd name="connsiteX7" fmla="*/ 79513 w 435996"/>
                    <a:gd name="connsiteY7" fmla="*/ 250466 h 2095831"/>
                    <a:gd name="connsiteX8" fmla="*/ 27829 w 435996"/>
                    <a:gd name="connsiteY8" fmla="*/ 250466 h 2095831"/>
                    <a:gd name="connsiteX9" fmla="*/ 0 w 435996"/>
                    <a:gd name="connsiteY9" fmla="*/ 290222 h 2095831"/>
                    <a:gd name="connsiteX10" fmla="*/ 11927 w 435996"/>
                    <a:gd name="connsiteY10" fmla="*/ 341906 h 2095831"/>
                    <a:gd name="connsiteX11" fmla="*/ 79513 w 435996"/>
                    <a:gd name="connsiteY11" fmla="*/ 337930 h 2095831"/>
                    <a:gd name="connsiteX12" fmla="*/ 103367 w 435996"/>
                    <a:gd name="connsiteY12" fmla="*/ 314076 h 2095831"/>
                    <a:gd name="connsiteX13" fmla="*/ 127221 w 435996"/>
                    <a:gd name="connsiteY13" fmla="*/ 302149 h 2095831"/>
                    <a:gd name="connsiteX14" fmla="*/ 190831 w 435996"/>
                    <a:gd name="connsiteY14" fmla="*/ 315306 h 2095831"/>
                    <a:gd name="connsiteX15" fmla="*/ 232648 w 435996"/>
                    <a:gd name="connsiteY15" fmla="*/ 344366 h 2095831"/>
                    <a:gd name="connsiteX16" fmla="*/ 258417 w 435996"/>
                    <a:gd name="connsiteY16" fmla="*/ 445273 h 2095831"/>
                    <a:gd name="connsiteX17" fmla="*/ 278295 w 435996"/>
                    <a:gd name="connsiteY17" fmla="*/ 683812 h 2095831"/>
                    <a:gd name="connsiteX18" fmla="*/ 290222 w 435996"/>
                    <a:gd name="connsiteY18" fmla="*/ 1105231 h 2095831"/>
                    <a:gd name="connsiteX19" fmla="*/ 242515 w 435996"/>
                    <a:gd name="connsiteY19" fmla="*/ 1554480 h 2095831"/>
                    <a:gd name="connsiteX20" fmla="*/ 254442 w 435996"/>
                    <a:gd name="connsiteY20" fmla="*/ 1785067 h 2095831"/>
                    <a:gd name="connsiteX21" fmla="*/ 294198 w 435996"/>
                    <a:gd name="connsiteY21" fmla="*/ 1916264 h 2095831"/>
                    <a:gd name="connsiteX22" fmla="*/ 274320 w 435996"/>
                    <a:gd name="connsiteY22" fmla="*/ 1956020 h 2095831"/>
                    <a:gd name="connsiteX23" fmla="*/ 238539 w 435996"/>
                    <a:gd name="connsiteY23" fmla="*/ 2035534 h 2095831"/>
                    <a:gd name="connsiteX24" fmla="*/ 310101 w 435996"/>
                    <a:gd name="connsiteY24" fmla="*/ 2091193 h 2095831"/>
                    <a:gd name="connsiteX25" fmla="*/ 401541 w 435996"/>
                    <a:gd name="connsiteY25" fmla="*/ 2063363 h 2095831"/>
                    <a:gd name="connsiteX26" fmla="*/ 429370 w 435996"/>
                    <a:gd name="connsiteY26" fmla="*/ 1987826 h 2095831"/>
                    <a:gd name="connsiteX27" fmla="*/ 361784 w 435996"/>
                    <a:gd name="connsiteY27" fmla="*/ 1936142 h 2095831"/>
                    <a:gd name="connsiteX28" fmla="*/ 353833 w 435996"/>
                    <a:gd name="connsiteY28" fmla="*/ 1904337 h 2095831"/>
                    <a:gd name="connsiteX29" fmla="*/ 333955 w 435996"/>
                    <a:gd name="connsiteY29" fmla="*/ 1745311 h 2095831"/>
                    <a:gd name="connsiteX30" fmla="*/ 337930 w 435996"/>
                    <a:gd name="connsiteY30" fmla="*/ 1447137 h 2095831"/>
                    <a:gd name="connsiteX31" fmla="*/ 397565 w 435996"/>
                    <a:gd name="connsiteY31" fmla="*/ 1113182 h 2095831"/>
                    <a:gd name="connsiteX32" fmla="*/ 421419 w 435996"/>
                    <a:gd name="connsiteY32" fmla="*/ 894521 h 2095831"/>
                    <a:gd name="connsiteX33" fmla="*/ 385638 w 435996"/>
                    <a:gd name="connsiteY33" fmla="*/ 659958 h 2095831"/>
                    <a:gd name="connsiteX34" fmla="*/ 337930 w 435996"/>
                    <a:gd name="connsiteY34" fmla="*/ 512859 h 2095831"/>
                    <a:gd name="connsiteX35" fmla="*/ 349857 w 435996"/>
                    <a:gd name="connsiteY35" fmla="*/ 186855 h 2095831"/>
                    <a:gd name="connsiteX36" fmla="*/ 369735 w 435996"/>
                    <a:gd name="connsiteY36" fmla="*/ 83488 h 2095831"/>
                    <a:gd name="connsiteX37" fmla="*/ 274320 w 435996"/>
                    <a:gd name="connsiteY37" fmla="*/ 63610 h 2095831"/>
                    <a:gd name="connsiteX38" fmla="*/ 210709 w 435996"/>
                    <a:gd name="connsiteY38" fmla="*/ 71561 h 2095831"/>
                    <a:gd name="connsiteX39" fmla="*/ 155050 w 435996"/>
                    <a:gd name="connsiteY39" fmla="*/ 55659 h 2095831"/>
                    <a:gd name="connsiteX40" fmla="*/ 107342 w 435996"/>
                    <a:gd name="connsiteY40" fmla="*/ 0 h 2095831"/>
                    <a:gd name="connsiteX41" fmla="*/ 47708 w 435996"/>
                    <a:gd name="connsiteY41" fmla="*/ 3975 h 2095831"/>
                    <a:gd name="connsiteX42" fmla="*/ 43732 w 435996"/>
                    <a:gd name="connsiteY42" fmla="*/ 63610 h 2095831"/>
                    <a:gd name="connsiteX43" fmla="*/ 83488 w 435996"/>
                    <a:gd name="connsiteY43" fmla="*/ 87464 h 2095831"/>
                    <a:gd name="connsiteX44" fmla="*/ 135172 w 435996"/>
                    <a:gd name="connsiteY44" fmla="*/ 87464 h 2095831"/>
                    <a:gd name="connsiteX45" fmla="*/ 178904 w 435996"/>
                    <a:gd name="connsiteY45" fmla="*/ 91440 h 2095831"/>
                    <a:gd name="connsiteX46" fmla="*/ 234563 w 435996"/>
                    <a:gd name="connsiteY46" fmla="*/ 119269 h 2095831"/>
                    <a:gd name="connsiteX47" fmla="*/ 266368 w 435996"/>
                    <a:gd name="connsiteY47" fmla="*/ 151074 h 2095831"/>
                    <a:gd name="connsiteX48" fmla="*/ 274320 w 435996"/>
                    <a:gd name="connsiteY48" fmla="*/ 159026 h 2095831"/>
                    <a:gd name="connsiteX0" fmla="*/ 274320 w 435996"/>
                    <a:gd name="connsiteY0" fmla="*/ 159026 h 2095831"/>
                    <a:gd name="connsiteX1" fmla="*/ 274320 w 435996"/>
                    <a:gd name="connsiteY1" fmla="*/ 159026 h 2095831"/>
                    <a:gd name="connsiteX2" fmla="*/ 254442 w 435996"/>
                    <a:gd name="connsiteY2" fmla="*/ 230587 h 2095831"/>
                    <a:gd name="connsiteX3" fmla="*/ 230588 w 435996"/>
                    <a:gd name="connsiteY3" fmla="*/ 262393 h 2095831"/>
                    <a:gd name="connsiteX4" fmla="*/ 174928 w 435996"/>
                    <a:gd name="connsiteY4" fmla="*/ 290222 h 2095831"/>
                    <a:gd name="connsiteX5" fmla="*/ 123245 w 435996"/>
                    <a:gd name="connsiteY5" fmla="*/ 286247 h 2095831"/>
                    <a:gd name="connsiteX6" fmla="*/ 123245 w 435996"/>
                    <a:gd name="connsiteY6" fmla="*/ 286247 h 2095831"/>
                    <a:gd name="connsiteX7" fmla="*/ 79513 w 435996"/>
                    <a:gd name="connsiteY7" fmla="*/ 250466 h 2095831"/>
                    <a:gd name="connsiteX8" fmla="*/ 27829 w 435996"/>
                    <a:gd name="connsiteY8" fmla="*/ 250466 h 2095831"/>
                    <a:gd name="connsiteX9" fmla="*/ 0 w 435996"/>
                    <a:gd name="connsiteY9" fmla="*/ 290222 h 2095831"/>
                    <a:gd name="connsiteX10" fmla="*/ 11927 w 435996"/>
                    <a:gd name="connsiteY10" fmla="*/ 341906 h 2095831"/>
                    <a:gd name="connsiteX11" fmla="*/ 79513 w 435996"/>
                    <a:gd name="connsiteY11" fmla="*/ 337930 h 2095831"/>
                    <a:gd name="connsiteX12" fmla="*/ 103367 w 435996"/>
                    <a:gd name="connsiteY12" fmla="*/ 314076 h 2095831"/>
                    <a:gd name="connsiteX13" fmla="*/ 127221 w 435996"/>
                    <a:gd name="connsiteY13" fmla="*/ 302149 h 2095831"/>
                    <a:gd name="connsiteX14" fmla="*/ 190831 w 435996"/>
                    <a:gd name="connsiteY14" fmla="*/ 315306 h 2095831"/>
                    <a:gd name="connsiteX15" fmla="*/ 232648 w 435996"/>
                    <a:gd name="connsiteY15" fmla="*/ 344366 h 2095831"/>
                    <a:gd name="connsiteX16" fmla="*/ 258417 w 435996"/>
                    <a:gd name="connsiteY16" fmla="*/ 445273 h 2095831"/>
                    <a:gd name="connsiteX17" fmla="*/ 278295 w 435996"/>
                    <a:gd name="connsiteY17" fmla="*/ 683812 h 2095831"/>
                    <a:gd name="connsiteX18" fmla="*/ 290222 w 435996"/>
                    <a:gd name="connsiteY18" fmla="*/ 1105231 h 2095831"/>
                    <a:gd name="connsiteX19" fmla="*/ 242515 w 435996"/>
                    <a:gd name="connsiteY19" fmla="*/ 1554480 h 2095831"/>
                    <a:gd name="connsiteX20" fmla="*/ 254442 w 435996"/>
                    <a:gd name="connsiteY20" fmla="*/ 1785067 h 2095831"/>
                    <a:gd name="connsiteX21" fmla="*/ 294198 w 435996"/>
                    <a:gd name="connsiteY21" fmla="*/ 1916264 h 2095831"/>
                    <a:gd name="connsiteX22" fmla="*/ 274320 w 435996"/>
                    <a:gd name="connsiteY22" fmla="*/ 1956020 h 2095831"/>
                    <a:gd name="connsiteX23" fmla="*/ 238539 w 435996"/>
                    <a:gd name="connsiteY23" fmla="*/ 2035534 h 2095831"/>
                    <a:gd name="connsiteX24" fmla="*/ 310101 w 435996"/>
                    <a:gd name="connsiteY24" fmla="*/ 2091193 h 2095831"/>
                    <a:gd name="connsiteX25" fmla="*/ 401541 w 435996"/>
                    <a:gd name="connsiteY25" fmla="*/ 2063363 h 2095831"/>
                    <a:gd name="connsiteX26" fmla="*/ 429370 w 435996"/>
                    <a:gd name="connsiteY26" fmla="*/ 1987826 h 2095831"/>
                    <a:gd name="connsiteX27" fmla="*/ 361784 w 435996"/>
                    <a:gd name="connsiteY27" fmla="*/ 1936142 h 2095831"/>
                    <a:gd name="connsiteX28" fmla="*/ 353833 w 435996"/>
                    <a:gd name="connsiteY28" fmla="*/ 1904337 h 2095831"/>
                    <a:gd name="connsiteX29" fmla="*/ 333955 w 435996"/>
                    <a:gd name="connsiteY29" fmla="*/ 1745311 h 2095831"/>
                    <a:gd name="connsiteX30" fmla="*/ 337930 w 435996"/>
                    <a:gd name="connsiteY30" fmla="*/ 1447137 h 2095831"/>
                    <a:gd name="connsiteX31" fmla="*/ 397565 w 435996"/>
                    <a:gd name="connsiteY31" fmla="*/ 1113182 h 2095831"/>
                    <a:gd name="connsiteX32" fmla="*/ 421419 w 435996"/>
                    <a:gd name="connsiteY32" fmla="*/ 894521 h 2095831"/>
                    <a:gd name="connsiteX33" fmla="*/ 385638 w 435996"/>
                    <a:gd name="connsiteY33" fmla="*/ 659958 h 2095831"/>
                    <a:gd name="connsiteX34" fmla="*/ 337930 w 435996"/>
                    <a:gd name="connsiteY34" fmla="*/ 512859 h 2095831"/>
                    <a:gd name="connsiteX35" fmla="*/ 349857 w 435996"/>
                    <a:gd name="connsiteY35" fmla="*/ 186855 h 2095831"/>
                    <a:gd name="connsiteX36" fmla="*/ 369735 w 435996"/>
                    <a:gd name="connsiteY36" fmla="*/ 83488 h 2095831"/>
                    <a:gd name="connsiteX37" fmla="*/ 274320 w 435996"/>
                    <a:gd name="connsiteY37" fmla="*/ 63610 h 2095831"/>
                    <a:gd name="connsiteX38" fmla="*/ 210709 w 435996"/>
                    <a:gd name="connsiteY38" fmla="*/ 71561 h 2095831"/>
                    <a:gd name="connsiteX39" fmla="*/ 155050 w 435996"/>
                    <a:gd name="connsiteY39" fmla="*/ 55659 h 2095831"/>
                    <a:gd name="connsiteX40" fmla="*/ 107342 w 435996"/>
                    <a:gd name="connsiteY40" fmla="*/ 0 h 2095831"/>
                    <a:gd name="connsiteX41" fmla="*/ 47708 w 435996"/>
                    <a:gd name="connsiteY41" fmla="*/ 3975 h 2095831"/>
                    <a:gd name="connsiteX42" fmla="*/ 43732 w 435996"/>
                    <a:gd name="connsiteY42" fmla="*/ 63610 h 2095831"/>
                    <a:gd name="connsiteX43" fmla="*/ 83488 w 435996"/>
                    <a:gd name="connsiteY43" fmla="*/ 87464 h 2095831"/>
                    <a:gd name="connsiteX44" fmla="*/ 135172 w 435996"/>
                    <a:gd name="connsiteY44" fmla="*/ 87464 h 2095831"/>
                    <a:gd name="connsiteX45" fmla="*/ 178904 w 435996"/>
                    <a:gd name="connsiteY45" fmla="*/ 91440 h 2095831"/>
                    <a:gd name="connsiteX46" fmla="*/ 234563 w 435996"/>
                    <a:gd name="connsiteY46" fmla="*/ 119269 h 2095831"/>
                    <a:gd name="connsiteX47" fmla="*/ 266368 w 435996"/>
                    <a:gd name="connsiteY47" fmla="*/ 151074 h 2095831"/>
                    <a:gd name="connsiteX48" fmla="*/ 274320 w 435996"/>
                    <a:gd name="connsiteY48" fmla="*/ 159026 h 2095831"/>
                    <a:gd name="connsiteX0" fmla="*/ 274320 w 435996"/>
                    <a:gd name="connsiteY0" fmla="*/ 167640 h 2104445"/>
                    <a:gd name="connsiteX1" fmla="*/ 274320 w 435996"/>
                    <a:gd name="connsiteY1" fmla="*/ 167640 h 2104445"/>
                    <a:gd name="connsiteX2" fmla="*/ 254442 w 435996"/>
                    <a:gd name="connsiteY2" fmla="*/ 239201 h 2104445"/>
                    <a:gd name="connsiteX3" fmla="*/ 230588 w 435996"/>
                    <a:gd name="connsiteY3" fmla="*/ 271007 h 2104445"/>
                    <a:gd name="connsiteX4" fmla="*/ 174928 w 435996"/>
                    <a:gd name="connsiteY4" fmla="*/ 298836 h 2104445"/>
                    <a:gd name="connsiteX5" fmla="*/ 123245 w 435996"/>
                    <a:gd name="connsiteY5" fmla="*/ 294861 h 2104445"/>
                    <a:gd name="connsiteX6" fmla="*/ 123245 w 435996"/>
                    <a:gd name="connsiteY6" fmla="*/ 294861 h 2104445"/>
                    <a:gd name="connsiteX7" fmla="*/ 79513 w 435996"/>
                    <a:gd name="connsiteY7" fmla="*/ 259080 h 2104445"/>
                    <a:gd name="connsiteX8" fmla="*/ 27829 w 435996"/>
                    <a:gd name="connsiteY8" fmla="*/ 259080 h 2104445"/>
                    <a:gd name="connsiteX9" fmla="*/ 0 w 435996"/>
                    <a:gd name="connsiteY9" fmla="*/ 298836 h 2104445"/>
                    <a:gd name="connsiteX10" fmla="*/ 11927 w 435996"/>
                    <a:gd name="connsiteY10" fmla="*/ 350520 h 2104445"/>
                    <a:gd name="connsiteX11" fmla="*/ 79513 w 435996"/>
                    <a:gd name="connsiteY11" fmla="*/ 346544 h 2104445"/>
                    <a:gd name="connsiteX12" fmla="*/ 103367 w 435996"/>
                    <a:gd name="connsiteY12" fmla="*/ 322690 h 2104445"/>
                    <a:gd name="connsiteX13" fmla="*/ 127221 w 435996"/>
                    <a:gd name="connsiteY13" fmla="*/ 310763 h 2104445"/>
                    <a:gd name="connsiteX14" fmla="*/ 190831 w 435996"/>
                    <a:gd name="connsiteY14" fmla="*/ 323920 h 2104445"/>
                    <a:gd name="connsiteX15" fmla="*/ 232648 w 435996"/>
                    <a:gd name="connsiteY15" fmla="*/ 352980 h 2104445"/>
                    <a:gd name="connsiteX16" fmla="*/ 258417 w 435996"/>
                    <a:gd name="connsiteY16" fmla="*/ 453887 h 2104445"/>
                    <a:gd name="connsiteX17" fmla="*/ 278295 w 435996"/>
                    <a:gd name="connsiteY17" fmla="*/ 692426 h 2104445"/>
                    <a:gd name="connsiteX18" fmla="*/ 290222 w 435996"/>
                    <a:gd name="connsiteY18" fmla="*/ 1113845 h 2104445"/>
                    <a:gd name="connsiteX19" fmla="*/ 242515 w 435996"/>
                    <a:gd name="connsiteY19" fmla="*/ 1563094 h 2104445"/>
                    <a:gd name="connsiteX20" fmla="*/ 254442 w 435996"/>
                    <a:gd name="connsiteY20" fmla="*/ 1793681 h 2104445"/>
                    <a:gd name="connsiteX21" fmla="*/ 294198 w 435996"/>
                    <a:gd name="connsiteY21" fmla="*/ 1924878 h 2104445"/>
                    <a:gd name="connsiteX22" fmla="*/ 274320 w 435996"/>
                    <a:gd name="connsiteY22" fmla="*/ 1964634 h 2104445"/>
                    <a:gd name="connsiteX23" fmla="*/ 238539 w 435996"/>
                    <a:gd name="connsiteY23" fmla="*/ 2044148 h 2104445"/>
                    <a:gd name="connsiteX24" fmla="*/ 310101 w 435996"/>
                    <a:gd name="connsiteY24" fmla="*/ 2099807 h 2104445"/>
                    <a:gd name="connsiteX25" fmla="*/ 401541 w 435996"/>
                    <a:gd name="connsiteY25" fmla="*/ 2071977 h 2104445"/>
                    <a:gd name="connsiteX26" fmla="*/ 429370 w 435996"/>
                    <a:gd name="connsiteY26" fmla="*/ 1996440 h 2104445"/>
                    <a:gd name="connsiteX27" fmla="*/ 361784 w 435996"/>
                    <a:gd name="connsiteY27" fmla="*/ 1944756 h 2104445"/>
                    <a:gd name="connsiteX28" fmla="*/ 353833 w 435996"/>
                    <a:gd name="connsiteY28" fmla="*/ 1912951 h 2104445"/>
                    <a:gd name="connsiteX29" fmla="*/ 333955 w 435996"/>
                    <a:gd name="connsiteY29" fmla="*/ 1753925 h 2104445"/>
                    <a:gd name="connsiteX30" fmla="*/ 337930 w 435996"/>
                    <a:gd name="connsiteY30" fmla="*/ 1455751 h 2104445"/>
                    <a:gd name="connsiteX31" fmla="*/ 397565 w 435996"/>
                    <a:gd name="connsiteY31" fmla="*/ 1121796 h 2104445"/>
                    <a:gd name="connsiteX32" fmla="*/ 421419 w 435996"/>
                    <a:gd name="connsiteY32" fmla="*/ 903135 h 2104445"/>
                    <a:gd name="connsiteX33" fmla="*/ 385638 w 435996"/>
                    <a:gd name="connsiteY33" fmla="*/ 668572 h 2104445"/>
                    <a:gd name="connsiteX34" fmla="*/ 337930 w 435996"/>
                    <a:gd name="connsiteY34" fmla="*/ 521473 h 2104445"/>
                    <a:gd name="connsiteX35" fmla="*/ 349857 w 435996"/>
                    <a:gd name="connsiteY35" fmla="*/ 195469 h 2104445"/>
                    <a:gd name="connsiteX36" fmla="*/ 369735 w 435996"/>
                    <a:gd name="connsiteY36" fmla="*/ 92102 h 2104445"/>
                    <a:gd name="connsiteX37" fmla="*/ 274320 w 435996"/>
                    <a:gd name="connsiteY37" fmla="*/ 72224 h 2104445"/>
                    <a:gd name="connsiteX38" fmla="*/ 210709 w 435996"/>
                    <a:gd name="connsiteY38" fmla="*/ 80175 h 2104445"/>
                    <a:gd name="connsiteX39" fmla="*/ 155050 w 435996"/>
                    <a:gd name="connsiteY39" fmla="*/ 64273 h 2104445"/>
                    <a:gd name="connsiteX40" fmla="*/ 107342 w 435996"/>
                    <a:gd name="connsiteY40" fmla="*/ 8614 h 2104445"/>
                    <a:gd name="connsiteX41" fmla="*/ 47708 w 435996"/>
                    <a:gd name="connsiteY41" fmla="*/ 12589 h 2104445"/>
                    <a:gd name="connsiteX42" fmla="*/ 43732 w 435996"/>
                    <a:gd name="connsiteY42" fmla="*/ 72224 h 2104445"/>
                    <a:gd name="connsiteX43" fmla="*/ 83488 w 435996"/>
                    <a:gd name="connsiteY43" fmla="*/ 96078 h 2104445"/>
                    <a:gd name="connsiteX44" fmla="*/ 135172 w 435996"/>
                    <a:gd name="connsiteY44" fmla="*/ 96078 h 2104445"/>
                    <a:gd name="connsiteX45" fmla="*/ 178904 w 435996"/>
                    <a:gd name="connsiteY45" fmla="*/ 100054 h 2104445"/>
                    <a:gd name="connsiteX46" fmla="*/ 234563 w 435996"/>
                    <a:gd name="connsiteY46" fmla="*/ 127883 h 2104445"/>
                    <a:gd name="connsiteX47" fmla="*/ 266368 w 435996"/>
                    <a:gd name="connsiteY47" fmla="*/ 159688 h 2104445"/>
                    <a:gd name="connsiteX48" fmla="*/ 274320 w 435996"/>
                    <a:gd name="connsiteY48" fmla="*/ 167640 h 2104445"/>
                    <a:gd name="connsiteX0" fmla="*/ 274320 w 435996"/>
                    <a:gd name="connsiteY0" fmla="*/ 167640 h 2104445"/>
                    <a:gd name="connsiteX1" fmla="*/ 274320 w 435996"/>
                    <a:gd name="connsiteY1" fmla="*/ 167640 h 2104445"/>
                    <a:gd name="connsiteX2" fmla="*/ 254442 w 435996"/>
                    <a:gd name="connsiteY2" fmla="*/ 239201 h 2104445"/>
                    <a:gd name="connsiteX3" fmla="*/ 230588 w 435996"/>
                    <a:gd name="connsiteY3" fmla="*/ 271007 h 2104445"/>
                    <a:gd name="connsiteX4" fmla="*/ 174928 w 435996"/>
                    <a:gd name="connsiteY4" fmla="*/ 298836 h 2104445"/>
                    <a:gd name="connsiteX5" fmla="*/ 123245 w 435996"/>
                    <a:gd name="connsiteY5" fmla="*/ 294861 h 2104445"/>
                    <a:gd name="connsiteX6" fmla="*/ 123245 w 435996"/>
                    <a:gd name="connsiteY6" fmla="*/ 294861 h 2104445"/>
                    <a:gd name="connsiteX7" fmla="*/ 79513 w 435996"/>
                    <a:gd name="connsiteY7" fmla="*/ 259080 h 2104445"/>
                    <a:gd name="connsiteX8" fmla="*/ 27829 w 435996"/>
                    <a:gd name="connsiteY8" fmla="*/ 259080 h 2104445"/>
                    <a:gd name="connsiteX9" fmla="*/ 0 w 435996"/>
                    <a:gd name="connsiteY9" fmla="*/ 298836 h 2104445"/>
                    <a:gd name="connsiteX10" fmla="*/ 11927 w 435996"/>
                    <a:gd name="connsiteY10" fmla="*/ 350520 h 2104445"/>
                    <a:gd name="connsiteX11" fmla="*/ 79513 w 435996"/>
                    <a:gd name="connsiteY11" fmla="*/ 346544 h 2104445"/>
                    <a:gd name="connsiteX12" fmla="*/ 103367 w 435996"/>
                    <a:gd name="connsiteY12" fmla="*/ 322690 h 2104445"/>
                    <a:gd name="connsiteX13" fmla="*/ 127221 w 435996"/>
                    <a:gd name="connsiteY13" fmla="*/ 310763 h 2104445"/>
                    <a:gd name="connsiteX14" fmla="*/ 190831 w 435996"/>
                    <a:gd name="connsiteY14" fmla="*/ 323920 h 2104445"/>
                    <a:gd name="connsiteX15" fmla="*/ 232648 w 435996"/>
                    <a:gd name="connsiteY15" fmla="*/ 352980 h 2104445"/>
                    <a:gd name="connsiteX16" fmla="*/ 258417 w 435996"/>
                    <a:gd name="connsiteY16" fmla="*/ 453887 h 2104445"/>
                    <a:gd name="connsiteX17" fmla="*/ 278295 w 435996"/>
                    <a:gd name="connsiteY17" fmla="*/ 692426 h 2104445"/>
                    <a:gd name="connsiteX18" fmla="*/ 290222 w 435996"/>
                    <a:gd name="connsiteY18" fmla="*/ 1113845 h 2104445"/>
                    <a:gd name="connsiteX19" fmla="*/ 242515 w 435996"/>
                    <a:gd name="connsiteY19" fmla="*/ 1563094 h 2104445"/>
                    <a:gd name="connsiteX20" fmla="*/ 254442 w 435996"/>
                    <a:gd name="connsiteY20" fmla="*/ 1793681 h 2104445"/>
                    <a:gd name="connsiteX21" fmla="*/ 294198 w 435996"/>
                    <a:gd name="connsiteY21" fmla="*/ 1924878 h 2104445"/>
                    <a:gd name="connsiteX22" fmla="*/ 274320 w 435996"/>
                    <a:gd name="connsiteY22" fmla="*/ 1964634 h 2104445"/>
                    <a:gd name="connsiteX23" fmla="*/ 238539 w 435996"/>
                    <a:gd name="connsiteY23" fmla="*/ 2044148 h 2104445"/>
                    <a:gd name="connsiteX24" fmla="*/ 310101 w 435996"/>
                    <a:gd name="connsiteY24" fmla="*/ 2099807 h 2104445"/>
                    <a:gd name="connsiteX25" fmla="*/ 401541 w 435996"/>
                    <a:gd name="connsiteY25" fmla="*/ 2071977 h 2104445"/>
                    <a:gd name="connsiteX26" fmla="*/ 429370 w 435996"/>
                    <a:gd name="connsiteY26" fmla="*/ 1996440 h 2104445"/>
                    <a:gd name="connsiteX27" fmla="*/ 361784 w 435996"/>
                    <a:gd name="connsiteY27" fmla="*/ 1944756 h 2104445"/>
                    <a:gd name="connsiteX28" fmla="*/ 353833 w 435996"/>
                    <a:gd name="connsiteY28" fmla="*/ 1912951 h 2104445"/>
                    <a:gd name="connsiteX29" fmla="*/ 333955 w 435996"/>
                    <a:gd name="connsiteY29" fmla="*/ 1753925 h 2104445"/>
                    <a:gd name="connsiteX30" fmla="*/ 337930 w 435996"/>
                    <a:gd name="connsiteY30" fmla="*/ 1455751 h 2104445"/>
                    <a:gd name="connsiteX31" fmla="*/ 397565 w 435996"/>
                    <a:gd name="connsiteY31" fmla="*/ 1121796 h 2104445"/>
                    <a:gd name="connsiteX32" fmla="*/ 421419 w 435996"/>
                    <a:gd name="connsiteY32" fmla="*/ 903135 h 2104445"/>
                    <a:gd name="connsiteX33" fmla="*/ 385638 w 435996"/>
                    <a:gd name="connsiteY33" fmla="*/ 668572 h 2104445"/>
                    <a:gd name="connsiteX34" fmla="*/ 337930 w 435996"/>
                    <a:gd name="connsiteY34" fmla="*/ 521473 h 2104445"/>
                    <a:gd name="connsiteX35" fmla="*/ 349857 w 435996"/>
                    <a:gd name="connsiteY35" fmla="*/ 195469 h 2104445"/>
                    <a:gd name="connsiteX36" fmla="*/ 369735 w 435996"/>
                    <a:gd name="connsiteY36" fmla="*/ 92102 h 2104445"/>
                    <a:gd name="connsiteX37" fmla="*/ 274320 w 435996"/>
                    <a:gd name="connsiteY37" fmla="*/ 72224 h 2104445"/>
                    <a:gd name="connsiteX38" fmla="*/ 210709 w 435996"/>
                    <a:gd name="connsiteY38" fmla="*/ 80175 h 2104445"/>
                    <a:gd name="connsiteX39" fmla="*/ 155050 w 435996"/>
                    <a:gd name="connsiteY39" fmla="*/ 64273 h 2104445"/>
                    <a:gd name="connsiteX40" fmla="*/ 107342 w 435996"/>
                    <a:gd name="connsiteY40" fmla="*/ 8614 h 2104445"/>
                    <a:gd name="connsiteX41" fmla="*/ 47708 w 435996"/>
                    <a:gd name="connsiteY41" fmla="*/ 12589 h 2104445"/>
                    <a:gd name="connsiteX42" fmla="*/ 43732 w 435996"/>
                    <a:gd name="connsiteY42" fmla="*/ 72224 h 2104445"/>
                    <a:gd name="connsiteX43" fmla="*/ 83488 w 435996"/>
                    <a:gd name="connsiteY43" fmla="*/ 96078 h 2104445"/>
                    <a:gd name="connsiteX44" fmla="*/ 135172 w 435996"/>
                    <a:gd name="connsiteY44" fmla="*/ 96078 h 2104445"/>
                    <a:gd name="connsiteX45" fmla="*/ 178904 w 435996"/>
                    <a:gd name="connsiteY45" fmla="*/ 100054 h 2104445"/>
                    <a:gd name="connsiteX46" fmla="*/ 234563 w 435996"/>
                    <a:gd name="connsiteY46" fmla="*/ 127883 h 2104445"/>
                    <a:gd name="connsiteX47" fmla="*/ 266368 w 435996"/>
                    <a:gd name="connsiteY47" fmla="*/ 159688 h 2104445"/>
                    <a:gd name="connsiteX48" fmla="*/ 274320 w 435996"/>
                    <a:gd name="connsiteY48" fmla="*/ 167640 h 2104445"/>
                    <a:gd name="connsiteX0" fmla="*/ 274320 w 435996"/>
                    <a:gd name="connsiteY0" fmla="*/ 167640 h 2104445"/>
                    <a:gd name="connsiteX1" fmla="*/ 274320 w 435996"/>
                    <a:gd name="connsiteY1" fmla="*/ 167640 h 2104445"/>
                    <a:gd name="connsiteX2" fmla="*/ 254442 w 435996"/>
                    <a:gd name="connsiteY2" fmla="*/ 239201 h 2104445"/>
                    <a:gd name="connsiteX3" fmla="*/ 230588 w 435996"/>
                    <a:gd name="connsiteY3" fmla="*/ 271007 h 2104445"/>
                    <a:gd name="connsiteX4" fmla="*/ 174928 w 435996"/>
                    <a:gd name="connsiteY4" fmla="*/ 298836 h 2104445"/>
                    <a:gd name="connsiteX5" fmla="*/ 123245 w 435996"/>
                    <a:gd name="connsiteY5" fmla="*/ 294861 h 2104445"/>
                    <a:gd name="connsiteX6" fmla="*/ 123245 w 435996"/>
                    <a:gd name="connsiteY6" fmla="*/ 294861 h 2104445"/>
                    <a:gd name="connsiteX7" fmla="*/ 79513 w 435996"/>
                    <a:gd name="connsiteY7" fmla="*/ 259080 h 2104445"/>
                    <a:gd name="connsiteX8" fmla="*/ 27829 w 435996"/>
                    <a:gd name="connsiteY8" fmla="*/ 259080 h 2104445"/>
                    <a:gd name="connsiteX9" fmla="*/ 0 w 435996"/>
                    <a:gd name="connsiteY9" fmla="*/ 298836 h 2104445"/>
                    <a:gd name="connsiteX10" fmla="*/ 11927 w 435996"/>
                    <a:gd name="connsiteY10" fmla="*/ 350520 h 2104445"/>
                    <a:gd name="connsiteX11" fmla="*/ 79513 w 435996"/>
                    <a:gd name="connsiteY11" fmla="*/ 346544 h 2104445"/>
                    <a:gd name="connsiteX12" fmla="*/ 103367 w 435996"/>
                    <a:gd name="connsiteY12" fmla="*/ 322690 h 2104445"/>
                    <a:gd name="connsiteX13" fmla="*/ 127221 w 435996"/>
                    <a:gd name="connsiteY13" fmla="*/ 310763 h 2104445"/>
                    <a:gd name="connsiteX14" fmla="*/ 190831 w 435996"/>
                    <a:gd name="connsiteY14" fmla="*/ 323920 h 2104445"/>
                    <a:gd name="connsiteX15" fmla="*/ 232648 w 435996"/>
                    <a:gd name="connsiteY15" fmla="*/ 352980 h 2104445"/>
                    <a:gd name="connsiteX16" fmla="*/ 258417 w 435996"/>
                    <a:gd name="connsiteY16" fmla="*/ 453887 h 2104445"/>
                    <a:gd name="connsiteX17" fmla="*/ 278295 w 435996"/>
                    <a:gd name="connsiteY17" fmla="*/ 692426 h 2104445"/>
                    <a:gd name="connsiteX18" fmla="*/ 290222 w 435996"/>
                    <a:gd name="connsiteY18" fmla="*/ 1113845 h 2104445"/>
                    <a:gd name="connsiteX19" fmla="*/ 242515 w 435996"/>
                    <a:gd name="connsiteY19" fmla="*/ 1563094 h 2104445"/>
                    <a:gd name="connsiteX20" fmla="*/ 254442 w 435996"/>
                    <a:gd name="connsiteY20" fmla="*/ 1793681 h 2104445"/>
                    <a:gd name="connsiteX21" fmla="*/ 294198 w 435996"/>
                    <a:gd name="connsiteY21" fmla="*/ 1924878 h 2104445"/>
                    <a:gd name="connsiteX22" fmla="*/ 274320 w 435996"/>
                    <a:gd name="connsiteY22" fmla="*/ 1964634 h 2104445"/>
                    <a:gd name="connsiteX23" fmla="*/ 238539 w 435996"/>
                    <a:gd name="connsiteY23" fmla="*/ 2044148 h 2104445"/>
                    <a:gd name="connsiteX24" fmla="*/ 310101 w 435996"/>
                    <a:gd name="connsiteY24" fmla="*/ 2099807 h 2104445"/>
                    <a:gd name="connsiteX25" fmla="*/ 401541 w 435996"/>
                    <a:gd name="connsiteY25" fmla="*/ 2071977 h 2104445"/>
                    <a:gd name="connsiteX26" fmla="*/ 429370 w 435996"/>
                    <a:gd name="connsiteY26" fmla="*/ 1996440 h 2104445"/>
                    <a:gd name="connsiteX27" fmla="*/ 361784 w 435996"/>
                    <a:gd name="connsiteY27" fmla="*/ 1944756 h 2104445"/>
                    <a:gd name="connsiteX28" fmla="*/ 353833 w 435996"/>
                    <a:gd name="connsiteY28" fmla="*/ 1912951 h 2104445"/>
                    <a:gd name="connsiteX29" fmla="*/ 333955 w 435996"/>
                    <a:gd name="connsiteY29" fmla="*/ 1753925 h 2104445"/>
                    <a:gd name="connsiteX30" fmla="*/ 337930 w 435996"/>
                    <a:gd name="connsiteY30" fmla="*/ 1455751 h 2104445"/>
                    <a:gd name="connsiteX31" fmla="*/ 397565 w 435996"/>
                    <a:gd name="connsiteY31" fmla="*/ 1121796 h 2104445"/>
                    <a:gd name="connsiteX32" fmla="*/ 421419 w 435996"/>
                    <a:gd name="connsiteY32" fmla="*/ 903135 h 2104445"/>
                    <a:gd name="connsiteX33" fmla="*/ 385638 w 435996"/>
                    <a:gd name="connsiteY33" fmla="*/ 668572 h 2104445"/>
                    <a:gd name="connsiteX34" fmla="*/ 337930 w 435996"/>
                    <a:gd name="connsiteY34" fmla="*/ 521473 h 2104445"/>
                    <a:gd name="connsiteX35" fmla="*/ 349857 w 435996"/>
                    <a:gd name="connsiteY35" fmla="*/ 195469 h 2104445"/>
                    <a:gd name="connsiteX36" fmla="*/ 369735 w 435996"/>
                    <a:gd name="connsiteY36" fmla="*/ 92102 h 2104445"/>
                    <a:gd name="connsiteX37" fmla="*/ 274320 w 435996"/>
                    <a:gd name="connsiteY37" fmla="*/ 72224 h 2104445"/>
                    <a:gd name="connsiteX38" fmla="*/ 210709 w 435996"/>
                    <a:gd name="connsiteY38" fmla="*/ 80175 h 2104445"/>
                    <a:gd name="connsiteX39" fmla="*/ 155050 w 435996"/>
                    <a:gd name="connsiteY39" fmla="*/ 64273 h 2104445"/>
                    <a:gd name="connsiteX40" fmla="*/ 107342 w 435996"/>
                    <a:gd name="connsiteY40" fmla="*/ 8614 h 2104445"/>
                    <a:gd name="connsiteX41" fmla="*/ 47708 w 435996"/>
                    <a:gd name="connsiteY41" fmla="*/ 12589 h 2104445"/>
                    <a:gd name="connsiteX42" fmla="*/ 43732 w 435996"/>
                    <a:gd name="connsiteY42" fmla="*/ 72224 h 2104445"/>
                    <a:gd name="connsiteX43" fmla="*/ 83488 w 435996"/>
                    <a:gd name="connsiteY43" fmla="*/ 96078 h 2104445"/>
                    <a:gd name="connsiteX44" fmla="*/ 135172 w 435996"/>
                    <a:gd name="connsiteY44" fmla="*/ 96078 h 2104445"/>
                    <a:gd name="connsiteX45" fmla="*/ 178904 w 435996"/>
                    <a:gd name="connsiteY45" fmla="*/ 100054 h 2104445"/>
                    <a:gd name="connsiteX46" fmla="*/ 234563 w 435996"/>
                    <a:gd name="connsiteY46" fmla="*/ 127883 h 2104445"/>
                    <a:gd name="connsiteX47" fmla="*/ 266368 w 435996"/>
                    <a:gd name="connsiteY47" fmla="*/ 159688 h 2104445"/>
                    <a:gd name="connsiteX48" fmla="*/ 274320 w 435996"/>
                    <a:gd name="connsiteY48" fmla="*/ 167640 h 2104445"/>
                    <a:gd name="connsiteX0" fmla="*/ 274320 w 435996"/>
                    <a:gd name="connsiteY0" fmla="*/ 167640 h 2104445"/>
                    <a:gd name="connsiteX1" fmla="*/ 274320 w 435996"/>
                    <a:gd name="connsiteY1" fmla="*/ 167640 h 2104445"/>
                    <a:gd name="connsiteX2" fmla="*/ 254442 w 435996"/>
                    <a:gd name="connsiteY2" fmla="*/ 239201 h 2104445"/>
                    <a:gd name="connsiteX3" fmla="*/ 230588 w 435996"/>
                    <a:gd name="connsiteY3" fmla="*/ 271007 h 2104445"/>
                    <a:gd name="connsiteX4" fmla="*/ 174928 w 435996"/>
                    <a:gd name="connsiteY4" fmla="*/ 298836 h 2104445"/>
                    <a:gd name="connsiteX5" fmla="*/ 123245 w 435996"/>
                    <a:gd name="connsiteY5" fmla="*/ 294861 h 2104445"/>
                    <a:gd name="connsiteX6" fmla="*/ 123245 w 435996"/>
                    <a:gd name="connsiteY6" fmla="*/ 294861 h 2104445"/>
                    <a:gd name="connsiteX7" fmla="*/ 79513 w 435996"/>
                    <a:gd name="connsiteY7" fmla="*/ 259080 h 2104445"/>
                    <a:gd name="connsiteX8" fmla="*/ 27829 w 435996"/>
                    <a:gd name="connsiteY8" fmla="*/ 259080 h 2104445"/>
                    <a:gd name="connsiteX9" fmla="*/ 0 w 435996"/>
                    <a:gd name="connsiteY9" fmla="*/ 298836 h 2104445"/>
                    <a:gd name="connsiteX10" fmla="*/ 11927 w 435996"/>
                    <a:gd name="connsiteY10" fmla="*/ 350520 h 2104445"/>
                    <a:gd name="connsiteX11" fmla="*/ 79513 w 435996"/>
                    <a:gd name="connsiteY11" fmla="*/ 346544 h 2104445"/>
                    <a:gd name="connsiteX12" fmla="*/ 103367 w 435996"/>
                    <a:gd name="connsiteY12" fmla="*/ 322690 h 2104445"/>
                    <a:gd name="connsiteX13" fmla="*/ 127221 w 435996"/>
                    <a:gd name="connsiteY13" fmla="*/ 310763 h 2104445"/>
                    <a:gd name="connsiteX14" fmla="*/ 190831 w 435996"/>
                    <a:gd name="connsiteY14" fmla="*/ 323920 h 2104445"/>
                    <a:gd name="connsiteX15" fmla="*/ 232648 w 435996"/>
                    <a:gd name="connsiteY15" fmla="*/ 352980 h 2104445"/>
                    <a:gd name="connsiteX16" fmla="*/ 258417 w 435996"/>
                    <a:gd name="connsiteY16" fmla="*/ 453887 h 2104445"/>
                    <a:gd name="connsiteX17" fmla="*/ 278295 w 435996"/>
                    <a:gd name="connsiteY17" fmla="*/ 692426 h 2104445"/>
                    <a:gd name="connsiteX18" fmla="*/ 290222 w 435996"/>
                    <a:gd name="connsiteY18" fmla="*/ 1113845 h 2104445"/>
                    <a:gd name="connsiteX19" fmla="*/ 242515 w 435996"/>
                    <a:gd name="connsiteY19" fmla="*/ 1563094 h 2104445"/>
                    <a:gd name="connsiteX20" fmla="*/ 254442 w 435996"/>
                    <a:gd name="connsiteY20" fmla="*/ 1793681 h 2104445"/>
                    <a:gd name="connsiteX21" fmla="*/ 294198 w 435996"/>
                    <a:gd name="connsiteY21" fmla="*/ 1924878 h 2104445"/>
                    <a:gd name="connsiteX22" fmla="*/ 274320 w 435996"/>
                    <a:gd name="connsiteY22" fmla="*/ 1964634 h 2104445"/>
                    <a:gd name="connsiteX23" fmla="*/ 238539 w 435996"/>
                    <a:gd name="connsiteY23" fmla="*/ 2044148 h 2104445"/>
                    <a:gd name="connsiteX24" fmla="*/ 310101 w 435996"/>
                    <a:gd name="connsiteY24" fmla="*/ 2099807 h 2104445"/>
                    <a:gd name="connsiteX25" fmla="*/ 401541 w 435996"/>
                    <a:gd name="connsiteY25" fmla="*/ 2071977 h 2104445"/>
                    <a:gd name="connsiteX26" fmla="*/ 429370 w 435996"/>
                    <a:gd name="connsiteY26" fmla="*/ 1996440 h 2104445"/>
                    <a:gd name="connsiteX27" fmla="*/ 361784 w 435996"/>
                    <a:gd name="connsiteY27" fmla="*/ 1944756 h 2104445"/>
                    <a:gd name="connsiteX28" fmla="*/ 353833 w 435996"/>
                    <a:gd name="connsiteY28" fmla="*/ 1912951 h 2104445"/>
                    <a:gd name="connsiteX29" fmla="*/ 333955 w 435996"/>
                    <a:gd name="connsiteY29" fmla="*/ 1753925 h 2104445"/>
                    <a:gd name="connsiteX30" fmla="*/ 337930 w 435996"/>
                    <a:gd name="connsiteY30" fmla="*/ 1455751 h 2104445"/>
                    <a:gd name="connsiteX31" fmla="*/ 397565 w 435996"/>
                    <a:gd name="connsiteY31" fmla="*/ 1121796 h 2104445"/>
                    <a:gd name="connsiteX32" fmla="*/ 421419 w 435996"/>
                    <a:gd name="connsiteY32" fmla="*/ 903135 h 2104445"/>
                    <a:gd name="connsiteX33" fmla="*/ 385638 w 435996"/>
                    <a:gd name="connsiteY33" fmla="*/ 668572 h 2104445"/>
                    <a:gd name="connsiteX34" fmla="*/ 337930 w 435996"/>
                    <a:gd name="connsiteY34" fmla="*/ 521473 h 2104445"/>
                    <a:gd name="connsiteX35" fmla="*/ 349857 w 435996"/>
                    <a:gd name="connsiteY35" fmla="*/ 195469 h 2104445"/>
                    <a:gd name="connsiteX36" fmla="*/ 369735 w 435996"/>
                    <a:gd name="connsiteY36" fmla="*/ 92102 h 2104445"/>
                    <a:gd name="connsiteX37" fmla="*/ 274320 w 435996"/>
                    <a:gd name="connsiteY37" fmla="*/ 72224 h 2104445"/>
                    <a:gd name="connsiteX38" fmla="*/ 210709 w 435996"/>
                    <a:gd name="connsiteY38" fmla="*/ 80175 h 2104445"/>
                    <a:gd name="connsiteX39" fmla="*/ 155050 w 435996"/>
                    <a:gd name="connsiteY39" fmla="*/ 64273 h 2104445"/>
                    <a:gd name="connsiteX40" fmla="*/ 107342 w 435996"/>
                    <a:gd name="connsiteY40" fmla="*/ 8614 h 2104445"/>
                    <a:gd name="connsiteX41" fmla="*/ 47708 w 435996"/>
                    <a:gd name="connsiteY41" fmla="*/ 12589 h 2104445"/>
                    <a:gd name="connsiteX42" fmla="*/ 43732 w 435996"/>
                    <a:gd name="connsiteY42" fmla="*/ 72224 h 2104445"/>
                    <a:gd name="connsiteX43" fmla="*/ 83488 w 435996"/>
                    <a:gd name="connsiteY43" fmla="*/ 96078 h 2104445"/>
                    <a:gd name="connsiteX44" fmla="*/ 135172 w 435996"/>
                    <a:gd name="connsiteY44" fmla="*/ 96078 h 2104445"/>
                    <a:gd name="connsiteX45" fmla="*/ 178904 w 435996"/>
                    <a:gd name="connsiteY45" fmla="*/ 100054 h 2104445"/>
                    <a:gd name="connsiteX46" fmla="*/ 234563 w 435996"/>
                    <a:gd name="connsiteY46" fmla="*/ 127883 h 2104445"/>
                    <a:gd name="connsiteX47" fmla="*/ 266368 w 435996"/>
                    <a:gd name="connsiteY47" fmla="*/ 159688 h 2104445"/>
                    <a:gd name="connsiteX48" fmla="*/ 274320 w 435996"/>
                    <a:gd name="connsiteY48" fmla="*/ 167640 h 2104445"/>
                    <a:gd name="connsiteX0" fmla="*/ 274320 w 435996"/>
                    <a:gd name="connsiteY0" fmla="*/ 167640 h 2104445"/>
                    <a:gd name="connsiteX1" fmla="*/ 274320 w 435996"/>
                    <a:gd name="connsiteY1" fmla="*/ 167640 h 2104445"/>
                    <a:gd name="connsiteX2" fmla="*/ 254442 w 435996"/>
                    <a:gd name="connsiteY2" fmla="*/ 239201 h 2104445"/>
                    <a:gd name="connsiteX3" fmla="*/ 230588 w 435996"/>
                    <a:gd name="connsiteY3" fmla="*/ 271007 h 2104445"/>
                    <a:gd name="connsiteX4" fmla="*/ 174928 w 435996"/>
                    <a:gd name="connsiteY4" fmla="*/ 298836 h 2104445"/>
                    <a:gd name="connsiteX5" fmla="*/ 123245 w 435996"/>
                    <a:gd name="connsiteY5" fmla="*/ 294861 h 2104445"/>
                    <a:gd name="connsiteX6" fmla="*/ 123245 w 435996"/>
                    <a:gd name="connsiteY6" fmla="*/ 294861 h 2104445"/>
                    <a:gd name="connsiteX7" fmla="*/ 79513 w 435996"/>
                    <a:gd name="connsiteY7" fmla="*/ 259080 h 2104445"/>
                    <a:gd name="connsiteX8" fmla="*/ 27829 w 435996"/>
                    <a:gd name="connsiteY8" fmla="*/ 259080 h 2104445"/>
                    <a:gd name="connsiteX9" fmla="*/ 0 w 435996"/>
                    <a:gd name="connsiteY9" fmla="*/ 298836 h 2104445"/>
                    <a:gd name="connsiteX10" fmla="*/ 11927 w 435996"/>
                    <a:gd name="connsiteY10" fmla="*/ 350520 h 2104445"/>
                    <a:gd name="connsiteX11" fmla="*/ 79513 w 435996"/>
                    <a:gd name="connsiteY11" fmla="*/ 346544 h 2104445"/>
                    <a:gd name="connsiteX12" fmla="*/ 103367 w 435996"/>
                    <a:gd name="connsiteY12" fmla="*/ 322690 h 2104445"/>
                    <a:gd name="connsiteX13" fmla="*/ 127221 w 435996"/>
                    <a:gd name="connsiteY13" fmla="*/ 310763 h 2104445"/>
                    <a:gd name="connsiteX14" fmla="*/ 190831 w 435996"/>
                    <a:gd name="connsiteY14" fmla="*/ 323920 h 2104445"/>
                    <a:gd name="connsiteX15" fmla="*/ 232648 w 435996"/>
                    <a:gd name="connsiteY15" fmla="*/ 352980 h 2104445"/>
                    <a:gd name="connsiteX16" fmla="*/ 258417 w 435996"/>
                    <a:gd name="connsiteY16" fmla="*/ 453887 h 2104445"/>
                    <a:gd name="connsiteX17" fmla="*/ 278295 w 435996"/>
                    <a:gd name="connsiteY17" fmla="*/ 692426 h 2104445"/>
                    <a:gd name="connsiteX18" fmla="*/ 290222 w 435996"/>
                    <a:gd name="connsiteY18" fmla="*/ 1113845 h 2104445"/>
                    <a:gd name="connsiteX19" fmla="*/ 242515 w 435996"/>
                    <a:gd name="connsiteY19" fmla="*/ 1563094 h 2104445"/>
                    <a:gd name="connsiteX20" fmla="*/ 254442 w 435996"/>
                    <a:gd name="connsiteY20" fmla="*/ 1793681 h 2104445"/>
                    <a:gd name="connsiteX21" fmla="*/ 294198 w 435996"/>
                    <a:gd name="connsiteY21" fmla="*/ 1924878 h 2104445"/>
                    <a:gd name="connsiteX22" fmla="*/ 274320 w 435996"/>
                    <a:gd name="connsiteY22" fmla="*/ 1964634 h 2104445"/>
                    <a:gd name="connsiteX23" fmla="*/ 238539 w 435996"/>
                    <a:gd name="connsiteY23" fmla="*/ 2044148 h 2104445"/>
                    <a:gd name="connsiteX24" fmla="*/ 310101 w 435996"/>
                    <a:gd name="connsiteY24" fmla="*/ 2099807 h 2104445"/>
                    <a:gd name="connsiteX25" fmla="*/ 401541 w 435996"/>
                    <a:gd name="connsiteY25" fmla="*/ 2071977 h 2104445"/>
                    <a:gd name="connsiteX26" fmla="*/ 429370 w 435996"/>
                    <a:gd name="connsiteY26" fmla="*/ 1996440 h 2104445"/>
                    <a:gd name="connsiteX27" fmla="*/ 361784 w 435996"/>
                    <a:gd name="connsiteY27" fmla="*/ 1944756 h 2104445"/>
                    <a:gd name="connsiteX28" fmla="*/ 353833 w 435996"/>
                    <a:gd name="connsiteY28" fmla="*/ 1912951 h 2104445"/>
                    <a:gd name="connsiteX29" fmla="*/ 333955 w 435996"/>
                    <a:gd name="connsiteY29" fmla="*/ 1753925 h 2104445"/>
                    <a:gd name="connsiteX30" fmla="*/ 337930 w 435996"/>
                    <a:gd name="connsiteY30" fmla="*/ 1455751 h 2104445"/>
                    <a:gd name="connsiteX31" fmla="*/ 397565 w 435996"/>
                    <a:gd name="connsiteY31" fmla="*/ 1121796 h 2104445"/>
                    <a:gd name="connsiteX32" fmla="*/ 421419 w 435996"/>
                    <a:gd name="connsiteY32" fmla="*/ 903135 h 2104445"/>
                    <a:gd name="connsiteX33" fmla="*/ 385638 w 435996"/>
                    <a:gd name="connsiteY33" fmla="*/ 668572 h 2104445"/>
                    <a:gd name="connsiteX34" fmla="*/ 337930 w 435996"/>
                    <a:gd name="connsiteY34" fmla="*/ 521473 h 2104445"/>
                    <a:gd name="connsiteX35" fmla="*/ 349857 w 435996"/>
                    <a:gd name="connsiteY35" fmla="*/ 195469 h 2104445"/>
                    <a:gd name="connsiteX36" fmla="*/ 369735 w 435996"/>
                    <a:gd name="connsiteY36" fmla="*/ 92102 h 2104445"/>
                    <a:gd name="connsiteX37" fmla="*/ 274320 w 435996"/>
                    <a:gd name="connsiteY37" fmla="*/ 72224 h 2104445"/>
                    <a:gd name="connsiteX38" fmla="*/ 210709 w 435996"/>
                    <a:gd name="connsiteY38" fmla="*/ 80175 h 2104445"/>
                    <a:gd name="connsiteX39" fmla="*/ 155050 w 435996"/>
                    <a:gd name="connsiteY39" fmla="*/ 64273 h 2104445"/>
                    <a:gd name="connsiteX40" fmla="*/ 107342 w 435996"/>
                    <a:gd name="connsiteY40" fmla="*/ 8614 h 2104445"/>
                    <a:gd name="connsiteX41" fmla="*/ 47708 w 435996"/>
                    <a:gd name="connsiteY41" fmla="*/ 12589 h 2104445"/>
                    <a:gd name="connsiteX42" fmla="*/ 43732 w 435996"/>
                    <a:gd name="connsiteY42" fmla="*/ 72224 h 2104445"/>
                    <a:gd name="connsiteX43" fmla="*/ 83488 w 435996"/>
                    <a:gd name="connsiteY43" fmla="*/ 96078 h 2104445"/>
                    <a:gd name="connsiteX44" fmla="*/ 135172 w 435996"/>
                    <a:gd name="connsiteY44" fmla="*/ 96078 h 2104445"/>
                    <a:gd name="connsiteX45" fmla="*/ 178904 w 435996"/>
                    <a:gd name="connsiteY45" fmla="*/ 100054 h 2104445"/>
                    <a:gd name="connsiteX46" fmla="*/ 234563 w 435996"/>
                    <a:gd name="connsiteY46" fmla="*/ 127883 h 2104445"/>
                    <a:gd name="connsiteX47" fmla="*/ 266368 w 435996"/>
                    <a:gd name="connsiteY47" fmla="*/ 159688 h 2104445"/>
                    <a:gd name="connsiteX48" fmla="*/ 274320 w 435996"/>
                    <a:gd name="connsiteY48" fmla="*/ 167640 h 2104445"/>
                    <a:gd name="connsiteX0" fmla="*/ 274320 w 435996"/>
                    <a:gd name="connsiteY0" fmla="*/ 167640 h 2104445"/>
                    <a:gd name="connsiteX1" fmla="*/ 274320 w 435996"/>
                    <a:gd name="connsiteY1" fmla="*/ 167640 h 2104445"/>
                    <a:gd name="connsiteX2" fmla="*/ 254442 w 435996"/>
                    <a:gd name="connsiteY2" fmla="*/ 239201 h 2104445"/>
                    <a:gd name="connsiteX3" fmla="*/ 230588 w 435996"/>
                    <a:gd name="connsiteY3" fmla="*/ 271007 h 2104445"/>
                    <a:gd name="connsiteX4" fmla="*/ 174928 w 435996"/>
                    <a:gd name="connsiteY4" fmla="*/ 298836 h 2104445"/>
                    <a:gd name="connsiteX5" fmla="*/ 123245 w 435996"/>
                    <a:gd name="connsiteY5" fmla="*/ 294861 h 2104445"/>
                    <a:gd name="connsiteX6" fmla="*/ 123245 w 435996"/>
                    <a:gd name="connsiteY6" fmla="*/ 294861 h 2104445"/>
                    <a:gd name="connsiteX7" fmla="*/ 79513 w 435996"/>
                    <a:gd name="connsiteY7" fmla="*/ 259080 h 2104445"/>
                    <a:gd name="connsiteX8" fmla="*/ 27829 w 435996"/>
                    <a:gd name="connsiteY8" fmla="*/ 259080 h 2104445"/>
                    <a:gd name="connsiteX9" fmla="*/ 0 w 435996"/>
                    <a:gd name="connsiteY9" fmla="*/ 298836 h 2104445"/>
                    <a:gd name="connsiteX10" fmla="*/ 11927 w 435996"/>
                    <a:gd name="connsiteY10" fmla="*/ 350520 h 2104445"/>
                    <a:gd name="connsiteX11" fmla="*/ 79513 w 435996"/>
                    <a:gd name="connsiteY11" fmla="*/ 346544 h 2104445"/>
                    <a:gd name="connsiteX12" fmla="*/ 103367 w 435996"/>
                    <a:gd name="connsiteY12" fmla="*/ 322690 h 2104445"/>
                    <a:gd name="connsiteX13" fmla="*/ 127221 w 435996"/>
                    <a:gd name="connsiteY13" fmla="*/ 310763 h 2104445"/>
                    <a:gd name="connsiteX14" fmla="*/ 190831 w 435996"/>
                    <a:gd name="connsiteY14" fmla="*/ 323920 h 2104445"/>
                    <a:gd name="connsiteX15" fmla="*/ 232648 w 435996"/>
                    <a:gd name="connsiteY15" fmla="*/ 352980 h 2104445"/>
                    <a:gd name="connsiteX16" fmla="*/ 258417 w 435996"/>
                    <a:gd name="connsiteY16" fmla="*/ 453887 h 2104445"/>
                    <a:gd name="connsiteX17" fmla="*/ 278295 w 435996"/>
                    <a:gd name="connsiteY17" fmla="*/ 692426 h 2104445"/>
                    <a:gd name="connsiteX18" fmla="*/ 290222 w 435996"/>
                    <a:gd name="connsiteY18" fmla="*/ 1113845 h 2104445"/>
                    <a:gd name="connsiteX19" fmla="*/ 242515 w 435996"/>
                    <a:gd name="connsiteY19" fmla="*/ 1563094 h 2104445"/>
                    <a:gd name="connsiteX20" fmla="*/ 254442 w 435996"/>
                    <a:gd name="connsiteY20" fmla="*/ 1793681 h 2104445"/>
                    <a:gd name="connsiteX21" fmla="*/ 294198 w 435996"/>
                    <a:gd name="connsiteY21" fmla="*/ 1924878 h 2104445"/>
                    <a:gd name="connsiteX22" fmla="*/ 274320 w 435996"/>
                    <a:gd name="connsiteY22" fmla="*/ 1964634 h 2104445"/>
                    <a:gd name="connsiteX23" fmla="*/ 238539 w 435996"/>
                    <a:gd name="connsiteY23" fmla="*/ 2044148 h 2104445"/>
                    <a:gd name="connsiteX24" fmla="*/ 310101 w 435996"/>
                    <a:gd name="connsiteY24" fmla="*/ 2099807 h 2104445"/>
                    <a:gd name="connsiteX25" fmla="*/ 401541 w 435996"/>
                    <a:gd name="connsiteY25" fmla="*/ 2071977 h 2104445"/>
                    <a:gd name="connsiteX26" fmla="*/ 429370 w 435996"/>
                    <a:gd name="connsiteY26" fmla="*/ 1996440 h 2104445"/>
                    <a:gd name="connsiteX27" fmla="*/ 361784 w 435996"/>
                    <a:gd name="connsiteY27" fmla="*/ 1944756 h 2104445"/>
                    <a:gd name="connsiteX28" fmla="*/ 353833 w 435996"/>
                    <a:gd name="connsiteY28" fmla="*/ 1912951 h 2104445"/>
                    <a:gd name="connsiteX29" fmla="*/ 333955 w 435996"/>
                    <a:gd name="connsiteY29" fmla="*/ 1753925 h 2104445"/>
                    <a:gd name="connsiteX30" fmla="*/ 337930 w 435996"/>
                    <a:gd name="connsiteY30" fmla="*/ 1455751 h 2104445"/>
                    <a:gd name="connsiteX31" fmla="*/ 397565 w 435996"/>
                    <a:gd name="connsiteY31" fmla="*/ 1121796 h 2104445"/>
                    <a:gd name="connsiteX32" fmla="*/ 421419 w 435996"/>
                    <a:gd name="connsiteY32" fmla="*/ 903135 h 2104445"/>
                    <a:gd name="connsiteX33" fmla="*/ 385638 w 435996"/>
                    <a:gd name="connsiteY33" fmla="*/ 668572 h 2104445"/>
                    <a:gd name="connsiteX34" fmla="*/ 337930 w 435996"/>
                    <a:gd name="connsiteY34" fmla="*/ 521473 h 2104445"/>
                    <a:gd name="connsiteX35" fmla="*/ 349857 w 435996"/>
                    <a:gd name="connsiteY35" fmla="*/ 195469 h 2104445"/>
                    <a:gd name="connsiteX36" fmla="*/ 369735 w 435996"/>
                    <a:gd name="connsiteY36" fmla="*/ 92102 h 2104445"/>
                    <a:gd name="connsiteX37" fmla="*/ 274320 w 435996"/>
                    <a:gd name="connsiteY37" fmla="*/ 72224 h 2104445"/>
                    <a:gd name="connsiteX38" fmla="*/ 210709 w 435996"/>
                    <a:gd name="connsiteY38" fmla="*/ 80175 h 2104445"/>
                    <a:gd name="connsiteX39" fmla="*/ 155050 w 435996"/>
                    <a:gd name="connsiteY39" fmla="*/ 64273 h 2104445"/>
                    <a:gd name="connsiteX40" fmla="*/ 107342 w 435996"/>
                    <a:gd name="connsiteY40" fmla="*/ 8614 h 2104445"/>
                    <a:gd name="connsiteX41" fmla="*/ 47708 w 435996"/>
                    <a:gd name="connsiteY41" fmla="*/ 12589 h 2104445"/>
                    <a:gd name="connsiteX42" fmla="*/ 43732 w 435996"/>
                    <a:gd name="connsiteY42" fmla="*/ 72224 h 2104445"/>
                    <a:gd name="connsiteX43" fmla="*/ 83488 w 435996"/>
                    <a:gd name="connsiteY43" fmla="*/ 96078 h 2104445"/>
                    <a:gd name="connsiteX44" fmla="*/ 135172 w 435996"/>
                    <a:gd name="connsiteY44" fmla="*/ 96078 h 2104445"/>
                    <a:gd name="connsiteX45" fmla="*/ 178904 w 435996"/>
                    <a:gd name="connsiteY45" fmla="*/ 100054 h 2104445"/>
                    <a:gd name="connsiteX46" fmla="*/ 234563 w 435996"/>
                    <a:gd name="connsiteY46" fmla="*/ 127883 h 2104445"/>
                    <a:gd name="connsiteX47" fmla="*/ 266368 w 435996"/>
                    <a:gd name="connsiteY47" fmla="*/ 159688 h 2104445"/>
                    <a:gd name="connsiteX48" fmla="*/ 274320 w 435996"/>
                    <a:gd name="connsiteY48" fmla="*/ 167640 h 2104445"/>
                    <a:gd name="connsiteX0" fmla="*/ 274320 w 435996"/>
                    <a:gd name="connsiteY0" fmla="*/ 167640 h 2104445"/>
                    <a:gd name="connsiteX1" fmla="*/ 274320 w 435996"/>
                    <a:gd name="connsiteY1" fmla="*/ 167640 h 2104445"/>
                    <a:gd name="connsiteX2" fmla="*/ 254442 w 435996"/>
                    <a:gd name="connsiteY2" fmla="*/ 239201 h 2104445"/>
                    <a:gd name="connsiteX3" fmla="*/ 230588 w 435996"/>
                    <a:gd name="connsiteY3" fmla="*/ 271007 h 2104445"/>
                    <a:gd name="connsiteX4" fmla="*/ 174928 w 435996"/>
                    <a:gd name="connsiteY4" fmla="*/ 298836 h 2104445"/>
                    <a:gd name="connsiteX5" fmla="*/ 123245 w 435996"/>
                    <a:gd name="connsiteY5" fmla="*/ 294861 h 2104445"/>
                    <a:gd name="connsiteX6" fmla="*/ 123245 w 435996"/>
                    <a:gd name="connsiteY6" fmla="*/ 294861 h 2104445"/>
                    <a:gd name="connsiteX7" fmla="*/ 79513 w 435996"/>
                    <a:gd name="connsiteY7" fmla="*/ 259080 h 2104445"/>
                    <a:gd name="connsiteX8" fmla="*/ 27829 w 435996"/>
                    <a:gd name="connsiteY8" fmla="*/ 259080 h 2104445"/>
                    <a:gd name="connsiteX9" fmla="*/ 0 w 435996"/>
                    <a:gd name="connsiteY9" fmla="*/ 298836 h 2104445"/>
                    <a:gd name="connsiteX10" fmla="*/ 11927 w 435996"/>
                    <a:gd name="connsiteY10" fmla="*/ 350520 h 2104445"/>
                    <a:gd name="connsiteX11" fmla="*/ 79513 w 435996"/>
                    <a:gd name="connsiteY11" fmla="*/ 346544 h 2104445"/>
                    <a:gd name="connsiteX12" fmla="*/ 103367 w 435996"/>
                    <a:gd name="connsiteY12" fmla="*/ 322690 h 2104445"/>
                    <a:gd name="connsiteX13" fmla="*/ 127221 w 435996"/>
                    <a:gd name="connsiteY13" fmla="*/ 310763 h 2104445"/>
                    <a:gd name="connsiteX14" fmla="*/ 190831 w 435996"/>
                    <a:gd name="connsiteY14" fmla="*/ 323920 h 2104445"/>
                    <a:gd name="connsiteX15" fmla="*/ 232648 w 435996"/>
                    <a:gd name="connsiteY15" fmla="*/ 352980 h 2104445"/>
                    <a:gd name="connsiteX16" fmla="*/ 258417 w 435996"/>
                    <a:gd name="connsiteY16" fmla="*/ 453887 h 2104445"/>
                    <a:gd name="connsiteX17" fmla="*/ 278295 w 435996"/>
                    <a:gd name="connsiteY17" fmla="*/ 692426 h 2104445"/>
                    <a:gd name="connsiteX18" fmla="*/ 290222 w 435996"/>
                    <a:gd name="connsiteY18" fmla="*/ 1113845 h 2104445"/>
                    <a:gd name="connsiteX19" fmla="*/ 242515 w 435996"/>
                    <a:gd name="connsiteY19" fmla="*/ 1563094 h 2104445"/>
                    <a:gd name="connsiteX20" fmla="*/ 254442 w 435996"/>
                    <a:gd name="connsiteY20" fmla="*/ 1793681 h 2104445"/>
                    <a:gd name="connsiteX21" fmla="*/ 294198 w 435996"/>
                    <a:gd name="connsiteY21" fmla="*/ 1924878 h 2104445"/>
                    <a:gd name="connsiteX22" fmla="*/ 274320 w 435996"/>
                    <a:gd name="connsiteY22" fmla="*/ 1964634 h 2104445"/>
                    <a:gd name="connsiteX23" fmla="*/ 238539 w 435996"/>
                    <a:gd name="connsiteY23" fmla="*/ 2044148 h 2104445"/>
                    <a:gd name="connsiteX24" fmla="*/ 310101 w 435996"/>
                    <a:gd name="connsiteY24" fmla="*/ 2099807 h 2104445"/>
                    <a:gd name="connsiteX25" fmla="*/ 401541 w 435996"/>
                    <a:gd name="connsiteY25" fmla="*/ 2071977 h 2104445"/>
                    <a:gd name="connsiteX26" fmla="*/ 429370 w 435996"/>
                    <a:gd name="connsiteY26" fmla="*/ 1996440 h 2104445"/>
                    <a:gd name="connsiteX27" fmla="*/ 361784 w 435996"/>
                    <a:gd name="connsiteY27" fmla="*/ 1944756 h 2104445"/>
                    <a:gd name="connsiteX28" fmla="*/ 353833 w 435996"/>
                    <a:gd name="connsiteY28" fmla="*/ 1912951 h 2104445"/>
                    <a:gd name="connsiteX29" fmla="*/ 333955 w 435996"/>
                    <a:gd name="connsiteY29" fmla="*/ 1753925 h 2104445"/>
                    <a:gd name="connsiteX30" fmla="*/ 337930 w 435996"/>
                    <a:gd name="connsiteY30" fmla="*/ 1455751 h 2104445"/>
                    <a:gd name="connsiteX31" fmla="*/ 397565 w 435996"/>
                    <a:gd name="connsiteY31" fmla="*/ 1121796 h 2104445"/>
                    <a:gd name="connsiteX32" fmla="*/ 421419 w 435996"/>
                    <a:gd name="connsiteY32" fmla="*/ 903135 h 2104445"/>
                    <a:gd name="connsiteX33" fmla="*/ 385638 w 435996"/>
                    <a:gd name="connsiteY33" fmla="*/ 668572 h 2104445"/>
                    <a:gd name="connsiteX34" fmla="*/ 337930 w 435996"/>
                    <a:gd name="connsiteY34" fmla="*/ 521473 h 2104445"/>
                    <a:gd name="connsiteX35" fmla="*/ 349857 w 435996"/>
                    <a:gd name="connsiteY35" fmla="*/ 195469 h 2104445"/>
                    <a:gd name="connsiteX36" fmla="*/ 369735 w 435996"/>
                    <a:gd name="connsiteY36" fmla="*/ 92102 h 2104445"/>
                    <a:gd name="connsiteX37" fmla="*/ 274320 w 435996"/>
                    <a:gd name="connsiteY37" fmla="*/ 72224 h 2104445"/>
                    <a:gd name="connsiteX38" fmla="*/ 210709 w 435996"/>
                    <a:gd name="connsiteY38" fmla="*/ 80175 h 2104445"/>
                    <a:gd name="connsiteX39" fmla="*/ 155050 w 435996"/>
                    <a:gd name="connsiteY39" fmla="*/ 64273 h 2104445"/>
                    <a:gd name="connsiteX40" fmla="*/ 107342 w 435996"/>
                    <a:gd name="connsiteY40" fmla="*/ 8614 h 2104445"/>
                    <a:gd name="connsiteX41" fmla="*/ 47708 w 435996"/>
                    <a:gd name="connsiteY41" fmla="*/ 12589 h 2104445"/>
                    <a:gd name="connsiteX42" fmla="*/ 43732 w 435996"/>
                    <a:gd name="connsiteY42" fmla="*/ 72224 h 2104445"/>
                    <a:gd name="connsiteX43" fmla="*/ 83488 w 435996"/>
                    <a:gd name="connsiteY43" fmla="*/ 96078 h 2104445"/>
                    <a:gd name="connsiteX44" fmla="*/ 135172 w 435996"/>
                    <a:gd name="connsiteY44" fmla="*/ 96078 h 2104445"/>
                    <a:gd name="connsiteX45" fmla="*/ 178904 w 435996"/>
                    <a:gd name="connsiteY45" fmla="*/ 100054 h 2104445"/>
                    <a:gd name="connsiteX46" fmla="*/ 234563 w 435996"/>
                    <a:gd name="connsiteY46" fmla="*/ 127883 h 2104445"/>
                    <a:gd name="connsiteX47" fmla="*/ 266368 w 435996"/>
                    <a:gd name="connsiteY47" fmla="*/ 159688 h 2104445"/>
                    <a:gd name="connsiteX48" fmla="*/ 274320 w 435996"/>
                    <a:gd name="connsiteY48" fmla="*/ 167640 h 2104445"/>
                    <a:gd name="connsiteX0" fmla="*/ 274320 w 435996"/>
                    <a:gd name="connsiteY0" fmla="*/ 167640 h 2104445"/>
                    <a:gd name="connsiteX1" fmla="*/ 274320 w 435996"/>
                    <a:gd name="connsiteY1" fmla="*/ 167640 h 2104445"/>
                    <a:gd name="connsiteX2" fmla="*/ 254442 w 435996"/>
                    <a:gd name="connsiteY2" fmla="*/ 239201 h 2104445"/>
                    <a:gd name="connsiteX3" fmla="*/ 230588 w 435996"/>
                    <a:gd name="connsiteY3" fmla="*/ 271007 h 2104445"/>
                    <a:gd name="connsiteX4" fmla="*/ 174928 w 435996"/>
                    <a:gd name="connsiteY4" fmla="*/ 298836 h 2104445"/>
                    <a:gd name="connsiteX5" fmla="*/ 123245 w 435996"/>
                    <a:gd name="connsiteY5" fmla="*/ 294861 h 2104445"/>
                    <a:gd name="connsiteX6" fmla="*/ 123245 w 435996"/>
                    <a:gd name="connsiteY6" fmla="*/ 294861 h 2104445"/>
                    <a:gd name="connsiteX7" fmla="*/ 79513 w 435996"/>
                    <a:gd name="connsiteY7" fmla="*/ 259080 h 2104445"/>
                    <a:gd name="connsiteX8" fmla="*/ 27829 w 435996"/>
                    <a:gd name="connsiteY8" fmla="*/ 259080 h 2104445"/>
                    <a:gd name="connsiteX9" fmla="*/ 0 w 435996"/>
                    <a:gd name="connsiteY9" fmla="*/ 298836 h 2104445"/>
                    <a:gd name="connsiteX10" fmla="*/ 11927 w 435996"/>
                    <a:gd name="connsiteY10" fmla="*/ 350520 h 2104445"/>
                    <a:gd name="connsiteX11" fmla="*/ 79513 w 435996"/>
                    <a:gd name="connsiteY11" fmla="*/ 346544 h 2104445"/>
                    <a:gd name="connsiteX12" fmla="*/ 103367 w 435996"/>
                    <a:gd name="connsiteY12" fmla="*/ 322690 h 2104445"/>
                    <a:gd name="connsiteX13" fmla="*/ 127221 w 435996"/>
                    <a:gd name="connsiteY13" fmla="*/ 310763 h 2104445"/>
                    <a:gd name="connsiteX14" fmla="*/ 190831 w 435996"/>
                    <a:gd name="connsiteY14" fmla="*/ 323920 h 2104445"/>
                    <a:gd name="connsiteX15" fmla="*/ 232648 w 435996"/>
                    <a:gd name="connsiteY15" fmla="*/ 352980 h 2104445"/>
                    <a:gd name="connsiteX16" fmla="*/ 258417 w 435996"/>
                    <a:gd name="connsiteY16" fmla="*/ 453887 h 2104445"/>
                    <a:gd name="connsiteX17" fmla="*/ 278295 w 435996"/>
                    <a:gd name="connsiteY17" fmla="*/ 692426 h 2104445"/>
                    <a:gd name="connsiteX18" fmla="*/ 290222 w 435996"/>
                    <a:gd name="connsiteY18" fmla="*/ 1113845 h 2104445"/>
                    <a:gd name="connsiteX19" fmla="*/ 242515 w 435996"/>
                    <a:gd name="connsiteY19" fmla="*/ 1563094 h 2104445"/>
                    <a:gd name="connsiteX20" fmla="*/ 254442 w 435996"/>
                    <a:gd name="connsiteY20" fmla="*/ 1793681 h 2104445"/>
                    <a:gd name="connsiteX21" fmla="*/ 294198 w 435996"/>
                    <a:gd name="connsiteY21" fmla="*/ 1924878 h 2104445"/>
                    <a:gd name="connsiteX22" fmla="*/ 274320 w 435996"/>
                    <a:gd name="connsiteY22" fmla="*/ 1964634 h 2104445"/>
                    <a:gd name="connsiteX23" fmla="*/ 238539 w 435996"/>
                    <a:gd name="connsiteY23" fmla="*/ 2044148 h 2104445"/>
                    <a:gd name="connsiteX24" fmla="*/ 310101 w 435996"/>
                    <a:gd name="connsiteY24" fmla="*/ 2099807 h 2104445"/>
                    <a:gd name="connsiteX25" fmla="*/ 401541 w 435996"/>
                    <a:gd name="connsiteY25" fmla="*/ 2071977 h 2104445"/>
                    <a:gd name="connsiteX26" fmla="*/ 429370 w 435996"/>
                    <a:gd name="connsiteY26" fmla="*/ 1996440 h 2104445"/>
                    <a:gd name="connsiteX27" fmla="*/ 361784 w 435996"/>
                    <a:gd name="connsiteY27" fmla="*/ 1944756 h 2104445"/>
                    <a:gd name="connsiteX28" fmla="*/ 353833 w 435996"/>
                    <a:gd name="connsiteY28" fmla="*/ 1912951 h 2104445"/>
                    <a:gd name="connsiteX29" fmla="*/ 333955 w 435996"/>
                    <a:gd name="connsiteY29" fmla="*/ 1753925 h 2104445"/>
                    <a:gd name="connsiteX30" fmla="*/ 337930 w 435996"/>
                    <a:gd name="connsiteY30" fmla="*/ 1455751 h 2104445"/>
                    <a:gd name="connsiteX31" fmla="*/ 397565 w 435996"/>
                    <a:gd name="connsiteY31" fmla="*/ 1121796 h 2104445"/>
                    <a:gd name="connsiteX32" fmla="*/ 421419 w 435996"/>
                    <a:gd name="connsiteY32" fmla="*/ 903135 h 2104445"/>
                    <a:gd name="connsiteX33" fmla="*/ 385638 w 435996"/>
                    <a:gd name="connsiteY33" fmla="*/ 668572 h 2104445"/>
                    <a:gd name="connsiteX34" fmla="*/ 337930 w 435996"/>
                    <a:gd name="connsiteY34" fmla="*/ 521473 h 2104445"/>
                    <a:gd name="connsiteX35" fmla="*/ 349857 w 435996"/>
                    <a:gd name="connsiteY35" fmla="*/ 195469 h 2104445"/>
                    <a:gd name="connsiteX36" fmla="*/ 369735 w 435996"/>
                    <a:gd name="connsiteY36" fmla="*/ 92102 h 2104445"/>
                    <a:gd name="connsiteX37" fmla="*/ 274320 w 435996"/>
                    <a:gd name="connsiteY37" fmla="*/ 72224 h 2104445"/>
                    <a:gd name="connsiteX38" fmla="*/ 210709 w 435996"/>
                    <a:gd name="connsiteY38" fmla="*/ 80175 h 2104445"/>
                    <a:gd name="connsiteX39" fmla="*/ 155050 w 435996"/>
                    <a:gd name="connsiteY39" fmla="*/ 64273 h 2104445"/>
                    <a:gd name="connsiteX40" fmla="*/ 107342 w 435996"/>
                    <a:gd name="connsiteY40" fmla="*/ 8614 h 2104445"/>
                    <a:gd name="connsiteX41" fmla="*/ 47708 w 435996"/>
                    <a:gd name="connsiteY41" fmla="*/ 12589 h 2104445"/>
                    <a:gd name="connsiteX42" fmla="*/ 43732 w 435996"/>
                    <a:gd name="connsiteY42" fmla="*/ 72224 h 2104445"/>
                    <a:gd name="connsiteX43" fmla="*/ 83488 w 435996"/>
                    <a:gd name="connsiteY43" fmla="*/ 96078 h 2104445"/>
                    <a:gd name="connsiteX44" fmla="*/ 135172 w 435996"/>
                    <a:gd name="connsiteY44" fmla="*/ 96078 h 2104445"/>
                    <a:gd name="connsiteX45" fmla="*/ 178904 w 435996"/>
                    <a:gd name="connsiteY45" fmla="*/ 100054 h 2104445"/>
                    <a:gd name="connsiteX46" fmla="*/ 234563 w 435996"/>
                    <a:gd name="connsiteY46" fmla="*/ 127883 h 2104445"/>
                    <a:gd name="connsiteX47" fmla="*/ 266368 w 435996"/>
                    <a:gd name="connsiteY47" fmla="*/ 159688 h 2104445"/>
                    <a:gd name="connsiteX48" fmla="*/ 274320 w 435996"/>
                    <a:gd name="connsiteY48" fmla="*/ 167640 h 2104445"/>
                    <a:gd name="connsiteX0" fmla="*/ 274320 w 435996"/>
                    <a:gd name="connsiteY0" fmla="*/ 167640 h 2104445"/>
                    <a:gd name="connsiteX1" fmla="*/ 274320 w 435996"/>
                    <a:gd name="connsiteY1" fmla="*/ 167640 h 2104445"/>
                    <a:gd name="connsiteX2" fmla="*/ 254442 w 435996"/>
                    <a:gd name="connsiteY2" fmla="*/ 239201 h 2104445"/>
                    <a:gd name="connsiteX3" fmla="*/ 230588 w 435996"/>
                    <a:gd name="connsiteY3" fmla="*/ 271007 h 2104445"/>
                    <a:gd name="connsiteX4" fmla="*/ 174928 w 435996"/>
                    <a:gd name="connsiteY4" fmla="*/ 298836 h 2104445"/>
                    <a:gd name="connsiteX5" fmla="*/ 123245 w 435996"/>
                    <a:gd name="connsiteY5" fmla="*/ 294861 h 2104445"/>
                    <a:gd name="connsiteX6" fmla="*/ 123245 w 435996"/>
                    <a:gd name="connsiteY6" fmla="*/ 294861 h 2104445"/>
                    <a:gd name="connsiteX7" fmla="*/ 79513 w 435996"/>
                    <a:gd name="connsiteY7" fmla="*/ 259080 h 2104445"/>
                    <a:gd name="connsiteX8" fmla="*/ 27829 w 435996"/>
                    <a:gd name="connsiteY8" fmla="*/ 259080 h 2104445"/>
                    <a:gd name="connsiteX9" fmla="*/ 0 w 435996"/>
                    <a:gd name="connsiteY9" fmla="*/ 298836 h 2104445"/>
                    <a:gd name="connsiteX10" fmla="*/ 11927 w 435996"/>
                    <a:gd name="connsiteY10" fmla="*/ 350520 h 2104445"/>
                    <a:gd name="connsiteX11" fmla="*/ 79513 w 435996"/>
                    <a:gd name="connsiteY11" fmla="*/ 346544 h 2104445"/>
                    <a:gd name="connsiteX12" fmla="*/ 103367 w 435996"/>
                    <a:gd name="connsiteY12" fmla="*/ 322690 h 2104445"/>
                    <a:gd name="connsiteX13" fmla="*/ 127221 w 435996"/>
                    <a:gd name="connsiteY13" fmla="*/ 310763 h 2104445"/>
                    <a:gd name="connsiteX14" fmla="*/ 190831 w 435996"/>
                    <a:gd name="connsiteY14" fmla="*/ 323920 h 2104445"/>
                    <a:gd name="connsiteX15" fmla="*/ 232648 w 435996"/>
                    <a:gd name="connsiteY15" fmla="*/ 352980 h 2104445"/>
                    <a:gd name="connsiteX16" fmla="*/ 258417 w 435996"/>
                    <a:gd name="connsiteY16" fmla="*/ 453887 h 2104445"/>
                    <a:gd name="connsiteX17" fmla="*/ 278295 w 435996"/>
                    <a:gd name="connsiteY17" fmla="*/ 692426 h 2104445"/>
                    <a:gd name="connsiteX18" fmla="*/ 290222 w 435996"/>
                    <a:gd name="connsiteY18" fmla="*/ 1113845 h 2104445"/>
                    <a:gd name="connsiteX19" fmla="*/ 242515 w 435996"/>
                    <a:gd name="connsiteY19" fmla="*/ 1563094 h 2104445"/>
                    <a:gd name="connsiteX20" fmla="*/ 254442 w 435996"/>
                    <a:gd name="connsiteY20" fmla="*/ 1793681 h 2104445"/>
                    <a:gd name="connsiteX21" fmla="*/ 294198 w 435996"/>
                    <a:gd name="connsiteY21" fmla="*/ 1924878 h 2104445"/>
                    <a:gd name="connsiteX22" fmla="*/ 274320 w 435996"/>
                    <a:gd name="connsiteY22" fmla="*/ 1964634 h 2104445"/>
                    <a:gd name="connsiteX23" fmla="*/ 238539 w 435996"/>
                    <a:gd name="connsiteY23" fmla="*/ 2044148 h 2104445"/>
                    <a:gd name="connsiteX24" fmla="*/ 310101 w 435996"/>
                    <a:gd name="connsiteY24" fmla="*/ 2099807 h 2104445"/>
                    <a:gd name="connsiteX25" fmla="*/ 401541 w 435996"/>
                    <a:gd name="connsiteY25" fmla="*/ 2071977 h 2104445"/>
                    <a:gd name="connsiteX26" fmla="*/ 429370 w 435996"/>
                    <a:gd name="connsiteY26" fmla="*/ 1996440 h 2104445"/>
                    <a:gd name="connsiteX27" fmla="*/ 361784 w 435996"/>
                    <a:gd name="connsiteY27" fmla="*/ 1944756 h 2104445"/>
                    <a:gd name="connsiteX28" fmla="*/ 353833 w 435996"/>
                    <a:gd name="connsiteY28" fmla="*/ 1912951 h 2104445"/>
                    <a:gd name="connsiteX29" fmla="*/ 333955 w 435996"/>
                    <a:gd name="connsiteY29" fmla="*/ 1753925 h 2104445"/>
                    <a:gd name="connsiteX30" fmla="*/ 337930 w 435996"/>
                    <a:gd name="connsiteY30" fmla="*/ 1455751 h 2104445"/>
                    <a:gd name="connsiteX31" fmla="*/ 397565 w 435996"/>
                    <a:gd name="connsiteY31" fmla="*/ 1121796 h 2104445"/>
                    <a:gd name="connsiteX32" fmla="*/ 421419 w 435996"/>
                    <a:gd name="connsiteY32" fmla="*/ 903135 h 2104445"/>
                    <a:gd name="connsiteX33" fmla="*/ 385638 w 435996"/>
                    <a:gd name="connsiteY33" fmla="*/ 668572 h 2104445"/>
                    <a:gd name="connsiteX34" fmla="*/ 337930 w 435996"/>
                    <a:gd name="connsiteY34" fmla="*/ 521473 h 2104445"/>
                    <a:gd name="connsiteX35" fmla="*/ 349857 w 435996"/>
                    <a:gd name="connsiteY35" fmla="*/ 195469 h 2104445"/>
                    <a:gd name="connsiteX36" fmla="*/ 369735 w 435996"/>
                    <a:gd name="connsiteY36" fmla="*/ 92102 h 2104445"/>
                    <a:gd name="connsiteX37" fmla="*/ 274320 w 435996"/>
                    <a:gd name="connsiteY37" fmla="*/ 72224 h 2104445"/>
                    <a:gd name="connsiteX38" fmla="*/ 210709 w 435996"/>
                    <a:gd name="connsiteY38" fmla="*/ 80175 h 2104445"/>
                    <a:gd name="connsiteX39" fmla="*/ 155050 w 435996"/>
                    <a:gd name="connsiteY39" fmla="*/ 64273 h 2104445"/>
                    <a:gd name="connsiteX40" fmla="*/ 107342 w 435996"/>
                    <a:gd name="connsiteY40" fmla="*/ 8614 h 2104445"/>
                    <a:gd name="connsiteX41" fmla="*/ 47708 w 435996"/>
                    <a:gd name="connsiteY41" fmla="*/ 12589 h 2104445"/>
                    <a:gd name="connsiteX42" fmla="*/ 43732 w 435996"/>
                    <a:gd name="connsiteY42" fmla="*/ 72224 h 2104445"/>
                    <a:gd name="connsiteX43" fmla="*/ 83488 w 435996"/>
                    <a:gd name="connsiteY43" fmla="*/ 96078 h 2104445"/>
                    <a:gd name="connsiteX44" fmla="*/ 135172 w 435996"/>
                    <a:gd name="connsiteY44" fmla="*/ 96078 h 2104445"/>
                    <a:gd name="connsiteX45" fmla="*/ 178904 w 435996"/>
                    <a:gd name="connsiteY45" fmla="*/ 100054 h 2104445"/>
                    <a:gd name="connsiteX46" fmla="*/ 234563 w 435996"/>
                    <a:gd name="connsiteY46" fmla="*/ 127883 h 2104445"/>
                    <a:gd name="connsiteX47" fmla="*/ 266368 w 435996"/>
                    <a:gd name="connsiteY47" fmla="*/ 159688 h 2104445"/>
                    <a:gd name="connsiteX48" fmla="*/ 274320 w 435996"/>
                    <a:gd name="connsiteY48" fmla="*/ 167640 h 2104445"/>
                    <a:gd name="connsiteX0" fmla="*/ 274320 w 435996"/>
                    <a:gd name="connsiteY0" fmla="*/ 167640 h 2104445"/>
                    <a:gd name="connsiteX1" fmla="*/ 274320 w 435996"/>
                    <a:gd name="connsiteY1" fmla="*/ 167640 h 2104445"/>
                    <a:gd name="connsiteX2" fmla="*/ 254442 w 435996"/>
                    <a:gd name="connsiteY2" fmla="*/ 239201 h 2104445"/>
                    <a:gd name="connsiteX3" fmla="*/ 230588 w 435996"/>
                    <a:gd name="connsiteY3" fmla="*/ 271007 h 2104445"/>
                    <a:gd name="connsiteX4" fmla="*/ 174928 w 435996"/>
                    <a:gd name="connsiteY4" fmla="*/ 298836 h 2104445"/>
                    <a:gd name="connsiteX5" fmla="*/ 123245 w 435996"/>
                    <a:gd name="connsiteY5" fmla="*/ 294861 h 2104445"/>
                    <a:gd name="connsiteX6" fmla="*/ 123245 w 435996"/>
                    <a:gd name="connsiteY6" fmla="*/ 294861 h 2104445"/>
                    <a:gd name="connsiteX7" fmla="*/ 79513 w 435996"/>
                    <a:gd name="connsiteY7" fmla="*/ 259080 h 2104445"/>
                    <a:gd name="connsiteX8" fmla="*/ 27829 w 435996"/>
                    <a:gd name="connsiteY8" fmla="*/ 259080 h 2104445"/>
                    <a:gd name="connsiteX9" fmla="*/ 0 w 435996"/>
                    <a:gd name="connsiteY9" fmla="*/ 298836 h 2104445"/>
                    <a:gd name="connsiteX10" fmla="*/ 11927 w 435996"/>
                    <a:gd name="connsiteY10" fmla="*/ 350520 h 2104445"/>
                    <a:gd name="connsiteX11" fmla="*/ 79513 w 435996"/>
                    <a:gd name="connsiteY11" fmla="*/ 346544 h 2104445"/>
                    <a:gd name="connsiteX12" fmla="*/ 103367 w 435996"/>
                    <a:gd name="connsiteY12" fmla="*/ 322690 h 2104445"/>
                    <a:gd name="connsiteX13" fmla="*/ 127221 w 435996"/>
                    <a:gd name="connsiteY13" fmla="*/ 310763 h 2104445"/>
                    <a:gd name="connsiteX14" fmla="*/ 190831 w 435996"/>
                    <a:gd name="connsiteY14" fmla="*/ 323920 h 2104445"/>
                    <a:gd name="connsiteX15" fmla="*/ 232648 w 435996"/>
                    <a:gd name="connsiteY15" fmla="*/ 352980 h 2104445"/>
                    <a:gd name="connsiteX16" fmla="*/ 258417 w 435996"/>
                    <a:gd name="connsiteY16" fmla="*/ 453887 h 2104445"/>
                    <a:gd name="connsiteX17" fmla="*/ 278295 w 435996"/>
                    <a:gd name="connsiteY17" fmla="*/ 692426 h 2104445"/>
                    <a:gd name="connsiteX18" fmla="*/ 290222 w 435996"/>
                    <a:gd name="connsiteY18" fmla="*/ 1113845 h 2104445"/>
                    <a:gd name="connsiteX19" fmla="*/ 242515 w 435996"/>
                    <a:gd name="connsiteY19" fmla="*/ 1563094 h 2104445"/>
                    <a:gd name="connsiteX20" fmla="*/ 254442 w 435996"/>
                    <a:gd name="connsiteY20" fmla="*/ 1793681 h 2104445"/>
                    <a:gd name="connsiteX21" fmla="*/ 294198 w 435996"/>
                    <a:gd name="connsiteY21" fmla="*/ 1924878 h 2104445"/>
                    <a:gd name="connsiteX22" fmla="*/ 274320 w 435996"/>
                    <a:gd name="connsiteY22" fmla="*/ 1964634 h 2104445"/>
                    <a:gd name="connsiteX23" fmla="*/ 238539 w 435996"/>
                    <a:gd name="connsiteY23" fmla="*/ 2044148 h 2104445"/>
                    <a:gd name="connsiteX24" fmla="*/ 310101 w 435996"/>
                    <a:gd name="connsiteY24" fmla="*/ 2099807 h 2104445"/>
                    <a:gd name="connsiteX25" fmla="*/ 401541 w 435996"/>
                    <a:gd name="connsiteY25" fmla="*/ 2071977 h 2104445"/>
                    <a:gd name="connsiteX26" fmla="*/ 429370 w 435996"/>
                    <a:gd name="connsiteY26" fmla="*/ 1996440 h 2104445"/>
                    <a:gd name="connsiteX27" fmla="*/ 361784 w 435996"/>
                    <a:gd name="connsiteY27" fmla="*/ 1944756 h 2104445"/>
                    <a:gd name="connsiteX28" fmla="*/ 353833 w 435996"/>
                    <a:gd name="connsiteY28" fmla="*/ 1912951 h 2104445"/>
                    <a:gd name="connsiteX29" fmla="*/ 333955 w 435996"/>
                    <a:gd name="connsiteY29" fmla="*/ 1753925 h 2104445"/>
                    <a:gd name="connsiteX30" fmla="*/ 337930 w 435996"/>
                    <a:gd name="connsiteY30" fmla="*/ 1455751 h 2104445"/>
                    <a:gd name="connsiteX31" fmla="*/ 397565 w 435996"/>
                    <a:gd name="connsiteY31" fmla="*/ 1121796 h 2104445"/>
                    <a:gd name="connsiteX32" fmla="*/ 421419 w 435996"/>
                    <a:gd name="connsiteY32" fmla="*/ 903135 h 2104445"/>
                    <a:gd name="connsiteX33" fmla="*/ 385638 w 435996"/>
                    <a:gd name="connsiteY33" fmla="*/ 668572 h 2104445"/>
                    <a:gd name="connsiteX34" fmla="*/ 337930 w 435996"/>
                    <a:gd name="connsiteY34" fmla="*/ 521473 h 2104445"/>
                    <a:gd name="connsiteX35" fmla="*/ 349857 w 435996"/>
                    <a:gd name="connsiteY35" fmla="*/ 195469 h 2104445"/>
                    <a:gd name="connsiteX36" fmla="*/ 369735 w 435996"/>
                    <a:gd name="connsiteY36" fmla="*/ 92102 h 2104445"/>
                    <a:gd name="connsiteX37" fmla="*/ 274320 w 435996"/>
                    <a:gd name="connsiteY37" fmla="*/ 72224 h 2104445"/>
                    <a:gd name="connsiteX38" fmla="*/ 210709 w 435996"/>
                    <a:gd name="connsiteY38" fmla="*/ 80175 h 2104445"/>
                    <a:gd name="connsiteX39" fmla="*/ 155050 w 435996"/>
                    <a:gd name="connsiteY39" fmla="*/ 64273 h 2104445"/>
                    <a:gd name="connsiteX40" fmla="*/ 107342 w 435996"/>
                    <a:gd name="connsiteY40" fmla="*/ 8614 h 2104445"/>
                    <a:gd name="connsiteX41" fmla="*/ 47708 w 435996"/>
                    <a:gd name="connsiteY41" fmla="*/ 12589 h 2104445"/>
                    <a:gd name="connsiteX42" fmla="*/ 43732 w 435996"/>
                    <a:gd name="connsiteY42" fmla="*/ 72224 h 2104445"/>
                    <a:gd name="connsiteX43" fmla="*/ 83488 w 435996"/>
                    <a:gd name="connsiteY43" fmla="*/ 96078 h 2104445"/>
                    <a:gd name="connsiteX44" fmla="*/ 135172 w 435996"/>
                    <a:gd name="connsiteY44" fmla="*/ 96078 h 2104445"/>
                    <a:gd name="connsiteX45" fmla="*/ 178904 w 435996"/>
                    <a:gd name="connsiteY45" fmla="*/ 100054 h 2104445"/>
                    <a:gd name="connsiteX46" fmla="*/ 234563 w 435996"/>
                    <a:gd name="connsiteY46" fmla="*/ 127883 h 2104445"/>
                    <a:gd name="connsiteX47" fmla="*/ 266368 w 435996"/>
                    <a:gd name="connsiteY47" fmla="*/ 159688 h 2104445"/>
                    <a:gd name="connsiteX48" fmla="*/ 274320 w 435996"/>
                    <a:gd name="connsiteY48" fmla="*/ 167640 h 2104445"/>
                    <a:gd name="connsiteX0" fmla="*/ 274320 w 435996"/>
                    <a:gd name="connsiteY0" fmla="*/ 167640 h 2104445"/>
                    <a:gd name="connsiteX1" fmla="*/ 274320 w 435996"/>
                    <a:gd name="connsiteY1" fmla="*/ 167640 h 2104445"/>
                    <a:gd name="connsiteX2" fmla="*/ 254442 w 435996"/>
                    <a:gd name="connsiteY2" fmla="*/ 239201 h 2104445"/>
                    <a:gd name="connsiteX3" fmla="*/ 230588 w 435996"/>
                    <a:gd name="connsiteY3" fmla="*/ 271007 h 2104445"/>
                    <a:gd name="connsiteX4" fmla="*/ 174928 w 435996"/>
                    <a:gd name="connsiteY4" fmla="*/ 298836 h 2104445"/>
                    <a:gd name="connsiteX5" fmla="*/ 123245 w 435996"/>
                    <a:gd name="connsiteY5" fmla="*/ 294861 h 2104445"/>
                    <a:gd name="connsiteX6" fmla="*/ 123245 w 435996"/>
                    <a:gd name="connsiteY6" fmla="*/ 294861 h 2104445"/>
                    <a:gd name="connsiteX7" fmla="*/ 79513 w 435996"/>
                    <a:gd name="connsiteY7" fmla="*/ 259080 h 2104445"/>
                    <a:gd name="connsiteX8" fmla="*/ 27829 w 435996"/>
                    <a:gd name="connsiteY8" fmla="*/ 259080 h 2104445"/>
                    <a:gd name="connsiteX9" fmla="*/ 0 w 435996"/>
                    <a:gd name="connsiteY9" fmla="*/ 298836 h 2104445"/>
                    <a:gd name="connsiteX10" fmla="*/ 11927 w 435996"/>
                    <a:gd name="connsiteY10" fmla="*/ 350520 h 2104445"/>
                    <a:gd name="connsiteX11" fmla="*/ 79513 w 435996"/>
                    <a:gd name="connsiteY11" fmla="*/ 346544 h 2104445"/>
                    <a:gd name="connsiteX12" fmla="*/ 103367 w 435996"/>
                    <a:gd name="connsiteY12" fmla="*/ 322690 h 2104445"/>
                    <a:gd name="connsiteX13" fmla="*/ 127221 w 435996"/>
                    <a:gd name="connsiteY13" fmla="*/ 310763 h 2104445"/>
                    <a:gd name="connsiteX14" fmla="*/ 190831 w 435996"/>
                    <a:gd name="connsiteY14" fmla="*/ 323920 h 2104445"/>
                    <a:gd name="connsiteX15" fmla="*/ 232648 w 435996"/>
                    <a:gd name="connsiteY15" fmla="*/ 352980 h 2104445"/>
                    <a:gd name="connsiteX16" fmla="*/ 258417 w 435996"/>
                    <a:gd name="connsiteY16" fmla="*/ 453887 h 2104445"/>
                    <a:gd name="connsiteX17" fmla="*/ 278295 w 435996"/>
                    <a:gd name="connsiteY17" fmla="*/ 692426 h 2104445"/>
                    <a:gd name="connsiteX18" fmla="*/ 290222 w 435996"/>
                    <a:gd name="connsiteY18" fmla="*/ 1113845 h 2104445"/>
                    <a:gd name="connsiteX19" fmla="*/ 242515 w 435996"/>
                    <a:gd name="connsiteY19" fmla="*/ 1563094 h 2104445"/>
                    <a:gd name="connsiteX20" fmla="*/ 254442 w 435996"/>
                    <a:gd name="connsiteY20" fmla="*/ 1793681 h 2104445"/>
                    <a:gd name="connsiteX21" fmla="*/ 294198 w 435996"/>
                    <a:gd name="connsiteY21" fmla="*/ 1924878 h 2104445"/>
                    <a:gd name="connsiteX22" fmla="*/ 274320 w 435996"/>
                    <a:gd name="connsiteY22" fmla="*/ 1964634 h 2104445"/>
                    <a:gd name="connsiteX23" fmla="*/ 238539 w 435996"/>
                    <a:gd name="connsiteY23" fmla="*/ 2044148 h 2104445"/>
                    <a:gd name="connsiteX24" fmla="*/ 310101 w 435996"/>
                    <a:gd name="connsiteY24" fmla="*/ 2099807 h 2104445"/>
                    <a:gd name="connsiteX25" fmla="*/ 401541 w 435996"/>
                    <a:gd name="connsiteY25" fmla="*/ 2071977 h 2104445"/>
                    <a:gd name="connsiteX26" fmla="*/ 429370 w 435996"/>
                    <a:gd name="connsiteY26" fmla="*/ 1996440 h 2104445"/>
                    <a:gd name="connsiteX27" fmla="*/ 361784 w 435996"/>
                    <a:gd name="connsiteY27" fmla="*/ 1944756 h 2104445"/>
                    <a:gd name="connsiteX28" fmla="*/ 353833 w 435996"/>
                    <a:gd name="connsiteY28" fmla="*/ 1912951 h 2104445"/>
                    <a:gd name="connsiteX29" fmla="*/ 333955 w 435996"/>
                    <a:gd name="connsiteY29" fmla="*/ 1753925 h 2104445"/>
                    <a:gd name="connsiteX30" fmla="*/ 337930 w 435996"/>
                    <a:gd name="connsiteY30" fmla="*/ 1455751 h 2104445"/>
                    <a:gd name="connsiteX31" fmla="*/ 397565 w 435996"/>
                    <a:gd name="connsiteY31" fmla="*/ 1121796 h 2104445"/>
                    <a:gd name="connsiteX32" fmla="*/ 421419 w 435996"/>
                    <a:gd name="connsiteY32" fmla="*/ 903135 h 2104445"/>
                    <a:gd name="connsiteX33" fmla="*/ 385638 w 435996"/>
                    <a:gd name="connsiteY33" fmla="*/ 668572 h 2104445"/>
                    <a:gd name="connsiteX34" fmla="*/ 337930 w 435996"/>
                    <a:gd name="connsiteY34" fmla="*/ 521473 h 2104445"/>
                    <a:gd name="connsiteX35" fmla="*/ 349857 w 435996"/>
                    <a:gd name="connsiteY35" fmla="*/ 195469 h 2104445"/>
                    <a:gd name="connsiteX36" fmla="*/ 369735 w 435996"/>
                    <a:gd name="connsiteY36" fmla="*/ 92102 h 2104445"/>
                    <a:gd name="connsiteX37" fmla="*/ 274320 w 435996"/>
                    <a:gd name="connsiteY37" fmla="*/ 72224 h 2104445"/>
                    <a:gd name="connsiteX38" fmla="*/ 210709 w 435996"/>
                    <a:gd name="connsiteY38" fmla="*/ 80175 h 2104445"/>
                    <a:gd name="connsiteX39" fmla="*/ 155050 w 435996"/>
                    <a:gd name="connsiteY39" fmla="*/ 64273 h 2104445"/>
                    <a:gd name="connsiteX40" fmla="*/ 107342 w 435996"/>
                    <a:gd name="connsiteY40" fmla="*/ 8614 h 2104445"/>
                    <a:gd name="connsiteX41" fmla="*/ 47708 w 435996"/>
                    <a:gd name="connsiteY41" fmla="*/ 12589 h 2104445"/>
                    <a:gd name="connsiteX42" fmla="*/ 43732 w 435996"/>
                    <a:gd name="connsiteY42" fmla="*/ 72224 h 2104445"/>
                    <a:gd name="connsiteX43" fmla="*/ 83488 w 435996"/>
                    <a:gd name="connsiteY43" fmla="*/ 96078 h 2104445"/>
                    <a:gd name="connsiteX44" fmla="*/ 135172 w 435996"/>
                    <a:gd name="connsiteY44" fmla="*/ 96078 h 2104445"/>
                    <a:gd name="connsiteX45" fmla="*/ 178904 w 435996"/>
                    <a:gd name="connsiteY45" fmla="*/ 100054 h 2104445"/>
                    <a:gd name="connsiteX46" fmla="*/ 234563 w 435996"/>
                    <a:gd name="connsiteY46" fmla="*/ 127883 h 2104445"/>
                    <a:gd name="connsiteX47" fmla="*/ 266368 w 435996"/>
                    <a:gd name="connsiteY47" fmla="*/ 159688 h 2104445"/>
                    <a:gd name="connsiteX48" fmla="*/ 274320 w 435996"/>
                    <a:gd name="connsiteY48" fmla="*/ 167640 h 2104445"/>
                    <a:gd name="connsiteX0" fmla="*/ 274320 w 435996"/>
                    <a:gd name="connsiteY0" fmla="*/ 167640 h 2104445"/>
                    <a:gd name="connsiteX1" fmla="*/ 274320 w 435996"/>
                    <a:gd name="connsiteY1" fmla="*/ 167640 h 2104445"/>
                    <a:gd name="connsiteX2" fmla="*/ 254442 w 435996"/>
                    <a:gd name="connsiteY2" fmla="*/ 239201 h 2104445"/>
                    <a:gd name="connsiteX3" fmla="*/ 230588 w 435996"/>
                    <a:gd name="connsiteY3" fmla="*/ 271007 h 2104445"/>
                    <a:gd name="connsiteX4" fmla="*/ 174928 w 435996"/>
                    <a:gd name="connsiteY4" fmla="*/ 298836 h 2104445"/>
                    <a:gd name="connsiteX5" fmla="*/ 123245 w 435996"/>
                    <a:gd name="connsiteY5" fmla="*/ 294861 h 2104445"/>
                    <a:gd name="connsiteX6" fmla="*/ 123245 w 435996"/>
                    <a:gd name="connsiteY6" fmla="*/ 294861 h 2104445"/>
                    <a:gd name="connsiteX7" fmla="*/ 79513 w 435996"/>
                    <a:gd name="connsiteY7" fmla="*/ 259080 h 2104445"/>
                    <a:gd name="connsiteX8" fmla="*/ 27829 w 435996"/>
                    <a:gd name="connsiteY8" fmla="*/ 259080 h 2104445"/>
                    <a:gd name="connsiteX9" fmla="*/ 0 w 435996"/>
                    <a:gd name="connsiteY9" fmla="*/ 298836 h 2104445"/>
                    <a:gd name="connsiteX10" fmla="*/ 11927 w 435996"/>
                    <a:gd name="connsiteY10" fmla="*/ 350520 h 2104445"/>
                    <a:gd name="connsiteX11" fmla="*/ 79513 w 435996"/>
                    <a:gd name="connsiteY11" fmla="*/ 346544 h 2104445"/>
                    <a:gd name="connsiteX12" fmla="*/ 103367 w 435996"/>
                    <a:gd name="connsiteY12" fmla="*/ 322690 h 2104445"/>
                    <a:gd name="connsiteX13" fmla="*/ 127221 w 435996"/>
                    <a:gd name="connsiteY13" fmla="*/ 310763 h 2104445"/>
                    <a:gd name="connsiteX14" fmla="*/ 190831 w 435996"/>
                    <a:gd name="connsiteY14" fmla="*/ 323920 h 2104445"/>
                    <a:gd name="connsiteX15" fmla="*/ 232648 w 435996"/>
                    <a:gd name="connsiteY15" fmla="*/ 352980 h 2104445"/>
                    <a:gd name="connsiteX16" fmla="*/ 258417 w 435996"/>
                    <a:gd name="connsiteY16" fmla="*/ 453887 h 2104445"/>
                    <a:gd name="connsiteX17" fmla="*/ 278295 w 435996"/>
                    <a:gd name="connsiteY17" fmla="*/ 692426 h 2104445"/>
                    <a:gd name="connsiteX18" fmla="*/ 290222 w 435996"/>
                    <a:gd name="connsiteY18" fmla="*/ 1113845 h 2104445"/>
                    <a:gd name="connsiteX19" fmla="*/ 242515 w 435996"/>
                    <a:gd name="connsiteY19" fmla="*/ 1563094 h 2104445"/>
                    <a:gd name="connsiteX20" fmla="*/ 254442 w 435996"/>
                    <a:gd name="connsiteY20" fmla="*/ 1793681 h 2104445"/>
                    <a:gd name="connsiteX21" fmla="*/ 294198 w 435996"/>
                    <a:gd name="connsiteY21" fmla="*/ 1924878 h 2104445"/>
                    <a:gd name="connsiteX22" fmla="*/ 274320 w 435996"/>
                    <a:gd name="connsiteY22" fmla="*/ 1964634 h 2104445"/>
                    <a:gd name="connsiteX23" fmla="*/ 238539 w 435996"/>
                    <a:gd name="connsiteY23" fmla="*/ 2044148 h 2104445"/>
                    <a:gd name="connsiteX24" fmla="*/ 310101 w 435996"/>
                    <a:gd name="connsiteY24" fmla="*/ 2099807 h 2104445"/>
                    <a:gd name="connsiteX25" fmla="*/ 401541 w 435996"/>
                    <a:gd name="connsiteY25" fmla="*/ 2071977 h 2104445"/>
                    <a:gd name="connsiteX26" fmla="*/ 429370 w 435996"/>
                    <a:gd name="connsiteY26" fmla="*/ 1996440 h 2104445"/>
                    <a:gd name="connsiteX27" fmla="*/ 361784 w 435996"/>
                    <a:gd name="connsiteY27" fmla="*/ 1944756 h 2104445"/>
                    <a:gd name="connsiteX28" fmla="*/ 353833 w 435996"/>
                    <a:gd name="connsiteY28" fmla="*/ 1912951 h 2104445"/>
                    <a:gd name="connsiteX29" fmla="*/ 333955 w 435996"/>
                    <a:gd name="connsiteY29" fmla="*/ 1753925 h 2104445"/>
                    <a:gd name="connsiteX30" fmla="*/ 337930 w 435996"/>
                    <a:gd name="connsiteY30" fmla="*/ 1455751 h 2104445"/>
                    <a:gd name="connsiteX31" fmla="*/ 397565 w 435996"/>
                    <a:gd name="connsiteY31" fmla="*/ 1121796 h 2104445"/>
                    <a:gd name="connsiteX32" fmla="*/ 421419 w 435996"/>
                    <a:gd name="connsiteY32" fmla="*/ 903135 h 2104445"/>
                    <a:gd name="connsiteX33" fmla="*/ 385638 w 435996"/>
                    <a:gd name="connsiteY33" fmla="*/ 668572 h 2104445"/>
                    <a:gd name="connsiteX34" fmla="*/ 337930 w 435996"/>
                    <a:gd name="connsiteY34" fmla="*/ 521473 h 2104445"/>
                    <a:gd name="connsiteX35" fmla="*/ 349857 w 435996"/>
                    <a:gd name="connsiteY35" fmla="*/ 195469 h 2104445"/>
                    <a:gd name="connsiteX36" fmla="*/ 369735 w 435996"/>
                    <a:gd name="connsiteY36" fmla="*/ 92102 h 2104445"/>
                    <a:gd name="connsiteX37" fmla="*/ 274320 w 435996"/>
                    <a:gd name="connsiteY37" fmla="*/ 72224 h 2104445"/>
                    <a:gd name="connsiteX38" fmla="*/ 210709 w 435996"/>
                    <a:gd name="connsiteY38" fmla="*/ 80175 h 2104445"/>
                    <a:gd name="connsiteX39" fmla="*/ 155050 w 435996"/>
                    <a:gd name="connsiteY39" fmla="*/ 64273 h 2104445"/>
                    <a:gd name="connsiteX40" fmla="*/ 107342 w 435996"/>
                    <a:gd name="connsiteY40" fmla="*/ 8614 h 2104445"/>
                    <a:gd name="connsiteX41" fmla="*/ 47708 w 435996"/>
                    <a:gd name="connsiteY41" fmla="*/ 12589 h 2104445"/>
                    <a:gd name="connsiteX42" fmla="*/ 43732 w 435996"/>
                    <a:gd name="connsiteY42" fmla="*/ 72224 h 2104445"/>
                    <a:gd name="connsiteX43" fmla="*/ 83488 w 435996"/>
                    <a:gd name="connsiteY43" fmla="*/ 96078 h 2104445"/>
                    <a:gd name="connsiteX44" fmla="*/ 135172 w 435996"/>
                    <a:gd name="connsiteY44" fmla="*/ 96078 h 2104445"/>
                    <a:gd name="connsiteX45" fmla="*/ 178904 w 435996"/>
                    <a:gd name="connsiteY45" fmla="*/ 100054 h 2104445"/>
                    <a:gd name="connsiteX46" fmla="*/ 234563 w 435996"/>
                    <a:gd name="connsiteY46" fmla="*/ 127883 h 2104445"/>
                    <a:gd name="connsiteX47" fmla="*/ 266368 w 435996"/>
                    <a:gd name="connsiteY47" fmla="*/ 159688 h 2104445"/>
                    <a:gd name="connsiteX48" fmla="*/ 274320 w 435996"/>
                    <a:gd name="connsiteY48" fmla="*/ 167640 h 2104445"/>
                    <a:gd name="connsiteX0" fmla="*/ 274320 w 435996"/>
                    <a:gd name="connsiteY0" fmla="*/ 167640 h 2104445"/>
                    <a:gd name="connsiteX1" fmla="*/ 274320 w 435996"/>
                    <a:gd name="connsiteY1" fmla="*/ 167640 h 2104445"/>
                    <a:gd name="connsiteX2" fmla="*/ 254442 w 435996"/>
                    <a:gd name="connsiteY2" fmla="*/ 239201 h 2104445"/>
                    <a:gd name="connsiteX3" fmla="*/ 230588 w 435996"/>
                    <a:gd name="connsiteY3" fmla="*/ 271007 h 2104445"/>
                    <a:gd name="connsiteX4" fmla="*/ 174928 w 435996"/>
                    <a:gd name="connsiteY4" fmla="*/ 298836 h 2104445"/>
                    <a:gd name="connsiteX5" fmla="*/ 123245 w 435996"/>
                    <a:gd name="connsiteY5" fmla="*/ 294861 h 2104445"/>
                    <a:gd name="connsiteX6" fmla="*/ 123245 w 435996"/>
                    <a:gd name="connsiteY6" fmla="*/ 294861 h 2104445"/>
                    <a:gd name="connsiteX7" fmla="*/ 79513 w 435996"/>
                    <a:gd name="connsiteY7" fmla="*/ 259080 h 2104445"/>
                    <a:gd name="connsiteX8" fmla="*/ 27829 w 435996"/>
                    <a:gd name="connsiteY8" fmla="*/ 259080 h 2104445"/>
                    <a:gd name="connsiteX9" fmla="*/ 0 w 435996"/>
                    <a:gd name="connsiteY9" fmla="*/ 298836 h 2104445"/>
                    <a:gd name="connsiteX10" fmla="*/ 11927 w 435996"/>
                    <a:gd name="connsiteY10" fmla="*/ 350520 h 2104445"/>
                    <a:gd name="connsiteX11" fmla="*/ 79513 w 435996"/>
                    <a:gd name="connsiteY11" fmla="*/ 346544 h 2104445"/>
                    <a:gd name="connsiteX12" fmla="*/ 103367 w 435996"/>
                    <a:gd name="connsiteY12" fmla="*/ 322690 h 2104445"/>
                    <a:gd name="connsiteX13" fmla="*/ 190831 w 435996"/>
                    <a:gd name="connsiteY13" fmla="*/ 323920 h 2104445"/>
                    <a:gd name="connsiteX14" fmla="*/ 232648 w 435996"/>
                    <a:gd name="connsiteY14" fmla="*/ 352980 h 2104445"/>
                    <a:gd name="connsiteX15" fmla="*/ 258417 w 435996"/>
                    <a:gd name="connsiteY15" fmla="*/ 453887 h 2104445"/>
                    <a:gd name="connsiteX16" fmla="*/ 278295 w 435996"/>
                    <a:gd name="connsiteY16" fmla="*/ 692426 h 2104445"/>
                    <a:gd name="connsiteX17" fmla="*/ 290222 w 435996"/>
                    <a:gd name="connsiteY17" fmla="*/ 1113845 h 2104445"/>
                    <a:gd name="connsiteX18" fmla="*/ 242515 w 435996"/>
                    <a:gd name="connsiteY18" fmla="*/ 1563094 h 2104445"/>
                    <a:gd name="connsiteX19" fmla="*/ 254442 w 435996"/>
                    <a:gd name="connsiteY19" fmla="*/ 1793681 h 2104445"/>
                    <a:gd name="connsiteX20" fmla="*/ 294198 w 435996"/>
                    <a:gd name="connsiteY20" fmla="*/ 1924878 h 2104445"/>
                    <a:gd name="connsiteX21" fmla="*/ 274320 w 435996"/>
                    <a:gd name="connsiteY21" fmla="*/ 1964634 h 2104445"/>
                    <a:gd name="connsiteX22" fmla="*/ 238539 w 435996"/>
                    <a:gd name="connsiteY22" fmla="*/ 2044148 h 2104445"/>
                    <a:gd name="connsiteX23" fmla="*/ 310101 w 435996"/>
                    <a:gd name="connsiteY23" fmla="*/ 2099807 h 2104445"/>
                    <a:gd name="connsiteX24" fmla="*/ 401541 w 435996"/>
                    <a:gd name="connsiteY24" fmla="*/ 2071977 h 2104445"/>
                    <a:gd name="connsiteX25" fmla="*/ 429370 w 435996"/>
                    <a:gd name="connsiteY25" fmla="*/ 1996440 h 2104445"/>
                    <a:gd name="connsiteX26" fmla="*/ 361784 w 435996"/>
                    <a:gd name="connsiteY26" fmla="*/ 1944756 h 2104445"/>
                    <a:gd name="connsiteX27" fmla="*/ 353833 w 435996"/>
                    <a:gd name="connsiteY27" fmla="*/ 1912951 h 2104445"/>
                    <a:gd name="connsiteX28" fmla="*/ 333955 w 435996"/>
                    <a:gd name="connsiteY28" fmla="*/ 1753925 h 2104445"/>
                    <a:gd name="connsiteX29" fmla="*/ 337930 w 435996"/>
                    <a:gd name="connsiteY29" fmla="*/ 1455751 h 2104445"/>
                    <a:gd name="connsiteX30" fmla="*/ 397565 w 435996"/>
                    <a:gd name="connsiteY30" fmla="*/ 1121796 h 2104445"/>
                    <a:gd name="connsiteX31" fmla="*/ 421419 w 435996"/>
                    <a:gd name="connsiteY31" fmla="*/ 903135 h 2104445"/>
                    <a:gd name="connsiteX32" fmla="*/ 385638 w 435996"/>
                    <a:gd name="connsiteY32" fmla="*/ 668572 h 2104445"/>
                    <a:gd name="connsiteX33" fmla="*/ 337930 w 435996"/>
                    <a:gd name="connsiteY33" fmla="*/ 521473 h 2104445"/>
                    <a:gd name="connsiteX34" fmla="*/ 349857 w 435996"/>
                    <a:gd name="connsiteY34" fmla="*/ 195469 h 2104445"/>
                    <a:gd name="connsiteX35" fmla="*/ 369735 w 435996"/>
                    <a:gd name="connsiteY35" fmla="*/ 92102 h 2104445"/>
                    <a:gd name="connsiteX36" fmla="*/ 274320 w 435996"/>
                    <a:gd name="connsiteY36" fmla="*/ 72224 h 2104445"/>
                    <a:gd name="connsiteX37" fmla="*/ 210709 w 435996"/>
                    <a:gd name="connsiteY37" fmla="*/ 80175 h 2104445"/>
                    <a:gd name="connsiteX38" fmla="*/ 155050 w 435996"/>
                    <a:gd name="connsiteY38" fmla="*/ 64273 h 2104445"/>
                    <a:gd name="connsiteX39" fmla="*/ 107342 w 435996"/>
                    <a:gd name="connsiteY39" fmla="*/ 8614 h 2104445"/>
                    <a:gd name="connsiteX40" fmla="*/ 47708 w 435996"/>
                    <a:gd name="connsiteY40" fmla="*/ 12589 h 2104445"/>
                    <a:gd name="connsiteX41" fmla="*/ 43732 w 435996"/>
                    <a:gd name="connsiteY41" fmla="*/ 72224 h 2104445"/>
                    <a:gd name="connsiteX42" fmla="*/ 83488 w 435996"/>
                    <a:gd name="connsiteY42" fmla="*/ 96078 h 2104445"/>
                    <a:gd name="connsiteX43" fmla="*/ 135172 w 435996"/>
                    <a:gd name="connsiteY43" fmla="*/ 96078 h 2104445"/>
                    <a:gd name="connsiteX44" fmla="*/ 178904 w 435996"/>
                    <a:gd name="connsiteY44" fmla="*/ 100054 h 2104445"/>
                    <a:gd name="connsiteX45" fmla="*/ 234563 w 435996"/>
                    <a:gd name="connsiteY45" fmla="*/ 127883 h 2104445"/>
                    <a:gd name="connsiteX46" fmla="*/ 266368 w 435996"/>
                    <a:gd name="connsiteY46" fmla="*/ 159688 h 2104445"/>
                    <a:gd name="connsiteX47" fmla="*/ 274320 w 435996"/>
                    <a:gd name="connsiteY47" fmla="*/ 167640 h 2104445"/>
                    <a:gd name="connsiteX0" fmla="*/ 274320 w 435996"/>
                    <a:gd name="connsiteY0" fmla="*/ 167640 h 2104445"/>
                    <a:gd name="connsiteX1" fmla="*/ 274320 w 435996"/>
                    <a:gd name="connsiteY1" fmla="*/ 167640 h 2104445"/>
                    <a:gd name="connsiteX2" fmla="*/ 254442 w 435996"/>
                    <a:gd name="connsiteY2" fmla="*/ 239201 h 2104445"/>
                    <a:gd name="connsiteX3" fmla="*/ 230588 w 435996"/>
                    <a:gd name="connsiteY3" fmla="*/ 271007 h 2104445"/>
                    <a:gd name="connsiteX4" fmla="*/ 174928 w 435996"/>
                    <a:gd name="connsiteY4" fmla="*/ 298836 h 2104445"/>
                    <a:gd name="connsiteX5" fmla="*/ 123245 w 435996"/>
                    <a:gd name="connsiteY5" fmla="*/ 294861 h 2104445"/>
                    <a:gd name="connsiteX6" fmla="*/ 123245 w 435996"/>
                    <a:gd name="connsiteY6" fmla="*/ 294861 h 2104445"/>
                    <a:gd name="connsiteX7" fmla="*/ 79513 w 435996"/>
                    <a:gd name="connsiteY7" fmla="*/ 259080 h 2104445"/>
                    <a:gd name="connsiteX8" fmla="*/ 27829 w 435996"/>
                    <a:gd name="connsiteY8" fmla="*/ 259080 h 2104445"/>
                    <a:gd name="connsiteX9" fmla="*/ 0 w 435996"/>
                    <a:gd name="connsiteY9" fmla="*/ 298836 h 2104445"/>
                    <a:gd name="connsiteX10" fmla="*/ 11927 w 435996"/>
                    <a:gd name="connsiteY10" fmla="*/ 350520 h 2104445"/>
                    <a:gd name="connsiteX11" fmla="*/ 79513 w 435996"/>
                    <a:gd name="connsiteY11" fmla="*/ 346544 h 2104445"/>
                    <a:gd name="connsiteX12" fmla="*/ 103367 w 435996"/>
                    <a:gd name="connsiteY12" fmla="*/ 322690 h 2104445"/>
                    <a:gd name="connsiteX13" fmla="*/ 190831 w 435996"/>
                    <a:gd name="connsiteY13" fmla="*/ 323920 h 2104445"/>
                    <a:gd name="connsiteX14" fmla="*/ 232648 w 435996"/>
                    <a:gd name="connsiteY14" fmla="*/ 352980 h 2104445"/>
                    <a:gd name="connsiteX15" fmla="*/ 258417 w 435996"/>
                    <a:gd name="connsiteY15" fmla="*/ 453887 h 2104445"/>
                    <a:gd name="connsiteX16" fmla="*/ 278295 w 435996"/>
                    <a:gd name="connsiteY16" fmla="*/ 692426 h 2104445"/>
                    <a:gd name="connsiteX17" fmla="*/ 290222 w 435996"/>
                    <a:gd name="connsiteY17" fmla="*/ 1113845 h 2104445"/>
                    <a:gd name="connsiteX18" fmla="*/ 242515 w 435996"/>
                    <a:gd name="connsiteY18" fmla="*/ 1563094 h 2104445"/>
                    <a:gd name="connsiteX19" fmla="*/ 254442 w 435996"/>
                    <a:gd name="connsiteY19" fmla="*/ 1793681 h 2104445"/>
                    <a:gd name="connsiteX20" fmla="*/ 294198 w 435996"/>
                    <a:gd name="connsiteY20" fmla="*/ 1924878 h 2104445"/>
                    <a:gd name="connsiteX21" fmla="*/ 274320 w 435996"/>
                    <a:gd name="connsiteY21" fmla="*/ 1964634 h 2104445"/>
                    <a:gd name="connsiteX22" fmla="*/ 238539 w 435996"/>
                    <a:gd name="connsiteY22" fmla="*/ 2044148 h 2104445"/>
                    <a:gd name="connsiteX23" fmla="*/ 310101 w 435996"/>
                    <a:gd name="connsiteY23" fmla="*/ 2099807 h 2104445"/>
                    <a:gd name="connsiteX24" fmla="*/ 401541 w 435996"/>
                    <a:gd name="connsiteY24" fmla="*/ 2071977 h 2104445"/>
                    <a:gd name="connsiteX25" fmla="*/ 429370 w 435996"/>
                    <a:gd name="connsiteY25" fmla="*/ 1996440 h 2104445"/>
                    <a:gd name="connsiteX26" fmla="*/ 361784 w 435996"/>
                    <a:gd name="connsiteY26" fmla="*/ 1944756 h 2104445"/>
                    <a:gd name="connsiteX27" fmla="*/ 353833 w 435996"/>
                    <a:gd name="connsiteY27" fmla="*/ 1912951 h 2104445"/>
                    <a:gd name="connsiteX28" fmla="*/ 333955 w 435996"/>
                    <a:gd name="connsiteY28" fmla="*/ 1753925 h 2104445"/>
                    <a:gd name="connsiteX29" fmla="*/ 337930 w 435996"/>
                    <a:gd name="connsiteY29" fmla="*/ 1455751 h 2104445"/>
                    <a:gd name="connsiteX30" fmla="*/ 397565 w 435996"/>
                    <a:gd name="connsiteY30" fmla="*/ 1121796 h 2104445"/>
                    <a:gd name="connsiteX31" fmla="*/ 421419 w 435996"/>
                    <a:gd name="connsiteY31" fmla="*/ 903135 h 2104445"/>
                    <a:gd name="connsiteX32" fmla="*/ 385638 w 435996"/>
                    <a:gd name="connsiteY32" fmla="*/ 668572 h 2104445"/>
                    <a:gd name="connsiteX33" fmla="*/ 337930 w 435996"/>
                    <a:gd name="connsiteY33" fmla="*/ 521473 h 2104445"/>
                    <a:gd name="connsiteX34" fmla="*/ 349857 w 435996"/>
                    <a:gd name="connsiteY34" fmla="*/ 195469 h 2104445"/>
                    <a:gd name="connsiteX35" fmla="*/ 369735 w 435996"/>
                    <a:gd name="connsiteY35" fmla="*/ 92102 h 2104445"/>
                    <a:gd name="connsiteX36" fmla="*/ 274320 w 435996"/>
                    <a:gd name="connsiteY36" fmla="*/ 72224 h 2104445"/>
                    <a:gd name="connsiteX37" fmla="*/ 210709 w 435996"/>
                    <a:gd name="connsiteY37" fmla="*/ 80175 h 2104445"/>
                    <a:gd name="connsiteX38" fmla="*/ 155050 w 435996"/>
                    <a:gd name="connsiteY38" fmla="*/ 64273 h 2104445"/>
                    <a:gd name="connsiteX39" fmla="*/ 107342 w 435996"/>
                    <a:gd name="connsiteY39" fmla="*/ 8614 h 2104445"/>
                    <a:gd name="connsiteX40" fmla="*/ 47708 w 435996"/>
                    <a:gd name="connsiteY40" fmla="*/ 12589 h 2104445"/>
                    <a:gd name="connsiteX41" fmla="*/ 43732 w 435996"/>
                    <a:gd name="connsiteY41" fmla="*/ 72224 h 2104445"/>
                    <a:gd name="connsiteX42" fmla="*/ 83488 w 435996"/>
                    <a:gd name="connsiteY42" fmla="*/ 96078 h 2104445"/>
                    <a:gd name="connsiteX43" fmla="*/ 135172 w 435996"/>
                    <a:gd name="connsiteY43" fmla="*/ 96078 h 2104445"/>
                    <a:gd name="connsiteX44" fmla="*/ 178904 w 435996"/>
                    <a:gd name="connsiteY44" fmla="*/ 100054 h 2104445"/>
                    <a:gd name="connsiteX45" fmla="*/ 234563 w 435996"/>
                    <a:gd name="connsiteY45" fmla="*/ 127883 h 2104445"/>
                    <a:gd name="connsiteX46" fmla="*/ 266368 w 435996"/>
                    <a:gd name="connsiteY46" fmla="*/ 159688 h 2104445"/>
                    <a:gd name="connsiteX47" fmla="*/ 274320 w 435996"/>
                    <a:gd name="connsiteY47" fmla="*/ 167640 h 2104445"/>
                    <a:gd name="connsiteX0" fmla="*/ 274320 w 435996"/>
                    <a:gd name="connsiteY0" fmla="*/ 167640 h 2104445"/>
                    <a:gd name="connsiteX1" fmla="*/ 274320 w 435996"/>
                    <a:gd name="connsiteY1" fmla="*/ 167640 h 2104445"/>
                    <a:gd name="connsiteX2" fmla="*/ 254442 w 435996"/>
                    <a:gd name="connsiteY2" fmla="*/ 239201 h 2104445"/>
                    <a:gd name="connsiteX3" fmla="*/ 230588 w 435996"/>
                    <a:gd name="connsiteY3" fmla="*/ 271007 h 2104445"/>
                    <a:gd name="connsiteX4" fmla="*/ 174928 w 435996"/>
                    <a:gd name="connsiteY4" fmla="*/ 298836 h 2104445"/>
                    <a:gd name="connsiteX5" fmla="*/ 123245 w 435996"/>
                    <a:gd name="connsiteY5" fmla="*/ 294861 h 2104445"/>
                    <a:gd name="connsiteX6" fmla="*/ 123245 w 435996"/>
                    <a:gd name="connsiteY6" fmla="*/ 294861 h 2104445"/>
                    <a:gd name="connsiteX7" fmla="*/ 79513 w 435996"/>
                    <a:gd name="connsiteY7" fmla="*/ 259080 h 2104445"/>
                    <a:gd name="connsiteX8" fmla="*/ 27829 w 435996"/>
                    <a:gd name="connsiteY8" fmla="*/ 259080 h 2104445"/>
                    <a:gd name="connsiteX9" fmla="*/ 0 w 435996"/>
                    <a:gd name="connsiteY9" fmla="*/ 298836 h 2104445"/>
                    <a:gd name="connsiteX10" fmla="*/ 11927 w 435996"/>
                    <a:gd name="connsiteY10" fmla="*/ 350520 h 2104445"/>
                    <a:gd name="connsiteX11" fmla="*/ 79513 w 435996"/>
                    <a:gd name="connsiteY11" fmla="*/ 346544 h 2104445"/>
                    <a:gd name="connsiteX12" fmla="*/ 103367 w 435996"/>
                    <a:gd name="connsiteY12" fmla="*/ 322690 h 2104445"/>
                    <a:gd name="connsiteX13" fmla="*/ 190831 w 435996"/>
                    <a:gd name="connsiteY13" fmla="*/ 323920 h 2104445"/>
                    <a:gd name="connsiteX14" fmla="*/ 232648 w 435996"/>
                    <a:gd name="connsiteY14" fmla="*/ 352980 h 2104445"/>
                    <a:gd name="connsiteX15" fmla="*/ 258417 w 435996"/>
                    <a:gd name="connsiteY15" fmla="*/ 453887 h 2104445"/>
                    <a:gd name="connsiteX16" fmla="*/ 278295 w 435996"/>
                    <a:gd name="connsiteY16" fmla="*/ 692426 h 2104445"/>
                    <a:gd name="connsiteX17" fmla="*/ 290222 w 435996"/>
                    <a:gd name="connsiteY17" fmla="*/ 1113845 h 2104445"/>
                    <a:gd name="connsiteX18" fmla="*/ 242515 w 435996"/>
                    <a:gd name="connsiteY18" fmla="*/ 1563094 h 2104445"/>
                    <a:gd name="connsiteX19" fmla="*/ 254442 w 435996"/>
                    <a:gd name="connsiteY19" fmla="*/ 1793681 h 2104445"/>
                    <a:gd name="connsiteX20" fmla="*/ 294198 w 435996"/>
                    <a:gd name="connsiteY20" fmla="*/ 1924878 h 2104445"/>
                    <a:gd name="connsiteX21" fmla="*/ 274320 w 435996"/>
                    <a:gd name="connsiteY21" fmla="*/ 1964634 h 2104445"/>
                    <a:gd name="connsiteX22" fmla="*/ 238539 w 435996"/>
                    <a:gd name="connsiteY22" fmla="*/ 2044148 h 2104445"/>
                    <a:gd name="connsiteX23" fmla="*/ 310101 w 435996"/>
                    <a:gd name="connsiteY23" fmla="*/ 2099807 h 2104445"/>
                    <a:gd name="connsiteX24" fmla="*/ 401541 w 435996"/>
                    <a:gd name="connsiteY24" fmla="*/ 2071977 h 2104445"/>
                    <a:gd name="connsiteX25" fmla="*/ 429370 w 435996"/>
                    <a:gd name="connsiteY25" fmla="*/ 1996440 h 2104445"/>
                    <a:gd name="connsiteX26" fmla="*/ 361784 w 435996"/>
                    <a:gd name="connsiteY26" fmla="*/ 1944756 h 2104445"/>
                    <a:gd name="connsiteX27" fmla="*/ 353833 w 435996"/>
                    <a:gd name="connsiteY27" fmla="*/ 1912951 h 2104445"/>
                    <a:gd name="connsiteX28" fmla="*/ 333955 w 435996"/>
                    <a:gd name="connsiteY28" fmla="*/ 1753925 h 2104445"/>
                    <a:gd name="connsiteX29" fmla="*/ 337930 w 435996"/>
                    <a:gd name="connsiteY29" fmla="*/ 1455751 h 2104445"/>
                    <a:gd name="connsiteX30" fmla="*/ 397565 w 435996"/>
                    <a:gd name="connsiteY30" fmla="*/ 1121796 h 2104445"/>
                    <a:gd name="connsiteX31" fmla="*/ 421419 w 435996"/>
                    <a:gd name="connsiteY31" fmla="*/ 903135 h 2104445"/>
                    <a:gd name="connsiteX32" fmla="*/ 385638 w 435996"/>
                    <a:gd name="connsiteY32" fmla="*/ 668572 h 2104445"/>
                    <a:gd name="connsiteX33" fmla="*/ 337930 w 435996"/>
                    <a:gd name="connsiteY33" fmla="*/ 521473 h 2104445"/>
                    <a:gd name="connsiteX34" fmla="*/ 349857 w 435996"/>
                    <a:gd name="connsiteY34" fmla="*/ 195469 h 2104445"/>
                    <a:gd name="connsiteX35" fmla="*/ 369735 w 435996"/>
                    <a:gd name="connsiteY35" fmla="*/ 92102 h 2104445"/>
                    <a:gd name="connsiteX36" fmla="*/ 274320 w 435996"/>
                    <a:gd name="connsiteY36" fmla="*/ 72224 h 2104445"/>
                    <a:gd name="connsiteX37" fmla="*/ 210709 w 435996"/>
                    <a:gd name="connsiteY37" fmla="*/ 80175 h 2104445"/>
                    <a:gd name="connsiteX38" fmla="*/ 155050 w 435996"/>
                    <a:gd name="connsiteY38" fmla="*/ 64273 h 2104445"/>
                    <a:gd name="connsiteX39" fmla="*/ 107342 w 435996"/>
                    <a:gd name="connsiteY39" fmla="*/ 8614 h 2104445"/>
                    <a:gd name="connsiteX40" fmla="*/ 47708 w 435996"/>
                    <a:gd name="connsiteY40" fmla="*/ 12589 h 2104445"/>
                    <a:gd name="connsiteX41" fmla="*/ 43732 w 435996"/>
                    <a:gd name="connsiteY41" fmla="*/ 72224 h 2104445"/>
                    <a:gd name="connsiteX42" fmla="*/ 83488 w 435996"/>
                    <a:gd name="connsiteY42" fmla="*/ 96078 h 2104445"/>
                    <a:gd name="connsiteX43" fmla="*/ 135172 w 435996"/>
                    <a:gd name="connsiteY43" fmla="*/ 96078 h 2104445"/>
                    <a:gd name="connsiteX44" fmla="*/ 178904 w 435996"/>
                    <a:gd name="connsiteY44" fmla="*/ 100054 h 2104445"/>
                    <a:gd name="connsiteX45" fmla="*/ 234563 w 435996"/>
                    <a:gd name="connsiteY45" fmla="*/ 127883 h 2104445"/>
                    <a:gd name="connsiteX46" fmla="*/ 266368 w 435996"/>
                    <a:gd name="connsiteY46" fmla="*/ 159688 h 2104445"/>
                    <a:gd name="connsiteX47" fmla="*/ 274320 w 435996"/>
                    <a:gd name="connsiteY47" fmla="*/ 167640 h 2104445"/>
                    <a:gd name="connsiteX0" fmla="*/ 274320 w 435996"/>
                    <a:gd name="connsiteY0" fmla="*/ 167640 h 2104445"/>
                    <a:gd name="connsiteX1" fmla="*/ 274320 w 435996"/>
                    <a:gd name="connsiteY1" fmla="*/ 167640 h 2104445"/>
                    <a:gd name="connsiteX2" fmla="*/ 254442 w 435996"/>
                    <a:gd name="connsiteY2" fmla="*/ 239201 h 2104445"/>
                    <a:gd name="connsiteX3" fmla="*/ 230588 w 435996"/>
                    <a:gd name="connsiteY3" fmla="*/ 271007 h 2104445"/>
                    <a:gd name="connsiteX4" fmla="*/ 174928 w 435996"/>
                    <a:gd name="connsiteY4" fmla="*/ 298836 h 2104445"/>
                    <a:gd name="connsiteX5" fmla="*/ 123245 w 435996"/>
                    <a:gd name="connsiteY5" fmla="*/ 294861 h 2104445"/>
                    <a:gd name="connsiteX6" fmla="*/ 123245 w 435996"/>
                    <a:gd name="connsiteY6" fmla="*/ 294861 h 2104445"/>
                    <a:gd name="connsiteX7" fmla="*/ 79513 w 435996"/>
                    <a:gd name="connsiteY7" fmla="*/ 259080 h 2104445"/>
                    <a:gd name="connsiteX8" fmla="*/ 27829 w 435996"/>
                    <a:gd name="connsiteY8" fmla="*/ 259080 h 2104445"/>
                    <a:gd name="connsiteX9" fmla="*/ 0 w 435996"/>
                    <a:gd name="connsiteY9" fmla="*/ 298836 h 2104445"/>
                    <a:gd name="connsiteX10" fmla="*/ 11927 w 435996"/>
                    <a:gd name="connsiteY10" fmla="*/ 350520 h 2104445"/>
                    <a:gd name="connsiteX11" fmla="*/ 79513 w 435996"/>
                    <a:gd name="connsiteY11" fmla="*/ 346544 h 2104445"/>
                    <a:gd name="connsiteX12" fmla="*/ 103367 w 435996"/>
                    <a:gd name="connsiteY12" fmla="*/ 322690 h 2104445"/>
                    <a:gd name="connsiteX13" fmla="*/ 190831 w 435996"/>
                    <a:gd name="connsiteY13" fmla="*/ 323920 h 2104445"/>
                    <a:gd name="connsiteX14" fmla="*/ 232648 w 435996"/>
                    <a:gd name="connsiteY14" fmla="*/ 352980 h 2104445"/>
                    <a:gd name="connsiteX15" fmla="*/ 258417 w 435996"/>
                    <a:gd name="connsiteY15" fmla="*/ 453887 h 2104445"/>
                    <a:gd name="connsiteX16" fmla="*/ 278295 w 435996"/>
                    <a:gd name="connsiteY16" fmla="*/ 692426 h 2104445"/>
                    <a:gd name="connsiteX17" fmla="*/ 290222 w 435996"/>
                    <a:gd name="connsiteY17" fmla="*/ 1113845 h 2104445"/>
                    <a:gd name="connsiteX18" fmla="*/ 242515 w 435996"/>
                    <a:gd name="connsiteY18" fmla="*/ 1563094 h 2104445"/>
                    <a:gd name="connsiteX19" fmla="*/ 254442 w 435996"/>
                    <a:gd name="connsiteY19" fmla="*/ 1793681 h 2104445"/>
                    <a:gd name="connsiteX20" fmla="*/ 294198 w 435996"/>
                    <a:gd name="connsiteY20" fmla="*/ 1924878 h 2104445"/>
                    <a:gd name="connsiteX21" fmla="*/ 274320 w 435996"/>
                    <a:gd name="connsiteY21" fmla="*/ 1964634 h 2104445"/>
                    <a:gd name="connsiteX22" fmla="*/ 238539 w 435996"/>
                    <a:gd name="connsiteY22" fmla="*/ 2044148 h 2104445"/>
                    <a:gd name="connsiteX23" fmla="*/ 310101 w 435996"/>
                    <a:gd name="connsiteY23" fmla="*/ 2099807 h 2104445"/>
                    <a:gd name="connsiteX24" fmla="*/ 401541 w 435996"/>
                    <a:gd name="connsiteY24" fmla="*/ 2071977 h 2104445"/>
                    <a:gd name="connsiteX25" fmla="*/ 429370 w 435996"/>
                    <a:gd name="connsiteY25" fmla="*/ 1996440 h 2104445"/>
                    <a:gd name="connsiteX26" fmla="*/ 361784 w 435996"/>
                    <a:gd name="connsiteY26" fmla="*/ 1944756 h 2104445"/>
                    <a:gd name="connsiteX27" fmla="*/ 353833 w 435996"/>
                    <a:gd name="connsiteY27" fmla="*/ 1912951 h 2104445"/>
                    <a:gd name="connsiteX28" fmla="*/ 333955 w 435996"/>
                    <a:gd name="connsiteY28" fmla="*/ 1753925 h 2104445"/>
                    <a:gd name="connsiteX29" fmla="*/ 337930 w 435996"/>
                    <a:gd name="connsiteY29" fmla="*/ 1455751 h 2104445"/>
                    <a:gd name="connsiteX30" fmla="*/ 397565 w 435996"/>
                    <a:gd name="connsiteY30" fmla="*/ 1121796 h 2104445"/>
                    <a:gd name="connsiteX31" fmla="*/ 421419 w 435996"/>
                    <a:gd name="connsiteY31" fmla="*/ 903135 h 2104445"/>
                    <a:gd name="connsiteX32" fmla="*/ 385638 w 435996"/>
                    <a:gd name="connsiteY32" fmla="*/ 668572 h 2104445"/>
                    <a:gd name="connsiteX33" fmla="*/ 337930 w 435996"/>
                    <a:gd name="connsiteY33" fmla="*/ 521473 h 2104445"/>
                    <a:gd name="connsiteX34" fmla="*/ 349857 w 435996"/>
                    <a:gd name="connsiteY34" fmla="*/ 195469 h 2104445"/>
                    <a:gd name="connsiteX35" fmla="*/ 369735 w 435996"/>
                    <a:gd name="connsiteY35" fmla="*/ 92102 h 2104445"/>
                    <a:gd name="connsiteX36" fmla="*/ 274320 w 435996"/>
                    <a:gd name="connsiteY36" fmla="*/ 72224 h 2104445"/>
                    <a:gd name="connsiteX37" fmla="*/ 210709 w 435996"/>
                    <a:gd name="connsiteY37" fmla="*/ 80175 h 2104445"/>
                    <a:gd name="connsiteX38" fmla="*/ 155050 w 435996"/>
                    <a:gd name="connsiteY38" fmla="*/ 64273 h 2104445"/>
                    <a:gd name="connsiteX39" fmla="*/ 107342 w 435996"/>
                    <a:gd name="connsiteY39" fmla="*/ 8614 h 2104445"/>
                    <a:gd name="connsiteX40" fmla="*/ 47708 w 435996"/>
                    <a:gd name="connsiteY40" fmla="*/ 12589 h 2104445"/>
                    <a:gd name="connsiteX41" fmla="*/ 43732 w 435996"/>
                    <a:gd name="connsiteY41" fmla="*/ 72224 h 2104445"/>
                    <a:gd name="connsiteX42" fmla="*/ 83488 w 435996"/>
                    <a:gd name="connsiteY42" fmla="*/ 96078 h 2104445"/>
                    <a:gd name="connsiteX43" fmla="*/ 135172 w 435996"/>
                    <a:gd name="connsiteY43" fmla="*/ 96078 h 2104445"/>
                    <a:gd name="connsiteX44" fmla="*/ 178904 w 435996"/>
                    <a:gd name="connsiteY44" fmla="*/ 100054 h 2104445"/>
                    <a:gd name="connsiteX45" fmla="*/ 234563 w 435996"/>
                    <a:gd name="connsiteY45" fmla="*/ 127883 h 2104445"/>
                    <a:gd name="connsiteX46" fmla="*/ 266368 w 435996"/>
                    <a:gd name="connsiteY46" fmla="*/ 159688 h 2104445"/>
                    <a:gd name="connsiteX47" fmla="*/ 274320 w 435996"/>
                    <a:gd name="connsiteY47" fmla="*/ 167640 h 2104445"/>
                    <a:gd name="connsiteX0" fmla="*/ 276970 w 438646"/>
                    <a:gd name="connsiteY0" fmla="*/ 167640 h 2104445"/>
                    <a:gd name="connsiteX1" fmla="*/ 276970 w 438646"/>
                    <a:gd name="connsiteY1" fmla="*/ 167640 h 2104445"/>
                    <a:gd name="connsiteX2" fmla="*/ 257092 w 438646"/>
                    <a:gd name="connsiteY2" fmla="*/ 239201 h 2104445"/>
                    <a:gd name="connsiteX3" fmla="*/ 233238 w 438646"/>
                    <a:gd name="connsiteY3" fmla="*/ 271007 h 2104445"/>
                    <a:gd name="connsiteX4" fmla="*/ 177578 w 438646"/>
                    <a:gd name="connsiteY4" fmla="*/ 298836 h 2104445"/>
                    <a:gd name="connsiteX5" fmla="*/ 125895 w 438646"/>
                    <a:gd name="connsiteY5" fmla="*/ 294861 h 2104445"/>
                    <a:gd name="connsiteX6" fmla="*/ 125895 w 438646"/>
                    <a:gd name="connsiteY6" fmla="*/ 294861 h 2104445"/>
                    <a:gd name="connsiteX7" fmla="*/ 82163 w 438646"/>
                    <a:gd name="connsiteY7" fmla="*/ 259080 h 2104445"/>
                    <a:gd name="connsiteX8" fmla="*/ 30479 w 438646"/>
                    <a:gd name="connsiteY8" fmla="*/ 259080 h 2104445"/>
                    <a:gd name="connsiteX9" fmla="*/ 2650 w 438646"/>
                    <a:gd name="connsiteY9" fmla="*/ 298836 h 2104445"/>
                    <a:gd name="connsiteX10" fmla="*/ 14577 w 438646"/>
                    <a:gd name="connsiteY10" fmla="*/ 350520 h 2104445"/>
                    <a:gd name="connsiteX11" fmla="*/ 82163 w 438646"/>
                    <a:gd name="connsiteY11" fmla="*/ 346544 h 2104445"/>
                    <a:gd name="connsiteX12" fmla="*/ 106017 w 438646"/>
                    <a:gd name="connsiteY12" fmla="*/ 322690 h 2104445"/>
                    <a:gd name="connsiteX13" fmla="*/ 193481 w 438646"/>
                    <a:gd name="connsiteY13" fmla="*/ 323920 h 2104445"/>
                    <a:gd name="connsiteX14" fmla="*/ 235298 w 438646"/>
                    <a:gd name="connsiteY14" fmla="*/ 352980 h 2104445"/>
                    <a:gd name="connsiteX15" fmla="*/ 261067 w 438646"/>
                    <a:gd name="connsiteY15" fmla="*/ 453887 h 2104445"/>
                    <a:gd name="connsiteX16" fmla="*/ 280945 w 438646"/>
                    <a:gd name="connsiteY16" fmla="*/ 692426 h 2104445"/>
                    <a:gd name="connsiteX17" fmla="*/ 292872 w 438646"/>
                    <a:gd name="connsiteY17" fmla="*/ 1113845 h 2104445"/>
                    <a:gd name="connsiteX18" fmla="*/ 245165 w 438646"/>
                    <a:gd name="connsiteY18" fmla="*/ 1563094 h 2104445"/>
                    <a:gd name="connsiteX19" fmla="*/ 257092 w 438646"/>
                    <a:gd name="connsiteY19" fmla="*/ 1793681 h 2104445"/>
                    <a:gd name="connsiteX20" fmla="*/ 296848 w 438646"/>
                    <a:gd name="connsiteY20" fmla="*/ 1924878 h 2104445"/>
                    <a:gd name="connsiteX21" fmla="*/ 276970 w 438646"/>
                    <a:gd name="connsiteY21" fmla="*/ 1964634 h 2104445"/>
                    <a:gd name="connsiteX22" fmla="*/ 241189 w 438646"/>
                    <a:gd name="connsiteY22" fmla="*/ 2044148 h 2104445"/>
                    <a:gd name="connsiteX23" fmla="*/ 312751 w 438646"/>
                    <a:gd name="connsiteY23" fmla="*/ 2099807 h 2104445"/>
                    <a:gd name="connsiteX24" fmla="*/ 404191 w 438646"/>
                    <a:gd name="connsiteY24" fmla="*/ 2071977 h 2104445"/>
                    <a:gd name="connsiteX25" fmla="*/ 432020 w 438646"/>
                    <a:gd name="connsiteY25" fmla="*/ 1996440 h 2104445"/>
                    <a:gd name="connsiteX26" fmla="*/ 364434 w 438646"/>
                    <a:gd name="connsiteY26" fmla="*/ 1944756 h 2104445"/>
                    <a:gd name="connsiteX27" fmla="*/ 356483 w 438646"/>
                    <a:gd name="connsiteY27" fmla="*/ 1912951 h 2104445"/>
                    <a:gd name="connsiteX28" fmla="*/ 336605 w 438646"/>
                    <a:gd name="connsiteY28" fmla="*/ 1753925 h 2104445"/>
                    <a:gd name="connsiteX29" fmla="*/ 340580 w 438646"/>
                    <a:gd name="connsiteY29" fmla="*/ 1455751 h 2104445"/>
                    <a:gd name="connsiteX30" fmla="*/ 400215 w 438646"/>
                    <a:gd name="connsiteY30" fmla="*/ 1121796 h 2104445"/>
                    <a:gd name="connsiteX31" fmla="*/ 424069 w 438646"/>
                    <a:gd name="connsiteY31" fmla="*/ 903135 h 2104445"/>
                    <a:gd name="connsiteX32" fmla="*/ 388288 w 438646"/>
                    <a:gd name="connsiteY32" fmla="*/ 668572 h 2104445"/>
                    <a:gd name="connsiteX33" fmla="*/ 340580 w 438646"/>
                    <a:gd name="connsiteY33" fmla="*/ 521473 h 2104445"/>
                    <a:gd name="connsiteX34" fmla="*/ 352507 w 438646"/>
                    <a:gd name="connsiteY34" fmla="*/ 195469 h 2104445"/>
                    <a:gd name="connsiteX35" fmla="*/ 372385 w 438646"/>
                    <a:gd name="connsiteY35" fmla="*/ 92102 h 2104445"/>
                    <a:gd name="connsiteX36" fmla="*/ 276970 w 438646"/>
                    <a:gd name="connsiteY36" fmla="*/ 72224 h 2104445"/>
                    <a:gd name="connsiteX37" fmla="*/ 213359 w 438646"/>
                    <a:gd name="connsiteY37" fmla="*/ 80175 h 2104445"/>
                    <a:gd name="connsiteX38" fmla="*/ 157700 w 438646"/>
                    <a:gd name="connsiteY38" fmla="*/ 64273 h 2104445"/>
                    <a:gd name="connsiteX39" fmla="*/ 109992 w 438646"/>
                    <a:gd name="connsiteY39" fmla="*/ 8614 h 2104445"/>
                    <a:gd name="connsiteX40" fmla="*/ 50358 w 438646"/>
                    <a:gd name="connsiteY40" fmla="*/ 12589 h 2104445"/>
                    <a:gd name="connsiteX41" fmla="*/ 46382 w 438646"/>
                    <a:gd name="connsiteY41" fmla="*/ 72224 h 2104445"/>
                    <a:gd name="connsiteX42" fmla="*/ 86138 w 438646"/>
                    <a:gd name="connsiteY42" fmla="*/ 96078 h 2104445"/>
                    <a:gd name="connsiteX43" fmla="*/ 137822 w 438646"/>
                    <a:gd name="connsiteY43" fmla="*/ 96078 h 2104445"/>
                    <a:gd name="connsiteX44" fmla="*/ 181554 w 438646"/>
                    <a:gd name="connsiteY44" fmla="*/ 100054 h 2104445"/>
                    <a:gd name="connsiteX45" fmla="*/ 237213 w 438646"/>
                    <a:gd name="connsiteY45" fmla="*/ 127883 h 2104445"/>
                    <a:gd name="connsiteX46" fmla="*/ 269018 w 438646"/>
                    <a:gd name="connsiteY46" fmla="*/ 159688 h 2104445"/>
                    <a:gd name="connsiteX47" fmla="*/ 276970 w 438646"/>
                    <a:gd name="connsiteY47" fmla="*/ 167640 h 2104445"/>
                    <a:gd name="connsiteX0" fmla="*/ 276970 w 438646"/>
                    <a:gd name="connsiteY0" fmla="*/ 167640 h 2104445"/>
                    <a:gd name="connsiteX1" fmla="*/ 276970 w 438646"/>
                    <a:gd name="connsiteY1" fmla="*/ 167640 h 2104445"/>
                    <a:gd name="connsiteX2" fmla="*/ 257092 w 438646"/>
                    <a:gd name="connsiteY2" fmla="*/ 239201 h 2104445"/>
                    <a:gd name="connsiteX3" fmla="*/ 233238 w 438646"/>
                    <a:gd name="connsiteY3" fmla="*/ 271007 h 2104445"/>
                    <a:gd name="connsiteX4" fmla="*/ 177578 w 438646"/>
                    <a:gd name="connsiteY4" fmla="*/ 298836 h 2104445"/>
                    <a:gd name="connsiteX5" fmla="*/ 125895 w 438646"/>
                    <a:gd name="connsiteY5" fmla="*/ 294861 h 2104445"/>
                    <a:gd name="connsiteX6" fmla="*/ 125895 w 438646"/>
                    <a:gd name="connsiteY6" fmla="*/ 294861 h 2104445"/>
                    <a:gd name="connsiteX7" fmla="*/ 82163 w 438646"/>
                    <a:gd name="connsiteY7" fmla="*/ 259080 h 2104445"/>
                    <a:gd name="connsiteX8" fmla="*/ 30479 w 438646"/>
                    <a:gd name="connsiteY8" fmla="*/ 259080 h 2104445"/>
                    <a:gd name="connsiteX9" fmla="*/ 2650 w 438646"/>
                    <a:gd name="connsiteY9" fmla="*/ 298836 h 2104445"/>
                    <a:gd name="connsiteX10" fmla="*/ 14577 w 438646"/>
                    <a:gd name="connsiteY10" fmla="*/ 350520 h 2104445"/>
                    <a:gd name="connsiteX11" fmla="*/ 82163 w 438646"/>
                    <a:gd name="connsiteY11" fmla="*/ 346544 h 2104445"/>
                    <a:gd name="connsiteX12" fmla="*/ 106017 w 438646"/>
                    <a:gd name="connsiteY12" fmla="*/ 322690 h 2104445"/>
                    <a:gd name="connsiteX13" fmla="*/ 193481 w 438646"/>
                    <a:gd name="connsiteY13" fmla="*/ 323920 h 2104445"/>
                    <a:gd name="connsiteX14" fmla="*/ 235298 w 438646"/>
                    <a:gd name="connsiteY14" fmla="*/ 352980 h 2104445"/>
                    <a:gd name="connsiteX15" fmla="*/ 261067 w 438646"/>
                    <a:gd name="connsiteY15" fmla="*/ 453887 h 2104445"/>
                    <a:gd name="connsiteX16" fmla="*/ 280945 w 438646"/>
                    <a:gd name="connsiteY16" fmla="*/ 692426 h 2104445"/>
                    <a:gd name="connsiteX17" fmla="*/ 292872 w 438646"/>
                    <a:gd name="connsiteY17" fmla="*/ 1113845 h 2104445"/>
                    <a:gd name="connsiteX18" fmla="*/ 245165 w 438646"/>
                    <a:gd name="connsiteY18" fmla="*/ 1563094 h 2104445"/>
                    <a:gd name="connsiteX19" fmla="*/ 257092 w 438646"/>
                    <a:gd name="connsiteY19" fmla="*/ 1793681 h 2104445"/>
                    <a:gd name="connsiteX20" fmla="*/ 296848 w 438646"/>
                    <a:gd name="connsiteY20" fmla="*/ 1924878 h 2104445"/>
                    <a:gd name="connsiteX21" fmla="*/ 276970 w 438646"/>
                    <a:gd name="connsiteY21" fmla="*/ 1964634 h 2104445"/>
                    <a:gd name="connsiteX22" fmla="*/ 241189 w 438646"/>
                    <a:gd name="connsiteY22" fmla="*/ 2044148 h 2104445"/>
                    <a:gd name="connsiteX23" fmla="*/ 312751 w 438646"/>
                    <a:gd name="connsiteY23" fmla="*/ 2099807 h 2104445"/>
                    <a:gd name="connsiteX24" fmla="*/ 404191 w 438646"/>
                    <a:gd name="connsiteY24" fmla="*/ 2071977 h 2104445"/>
                    <a:gd name="connsiteX25" fmla="*/ 432020 w 438646"/>
                    <a:gd name="connsiteY25" fmla="*/ 1996440 h 2104445"/>
                    <a:gd name="connsiteX26" fmla="*/ 364434 w 438646"/>
                    <a:gd name="connsiteY26" fmla="*/ 1944756 h 2104445"/>
                    <a:gd name="connsiteX27" fmla="*/ 356483 w 438646"/>
                    <a:gd name="connsiteY27" fmla="*/ 1912951 h 2104445"/>
                    <a:gd name="connsiteX28" fmla="*/ 336605 w 438646"/>
                    <a:gd name="connsiteY28" fmla="*/ 1753925 h 2104445"/>
                    <a:gd name="connsiteX29" fmla="*/ 340580 w 438646"/>
                    <a:gd name="connsiteY29" fmla="*/ 1455751 h 2104445"/>
                    <a:gd name="connsiteX30" fmla="*/ 400215 w 438646"/>
                    <a:gd name="connsiteY30" fmla="*/ 1121796 h 2104445"/>
                    <a:gd name="connsiteX31" fmla="*/ 424069 w 438646"/>
                    <a:gd name="connsiteY31" fmla="*/ 903135 h 2104445"/>
                    <a:gd name="connsiteX32" fmla="*/ 388288 w 438646"/>
                    <a:gd name="connsiteY32" fmla="*/ 668572 h 2104445"/>
                    <a:gd name="connsiteX33" fmla="*/ 340580 w 438646"/>
                    <a:gd name="connsiteY33" fmla="*/ 521473 h 2104445"/>
                    <a:gd name="connsiteX34" fmla="*/ 352507 w 438646"/>
                    <a:gd name="connsiteY34" fmla="*/ 195469 h 2104445"/>
                    <a:gd name="connsiteX35" fmla="*/ 372385 w 438646"/>
                    <a:gd name="connsiteY35" fmla="*/ 92102 h 2104445"/>
                    <a:gd name="connsiteX36" fmla="*/ 276970 w 438646"/>
                    <a:gd name="connsiteY36" fmla="*/ 72224 h 2104445"/>
                    <a:gd name="connsiteX37" fmla="*/ 213359 w 438646"/>
                    <a:gd name="connsiteY37" fmla="*/ 80175 h 2104445"/>
                    <a:gd name="connsiteX38" fmla="*/ 157700 w 438646"/>
                    <a:gd name="connsiteY38" fmla="*/ 64273 h 2104445"/>
                    <a:gd name="connsiteX39" fmla="*/ 109992 w 438646"/>
                    <a:gd name="connsiteY39" fmla="*/ 8614 h 2104445"/>
                    <a:gd name="connsiteX40" fmla="*/ 50358 w 438646"/>
                    <a:gd name="connsiteY40" fmla="*/ 12589 h 2104445"/>
                    <a:gd name="connsiteX41" fmla="*/ 46382 w 438646"/>
                    <a:gd name="connsiteY41" fmla="*/ 72224 h 2104445"/>
                    <a:gd name="connsiteX42" fmla="*/ 86138 w 438646"/>
                    <a:gd name="connsiteY42" fmla="*/ 96078 h 2104445"/>
                    <a:gd name="connsiteX43" fmla="*/ 137822 w 438646"/>
                    <a:gd name="connsiteY43" fmla="*/ 96078 h 2104445"/>
                    <a:gd name="connsiteX44" fmla="*/ 181554 w 438646"/>
                    <a:gd name="connsiteY44" fmla="*/ 100054 h 2104445"/>
                    <a:gd name="connsiteX45" fmla="*/ 237213 w 438646"/>
                    <a:gd name="connsiteY45" fmla="*/ 127883 h 2104445"/>
                    <a:gd name="connsiteX46" fmla="*/ 269018 w 438646"/>
                    <a:gd name="connsiteY46" fmla="*/ 159688 h 2104445"/>
                    <a:gd name="connsiteX47" fmla="*/ 276970 w 438646"/>
                    <a:gd name="connsiteY47" fmla="*/ 167640 h 2104445"/>
                    <a:gd name="connsiteX0" fmla="*/ 276970 w 438646"/>
                    <a:gd name="connsiteY0" fmla="*/ 167640 h 2104445"/>
                    <a:gd name="connsiteX1" fmla="*/ 276970 w 438646"/>
                    <a:gd name="connsiteY1" fmla="*/ 167640 h 2104445"/>
                    <a:gd name="connsiteX2" fmla="*/ 257092 w 438646"/>
                    <a:gd name="connsiteY2" fmla="*/ 239201 h 2104445"/>
                    <a:gd name="connsiteX3" fmla="*/ 233238 w 438646"/>
                    <a:gd name="connsiteY3" fmla="*/ 271007 h 2104445"/>
                    <a:gd name="connsiteX4" fmla="*/ 177578 w 438646"/>
                    <a:gd name="connsiteY4" fmla="*/ 298836 h 2104445"/>
                    <a:gd name="connsiteX5" fmla="*/ 125895 w 438646"/>
                    <a:gd name="connsiteY5" fmla="*/ 294861 h 2104445"/>
                    <a:gd name="connsiteX6" fmla="*/ 125895 w 438646"/>
                    <a:gd name="connsiteY6" fmla="*/ 294861 h 2104445"/>
                    <a:gd name="connsiteX7" fmla="*/ 82163 w 438646"/>
                    <a:gd name="connsiteY7" fmla="*/ 259080 h 2104445"/>
                    <a:gd name="connsiteX8" fmla="*/ 30479 w 438646"/>
                    <a:gd name="connsiteY8" fmla="*/ 259080 h 2104445"/>
                    <a:gd name="connsiteX9" fmla="*/ 2650 w 438646"/>
                    <a:gd name="connsiteY9" fmla="*/ 298836 h 2104445"/>
                    <a:gd name="connsiteX10" fmla="*/ 14577 w 438646"/>
                    <a:gd name="connsiteY10" fmla="*/ 350520 h 2104445"/>
                    <a:gd name="connsiteX11" fmla="*/ 82163 w 438646"/>
                    <a:gd name="connsiteY11" fmla="*/ 346544 h 2104445"/>
                    <a:gd name="connsiteX12" fmla="*/ 106017 w 438646"/>
                    <a:gd name="connsiteY12" fmla="*/ 322690 h 2104445"/>
                    <a:gd name="connsiteX13" fmla="*/ 193481 w 438646"/>
                    <a:gd name="connsiteY13" fmla="*/ 323920 h 2104445"/>
                    <a:gd name="connsiteX14" fmla="*/ 235298 w 438646"/>
                    <a:gd name="connsiteY14" fmla="*/ 352980 h 2104445"/>
                    <a:gd name="connsiteX15" fmla="*/ 261067 w 438646"/>
                    <a:gd name="connsiteY15" fmla="*/ 453887 h 2104445"/>
                    <a:gd name="connsiteX16" fmla="*/ 280945 w 438646"/>
                    <a:gd name="connsiteY16" fmla="*/ 692426 h 2104445"/>
                    <a:gd name="connsiteX17" fmla="*/ 292872 w 438646"/>
                    <a:gd name="connsiteY17" fmla="*/ 1113845 h 2104445"/>
                    <a:gd name="connsiteX18" fmla="*/ 245165 w 438646"/>
                    <a:gd name="connsiteY18" fmla="*/ 1563094 h 2104445"/>
                    <a:gd name="connsiteX19" fmla="*/ 257092 w 438646"/>
                    <a:gd name="connsiteY19" fmla="*/ 1793681 h 2104445"/>
                    <a:gd name="connsiteX20" fmla="*/ 296848 w 438646"/>
                    <a:gd name="connsiteY20" fmla="*/ 1924878 h 2104445"/>
                    <a:gd name="connsiteX21" fmla="*/ 276970 w 438646"/>
                    <a:gd name="connsiteY21" fmla="*/ 1964634 h 2104445"/>
                    <a:gd name="connsiteX22" fmla="*/ 241189 w 438646"/>
                    <a:gd name="connsiteY22" fmla="*/ 2044148 h 2104445"/>
                    <a:gd name="connsiteX23" fmla="*/ 312751 w 438646"/>
                    <a:gd name="connsiteY23" fmla="*/ 2099807 h 2104445"/>
                    <a:gd name="connsiteX24" fmla="*/ 404191 w 438646"/>
                    <a:gd name="connsiteY24" fmla="*/ 2071977 h 2104445"/>
                    <a:gd name="connsiteX25" fmla="*/ 432020 w 438646"/>
                    <a:gd name="connsiteY25" fmla="*/ 1996440 h 2104445"/>
                    <a:gd name="connsiteX26" fmla="*/ 364434 w 438646"/>
                    <a:gd name="connsiteY26" fmla="*/ 1944756 h 2104445"/>
                    <a:gd name="connsiteX27" fmla="*/ 356483 w 438646"/>
                    <a:gd name="connsiteY27" fmla="*/ 1912951 h 2104445"/>
                    <a:gd name="connsiteX28" fmla="*/ 336605 w 438646"/>
                    <a:gd name="connsiteY28" fmla="*/ 1753925 h 2104445"/>
                    <a:gd name="connsiteX29" fmla="*/ 340580 w 438646"/>
                    <a:gd name="connsiteY29" fmla="*/ 1455751 h 2104445"/>
                    <a:gd name="connsiteX30" fmla="*/ 400215 w 438646"/>
                    <a:gd name="connsiteY30" fmla="*/ 1121796 h 2104445"/>
                    <a:gd name="connsiteX31" fmla="*/ 424069 w 438646"/>
                    <a:gd name="connsiteY31" fmla="*/ 903135 h 2104445"/>
                    <a:gd name="connsiteX32" fmla="*/ 388288 w 438646"/>
                    <a:gd name="connsiteY32" fmla="*/ 668572 h 2104445"/>
                    <a:gd name="connsiteX33" fmla="*/ 340580 w 438646"/>
                    <a:gd name="connsiteY33" fmla="*/ 521473 h 2104445"/>
                    <a:gd name="connsiteX34" fmla="*/ 352507 w 438646"/>
                    <a:gd name="connsiteY34" fmla="*/ 195469 h 2104445"/>
                    <a:gd name="connsiteX35" fmla="*/ 372385 w 438646"/>
                    <a:gd name="connsiteY35" fmla="*/ 92102 h 2104445"/>
                    <a:gd name="connsiteX36" fmla="*/ 276970 w 438646"/>
                    <a:gd name="connsiteY36" fmla="*/ 72224 h 2104445"/>
                    <a:gd name="connsiteX37" fmla="*/ 213359 w 438646"/>
                    <a:gd name="connsiteY37" fmla="*/ 80175 h 2104445"/>
                    <a:gd name="connsiteX38" fmla="*/ 157700 w 438646"/>
                    <a:gd name="connsiteY38" fmla="*/ 64273 h 2104445"/>
                    <a:gd name="connsiteX39" fmla="*/ 109992 w 438646"/>
                    <a:gd name="connsiteY39" fmla="*/ 8614 h 2104445"/>
                    <a:gd name="connsiteX40" fmla="*/ 50358 w 438646"/>
                    <a:gd name="connsiteY40" fmla="*/ 12589 h 2104445"/>
                    <a:gd name="connsiteX41" fmla="*/ 46382 w 438646"/>
                    <a:gd name="connsiteY41" fmla="*/ 72224 h 2104445"/>
                    <a:gd name="connsiteX42" fmla="*/ 86138 w 438646"/>
                    <a:gd name="connsiteY42" fmla="*/ 96078 h 2104445"/>
                    <a:gd name="connsiteX43" fmla="*/ 137822 w 438646"/>
                    <a:gd name="connsiteY43" fmla="*/ 96078 h 2104445"/>
                    <a:gd name="connsiteX44" fmla="*/ 181554 w 438646"/>
                    <a:gd name="connsiteY44" fmla="*/ 100054 h 2104445"/>
                    <a:gd name="connsiteX45" fmla="*/ 237213 w 438646"/>
                    <a:gd name="connsiteY45" fmla="*/ 127883 h 2104445"/>
                    <a:gd name="connsiteX46" fmla="*/ 269018 w 438646"/>
                    <a:gd name="connsiteY46" fmla="*/ 159688 h 2104445"/>
                    <a:gd name="connsiteX47" fmla="*/ 276970 w 438646"/>
                    <a:gd name="connsiteY47" fmla="*/ 167640 h 2104445"/>
                    <a:gd name="connsiteX0" fmla="*/ 276970 w 438646"/>
                    <a:gd name="connsiteY0" fmla="*/ 167640 h 2104445"/>
                    <a:gd name="connsiteX1" fmla="*/ 276970 w 438646"/>
                    <a:gd name="connsiteY1" fmla="*/ 167640 h 2104445"/>
                    <a:gd name="connsiteX2" fmla="*/ 257092 w 438646"/>
                    <a:gd name="connsiteY2" fmla="*/ 239201 h 2104445"/>
                    <a:gd name="connsiteX3" fmla="*/ 233238 w 438646"/>
                    <a:gd name="connsiteY3" fmla="*/ 271007 h 2104445"/>
                    <a:gd name="connsiteX4" fmla="*/ 177578 w 438646"/>
                    <a:gd name="connsiteY4" fmla="*/ 298836 h 2104445"/>
                    <a:gd name="connsiteX5" fmla="*/ 125895 w 438646"/>
                    <a:gd name="connsiteY5" fmla="*/ 294861 h 2104445"/>
                    <a:gd name="connsiteX6" fmla="*/ 125895 w 438646"/>
                    <a:gd name="connsiteY6" fmla="*/ 294861 h 2104445"/>
                    <a:gd name="connsiteX7" fmla="*/ 82163 w 438646"/>
                    <a:gd name="connsiteY7" fmla="*/ 259080 h 2104445"/>
                    <a:gd name="connsiteX8" fmla="*/ 30479 w 438646"/>
                    <a:gd name="connsiteY8" fmla="*/ 259080 h 2104445"/>
                    <a:gd name="connsiteX9" fmla="*/ 2650 w 438646"/>
                    <a:gd name="connsiteY9" fmla="*/ 298836 h 2104445"/>
                    <a:gd name="connsiteX10" fmla="*/ 14577 w 438646"/>
                    <a:gd name="connsiteY10" fmla="*/ 350520 h 2104445"/>
                    <a:gd name="connsiteX11" fmla="*/ 82163 w 438646"/>
                    <a:gd name="connsiteY11" fmla="*/ 346544 h 2104445"/>
                    <a:gd name="connsiteX12" fmla="*/ 106017 w 438646"/>
                    <a:gd name="connsiteY12" fmla="*/ 322690 h 2104445"/>
                    <a:gd name="connsiteX13" fmla="*/ 193481 w 438646"/>
                    <a:gd name="connsiteY13" fmla="*/ 323920 h 2104445"/>
                    <a:gd name="connsiteX14" fmla="*/ 235298 w 438646"/>
                    <a:gd name="connsiteY14" fmla="*/ 352980 h 2104445"/>
                    <a:gd name="connsiteX15" fmla="*/ 261067 w 438646"/>
                    <a:gd name="connsiteY15" fmla="*/ 453887 h 2104445"/>
                    <a:gd name="connsiteX16" fmla="*/ 280945 w 438646"/>
                    <a:gd name="connsiteY16" fmla="*/ 692426 h 2104445"/>
                    <a:gd name="connsiteX17" fmla="*/ 292872 w 438646"/>
                    <a:gd name="connsiteY17" fmla="*/ 1113845 h 2104445"/>
                    <a:gd name="connsiteX18" fmla="*/ 245165 w 438646"/>
                    <a:gd name="connsiteY18" fmla="*/ 1563094 h 2104445"/>
                    <a:gd name="connsiteX19" fmla="*/ 257092 w 438646"/>
                    <a:gd name="connsiteY19" fmla="*/ 1793681 h 2104445"/>
                    <a:gd name="connsiteX20" fmla="*/ 296848 w 438646"/>
                    <a:gd name="connsiteY20" fmla="*/ 1924878 h 2104445"/>
                    <a:gd name="connsiteX21" fmla="*/ 276970 w 438646"/>
                    <a:gd name="connsiteY21" fmla="*/ 1964634 h 2104445"/>
                    <a:gd name="connsiteX22" fmla="*/ 241189 w 438646"/>
                    <a:gd name="connsiteY22" fmla="*/ 2044148 h 2104445"/>
                    <a:gd name="connsiteX23" fmla="*/ 312751 w 438646"/>
                    <a:gd name="connsiteY23" fmla="*/ 2099807 h 2104445"/>
                    <a:gd name="connsiteX24" fmla="*/ 404191 w 438646"/>
                    <a:gd name="connsiteY24" fmla="*/ 2071977 h 2104445"/>
                    <a:gd name="connsiteX25" fmla="*/ 432020 w 438646"/>
                    <a:gd name="connsiteY25" fmla="*/ 1996440 h 2104445"/>
                    <a:gd name="connsiteX26" fmla="*/ 364434 w 438646"/>
                    <a:gd name="connsiteY26" fmla="*/ 1944756 h 2104445"/>
                    <a:gd name="connsiteX27" fmla="*/ 356483 w 438646"/>
                    <a:gd name="connsiteY27" fmla="*/ 1912951 h 2104445"/>
                    <a:gd name="connsiteX28" fmla="*/ 336605 w 438646"/>
                    <a:gd name="connsiteY28" fmla="*/ 1753925 h 2104445"/>
                    <a:gd name="connsiteX29" fmla="*/ 340580 w 438646"/>
                    <a:gd name="connsiteY29" fmla="*/ 1455751 h 2104445"/>
                    <a:gd name="connsiteX30" fmla="*/ 400215 w 438646"/>
                    <a:gd name="connsiteY30" fmla="*/ 1121796 h 2104445"/>
                    <a:gd name="connsiteX31" fmla="*/ 424069 w 438646"/>
                    <a:gd name="connsiteY31" fmla="*/ 903135 h 2104445"/>
                    <a:gd name="connsiteX32" fmla="*/ 388288 w 438646"/>
                    <a:gd name="connsiteY32" fmla="*/ 668572 h 2104445"/>
                    <a:gd name="connsiteX33" fmla="*/ 340580 w 438646"/>
                    <a:gd name="connsiteY33" fmla="*/ 521473 h 2104445"/>
                    <a:gd name="connsiteX34" fmla="*/ 352507 w 438646"/>
                    <a:gd name="connsiteY34" fmla="*/ 195469 h 2104445"/>
                    <a:gd name="connsiteX35" fmla="*/ 372385 w 438646"/>
                    <a:gd name="connsiteY35" fmla="*/ 92102 h 2104445"/>
                    <a:gd name="connsiteX36" fmla="*/ 276970 w 438646"/>
                    <a:gd name="connsiteY36" fmla="*/ 72224 h 2104445"/>
                    <a:gd name="connsiteX37" fmla="*/ 213359 w 438646"/>
                    <a:gd name="connsiteY37" fmla="*/ 80175 h 2104445"/>
                    <a:gd name="connsiteX38" fmla="*/ 157700 w 438646"/>
                    <a:gd name="connsiteY38" fmla="*/ 64273 h 2104445"/>
                    <a:gd name="connsiteX39" fmla="*/ 109992 w 438646"/>
                    <a:gd name="connsiteY39" fmla="*/ 8614 h 2104445"/>
                    <a:gd name="connsiteX40" fmla="*/ 50358 w 438646"/>
                    <a:gd name="connsiteY40" fmla="*/ 12589 h 2104445"/>
                    <a:gd name="connsiteX41" fmla="*/ 46382 w 438646"/>
                    <a:gd name="connsiteY41" fmla="*/ 72224 h 2104445"/>
                    <a:gd name="connsiteX42" fmla="*/ 86138 w 438646"/>
                    <a:gd name="connsiteY42" fmla="*/ 96078 h 2104445"/>
                    <a:gd name="connsiteX43" fmla="*/ 137822 w 438646"/>
                    <a:gd name="connsiteY43" fmla="*/ 96078 h 2104445"/>
                    <a:gd name="connsiteX44" fmla="*/ 181554 w 438646"/>
                    <a:gd name="connsiteY44" fmla="*/ 100054 h 2104445"/>
                    <a:gd name="connsiteX45" fmla="*/ 237213 w 438646"/>
                    <a:gd name="connsiteY45" fmla="*/ 127883 h 2104445"/>
                    <a:gd name="connsiteX46" fmla="*/ 269018 w 438646"/>
                    <a:gd name="connsiteY46" fmla="*/ 159688 h 2104445"/>
                    <a:gd name="connsiteX47" fmla="*/ 276970 w 438646"/>
                    <a:gd name="connsiteY47" fmla="*/ 167640 h 2104445"/>
                    <a:gd name="connsiteX0" fmla="*/ 276970 w 438646"/>
                    <a:gd name="connsiteY0" fmla="*/ 167640 h 2104445"/>
                    <a:gd name="connsiteX1" fmla="*/ 276970 w 438646"/>
                    <a:gd name="connsiteY1" fmla="*/ 167640 h 2104445"/>
                    <a:gd name="connsiteX2" fmla="*/ 257092 w 438646"/>
                    <a:gd name="connsiteY2" fmla="*/ 239201 h 2104445"/>
                    <a:gd name="connsiteX3" fmla="*/ 233238 w 438646"/>
                    <a:gd name="connsiteY3" fmla="*/ 271007 h 2104445"/>
                    <a:gd name="connsiteX4" fmla="*/ 177578 w 438646"/>
                    <a:gd name="connsiteY4" fmla="*/ 298836 h 2104445"/>
                    <a:gd name="connsiteX5" fmla="*/ 125895 w 438646"/>
                    <a:gd name="connsiteY5" fmla="*/ 294861 h 2104445"/>
                    <a:gd name="connsiteX6" fmla="*/ 125895 w 438646"/>
                    <a:gd name="connsiteY6" fmla="*/ 294861 h 2104445"/>
                    <a:gd name="connsiteX7" fmla="*/ 82163 w 438646"/>
                    <a:gd name="connsiteY7" fmla="*/ 259080 h 2104445"/>
                    <a:gd name="connsiteX8" fmla="*/ 30479 w 438646"/>
                    <a:gd name="connsiteY8" fmla="*/ 259080 h 2104445"/>
                    <a:gd name="connsiteX9" fmla="*/ 2650 w 438646"/>
                    <a:gd name="connsiteY9" fmla="*/ 298836 h 2104445"/>
                    <a:gd name="connsiteX10" fmla="*/ 14577 w 438646"/>
                    <a:gd name="connsiteY10" fmla="*/ 350520 h 2104445"/>
                    <a:gd name="connsiteX11" fmla="*/ 82163 w 438646"/>
                    <a:gd name="connsiteY11" fmla="*/ 346544 h 2104445"/>
                    <a:gd name="connsiteX12" fmla="*/ 106017 w 438646"/>
                    <a:gd name="connsiteY12" fmla="*/ 322690 h 2104445"/>
                    <a:gd name="connsiteX13" fmla="*/ 193481 w 438646"/>
                    <a:gd name="connsiteY13" fmla="*/ 323920 h 2104445"/>
                    <a:gd name="connsiteX14" fmla="*/ 235298 w 438646"/>
                    <a:gd name="connsiteY14" fmla="*/ 352980 h 2104445"/>
                    <a:gd name="connsiteX15" fmla="*/ 261067 w 438646"/>
                    <a:gd name="connsiteY15" fmla="*/ 453887 h 2104445"/>
                    <a:gd name="connsiteX16" fmla="*/ 280945 w 438646"/>
                    <a:gd name="connsiteY16" fmla="*/ 692426 h 2104445"/>
                    <a:gd name="connsiteX17" fmla="*/ 292872 w 438646"/>
                    <a:gd name="connsiteY17" fmla="*/ 1113845 h 2104445"/>
                    <a:gd name="connsiteX18" fmla="*/ 245165 w 438646"/>
                    <a:gd name="connsiteY18" fmla="*/ 1563094 h 2104445"/>
                    <a:gd name="connsiteX19" fmla="*/ 257092 w 438646"/>
                    <a:gd name="connsiteY19" fmla="*/ 1793681 h 2104445"/>
                    <a:gd name="connsiteX20" fmla="*/ 296848 w 438646"/>
                    <a:gd name="connsiteY20" fmla="*/ 1924878 h 2104445"/>
                    <a:gd name="connsiteX21" fmla="*/ 276970 w 438646"/>
                    <a:gd name="connsiteY21" fmla="*/ 1964634 h 2104445"/>
                    <a:gd name="connsiteX22" fmla="*/ 241189 w 438646"/>
                    <a:gd name="connsiteY22" fmla="*/ 2044148 h 2104445"/>
                    <a:gd name="connsiteX23" fmla="*/ 312751 w 438646"/>
                    <a:gd name="connsiteY23" fmla="*/ 2099807 h 2104445"/>
                    <a:gd name="connsiteX24" fmla="*/ 404191 w 438646"/>
                    <a:gd name="connsiteY24" fmla="*/ 2071977 h 2104445"/>
                    <a:gd name="connsiteX25" fmla="*/ 432020 w 438646"/>
                    <a:gd name="connsiteY25" fmla="*/ 1996440 h 2104445"/>
                    <a:gd name="connsiteX26" fmla="*/ 364434 w 438646"/>
                    <a:gd name="connsiteY26" fmla="*/ 1944756 h 2104445"/>
                    <a:gd name="connsiteX27" fmla="*/ 356483 w 438646"/>
                    <a:gd name="connsiteY27" fmla="*/ 1912951 h 2104445"/>
                    <a:gd name="connsiteX28" fmla="*/ 336605 w 438646"/>
                    <a:gd name="connsiteY28" fmla="*/ 1753925 h 2104445"/>
                    <a:gd name="connsiteX29" fmla="*/ 340580 w 438646"/>
                    <a:gd name="connsiteY29" fmla="*/ 1455751 h 2104445"/>
                    <a:gd name="connsiteX30" fmla="*/ 400215 w 438646"/>
                    <a:gd name="connsiteY30" fmla="*/ 1121796 h 2104445"/>
                    <a:gd name="connsiteX31" fmla="*/ 424069 w 438646"/>
                    <a:gd name="connsiteY31" fmla="*/ 903135 h 2104445"/>
                    <a:gd name="connsiteX32" fmla="*/ 388288 w 438646"/>
                    <a:gd name="connsiteY32" fmla="*/ 668572 h 2104445"/>
                    <a:gd name="connsiteX33" fmla="*/ 340580 w 438646"/>
                    <a:gd name="connsiteY33" fmla="*/ 521473 h 2104445"/>
                    <a:gd name="connsiteX34" fmla="*/ 352507 w 438646"/>
                    <a:gd name="connsiteY34" fmla="*/ 195469 h 2104445"/>
                    <a:gd name="connsiteX35" fmla="*/ 372385 w 438646"/>
                    <a:gd name="connsiteY35" fmla="*/ 92102 h 2104445"/>
                    <a:gd name="connsiteX36" fmla="*/ 276970 w 438646"/>
                    <a:gd name="connsiteY36" fmla="*/ 72224 h 2104445"/>
                    <a:gd name="connsiteX37" fmla="*/ 213359 w 438646"/>
                    <a:gd name="connsiteY37" fmla="*/ 80175 h 2104445"/>
                    <a:gd name="connsiteX38" fmla="*/ 157700 w 438646"/>
                    <a:gd name="connsiteY38" fmla="*/ 64273 h 2104445"/>
                    <a:gd name="connsiteX39" fmla="*/ 109992 w 438646"/>
                    <a:gd name="connsiteY39" fmla="*/ 8614 h 2104445"/>
                    <a:gd name="connsiteX40" fmla="*/ 50358 w 438646"/>
                    <a:gd name="connsiteY40" fmla="*/ 12589 h 2104445"/>
                    <a:gd name="connsiteX41" fmla="*/ 46382 w 438646"/>
                    <a:gd name="connsiteY41" fmla="*/ 72224 h 2104445"/>
                    <a:gd name="connsiteX42" fmla="*/ 86138 w 438646"/>
                    <a:gd name="connsiteY42" fmla="*/ 96078 h 2104445"/>
                    <a:gd name="connsiteX43" fmla="*/ 137822 w 438646"/>
                    <a:gd name="connsiteY43" fmla="*/ 96078 h 2104445"/>
                    <a:gd name="connsiteX44" fmla="*/ 181554 w 438646"/>
                    <a:gd name="connsiteY44" fmla="*/ 100054 h 2104445"/>
                    <a:gd name="connsiteX45" fmla="*/ 237213 w 438646"/>
                    <a:gd name="connsiteY45" fmla="*/ 127883 h 2104445"/>
                    <a:gd name="connsiteX46" fmla="*/ 269018 w 438646"/>
                    <a:gd name="connsiteY46" fmla="*/ 159688 h 2104445"/>
                    <a:gd name="connsiteX47" fmla="*/ 276970 w 438646"/>
                    <a:gd name="connsiteY47" fmla="*/ 167640 h 2104445"/>
                    <a:gd name="connsiteX0" fmla="*/ 276970 w 438646"/>
                    <a:gd name="connsiteY0" fmla="*/ 167640 h 2104445"/>
                    <a:gd name="connsiteX1" fmla="*/ 276970 w 438646"/>
                    <a:gd name="connsiteY1" fmla="*/ 167640 h 2104445"/>
                    <a:gd name="connsiteX2" fmla="*/ 257092 w 438646"/>
                    <a:gd name="connsiteY2" fmla="*/ 239201 h 2104445"/>
                    <a:gd name="connsiteX3" fmla="*/ 233238 w 438646"/>
                    <a:gd name="connsiteY3" fmla="*/ 271007 h 2104445"/>
                    <a:gd name="connsiteX4" fmla="*/ 177578 w 438646"/>
                    <a:gd name="connsiteY4" fmla="*/ 298836 h 2104445"/>
                    <a:gd name="connsiteX5" fmla="*/ 125895 w 438646"/>
                    <a:gd name="connsiteY5" fmla="*/ 294861 h 2104445"/>
                    <a:gd name="connsiteX6" fmla="*/ 125895 w 438646"/>
                    <a:gd name="connsiteY6" fmla="*/ 294861 h 2104445"/>
                    <a:gd name="connsiteX7" fmla="*/ 82163 w 438646"/>
                    <a:gd name="connsiteY7" fmla="*/ 259080 h 2104445"/>
                    <a:gd name="connsiteX8" fmla="*/ 30479 w 438646"/>
                    <a:gd name="connsiteY8" fmla="*/ 259080 h 2104445"/>
                    <a:gd name="connsiteX9" fmla="*/ 2650 w 438646"/>
                    <a:gd name="connsiteY9" fmla="*/ 298836 h 2104445"/>
                    <a:gd name="connsiteX10" fmla="*/ 14577 w 438646"/>
                    <a:gd name="connsiteY10" fmla="*/ 350520 h 2104445"/>
                    <a:gd name="connsiteX11" fmla="*/ 82163 w 438646"/>
                    <a:gd name="connsiteY11" fmla="*/ 346544 h 2104445"/>
                    <a:gd name="connsiteX12" fmla="*/ 106017 w 438646"/>
                    <a:gd name="connsiteY12" fmla="*/ 322690 h 2104445"/>
                    <a:gd name="connsiteX13" fmla="*/ 193481 w 438646"/>
                    <a:gd name="connsiteY13" fmla="*/ 323920 h 2104445"/>
                    <a:gd name="connsiteX14" fmla="*/ 235298 w 438646"/>
                    <a:gd name="connsiteY14" fmla="*/ 352980 h 2104445"/>
                    <a:gd name="connsiteX15" fmla="*/ 261067 w 438646"/>
                    <a:gd name="connsiteY15" fmla="*/ 453887 h 2104445"/>
                    <a:gd name="connsiteX16" fmla="*/ 280945 w 438646"/>
                    <a:gd name="connsiteY16" fmla="*/ 692426 h 2104445"/>
                    <a:gd name="connsiteX17" fmla="*/ 292872 w 438646"/>
                    <a:gd name="connsiteY17" fmla="*/ 1113845 h 2104445"/>
                    <a:gd name="connsiteX18" fmla="*/ 245165 w 438646"/>
                    <a:gd name="connsiteY18" fmla="*/ 1563094 h 2104445"/>
                    <a:gd name="connsiteX19" fmla="*/ 257092 w 438646"/>
                    <a:gd name="connsiteY19" fmla="*/ 1793681 h 2104445"/>
                    <a:gd name="connsiteX20" fmla="*/ 296848 w 438646"/>
                    <a:gd name="connsiteY20" fmla="*/ 1924878 h 2104445"/>
                    <a:gd name="connsiteX21" fmla="*/ 276970 w 438646"/>
                    <a:gd name="connsiteY21" fmla="*/ 1964634 h 2104445"/>
                    <a:gd name="connsiteX22" fmla="*/ 241189 w 438646"/>
                    <a:gd name="connsiteY22" fmla="*/ 2044148 h 2104445"/>
                    <a:gd name="connsiteX23" fmla="*/ 312751 w 438646"/>
                    <a:gd name="connsiteY23" fmla="*/ 2099807 h 2104445"/>
                    <a:gd name="connsiteX24" fmla="*/ 404191 w 438646"/>
                    <a:gd name="connsiteY24" fmla="*/ 2071977 h 2104445"/>
                    <a:gd name="connsiteX25" fmla="*/ 432020 w 438646"/>
                    <a:gd name="connsiteY25" fmla="*/ 1996440 h 2104445"/>
                    <a:gd name="connsiteX26" fmla="*/ 364434 w 438646"/>
                    <a:gd name="connsiteY26" fmla="*/ 1944756 h 2104445"/>
                    <a:gd name="connsiteX27" fmla="*/ 356483 w 438646"/>
                    <a:gd name="connsiteY27" fmla="*/ 1912951 h 2104445"/>
                    <a:gd name="connsiteX28" fmla="*/ 336605 w 438646"/>
                    <a:gd name="connsiteY28" fmla="*/ 1753925 h 2104445"/>
                    <a:gd name="connsiteX29" fmla="*/ 340580 w 438646"/>
                    <a:gd name="connsiteY29" fmla="*/ 1455751 h 2104445"/>
                    <a:gd name="connsiteX30" fmla="*/ 400215 w 438646"/>
                    <a:gd name="connsiteY30" fmla="*/ 1121796 h 2104445"/>
                    <a:gd name="connsiteX31" fmla="*/ 424069 w 438646"/>
                    <a:gd name="connsiteY31" fmla="*/ 903135 h 2104445"/>
                    <a:gd name="connsiteX32" fmla="*/ 388288 w 438646"/>
                    <a:gd name="connsiteY32" fmla="*/ 668572 h 2104445"/>
                    <a:gd name="connsiteX33" fmla="*/ 340580 w 438646"/>
                    <a:gd name="connsiteY33" fmla="*/ 521473 h 2104445"/>
                    <a:gd name="connsiteX34" fmla="*/ 352507 w 438646"/>
                    <a:gd name="connsiteY34" fmla="*/ 195469 h 2104445"/>
                    <a:gd name="connsiteX35" fmla="*/ 372385 w 438646"/>
                    <a:gd name="connsiteY35" fmla="*/ 92102 h 2104445"/>
                    <a:gd name="connsiteX36" fmla="*/ 276970 w 438646"/>
                    <a:gd name="connsiteY36" fmla="*/ 72224 h 2104445"/>
                    <a:gd name="connsiteX37" fmla="*/ 213359 w 438646"/>
                    <a:gd name="connsiteY37" fmla="*/ 80175 h 2104445"/>
                    <a:gd name="connsiteX38" fmla="*/ 157700 w 438646"/>
                    <a:gd name="connsiteY38" fmla="*/ 64273 h 2104445"/>
                    <a:gd name="connsiteX39" fmla="*/ 109992 w 438646"/>
                    <a:gd name="connsiteY39" fmla="*/ 8614 h 2104445"/>
                    <a:gd name="connsiteX40" fmla="*/ 50358 w 438646"/>
                    <a:gd name="connsiteY40" fmla="*/ 12589 h 2104445"/>
                    <a:gd name="connsiteX41" fmla="*/ 46382 w 438646"/>
                    <a:gd name="connsiteY41" fmla="*/ 72224 h 2104445"/>
                    <a:gd name="connsiteX42" fmla="*/ 86138 w 438646"/>
                    <a:gd name="connsiteY42" fmla="*/ 96078 h 2104445"/>
                    <a:gd name="connsiteX43" fmla="*/ 137822 w 438646"/>
                    <a:gd name="connsiteY43" fmla="*/ 96078 h 2104445"/>
                    <a:gd name="connsiteX44" fmla="*/ 181554 w 438646"/>
                    <a:gd name="connsiteY44" fmla="*/ 100054 h 2104445"/>
                    <a:gd name="connsiteX45" fmla="*/ 237213 w 438646"/>
                    <a:gd name="connsiteY45" fmla="*/ 127883 h 2104445"/>
                    <a:gd name="connsiteX46" fmla="*/ 269018 w 438646"/>
                    <a:gd name="connsiteY46" fmla="*/ 159688 h 2104445"/>
                    <a:gd name="connsiteX47" fmla="*/ 276970 w 438646"/>
                    <a:gd name="connsiteY47" fmla="*/ 167640 h 2104445"/>
                    <a:gd name="connsiteX0" fmla="*/ 276970 w 438646"/>
                    <a:gd name="connsiteY0" fmla="*/ 167640 h 2104445"/>
                    <a:gd name="connsiteX1" fmla="*/ 276970 w 438646"/>
                    <a:gd name="connsiteY1" fmla="*/ 167640 h 2104445"/>
                    <a:gd name="connsiteX2" fmla="*/ 257092 w 438646"/>
                    <a:gd name="connsiteY2" fmla="*/ 239201 h 2104445"/>
                    <a:gd name="connsiteX3" fmla="*/ 233238 w 438646"/>
                    <a:gd name="connsiteY3" fmla="*/ 271007 h 2104445"/>
                    <a:gd name="connsiteX4" fmla="*/ 177578 w 438646"/>
                    <a:gd name="connsiteY4" fmla="*/ 298836 h 2104445"/>
                    <a:gd name="connsiteX5" fmla="*/ 125895 w 438646"/>
                    <a:gd name="connsiteY5" fmla="*/ 294861 h 2104445"/>
                    <a:gd name="connsiteX6" fmla="*/ 125895 w 438646"/>
                    <a:gd name="connsiteY6" fmla="*/ 294861 h 2104445"/>
                    <a:gd name="connsiteX7" fmla="*/ 82163 w 438646"/>
                    <a:gd name="connsiteY7" fmla="*/ 259080 h 2104445"/>
                    <a:gd name="connsiteX8" fmla="*/ 30479 w 438646"/>
                    <a:gd name="connsiteY8" fmla="*/ 259080 h 2104445"/>
                    <a:gd name="connsiteX9" fmla="*/ 2650 w 438646"/>
                    <a:gd name="connsiteY9" fmla="*/ 298836 h 2104445"/>
                    <a:gd name="connsiteX10" fmla="*/ 14577 w 438646"/>
                    <a:gd name="connsiteY10" fmla="*/ 350520 h 2104445"/>
                    <a:gd name="connsiteX11" fmla="*/ 82163 w 438646"/>
                    <a:gd name="connsiteY11" fmla="*/ 346544 h 2104445"/>
                    <a:gd name="connsiteX12" fmla="*/ 106017 w 438646"/>
                    <a:gd name="connsiteY12" fmla="*/ 322690 h 2104445"/>
                    <a:gd name="connsiteX13" fmla="*/ 193481 w 438646"/>
                    <a:gd name="connsiteY13" fmla="*/ 323920 h 2104445"/>
                    <a:gd name="connsiteX14" fmla="*/ 235298 w 438646"/>
                    <a:gd name="connsiteY14" fmla="*/ 352980 h 2104445"/>
                    <a:gd name="connsiteX15" fmla="*/ 261067 w 438646"/>
                    <a:gd name="connsiteY15" fmla="*/ 453887 h 2104445"/>
                    <a:gd name="connsiteX16" fmla="*/ 280945 w 438646"/>
                    <a:gd name="connsiteY16" fmla="*/ 692426 h 2104445"/>
                    <a:gd name="connsiteX17" fmla="*/ 292872 w 438646"/>
                    <a:gd name="connsiteY17" fmla="*/ 1113845 h 2104445"/>
                    <a:gd name="connsiteX18" fmla="*/ 245165 w 438646"/>
                    <a:gd name="connsiteY18" fmla="*/ 1563094 h 2104445"/>
                    <a:gd name="connsiteX19" fmla="*/ 257092 w 438646"/>
                    <a:gd name="connsiteY19" fmla="*/ 1793681 h 2104445"/>
                    <a:gd name="connsiteX20" fmla="*/ 296848 w 438646"/>
                    <a:gd name="connsiteY20" fmla="*/ 1924878 h 2104445"/>
                    <a:gd name="connsiteX21" fmla="*/ 276970 w 438646"/>
                    <a:gd name="connsiteY21" fmla="*/ 1964634 h 2104445"/>
                    <a:gd name="connsiteX22" fmla="*/ 241189 w 438646"/>
                    <a:gd name="connsiteY22" fmla="*/ 2044148 h 2104445"/>
                    <a:gd name="connsiteX23" fmla="*/ 312751 w 438646"/>
                    <a:gd name="connsiteY23" fmla="*/ 2099807 h 2104445"/>
                    <a:gd name="connsiteX24" fmla="*/ 404191 w 438646"/>
                    <a:gd name="connsiteY24" fmla="*/ 2071977 h 2104445"/>
                    <a:gd name="connsiteX25" fmla="*/ 432020 w 438646"/>
                    <a:gd name="connsiteY25" fmla="*/ 1996440 h 2104445"/>
                    <a:gd name="connsiteX26" fmla="*/ 364434 w 438646"/>
                    <a:gd name="connsiteY26" fmla="*/ 1944756 h 2104445"/>
                    <a:gd name="connsiteX27" fmla="*/ 356483 w 438646"/>
                    <a:gd name="connsiteY27" fmla="*/ 1912951 h 2104445"/>
                    <a:gd name="connsiteX28" fmla="*/ 336605 w 438646"/>
                    <a:gd name="connsiteY28" fmla="*/ 1753925 h 2104445"/>
                    <a:gd name="connsiteX29" fmla="*/ 340580 w 438646"/>
                    <a:gd name="connsiteY29" fmla="*/ 1455751 h 2104445"/>
                    <a:gd name="connsiteX30" fmla="*/ 400215 w 438646"/>
                    <a:gd name="connsiteY30" fmla="*/ 1121796 h 2104445"/>
                    <a:gd name="connsiteX31" fmla="*/ 424069 w 438646"/>
                    <a:gd name="connsiteY31" fmla="*/ 903135 h 2104445"/>
                    <a:gd name="connsiteX32" fmla="*/ 388288 w 438646"/>
                    <a:gd name="connsiteY32" fmla="*/ 668572 h 2104445"/>
                    <a:gd name="connsiteX33" fmla="*/ 340580 w 438646"/>
                    <a:gd name="connsiteY33" fmla="*/ 521473 h 2104445"/>
                    <a:gd name="connsiteX34" fmla="*/ 352507 w 438646"/>
                    <a:gd name="connsiteY34" fmla="*/ 195469 h 2104445"/>
                    <a:gd name="connsiteX35" fmla="*/ 372385 w 438646"/>
                    <a:gd name="connsiteY35" fmla="*/ 92102 h 2104445"/>
                    <a:gd name="connsiteX36" fmla="*/ 276970 w 438646"/>
                    <a:gd name="connsiteY36" fmla="*/ 72224 h 2104445"/>
                    <a:gd name="connsiteX37" fmla="*/ 213359 w 438646"/>
                    <a:gd name="connsiteY37" fmla="*/ 80175 h 2104445"/>
                    <a:gd name="connsiteX38" fmla="*/ 157700 w 438646"/>
                    <a:gd name="connsiteY38" fmla="*/ 64273 h 2104445"/>
                    <a:gd name="connsiteX39" fmla="*/ 109992 w 438646"/>
                    <a:gd name="connsiteY39" fmla="*/ 8614 h 2104445"/>
                    <a:gd name="connsiteX40" fmla="*/ 50358 w 438646"/>
                    <a:gd name="connsiteY40" fmla="*/ 12589 h 2104445"/>
                    <a:gd name="connsiteX41" fmla="*/ 46382 w 438646"/>
                    <a:gd name="connsiteY41" fmla="*/ 72224 h 2104445"/>
                    <a:gd name="connsiteX42" fmla="*/ 86138 w 438646"/>
                    <a:gd name="connsiteY42" fmla="*/ 96078 h 2104445"/>
                    <a:gd name="connsiteX43" fmla="*/ 137822 w 438646"/>
                    <a:gd name="connsiteY43" fmla="*/ 96078 h 2104445"/>
                    <a:gd name="connsiteX44" fmla="*/ 181554 w 438646"/>
                    <a:gd name="connsiteY44" fmla="*/ 100054 h 2104445"/>
                    <a:gd name="connsiteX45" fmla="*/ 237213 w 438646"/>
                    <a:gd name="connsiteY45" fmla="*/ 127883 h 2104445"/>
                    <a:gd name="connsiteX46" fmla="*/ 269018 w 438646"/>
                    <a:gd name="connsiteY46" fmla="*/ 159688 h 2104445"/>
                    <a:gd name="connsiteX47" fmla="*/ 276970 w 438646"/>
                    <a:gd name="connsiteY47" fmla="*/ 167640 h 2104445"/>
                    <a:gd name="connsiteX0" fmla="*/ 269018 w 438646"/>
                    <a:gd name="connsiteY0" fmla="*/ 159688 h 2104445"/>
                    <a:gd name="connsiteX1" fmla="*/ 276970 w 438646"/>
                    <a:gd name="connsiteY1" fmla="*/ 167640 h 2104445"/>
                    <a:gd name="connsiteX2" fmla="*/ 257092 w 438646"/>
                    <a:gd name="connsiteY2" fmla="*/ 239201 h 2104445"/>
                    <a:gd name="connsiteX3" fmla="*/ 233238 w 438646"/>
                    <a:gd name="connsiteY3" fmla="*/ 271007 h 2104445"/>
                    <a:gd name="connsiteX4" fmla="*/ 177578 w 438646"/>
                    <a:gd name="connsiteY4" fmla="*/ 298836 h 2104445"/>
                    <a:gd name="connsiteX5" fmla="*/ 125895 w 438646"/>
                    <a:gd name="connsiteY5" fmla="*/ 294861 h 2104445"/>
                    <a:gd name="connsiteX6" fmla="*/ 125895 w 438646"/>
                    <a:gd name="connsiteY6" fmla="*/ 294861 h 2104445"/>
                    <a:gd name="connsiteX7" fmla="*/ 82163 w 438646"/>
                    <a:gd name="connsiteY7" fmla="*/ 259080 h 2104445"/>
                    <a:gd name="connsiteX8" fmla="*/ 30479 w 438646"/>
                    <a:gd name="connsiteY8" fmla="*/ 259080 h 2104445"/>
                    <a:gd name="connsiteX9" fmla="*/ 2650 w 438646"/>
                    <a:gd name="connsiteY9" fmla="*/ 298836 h 2104445"/>
                    <a:gd name="connsiteX10" fmla="*/ 14577 w 438646"/>
                    <a:gd name="connsiteY10" fmla="*/ 350520 h 2104445"/>
                    <a:gd name="connsiteX11" fmla="*/ 82163 w 438646"/>
                    <a:gd name="connsiteY11" fmla="*/ 346544 h 2104445"/>
                    <a:gd name="connsiteX12" fmla="*/ 106017 w 438646"/>
                    <a:gd name="connsiteY12" fmla="*/ 322690 h 2104445"/>
                    <a:gd name="connsiteX13" fmla="*/ 193481 w 438646"/>
                    <a:gd name="connsiteY13" fmla="*/ 323920 h 2104445"/>
                    <a:gd name="connsiteX14" fmla="*/ 235298 w 438646"/>
                    <a:gd name="connsiteY14" fmla="*/ 352980 h 2104445"/>
                    <a:gd name="connsiteX15" fmla="*/ 261067 w 438646"/>
                    <a:gd name="connsiteY15" fmla="*/ 453887 h 2104445"/>
                    <a:gd name="connsiteX16" fmla="*/ 280945 w 438646"/>
                    <a:gd name="connsiteY16" fmla="*/ 692426 h 2104445"/>
                    <a:gd name="connsiteX17" fmla="*/ 292872 w 438646"/>
                    <a:gd name="connsiteY17" fmla="*/ 1113845 h 2104445"/>
                    <a:gd name="connsiteX18" fmla="*/ 245165 w 438646"/>
                    <a:gd name="connsiteY18" fmla="*/ 1563094 h 2104445"/>
                    <a:gd name="connsiteX19" fmla="*/ 257092 w 438646"/>
                    <a:gd name="connsiteY19" fmla="*/ 1793681 h 2104445"/>
                    <a:gd name="connsiteX20" fmla="*/ 296848 w 438646"/>
                    <a:gd name="connsiteY20" fmla="*/ 1924878 h 2104445"/>
                    <a:gd name="connsiteX21" fmla="*/ 276970 w 438646"/>
                    <a:gd name="connsiteY21" fmla="*/ 1964634 h 2104445"/>
                    <a:gd name="connsiteX22" fmla="*/ 241189 w 438646"/>
                    <a:gd name="connsiteY22" fmla="*/ 2044148 h 2104445"/>
                    <a:gd name="connsiteX23" fmla="*/ 312751 w 438646"/>
                    <a:gd name="connsiteY23" fmla="*/ 2099807 h 2104445"/>
                    <a:gd name="connsiteX24" fmla="*/ 404191 w 438646"/>
                    <a:gd name="connsiteY24" fmla="*/ 2071977 h 2104445"/>
                    <a:gd name="connsiteX25" fmla="*/ 432020 w 438646"/>
                    <a:gd name="connsiteY25" fmla="*/ 1996440 h 2104445"/>
                    <a:gd name="connsiteX26" fmla="*/ 364434 w 438646"/>
                    <a:gd name="connsiteY26" fmla="*/ 1944756 h 2104445"/>
                    <a:gd name="connsiteX27" fmla="*/ 356483 w 438646"/>
                    <a:gd name="connsiteY27" fmla="*/ 1912951 h 2104445"/>
                    <a:gd name="connsiteX28" fmla="*/ 336605 w 438646"/>
                    <a:gd name="connsiteY28" fmla="*/ 1753925 h 2104445"/>
                    <a:gd name="connsiteX29" fmla="*/ 340580 w 438646"/>
                    <a:gd name="connsiteY29" fmla="*/ 1455751 h 2104445"/>
                    <a:gd name="connsiteX30" fmla="*/ 400215 w 438646"/>
                    <a:gd name="connsiteY30" fmla="*/ 1121796 h 2104445"/>
                    <a:gd name="connsiteX31" fmla="*/ 424069 w 438646"/>
                    <a:gd name="connsiteY31" fmla="*/ 903135 h 2104445"/>
                    <a:gd name="connsiteX32" fmla="*/ 388288 w 438646"/>
                    <a:gd name="connsiteY32" fmla="*/ 668572 h 2104445"/>
                    <a:gd name="connsiteX33" fmla="*/ 340580 w 438646"/>
                    <a:gd name="connsiteY33" fmla="*/ 521473 h 2104445"/>
                    <a:gd name="connsiteX34" fmla="*/ 352507 w 438646"/>
                    <a:gd name="connsiteY34" fmla="*/ 195469 h 2104445"/>
                    <a:gd name="connsiteX35" fmla="*/ 372385 w 438646"/>
                    <a:gd name="connsiteY35" fmla="*/ 92102 h 2104445"/>
                    <a:gd name="connsiteX36" fmla="*/ 276970 w 438646"/>
                    <a:gd name="connsiteY36" fmla="*/ 72224 h 2104445"/>
                    <a:gd name="connsiteX37" fmla="*/ 213359 w 438646"/>
                    <a:gd name="connsiteY37" fmla="*/ 80175 h 2104445"/>
                    <a:gd name="connsiteX38" fmla="*/ 157700 w 438646"/>
                    <a:gd name="connsiteY38" fmla="*/ 64273 h 2104445"/>
                    <a:gd name="connsiteX39" fmla="*/ 109992 w 438646"/>
                    <a:gd name="connsiteY39" fmla="*/ 8614 h 2104445"/>
                    <a:gd name="connsiteX40" fmla="*/ 50358 w 438646"/>
                    <a:gd name="connsiteY40" fmla="*/ 12589 h 2104445"/>
                    <a:gd name="connsiteX41" fmla="*/ 46382 w 438646"/>
                    <a:gd name="connsiteY41" fmla="*/ 72224 h 2104445"/>
                    <a:gd name="connsiteX42" fmla="*/ 86138 w 438646"/>
                    <a:gd name="connsiteY42" fmla="*/ 96078 h 2104445"/>
                    <a:gd name="connsiteX43" fmla="*/ 137822 w 438646"/>
                    <a:gd name="connsiteY43" fmla="*/ 96078 h 2104445"/>
                    <a:gd name="connsiteX44" fmla="*/ 181554 w 438646"/>
                    <a:gd name="connsiteY44" fmla="*/ 100054 h 2104445"/>
                    <a:gd name="connsiteX45" fmla="*/ 237213 w 438646"/>
                    <a:gd name="connsiteY45" fmla="*/ 127883 h 2104445"/>
                    <a:gd name="connsiteX46" fmla="*/ 269018 w 438646"/>
                    <a:gd name="connsiteY46" fmla="*/ 159688 h 2104445"/>
                    <a:gd name="connsiteX0" fmla="*/ 237213 w 438646"/>
                    <a:gd name="connsiteY0" fmla="*/ 127883 h 2104445"/>
                    <a:gd name="connsiteX1" fmla="*/ 276970 w 438646"/>
                    <a:gd name="connsiteY1" fmla="*/ 167640 h 2104445"/>
                    <a:gd name="connsiteX2" fmla="*/ 257092 w 438646"/>
                    <a:gd name="connsiteY2" fmla="*/ 239201 h 2104445"/>
                    <a:gd name="connsiteX3" fmla="*/ 233238 w 438646"/>
                    <a:gd name="connsiteY3" fmla="*/ 271007 h 2104445"/>
                    <a:gd name="connsiteX4" fmla="*/ 177578 w 438646"/>
                    <a:gd name="connsiteY4" fmla="*/ 298836 h 2104445"/>
                    <a:gd name="connsiteX5" fmla="*/ 125895 w 438646"/>
                    <a:gd name="connsiteY5" fmla="*/ 294861 h 2104445"/>
                    <a:gd name="connsiteX6" fmla="*/ 125895 w 438646"/>
                    <a:gd name="connsiteY6" fmla="*/ 294861 h 2104445"/>
                    <a:gd name="connsiteX7" fmla="*/ 82163 w 438646"/>
                    <a:gd name="connsiteY7" fmla="*/ 259080 h 2104445"/>
                    <a:gd name="connsiteX8" fmla="*/ 30479 w 438646"/>
                    <a:gd name="connsiteY8" fmla="*/ 259080 h 2104445"/>
                    <a:gd name="connsiteX9" fmla="*/ 2650 w 438646"/>
                    <a:gd name="connsiteY9" fmla="*/ 298836 h 2104445"/>
                    <a:gd name="connsiteX10" fmla="*/ 14577 w 438646"/>
                    <a:gd name="connsiteY10" fmla="*/ 350520 h 2104445"/>
                    <a:gd name="connsiteX11" fmla="*/ 82163 w 438646"/>
                    <a:gd name="connsiteY11" fmla="*/ 346544 h 2104445"/>
                    <a:gd name="connsiteX12" fmla="*/ 106017 w 438646"/>
                    <a:gd name="connsiteY12" fmla="*/ 322690 h 2104445"/>
                    <a:gd name="connsiteX13" fmla="*/ 193481 w 438646"/>
                    <a:gd name="connsiteY13" fmla="*/ 323920 h 2104445"/>
                    <a:gd name="connsiteX14" fmla="*/ 235298 w 438646"/>
                    <a:gd name="connsiteY14" fmla="*/ 352980 h 2104445"/>
                    <a:gd name="connsiteX15" fmla="*/ 261067 w 438646"/>
                    <a:gd name="connsiteY15" fmla="*/ 453887 h 2104445"/>
                    <a:gd name="connsiteX16" fmla="*/ 280945 w 438646"/>
                    <a:gd name="connsiteY16" fmla="*/ 692426 h 2104445"/>
                    <a:gd name="connsiteX17" fmla="*/ 292872 w 438646"/>
                    <a:gd name="connsiteY17" fmla="*/ 1113845 h 2104445"/>
                    <a:gd name="connsiteX18" fmla="*/ 245165 w 438646"/>
                    <a:gd name="connsiteY18" fmla="*/ 1563094 h 2104445"/>
                    <a:gd name="connsiteX19" fmla="*/ 257092 w 438646"/>
                    <a:gd name="connsiteY19" fmla="*/ 1793681 h 2104445"/>
                    <a:gd name="connsiteX20" fmla="*/ 296848 w 438646"/>
                    <a:gd name="connsiteY20" fmla="*/ 1924878 h 2104445"/>
                    <a:gd name="connsiteX21" fmla="*/ 276970 w 438646"/>
                    <a:gd name="connsiteY21" fmla="*/ 1964634 h 2104445"/>
                    <a:gd name="connsiteX22" fmla="*/ 241189 w 438646"/>
                    <a:gd name="connsiteY22" fmla="*/ 2044148 h 2104445"/>
                    <a:gd name="connsiteX23" fmla="*/ 312751 w 438646"/>
                    <a:gd name="connsiteY23" fmla="*/ 2099807 h 2104445"/>
                    <a:gd name="connsiteX24" fmla="*/ 404191 w 438646"/>
                    <a:gd name="connsiteY24" fmla="*/ 2071977 h 2104445"/>
                    <a:gd name="connsiteX25" fmla="*/ 432020 w 438646"/>
                    <a:gd name="connsiteY25" fmla="*/ 1996440 h 2104445"/>
                    <a:gd name="connsiteX26" fmla="*/ 364434 w 438646"/>
                    <a:gd name="connsiteY26" fmla="*/ 1944756 h 2104445"/>
                    <a:gd name="connsiteX27" fmla="*/ 356483 w 438646"/>
                    <a:gd name="connsiteY27" fmla="*/ 1912951 h 2104445"/>
                    <a:gd name="connsiteX28" fmla="*/ 336605 w 438646"/>
                    <a:gd name="connsiteY28" fmla="*/ 1753925 h 2104445"/>
                    <a:gd name="connsiteX29" fmla="*/ 340580 w 438646"/>
                    <a:gd name="connsiteY29" fmla="*/ 1455751 h 2104445"/>
                    <a:gd name="connsiteX30" fmla="*/ 400215 w 438646"/>
                    <a:gd name="connsiteY30" fmla="*/ 1121796 h 2104445"/>
                    <a:gd name="connsiteX31" fmla="*/ 424069 w 438646"/>
                    <a:gd name="connsiteY31" fmla="*/ 903135 h 2104445"/>
                    <a:gd name="connsiteX32" fmla="*/ 388288 w 438646"/>
                    <a:gd name="connsiteY32" fmla="*/ 668572 h 2104445"/>
                    <a:gd name="connsiteX33" fmla="*/ 340580 w 438646"/>
                    <a:gd name="connsiteY33" fmla="*/ 521473 h 2104445"/>
                    <a:gd name="connsiteX34" fmla="*/ 352507 w 438646"/>
                    <a:gd name="connsiteY34" fmla="*/ 195469 h 2104445"/>
                    <a:gd name="connsiteX35" fmla="*/ 372385 w 438646"/>
                    <a:gd name="connsiteY35" fmla="*/ 92102 h 2104445"/>
                    <a:gd name="connsiteX36" fmla="*/ 276970 w 438646"/>
                    <a:gd name="connsiteY36" fmla="*/ 72224 h 2104445"/>
                    <a:gd name="connsiteX37" fmla="*/ 213359 w 438646"/>
                    <a:gd name="connsiteY37" fmla="*/ 80175 h 2104445"/>
                    <a:gd name="connsiteX38" fmla="*/ 157700 w 438646"/>
                    <a:gd name="connsiteY38" fmla="*/ 64273 h 2104445"/>
                    <a:gd name="connsiteX39" fmla="*/ 109992 w 438646"/>
                    <a:gd name="connsiteY39" fmla="*/ 8614 h 2104445"/>
                    <a:gd name="connsiteX40" fmla="*/ 50358 w 438646"/>
                    <a:gd name="connsiteY40" fmla="*/ 12589 h 2104445"/>
                    <a:gd name="connsiteX41" fmla="*/ 46382 w 438646"/>
                    <a:gd name="connsiteY41" fmla="*/ 72224 h 2104445"/>
                    <a:gd name="connsiteX42" fmla="*/ 86138 w 438646"/>
                    <a:gd name="connsiteY42" fmla="*/ 96078 h 2104445"/>
                    <a:gd name="connsiteX43" fmla="*/ 137822 w 438646"/>
                    <a:gd name="connsiteY43" fmla="*/ 96078 h 2104445"/>
                    <a:gd name="connsiteX44" fmla="*/ 181554 w 438646"/>
                    <a:gd name="connsiteY44" fmla="*/ 100054 h 2104445"/>
                    <a:gd name="connsiteX45" fmla="*/ 237213 w 438646"/>
                    <a:gd name="connsiteY45" fmla="*/ 127883 h 210444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</a:cxnLst>
                  <a:rect l="l" t="t" r="r" b="b"/>
                  <a:pathLst>
                    <a:path w="438646" h="2104445">
                      <a:moveTo>
                        <a:pt x="237213" y="127883"/>
                      </a:moveTo>
                      <a:cubicBezTo>
                        <a:pt x="253116" y="139147"/>
                        <a:pt x="273657" y="149087"/>
                        <a:pt x="276970" y="167640"/>
                      </a:cubicBezTo>
                      <a:cubicBezTo>
                        <a:pt x="280283" y="186193"/>
                        <a:pt x="264381" y="221973"/>
                        <a:pt x="257092" y="239201"/>
                      </a:cubicBezTo>
                      <a:cubicBezTo>
                        <a:pt x="249803" y="256429"/>
                        <a:pt x="246490" y="261068"/>
                        <a:pt x="233238" y="271007"/>
                      </a:cubicBezTo>
                      <a:cubicBezTo>
                        <a:pt x="219986" y="280946"/>
                        <a:pt x="195469" y="294860"/>
                        <a:pt x="177578" y="298836"/>
                      </a:cubicBezTo>
                      <a:cubicBezTo>
                        <a:pt x="159687" y="302812"/>
                        <a:pt x="134509" y="295523"/>
                        <a:pt x="125895" y="294861"/>
                      </a:cubicBezTo>
                      <a:lnTo>
                        <a:pt x="125895" y="294861"/>
                      </a:lnTo>
                      <a:cubicBezTo>
                        <a:pt x="118606" y="288898"/>
                        <a:pt x="98066" y="265043"/>
                        <a:pt x="82163" y="259080"/>
                      </a:cubicBezTo>
                      <a:cubicBezTo>
                        <a:pt x="66260" y="253117"/>
                        <a:pt x="43731" y="252454"/>
                        <a:pt x="30479" y="259080"/>
                      </a:cubicBezTo>
                      <a:cubicBezTo>
                        <a:pt x="17227" y="265706"/>
                        <a:pt x="5300" y="283596"/>
                        <a:pt x="2650" y="298836"/>
                      </a:cubicBezTo>
                      <a:cubicBezTo>
                        <a:pt x="0" y="314076"/>
                        <a:pt x="1325" y="342569"/>
                        <a:pt x="14577" y="350520"/>
                      </a:cubicBezTo>
                      <a:cubicBezTo>
                        <a:pt x="27829" y="358471"/>
                        <a:pt x="66923" y="351182"/>
                        <a:pt x="82163" y="346544"/>
                      </a:cubicBezTo>
                      <a:cubicBezTo>
                        <a:pt x="97403" y="341906"/>
                        <a:pt x="87464" y="326461"/>
                        <a:pt x="106017" y="322690"/>
                      </a:cubicBezTo>
                      <a:cubicBezTo>
                        <a:pt x="124570" y="318919"/>
                        <a:pt x="175910" y="316884"/>
                        <a:pt x="193481" y="323920"/>
                      </a:cubicBezTo>
                      <a:cubicBezTo>
                        <a:pt x="211052" y="330956"/>
                        <a:pt x="224034" y="331319"/>
                        <a:pt x="235298" y="352980"/>
                      </a:cubicBezTo>
                      <a:cubicBezTo>
                        <a:pt x="246562" y="374641"/>
                        <a:pt x="253459" y="397313"/>
                        <a:pt x="261067" y="453887"/>
                      </a:cubicBezTo>
                      <a:cubicBezTo>
                        <a:pt x="268675" y="510461"/>
                        <a:pt x="275644" y="582433"/>
                        <a:pt x="280945" y="692426"/>
                      </a:cubicBezTo>
                      <a:cubicBezTo>
                        <a:pt x="286246" y="802419"/>
                        <a:pt x="298835" y="968734"/>
                        <a:pt x="292872" y="1113845"/>
                      </a:cubicBezTo>
                      <a:cubicBezTo>
                        <a:pt x="286909" y="1258956"/>
                        <a:pt x="251128" y="1449788"/>
                        <a:pt x="245165" y="1563094"/>
                      </a:cubicBezTo>
                      <a:cubicBezTo>
                        <a:pt x="239202" y="1676400"/>
                        <a:pt x="248478" y="1733384"/>
                        <a:pt x="257092" y="1793681"/>
                      </a:cubicBezTo>
                      <a:cubicBezTo>
                        <a:pt x="265706" y="1853978"/>
                        <a:pt x="293535" y="1896386"/>
                        <a:pt x="296848" y="1924878"/>
                      </a:cubicBezTo>
                      <a:cubicBezTo>
                        <a:pt x="300161" y="1953370"/>
                        <a:pt x="286247" y="1944756"/>
                        <a:pt x="276970" y="1964634"/>
                      </a:cubicBezTo>
                      <a:cubicBezTo>
                        <a:pt x="267693" y="1984512"/>
                        <a:pt x="235226" y="2021619"/>
                        <a:pt x="241189" y="2044148"/>
                      </a:cubicBezTo>
                      <a:cubicBezTo>
                        <a:pt x="247152" y="2066677"/>
                        <a:pt x="285584" y="2095169"/>
                        <a:pt x="312751" y="2099807"/>
                      </a:cubicBezTo>
                      <a:cubicBezTo>
                        <a:pt x="339918" y="2104445"/>
                        <a:pt x="384313" y="2089205"/>
                        <a:pt x="404191" y="2071977"/>
                      </a:cubicBezTo>
                      <a:cubicBezTo>
                        <a:pt x="424069" y="2054749"/>
                        <a:pt x="438646" y="2017643"/>
                        <a:pt x="432020" y="1996440"/>
                      </a:cubicBezTo>
                      <a:cubicBezTo>
                        <a:pt x="425394" y="1975237"/>
                        <a:pt x="377023" y="1958671"/>
                        <a:pt x="364434" y="1944756"/>
                      </a:cubicBezTo>
                      <a:cubicBezTo>
                        <a:pt x="351845" y="1930841"/>
                        <a:pt x="361121" y="1944756"/>
                        <a:pt x="356483" y="1912951"/>
                      </a:cubicBezTo>
                      <a:cubicBezTo>
                        <a:pt x="351845" y="1881146"/>
                        <a:pt x="339256" y="1830125"/>
                        <a:pt x="336605" y="1753925"/>
                      </a:cubicBezTo>
                      <a:cubicBezTo>
                        <a:pt x="333954" y="1677725"/>
                        <a:pt x="329978" y="1561106"/>
                        <a:pt x="340580" y="1455751"/>
                      </a:cubicBezTo>
                      <a:cubicBezTo>
                        <a:pt x="351182" y="1350396"/>
                        <a:pt x="386300" y="1213899"/>
                        <a:pt x="400215" y="1121796"/>
                      </a:cubicBezTo>
                      <a:cubicBezTo>
                        <a:pt x="414130" y="1029693"/>
                        <a:pt x="426057" y="978672"/>
                        <a:pt x="424069" y="903135"/>
                      </a:cubicBezTo>
                      <a:cubicBezTo>
                        <a:pt x="422081" y="827598"/>
                        <a:pt x="402203" y="732182"/>
                        <a:pt x="388288" y="668572"/>
                      </a:cubicBezTo>
                      <a:cubicBezTo>
                        <a:pt x="374373" y="604962"/>
                        <a:pt x="346543" y="600323"/>
                        <a:pt x="340580" y="521473"/>
                      </a:cubicBezTo>
                      <a:cubicBezTo>
                        <a:pt x="334617" y="442623"/>
                        <a:pt x="347206" y="267031"/>
                        <a:pt x="352507" y="195469"/>
                      </a:cubicBezTo>
                      <a:cubicBezTo>
                        <a:pt x="357808" y="123907"/>
                        <a:pt x="384975" y="112643"/>
                        <a:pt x="372385" y="92102"/>
                      </a:cubicBezTo>
                      <a:cubicBezTo>
                        <a:pt x="359795" y="71561"/>
                        <a:pt x="303474" y="74212"/>
                        <a:pt x="276970" y="72224"/>
                      </a:cubicBezTo>
                      <a:cubicBezTo>
                        <a:pt x="250466" y="70236"/>
                        <a:pt x="233237" y="81500"/>
                        <a:pt x="213359" y="80175"/>
                      </a:cubicBezTo>
                      <a:cubicBezTo>
                        <a:pt x="193481" y="78850"/>
                        <a:pt x="174928" y="76200"/>
                        <a:pt x="157700" y="64273"/>
                      </a:cubicBezTo>
                      <a:cubicBezTo>
                        <a:pt x="140472" y="52346"/>
                        <a:pt x="127882" y="17228"/>
                        <a:pt x="109992" y="8614"/>
                      </a:cubicBezTo>
                      <a:cubicBezTo>
                        <a:pt x="92102" y="0"/>
                        <a:pt x="60960" y="1987"/>
                        <a:pt x="50358" y="12589"/>
                      </a:cubicBezTo>
                      <a:cubicBezTo>
                        <a:pt x="39756" y="23191"/>
                        <a:pt x="40419" y="58309"/>
                        <a:pt x="46382" y="72224"/>
                      </a:cubicBezTo>
                      <a:cubicBezTo>
                        <a:pt x="52345" y="86139"/>
                        <a:pt x="70898" y="92102"/>
                        <a:pt x="86138" y="96078"/>
                      </a:cubicBezTo>
                      <a:cubicBezTo>
                        <a:pt x="101378" y="100054"/>
                        <a:pt x="121919" y="95415"/>
                        <a:pt x="137822" y="96078"/>
                      </a:cubicBezTo>
                      <a:cubicBezTo>
                        <a:pt x="153725" y="96741"/>
                        <a:pt x="164989" y="94753"/>
                        <a:pt x="181554" y="100054"/>
                      </a:cubicBezTo>
                      <a:cubicBezTo>
                        <a:pt x="198119" y="105355"/>
                        <a:pt x="221310" y="116619"/>
                        <a:pt x="237213" y="127883"/>
                      </a:cubicBez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78" name="Oval 27"/>
                <p:cNvSpPr/>
                <p:nvPr/>
              </p:nvSpPr>
              <p:spPr bwMode="auto">
                <a:xfrm>
                  <a:off x="6116446" y="2466657"/>
                  <a:ext cx="331059" cy="330964"/>
                </a:xfrm>
                <a:prstGeom prst="ellipse">
                  <a:avLst/>
                </a:prstGeom>
                <a:solidFill>
                  <a:srgbClr val="FFCC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softEdge rad="12700"/>
                </a:effectLst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79" name="Freeform 28"/>
                <p:cNvSpPr/>
                <p:nvPr/>
              </p:nvSpPr>
              <p:spPr bwMode="auto">
                <a:xfrm>
                  <a:off x="5791529" y="2566883"/>
                  <a:ext cx="1043636" cy="892320"/>
                </a:xfrm>
                <a:custGeom>
                  <a:avLst/>
                  <a:gdLst>
                    <a:gd name="connsiteX0" fmla="*/ 464820 w 1024890"/>
                    <a:gd name="connsiteY0" fmla="*/ 209550 h 876300"/>
                    <a:gd name="connsiteX1" fmla="*/ 445770 w 1024890"/>
                    <a:gd name="connsiteY1" fmla="*/ 327660 h 876300"/>
                    <a:gd name="connsiteX2" fmla="*/ 361950 w 1024890"/>
                    <a:gd name="connsiteY2" fmla="*/ 381000 h 876300"/>
                    <a:gd name="connsiteX3" fmla="*/ 320040 w 1024890"/>
                    <a:gd name="connsiteY3" fmla="*/ 483870 h 876300"/>
                    <a:gd name="connsiteX4" fmla="*/ 289560 w 1024890"/>
                    <a:gd name="connsiteY4" fmla="*/ 529590 h 876300"/>
                    <a:gd name="connsiteX5" fmla="*/ 213360 w 1024890"/>
                    <a:gd name="connsiteY5" fmla="*/ 521970 h 876300"/>
                    <a:gd name="connsiteX6" fmla="*/ 160020 w 1024890"/>
                    <a:gd name="connsiteY6" fmla="*/ 510540 h 876300"/>
                    <a:gd name="connsiteX7" fmla="*/ 144780 w 1024890"/>
                    <a:gd name="connsiteY7" fmla="*/ 544830 h 876300"/>
                    <a:gd name="connsiteX8" fmla="*/ 201930 w 1024890"/>
                    <a:gd name="connsiteY8" fmla="*/ 575310 h 876300"/>
                    <a:gd name="connsiteX9" fmla="*/ 285750 w 1024890"/>
                    <a:gd name="connsiteY9" fmla="*/ 563880 h 876300"/>
                    <a:gd name="connsiteX10" fmla="*/ 320040 w 1024890"/>
                    <a:gd name="connsiteY10" fmla="*/ 598170 h 876300"/>
                    <a:gd name="connsiteX11" fmla="*/ 300990 w 1024890"/>
                    <a:gd name="connsiteY11" fmla="*/ 643890 h 876300"/>
                    <a:gd name="connsiteX12" fmla="*/ 156210 w 1024890"/>
                    <a:gd name="connsiteY12" fmla="*/ 708660 h 876300"/>
                    <a:gd name="connsiteX13" fmla="*/ 19050 w 1024890"/>
                    <a:gd name="connsiteY13" fmla="*/ 708660 h 876300"/>
                    <a:gd name="connsiteX14" fmla="*/ 0 w 1024890"/>
                    <a:gd name="connsiteY14" fmla="*/ 746760 h 876300"/>
                    <a:gd name="connsiteX15" fmla="*/ 11430 w 1024890"/>
                    <a:gd name="connsiteY15" fmla="*/ 777240 h 876300"/>
                    <a:gd name="connsiteX16" fmla="*/ 95250 w 1024890"/>
                    <a:gd name="connsiteY16" fmla="*/ 769620 h 876300"/>
                    <a:gd name="connsiteX17" fmla="*/ 205740 w 1024890"/>
                    <a:gd name="connsiteY17" fmla="*/ 716280 h 876300"/>
                    <a:gd name="connsiteX18" fmla="*/ 289560 w 1024890"/>
                    <a:gd name="connsiteY18" fmla="*/ 708660 h 876300"/>
                    <a:gd name="connsiteX19" fmla="*/ 457200 w 1024890"/>
                    <a:gd name="connsiteY19" fmla="*/ 746760 h 876300"/>
                    <a:gd name="connsiteX20" fmla="*/ 548640 w 1024890"/>
                    <a:gd name="connsiteY20" fmla="*/ 750570 h 876300"/>
                    <a:gd name="connsiteX21" fmla="*/ 609600 w 1024890"/>
                    <a:gd name="connsiteY21" fmla="*/ 739140 h 876300"/>
                    <a:gd name="connsiteX22" fmla="*/ 632460 w 1024890"/>
                    <a:gd name="connsiteY22" fmla="*/ 796290 h 876300"/>
                    <a:gd name="connsiteX23" fmla="*/ 640080 w 1024890"/>
                    <a:gd name="connsiteY23" fmla="*/ 861060 h 876300"/>
                    <a:gd name="connsiteX24" fmla="*/ 678180 w 1024890"/>
                    <a:gd name="connsiteY24" fmla="*/ 876300 h 876300"/>
                    <a:gd name="connsiteX25" fmla="*/ 716280 w 1024890"/>
                    <a:gd name="connsiteY25" fmla="*/ 826770 h 876300"/>
                    <a:gd name="connsiteX26" fmla="*/ 693420 w 1024890"/>
                    <a:gd name="connsiteY26" fmla="*/ 777240 h 876300"/>
                    <a:gd name="connsiteX27" fmla="*/ 640080 w 1024890"/>
                    <a:gd name="connsiteY27" fmla="*/ 742950 h 876300"/>
                    <a:gd name="connsiteX28" fmla="*/ 643890 w 1024890"/>
                    <a:gd name="connsiteY28" fmla="*/ 681990 h 876300"/>
                    <a:gd name="connsiteX29" fmla="*/ 727710 w 1024890"/>
                    <a:gd name="connsiteY29" fmla="*/ 598170 h 876300"/>
                    <a:gd name="connsiteX30" fmla="*/ 727710 w 1024890"/>
                    <a:gd name="connsiteY30" fmla="*/ 461010 h 876300"/>
                    <a:gd name="connsiteX31" fmla="*/ 819150 w 1024890"/>
                    <a:gd name="connsiteY31" fmla="*/ 445770 h 876300"/>
                    <a:gd name="connsiteX32" fmla="*/ 929640 w 1024890"/>
                    <a:gd name="connsiteY32" fmla="*/ 480060 h 876300"/>
                    <a:gd name="connsiteX33" fmla="*/ 998220 w 1024890"/>
                    <a:gd name="connsiteY33" fmla="*/ 487680 h 876300"/>
                    <a:gd name="connsiteX34" fmla="*/ 1024890 w 1024890"/>
                    <a:gd name="connsiteY34" fmla="*/ 449580 h 876300"/>
                    <a:gd name="connsiteX35" fmla="*/ 925830 w 1024890"/>
                    <a:gd name="connsiteY35" fmla="*/ 407670 h 876300"/>
                    <a:gd name="connsiteX36" fmla="*/ 777240 w 1024890"/>
                    <a:gd name="connsiteY36" fmla="*/ 407670 h 876300"/>
                    <a:gd name="connsiteX37" fmla="*/ 632460 w 1024890"/>
                    <a:gd name="connsiteY37" fmla="*/ 350520 h 876300"/>
                    <a:gd name="connsiteX38" fmla="*/ 563880 w 1024890"/>
                    <a:gd name="connsiteY38" fmla="*/ 316230 h 876300"/>
                    <a:gd name="connsiteX39" fmla="*/ 518160 w 1024890"/>
                    <a:gd name="connsiteY39" fmla="*/ 320040 h 876300"/>
                    <a:gd name="connsiteX40" fmla="*/ 495300 w 1024890"/>
                    <a:gd name="connsiteY40" fmla="*/ 293370 h 876300"/>
                    <a:gd name="connsiteX41" fmla="*/ 518160 w 1024890"/>
                    <a:gd name="connsiteY41" fmla="*/ 190500 h 876300"/>
                    <a:gd name="connsiteX42" fmla="*/ 518160 w 1024890"/>
                    <a:gd name="connsiteY42" fmla="*/ 114300 h 876300"/>
                    <a:gd name="connsiteX43" fmla="*/ 544830 w 1024890"/>
                    <a:gd name="connsiteY43" fmla="*/ 72390 h 876300"/>
                    <a:gd name="connsiteX44" fmla="*/ 521970 w 1024890"/>
                    <a:gd name="connsiteY44" fmla="*/ 0 h 876300"/>
                    <a:gd name="connsiteX45" fmla="*/ 453390 w 1024890"/>
                    <a:gd name="connsiteY45" fmla="*/ 11430 h 876300"/>
                    <a:gd name="connsiteX46" fmla="*/ 449580 w 1024890"/>
                    <a:gd name="connsiteY46" fmla="*/ 68580 h 876300"/>
                    <a:gd name="connsiteX47" fmla="*/ 483870 w 1024890"/>
                    <a:gd name="connsiteY47" fmla="*/ 118110 h 876300"/>
                    <a:gd name="connsiteX48" fmla="*/ 464820 w 1024890"/>
                    <a:gd name="connsiteY48" fmla="*/ 209550 h 876300"/>
                    <a:gd name="connsiteX0" fmla="*/ 464820 w 1024890"/>
                    <a:gd name="connsiteY0" fmla="*/ 219710 h 886460"/>
                    <a:gd name="connsiteX1" fmla="*/ 445770 w 1024890"/>
                    <a:gd name="connsiteY1" fmla="*/ 337820 h 886460"/>
                    <a:gd name="connsiteX2" fmla="*/ 361950 w 1024890"/>
                    <a:gd name="connsiteY2" fmla="*/ 391160 h 886460"/>
                    <a:gd name="connsiteX3" fmla="*/ 320040 w 1024890"/>
                    <a:gd name="connsiteY3" fmla="*/ 494030 h 886460"/>
                    <a:gd name="connsiteX4" fmla="*/ 289560 w 1024890"/>
                    <a:gd name="connsiteY4" fmla="*/ 539750 h 886460"/>
                    <a:gd name="connsiteX5" fmla="*/ 213360 w 1024890"/>
                    <a:gd name="connsiteY5" fmla="*/ 532130 h 886460"/>
                    <a:gd name="connsiteX6" fmla="*/ 160020 w 1024890"/>
                    <a:gd name="connsiteY6" fmla="*/ 520700 h 886460"/>
                    <a:gd name="connsiteX7" fmla="*/ 144780 w 1024890"/>
                    <a:gd name="connsiteY7" fmla="*/ 554990 h 886460"/>
                    <a:gd name="connsiteX8" fmla="*/ 201930 w 1024890"/>
                    <a:gd name="connsiteY8" fmla="*/ 585470 h 886460"/>
                    <a:gd name="connsiteX9" fmla="*/ 285750 w 1024890"/>
                    <a:gd name="connsiteY9" fmla="*/ 574040 h 886460"/>
                    <a:gd name="connsiteX10" fmla="*/ 320040 w 1024890"/>
                    <a:gd name="connsiteY10" fmla="*/ 608330 h 886460"/>
                    <a:gd name="connsiteX11" fmla="*/ 300990 w 1024890"/>
                    <a:gd name="connsiteY11" fmla="*/ 654050 h 886460"/>
                    <a:gd name="connsiteX12" fmla="*/ 156210 w 1024890"/>
                    <a:gd name="connsiteY12" fmla="*/ 718820 h 886460"/>
                    <a:gd name="connsiteX13" fmla="*/ 19050 w 1024890"/>
                    <a:gd name="connsiteY13" fmla="*/ 718820 h 886460"/>
                    <a:gd name="connsiteX14" fmla="*/ 0 w 1024890"/>
                    <a:gd name="connsiteY14" fmla="*/ 756920 h 886460"/>
                    <a:gd name="connsiteX15" fmla="*/ 11430 w 1024890"/>
                    <a:gd name="connsiteY15" fmla="*/ 787400 h 886460"/>
                    <a:gd name="connsiteX16" fmla="*/ 95250 w 1024890"/>
                    <a:gd name="connsiteY16" fmla="*/ 779780 h 886460"/>
                    <a:gd name="connsiteX17" fmla="*/ 205740 w 1024890"/>
                    <a:gd name="connsiteY17" fmla="*/ 726440 h 886460"/>
                    <a:gd name="connsiteX18" fmla="*/ 289560 w 1024890"/>
                    <a:gd name="connsiteY18" fmla="*/ 718820 h 886460"/>
                    <a:gd name="connsiteX19" fmla="*/ 457200 w 1024890"/>
                    <a:gd name="connsiteY19" fmla="*/ 756920 h 886460"/>
                    <a:gd name="connsiteX20" fmla="*/ 548640 w 1024890"/>
                    <a:gd name="connsiteY20" fmla="*/ 760730 h 886460"/>
                    <a:gd name="connsiteX21" fmla="*/ 609600 w 1024890"/>
                    <a:gd name="connsiteY21" fmla="*/ 749300 h 886460"/>
                    <a:gd name="connsiteX22" fmla="*/ 632460 w 1024890"/>
                    <a:gd name="connsiteY22" fmla="*/ 806450 h 886460"/>
                    <a:gd name="connsiteX23" fmla="*/ 640080 w 1024890"/>
                    <a:gd name="connsiteY23" fmla="*/ 871220 h 886460"/>
                    <a:gd name="connsiteX24" fmla="*/ 678180 w 1024890"/>
                    <a:gd name="connsiteY24" fmla="*/ 886460 h 886460"/>
                    <a:gd name="connsiteX25" fmla="*/ 716280 w 1024890"/>
                    <a:gd name="connsiteY25" fmla="*/ 836930 h 886460"/>
                    <a:gd name="connsiteX26" fmla="*/ 693420 w 1024890"/>
                    <a:gd name="connsiteY26" fmla="*/ 787400 h 886460"/>
                    <a:gd name="connsiteX27" fmla="*/ 640080 w 1024890"/>
                    <a:gd name="connsiteY27" fmla="*/ 753110 h 886460"/>
                    <a:gd name="connsiteX28" fmla="*/ 643890 w 1024890"/>
                    <a:gd name="connsiteY28" fmla="*/ 692150 h 886460"/>
                    <a:gd name="connsiteX29" fmla="*/ 727710 w 1024890"/>
                    <a:gd name="connsiteY29" fmla="*/ 608330 h 886460"/>
                    <a:gd name="connsiteX30" fmla="*/ 727710 w 1024890"/>
                    <a:gd name="connsiteY30" fmla="*/ 471170 h 886460"/>
                    <a:gd name="connsiteX31" fmla="*/ 819150 w 1024890"/>
                    <a:gd name="connsiteY31" fmla="*/ 455930 h 886460"/>
                    <a:gd name="connsiteX32" fmla="*/ 929640 w 1024890"/>
                    <a:gd name="connsiteY32" fmla="*/ 490220 h 886460"/>
                    <a:gd name="connsiteX33" fmla="*/ 998220 w 1024890"/>
                    <a:gd name="connsiteY33" fmla="*/ 497840 h 886460"/>
                    <a:gd name="connsiteX34" fmla="*/ 1024890 w 1024890"/>
                    <a:gd name="connsiteY34" fmla="*/ 459740 h 886460"/>
                    <a:gd name="connsiteX35" fmla="*/ 925830 w 1024890"/>
                    <a:gd name="connsiteY35" fmla="*/ 417830 h 886460"/>
                    <a:gd name="connsiteX36" fmla="*/ 777240 w 1024890"/>
                    <a:gd name="connsiteY36" fmla="*/ 417830 h 886460"/>
                    <a:gd name="connsiteX37" fmla="*/ 632460 w 1024890"/>
                    <a:gd name="connsiteY37" fmla="*/ 360680 h 886460"/>
                    <a:gd name="connsiteX38" fmla="*/ 563880 w 1024890"/>
                    <a:gd name="connsiteY38" fmla="*/ 326390 h 886460"/>
                    <a:gd name="connsiteX39" fmla="*/ 518160 w 1024890"/>
                    <a:gd name="connsiteY39" fmla="*/ 330200 h 886460"/>
                    <a:gd name="connsiteX40" fmla="*/ 495300 w 1024890"/>
                    <a:gd name="connsiteY40" fmla="*/ 303530 h 886460"/>
                    <a:gd name="connsiteX41" fmla="*/ 518160 w 1024890"/>
                    <a:gd name="connsiteY41" fmla="*/ 200660 h 886460"/>
                    <a:gd name="connsiteX42" fmla="*/ 518160 w 1024890"/>
                    <a:gd name="connsiteY42" fmla="*/ 124460 h 886460"/>
                    <a:gd name="connsiteX43" fmla="*/ 544830 w 1024890"/>
                    <a:gd name="connsiteY43" fmla="*/ 82550 h 886460"/>
                    <a:gd name="connsiteX44" fmla="*/ 521970 w 1024890"/>
                    <a:gd name="connsiteY44" fmla="*/ 10160 h 886460"/>
                    <a:gd name="connsiteX45" fmla="*/ 453390 w 1024890"/>
                    <a:gd name="connsiteY45" fmla="*/ 21590 h 886460"/>
                    <a:gd name="connsiteX46" fmla="*/ 449580 w 1024890"/>
                    <a:gd name="connsiteY46" fmla="*/ 78740 h 886460"/>
                    <a:gd name="connsiteX47" fmla="*/ 483870 w 1024890"/>
                    <a:gd name="connsiteY47" fmla="*/ 128270 h 886460"/>
                    <a:gd name="connsiteX48" fmla="*/ 464820 w 1024890"/>
                    <a:gd name="connsiteY48" fmla="*/ 219710 h 886460"/>
                    <a:gd name="connsiteX0" fmla="*/ 464820 w 1024890"/>
                    <a:gd name="connsiteY0" fmla="*/ 219710 h 886460"/>
                    <a:gd name="connsiteX1" fmla="*/ 445770 w 1024890"/>
                    <a:gd name="connsiteY1" fmla="*/ 337820 h 886460"/>
                    <a:gd name="connsiteX2" fmla="*/ 361950 w 1024890"/>
                    <a:gd name="connsiteY2" fmla="*/ 391160 h 886460"/>
                    <a:gd name="connsiteX3" fmla="*/ 320040 w 1024890"/>
                    <a:gd name="connsiteY3" fmla="*/ 494030 h 886460"/>
                    <a:gd name="connsiteX4" fmla="*/ 289560 w 1024890"/>
                    <a:gd name="connsiteY4" fmla="*/ 539750 h 886460"/>
                    <a:gd name="connsiteX5" fmla="*/ 213360 w 1024890"/>
                    <a:gd name="connsiteY5" fmla="*/ 532130 h 886460"/>
                    <a:gd name="connsiteX6" fmla="*/ 160020 w 1024890"/>
                    <a:gd name="connsiteY6" fmla="*/ 520700 h 886460"/>
                    <a:gd name="connsiteX7" fmla="*/ 144780 w 1024890"/>
                    <a:gd name="connsiteY7" fmla="*/ 554990 h 886460"/>
                    <a:gd name="connsiteX8" fmla="*/ 201930 w 1024890"/>
                    <a:gd name="connsiteY8" fmla="*/ 585470 h 886460"/>
                    <a:gd name="connsiteX9" fmla="*/ 285750 w 1024890"/>
                    <a:gd name="connsiteY9" fmla="*/ 574040 h 886460"/>
                    <a:gd name="connsiteX10" fmla="*/ 320040 w 1024890"/>
                    <a:gd name="connsiteY10" fmla="*/ 608330 h 886460"/>
                    <a:gd name="connsiteX11" fmla="*/ 300990 w 1024890"/>
                    <a:gd name="connsiteY11" fmla="*/ 654050 h 886460"/>
                    <a:gd name="connsiteX12" fmla="*/ 156210 w 1024890"/>
                    <a:gd name="connsiteY12" fmla="*/ 718820 h 886460"/>
                    <a:gd name="connsiteX13" fmla="*/ 19050 w 1024890"/>
                    <a:gd name="connsiteY13" fmla="*/ 718820 h 886460"/>
                    <a:gd name="connsiteX14" fmla="*/ 0 w 1024890"/>
                    <a:gd name="connsiteY14" fmla="*/ 756920 h 886460"/>
                    <a:gd name="connsiteX15" fmla="*/ 11430 w 1024890"/>
                    <a:gd name="connsiteY15" fmla="*/ 787400 h 886460"/>
                    <a:gd name="connsiteX16" fmla="*/ 95250 w 1024890"/>
                    <a:gd name="connsiteY16" fmla="*/ 779780 h 886460"/>
                    <a:gd name="connsiteX17" fmla="*/ 205740 w 1024890"/>
                    <a:gd name="connsiteY17" fmla="*/ 726440 h 886460"/>
                    <a:gd name="connsiteX18" fmla="*/ 289560 w 1024890"/>
                    <a:gd name="connsiteY18" fmla="*/ 718820 h 886460"/>
                    <a:gd name="connsiteX19" fmla="*/ 457200 w 1024890"/>
                    <a:gd name="connsiteY19" fmla="*/ 756920 h 886460"/>
                    <a:gd name="connsiteX20" fmla="*/ 548640 w 1024890"/>
                    <a:gd name="connsiteY20" fmla="*/ 760730 h 886460"/>
                    <a:gd name="connsiteX21" fmla="*/ 609600 w 1024890"/>
                    <a:gd name="connsiteY21" fmla="*/ 749300 h 886460"/>
                    <a:gd name="connsiteX22" fmla="*/ 632460 w 1024890"/>
                    <a:gd name="connsiteY22" fmla="*/ 806450 h 886460"/>
                    <a:gd name="connsiteX23" fmla="*/ 640080 w 1024890"/>
                    <a:gd name="connsiteY23" fmla="*/ 871220 h 886460"/>
                    <a:gd name="connsiteX24" fmla="*/ 678180 w 1024890"/>
                    <a:gd name="connsiteY24" fmla="*/ 886460 h 886460"/>
                    <a:gd name="connsiteX25" fmla="*/ 716280 w 1024890"/>
                    <a:gd name="connsiteY25" fmla="*/ 836930 h 886460"/>
                    <a:gd name="connsiteX26" fmla="*/ 693420 w 1024890"/>
                    <a:gd name="connsiteY26" fmla="*/ 787400 h 886460"/>
                    <a:gd name="connsiteX27" fmla="*/ 640080 w 1024890"/>
                    <a:gd name="connsiteY27" fmla="*/ 753110 h 886460"/>
                    <a:gd name="connsiteX28" fmla="*/ 643890 w 1024890"/>
                    <a:gd name="connsiteY28" fmla="*/ 692150 h 886460"/>
                    <a:gd name="connsiteX29" fmla="*/ 727710 w 1024890"/>
                    <a:gd name="connsiteY29" fmla="*/ 608330 h 886460"/>
                    <a:gd name="connsiteX30" fmla="*/ 727710 w 1024890"/>
                    <a:gd name="connsiteY30" fmla="*/ 471170 h 886460"/>
                    <a:gd name="connsiteX31" fmla="*/ 819150 w 1024890"/>
                    <a:gd name="connsiteY31" fmla="*/ 455930 h 886460"/>
                    <a:gd name="connsiteX32" fmla="*/ 929640 w 1024890"/>
                    <a:gd name="connsiteY32" fmla="*/ 490220 h 886460"/>
                    <a:gd name="connsiteX33" fmla="*/ 998220 w 1024890"/>
                    <a:gd name="connsiteY33" fmla="*/ 497840 h 886460"/>
                    <a:gd name="connsiteX34" fmla="*/ 1024890 w 1024890"/>
                    <a:gd name="connsiteY34" fmla="*/ 459740 h 886460"/>
                    <a:gd name="connsiteX35" fmla="*/ 925830 w 1024890"/>
                    <a:gd name="connsiteY35" fmla="*/ 417830 h 886460"/>
                    <a:gd name="connsiteX36" fmla="*/ 777240 w 1024890"/>
                    <a:gd name="connsiteY36" fmla="*/ 417830 h 886460"/>
                    <a:gd name="connsiteX37" fmla="*/ 632460 w 1024890"/>
                    <a:gd name="connsiteY37" fmla="*/ 360680 h 886460"/>
                    <a:gd name="connsiteX38" fmla="*/ 563880 w 1024890"/>
                    <a:gd name="connsiteY38" fmla="*/ 326390 h 886460"/>
                    <a:gd name="connsiteX39" fmla="*/ 518160 w 1024890"/>
                    <a:gd name="connsiteY39" fmla="*/ 330200 h 886460"/>
                    <a:gd name="connsiteX40" fmla="*/ 495300 w 1024890"/>
                    <a:gd name="connsiteY40" fmla="*/ 303530 h 886460"/>
                    <a:gd name="connsiteX41" fmla="*/ 518160 w 1024890"/>
                    <a:gd name="connsiteY41" fmla="*/ 200660 h 886460"/>
                    <a:gd name="connsiteX42" fmla="*/ 518160 w 1024890"/>
                    <a:gd name="connsiteY42" fmla="*/ 124460 h 886460"/>
                    <a:gd name="connsiteX43" fmla="*/ 544830 w 1024890"/>
                    <a:gd name="connsiteY43" fmla="*/ 82550 h 886460"/>
                    <a:gd name="connsiteX44" fmla="*/ 521970 w 1024890"/>
                    <a:gd name="connsiteY44" fmla="*/ 10160 h 886460"/>
                    <a:gd name="connsiteX45" fmla="*/ 453390 w 1024890"/>
                    <a:gd name="connsiteY45" fmla="*/ 21590 h 886460"/>
                    <a:gd name="connsiteX46" fmla="*/ 449580 w 1024890"/>
                    <a:gd name="connsiteY46" fmla="*/ 78740 h 886460"/>
                    <a:gd name="connsiteX47" fmla="*/ 483870 w 1024890"/>
                    <a:gd name="connsiteY47" fmla="*/ 128270 h 886460"/>
                    <a:gd name="connsiteX48" fmla="*/ 464820 w 1024890"/>
                    <a:gd name="connsiteY48" fmla="*/ 219710 h 886460"/>
                    <a:gd name="connsiteX0" fmla="*/ 464820 w 1024890"/>
                    <a:gd name="connsiteY0" fmla="*/ 219710 h 886460"/>
                    <a:gd name="connsiteX1" fmla="*/ 445770 w 1024890"/>
                    <a:gd name="connsiteY1" fmla="*/ 337820 h 886460"/>
                    <a:gd name="connsiteX2" fmla="*/ 361950 w 1024890"/>
                    <a:gd name="connsiteY2" fmla="*/ 391160 h 886460"/>
                    <a:gd name="connsiteX3" fmla="*/ 320040 w 1024890"/>
                    <a:gd name="connsiteY3" fmla="*/ 494030 h 886460"/>
                    <a:gd name="connsiteX4" fmla="*/ 289560 w 1024890"/>
                    <a:gd name="connsiteY4" fmla="*/ 539750 h 886460"/>
                    <a:gd name="connsiteX5" fmla="*/ 213360 w 1024890"/>
                    <a:gd name="connsiteY5" fmla="*/ 532130 h 886460"/>
                    <a:gd name="connsiteX6" fmla="*/ 160020 w 1024890"/>
                    <a:gd name="connsiteY6" fmla="*/ 520700 h 886460"/>
                    <a:gd name="connsiteX7" fmla="*/ 144780 w 1024890"/>
                    <a:gd name="connsiteY7" fmla="*/ 554990 h 886460"/>
                    <a:gd name="connsiteX8" fmla="*/ 201930 w 1024890"/>
                    <a:gd name="connsiteY8" fmla="*/ 585470 h 886460"/>
                    <a:gd name="connsiteX9" fmla="*/ 285750 w 1024890"/>
                    <a:gd name="connsiteY9" fmla="*/ 574040 h 886460"/>
                    <a:gd name="connsiteX10" fmla="*/ 320040 w 1024890"/>
                    <a:gd name="connsiteY10" fmla="*/ 608330 h 886460"/>
                    <a:gd name="connsiteX11" fmla="*/ 300990 w 1024890"/>
                    <a:gd name="connsiteY11" fmla="*/ 654050 h 886460"/>
                    <a:gd name="connsiteX12" fmla="*/ 156210 w 1024890"/>
                    <a:gd name="connsiteY12" fmla="*/ 718820 h 886460"/>
                    <a:gd name="connsiteX13" fmla="*/ 19050 w 1024890"/>
                    <a:gd name="connsiteY13" fmla="*/ 718820 h 886460"/>
                    <a:gd name="connsiteX14" fmla="*/ 0 w 1024890"/>
                    <a:gd name="connsiteY14" fmla="*/ 756920 h 886460"/>
                    <a:gd name="connsiteX15" fmla="*/ 11430 w 1024890"/>
                    <a:gd name="connsiteY15" fmla="*/ 787400 h 886460"/>
                    <a:gd name="connsiteX16" fmla="*/ 95250 w 1024890"/>
                    <a:gd name="connsiteY16" fmla="*/ 779780 h 886460"/>
                    <a:gd name="connsiteX17" fmla="*/ 205740 w 1024890"/>
                    <a:gd name="connsiteY17" fmla="*/ 726440 h 886460"/>
                    <a:gd name="connsiteX18" fmla="*/ 289560 w 1024890"/>
                    <a:gd name="connsiteY18" fmla="*/ 718820 h 886460"/>
                    <a:gd name="connsiteX19" fmla="*/ 457200 w 1024890"/>
                    <a:gd name="connsiteY19" fmla="*/ 756920 h 886460"/>
                    <a:gd name="connsiteX20" fmla="*/ 548640 w 1024890"/>
                    <a:gd name="connsiteY20" fmla="*/ 760730 h 886460"/>
                    <a:gd name="connsiteX21" fmla="*/ 609600 w 1024890"/>
                    <a:gd name="connsiteY21" fmla="*/ 749300 h 886460"/>
                    <a:gd name="connsiteX22" fmla="*/ 632460 w 1024890"/>
                    <a:gd name="connsiteY22" fmla="*/ 806450 h 886460"/>
                    <a:gd name="connsiteX23" fmla="*/ 640080 w 1024890"/>
                    <a:gd name="connsiteY23" fmla="*/ 871220 h 886460"/>
                    <a:gd name="connsiteX24" fmla="*/ 678180 w 1024890"/>
                    <a:gd name="connsiteY24" fmla="*/ 886460 h 886460"/>
                    <a:gd name="connsiteX25" fmla="*/ 716280 w 1024890"/>
                    <a:gd name="connsiteY25" fmla="*/ 836930 h 886460"/>
                    <a:gd name="connsiteX26" fmla="*/ 693420 w 1024890"/>
                    <a:gd name="connsiteY26" fmla="*/ 787400 h 886460"/>
                    <a:gd name="connsiteX27" fmla="*/ 640080 w 1024890"/>
                    <a:gd name="connsiteY27" fmla="*/ 753110 h 886460"/>
                    <a:gd name="connsiteX28" fmla="*/ 643890 w 1024890"/>
                    <a:gd name="connsiteY28" fmla="*/ 692150 h 886460"/>
                    <a:gd name="connsiteX29" fmla="*/ 727710 w 1024890"/>
                    <a:gd name="connsiteY29" fmla="*/ 608330 h 886460"/>
                    <a:gd name="connsiteX30" fmla="*/ 727710 w 1024890"/>
                    <a:gd name="connsiteY30" fmla="*/ 471170 h 886460"/>
                    <a:gd name="connsiteX31" fmla="*/ 819150 w 1024890"/>
                    <a:gd name="connsiteY31" fmla="*/ 455930 h 886460"/>
                    <a:gd name="connsiteX32" fmla="*/ 929640 w 1024890"/>
                    <a:gd name="connsiteY32" fmla="*/ 490220 h 886460"/>
                    <a:gd name="connsiteX33" fmla="*/ 998220 w 1024890"/>
                    <a:gd name="connsiteY33" fmla="*/ 497840 h 886460"/>
                    <a:gd name="connsiteX34" fmla="*/ 1024890 w 1024890"/>
                    <a:gd name="connsiteY34" fmla="*/ 459740 h 886460"/>
                    <a:gd name="connsiteX35" fmla="*/ 925830 w 1024890"/>
                    <a:gd name="connsiteY35" fmla="*/ 417830 h 886460"/>
                    <a:gd name="connsiteX36" fmla="*/ 777240 w 1024890"/>
                    <a:gd name="connsiteY36" fmla="*/ 417830 h 886460"/>
                    <a:gd name="connsiteX37" fmla="*/ 632460 w 1024890"/>
                    <a:gd name="connsiteY37" fmla="*/ 360680 h 886460"/>
                    <a:gd name="connsiteX38" fmla="*/ 563880 w 1024890"/>
                    <a:gd name="connsiteY38" fmla="*/ 326390 h 886460"/>
                    <a:gd name="connsiteX39" fmla="*/ 518160 w 1024890"/>
                    <a:gd name="connsiteY39" fmla="*/ 330200 h 886460"/>
                    <a:gd name="connsiteX40" fmla="*/ 495300 w 1024890"/>
                    <a:gd name="connsiteY40" fmla="*/ 303530 h 886460"/>
                    <a:gd name="connsiteX41" fmla="*/ 518160 w 1024890"/>
                    <a:gd name="connsiteY41" fmla="*/ 200660 h 886460"/>
                    <a:gd name="connsiteX42" fmla="*/ 518160 w 1024890"/>
                    <a:gd name="connsiteY42" fmla="*/ 124460 h 886460"/>
                    <a:gd name="connsiteX43" fmla="*/ 544830 w 1024890"/>
                    <a:gd name="connsiteY43" fmla="*/ 82550 h 886460"/>
                    <a:gd name="connsiteX44" fmla="*/ 521970 w 1024890"/>
                    <a:gd name="connsiteY44" fmla="*/ 10160 h 886460"/>
                    <a:gd name="connsiteX45" fmla="*/ 453390 w 1024890"/>
                    <a:gd name="connsiteY45" fmla="*/ 21590 h 886460"/>
                    <a:gd name="connsiteX46" fmla="*/ 449580 w 1024890"/>
                    <a:gd name="connsiteY46" fmla="*/ 78740 h 886460"/>
                    <a:gd name="connsiteX47" fmla="*/ 483870 w 1024890"/>
                    <a:gd name="connsiteY47" fmla="*/ 128270 h 886460"/>
                    <a:gd name="connsiteX48" fmla="*/ 464820 w 1024890"/>
                    <a:gd name="connsiteY48" fmla="*/ 219710 h 886460"/>
                    <a:gd name="connsiteX0" fmla="*/ 464820 w 1024890"/>
                    <a:gd name="connsiteY0" fmla="*/ 219710 h 886460"/>
                    <a:gd name="connsiteX1" fmla="*/ 445770 w 1024890"/>
                    <a:gd name="connsiteY1" fmla="*/ 337820 h 886460"/>
                    <a:gd name="connsiteX2" fmla="*/ 361950 w 1024890"/>
                    <a:gd name="connsiteY2" fmla="*/ 391160 h 886460"/>
                    <a:gd name="connsiteX3" fmla="*/ 320040 w 1024890"/>
                    <a:gd name="connsiteY3" fmla="*/ 494030 h 886460"/>
                    <a:gd name="connsiteX4" fmla="*/ 289560 w 1024890"/>
                    <a:gd name="connsiteY4" fmla="*/ 539750 h 886460"/>
                    <a:gd name="connsiteX5" fmla="*/ 213360 w 1024890"/>
                    <a:gd name="connsiteY5" fmla="*/ 532130 h 886460"/>
                    <a:gd name="connsiteX6" fmla="*/ 160020 w 1024890"/>
                    <a:gd name="connsiteY6" fmla="*/ 520700 h 886460"/>
                    <a:gd name="connsiteX7" fmla="*/ 144780 w 1024890"/>
                    <a:gd name="connsiteY7" fmla="*/ 554990 h 886460"/>
                    <a:gd name="connsiteX8" fmla="*/ 201930 w 1024890"/>
                    <a:gd name="connsiteY8" fmla="*/ 585470 h 886460"/>
                    <a:gd name="connsiteX9" fmla="*/ 285750 w 1024890"/>
                    <a:gd name="connsiteY9" fmla="*/ 574040 h 886460"/>
                    <a:gd name="connsiteX10" fmla="*/ 320040 w 1024890"/>
                    <a:gd name="connsiteY10" fmla="*/ 608330 h 886460"/>
                    <a:gd name="connsiteX11" fmla="*/ 300990 w 1024890"/>
                    <a:gd name="connsiteY11" fmla="*/ 654050 h 886460"/>
                    <a:gd name="connsiteX12" fmla="*/ 156210 w 1024890"/>
                    <a:gd name="connsiteY12" fmla="*/ 718820 h 886460"/>
                    <a:gd name="connsiteX13" fmla="*/ 19050 w 1024890"/>
                    <a:gd name="connsiteY13" fmla="*/ 718820 h 886460"/>
                    <a:gd name="connsiteX14" fmla="*/ 0 w 1024890"/>
                    <a:gd name="connsiteY14" fmla="*/ 756920 h 886460"/>
                    <a:gd name="connsiteX15" fmla="*/ 11430 w 1024890"/>
                    <a:gd name="connsiteY15" fmla="*/ 787400 h 886460"/>
                    <a:gd name="connsiteX16" fmla="*/ 95250 w 1024890"/>
                    <a:gd name="connsiteY16" fmla="*/ 779780 h 886460"/>
                    <a:gd name="connsiteX17" fmla="*/ 205740 w 1024890"/>
                    <a:gd name="connsiteY17" fmla="*/ 726440 h 886460"/>
                    <a:gd name="connsiteX18" fmla="*/ 289560 w 1024890"/>
                    <a:gd name="connsiteY18" fmla="*/ 718820 h 886460"/>
                    <a:gd name="connsiteX19" fmla="*/ 457200 w 1024890"/>
                    <a:gd name="connsiteY19" fmla="*/ 756920 h 886460"/>
                    <a:gd name="connsiteX20" fmla="*/ 548640 w 1024890"/>
                    <a:gd name="connsiteY20" fmla="*/ 760730 h 886460"/>
                    <a:gd name="connsiteX21" fmla="*/ 609600 w 1024890"/>
                    <a:gd name="connsiteY21" fmla="*/ 749300 h 886460"/>
                    <a:gd name="connsiteX22" fmla="*/ 632460 w 1024890"/>
                    <a:gd name="connsiteY22" fmla="*/ 806450 h 886460"/>
                    <a:gd name="connsiteX23" fmla="*/ 640080 w 1024890"/>
                    <a:gd name="connsiteY23" fmla="*/ 871220 h 886460"/>
                    <a:gd name="connsiteX24" fmla="*/ 678180 w 1024890"/>
                    <a:gd name="connsiteY24" fmla="*/ 886460 h 886460"/>
                    <a:gd name="connsiteX25" fmla="*/ 716280 w 1024890"/>
                    <a:gd name="connsiteY25" fmla="*/ 836930 h 886460"/>
                    <a:gd name="connsiteX26" fmla="*/ 693420 w 1024890"/>
                    <a:gd name="connsiteY26" fmla="*/ 787400 h 886460"/>
                    <a:gd name="connsiteX27" fmla="*/ 640080 w 1024890"/>
                    <a:gd name="connsiteY27" fmla="*/ 753110 h 886460"/>
                    <a:gd name="connsiteX28" fmla="*/ 643890 w 1024890"/>
                    <a:gd name="connsiteY28" fmla="*/ 692150 h 886460"/>
                    <a:gd name="connsiteX29" fmla="*/ 727710 w 1024890"/>
                    <a:gd name="connsiteY29" fmla="*/ 608330 h 886460"/>
                    <a:gd name="connsiteX30" fmla="*/ 727710 w 1024890"/>
                    <a:gd name="connsiteY30" fmla="*/ 471170 h 886460"/>
                    <a:gd name="connsiteX31" fmla="*/ 819150 w 1024890"/>
                    <a:gd name="connsiteY31" fmla="*/ 455930 h 886460"/>
                    <a:gd name="connsiteX32" fmla="*/ 929640 w 1024890"/>
                    <a:gd name="connsiteY32" fmla="*/ 490220 h 886460"/>
                    <a:gd name="connsiteX33" fmla="*/ 998220 w 1024890"/>
                    <a:gd name="connsiteY33" fmla="*/ 497840 h 886460"/>
                    <a:gd name="connsiteX34" fmla="*/ 1024890 w 1024890"/>
                    <a:gd name="connsiteY34" fmla="*/ 459740 h 886460"/>
                    <a:gd name="connsiteX35" fmla="*/ 925830 w 1024890"/>
                    <a:gd name="connsiteY35" fmla="*/ 417830 h 886460"/>
                    <a:gd name="connsiteX36" fmla="*/ 777240 w 1024890"/>
                    <a:gd name="connsiteY36" fmla="*/ 417830 h 886460"/>
                    <a:gd name="connsiteX37" fmla="*/ 632460 w 1024890"/>
                    <a:gd name="connsiteY37" fmla="*/ 360680 h 886460"/>
                    <a:gd name="connsiteX38" fmla="*/ 563880 w 1024890"/>
                    <a:gd name="connsiteY38" fmla="*/ 326390 h 886460"/>
                    <a:gd name="connsiteX39" fmla="*/ 518160 w 1024890"/>
                    <a:gd name="connsiteY39" fmla="*/ 330200 h 886460"/>
                    <a:gd name="connsiteX40" fmla="*/ 495300 w 1024890"/>
                    <a:gd name="connsiteY40" fmla="*/ 303530 h 886460"/>
                    <a:gd name="connsiteX41" fmla="*/ 518160 w 1024890"/>
                    <a:gd name="connsiteY41" fmla="*/ 200660 h 886460"/>
                    <a:gd name="connsiteX42" fmla="*/ 518160 w 1024890"/>
                    <a:gd name="connsiteY42" fmla="*/ 124460 h 886460"/>
                    <a:gd name="connsiteX43" fmla="*/ 544830 w 1024890"/>
                    <a:gd name="connsiteY43" fmla="*/ 82550 h 886460"/>
                    <a:gd name="connsiteX44" fmla="*/ 521970 w 1024890"/>
                    <a:gd name="connsiteY44" fmla="*/ 10160 h 886460"/>
                    <a:gd name="connsiteX45" fmla="*/ 453390 w 1024890"/>
                    <a:gd name="connsiteY45" fmla="*/ 21590 h 886460"/>
                    <a:gd name="connsiteX46" fmla="*/ 449580 w 1024890"/>
                    <a:gd name="connsiteY46" fmla="*/ 78740 h 886460"/>
                    <a:gd name="connsiteX47" fmla="*/ 483870 w 1024890"/>
                    <a:gd name="connsiteY47" fmla="*/ 128270 h 886460"/>
                    <a:gd name="connsiteX48" fmla="*/ 464820 w 1024890"/>
                    <a:gd name="connsiteY48" fmla="*/ 219710 h 886460"/>
                    <a:gd name="connsiteX0" fmla="*/ 464820 w 1024890"/>
                    <a:gd name="connsiteY0" fmla="*/ 219710 h 886460"/>
                    <a:gd name="connsiteX1" fmla="*/ 445770 w 1024890"/>
                    <a:gd name="connsiteY1" fmla="*/ 337820 h 886460"/>
                    <a:gd name="connsiteX2" fmla="*/ 361950 w 1024890"/>
                    <a:gd name="connsiteY2" fmla="*/ 391160 h 886460"/>
                    <a:gd name="connsiteX3" fmla="*/ 320040 w 1024890"/>
                    <a:gd name="connsiteY3" fmla="*/ 494030 h 886460"/>
                    <a:gd name="connsiteX4" fmla="*/ 289560 w 1024890"/>
                    <a:gd name="connsiteY4" fmla="*/ 539750 h 886460"/>
                    <a:gd name="connsiteX5" fmla="*/ 213360 w 1024890"/>
                    <a:gd name="connsiteY5" fmla="*/ 532130 h 886460"/>
                    <a:gd name="connsiteX6" fmla="*/ 160020 w 1024890"/>
                    <a:gd name="connsiteY6" fmla="*/ 520700 h 886460"/>
                    <a:gd name="connsiteX7" fmla="*/ 144780 w 1024890"/>
                    <a:gd name="connsiteY7" fmla="*/ 554990 h 886460"/>
                    <a:gd name="connsiteX8" fmla="*/ 201930 w 1024890"/>
                    <a:gd name="connsiteY8" fmla="*/ 585470 h 886460"/>
                    <a:gd name="connsiteX9" fmla="*/ 285750 w 1024890"/>
                    <a:gd name="connsiteY9" fmla="*/ 574040 h 886460"/>
                    <a:gd name="connsiteX10" fmla="*/ 320040 w 1024890"/>
                    <a:gd name="connsiteY10" fmla="*/ 608330 h 886460"/>
                    <a:gd name="connsiteX11" fmla="*/ 300990 w 1024890"/>
                    <a:gd name="connsiteY11" fmla="*/ 654050 h 886460"/>
                    <a:gd name="connsiteX12" fmla="*/ 156210 w 1024890"/>
                    <a:gd name="connsiteY12" fmla="*/ 718820 h 886460"/>
                    <a:gd name="connsiteX13" fmla="*/ 19050 w 1024890"/>
                    <a:gd name="connsiteY13" fmla="*/ 718820 h 886460"/>
                    <a:gd name="connsiteX14" fmla="*/ 0 w 1024890"/>
                    <a:gd name="connsiteY14" fmla="*/ 756920 h 886460"/>
                    <a:gd name="connsiteX15" fmla="*/ 11430 w 1024890"/>
                    <a:gd name="connsiteY15" fmla="*/ 787400 h 886460"/>
                    <a:gd name="connsiteX16" fmla="*/ 95250 w 1024890"/>
                    <a:gd name="connsiteY16" fmla="*/ 779780 h 886460"/>
                    <a:gd name="connsiteX17" fmla="*/ 205740 w 1024890"/>
                    <a:gd name="connsiteY17" fmla="*/ 726440 h 886460"/>
                    <a:gd name="connsiteX18" fmla="*/ 289560 w 1024890"/>
                    <a:gd name="connsiteY18" fmla="*/ 718820 h 886460"/>
                    <a:gd name="connsiteX19" fmla="*/ 457200 w 1024890"/>
                    <a:gd name="connsiteY19" fmla="*/ 756920 h 886460"/>
                    <a:gd name="connsiteX20" fmla="*/ 548640 w 1024890"/>
                    <a:gd name="connsiteY20" fmla="*/ 760730 h 886460"/>
                    <a:gd name="connsiteX21" fmla="*/ 609600 w 1024890"/>
                    <a:gd name="connsiteY21" fmla="*/ 749300 h 886460"/>
                    <a:gd name="connsiteX22" fmla="*/ 632460 w 1024890"/>
                    <a:gd name="connsiteY22" fmla="*/ 806450 h 886460"/>
                    <a:gd name="connsiteX23" fmla="*/ 640080 w 1024890"/>
                    <a:gd name="connsiteY23" fmla="*/ 871220 h 886460"/>
                    <a:gd name="connsiteX24" fmla="*/ 678180 w 1024890"/>
                    <a:gd name="connsiteY24" fmla="*/ 886460 h 886460"/>
                    <a:gd name="connsiteX25" fmla="*/ 716280 w 1024890"/>
                    <a:gd name="connsiteY25" fmla="*/ 836930 h 886460"/>
                    <a:gd name="connsiteX26" fmla="*/ 693420 w 1024890"/>
                    <a:gd name="connsiteY26" fmla="*/ 787400 h 886460"/>
                    <a:gd name="connsiteX27" fmla="*/ 640080 w 1024890"/>
                    <a:gd name="connsiteY27" fmla="*/ 753110 h 886460"/>
                    <a:gd name="connsiteX28" fmla="*/ 643890 w 1024890"/>
                    <a:gd name="connsiteY28" fmla="*/ 692150 h 886460"/>
                    <a:gd name="connsiteX29" fmla="*/ 727710 w 1024890"/>
                    <a:gd name="connsiteY29" fmla="*/ 608330 h 886460"/>
                    <a:gd name="connsiteX30" fmla="*/ 727710 w 1024890"/>
                    <a:gd name="connsiteY30" fmla="*/ 471170 h 886460"/>
                    <a:gd name="connsiteX31" fmla="*/ 819150 w 1024890"/>
                    <a:gd name="connsiteY31" fmla="*/ 455930 h 886460"/>
                    <a:gd name="connsiteX32" fmla="*/ 929640 w 1024890"/>
                    <a:gd name="connsiteY32" fmla="*/ 490220 h 886460"/>
                    <a:gd name="connsiteX33" fmla="*/ 998220 w 1024890"/>
                    <a:gd name="connsiteY33" fmla="*/ 497840 h 886460"/>
                    <a:gd name="connsiteX34" fmla="*/ 1024890 w 1024890"/>
                    <a:gd name="connsiteY34" fmla="*/ 459740 h 886460"/>
                    <a:gd name="connsiteX35" fmla="*/ 925830 w 1024890"/>
                    <a:gd name="connsiteY35" fmla="*/ 417830 h 886460"/>
                    <a:gd name="connsiteX36" fmla="*/ 777240 w 1024890"/>
                    <a:gd name="connsiteY36" fmla="*/ 417830 h 886460"/>
                    <a:gd name="connsiteX37" fmla="*/ 632460 w 1024890"/>
                    <a:gd name="connsiteY37" fmla="*/ 360680 h 886460"/>
                    <a:gd name="connsiteX38" fmla="*/ 563880 w 1024890"/>
                    <a:gd name="connsiteY38" fmla="*/ 326390 h 886460"/>
                    <a:gd name="connsiteX39" fmla="*/ 518160 w 1024890"/>
                    <a:gd name="connsiteY39" fmla="*/ 330200 h 886460"/>
                    <a:gd name="connsiteX40" fmla="*/ 495300 w 1024890"/>
                    <a:gd name="connsiteY40" fmla="*/ 303530 h 886460"/>
                    <a:gd name="connsiteX41" fmla="*/ 518160 w 1024890"/>
                    <a:gd name="connsiteY41" fmla="*/ 200660 h 886460"/>
                    <a:gd name="connsiteX42" fmla="*/ 518160 w 1024890"/>
                    <a:gd name="connsiteY42" fmla="*/ 124460 h 886460"/>
                    <a:gd name="connsiteX43" fmla="*/ 544830 w 1024890"/>
                    <a:gd name="connsiteY43" fmla="*/ 82550 h 886460"/>
                    <a:gd name="connsiteX44" fmla="*/ 521970 w 1024890"/>
                    <a:gd name="connsiteY44" fmla="*/ 10160 h 886460"/>
                    <a:gd name="connsiteX45" fmla="*/ 453390 w 1024890"/>
                    <a:gd name="connsiteY45" fmla="*/ 21590 h 886460"/>
                    <a:gd name="connsiteX46" fmla="*/ 449580 w 1024890"/>
                    <a:gd name="connsiteY46" fmla="*/ 78740 h 886460"/>
                    <a:gd name="connsiteX47" fmla="*/ 483870 w 1024890"/>
                    <a:gd name="connsiteY47" fmla="*/ 128270 h 886460"/>
                    <a:gd name="connsiteX48" fmla="*/ 464820 w 1024890"/>
                    <a:gd name="connsiteY48" fmla="*/ 219710 h 886460"/>
                    <a:gd name="connsiteX0" fmla="*/ 464820 w 1024890"/>
                    <a:gd name="connsiteY0" fmla="*/ 219710 h 886460"/>
                    <a:gd name="connsiteX1" fmla="*/ 445770 w 1024890"/>
                    <a:gd name="connsiteY1" fmla="*/ 337820 h 886460"/>
                    <a:gd name="connsiteX2" fmla="*/ 361950 w 1024890"/>
                    <a:gd name="connsiteY2" fmla="*/ 391160 h 886460"/>
                    <a:gd name="connsiteX3" fmla="*/ 320040 w 1024890"/>
                    <a:gd name="connsiteY3" fmla="*/ 494030 h 886460"/>
                    <a:gd name="connsiteX4" fmla="*/ 289560 w 1024890"/>
                    <a:gd name="connsiteY4" fmla="*/ 539750 h 886460"/>
                    <a:gd name="connsiteX5" fmla="*/ 213360 w 1024890"/>
                    <a:gd name="connsiteY5" fmla="*/ 532130 h 886460"/>
                    <a:gd name="connsiteX6" fmla="*/ 160020 w 1024890"/>
                    <a:gd name="connsiteY6" fmla="*/ 520700 h 886460"/>
                    <a:gd name="connsiteX7" fmla="*/ 144780 w 1024890"/>
                    <a:gd name="connsiteY7" fmla="*/ 554990 h 886460"/>
                    <a:gd name="connsiteX8" fmla="*/ 201930 w 1024890"/>
                    <a:gd name="connsiteY8" fmla="*/ 585470 h 886460"/>
                    <a:gd name="connsiteX9" fmla="*/ 285750 w 1024890"/>
                    <a:gd name="connsiteY9" fmla="*/ 574040 h 886460"/>
                    <a:gd name="connsiteX10" fmla="*/ 320040 w 1024890"/>
                    <a:gd name="connsiteY10" fmla="*/ 608330 h 886460"/>
                    <a:gd name="connsiteX11" fmla="*/ 300990 w 1024890"/>
                    <a:gd name="connsiteY11" fmla="*/ 654050 h 886460"/>
                    <a:gd name="connsiteX12" fmla="*/ 156210 w 1024890"/>
                    <a:gd name="connsiteY12" fmla="*/ 718820 h 886460"/>
                    <a:gd name="connsiteX13" fmla="*/ 19050 w 1024890"/>
                    <a:gd name="connsiteY13" fmla="*/ 718820 h 886460"/>
                    <a:gd name="connsiteX14" fmla="*/ 0 w 1024890"/>
                    <a:gd name="connsiteY14" fmla="*/ 756920 h 886460"/>
                    <a:gd name="connsiteX15" fmla="*/ 11430 w 1024890"/>
                    <a:gd name="connsiteY15" fmla="*/ 787400 h 886460"/>
                    <a:gd name="connsiteX16" fmla="*/ 95250 w 1024890"/>
                    <a:gd name="connsiteY16" fmla="*/ 779780 h 886460"/>
                    <a:gd name="connsiteX17" fmla="*/ 205740 w 1024890"/>
                    <a:gd name="connsiteY17" fmla="*/ 726440 h 886460"/>
                    <a:gd name="connsiteX18" fmla="*/ 289560 w 1024890"/>
                    <a:gd name="connsiteY18" fmla="*/ 718820 h 886460"/>
                    <a:gd name="connsiteX19" fmla="*/ 457200 w 1024890"/>
                    <a:gd name="connsiteY19" fmla="*/ 756920 h 886460"/>
                    <a:gd name="connsiteX20" fmla="*/ 548640 w 1024890"/>
                    <a:gd name="connsiteY20" fmla="*/ 760730 h 886460"/>
                    <a:gd name="connsiteX21" fmla="*/ 609600 w 1024890"/>
                    <a:gd name="connsiteY21" fmla="*/ 749300 h 886460"/>
                    <a:gd name="connsiteX22" fmla="*/ 632460 w 1024890"/>
                    <a:gd name="connsiteY22" fmla="*/ 806450 h 886460"/>
                    <a:gd name="connsiteX23" fmla="*/ 640080 w 1024890"/>
                    <a:gd name="connsiteY23" fmla="*/ 871220 h 886460"/>
                    <a:gd name="connsiteX24" fmla="*/ 678180 w 1024890"/>
                    <a:gd name="connsiteY24" fmla="*/ 886460 h 886460"/>
                    <a:gd name="connsiteX25" fmla="*/ 716280 w 1024890"/>
                    <a:gd name="connsiteY25" fmla="*/ 836930 h 886460"/>
                    <a:gd name="connsiteX26" fmla="*/ 693420 w 1024890"/>
                    <a:gd name="connsiteY26" fmla="*/ 787400 h 886460"/>
                    <a:gd name="connsiteX27" fmla="*/ 640080 w 1024890"/>
                    <a:gd name="connsiteY27" fmla="*/ 753110 h 886460"/>
                    <a:gd name="connsiteX28" fmla="*/ 643890 w 1024890"/>
                    <a:gd name="connsiteY28" fmla="*/ 692150 h 886460"/>
                    <a:gd name="connsiteX29" fmla="*/ 727710 w 1024890"/>
                    <a:gd name="connsiteY29" fmla="*/ 608330 h 886460"/>
                    <a:gd name="connsiteX30" fmla="*/ 727710 w 1024890"/>
                    <a:gd name="connsiteY30" fmla="*/ 471170 h 886460"/>
                    <a:gd name="connsiteX31" fmla="*/ 819150 w 1024890"/>
                    <a:gd name="connsiteY31" fmla="*/ 455930 h 886460"/>
                    <a:gd name="connsiteX32" fmla="*/ 929640 w 1024890"/>
                    <a:gd name="connsiteY32" fmla="*/ 490220 h 886460"/>
                    <a:gd name="connsiteX33" fmla="*/ 998220 w 1024890"/>
                    <a:gd name="connsiteY33" fmla="*/ 497840 h 886460"/>
                    <a:gd name="connsiteX34" fmla="*/ 1024890 w 1024890"/>
                    <a:gd name="connsiteY34" fmla="*/ 459740 h 886460"/>
                    <a:gd name="connsiteX35" fmla="*/ 925830 w 1024890"/>
                    <a:gd name="connsiteY35" fmla="*/ 417830 h 886460"/>
                    <a:gd name="connsiteX36" fmla="*/ 777240 w 1024890"/>
                    <a:gd name="connsiteY36" fmla="*/ 417830 h 886460"/>
                    <a:gd name="connsiteX37" fmla="*/ 632460 w 1024890"/>
                    <a:gd name="connsiteY37" fmla="*/ 360680 h 886460"/>
                    <a:gd name="connsiteX38" fmla="*/ 563880 w 1024890"/>
                    <a:gd name="connsiteY38" fmla="*/ 326390 h 886460"/>
                    <a:gd name="connsiteX39" fmla="*/ 518160 w 1024890"/>
                    <a:gd name="connsiteY39" fmla="*/ 330200 h 886460"/>
                    <a:gd name="connsiteX40" fmla="*/ 495300 w 1024890"/>
                    <a:gd name="connsiteY40" fmla="*/ 303530 h 886460"/>
                    <a:gd name="connsiteX41" fmla="*/ 518160 w 1024890"/>
                    <a:gd name="connsiteY41" fmla="*/ 200660 h 886460"/>
                    <a:gd name="connsiteX42" fmla="*/ 518160 w 1024890"/>
                    <a:gd name="connsiteY42" fmla="*/ 124460 h 886460"/>
                    <a:gd name="connsiteX43" fmla="*/ 544830 w 1024890"/>
                    <a:gd name="connsiteY43" fmla="*/ 82550 h 886460"/>
                    <a:gd name="connsiteX44" fmla="*/ 521970 w 1024890"/>
                    <a:gd name="connsiteY44" fmla="*/ 10160 h 886460"/>
                    <a:gd name="connsiteX45" fmla="*/ 453390 w 1024890"/>
                    <a:gd name="connsiteY45" fmla="*/ 21590 h 886460"/>
                    <a:gd name="connsiteX46" fmla="*/ 449580 w 1024890"/>
                    <a:gd name="connsiteY46" fmla="*/ 78740 h 886460"/>
                    <a:gd name="connsiteX47" fmla="*/ 483870 w 1024890"/>
                    <a:gd name="connsiteY47" fmla="*/ 128270 h 886460"/>
                    <a:gd name="connsiteX48" fmla="*/ 464820 w 1024890"/>
                    <a:gd name="connsiteY48" fmla="*/ 219710 h 886460"/>
                    <a:gd name="connsiteX0" fmla="*/ 464820 w 1024890"/>
                    <a:gd name="connsiteY0" fmla="*/ 219710 h 886460"/>
                    <a:gd name="connsiteX1" fmla="*/ 445770 w 1024890"/>
                    <a:gd name="connsiteY1" fmla="*/ 337820 h 886460"/>
                    <a:gd name="connsiteX2" fmla="*/ 361950 w 1024890"/>
                    <a:gd name="connsiteY2" fmla="*/ 391160 h 886460"/>
                    <a:gd name="connsiteX3" fmla="*/ 320040 w 1024890"/>
                    <a:gd name="connsiteY3" fmla="*/ 494030 h 886460"/>
                    <a:gd name="connsiteX4" fmla="*/ 289560 w 1024890"/>
                    <a:gd name="connsiteY4" fmla="*/ 539750 h 886460"/>
                    <a:gd name="connsiteX5" fmla="*/ 213360 w 1024890"/>
                    <a:gd name="connsiteY5" fmla="*/ 532130 h 886460"/>
                    <a:gd name="connsiteX6" fmla="*/ 160020 w 1024890"/>
                    <a:gd name="connsiteY6" fmla="*/ 520700 h 886460"/>
                    <a:gd name="connsiteX7" fmla="*/ 144780 w 1024890"/>
                    <a:gd name="connsiteY7" fmla="*/ 554990 h 886460"/>
                    <a:gd name="connsiteX8" fmla="*/ 201930 w 1024890"/>
                    <a:gd name="connsiteY8" fmla="*/ 585470 h 886460"/>
                    <a:gd name="connsiteX9" fmla="*/ 285750 w 1024890"/>
                    <a:gd name="connsiteY9" fmla="*/ 574040 h 886460"/>
                    <a:gd name="connsiteX10" fmla="*/ 320040 w 1024890"/>
                    <a:gd name="connsiteY10" fmla="*/ 608330 h 886460"/>
                    <a:gd name="connsiteX11" fmla="*/ 300990 w 1024890"/>
                    <a:gd name="connsiteY11" fmla="*/ 654050 h 886460"/>
                    <a:gd name="connsiteX12" fmla="*/ 156210 w 1024890"/>
                    <a:gd name="connsiteY12" fmla="*/ 718820 h 886460"/>
                    <a:gd name="connsiteX13" fmla="*/ 19050 w 1024890"/>
                    <a:gd name="connsiteY13" fmla="*/ 718820 h 886460"/>
                    <a:gd name="connsiteX14" fmla="*/ 0 w 1024890"/>
                    <a:gd name="connsiteY14" fmla="*/ 756920 h 886460"/>
                    <a:gd name="connsiteX15" fmla="*/ 11430 w 1024890"/>
                    <a:gd name="connsiteY15" fmla="*/ 787400 h 886460"/>
                    <a:gd name="connsiteX16" fmla="*/ 95250 w 1024890"/>
                    <a:gd name="connsiteY16" fmla="*/ 779780 h 886460"/>
                    <a:gd name="connsiteX17" fmla="*/ 205740 w 1024890"/>
                    <a:gd name="connsiteY17" fmla="*/ 726440 h 886460"/>
                    <a:gd name="connsiteX18" fmla="*/ 289560 w 1024890"/>
                    <a:gd name="connsiteY18" fmla="*/ 718820 h 886460"/>
                    <a:gd name="connsiteX19" fmla="*/ 457200 w 1024890"/>
                    <a:gd name="connsiteY19" fmla="*/ 756920 h 886460"/>
                    <a:gd name="connsiteX20" fmla="*/ 548640 w 1024890"/>
                    <a:gd name="connsiteY20" fmla="*/ 760730 h 886460"/>
                    <a:gd name="connsiteX21" fmla="*/ 609600 w 1024890"/>
                    <a:gd name="connsiteY21" fmla="*/ 749300 h 886460"/>
                    <a:gd name="connsiteX22" fmla="*/ 632460 w 1024890"/>
                    <a:gd name="connsiteY22" fmla="*/ 806450 h 886460"/>
                    <a:gd name="connsiteX23" fmla="*/ 640080 w 1024890"/>
                    <a:gd name="connsiteY23" fmla="*/ 871220 h 886460"/>
                    <a:gd name="connsiteX24" fmla="*/ 678180 w 1024890"/>
                    <a:gd name="connsiteY24" fmla="*/ 886460 h 886460"/>
                    <a:gd name="connsiteX25" fmla="*/ 716280 w 1024890"/>
                    <a:gd name="connsiteY25" fmla="*/ 836930 h 886460"/>
                    <a:gd name="connsiteX26" fmla="*/ 693420 w 1024890"/>
                    <a:gd name="connsiteY26" fmla="*/ 787400 h 886460"/>
                    <a:gd name="connsiteX27" fmla="*/ 640080 w 1024890"/>
                    <a:gd name="connsiteY27" fmla="*/ 753110 h 886460"/>
                    <a:gd name="connsiteX28" fmla="*/ 643890 w 1024890"/>
                    <a:gd name="connsiteY28" fmla="*/ 692150 h 886460"/>
                    <a:gd name="connsiteX29" fmla="*/ 727710 w 1024890"/>
                    <a:gd name="connsiteY29" fmla="*/ 608330 h 886460"/>
                    <a:gd name="connsiteX30" fmla="*/ 727710 w 1024890"/>
                    <a:gd name="connsiteY30" fmla="*/ 471170 h 886460"/>
                    <a:gd name="connsiteX31" fmla="*/ 819150 w 1024890"/>
                    <a:gd name="connsiteY31" fmla="*/ 455930 h 886460"/>
                    <a:gd name="connsiteX32" fmla="*/ 929640 w 1024890"/>
                    <a:gd name="connsiteY32" fmla="*/ 490220 h 886460"/>
                    <a:gd name="connsiteX33" fmla="*/ 998220 w 1024890"/>
                    <a:gd name="connsiteY33" fmla="*/ 497840 h 886460"/>
                    <a:gd name="connsiteX34" fmla="*/ 1024890 w 1024890"/>
                    <a:gd name="connsiteY34" fmla="*/ 459740 h 886460"/>
                    <a:gd name="connsiteX35" fmla="*/ 925830 w 1024890"/>
                    <a:gd name="connsiteY35" fmla="*/ 417830 h 886460"/>
                    <a:gd name="connsiteX36" fmla="*/ 777240 w 1024890"/>
                    <a:gd name="connsiteY36" fmla="*/ 417830 h 886460"/>
                    <a:gd name="connsiteX37" fmla="*/ 632460 w 1024890"/>
                    <a:gd name="connsiteY37" fmla="*/ 360680 h 886460"/>
                    <a:gd name="connsiteX38" fmla="*/ 563880 w 1024890"/>
                    <a:gd name="connsiteY38" fmla="*/ 326390 h 886460"/>
                    <a:gd name="connsiteX39" fmla="*/ 518160 w 1024890"/>
                    <a:gd name="connsiteY39" fmla="*/ 330200 h 886460"/>
                    <a:gd name="connsiteX40" fmla="*/ 495300 w 1024890"/>
                    <a:gd name="connsiteY40" fmla="*/ 303530 h 886460"/>
                    <a:gd name="connsiteX41" fmla="*/ 518160 w 1024890"/>
                    <a:gd name="connsiteY41" fmla="*/ 200660 h 886460"/>
                    <a:gd name="connsiteX42" fmla="*/ 518160 w 1024890"/>
                    <a:gd name="connsiteY42" fmla="*/ 124460 h 886460"/>
                    <a:gd name="connsiteX43" fmla="*/ 544830 w 1024890"/>
                    <a:gd name="connsiteY43" fmla="*/ 82550 h 886460"/>
                    <a:gd name="connsiteX44" fmla="*/ 521970 w 1024890"/>
                    <a:gd name="connsiteY44" fmla="*/ 10160 h 886460"/>
                    <a:gd name="connsiteX45" fmla="*/ 453390 w 1024890"/>
                    <a:gd name="connsiteY45" fmla="*/ 21590 h 886460"/>
                    <a:gd name="connsiteX46" fmla="*/ 449580 w 1024890"/>
                    <a:gd name="connsiteY46" fmla="*/ 78740 h 886460"/>
                    <a:gd name="connsiteX47" fmla="*/ 483870 w 1024890"/>
                    <a:gd name="connsiteY47" fmla="*/ 128270 h 886460"/>
                    <a:gd name="connsiteX48" fmla="*/ 464820 w 1024890"/>
                    <a:gd name="connsiteY48" fmla="*/ 219710 h 886460"/>
                    <a:gd name="connsiteX0" fmla="*/ 464820 w 1024890"/>
                    <a:gd name="connsiteY0" fmla="*/ 219710 h 886460"/>
                    <a:gd name="connsiteX1" fmla="*/ 445770 w 1024890"/>
                    <a:gd name="connsiteY1" fmla="*/ 337820 h 886460"/>
                    <a:gd name="connsiteX2" fmla="*/ 361950 w 1024890"/>
                    <a:gd name="connsiteY2" fmla="*/ 391160 h 886460"/>
                    <a:gd name="connsiteX3" fmla="*/ 320040 w 1024890"/>
                    <a:gd name="connsiteY3" fmla="*/ 494030 h 886460"/>
                    <a:gd name="connsiteX4" fmla="*/ 289560 w 1024890"/>
                    <a:gd name="connsiteY4" fmla="*/ 539750 h 886460"/>
                    <a:gd name="connsiteX5" fmla="*/ 213360 w 1024890"/>
                    <a:gd name="connsiteY5" fmla="*/ 532130 h 886460"/>
                    <a:gd name="connsiteX6" fmla="*/ 160020 w 1024890"/>
                    <a:gd name="connsiteY6" fmla="*/ 520700 h 886460"/>
                    <a:gd name="connsiteX7" fmla="*/ 144780 w 1024890"/>
                    <a:gd name="connsiteY7" fmla="*/ 554990 h 886460"/>
                    <a:gd name="connsiteX8" fmla="*/ 201930 w 1024890"/>
                    <a:gd name="connsiteY8" fmla="*/ 585470 h 886460"/>
                    <a:gd name="connsiteX9" fmla="*/ 285750 w 1024890"/>
                    <a:gd name="connsiteY9" fmla="*/ 574040 h 886460"/>
                    <a:gd name="connsiteX10" fmla="*/ 320040 w 1024890"/>
                    <a:gd name="connsiteY10" fmla="*/ 608330 h 886460"/>
                    <a:gd name="connsiteX11" fmla="*/ 300990 w 1024890"/>
                    <a:gd name="connsiteY11" fmla="*/ 654050 h 886460"/>
                    <a:gd name="connsiteX12" fmla="*/ 156210 w 1024890"/>
                    <a:gd name="connsiteY12" fmla="*/ 718820 h 886460"/>
                    <a:gd name="connsiteX13" fmla="*/ 19050 w 1024890"/>
                    <a:gd name="connsiteY13" fmla="*/ 718820 h 886460"/>
                    <a:gd name="connsiteX14" fmla="*/ 0 w 1024890"/>
                    <a:gd name="connsiteY14" fmla="*/ 756920 h 886460"/>
                    <a:gd name="connsiteX15" fmla="*/ 11430 w 1024890"/>
                    <a:gd name="connsiteY15" fmla="*/ 787400 h 886460"/>
                    <a:gd name="connsiteX16" fmla="*/ 95250 w 1024890"/>
                    <a:gd name="connsiteY16" fmla="*/ 779780 h 886460"/>
                    <a:gd name="connsiteX17" fmla="*/ 205740 w 1024890"/>
                    <a:gd name="connsiteY17" fmla="*/ 726440 h 886460"/>
                    <a:gd name="connsiteX18" fmla="*/ 289560 w 1024890"/>
                    <a:gd name="connsiteY18" fmla="*/ 718820 h 886460"/>
                    <a:gd name="connsiteX19" fmla="*/ 457200 w 1024890"/>
                    <a:gd name="connsiteY19" fmla="*/ 756920 h 886460"/>
                    <a:gd name="connsiteX20" fmla="*/ 548640 w 1024890"/>
                    <a:gd name="connsiteY20" fmla="*/ 760730 h 886460"/>
                    <a:gd name="connsiteX21" fmla="*/ 609600 w 1024890"/>
                    <a:gd name="connsiteY21" fmla="*/ 749300 h 886460"/>
                    <a:gd name="connsiteX22" fmla="*/ 632460 w 1024890"/>
                    <a:gd name="connsiteY22" fmla="*/ 806450 h 886460"/>
                    <a:gd name="connsiteX23" fmla="*/ 640080 w 1024890"/>
                    <a:gd name="connsiteY23" fmla="*/ 871220 h 886460"/>
                    <a:gd name="connsiteX24" fmla="*/ 678180 w 1024890"/>
                    <a:gd name="connsiteY24" fmla="*/ 886460 h 886460"/>
                    <a:gd name="connsiteX25" fmla="*/ 716280 w 1024890"/>
                    <a:gd name="connsiteY25" fmla="*/ 836930 h 886460"/>
                    <a:gd name="connsiteX26" fmla="*/ 693420 w 1024890"/>
                    <a:gd name="connsiteY26" fmla="*/ 787400 h 886460"/>
                    <a:gd name="connsiteX27" fmla="*/ 640080 w 1024890"/>
                    <a:gd name="connsiteY27" fmla="*/ 753110 h 886460"/>
                    <a:gd name="connsiteX28" fmla="*/ 643890 w 1024890"/>
                    <a:gd name="connsiteY28" fmla="*/ 692150 h 886460"/>
                    <a:gd name="connsiteX29" fmla="*/ 727710 w 1024890"/>
                    <a:gd name="connsiteY29" fmla="*/ 608330 h 886460"/>
                    <a:gd name="connsiteX30" fmla="*/ 727710 w 1024890"/>
                    <a:gd name="connsiteY30" fmla="*/ 471170 h 886460"/>
                    <a:gd name="connsiteX31" fmla="*/ 819150 w 1024890"/>
                    <a:gd name="connsiteY31" fmla="*/ 455930 h 886460"/>
                    <a:gd name="connsiteX32" fmla="*/ 929640 w 1024890"/>
                    <a:gd name="connsiteY32" fmla="*/ 490220 h 886460"/>
                    <a:gd name="connsiteX33" fmla="*/ 998220 w 1024890"/>
                    <a:gd name="connsiteY33" fmla="*/ 497840 h 886460"/>
                    <a:gd name="connsiteX34" fmla="*/ 1024890 w 1024890"/>
                    <a:gd name="connsiteY34" fmla="*/ 459740 h 886460"/>
                    <a:gd name="connsiteX35" fmla="*/ 925830 w 1024890"/>
                    <a:gd name="connsiteY35" fmla="*/ 417830 h 886460"/>
                    <a:gd name="connsiteX36" fmla="*/ 777240 w 1024890"/>
                    <a:gd name="connsiteY36" fmla="*/ 417830 h 886460"/>
                    <a:gd name="connsiteX37" fmla="*/ 632460 w 1024890"/>
                    <a:gd name="connsiteY37" fmla="*/ 360680 h 886460"/>
                    <a:gd name="connsiteX38" fmla="*/ 563880 w 1024890"/>
                    <a:gd name="connsiteY38" fmla="*/ 326390 h 886460"/>
                    <a:gd name="connsiteX39" fmla="*/ 518160 w 1024890"/>
                    <a:gd name="connsiteY39" fmla="*/ 330200 h 886460"/>
                    <a:gd name="connsiteX40" fmla="*/ 495300 w 1024890"/>
                    <a:gd name="connsiteY40" fmla="*/ 303530 h 886460"/>
                    <a:gd name="connsiteX41" fmla="*/ 518160 w 1024890"/>
                    <a:gd name="connsiteY41" fmla="*/ 200660 h 886460"/>
                    <a:gd name="connsiteX42" fmla="*/ 518160 w 1024890"/>
                    <a:gd name="connsiteY42" fmla="*/ 124460 h 886460"/>
                    <a:gd name="connsiteX43" fmla="*/ 544830 w 1024890"/>
                    <a:gd name="connsiteY43" fmla="*/ 82550 h 886460"/>
                    <a:gd name="connsiteX44" fmla="*/ 521970 w 1024890"/>
                    <a:gd name="connsiteY44" fmla="*/ 10160 h 886460"/>
                    <a:gd name="connsiteX45" fmla="*/ 453390 w 1024890"/>
                    <a:gd name="connsiteY45" fmla="*/ 21590 h 886460"/>
                    <a:gd name="connsiteX46" fmla="*/ 449580 w 1024890"/>
                    <a:gd name="connsiteY46" fmla="*/ 78740 h 886460"/>
                    <a:gd name="connsiteX47" fmla="*/ 483870 w 1024890"/>
                    <a:gd name="connsiteY47" fmla="*/ 128270 h 886460"/>
                    <a:gd name="connsiteX48" fmla="*/ 464820 w 1024890"/>
                    <a:gd name="connsiteY48" fmla="*/ 219710 h 886460"/>
                    <a:gd name="connsiteX0" fmla="*/ 464820 w 1024890"/>
                    <a:gd name="connsiteY0" fmla="*/ 219710 h 886460"/>
                    <a:gd name="connsiteX1" fmla="*/ 445770 w 1024890"/>
                    <a:gd name="connsiteY1" fmla="*/ 337820 h 886460"/>
                    <a:gd name="connsiteX2" fmla="*/ 361950 w 1024890"/>
                    <a:gd name="connsiteY2" fmla="*/ 391160 h 886460"/>
                    <a:gd name="connsiteX3" fmla="*/ 320040 w 1024890"/>
                    <a:gd name="connsiteY3" fmla="*/ 494030 h 886460"/>
                    <a:gd name="connsiteX4" fmla="*/ 289560 w 1024890"/>
                    <a:gd name="connsiteY4" fmla="*/ 539750 h 886460"/>
                    <a:gd name="connsiteX5" fmla="*/ 213360 w 1024890"/>
                    <a:gd name="connsiteY5" fmla="*/ 532130 h 886460"/>
                    <a:gd name="connsiteX6" fmla="*/ 160020 w 1024890"/>
                    <a:gd name="connsiteY6" fmla="*/ 520700 h 886460"/>
                    <a:gd name="connsiteX7" fmla="*/ 144780 w 1024890"/>
                    <a:gd name="connsiteY7" fmla="*/ 554990 h 886460"/>
                    <a:gd name="connsiteX8" fmla="*/ 201930 w 1024890"/>
                    <a:gd name="connsiteY8" fmla="*/ 585470 h 886460"/>
                    <a:gd name="connsiteX9" fmla="*/ 285750 w 1024890"/>
                    <a:gd name="connsiteY9" fmla="*/ 574040 h 886460"/>
                    <a:gd name="connsiteX10" fmla="*/ 320040 w 1024890"/>
                    <a:gd name="connsiteY10" fmla="*/ 608330 h 886460"/>
                    <a:gd name="connsiteX11" fmla="*/ 300990 w 1024890"/>
                    <a:gd name="connsiteY11" fmla="*/ 654050 h 886460"/>
                    <a:gd name="connsiteX12" fmla="*/ 156210 w 1024890"/>
                    <a:gd name="connsiteY12" fmla="*/ 718820 h 886460"/>
                    <a:gd name="connsiteX13" fmla="*/ 19050 w 1024890"/>
                    <a:gd name="connsiteY13" fmla="*/ 718820 h 886460"/>
                    <a:gd name="connsiteX14" fmla="*/ 0 w 1024890"/>
                    <a:gd name="connsiteY14" fmla="*/ 756920 h 886460"/>
                    <a:gd name="connsiteX15" fmla="*/ 11430 w 1024890"/>
                    <a:gd name="connsiteY15" fmla="*/ 787400 h 886460"/>
                    <a:gd name="connsiteX16" fmla="*/ 95250 w 1024890"/>
                    <a:gd name="connsiteY16" fmla="*/ 779780 h 886460"/>
                    <a:gd name="connsiteX17" fmla="*/ 205740 w 1024890"/>
                    <a:gd name="connsiteY17" fmla="*/ 726440 h 886460"/>
                    <a:gd name="connsiteX18" fmla="*/ 289560 w 1024890"/>
                    <a:gd name="connsiteY18" fmla="*/ 718820 h 886460"/>
                    <a:gd name="connsiteX19" fmla="*/ 457200 w 1024890"/>
                    <a:gd name="connsiteY19" fmla="*/ 756920 h 886460"/>
                    <a:gd name="connsiteX20" fmla="*/ 548640 w 1024890"/>
                    <a:gd name="connsiteY20" fmla="*/ 760730 h 886460"/>
                    <a:gd name="connsiteX21" fmla="*/ 609600 w 1024890"/>
                    <a:gd name="connsiteY21" fmla="*/ 749300 h 886460"/>
                    <a:gd name="connsiteX22" fmla="*/ 632460 w 1024890"/>
                    <a:gd name="connsiteY22" fmla="*/ 806450 h 886460"/>
                    <a:gd name="connsiteX23" fmla="*/ 640080 w 1024890"/>
                    <a:gd name="connsiteY23" fmla="*/ 871220 h 886460"/>
                    <a:gd name="connsiteX24" fmla="*/ 678180 w 1024890"/>
                    <a:gd name="connsiteY24" fmla="*/ 886460 h 886460"/>
                    <a:gd name="connsiteX25" fmla="*/ 716280 w 1024890"/>
                    <a:gd name="connsiteY25" fmla="*/ 836930 h 886460"/>
                    <a:gd name="connsiteX26" fmla="*/ 693420 w 1024890"/>
                    <a:gd name="connsiteY26" fmla="*/ 787400 h 886460"/>
                    <a:gd name="connsiteX27" fmla="*/ 640080 w 1024890"/>
                    <a:gd name="connsiteY27" fmla="*/ 753110 h 886460"/>
                    <a:gd name="connsiteX28" fmla="*/ 643890 w 1024890"/>
                    <a:gd name="connsiteY28" fmla="*/ 692150 h 886460"/>
                    <a:gd name="connsiteX29" fmla="*/ 727710 w 1024890"/>
                    <a:gd name="connsiteY29" fmla="*/ 608330 h 886460"/>
                    <a:gd name="connsiteX30" fmla="*/ 727710 w 1024890"/>
                    <a:gd name="connsiteY30" fmla="*/ 471170 h 886460"/>
                    <a:gd name="connsiteX31" fmla="*/ 819150 w 1024890"/>
                    <a:gd name="connsiteY31" fmla="*/ 455930 h 886460"/>
                    <a:gd name="connsiteX32" fmla="*/ 929640 w 1024890"/>
                    <a:gd name="connsiteY32" fmla="*/ 490220 h 886460"/>
                    <a:gd name="connsiteX33" fmla="*/ 998220 w 1024890"/>
                    <a:gd name="connsiteY33" fmla="*/ 497840 h 886460"/>
                    <a:gd name="connsiteX34" fmla="*/ 1024890 w 1024890"/>
                    <a:gd name="connsiteY34" fmla="*/ 459740 h 886460"/>
                    <a:gd name="connsiteX35" fmla="*/ 925830 w 1024890"/>
                    <a:gd name="connsiteY35" fmla="*/ 417830 h 886460"/>
                    <a:gd name="connsiteX36" fmla="*/ 777240 w 1024890"/>
                    <a:gd name="connsiteY36" fmla="*/ 417830 h 886460"/>
                    <a:gd name="connsiteX37" fmla="*/ 632460 w 1024890"/>
                    <a:gd name="connsiteY37" fmla="*/ 360680 h 886460"/>
                    <a:gd name="connsiteX38" fmla="*/ 563880 w 1024890"/>
                    <a:gd name="connsiteY38" fmla="*/ 326390 h 886460"/>
                    <a:gd name="connsiteX39" fmla="*/ 518160 w 1024890"/>
                    <a:gd name="connsiteY39" fmla="*/ 330200 h 886460"/>
                    <a:gd name="connsiteX40" fmla="*/ 495300 w 1024890"/>
                    <a:gd name="connsiteY40" fmla="*/ 303530 h 886460"/>
                    <a:gd name="connsiteX41" fmla="*/ 518160 w 1024890"/>
                    <a:gd name="connsiteY41" fmla="*/ 200660 h 886460"/>
                    <a:gd name="connsiteX42" fmla="*/ 518160 w 1024890"/>
                    <a:gd name="connsiteY42" fmla="*/ 124460 h 886460"/>
                    <a:gd name="connsiteX43" fmla="*/ 544830 w 1024890"/>
                    <a:gd name="connsiteY43" fmla="*/ 82550 h 886460"/>
                    <a:gd name="connsiteX44" fmla="*/ 521970 w 1024890"/>
                    <a:gd name="connsiteY44" fmla="*/ 10160 h 886460"/>
                    <a:gd name="connsiteX45" fmla="*/ 453390 w 1024890"/>
                    <a:gd name="connsiteY45" fmla="*/ 21590 h 886460"/>
                    <a:gd name="connsiteX46" fmla="*/ 449580 w 1024890"/>
                    <a:gd name="connsiteY46" fmla="*/ 78740 h 886460"/>
                    <a:gd name="connsiteX47" fmla="*/ 483870 w 1024890"/>
                    <a:gd name="connsiteY47" fmla="*/ 128270 h 886460"/>
                    <a:gd name="connsiteX48" fmla="*/ 464820 w 1024890"/>
                    <a:gd name="connsiteY48" fmla="*/ 219710 h 886460"/>
                    <a:gd name="connsiteX0" fmla="*/ 464820 w 1024890"/>
                    <a:gd name="connsiteY0" fmla="*/ 219710 h 886460"/>
                    <a:gd name="connsiteX1" fmla="*/ 445770 w 1024890"/>
                    <a:gd name="connsiteY1" fmla="*/ 337820 h 886460"/>
                    <a:gd name="connsiteX2" fmla="*/ 361950 w 1024890"/>
                    <a:gd name="connsiteY2" fmla="*/ 391160 h 886460"/>
                    <a:gd name="connsiteX3" fmla="*/ 320040 w 1024890"/>
                    <a:gd name="connsiteY3" fmla="*/ 494030 h 886460"/>
                    <a:gd name="connsiteX4" fmla="*/ 289560 w 1024890"/>
                    <a:gd name="connsiteY4" fmla="*/ 539750 h 886460"/>
                    <a:gd name="connsiteX5" fmla="*/ 213360 w 1024890"/>
                    <a:gd name="connsiteY5" fmla="*/ 532130 h 886460"/>
                    <a:gd name="connsiteX6" fmla="*/ 160020 w 1024890"/>
                    <a:gd name="connsiteY6" fmla="*/ 520700 h 886460"/>
                    <a:gd name="connsiteX7" fmla="*/ 144780 w 1024890"/>
                    <a:gd name="connsiteY7" fmla="*/ 554990 h 886460"/>
                    <a:gd name="connsiteX8" fmla="*/ 201930 w 1024890"/>
                    <a:gd name="connsiteY8" fmla="*/ 585470 h 886460"/>
                    <a:gd name="connsiteX9" fmla="*/ 285750 w 1024890"/>
                    <a:gd name="connsiteY9" fmla="*/ 574040 h 886460"/>
                    <a:gd name="connsiteX10" fmla="*/ 320040 w 1024890"/>
                    <a:gd name="connsiteY10" fmla="*/ 608330 h 886460"/>
                    <a:gd name="connsiteX11" fmla="*/ 300990 w 1024890"/>
                    <a:gd name="connsiteY11" fmla="*/ 654050 h 886460"/>
                    <a:gd name="connsiteX12" fmla="*/ 156210 w 1024890"/>
                    <a:gd name="connsiteY12" fmla="*/ 718820 h 886460"/>
                    <a:gd name="connsiteX13" fmla="*/ 19050 w 1024890"/>
                    <a:gd name="connsiteY13" fmla="*/ 718820 h 886460"/>
                    <a:gd name="connsiteX14" fmla="*/ 0 w 1024890"/>
                    <a:gd name="connsiteY14" fmla="*/ 756920 h 886460"/>
                    <a:gd name="connsiteX15" fmla="*/ 11430 w 1024890"/>
                    <a:gd name="connsiteY15" fmla="*/ 787400 h 886460"/>
                    <a:gd name="connsiteX16" fmla="*/ 95250 w 1024890"/>
                    <a:gd name="connsiteY16" fmla="*/ 779780 h 886460"/>
                    <a:gd name="connsiteX17" fmla="*/ 205740 w 1024890"/>
                    <a:gd name="connsiteY17" fmla="*/ 726440 h 886460"/>
                    <a:gd name="connsiteX18" fmla="*/ 289560 w 1024890"/>
                    <a:gd name="connsiteY18" fmla="*/ 718820 h 886460"/>
                    <a:gd name="connsiteX19" fmla="*/ 457200 w 1024890"/>
                    <a:gd name="connsiteY19" fmla="*/ 756920 h 886460"/>
                    <a:gd name="connsiteX20" fmla="*/ 548640 w 1024890"/>
                    <a:gd name="connsiteY20" fmla="*/ 760730 h 886460"/>
                    <a:gd name="connsiteX21" fmla="*/ 609600 w 1024890"/>
                    <a:gd name="connsiteY21" fmla="*/ 749300 h 886460"/>
                    <a:gd name="connsiteX22" fmla="*/ 632460 w 1024890"/>
                    <a:gd name="connsiteY22" fmla="*/ 806450 h 886460"/>
                    <a:gd name="connsiteX23" fmla="*/ 640080 w 1024890"/>
                    <a:gd name="connsiteY23" fmla="*/ 871220 h 886460"/>
                    <a:gd name="connsiteX24" fmla="*/ 678180 w 1024890"/>
                    <a:gd name="connsiteY24" fmla="*/ 886460 h 886460"/>
                    <a:gd name="connsiteX25" fmla="*/ 716280 w 1024890"/>
                    <a:gd name="connsiteY25" fmla="*/ 836930 h 886460"/>
                    <a:gd name="connsiteX26" fmla="*/ 693420 w 1024890"/>
                    <a:gd name="connsiteY26" fmla="*/ 787400 h 886460"/>
                    <a:gd name="connsiteX27" fmla="*/ 640080 w 1024890"/>
                    <a:gd name="connsiteY27" fmla="*/ 753110 h 886460"/>
                    <a:gd name="connsiteX28" fmla="*/ 643890 w 1024890"/>
                    <a:gd name="connsiteY28" fmla="*/ 692150 h 886460"/>
                    <a:gd name="connsiteX29" fmla="*/ 727710 w 1024890"/>
                    <a:gd name="connsiteY29" fmla="*/ 608330 h 886460"/>
                    <a:gd name="connsiteX30" fmla="*/ 727710 w 1024890"/>
                    <a:gd name="connsiteY30" fmla="*/ 471170 h 886460"/>
                    <a:gd name="connsiteX31" fmla="*/ 819150 w 1024890"/>
                    <a:gd name="connsiteY31" fmla="*/ 455930 h 886460"/>
                    <a:gd name="connsiteX32" fmla="*/ 929640 w 1024890"/>
                    <a:gd name="connsiteY32" fmla="*/ 490220 h 886460"/>
                    <a:gd name="connsiteX33" fmla="*/ 998220 w 1024890"/>
                    <a:gd name="connsiteY33" fmla="*/ 497840 h 886460"/>
                    <a:gd name="connsiteX34" fmla="*/ 1024890 w 1024890"/>
                    <a:gd name="connsiteY34" fmla="*/ 459740 h 886460"/>
                    <a:gd name="connsiteX35" fmla="*/ 925830 w 1024890"/>
                    <a:gd name="connsiteY35" fmla="*/ 417830 h 886460"/>
                    <a:gd name="connsiteX36" fmla="*/ 777240 w 1024890"/>
                    <a:gd name="connsiteY36" fmla="*/ 417830 h 886460"/>
                    <a:gd name="connsiteX37" fmla="*/ 632460 w 1024890"/>
                    <a:gd name="connsiteY37" fmla="*/ 360680 h 886460"/>
                    <a:gd name="connsiteX38" fmla="*/ 563880 w 1024890"/>
                    <a:gd name="connsiteY38" fmla="*/ 326390 h 886460"/>
                    <a:gd name="connsiteX39" fmla="*/ 518160 w 1024890"/>
                    <a:gd name="connsiteY39" fmla="*/ 330200 h 886460"/>
                    <a:gd name="connsiteX40" fmla="*/ 495300 w 1024890"/>
                    <a:gd name="connsiteY40" fmla="*/ 303530 h 886460"/>
                    <a:gd name="connsiteX41" fmla="*/ 518160 w 1024890"/>
                    <a:gd name="connsiteY41" fmla="*/ 200660 h 886460"/>
                    <a:gd name="connsiteX42" fmla="*/ 518160 w 1024890"/>
                    <a:gd name="connsiteY42" fmla="*/ 124460 h 886460"/>
                    <a:gd name="connsiteX43" fmla="*/ 544830 w 1024890"/>
                    <a:gd name="connsiteY43" fmla="*/ 82550 h 886460"/>
                    <a:gd name="connsiteX44" fmla="*/ 521970 w 1024890"/>
                    <a:gd name="connsiteY44" fmla="*/ 10160 h 886460"/>
                    <a:gd name="connsiteX45" fmla="*/ 453390 w 1024890"/>
                    <a:gd name="connsiteY45" fmla="*/ 21590 h 886460"/>
                    <a:gd name="connsiteX46" fmla="*/ 449580 w 1024890"/>
                    <a:gd name="connsiteY46" fmla="*/ 78740 h 886460"/>
                    <a:gd name="connsiteX47" fmla="*/ 483870 w 1024890"/>
                    <a:gd name="connsiteY47" fmla="*/ 128270 h 886460"/>
                    <a:gd name="connsiteX48" fmla="*/ 464820 w 1024890"/>
                    <a:gd name="connsiteY48" fmla="*/ 219710 h 886460"/>
                    <a:gd name="connsiteX0" fmla="*/ 464820 w 1024890"/>
                    <a:gd name="connsiteY0" fmla="*/ 219710 h 886460"/>
                    <a:gd name="connsiteX1" fmla="*/ 445770 w 1024890"/>
                    <a:gd name="connsiteY1" fmla="*/ 337820 h 886460"/>
                    <a:gd name="connsiteX2" fmla="*/ 361950 w 1024890"/>
                    <a:gd name="connsiteY2" fmla="*/ 391160 h 886460"/>
                    <a:gd name="connsiteX3" fmla="*/ 320040 w 1024890"/>
                    <a:gd name="connsiteY3" fmla="*/ 494030 h 886460"/>
                    <a:gd name="connsiteX4" fmla="*/ 289560 w 1024890"/>
                    <a:gd name="connsiteY4" fmla="*/ 539750 h 886460"/>
                    <a:gd name="connsiteX5" fmla="*/ 213360 w 1024890"/>
                    <a:gd name="connsiteY5" fmla="*/ 532130 h 886460"/>
                    <a:gd name="connsiteX6" fmla="*/ 160020 w 1024890"/>
                    <a:gd name="connsiteY6" fmla="*/ 520700 h 886460"/>
                    <a:gd name="connsiteX7" fmla="*/ 144780 w 1024890"/>
                    <a:gd name="connsiteY7" fmla="*/ 554990 h 886460"/>
                    <a:gd name="connsiteX8" fmla="*/ 201930 w 1024890"/>
                    <a:gd name="connsiteY8" fmla="*/ 585470 h 886460"/>
                    <a:gd name="connsiteX9" fmla="*/ 285750 w 1024890"/>
                    <a:gd name="connsiteY9" fmla="*/ 574040 h 886460"/>
                    <a:gd name="connsiteX10" fmla="*/ 320040 w 1024890"/>
                    <a:gd name="connsiteY10" fmla="*/ 608330 h 886460"/>
                    <a:gd name="connsiteX11" fmla="*/ 300990 w 1024890"/>
                    <a:gd name="connsiteY11" fmla="*/ 654050 h 886460"/>
                    <a:gd name="connsiteX12" fmla="*/ 156210 w 1024890"/>
                    <a:gd name="connsiteY12" fmla="*/ 718820 h 886460"/>
                    <a:gd name="connsiteX13" fmla="*/ 19050 w 1024890"/>
                    <a:gd name="connsiteY13" fmla="*/ 718820 h 886460"/>
                    <a:gd name="connsiteX14" fmla="*/ 0 w 1024890"/>
                    <a:gd name="connsiteY14" fmla="*/ 756920 h 886460"/>
                    <a:gd name="connsiteX15" fmla="*/ 11430 w 1024890"/>
                    <a:gd name="connsiteY15" fmla="*/ 787400 h 886460"/>
                    <a:gd name="connsiteX16" fmla="*/ 95250 w 1024890"/>
                    <a:gd name="connsiteY16" fmla="*/ 779780 h 886460"/>
                    <a:gd name="connsiteX17" fmla="*/ 205740 w 1024890"/>
                    <a:gd name="connsiteY17" fmla="*/ 726440 h 886460"/>
                    <a:gd name="connsiteX18" fmla="*/ 289560 w 1024890"/>
                    <a:gd name="connsiteY18" fmla="*/ 718820 h 886460"/>
                    <a:gd name="connsiteX19" fmla="*/ 457200 w 1024890"/>
                    <a:gd name="connsiteY19" fmla="*/ 756920 h 886460"/>
                    <a:gd name="connsiteX20" fmla="*/ 548640 w 1024890"/>
                    <a:gd name="connsiteY20" fmla="*/ 760730 h 886460"/>
                    <a:gd name="connsiteX21" fmla="*/ 609600 w 1024890"/>
                    <a:gd name="connsiteY21" fmla="*/ 749300 h 886460"/>
                    <a:gd name="connsiteX22" fmla="*/ 632460 w 1024890"/>
                    <a:gd name="connsiteY22" fmla="*/ 806450 h 886460"/>
                    <a:gd name="connsiteX23" fmla="*/ 640080 w 1024890"/>
                    <a:gd name="connsiteY23" fmla="*/ 871220 h 886460"/>
                    <a:gd name="connsiteX24" fmla="*/ 678180 w 1024890"/>
                    <a:gd name="connsiteY24" fmla="*/ 886460 h 886460"/>
                    <a:gd name="connsiteX25" fmla="*/ 716280 w 1024890"/>
                    <a:gd name="connsiteY25" fmla="*/ 836930 h 886460"/>
                    <a:gd name="connsiteX26" fmla="*/ 693420 w 1024890"/>
                    <a:gd name="connsiteY26" fmla="*/ 787400 h 886460"/>
                    <a:gd name="connsiteX27" fmla="*/ 640080 w 1024890"/>
                    <a:gd name="connsiteY27" fmla="*/ 753110 h 886460"/>
                    <a:gd name="connsiteX28" fmla="*/ 643890 w 1024890"/>
                    <a:gd name="connsiteY28" fmla="*/ 692150 h 886460"/>
                    <a:gd name="connsiteX29" fmla="*/ 727710 w 1024890"/>
                    <a:gd name="connsiteY29" fmla="*/ 608330 h 886460"/>
                    <a:gd name="connsiteX30" fmla="*/ 727710 w 1024890"/>
                    <a:gd name="connsiteY30" fmla="*/ 471170 h 886460"/>
                    <a:gd name="connsiteX31" fmla="*/ 819150 w 1024890"/>
                    <a:gd name="connsiteY31" fmla="*/ 455930 h 886460"/>
                    <a:gd name="connsiteX32" fmla="*/ 929640 w 1024890"/>
                    <a:gd name="connsiteY32" fmla="*/ 490220 h 886460"/>
                    <a:gd name="connsiteX33" fmla="*/ 998220 w 1024890"/>
                    <a:gd name="connsiteY33" fmla="*/ 497840 h 886460"/>
                    <a:gd name="connsiteX34" fmla="*/ 1024890 w 1024890"/>
                    <a:gd name="connsiteY34" fmla="*/ 459740 h 886460"/>
                    <a:gd name="connsiteX35" fmla="*/ 925830 w 1024890"/>
                    <a:gd name="connsiteY35" fmla="*/ 417830 h 886460"/>
                    <a:gd name="connsiteX36" fmla="*/ 777240 w 1024890"/>
                    <a:gd name="connsiteY36" fmla="*/ 417830 h 886460"/>
                    <a:gd name="connsiteX37" fmla="*/ 632460 w 1024890"/>
                    <a:gd name="connsiteY37" fmla="*/ 360680 h 886460"/>
                    <a:gd name="connsiteX38" fmla="*/ 563880 w 1024890"/>
                    <a:gd name="connsiteY38" fmla="*/ 326390 h 886460"/>
                    <a:gd name="connsiteX39" fmla="*/ 518160 w 1024890"/>
                    <a:gd name="connsiteY39" fmla="*/ 330200 h 886460"/>
                    <a:gd name="connsiteX40" fmla="*/ 495300 w 1024890"/>
                    <a:gd name="connsiteY40" fmla="*/ 303530 h 886460"/>
                    <a:gd name="connsiteX41" fmla="*/ 518160 w 1024890"/>
                    <a:gd name="connsiteY41" fmla="*/ 200660 h 886460"/>
                    <a:gd name="connsiteX42" fmla="*/ 518160 w 1024890"/>
                    <a:gd name="connsiteY42" fmla="*/ 124460 h 886460"/>
                    <a:gd name="connsiteX43" fmla="*/ 544830 w 1024890"/>
                    <a:gd name="connsiteY43" fmla="*/ 82550 h 886460"/>
                    <a:gd name="connsiteX44" fmla="*/ 521970 w 1024890"/>
                    <a:gd name="connsiteY44" fmla="*/ 10160 h 886460"/>
                    <a:gd name="connsiteX45" fmla="*/ 453390 w 1024890"/>
                    <a:gd name="connsiteY45" fmla="*/ 21590 h 886460"/>
                    <a:gd name="connsiteX46" fmla="*/ 449580 w 1024890"/>
                    <a:gd name="connsiteY46" fmla="*/ 78740 h 886460"/>
                    <a:gd name="connsiteX47" fmla="*/ 483870 w 1024890"/>
                    <a:gd name="connsiteY47" fmla="*/ 128270 h 886460"/>
                    <a:gd name="connsiteX48" fmla="*/ 464820 w 1024890"/>
                    <a:gd name="connsiteY48" fmla="*/ 219710 h 886460"/>
                    <a:gd name="connsiteX0" fmla="*/ 464820 w 1024890"/>
                    <a:gd name="connsiteY0" fmla="*/ 219710 h 886460"/>
                    <a:gd name="connsiteX1" fmla="*/ 445770 w 1024890"/>
                    <a:gd name="connsiteY1" fmla="*/ 337820 h 886460"/>
                    <a:gd name="connsiteX2" fmla="*/ 361950 w 1024890"/>
                    <a:gd name="connsiteY2" fmla="*/ 391160 h 886460"/>
                    <a:gd name="connsiteX3" fmla="*/ 320040 w 1024890"/>
                    <a:gd name="connsiteY3" fmla="*/ 494030 h 886460"/>
                    <a:gd name="connsiteX4" fmla="*/ 289560 w 1024890"/>
                    <a:gd name="connsiteY4" fmla="*/ 539750 h 886460"/>
                    <a:gd name="connsiteX5" fmla="*/ 213360 w 1024890"/>
                    <a:gd name="connsiteY5" fmla="*/ 532130 h 886460"/>
                    <a:gd name="connsiteX6" fmla="*/ 160020 w 1024890"/>
                    <a:gd name="connsiteY6" fmla="*/ 520700 h 886460"/>
                    <a:gd name="connsiteX7" fmla="*/ 144780 w 1024890"/>
                    <a:gd name="connsiteY7" fmla="*/ 554990 h 886460"/>
                    <a:gd name="connsiteX8" fmla="*/ 201930 w 1024890"/>
                    <a:gd name="connsiteY8" fmla="*/ 585470 h 886460"/>
                    <a:gd name="connsiteX9" fmla="*/ 285750 w 1024890"/>
                    <a:gd name="connsiteY9" fmla="*/ 574040 h 886460"/>
                    <a:gd name="connsiteX10" fmla="*/ 320040 w 1024890"/>
                    <a:gd name="connsiteY10" fmla="*/ 608330 h 886460"/>
                    <a:gd name="connsiteX11" fmla="*/ 300990 w 1024890"/>
                    <a:gd name="connsiteY11" fmla="*/ 654050 h 886460"/>
                    <a:gd name="connsiteX12" fmla="*/ 156210 w 1024890"/>
                    <a:gd name="connsiteY12" fmla="*/ 718820 h 886460"/>
                    <a:gd name="connsiteX13" fmla="*/ 19050 w 1024890"/>
                    <a:gd name="connsiteY13" fmla="*/ 718820 h 886460"/>
                    <a:gd name="connsiteX14" fmla="*/ 0 w 1024890"/>
                    <a:gd name="connsiteY14" fmla="*/ 756920 h 886460"/>
                    <a:gd name="connsiteX15" fmla="*/ 11430 w 1024890"/>
                    <a:gd name="connsiteY15" fmla="*/ 787400 h 886460"/>
                    <a:gd name="connsiteX16" fmla="*/ 95250 w 1024890"/>
                    <a:gd name="connsiteY16" fmla="*/ 779780 h 886460"/>
                    <a:gd name="connsiteX17" fmla="*/ 205740 w 1024890"/>
                    <a:gd name="connsiteY17" fmla="*/ 726440 h 886460"/>
                    <a:gd name="connsiteX18" fmla="*/ 289560 w 1024890"/>
                    <a:gd name="connsiteY18" fmla="*/ 718820 h 886460"/>
                    <a:gd name="connsiteX19" fmla="*/ 457200 w 1024890"/>
                    <a:gd name="connsiteY19" fmla="*/ 756920 h 886460"/>
                    <a:gd name="connsiteX20" fmla="*/ 548640 w 1024890"/>
                    <a:gd name="connsiteY20" fmla="*/ 760730 h 886460"/>
                    <a:gd name="connsiteX21" fmla="*/ 609600 w 1024890"/>
                    <a:gd name="connsiteY21" fmla="*/ 749300 h 886460"/>
                    <a:gd name="connsiteX22" fmla="*/ 632460 w 1024890"/>
                    <a:gd name="connsiteY22" fmla="*/ 806450 h 886460"/>
                    <a:gd name="connsiteX23" fmla="*/ 640080 w 1024890"/>
                    <a:gd name="connsiteY23" fmla="*/ 871220 h 886460"/>
                    <a:gd name="connsiteX24" fmla="*/ 678180 w 1024890"/>
                    <a:gd name="connsiteY24" fmla="*/ 886460 h 886460"/>
                    <a:gd name="connsiteX25" fmla="*/ 716280 w 1024890"/>
                    <a:gd name="connsiteY25" fmla="*/ 836930 h 886460"/>
                    <a:gd name="connsiteX26" fmla="*/ 693420 w 1024890"/>
                    <a:gd name="connsiteY26" fmla="*/ 787400 h 886460"/>
                    <a:gd name="connsiteX27" fmla="*/ 640080 w 1024890"/>
                    <a:gd name="connsiteY27" fmla="*/ 753110 h 886460"/>
                    <a:gd name="connsiteX28" fmla="*/ 643890 w 1024890"/>
                    <a:gd name="connsiteY28" fmla="*/ 692150 h 886460"/>
                    <a:gd name="connsiteX29" fmla="*/ 727710 w 1024890"/>
                    <a:gd name="connsiteY29" fmla="*/ 608330 h 886460"/>
                    <a:gd name="connsiteX30" fmla="*/ 727710 w 1024890"/>
                    <a:gd name="connsiteY30" fmla="*/ 471170 h 886460"/>
                    <a:gd name="connsiteX31" fmla="*/ 819150 w 1024890"/>
                    <a:gd name="connsiteY31" fmla="*/ 455930 h 886460"/>
                    <a:gd name="connsiteX32" fmla="*/ 929640 w 1024890"/>
                    <a:gd name="connsiteY32" fmla="*/ 490220 h 886460"/>
                    <a:gd name="connsiteX33" fmla="*/ 998220 w 1024890"/>
                    <a:gd name="connsiteY33" fmla="*/ 497840 h 886460"/>
                    <a:gd name="connsiteX34" fmla="*/ 1024890 w 1024890"/>
                    <a:gd name="connsiteY34" fmla="*/ 459740 h 886460"/>
                    <a:gd name="connsiteX35" fmla="*/ 925830 w 1024890"/>
                    <a:gd name="connsiteY35" fmla="*/ 417830 h 886460"/>
                    <a:gd name="connsiteX36" fmla="*/ 777240 w 1024890"/>
                    <a:gd name="connsiteY36" fmla="*/ 417830 h 886460"/>
                    <a:gd name="connsiteX37" fmla="*/ 632460 w 1024890"/>
                    <a:gd name="connsiteY37" fmla="*/ 360680 h 886460"/>
                    <a:gd name="connsiteX38" fmla="*/ 563880 w 1024890"/>
                    <a:gd name="connsiteY38" fmla="*/ 326390 h 886460"/>
                    <a:gd name="connsiteX39" fmla="*/ 518160 w 1024890"/>
                    <a:gd name="connsiteY39" fmla="*/ 330200 h 886460"/>
                    <a:gd name="connsiteX40" fmla="*/ 495300 w 1024890"/>
                    <a:gd name="connsiteY40" fmla="*/ 303530 h 886460"/>
                    <a:gd name="connsiteX41" fmla="*/ 518160 w 1024890"/>
                    <a:gd name="connsiteY41" fmla="*/ 200660 h 886460"/>
                    <a:gd name="connsiteX42" fmla="*/ 518160 w 1024890"/>
                    <a:gd name="connsiteY42" fmla="*/ 124460 h 886460"/>
                    <a:gd name="connsiteX43" fmla="*/ 544830 w 1024890"/>
                    <a:gd name="connsiteY43" fmla="*/ 82550 h 886460"/>
                    <a:gd name="connsiteX44" fmla="*/ 521970 w 1024890"/>
                    <a:gd name="connsiteY44" fmla="*/ 10160 h 886460"/>
                    <a:gd name="connsiteX45" fmla="*/ 453390 w 1024890"/>
                    <a:gd name="connsiteY45" fmla="*/ 21590 h 886460"/>
                    <a:gd name="connsiteX46" fmla="*/ 449580 w 1024890"/>
                    <a:gd name="connsiteY46" fmla="*/ 78740 h 886460"/>
                    <a:gd name="connsiteX47" fmla="*/ 483870 w 1024890"/>
                    <a:gd name="connsiteY47" fmla="*/ 128270 h 886460"/>
                    <a:gd name="connsiteX48" fmla="*/ 464820 w 1024890"/>
                    <a:gd name="connsiteY48" fmla="*/ 219710 h 886460"/>
                    <a:gd name="connsiteX0" fmla="*/ 464820 w 1024890"/>
                    <a:gd name="connsiteY0" fmla="*/ 219710 h 886460"/>
                    <a:gd name="connsiteX1" fmla="*/ 445770 w 1024890"/>
                    <a:gd name="connsiteY1" fmla="*/ 337820 h 886460"/>
                    <a:gd name="connsiteX2" fmla="*/ 361950 w 1024890"/>
                    <a:gd name="connsiteY2" fmla="*/ 391160 h 886460"/>
                    <a:gd name="connsiteX3" fmla="*/ 320040 w 1024890"/>
                    <a:gd name="connsiteY3" fmla="*/ 494030 h 886460"/>
                    <a:gd name="connsiteX4" fmla="*/ 289560 w 1024890"/>
                    <a:gd name="connsiteY4" fmla="*/ 539750 h 886460"/>
                    <a:gd name="connsiteX5" fmla="*/ 213360 w 1024890"/>
                    <a:gd name="connsiteY5" fmla="*/ 532130 h 886460"/>
                    <a:gd name="connsiteX6" fmla="*/ 160020 w 1024890"/>
                    <a:gd name="connsiteY6" fmla="*/ 520700 h 886460"/>
                    <a:gd name="connsiteX7" fmla="*/ 144780 w 1024890"/>
                    <a:gd name="connsiteY7" fmla="*/ 554990 h 886460"/>
                    <a:gd name="connsiteX8" fmla="*/ 201930 w 1024890"/>
                    <a:gd name="connsiteY8" fmla="*/ 585470 h 886460"/>
                    <a:gd name="connsiteX9" fmla="*/ 285750 w 1024890"/>
                    <a:gd name="connsiteY9" fmla="*/ 574040 h 886460"/>
                    <a:gd name="connsiteX10" fmla="*/ 320040 w 1024890"/>
                    <a:gd name="connsiteY10" fmla="*/ 608330 h 886460"/>
                    <a:gd name="connsiteX11" fmla="*/ 300990 w 1024890"/>
                    <a:gd name="connsiteY11" fmla="*/ 654050 h 886460"/>
                    <a:gd name="connsiteX12" fmla="*/ 156210 w 1024890"/>
                    <a:gd name="connsiteY12" fmla="*/ 718820 h 886460"/>
                    <a:gd name="connsiteX13" fmla="*/ 19050 w 1024890"/>
                    <a:gd name="connsiteY13" fmla="*/ 718820 h 886460"/>
                    <a:gd name="connsiteX14" fmla="*/ 0 w 1024890"/>
                    <a:gd name="connsiteY14" fmla="*/ 756920 h 886460"/>
                    <a:gd name="connsiteX15" fmla="*/ 11430 w 1024890"/>
                    <a:gd name="connsiteY15" fmla="*/ 787400 h 886460"/>
                    <a:gd name="connsiteX16" fmla="*/ 95250 w 1024890"/>
                    <a:gd name="connsiteY16" fmla="*/ 779780 h 886460"/>
                    <a:gd name="connsiteX17" fmla="*/ 205740 w 1024890"/>
                    <a:gd name="connsiteY17" fmla="*/ 726440 h 886460"/>
                    <a:gd name="connsiteX18" fmla="*/ 289560 w 1024890"/>
                    <a:gd name="connsiteY18" fmla="*/ 718820 h 886460"/>
                    <a:gd name="connsiteX19" fmla="*/ 457200 w 1024890"/>
                    <a:gd name="connsiteY19" fmla="*/ 756920 h 886460"/>
                    <a:gd name="connsiteX20" fmla="*/ 548640 w 1024890"/>
                    <a:gd name="connsiteY20" fmla="*/ 760730 h 886460"/>
                    <a:gd name="connsiteX21" fmla="*/ 609600 w 1024890"/>
                    <a:gd name="connsiteY21" fmla="*/ 749300 h 886460"/>
                    <a:gd name="connsiteX22" fmla="*/ 632460 w 1024890"/>
                    <a:gd name="connsiteY22" fmla="*/ 806450 h 886460"/>
                    <a:gd name="connsiteX23" fmla="*/ 640080 w 1024890"/>
                    <a:gd name="connsiteY23" fmla="*/ 871220 h 886460"/>
                    <a:gd name="connsiteX24" fmla="*/ 678180 w 1024890"/>
                    <a:gd name="connsiteY24" fmla="*/ 886460 h 886460"/>
                    <a:gd name="connsiteX25" fmla="*/ 716280 w 1024890"/>
                    <a:gd name="connsiteY25" fmla="*/ 836930 h 886460"/>
                    <a:gd name="connsiteX26" fmla="*/ 693420 w 1024890"/>
                    <a:gd name="connsiteY26" fmla="*/ 787400 h 886460"/>
                    <a:gd name="connsiteX27" fmla="*/ 640080 w 1024890"/>
                    <a:gd name="connsiteY27" fmla="*/ 753110 h 886460"/>
                    <a:gd name="connsiteX28" fmla="*/ 643890 w 1024890"/>
                    <a:gd name="connsiteY28" fmla="*/ 692150 h 886460"/>
                    <a:gd name="connsiteX29" fmla="*/ 727710 w 1024890"/>
                    <a:gd name="connsiteY29" fmla="*/ 608330 h 886460"/>
                    <a:gd name="connsiteX30" fmla="*/ 727710 w 1024890"/>
                    <a:gd name="connsiteY30" fmla="*/ 471170 h 886460"/>
                    <a:gd name="connsiteX31" fmla="*/ 819150 w 1024890"/>
                    <a:gd name="connsiteY31" fmla="*/ 455930 h 886460"/>
                    <a:gd name="connsiteX32" fmla="*/ 929640 w 1024890"/>
                    <a:gd name="connsiteY32" fmla="*/ 490220 h 886460"/>
                    <a:gd name="connsiteX33" fmla="*/ 998220 w 1024890"/>
                    <a:gd name="connsiteY33" fmla="*/ 497840 h 886460"/>
                    <a:gd name="connsiteX34" fmla="*/ 1024890 w 1024890"/>
                    <a:gd name="connsiteY34" fmla="*/ 459740 h 886460"/>
                    <a:gd name="connsiteX35" fmla="*/ 925830 w 1024890"/>
                    <a:gd name="connsiteY35" fmla="*/ 417830 h 886460"/>
                    <a:gd name="connsiteX36" fmla="*/ 777240 w 1024890"/>
                    <a:gd name="connsiteY36" fmla="*/ 417830 h 886460"/>
                    <a:gd name="connsiteX37" fmla="*/ 632460 w 1024890"/>
                    <a:gd name="connsiteY37" fmla="*/ 360680 h 886460"/>
                    <a:gd name="connsiteX38" fmla="*/ 563880 w 1024890"/>
                    <a:gd name="connsiteY38" fmla="*/ 326390 h 886460"/>
                    <a:gd name="connsiteX39" fmla="*/ 518160 w 1024890"/>
                    <a:gd name="connsiteY39" fmla="*/ 330200 h 886460"/>
                    <a:gd name="connsiteX40" fmla="*/ 495300 w 1024890"/>
                    <a:gd name="connsiteY40" fmla="*/ 303530 h 886460"/>
                    <a:gd name="connsiteX41" fmla="*/ 518160 w 1024890"/>
                    <a:gd name="connsiteY41" fmla="*/ 200660 h 886460"/>
                    <a:gd name="connsiteX42" fmla="*/ 518160 w 1024890"/>
                    <a:gd name="connsiteY42" fmla="*/ 124460 h 886460"/>
                    <a:gd name="connsiteX43" fmla="*/ 544830 w 1024890"/>
                    <a:gd name="connsiteY43" fmla="*/ 82550 h 886460"/>
                    <a:gd name="connsiteX44" fmla="*/ 521970 w 1024890"/>
                    <a:gd name="connsiteY44" fmla="*/ 10160 h 886460"/>
                    <a:gd name="connsiteX45" fmla="*/ 453390 w 1024890"/>
                    <a:gd name="connsiteY45" fmla="*/ 21590 h 886460"/>
                    <a:gd name="connsiteX46" fmla="*/ 449580 w 1024890"/>
                    <a:gd name="connsiteY46" fmla="*/ 78740 h 886460"/>
                    <a:gd name="connsiteX47" fmla="*/ 483870 w 1024890"/>
                    <a:gd name="connsiteY47" fmla="*/ 128270 h 886460"/>
                    <a:gd name="connsiteX48" fmla="*/ 464820 w 1024890"/>
                    <a:gd name="connsiteY48" fmla="*/ 219710 h 886460"/>
                    <a:gd name="connsiteX0" fmla="*/ 464820 w 1024890"/>
                    <a:gd name="connsiteY0" fmla="*/ 219710 h 886460"/>
                    <a:gd name="connsiteX1" fmla="*/ 445770 w 1024890"/>
                    <a:gd name="connsiteY1" fmla="*/ 337820 h 886460"/>
                    <a:gd name="connsiteX2" fmla="*/ 361950 w 1024890"/>
                    <a:gd name="connsiteY2" fmla="*/ 391160 h 886460"/>
                    <a:gd name="connsiteX3" fmla="*/ 320040 w 1024890"/>
                    <a:gd name="connsiteY3" fmla="*/ 494030 h 886460"/>
                    <a:gd name="connsiteX4" fmla="*/ 289560 w 1024890"/>
                    <a:gd name="connsiteY4" fmla="*/ 539750 h 886460"/>
                    <a:gd name="connsiteX5" fmla="*/ 213360 w 1024890"/>
                    <a:gd name="connsiteY5" fmla="*/ 532130 h 886460"/>
                    <a:gd name="connsiteX6" fmla="*/ 160020 w 1024890"/>
                    <a:gd name="connsiteY6" fmla="*/ 520700 h 886460"/>
                    <a:gd name="connsiteX7" fmla="*/ 144780 w 1024890"/>
                    <a:gd name="connsiteY7" fmla="*/ 554990 h 886460"/>
                    <a:gd name="connsiteX8" fmla="*/ 201930 w 1024890"/>
                    <a:gd name="connsiteY8" fmla="*/ 585470 h 886460"/>
                    <a:gd name="connsiteX9" fmla="*/ 285750 w 1024890"/>
                    <a:gd name="connsiteY9" fmla="*/ 574040 h 886460"/>
                    <a:gd name="connsiteX10" fmla="*/ 320040 w 1024890"/>
                    <a:gd name="connsiteY10" fmla="*/ 608330 h 886460"/>
                    <a:gd name="connsiteX11" fmla="*/ 300990 w 1024890"/>
                    <a:gd name="connsiteY11" fmla="*/ 654050 h 886460"/>
                    <a:gd name="connsiteX12" fmla="*/ 156210 w 1024890"/>
                    <a:gd name="connsiteY12" fmla="*/ 718820 h 886460"/>
                    <a:gd name="connsiteX13" fmla="*/ 19050 w 1024890"/>
                    <a:gd name="connsiteY13" fmla="*/ 718820 h 886460"/>
                    <a:gd name="connsiteX14" fmla="*/ 0 w 1024890"/>
                    <a:gd name="connsiteY14" fmla="*/ 756920 h 886460"/>
                    <a:gd name="connsiteX15" fmla="*/ 11430 w 1024890"/>
                    <a:gd name="connsiteY15" fmla="*/ 787400 h 886460"/>
                    <a:gd name="connsiteX16" fmla="*/ 95250 w 1024890"/>
                    <a:gd name="connsiteY16" fmla="*/ 779780 h 886460"/>
                    <a:gd name="connsiteX17" fmla="*/ 205740 w 1024890"/>
                    <a:gd name="connsiteY17" fmla="*/ 726440 h 886460"/>
                    <a:gd name="connsiteX18" fmla="*/ 289560 w 1024890"/>
                    <a:gd name="connsiteY18" fmla="*/ 718820 h 886460"/>
                    <a:gd name="connsiteX19" fmla="*/ 457200 w 1024890"/>
                    <a:gd name="connsiteY19" fmla="*/ 756920 h 886460"/>
                    <a:gd name="connsiteX20" fmla="*/ 548640 w 1024890"/>
                    <a:gd name="connsiteY20" fmla="*/ 760730 h 886460"/>
                    <a:gd name="connsiteX21" fmla="*/ 609600 w 1024890"/>
                    <a:gd name="connsiteY21" fmla="*/ 749300 h 886460"/>
                    <a:gd name="connsiteX22" fmla="*/ 632460 w 1024890"/>
                    <a:gd name="connsiteY22" fmla="*/ 806450 h 886460"/>
                    <a:gd name="connsiteX23" fmla="*/ 640080 w 1024890"/>
                    <a:gd name="connsiteY23" fmla="*/ 871220 h 886460"/>
                    <a:gd name="connsiteX24" fmla="*/ 678180 w 1024890"/>
                    <a:gd name="connsiteY24" fmla="*/ 886460 h 886460"/>
                    <a:gd name="connsiteX25" fmla="*/ 716280 w 1024890"/>
                    <a:gd name="connsiteY25" fmla="*/ 836930 h 886460"/>
                    <a:gd name="connsiteX26" fmla="*/ 693420 w 1024890"/>
                    <a:gd name="connsiteY26" fmla="*/ 787400 h 886460"/>
                    <a:gd name="connsiteX27" fmla="*/ 640080 w 1024890"/>
                    <a:gd name="connsiteY27" fmla="*/ 753110 h 886460"/>
                    <a:gd name="connsiteX28" fmla="*/ 643890 w 1024890"/>
                    <a:gd name="connsiteY28" fmla="*/ 692150 h 886460"/>
                    <a:gd name="connsiteX29" fmla="*/ 727710 w 1024890"/>
                    <a:gd name="connsiteY29" fmla="*/ 608330 h 886460"/>
                    <a:gd name="connsiteX30" fmla="*/ 727710 w 1024890"/>
                    <a:gd name="connsiteY30" fmla="*/ 471170 h 886460"/>
                    <a:gd name="connsiteX31" fmla="*/ 819150 w 1024890"/>
                    <a:gd name="connsiteY31" fmla="*/ 455930 h 886460"/>
                    <a:gd name="connsiteX32" fmla="*/ 929640 w 1024890"/>
                    <a:gd name="connsiteY32" fmla="*/ 490220 h 886460"/>
                    <a:gd name="connsiteX33" fmla="*/ 998220 w 1024890"/>
                    <a:gd name="connsiteY33" fmla="*/ 497840 h 886460"/>
                    <a:gd name="connsiteX34" fmla="*/ 1024890 w 1024890"/>
                    <a:gd name="connsiteY34" fmla="*/ 459740 h 886460"/>
                    <a:gd name="connsiteX35" fmla="*/ 925830 w 1024890"/>
                    <a:gd name="connsiteY35" fmla="*/ 417830 h 886460"/>
                    <a:gd name="connsiteX36" fmla="*/ 777240 w 1024890"/>
                    <a:gd name="connsiteY36" fmla="*/ 417830 h 886460"/>
                    <a:gd name="connsiteX37" fmla="*/ 632460 w 1024890"/>
                    <a:gd name="connsiteY37" fmla="*/ 360680 h 886460"/>
                    <a:gd name="connsiteX38" fmla="*/ 563880 w 1024890"/>
                    <a:gd name="connsiteY38" fmla="*/ 326390 h 886460"/>
                    <a:gd name="connsiteX39" fmla="*/ 518160 w 1024890"/>
                    <a:gd name="connsiteY39" fmla="*/ 330200 h 886460"/>
                    <a:gd name="connsiteX40" fmla="*/ 495300 w 1024890"/>
                    <a:gd name="connsiteY40" fmla="*/ 303530 h 886460"/>
                    <a:gd name="connsiteX41" fmla="*/ 518160 w 1024890"/>
                    <a:gd name="connsiteY41" fmla="*/ 200660 h 886460"/>
                    <a:gd name="connsiteX42" fmla="*/ 518160 w 1024890"/>
                    <a:gd name="connsiteY42" fmla="*/ 124460 h 886460"/>
                    <a:gd name="connsiteX43" fmla="*/ 544830 w 1024890"/>
                    <a:gd name="connsiteY43" fmla="*/ 82550 h 886460"/>
                    <a:gd name="connsiteX44" fmla="*/ 521970 w 1024890"/>
                    <a:gd name="connsiteY44" fmla="*/ 10160 h 886460"/>
                    <a:gd name="connsiteX45" fmla="*/ 453390 w 1024890"/>
                    <a:gd name="connsiteY45" fmla="*/ 21590 h 886460"/>
                    <a:gd name="connsiteX46" fmla="*/ 449580 w 1024890"/>
                    <a:gd name="connsiteY46" fmla="*/ 78740 h 886460"/>
                    <a:gd name="connsiteX47" fmla="*/ 483870 w 1024890"/>
                    <a:gd name="connsiteY47" fmla="*/ 128270 h 886460"/>
                    <a:gd name="connsiteX48" fmla="*/ 464820 w 1024890"/>
                    <a:gd name="connsiteY48" fmla="*/ 219710 h 886460"/>
                    <a:gd name="connsiteX0" fmla="*/ 464820 w 1024890"/>
                    <a:gd name="connsiteY0" fmla="*/ 219710 h 886460"/>
                    <a:gd name="connsiteX1" fmla="*/ 445770 w 1024890"/>
                    <a:gd name="connsiteY1" fmla="*/ 337820 h 886460"/>
                    <a:gd name="connsiteX2" fmla="*/ 361950 w 1024890"/>
                    <a:gd name="connsiteY2" fmla="*/ 391160 h 886460"/>
                    <a:gd name="connsiteX3" fmla="*/ 320040 w 1024890"/>
                    <a:gd name="connsiteY3" fmla="*/ 494030 h 886460"/>
                    <a:gd name="connsiteX4" fmla="*/ 289560 w 1024890"/>
                    <a:gd name="connsiteY4" fmla="*/ 539750 h 886460"/>
                    <a:gd name="connsiteX5" fmla="*/ 213360 w 1024890"/>
                    <a:gd name="connsiteY5" fmla="*/ 532130 h 886460"/>
                    <a:gd name="connsiteX6" fmla="*/ 160020 w 1024890"/>
                    <a:gd name="connsiteY6" fmla="*/ 520700 h 886460"/>
                    <a:gd name="connsiteX7" fmla="*/ 144780 w 1024890"/>
                    <a:gd name="connsiteY7" fmla="*/ 554990 h 886460"/>
                    <a:gd name="connsiteX8" fmla="*/ 201930 w 1024890"/>
                    <a:gd name="connsiteY8" fmla="*/ 585470 h 886460"/>
                    <a:gd name="connsiteX9" fmla="*/ 285750 w 1024890"/>
                    <a:gd name="connsiteY9" fmla="*/ 574040 h 886460"/>
                    <a:gd name="connsiteX10" fmla="*/ 320040 w 1024890"/>
                    <a:gd name="connsiteY10" fmla="*/ 608330 h 886460"/>
                    <a:gd name="connsiteX11" fmla="*/ 300990 w 1024890"/>
                    <a:gd name="connsiteY11" fmla="*/ 654050 h 886460"/>
                    <a:gd name="connsiteX12" fmla="*/ 156210 w 1024890"/>
                    <a:gd name="connsiteY12" fmla="*/ 718820 h 886460"/>
                    <a:gd name="connsiteX13" fmla="*/ 19050 w 1024890"/>
                    <a:gd name="connsiteY13" fmla="*/ 718820 h 886460"/>
                    <a:gd name="connsiteX14" fmla="*/ 0 w 1024890"/>
                    <a:gd name="connsiteY14" fmla="*/ 756920 h 886460"/>
                    <a:gd name="connsiteX15" fmla="*/ 11430 w 1024890"/>
                    <a:gd name="connsiteY15" fmla="*/ 787400 h 886460"/>
                    <a:gd name="connsiteX16" fmla="*/ 95250 w 1024890"/>
                    <a:gd name="connsiteY16" fmla="*/ 779780 h 886460"/>
                    <a:gd name="connsiteX17" fmla="*/ 205740 w 1024890"/>
                    <a:gd name="connsiteY17" fmla="*/ 726440 h 886460"/>
                    <a:gd name="connsiteX18" fmla="*/ 289560 w 1024890"/>
                    <a:gd name="connsiteY18" fmla="*/ 718820 h 886460"/>
                    <a:gd name="connsiteX19" fmla="*/ 457200 w 1024890"/>
                    <a:gd name="connsiteY19" fmla="*/ 756920 h 886460"/>
                    <a:gd name="connsiteX20" fmla="*/ 548640 w 1024890"/>
                    <a:gd name="connsiteY20" fmla="*/ 760730 h 886460"/>
                    <a:gd name="connsiteX21" fmla="*/ 609600 w 1024890"/>
                    <a:gd name="connsiteY21" fmla="*/ 749300 h 886460"/>
                    <a:gd name="connsiteX22" fmla="*/ 632460 w 1024890"/>
                    <a:gd name="connsiteY22" fmla="*/ 806450 h 886460"/>
                    <a:gd name="connsiteX23" fmla="*/ 640080 w 1024890"/>
                    <a:gd name="connsiteY23" fmla="*/ 871220 h 886460"/>
                    <a:gd name="connsiteX24" fmla="*/ 678180 w 1024890"/>
                    <a:gd name="connsiteY24" fmla="*/ 886460 h 886460"/>
                    <a:gd name="connsiteX25" fmla="*/ 716280 w 1024890"/>
                    <a:gd name="connsiteY25" fmla="*/ 836930 h 886460"/>
                    <a:gd name="connsiteX26" fmla="*/ 693420 w 1024890"/>
                    <a:gd name="connsiteY26" fmla="*/ 787400 h 886460"/>
                    <a:gd name="connsiteX27" fmla="*/ 640080 w 1024890"/>
                    <a:gd name="connsiteY27" fmla="*/ 753110 h 886460"/>
                    <a:gd name="connsiteX28" fmla="*/ 643890 w 1024890"/>
                    <a:gd name="connsiteY28" fmla="*/ 692150 h 886460"/>
                    <a:gd name="connsiteX29" fmla="*/ 727710 w 1024890"/>
                    <a:gd name="connsiteY29" fmla="*/ 608330 h 886460"/>
                    <a:gd name="connsiteX30" fmla="*/ 727710 w 1024890"/>
                    <a:gd name="connsiteY30" fmla="*/ 471170 h 886460"/>
                    <a:gd name="connsiteX31" fmla="*/ 819150 w 1024890"/>
                    <a:gd name="connsiteY31" fmla="*/ 455930 h 886460"/>
                    <a:gd name="connsiteX32" fmla="*/ 929640 w 1024890"/>
                    <a:gd name="connsiteY32" fmla="*/ 490220 h 886460"/>
                    <a:gd name="connsiteX33" fmla="*/ 998220 w 1024890"/>
                    <a:gd name="connsiteY33" fmla="*/ 497840 h 886460"/>
                    <a:gd name="connsiteX34" fmla="*/ 1024890 w 1024890"/>
                    <a:gd name="connsiteY34" fmla="*/ 459740 h 886460"/>
                    <a:gd name="connsiteX35" fmla="*/ 925830 w 1024890"/>
                    <a:gd name="connsiteY35" fmla="*/ 417830 h 886460"/>
                    <a:gd name="connsiteX36" fmla="*/ 777240 w 1024890"/>
                    <a:gd name="connsiteY36" fmla="*/ 417830 h 886460"/>
                    <a:gd name="connsiteX37" fmla="*/ 632460 w 1024890"/>
                    <a:gd name="connsiteY37" fmla="*/ 360680 h 886460"/>
                    <a:gd name="connsiteX38" fmla="*/ 563880 w 1024890"/>
                    <a:gd name="connsiteY38" fmla="*/ 326390 h 886460"/>
                    <a:gd name="connsiteX39" fmla="*/ 518160 w 1024890"/>
                    <a:gd name="connsiteY39" fmla="*/ 330200 h 886460"/>
                    <a:gd name="connsiteX40" fmla="*/ 495300 w 1024890"/>
                    <a:gd name="connsiteY40" fmla="*/ 303530 h 886460"/>
                    <a:gd name="connsiteX41" fmla="*/ 518160 w 1024890"/>
                    <a:gd name="connsiteY41" fmla="*/ 200660 h 886460"/>
                    <a:gd name="connsiteX42" fmla="*/ 518160 w 1024890"/>
                    <a:gd name="connsiteY42" fmla="*/ 124460 h 886460"/>
                    <a:gd name="connsiteX43" fmla="*/ 544830 w 1024890"/>
                    <a:gd name="connsiteY43" fmla="*/ 82550 h 886460"/>
                    <a:gd name="connsiteX44" fmla="*/ 521970 w 1024890"/>
                    <a:gd name="connsiteY44" fmla="*/ 10160 h 886460"/>
                    <a:gd name="connsiteX45" fmla="*/ 453390 w 1024890"/>
                    <a:gd name="connsiteY45" fmla="*/ 21590 h 886460"/>
                    <a:gd name="connsiteX46" fmla="*/ 449580 w 1024890"/>
                    <a:gd name="connsiteY46" fmla="*/ 78740 h 886460"/>
                    <a:gd name="connsiteX47" fmla="*/ 483870 w 1024890"/>
                    <a:gd name="connsiteY47" fmla="*/ 128270 h 886460"/>
                    <a:gd name="connsiteX48" fmla="*/ 464820 w 1024890"/>
                    <a:gd name="connsiteY48" fmla="*/ 219710 h 886460"/>
                    <a:gd name="connsiteX0" fmla="*/ 464820 w 1024890"/>
                    <a:gd name="connsiteY0" fmla="*/ 219710 h 886460"/>
                    <a:gd name="connsiteX1" fmla="*/ 445770 w 1024890"/>
                    <a:gd name="connsiteY1" fmla="*/ 337820 h 886460"/>
                    <a:gd name="connsiteX2" fmla="*/ 361950 w 1024890"/>
                    <a:gd name="connsiteY2" fmla="*/ 391160 h 886460"/>
                    <a:gd name="connsiteX3" fmla="*/ 320040 w 1024890"/>
                    <a:gd name="connsiteY3" fmla="*/ 494030 h 886460"/>
                    <a:gd name="connsiteX4" fmla="*/ 289560 w 1024890"/>
                    <a:gd name="connsiteY4" fmla="*/ 539750 h 886460"/>
                    <a:gd name="connsiteX5" fmla="*/ 213360 w 1024890"/>
                    <a:gd name="connsiteY5" fmla="*/ 532130 h 886460"/>
                    <a:gd name="connsiteX6" fmla="*/ 160020 w 1024890"/>
                    <a:gd name="connsiteY6" fmla="*/ 520700 h 886460"/>
                    <a:gd name="connsiteX7" fmla="*/ 144780 w 1024890"/>
                    <a:gd name="connsiteY7" fmla="*/ 554990 h 886460"/>
                    <a:gd name="connsiteX8" fmla="*/ 201930 w 1024890"/>
                    <a:gd name="connsiteY8" fmla="*/ 585470 h 886460"/>
                    <a:gd name="connsiteX9" fmla="*/ 285750 w 1024890"/>
                    <a:gd name="connsiteY9" fmla="*/ 574040 h 886460"/>
                    <a:gd name="connsiteX10" fmla="*/ 320040 w 1024890"/>
                    <a:gd name="connsiteY10" fmla="*/ 608330 h 886460"/>
                    <a:gd name="connsiteX11" fmla="*/ 300990 w 1024890"/>
                    <a:gd name="connsiteY11" fmla="*/ 654050 h 886460"/>
                    <a:gd name="connsiteX12" fmla="*/ 156210 w 1024890"/>
                    <a:gd name="connsiteY12" fmla="*/ 718820 h 886460"/>
                    <a:gd name="connsiteX13" fmla="*/ 19050 w 1024890"/>
                    <a:gd name="connsiteY13" fmla="*/ 718820 h 886460"/>
                    <a:gd name="connsiteX14" fmla="*/ 0 w 1024890"/>
                    <a:gd name="connsiteY14" fmla="*/ 756920 h 886460"/>
                    <a:gd name="connsiteX15" fmla="*/ 11430 w 1024890"/>
                    <a:gd name="connsiteY15" fmla="*/ 787400 h 886460"/>
                    <a:gd name="connsiteX16" fmla="*/ 95250 w 1024890"/>
                    <a:gd name="connsiteY16" fmla="*/ 779780 h 886460"/>
                    <a:gd name="connsiteX17" fmla="*/ 205740 w 1024890"/>
                    <a:gd name="connsiteY17" fmla="*/ 726440 h 886460"/>
                    <a:gd name="connsiteX18" fmla="*/ 289560 w 1024890"/>
                    <a:gd name="connsiteY18" fmla="*/ 718820 h 886460"/>
                    <a:gd name="connsiteX19" fmla="*/ 457200 w 1024890"/>
                    <a:gd name="connsiteY19" fmla="*/ 756920 h 886460"/>
                    <a:gd name="connsiteX20" fmla="*/ 548640 w 1024890"/>
                    <a:gd name="connsiteY20" fmla="*/ 760730 h 886460"/>
                    <a:gd name="connsiteX21" fmla="*/ 609600 w 1024890"/>
                    <a:gd name="connsiteY21" fmla="*/ 749300 h 886460"/>
                    <a:gd name="connsiteX22" fmla="*/ 632460 w 1024890"/>
                    <a:gd name="connsiteY22" fmla="*/ 806450 h 886460"/>
                    <a:gd name="connsiteX23" fmla="*/ 640080 w 1024890"/>
                    <a:gd name="connsiteY23" fmla="*/ 871220 h 886460"/>
                    <a:gd name="connsiteX24" fmla="*/ 678180 w 1024890"/>
                    <a:gd name="connsiteY24" fmla="*/ 886460 h 886460"/>
                    <a:gd name="connsiteX25" fmla="*/ 716280 w 1024890"/>
                    <a:gd name="connsiteY25" fmla="*/ 836930 h 886460"/>
                    <a:gd name="connsiteX26" fmla="*/ 693420 w 1024890"/>
                    <a:gd name="connsiteY26" fmla="*/ 787400 h 886460"/>
                    <a:gd name="connsiteX27" fmla="*/ 640080 w 1024890"/>
                    <a:gd name="connsiteY27" fmla="*/ 753110 h 886460"/>
                    <a:gd name="connsiteX28" fmla="*/ 643890 w 1024890"/>
                    <a:gd name="connsiteY28" fmla="*/ 692150 h 886460"/>
                    <a:gd name="connsiteX29" fmla="*/ 727710 w 1024890"/>
                    <a:gd name="connsiteY29" fmla="*/ 608330 h 886460"/>
                    <a:gd name="connsiteX30" fmla="*/ 727710 w 1024890"/>
                    <a:gd name="connsiteY30" fmla="*/ 471170 h 886460"/>
                    <a:gd name="connsiteX31" fmla="*/ 819150 w 1024890"/>
                    <a:gd name="connsiteY31" fmla="*/ 455930 h 886460"/>
                    <a:gd name="connsiteX32" fmla="*/ 929640 w 1024890"/>
                    <a:gd name="connsiteY32" fmla="*/ 490220 h 886460"/>
                    <a:gd name="connsiteX33" fmla="*/ 998220 w 1024890"/>
                    <a:gd name="connsiteY33" fmla="*/ 497840 h 886460"/>
                    <a:gd name="connsiteX34" fmla="*/ 1024890 w 1024890"/>
                    <a:gd name="connsiteY34" fmla="*/ 459740 h 886460"/>
                    <a:gd name="connsiteX35" fmla="*/ 925830 w 1024890"/>
                    <a:gd name="connsiteY35" fmla="*/ 417830 h 886460"/>
                    <a:gd name="connsiteX36" fmla="*/ 777240 w 1024890"/>
                    <a:gd name="connsiteY36" fmla="*/ 417830 h 886460"/>
                    <a:gd name="connsiteX37" fmla="*/ 632460 w 1024890"/>
                    <a:gd name="connsiteY37" fmla="*/ 360680 h 886460"/>
                    <a:gd name="connsiteX38" fmla="*/ 563880 w 1024890"/>
                    <a:gd name="connsiteY38" fmla="*/ 326390 h 886460"/>
                    <a:gd name="connsiteX39" fmla="*/ 518160 w 1024890"/>
                    <a:gd name="connsiteY39" fmla="*/ 330200 h 886460"/>
                    <a:gd name="connsiteX40" fmla="*/ 495300 w 1024890"/>
                    <a:gd name="connsiteY40" fmla="*/ 303530 h 886460"/>
                    <a:gd name="connsiteX41" fmla="*/ 518160 w 1024890"/>
                    <a:gd name="connsiteY41" fmla="*/ 200660 h 886460"/>
                    <a:gd name="connsiteX42" fmla="*/ 518160 w 1024890"/>
                    <a:gd name="connsiteY42" fmla="*/ 124460 h 886460"/>
                    <a:gd name="connsiteX43" fmla="*/ 544830 w 1024890"/>
                    <a:gd name="connsiteY43" fmla="*/ 82550 h 886460"/>
                    <a:gd name="connsiteX44" fmla="*/ 521970 w 1024890"/>
                    <a:gd name="connsiteY44" fmla="*/ 10160 h 886460"/>
                    <a:gd name="connsiteX45" fmla="*/ 453390 w 1024890"/>
                    <a:gd name="connsiteY45" fmla="*/ 21590 h 886460"/>
                    <a:gd name="connsiteX46" fmla="*/ 449580 w 1024890"/>
                    <a:gd name="connsiteY46" fmla="*/ 78740 h 886460"/>
                    <a:gd name="connsiteX47" fmla="*/ 483870 w 1024890"/>
                    <a:gd name="connsiteY47" fmla="*/ 128270 h 886460"/>
                    <a:gd name="connsiteX48" fmla="*/ 464820 w 1024890"/>
                    <a:gd name="connsiteY48" fmla="*/ 219710 h 886460"/>
                    <a:gd name="connsiteX0" fmla="*/ 471805 w 1031875"/>
                    <a:gd name="connsiteY0" fmla="*/ 219710 h 886460"/>
                    <a:gd name="connsiteX1" fmla="*/ 452755 w 1031875"/>
                    <a:gd name="connsiteY1" fmla="*/ 337820 h 886460"/>
                    <a:gd name="connsiteX2" fmla="*/ 368935 w 1031875"/>
                    <a:gd name="connsiteY2" fmla="*/ 391160 h 886460"/>
                    <a:gd name="connsiteX3" fmla="*/ 327025 w 1031875"/>
                    <a:gd name="connsiteY3" fmla="*/ 494030 h 886460"/>
                    <a:gd name="connsiteX4" fmla="*/ 296545 w 1031875"/>
                    <a:gd name="connsiteY4" fmla="*/ 539750 h 886460"/>
                    <a:gd name="connsiteX5" fmla="*/ 220345 w 1031875"/>
                    <a:gd name="connsiteY5" fmla="*/ 532130 h 886460"/>
                    <a:gd name="connsiteX6" fmla="*/ 167005 w 1031875"/>
                    <a:gd name="connsiteY6" fmla="*/ 520700 h 886460"/>
                    <a:gd name="connsiteX7" fmla="*/ 151765 w 1031875"/>
                    <a:gd name="connsiteY7" fmla="*/ 554990 h 886460"/>
                    <a:gd name="connsiteX8" fmla="*/ 208915 w 1031875"/>
                    <a:gd name="connsiteY8" fmla="*/ 585470 h 886460"/>
                    <a:gd name="connsiteX9" fmla="*/ 292735 w 1031875"/>
                    <a:gd name="connsiteY9" fmla="*/ 574040 h 886460"/>
                    <a:gd name="connsiteX10" fmla="*/ 327025 w 1031875"/>
                    <a:gd name="connsiteY10" fmla="*/ 608330 h 886460"/>
                    <a:gd name="connsiteX11" fmla="*/ 307975 w 1031875"/>
                    <a:gd name="connsiteY11" fmla="*/ 654050 h 886460"/>
                    <a:gd name="connsiteX12" fmla="*/ 163195 w 1031875"/>
                    <a:gd name="connsiteY12" fmla="*/ 718820 h 886460"/>
                    <a:gd name="connsiteX13" fmla="*/ 26035 w 1031875"/>
                    <a:gd name="connsiteY13" fmla="*/ 718820 h 886460"/>
                    <a:gd name="connsiteX14" fmla="*/ 6985 w 1031875"/>
                    <a:gd name="connsiteY14" fmla="*/ 756920 h 886460"/>
                    <a:gd name="connsiteX15" fmla="*/ 18415 w 1031875"/>
                    <a:gd name="connsiteY15" fmla="*/ 787400 h 886460"/>
                    <a:gd name="connsiteX16" fmla="*/ 102235 w 1031875"/>
                    <a:gd name="connsiteY16" fmla="*/ 779780 h 886460"/>
                    <a:gd name="connsiteX17" fmla="*/ 212725 w 1031875"/>
                    <a:gd name="connsiteY17" fmla="*/ 726440 h 886460"/>
                    <a:gd name="connsiteX18" fmla="*/ 296545 w 1031875"/>
                    <a:gd name="connsiteY18" fmla="*/ 718820 h 886460"/>
                    <a:gd name="connsiteX19" fmla="*/ 464185 w 1031875"/>
                    <a:gd name="connsiteY19" fmla="*/ 756920 h 886460"/>
                    <a:gd name="connsiteX20" fmla="*/ 555625 w 1031875"/>
                    <a:gd name="connsiteY20" fmla="*/ 760730 h 886460"/>
                    <a:gd name="connsiteX21" fmla="*/ 616585 w 1031875"/>
                    <a:gd name="connsiteY21" fmla="*/ 749300 h 886460"/>
                    <a:gd name="connsiteX22" fmla="*/ 639445 w 1031875"/>
                    <a:gd name="connsiteY22" fmla="*/ 806450 h 886460"/>
                    <a:gd name="connsiteX23" fmla="*/ 647065 w 1031875"/>
                    <a:gd name="connsiteY23" fmla="*/ 871220 h 886460"/>
                    <a:gd name="connsiteX24" fmla="*/ 685165 w 1031875"/>
                    <a:gd name="connsiteY24" fmla="*/ 886460 h 886460"/>
                    <a:gd name="connsiteX25" fmla="*/ 723265 w 1031875"/>
                    <a:gd name="connsiteY25" fmla="*/ 836930 h 886460"/>
                    <a:gd name="connsiteX26" fmla="*/ 700405 w 1031875"/>
                    <a:gd name="connsiteY26" fmla="*/ 787400 h 886460"/>
                    <a:gd name="connsiteX27" fmla="*/ 647065 w 1031875"/>
                    <a:gd name="connsiteY27" fmla="*/ 753110 h 886460"/>
                    <a:gd name="connsiteX28" fmla="*/ 650875 w 1031875"/>
                    <a:gd name="connsiteY28" fmla="*/ 692150 h 886460"/>
                    <a:gd name="connsiteX29" fmla="*/ 734695 w 1031875"/>
                    <a:gd name="connsiteY29" fmla="*/ 608330 h 886460"/>
                    <a:gd name="connsiteX30" fmla="*/ 734695 w 1031875"/>
                    <a:gd name="connsiteY30" fmla="*/ 471170 h 886460"/>
                    <a:gd name="connsiteX31" fmla="*/ 826135 w 1031875"/>
                    <a:gd name="connsiteY31" fmla="*/ 455930 h 886460"/>
                    <a:gd name="connsiteX32" fmla="*/ 936625 w 1031875"/>
                    <a:gd name="connsiteY32" fmla="*/ 490220 h 886460"/>
                    <a:gd name="connsiteX33" fmla="*/ 1005205 w 1031875"/>
                    <a:gd name="connsiteY33" fmla="*/ 497840 h 886460"/>
                    <a:gd name="connsiteX34" fmla="*/ 1031875 w 1031875"/>
                    <a:gd name="connsiteY34" fmla="*/ 459740 h 886460"/>
                    <a:gd name="connsiteX35" fmla="*/ 932815 w 1031875"/>
                    <a:gd name="connsiteY35" fmla="*/ 417830 h 886460"/>
                    <a:gd name="connsiteX36" fmla="*/ 784225 w 1031875"/>
                    <a:gd name="connsiteY36" fmla="*/ 417830 h 886460"/>
                    <a:gd name="connsiteX37" fmla="*/ 639445 w 1031875"/>
                    <a:gd name="connsiteY37" fmla="*/ 360680 h 886460"/>
                    <a:gd name="connsiteX38" fmla="*/ 570865 w 1031875"/>
                    <a:gd name="connsiteY38" fmla="*/ 326390 h 886460"/>
                    <a:gd name="connsiteX39" fmla="*/ 525145 w 1031875"/>
                    <a:gd name="connsiteY39" fmla="*/ 330200 h 886460"/>
                    <a:gd name="connsiteX40" fmla="*/ 502285 w 1031875"/>
                    <a:gd name="connsiteY40" fmla="*/ 303530 h 886460"/>
                    <a:gd name="connsiteX41" fmla="*/ 525145 w 1031875"/>
                    <a:gd name="connsiteY41" fmla="*/ 200660 h 886460"/>
                    <a:gd name="connsiteX42" fmla="*/ 525145 w 1031875"/>
                    <a:gd name="connsiteY42" fmla="*/ 124460 h 886460"/>
                    <a:gd name="connsiteX43" fmla="*/ 551815 w 1031875"/>
                    <a:gd name="connsiteY43" fmla="*/ 82550 h 886460"/>
                    <a:gd name="connsiteX44" fmla="*/ 528955 w 1031875"/>
                    <a:gd name="connsiteY44" fmla="*/ 10160 h 886460"/>
                    <a:gd name="connsiteX45" fmla="*/ 460375 w 1031875"/>
                    <a:gd name="connsiteY45" fmla="*/ 21590 h 886460"/>
                    <a:gd name="connsiteX46" fmla="*/ 456565 w 1031875"/>
                    <a:gd name="connsiteY46" fmla="*/ 78740 h 886460"/>
                    <a:gd name="connsiteX47" fmla="*/ 490855 w 1031875"/>
                    <a:gd name="connsiteY47" fmla="*/ 128270 h 886460"/>
                    <a:gd name="connsiteX48" fmla="*/ 471805 w 1031875"/>
                    <a:gd name="connsiteY48" fmla="*/ 219710 h 886460"/>
                    <a:gd name="connsiteX0" fmla="*/ 471805 w 1031875"/>
                    <a:gd name="connsiteY0" fmla="*/ 219710 h 886460"/>
                    <a:gd name="connsiteX1" fmla="*/ 452755 w 1031875"/>
                    <a:gd name="connsiteY1" fmla="*/ 337820 h 886460"/>
                    <a:gd name="connsiteX2" fmla="*/ 368935 w 1031875"/>
                    <a:gd name="connsiteY2" fmla="*/ 391160 h 886460"/>
                    <a:gd name="connsiteX3" fmla="*/ 327025 w 1031875"/>
                    <a:gd name="connsiteY3" fmla="*/ 494030 h 886460"/>
                    <a:gd name="connsiteX4" fmla="*/ 296545 w 1031875"/>
                    <a:gd name="connsiteY4" fmla="*/ 539750 h 886460"/>
                    <a:gd name="connsiteX5" fmla="*/ 220345 w 1031875"/>
                    <a:gd name="connsiteY5" fmla="*/ 532130 h 886460"/>
                    <a:gd name="connsiteX6" fmla="*/ 167005 w 1031875"/>
                    <a:gd name="connsiteY6" fmla="*/ 520700 h 886460"/>
                    <a:gd name="connsiteX7" fmla="*/ 151765 w 1031875"/>
                    <a:gd name="connsiteY7" fmla="*/ 554990 h 886460"/>
                    <a:gd name="connsiteX8" fmla="*/ 208915 w 1031875"/>
                    <a:gd name="connsiteY8" fmla="*/ 585470 h 886460"/>
                    <a:gd name="connsiteX9" fmla="*/ 292735 w 1031875"/>
                    <a:gd name="connsiteY9" fmla="*/ 574040 h 886460"/>
                    <a:gd name="connsiteX10" fmla="*/ 327025 w 1031875"/>
                    <a:gd name="connsiteY10" fmla="*/ 608330 h 886460"/>
                    <a:gd name="connsiteX11" fmla="*/ 307975 w 1031875"/>
                    <a:gd name="connsiteY11" fmla="*/ 654050 h 886460"/>
                    <a:gd name="connsiteX12" fmla="*/ 163195 w 1031875"/>
                    <a:gd name="connsiteY12" fmla="*/ 718820 h 886460"/>
                    <a:gd name="connsiteX13" fmla="*/ 26035 w 1031875"/>
                    <a:gd name="connsiteY13" fmla="*/ 718820 h 886460"/>
                    <a:gd name="connsiteX14" fmla="*/ 6985 w 1031875"/>
                    <a:gd name="connsiteY14" fmla="*/ 756920 h 886460"/>
                    <a:gd name="connsiteX15" fmla="*/ 18415 w 1031875"/>
                    <a:gd name="connsiteY15" fmla="*/ 787400 h 886460"/>
                    <a:gd name="connsiteX16" fmla="*/ 102235 w 1031875"/>
                    <a:gd name="connsiteY16" fmla="*/ 779780 h 886460"/>
                    <a:gd name="connsiteX17" fmla="*/ 212725 w 1031875"/>
                    <a:gd name="connsiteY17" fmla="*/ 726440 h 886460"/>
                    <a:gd name="connsiteX18" fmla="*/ 296545 w 1031875"/>
                    <a:gd name="connsiteY18" fmla="*/ 718820 h 886460"/>
                    <a:gd name="connsiteX19" fmla="*/ 464185 w 1031875"/>
                    <a:gd name="connsiteY19" fmla="*/ 756920 h 886460"/>
                    <a:gd name="connsiteX20" fmla="*/ 555625 w 1031875"/>
                    <a:gd name="connsiteY20" fmla="*/ 760730 h 886460"/>
                    <a:gd name="connsiteX21" fmla="*/ 616585 w 1031875"/>
                    <a:gd name="connsiteY21" fmla="*/ 749300 h 886460"/>
                    <a:gd name="connsiteX22" fmla="*/ 639445 w 1031875"/>
                    <a:gd name="connsiteY22" fmla="*/ 806450 h 886460"/>
                    <a:gd name="connsiteX23" fmla="*/ 647065 w 1031875"/>
                    <a:gd name="connsiteY23" fmla="*/ 871220 h 886460"/>
                    <a:gd name="connsiteX24" fmla="*/ 685165 w 1031875"/>
                    <a:gd name="connsiteY24" fmla="*/ 886460 h 886460"/>
                    <a:gd name="connsiteX25" fmla="*/ 723265 w 1031875"/>
                    <a:gd name="connsiteY25" fmla="*/ 836930 h 886460"/>
                    <a:gd name="connsiteX26" fmla="*/ 700405 w 1031875"/>
                    <a:gd name="connsiteY26" fmla="*/ 787400 h 886460"/>
                    <a:gd name="connsiteX27" fmla="*/ 647065 w 1031875"/>
                    <a:gd name="connsiteY27" fmla="*/ 753110 h 886460"/>
                    <a:gd name="connsiteX28" fmla="*/ 650875 w 1031875"/>
                    <a:gd name="connsiteY28" fmla="*/ 692150 h 886460"/>
                    <a:gd name="connsiteX29" fmla="*/ 734695 w 1031875"/>
                    <a:gd name="connsiteY29" fmla="*/ 608330 h 886460"/>
                    <a:gd name="connsiteX30" fmla="*/ 734695 w 1031875"/>
                    <a:gd name="connsiteY30" fmla="*/ 471170 h 886460"/>
                    <a:gd name="connsiteX31" fmla="*/ 826135 w 1031875"/>
                    <a:gd name="connsiteY31" fmla="*/ 455930 h 886460"/>
                    <a:gd name="connsiteX32" fmla="*/ 936625 w 1031875"/>
                    <a:gd name="connsiteY32" fmla="*/ 490220 h 886460"/>
                    <a:gd name="connsiteX33" fmla="*/ 1005205 w 1031875"/>
                    <a:gd name="connsiteY33" fmla="*/ 497840 h 886460"/>
                    <a:gd name="connsiteX34" fmla="*/ 1031875 w 1031875"/>
                    <a:gd name="connsiteY34" fmla="*/ 459740 h 886460"/>
                    <a:gd name="connsiteX35" fmla="*/ 932815 w 1031875"/>
                    <a:gd name="connsiteY35" fmla="*/ 417830 h 886460"/>
                    <a:gd name="connsiteX36" fmla="*/ 784225 w 1031875"/>
                    <a:gd name="connsiteY36" fmla="*/ 417830 h 886460"/>
                    <a:gd name="connsiteX37" fmla="*/ 639445 w 1031875"/>
                    <a:gd name="connsiteY37" fmla="*/ 360680 h 886460"/>
                    <a:gd name="connsiteX38" fmla="*/ 570865 w 1031875"/>
                    <a:gd name="connsiteY38" fmla="*/ 326390 h 886460"/>
                    <a:gd name="connsiteX39" fmla="*/ 525145 w 1031875"/>
                    <a:gd name="connsiteY39" fmla="*/ 330200 h 886460"/>
                    <a:gd name="connsiteX40" fmla="*/ 502285 w 1031875"/>
                    <a:gd name="connsiteY40" fmla="*/ 303530 h 886460"/>
                    <a:gd name="connsiteX41" fmla="*/ 525145 w 1031875"/>
                    <a:gd name="connsiteY41" fmla="*/ 200660 h 886460"/>
                    <a:gd name="connsiteX42" fmla="*/ 525145 w 1031875"/>
                    <a:gd name="connsiteY42" fmla="*/ 124460 h 886460"/>
                    <a:gd name="connsiteX43" fmla="*/ 551815 w 1031875"/>
                    <a:gd name="connsiteY43" fmla="*/ 82550 h 886460"/>
                    <a:gd name="connsiteX44" fmla="*/ 528955 w 1031875"/>
                    <a:gd name="connsiteY44" fmla="*/ 10160 h 886460"/>
                    <a:gd name="connsiteX45" fmla="*/ 460375 w 1031875"/>
                    <a:gd name="connsiteY45" fmla="*/ 21590 h 886460"/>
                    <a:gd name="connsiteX46" fmla="*/ 456565 w 1031875"/>
                    <a:gd name="connsiteY46" fmla="*/ 78740 h 886460"/>
                    <a:gd name="connsiteX47" fmla="*/ 490855 w 1031875"/>
                    <a:gd name="connsiteY47" fmla="*/ 128270 h 886460"/>
                    <a:gd name="connsiteX48" fmla="*/ 471805 w 1031875"/>
                    <a:gd name="connsiteY48" fmla="*/ 219710 h 886460"/>
                    <a:gd name="connsiteX0" fmla="*/ 471805 w 1031875"/>
                    <a:gd name="connsiteY0" fmla="*/ 219710 h 886460"/>
                    <a:gd name="connsiteX1" fmla="*/ 452755 w 1031875"/>
                    <a:gd name="connsiteY1" fmla="*/ 337820 h 886460"/>
                    <a:gd name="connsiteX2" fmla="*/ 368935 w 1031875"/>
                    <a:gd name="connsiteY2" fmla="*/ 391160 h 886460"/>
                    <a:gd name="connsiteX3" fmla="*/ 327025 w 1031875"/>
                    <a:gd name="connsiteY3" fmla="*/ 494030 h 886460"/>
                    <a:gd name="connsiteX4" fmla="*/ 296545 w 1031875"/>
                    <a:gd name="connsiteY4" fmla="*/ 539750 h 886460"/>
                    <a:gd name="connsiteX5" fmla="*/ 220345 w 1031875"/>
                    <a:gd name="connsiteY5" fmla="*/ 532130 h 886460"/>
                    <a:gd name="connsiteX6" fmla="*/ 167005 w 1031875"/>
                    <a:gd name="connsiteY6" fmla="*/ 520700 h 886460"/>
                    <a:gd name="connsiteX7" fmla="*/ 151765 w 1031875"/>
                    <a:gd name="connsiteY7" fmla="*/ 554990 h 886460"/>
                    <a:gd name="connsiteX8" fmla="*/ 208915 w 1031875"/>
                    <a:gd name="connsiteY8" fmla="*/ 585470 h 886460"/>
                    <a:gd name="connsiteX9" fmla="*/ 292735 w 1031875"/>
                    <a:gd name="connsiteY9" fmla="*/ 574040 h 886460"/>
                    <a:gd name="connsiteX10" fmla="*/ 327025 w 1031875"/>
                    <a:gd name="connsiteY10" fmla="*/ 608330 h 886460"/>
                    <a:gd name="connsiteX11" fmla="*/ 307975 w 1031875"/>
                    <a:gd name="connsiteY11" fmla="*/ 654050 h 886460"/>
                    <a:gd name="connsiteX12" fmla="*/ 163195 w 1031875"/>
                    <a:gd name="connsiteY12" fmla="*/ 718820 h 886460"/>
                    <a:gd name="connsiteX13" fmla="*/ 26035 w 1031875"/>
                    <a:gd name="connsiteY13" fmla="*/ 718820 h 886460"/>
                    <a:gd name="connsiteX14" fmla="*/ 6985 w 1031875"/>
                    <a:gd name="connsiteY14" fmla="*/ 756920 h 886460"/>
                    <a:gd name="connsiteX15" fmla="*/ 18415 w 1031875"/>
                    <a:gd name="connsiteY15" fmla="*/ 787400 h 886460"/>
                    <a:gd name="connsiteX16" fmla="*/ 102235 w 1031875"/>
                    <a:gd name="connsiteY16" fmla="*/ 779780 h 886460"/>
                    <a:gd name="connsiteX17" fmla="*/ 212725 w 1031875"/>
                    <a:gd name="connsiteY17" fmla="*/ 726440 h 886460"/>
                    <a:gd name="connsiteX18" fmla="*/ 296545 w 1031875"/>
                    <a:gd name="connsiteY18" fmla="*/ 718820 h 886460"/>
                    <a:gd name="connsiteX19" fmla="*/ 464185 w 1031875"/>
                    <a:gd name="connsiteY19" fmla="*/ 756920 h 886460"/>
                    <a:gd name="connsiteX20" fmla="*/ 555625 w 1031875"/>
                    <a:gd name="connsiteY20" fmla="*/ 760730 h 886460"/>
                    <a:gd name="connsiteX21" fmla="*/ 616585 w 1031875"/>
                    <a:gd name="connsiteY21" fmla="*/ 749300 h 886460"/>
                    <a:gd name="connsiteX22" fmla="*/ 639445 w 1031875"/>
                    <a:gd name="connsiteY22" fmla="*/ 806450 h 886460"/>
                    <a:gd name="connsiteX23" fmla="*/ 647065 w 1031875"/>
                    <a:gd name="connsiteY23" fmla="*/ 871220 h 886460"/>
                    <a:gd name="connsiteX24" fmla="*/ 685165 w 1031875"/>
                    <a:gd name="connsiteY24" fmla="*/ 886460 h 886460"/>
                    <a:gd name="connsiteX25" fmla="*/ 723265 w 1031875"/>
                    <a:gd name="connsiteY25" fmla="*/ 836930 h 886460"/>
                    <a:gd name="connsiteX26" fmla="*/ 700405 w 1031875"/>
                    <a:gd name="connsiteY26" fmla="*/ 787400 h 886460"/>
                    <a:gd name="connsiteX27" fmla="*/ 647065 w 1031875"/>
                    <a:gd name="connsiteY27" fmla="*/ 753110 h 886460"/>
                    <a:gd name="connsiteX28" fmla="*/ 650875 w 1031875"/>
                    <a:gd name="connsiteY28" fmla="*/ 692150 h 886460"/>
                    <a:gd name="connsiteX29" fmla="*/ 734695 w 1031875"/>
                    <a:gd name="connsiteY29" fmla="*/ 608330 h 886460"/>
                    <a:gd name="connsiteX30" fmla="*/ 734695 w 1031875"/>
                    <a:gd name="connsiteY30" fmla="*/ 471170 h 886460"/>
                    <a:gd name="connsiteX31" fmla="*/ 826135 w 1031875"/>
                    <a:gd name="connsiteY31" fmla="*/ 455930 h 886460"/>
                    <a:gd name="connsiteX32" fmla="*/ 936625 w 1031875"/>
                    <a:gd name="connsiteY32" fmla="*/ 490220 h 886460"/>
                    <a:gd name="connsiteX33" fmla="*/ 1005205 w 1031875"/>
                    <a:gd name="connsiteY33" fmla="*/ 497840 h 886460"/>
                    <a:gd name="connsiteX34" fmla="*/ 1031875 w 1031875"/>
                    <a:gd name="connsiteY34" fmla="*/ 459740 h 886460"/>
                    <a:gd name="connsiteX35" fmla="*/ 932815 w 1031875"/>
                    <a:gd name="connsiteY35" fmla="*/ 417830 h 886460"/>
                    <a:gd name="connsiteX36" fmla="*/ 784225 w 1031875"/>
                    <a:gd name="connsiteY36" fmla="*/ 417830 h 886460"/>
                    <a:gd name="connsiteX37" fmla="*/ 639445 w 1031875"/>
                    <a:gd name="connsiteY37" fmla="*/ 360680 h 886460"/>
                    <a:gd name="connsiteX38" fmla="*/ 570865 w 1031875"/>
                    <a:gd name="connsiteY38" fmla="*/ 326390 h 886460"/>
                    <a:gd name="connsiteX39" fmla="*/ 525145 w 1031875"/>
                    <a:gd name="connsiteY39" fmla="*/ 330200 h 886460"/>
                    <a:gd name="connsiteX40" fmla="*/ 502285 w 1031875"/>
                    <a:gd name="connsiteY40" fmla="*/ 303530 h 886460"/>
                    <a:gd name="connsiteX41" fmla="*/ 525145 w 1031875"/>
                    <a:gd name="connsiteY41" fmla="*/ 200660 h 886460"/>
                    <a:gd name="connsiteX42" fmla="*/ 525145 w 1031875"/>
                    <a:gd name="connsiteY42" fmla="*/ 124460 h 886460"/>
                    <a:gd name="connsiteX43" fmla="*/ 551815 w 1031875"/>
                    <a:gd name="connsiteY43" fmla="*/ 82550 h 886460"/>
                    <a:gd name="connsiteX44" fmla="*/ 528955 w 1031875"/>
                    <a:gd name="connsiteY44" fmla="*/ 10160 h 886460"/>
                    <a:gd name="connsiteX45" fmla="*/ 460375 w 1031875"/>
                    <a:gd name="connsiteY45" fmla="*/ 21590 h 886460"/>
                    <a:gd name="connsiteX46" fmla="*/ 456565 w 1031875"/>
                    <a:gd name="connsiteY46" fmla="*/ 78740 h 886460"/>
                    <a:gd name="connsiteX47" fmla="*/ 490855 w 1031875"/>
                    <a:gd name="connsiteY47" fmla="*/ 128270 h 886460"/>
                    <a:gd name="connsiteX48" fmla="*/ 471805 w 1031875"/>
                    <a:gd name="connsiteY48" fmla="*/ 219710 h 886460"/>
                    <a:gd name="connsiteX0" fmla="*/ 471805 w 1031875"/>
                    <a:gd name="connsiteY0" fmla="*/ 219710 h 886460"/>
                    <a:gd name="connsiteX1" fmla="*/ 452755 w 1031875"/>
                    <a:gd name="connsiteY1" fmla="*/ 337820 h 886460"/>
                    <a:gd name="connsiteX2" fmla="*/ 368935 w 1031875"/>
                    <a:gd name="connsiteY2" fmla="*/ 391160 h 886460"/>
                    <a:gd name="connsiteX3" fmla="*/ 327025 w 1031875"/>
                    <a:gd name="connsiteY3" fmla="*/ 494030 h 886460"/>
                    <a:gd name="connsiteX4" fmla="*/ 296545 w 1031875"/>
                    <a:gd name="connsiteY4" fmla="*/ 539750 h 886460"/>
                    <a:gd name="connsiteX5" fmla="*/ 220345 w 1031875"/>
                    <a:gd name="connsiteY5" fmla="*/ 532130 h 886460"/>
                    <a:gd name="connsiteX6" fmla="*/ 167005 w 1031875"/>
                    <a:gd name="connsiteY6" fmla="*/ 520700 h 886460"/>
                    <a:gd name="connsiteX7" fmla="*/ 151765 w 1031875"/>
                    <a:gd name="connsiteY7" fmla="*/ 554990 h 886460"/>
                    <a:gd name="connsiteX8" fmla="*/ 208915 w 1031875"/>
                    <a:gd name="connsiteY8" fmla="*/ 585470 h 886460"/>
                    <a:gd name="connsiteX9" fmla="*/ 292735 w 1031875"/>
                    <a:gd name="connsiteY9" fmla="*/ 574040 h 886460"/>
                    <a:gd name="connsiteX10" fmla="*/ 327025 w 1031875"/>
                    <a:gd name="connsiteY10" fmla="*/ 608330 h 886460"/>
                    <a:gd name="connsiteX11" fmla="*/ 307975 w 1031875"/>
                    <a:gd name="connsiteY11" fmla="*/ 654050 h 886460"/>
                    <a:gd name="connsiteX12" fmla="*/ 163195 w 1031875"/>
                    <a:gd name="connsiteY12" fmla="*/ 718820 h 886460"/>
                    <a:gd name="connsiteX13" fmla="*/ 26035 w 1031875"/>
                    <a:gd name="connsiteY13" fmla="*/ 718820 h 886460"/>
                    <a:gd name="connsiteX14" fmla="*/ 6985 w 1031875"/>
                    <a:gd name="connsiteY14" fmla="*/ 756920 h 886460"/>
                    <a:gd name="connsiteX15" fmla="*/ 18415 w 1031875"/>
                    <a:gd name="connsiteY15" fmla="*/ 787400 h 886460"/>
                    <a:gd name="connsiteX16" fmla="*/ 102235 w 1031875"/>
                    <a:gd name="connsiteY16" fmla="*/ 779780 h 886460"/>
                    <a:gd name="connsiteX17" fmla="*/ 212725 w 1031875"/>
                    <a:gd name="connsiteY17" fmla="*/ 726440 h 886460"/>
                    <a:gd name="connsiteX18" fmla="*/ 296545 w 1031875"/>
                    <a:gd name="connsiteY18" fmla="*/ 718820 h 886460"/>
                    <a:gd name="connsiteX19" fmla="*/ 464185 w 1031875"/>
                    <a:gd name="connsiteY19" fmla="*/ 756920 h 886460"/>
                    <a:gd name="connsiteX20" fmla="*/ 555625 w 1031875"/>
                    <a:gd name="connsiteY20" fmla="*/ 760730 h 886460"/>
                    <a:gd name="connsiteX21" fmla="*/ 616585 w 1031875"/>
                    <a:gd name="connsiteY21" fmla="*/ 749300 h 886460"/>
                    <a:gd name="connsiteX22" fmla="*/ 639445 w 1031875"/>
                    <a:gd name="connsiteY22" fmla="*/ 806450 h 886460"/>
                    <a:gd name="connsiteX23" fmla="*/ 647065 w 1031875"/>
                    <a:gd name="connsiteY23" fmla="*/ 871220 h 886460"/>
                    <a:gd name="connsiteX24" fmla="*/ 685165 w 1031875"/>
                    <a:gd name="connsiteY24" fmla="*/ 886460 h 886460"/>
                    <a:gd name="connsiteX25" fmla="*/ 723265 w 1031875"/>
                    <a:gd name="connsiteY25" fmla="*/ 836930 h 886460"/>
                    <a:gd name="connsiteX26" fmla="*/ 700405 w 1031875"/>
                    <a:gd name="connsiteY26" fmla="*/ 787400 h 886460"/>
                    <a:gd name="connsiteX27" fmla="*/ 647065 w 1031875"/>
                    <a:gd name="connsiteY27" fmla="*/ 753110 h 886460"/>
                    <a:gd name="connsiteX28" fmla="*/ 650875 w 1031875"/>
                    <a:gd name="connsiteY28" fmla="*/ 692150 h 886460"/>
                    <a:gd name="connsiteX29" fmla="*/ 734695 w 1031875"/>
                    <a:gd name="connsiteY29" fmla="*/ 608330 h 886460"/>
                    <a:gd name="connsiteX30" fmla="*/ 734695 w 1031875"/>
                    <a:gd name="connsiteY30" fmla="*/ 471170 h 886460"/>
                    <a:gd name="connsiteX31" fmla="*/ 826135 w 1031875"/>
                    <a:gd name="connsiteY31" fmla="*/ 455930 h 886460"/>
                    <a:gd name="connsiteX32" fmla="*/ 936625 w 1031875"/>
                    <a:gd name="connsiteY32" fmla="*/ 490220 h 886460"/>
                    <a:gd name="connsiteX33" fmla="*/ 1005205 w 1031875"/>
                    <a:gd name="connsiteY33" fmla="*/ 497840 h 886460"/>
                    <a:gd name="connsiteX34" fmla="*/ 1031875 w 1031875"/>
                    <a:gd name="connsiteY34" fmla="*/ 459740 h 886460"/>
                    <a:gd name="connsiteX35" fmla="*/ 932815 w 1031875"/>
                    <a:gd name="connsiteY35" fmla="*/ 417830 h 886460"/>
                    <a:gd name="connsiteX36" fmla="*/ 784225 w 1031875"/>
                    <a:gd name="connsiteY36" fmla="*/ 417830 h 886460"/>
                    <a:gd name="connsiteX37" fmla="*/ 639445 w 1031875"/>
                    <a:gd name="connsiteY37" fmla="*/ 360680 h 886460"/>
                    <a:gd name="connsiteX38" fmla="*/ 570865 w 1031875"/>
                    <a:gd name="connsiteY38" fmla="*/ 326390 h 886460"/>
                    <a:gd name="connsiteX39" fmla="*/ 525145 w 1031875"/>
                    <a:gd name="connsiteY39" fmla="*/ 330200 h 886460"/>
                    <a:gd name="connsiteX40" fmla="*/ 502285 w 1031875"/>
                    <a:gd name="connsiteY40" fmla="*/ 303530 h 886460"/>
                    <a:gd name="connsiteX41" fmla="*/ 525145 w 1031875"/>
                    <a:gd name="connsiteY41" fmla="*/ 200660 h 886460"/>
                    <a:gd name="connsiteX42" fmla="*/ 525145 w 1031875"/>
                    <a:gd name="connsiteY42" fmla="*/ 124460 h 886460"/>
                    <a:gd name="connsiteX43" fmla="*/ 551815 w 1031875"/>
                    <a:gd name="connsiteY43" fmla="*/ 82550 h 886460"/>
                    <a:gd name="connsiteX44" fmla="*/ 528955 w 1031875"/>
                    <a:gd name="connsiteY44" fmla="*/ 10160 h 886460"/>
                    <a:gd name="connsiteX45" fmla="*/ 460375 w 1031875"/>
                    <a:gd name="connsiteY45" fmla="*/ 21590 h 886460"/>
                    <a:gd name="connsiteX46" fmla="*/ 456565 w 1031875"/>
                    <a:gd name="connsiteY46" fmla="*/ 78740 h 886460"/>
                    <a:gd name="connsiteX47" fmla="*/ 490855 w 1031875"/>
                    <a:gd name="connsiteY47" fmla="*/ 128270 h 886460"/>
                    <a:gd name="connsiteX48" fmla="*/ 471805 w 1031875"/>
                    <a:gd name="connsiteY48" fmla="*/ 219710 h 886460"/>
                    <a:gd name="connsiteX0" fmla="*/ 471805 w 1031875"/>
                    <a:gd name="connsiteY0" fmla="*/ 219710 h 886460"/>
                    <a:gd name="connsiteX1" fmla="*/ 452755 w 1031875"/>
                    <a:gd name="connsiteY1" fmla="*/ 337820 h 886460"/>
                    <a:gd name="connsiteX2" fmla="*/ 368935 w 1031875"/>
                    <a:gd name="connsiteY2" fmla="*/ 391160 h 886460"/>
                    <a:gd name="connsiteX3" fmla="*/ 327025 w 1031875"/>
                    <a:gd name="connsiteY3" fmla="*/ 494030 h 886460"/>
                    <a:gd name="connsiteX4" fmla="*/ 296545 w 1031875"/>
                    <a:gd name="connsiteY4" fmla="*/ 539750 h 886460"/>
                    <a:gd name="connsiteX5" fmla="*/ 220345 w 1031875"/>
                    <a:gd name="connsiteY5" fmla="*/ 532130 h 886460"/>
                    <a:gd name="connsiteX6" fmla="*/ 167005 w 1031875"/>
                    <a:gd name="connsiteY6" fmla="*/ 520700 h 886460"/>
                    <a:gd name="connsiteX7" fmla="*/ 151765 w 1031875"/>
                    <a:gd name="connsiteY7" fmla="*/ 554990 h 886460"/>
                    <a:gd name="connsiteX8" fmla="*/ 208915 w 1031875"/>
                    <a:gd name="connsiteY8" fmla="*/ 585470 h 886460"/>
                    <a:gd name="connsiteX9" fmla="*/ 292735 w 1031875"/>
                    <a:gd name="connsiteY9" fmla="*/ 574040 h 886460"/>
                    <a:gd name="connsiteX10" fmla="*/ 327025 w 1031875"/>
                    <a:gd name="connsiteY10" fmla="*/ 608330 h 886460"/>
                    <a:gd name="connsiteX11" fmla="*/ 307975 w 1031875"/>
                    <a:gd name="connsiteY11" fmla="*/ 654050 h 886460"/>
                    <a:gd name="connsiteX12" fmla="*/ 163195 w 1031875"/>
                    <a:gd name="connsiteY12" fmla="*/ 718820 h 886460"/>
                    <a:gd name="connsiteX13" fmla="*/ 26035 w 1031875"/>
                    <a:gd name="connsiteY13" fmla="*/ 718820 h 886460"/>
                    <a:gd name="connsiteX14" fmla="*/ 6985 w 1031875"/>
                    <a:gd name="connsiteY14" fmla="*/ 756920 h 886460"/>
                    <a:gd name="connsiteX15" fmla="*/ 18415 w 1031875"/>
                    <a:gd name="connsiteY15" fmla="*/ 787400 h 886460"/>
                    <a:gd name="connsiteX16" fmla="*/ 102235 w 1031875"/>
                    <a:gd name="connsiteY16" fmla="*/ 779780 h 886460"/>
                    <a:gd name="connsiteX17" fmla="*/ 212725 w 1031875"/>
                    <a:gd name="connsiteY17" fmla="*/ 726440 h 886460"/>
                    <a:gd name="connsiteX18" fmla="*/ 296545 w 1031875"/>
                    <a:gd name="connsiteY18" fmla="*/ 718820 h 886460"/>
                    <a:gd name="connsiteX19" fmla="*/ 464185 w 1031875"/>
                    <a:gd name="connsiteY19" fmla="*/ 756920 h 886460"/>
                    <a:gd name="connsiteX20" fmla="*/ 555625 w 1031875"/>
                    <a:gd name="connsiteY20" fmla="*/ 760730 h 886460"/>
                    <a:gd name="connsiteX21" fmla="*/ 616585 w 1031875"/>
                    <a:gd name="connsiteY21" fmla="*/ 749300 h 886460"/>
                    <a:gd name="connsiteX22" fmla="*/ 639445 w 1031875"/>
                    <a:gd name="connsiteY22" fmla="*/ 806450 h 886460"/>
                    <a:gd name="connsiteX23" fmla="*/ 647065 w 1031875"/>
                    <a:gd name="connsiteY23" fmla="*/ 871220 h 886460"/>
                    <a:gd name="connsiteX24" fmla="*/ 685165 w 1031875"/>
                    <a:gd name="connsiteY24" fmla="*/ 886460 h 886460"/>
                    <a:gd name="connsiteX25" fmla="*/ 723265 w 1031875"/>
                    <a:gd name="connsiteY25" fmla="*/ 836930 h 886460"/>
                    <a:gd name="connsiteX26" fmla="*/ 700405 w 1031875"/>
                    <a:gd name="connsiteY26" fmla="*/ 787400 h 886460"/>
                    <a:gd name="connsiteX27" fmla="*/ 647065 w 1031875"/>
                    <a:gd name="connsiteY27" fmla="*/ 753110 h 886460"/>
                    <a:gd name="connsiteX28" fmla="*/ 650875 w 1031875"/>
                    <a:gd name="connsiteY28" fmla="*/ 692150 h 886460"/>
                    <a:gd name="connsiteX29" fmla="*/ 734695 w 1031875"/>
                    <a:gd name="connsiteY29" fmla="*/ 608330 h 886460"/>
                    <a:gd name="connsiteX30" fmla="*/ 734695 w 1031875"/>
                    <a:gd name="connsiteY30" fmla="*/ 471170 h 886460"/>
                    <a:gd name="connsiteX31" fmla="*/ 826135 w 1031875"/>
                    <a:gd name="connsiteY31" fmla="*/ 455930 h 886460"/>
                    <a:gd name="connsiteX32" fmla="*/ 936625 w 1031875"/>
                    <a:gd name="connsiteY32" fmla="*/ 490220 h 886460"/>
                    <a:gd name="connsiteX33" fmla="*/ 1005205 w 1031875"/>
                    <a:gd name="connsiteY33" fmla="*/ 497840 h 886460"/>
                    <a:gd name="connsiteX34" fmla="*/ 1031875 w 1031875"/>
                    <a:gd name="connsiteY34" fmla="*/ 459740 h 886460"/>
                    <a:gd name="connsiteX35" fmla="*/ 932815 w 1031875"/>
                    <a:gd name="connsiteY35" fmla="*/ 417830 h 886460"/>
                    <a:gd name="connsiteX36" fmla="*/ 784225 w 1031875"/>
                    <a:gd name="connsiteY36" fmla="*/ 417830 h 886460"/>
                    <a:gd name="connsiteX37" fmla="*/ 639445 w 1031875"/>
                    <a:gd name="connsiteY37" fmla="*/ 360680 h 886460"/>
                    <a:gd name="connsiteX38" fmla="*/ 570865 w 1031875"/>
                    <a:gd name="connsiteY38" fmla="*/ 326390 h 886460"/>
                    <a:gd name="connsiteX39" fmla="*/ 525145 w 1031875"/>
                    <a:gd name="connsiteY39" fmla="*/ 330200 h 886460"/>
                    <a:gd name="connsiteX40" fmla="*/ 502285 w 1031875"/>
                    <a:gd name="connsiteY40" fmla="*/ 303530 h 886460"/>
                    <a:gd name="connsiteX41" fmla="*/ 525145 w 1031875"/>
                    <a:gd name="connsiteY41" fmla="*/ 200660 h 886460"/>
                    <a:gd name="connsiteX42" fmla="*/ 525145 w 1031875"/>
                    <a:gd name="connsiteY42" fmla="*/ 124460 h 886460"/>
                    <a:gd name="connsiteX43" fmla="*/ 551815 w 1031875"/>
                    <a:gd name="connsiteY43" fmla="*/ 82550 h 886460"/>
                    <a:gd name="connsiteX44" fmla="*/ 528955 w 1031875"/>
                    <a:gd name="connsiteY44" fmla="*/ 10160 h 886460"/>
                    <a:gd name="connsiteX45" fmla="*/ 460375 w 1031875"/>
                    <a:gd name="connsiteY45" fmla="*/ 21590 h 886460"/>
                    <a:gd name="connsiteX46" fmla="*/ 456565 w 1031875"/>
                    <a:gd name="connsiteY46" fmla="*/ 78740 h 886460"/>
                    <a:gd name="connsiteX47" fmla="*/ 490855 w 1031875"/>
                    <a:gd name="connsiteY47" fmla="*/ 128270 h 886460"/>
                    <a:gd name="connsiteX48" fmla="*/ 471805 w 1031875"/>
                    <a:gd name="connsiteY48" fmla="*/ 219710 h 886460"/>
                    <a:gd name="connsiteX0" fmla="*/ 471805 w 1031875"/>
                    <a:gd name="connsiteY0" fmla="*/ 219710 h 886460"/>
                    <a:gd name="connsiteX1" fmla="*/ 452755 w 1031875"/>
                    <a:gd name="connsiteY1" fmla="*/ 337820 h 886460"/>
                    <a:gd name="connsiteX2" fmla="*/ 368935 w 1031875"/>
                    <a:gd name="connsiteY2" fmla="*/ 391160 h 886460"/>
                    <a:gd name="connsiteX3" fmla="*/ 327025 w 1031875"/>
                    <a:gd name="connsiteY3" fmla="*/ 494030 h 886460"/>
                    <a:gd name="connsiteX4" fmla="*/ 296545 w 1031875"/>
                    <a:gd name="connsiteY4" fmla="*/ 539750 h 886460"/>
                    <a:gd name="connsiteX5" fmla="*/ 220345 w 1031875"/>
                    <a:gd name="connsiteY5" fmla="*/ 532130 h 886460"/>
                    <a:gd name="connsiteX6" fmla="*/ 167005 w 1031875"/>
                    <a:gd name="connsiteY6" fmla="*/ 520700 h 886460"/>
                    <a:gd name="connsiteX7" fmla="*/ 151765 w 1031875"/>
                    <a:gd name="connsiteY7" fmla="*/ 554990 h 886460"/>
                    <a:gd name="connsiteX8" fmla="*/ 208915 w 1031875"/>
                    <a:gd name="connsiteY8" fmla="*/ 585470 h 886460"/>
                    <a:gd name="connsiteX9" fmla="*/ 292735 w 1031875"/>
                    <a:gd name="connsiteY9" fmla="*/ 574040 h 886460"/>
                    <a:gd name="connsiteX10" fmla="*/ 327025 w 1031875"/>
                    <a:gd name="connsiteY10" fmla="*/ 608330 h 886460"/>
                    <a:gd name="connsiteX11" fmla="*/ 307975 w 1031875"/>
                    <a:gd name="connsiteY11" fmla="*/ 654050 h 886460"/>
                    <a:gd name="connsiteX12" fmla="*/ 163195 w 1031875"/>
                    <a:gd name="connsiteY12" fmla="*/ 718820 h 886460"/>
                    <a:gd name="connsiteX13" fmla="*/ 26035 w 1031875"/>
                    <a:gd name="connsiteY13" fmla="*/ 718820 h 886460"/>
                    <a:gd name="connsiteX14" fmla="*/ 6985 w 1031875"/>
                    <a:gd name="connsiteY14" fmla="*/ 756920 h 886460"/>
                    <a:gd name="connsiteX15" fmla="*/ 18415 w 1031875"/>
                    <a:gd name="connsiteY15" fmla="*/ 787400 h 886460"/>
                    <a:gd name="connsiteX16" fmla="*/ 102235 w 1031875"/>
                    <a:gd name="connsiteY16" fmla="*/ 779780 h 886460"/>
                    <a:gd name="connsiteX17" fmla="*/ 212725 w 1031875"/>
                    <a:gd name="connsiteY17" fmla="*/ 745490 h 886460"/>
                    <a:gd name="connsiteX18" fmla="*/ 296545 w 1031875"/>
                    <a:gd name="connsiteY18" fmla="*/ 718820 h 886460"/>
                    <a:gd name="connsiteX19" fmla="*/ 464185 w 1031875"/>
                    <a:gd name="connsiteY19" fmla="*/ 756920 h 886460"/>
                    <a:gd name="connsiteX20" fmla="*/ 555625 w 1031875"/>
                    <a:gd name="connsiteY20" fmla="*/ 760730 h 886460"/>
                    <a:gd name="connsiteX21" fmla="*/ 616585 w 1031875"/>
                    <a:gd name="connsiteY21" fmla="*/ 749300 h 886460"/>
                    <a:gd name="connsiteX22" fmla="*/ 639445 w 1031875"/>
                    <a:gd name="connsiteY22" fmla="*/ 806450 h 886460"/>
                    <a:gd name="connsiteX23" fmla="*/ 647065 w 1031875"/>
                    <a:gd name="connsiteY23" fmla="*/ 871220 h 886460"/>
                    <a:gd name="connsiteX24" fmla="*/ 685165 w 1031875"/>
                    <a:gd name="connsiteY24" fmla="*/ 886460 h 886460"/>
                    <a:gd name="connsiteX25" fmla="*/ 723265 w 1031875"/>
                    <a:gd name="connsiteY25" fmla="*/ 836930 h 886460"/>
                    <a:gd name="connsiteX26" fmla="*/ 700405 w 1031875"/>
                    <a:gd name="connsiteY26" fmla="*/ 787400 h 886460"/>
                    <a:gd name="connsiteX27" fmla="*/ 647065 w 1031875"/>
                    <a:gd name="connsiteY27" fmla="*/ 753110 h 886460"/>
                    <a:gd name="connsiteX28" fmla="*/ 650875 w 1031875"/>
                    <a:gd name="connsiteY28" fmla="*/ 692150 h 886460"/>
                    <a:gd name="connsiteX29" fmla="*/ 734695 w 1031875"/>
                    <a:gd name="connsiteY29" fmla="*/ 608330 h 886460"/>
                    <a:gd name="connsiteX30" fmla="*/ 734695 w 1031875"/>
                    <a:gd name="connsiteY30" fmla="*/ 471170 h 886460"/>
                    <a:gd name="connsiteX31" fmla="*/ 826135 w 1031875"/>
                    <a:gd name="connsiteY31" fmla="*/ 455930 h 886460"/>
                    <a:gd name="connsiteX32" fmla="*/ 936625 w 1031875"/>
                    <a:gd name="connsiteY32" fmla="*/ 490220 h 886460"/>
                    <a:gd name="connsiteX33" fmla="*/ 1005205 w 1031875"/>
                    <a:gd name="connsiteY33" fmla="*/ 497840 h 886460"/>
                    <a:gd name="connsiteX34" fmla="*/ 1031875 w 1031875"/>
                    <a:gd name="connsiteY34" fmla="*/ 459740 h 886460"/>
                    <a:gd name="connsiteX35" fmla="*/ 932815 w 1031875"/>
                    <a:gd name="connsiteY35" fmla="*/ 417830 h 886460"/>
                    <a:gd name="connsiteX36" fmla="*/ 784225 w 1031875"/>
                    <a:gd name="connsiteY36" fmla="*/ 417830 h 886460"/>
                    <a:gd name="connsiteX37" fmla="*/ 639445 w 1031875"/>
                    <a:gd name="connsiteY37" fmla="*/ 360680 h 886460"/>
                    <a:gd name="connsiteX38" fmla="*/ 570865 w 1031875"/>
                    <a:gd name="connsiteY38" fmla="*/ 326390 h 886460"/>
                    <a:gd name="connsiteX39" fmla="*/ 525145 w 1031875"/>
                    <a:gd name="connsiteY39" fmla="*/ 330200 h 886460"/>
                    <a:gd name="connsiteX40" fmla="*/ 502285 w 1031875"/>
                    <a:gd name="connsiteY40" fmla="*/ 303530 h 886460"/>
                    <a:gd name="connsiteX41" fmla="*/ 525145 w 1031875"/>
                    <a:gd name="connsiteY41" fmla="*/ 200660 h 886460"/>
                    <a:gd name="connsiteX42" fmla="*/ 525145 w 1031875"/>
                    <a:gd name="connsiteY42" fmla="*/ 124460 h 886460"/>
                    <a:gd name="connsiteX43" fmla="*/ 551815 w 1031875"/>
                    <a:gd name="connsiteY43" fmla="*/ 82550 h 886460"/>
                    <a:gd name="connsiteX44" fmla="*/ 528955 w 1031875"/>
                    <a:gd name="connsiteY44" fmla="*/ 10160 h 886460"/>
                    <a:gd name="connsiteX45" fmla="*/ 460375 w 1031875"/>
                    <a:gd name="connsiteY45" fmla="*/ 21590 h 886460"/>
                    <a:gd name="connsiteX46" fmla="*/ 456565 w 1031875"/>
                    <a:gd name="connsiteY46" fmla="*/ 78740 h 886460"/>
                    <a:gd name="connsiteX47" fmla="*/ 490855 w 1031875"/>
                    <a:gd name="connsiteY47" fmla="*/ 128270 h 886460"/>
                    <a:gd name="connsiteX48" fmla="*/ 471805 w 1031875"/>
                    <a:gd name="connsiteY48" fmla="*/ 219710 h 886460"/>
                    <a:gd name="connsiteX0" fmla="*/ 471805 w 1031875"/>
                    <a:gd name="connsiteY0" fmla="*/ 219710 h 886460"/>
                    <a:gd name="connsiteX1" fmla="*/ 452755 w 1031875"/>
                    <a:gd name="connsiteY1" fmla="*/ 337820 h 886460"/>
                    <a:gd name="connsiteX2" fmla="*/ 368935 w 1031875"/>
                    <a:gd name="connsiteY2" fmla="*/ 391160 h 886460"/>
                    <a:gd name="connsiteX3" fmla="*/ 327025 w 1031875"/>
                    <a:gd name="connsiteY3" fmla="*/ 494030 h 886460"/>
                    <a:gd name="connsiteX4" fmla="*/ 296545 w 1031875"/>
                    <a:gd name="connsiteY4" fmla="*/ 539750 h 886460"/>
                    <a:gd name="connsiteX5" fmla="*/ 220345 w 1031875"/>
                    <a:gd name="connsiteY5" fmla="*/ 532130 h 886460"/>
                    <a:gd name="connsiteX6" fmla="*/ 167005 w 1031875"/>
                    <a:gd name="connsiteY6" fmla="*/ 520700 h 886460"/>
                    <a:gd name="connsiteX7" fmla="*/ 151765 w 1031875"/>
                    <a:gd name="connsiteY7" fmla="*/ 554990 h 886460"/>
                    <a:gd name="connsiteX8" fmla="*/ 208915 w 1031875"/>
                    <a:gd name="connsiteY8" fmla="*/ 585470 h 886460"/>
                    <a:gd name="connsiteX9" fmla="*/ 292735 w 1031875"/>
                    <a:gd name="connsiteY9" fmla="*/ 574040 h 886460"/>
                    <a:gd name="connsiteX10" fmla="*/ 327025 w 1031875"/>
                    <a:gd name="connsiteY10" fmla="*/ 608330 h 886460"/>
                    <a:gd name="connsiteX11" fmla="*/ 307975 w 1031875"/>
                    <a:gd name="connsiteY11" fmla="*/ 654050 h 886460"/>
                    <a:gd name="connsiteX12" fmla="*/ 163195 w 1031875"/>
                    <a:gd name="connsiteY12" fmla="*/ 718820 h 886460"/>
                    <a:gd name="connsiteX13" fmla="*/ 26035 w 1031875"/>
                    <a:gd name="connsiteY13" fmla="*/ 718820 h 886460"/>
                    <a:gd name="connsiteX14" fmla="*/ 6985 w 1031875"/>
                    <a:gd name="connsiteY14" fmla="*/ 756920 h 886460"/>
                    <a:gd name="connsiteX15" fmla="*/ 18415 w 1031875"/>
                    <a:gd name="connsiteY15" fmla="*/ 787400 h 886460"/>
                    <a:gd name="connsiteX16" fmla="*/ 102235 w 1031875"/>
                    <a:gd name="connsiteY16" fmla="*/ 779780 h 886460"/>
                    <a:gd name="connsiteX17" fmla="*/ 212725 w 1031875"/>
                    <a:gd name="connsiteY17" fmla="*/ 745490 h 886460"/>
                    <a:gd name="connsiteX18" fmla="*/ 296545 w 1031875"/>
                    <a:gd name="connsiteY18" fmla="*/ 718820 h 886460"/>
                    <a:gd name="connsiteX19" fmla="*/ 464185 w 1031875"/>
                    <a:gd name="connsiteY19" fmla="*/ 756920 h 886460"/>
                    <a:gd name="connsiteX20" fmla="*/ 555625 w 1031875"/>
                    <a:gd name="connsiteY20" fmla="*/ 760730 h 886460"/>
                    <a:gd name="connsiteX21" fmla="*/ 616585 w 1031875"/>
                    <a:gd name="connsiteY21" fmla="*/ 749300 h 886460"/>
                    <a:gd name="connsiteX22" fmla="*/ 639445 w 1031875"/>
                    <a:gd name="connsiteY22" fmla="*/ 806450 h 886460"/>
                    <a:gd name="connsiteX23" fmla="*/ 647065 w 1031875"/>
                    <a:gd name="connsiteY23" fmla="*/ 871220 h 886460"/>
                    <a:gd name="connsiteX24" fmla="*/ 685165 w 1031875"/>
                    <a:gd name="connsiteY24" fmla="*/ 886460 h 886460"/>
                    <a:gd name="connsiteX25" fmla="*/ 723265 w 1031875"/>
                    <a:gd name="connsiteY25" fmla="*/ 836930 h 886460"/>
                    <a:gd name="connsiteX26" fmla="*/ 700405 w 1031875"/>
                    <a:gd name="connsiteY26" fmla="*/ 787400 h 886460"/>
                    <a:gd name="connsiteX27" fmla="*/ 647065 w 1031875"/>
                    <a:gd name="connsiteY27" fmla="*/ 753110 h 886460"/>
                    <a:gd name="connsiteX28" fmla="*/ 650875 w 1031875"/>
                    <a:gd name="connsiteY28" fmla="*/ 692150 h 886460"/>
                    <a:gd name="connsiteX29" fmla="*/ 734695 w 1031875"/>
                    <a:gd name="connsiteY29" fmla="*/ 608330 h 886460"/>
                    <a:gd name="connsiteX30" fmla="*/ 734695 w 1031875"/>
                    <a:gd name="connsiteY30" fmla="*/ 471170 h 886460"/>
                    <a:gd name="connsiteX31" fmla="*/ 826135 w 1031875"/>
                    <a:gd name="connsiteY31" fmla="*/ 455930 h 886460"/>
                    <a:gd name="connsiteX32" fmla="*/ 936625 w 1031875"/>
                    <a:gd name="connsiteY32" fmla="*/ 490220 h 886460"/>
                    <a:gd name="connsiteX33" fmla="*/ 1005205 w 1031875"/>
                    <a:gd name="connsiteY33" fmla="*/ 497840 h 886460"/>
                    <a:gd name="connsiteX34" fmla="*/ 1031875 w 1031875"/>
                    <a:gd name="connsiteY34" fmla="*/ 459740 h 886460"/>
                    <a:gd name="connsiteX35" fmla="*/ 932815 w 1031875"/>
                    <a:gd name="connsiteY35" fmla="*/ 417830 h 886460"/>
                    <a:gd name="connsiteX36" fmla="*/ 784225 w 1031875"/>
                    <a:gd name="connsiteY36" fmla="*/ 417830 h 886460"/>
                    <a:gd name="connsiteX37" fmla="*/ 639445 w 1031875"/>
                    <a:gd name="connsiteY37" fmla="*/ 360680 h 886460"/>
                    <a:gd name="connsiteX38" fmla="*/ 570865 w 1031875"/>
                    <a:gd name="connsiteY38" fmla="*/ 326390 h 886460"/>
                    <a:gd name="connsiteX39" fmla="*/ 525145 w 1031875"/>
                    <a:gd name="connsiteY39" fmla="*/ 330200 h 886460"/>
                    <a:gd name="connsiteX40" fmla="*/ 502285 w 1031875"/>
                    <a:gd name="connsiteY40" fmla="*/ 303530 h 886460"/>
                    <a:gd name="connsiteX41" fmla="*/ 525145 w 1031875"/>
                    <a:gd name="connsiteY41" fmla="*/ 200660 h 886460"/>
                    <a:gd name="connsiteX42" fmla="*/ 525145 w 1031875"/>
                    <a:gd name="connsiteY42" fmla="*/ 124460 h 886460"/>
                    <a:gd name="connsiteX43" fmla="*/ 551815 w 1031875"/>
                    <a:gd name="connsiteY43" fmla="*/ 82550 h 886460"/>
                    <a:gd name="connsiteX44" fmla="*/ 528955 w 1031875"/>
                    <a:gd name="connsiteY44" fmla="*/ 10160 h 886460"/>
                    <a:gd name="connsiteX45" fmla="*/ 460375 w 1031875"/>
                    <a:gd name="connsiteY45" fmla="*/ 21590 h 886460"/>
                    <a:gd name="connsiteX46" fmla="*/ 456565 w 1031875"/>
                    <a:gd name="connsiteY46" fmla="*/ 78740 h 886460"/>
                    <a:gd name="connsiteX47" fmla="*/ 490855 w 1031875"/>
                    <a:gd name="connsiteY47" fmla="*/ 128270 h 886460"/>
                    <a:gd name="connsiteX48" fmla="*/ 471805 w 1031875"/>
                    <a:gd name="connsiteY48" fmla="*/ 219710 h 886460"/>
                    <a:gd name="connsiteX0" fmla="*/ 471805 w 1031875"/>
                    <a:gd name="connsiteY0" fmla="*/ 219710 h 886460"/>
                    <a:gd name="connsiteX1" fmla="*/ 452755 w 1031875"/>
                    <a:gd name="connsiteY1" fmla="*/ 337820 h 886460"/>
                    <a:gd name="connsiteX2" fmla="*/ 368935 w 1031875"/>
                    <a:gd name="connsiteY2" fmla="*/ 391160 h 886460"/>
                    <a:gd name="connsiteX3" fmla="*/ 327025 w 1031875"/>
                    <a:gd name="connsiteY3" fmla="*/ 494030 h 886460"/>
                    <a:gd name="connsiteX4" fmla="*/ 296545 w 1031875"/>
                    <a:gd name="connsiteY4" fmla="*/ 539750 h 886460"/>
                    <a:gd name="connsiteX5" fmla="*/ 220345 w 1031875"/>
                    <a:gd name="connsiteY5" fmla="*/ 532130 h 886460"/>
                    <a:gd name="connsiteX6" fmla="*/ 167005 w 1031875"/>
                    <a:gd name="connsiteY6" fmla="*/ 520700 h 886460"/>
                    <a:gd name="connsiteX7" fmla="*/ 151765 w 1031875"/>
                    <a:gd name="connsiteY7" fmla="*/ 554990 h 886460"/>
                    <a:gd name="connsiteX8" fmla="*/ 208915 w 1031875"/>
                    <a:gd name="connsiteY8" fmla="*/ 585470 h 886460"/>
                    <a:gd name="connsiteX9" fmla="*/ 292735 w 1031875"/>
                    <a:gd name="connsiteY9" fmla="*/ 574040 h 886460"/>
                    <a:gd name="connsiteX10" fmla="*/ 327025 w 1031875"/>
                    <a:gd name="connsiteY10" fmla="*/ 608330 h 886460"/>
                    <a:gd name="connsiteX11" fmla="*/ 307975 w 1031875"/>
                    <a:gd name="connsiteY11" fmla="*/ 654050 h 886460"/>
                    <a:gd name="connsiteX12" fmla="*/ 163195 w 1031875"/>
                    <a:gd name="connsiteY12" fmla="*/ 718820 h 886460"/>
                    <a:gd name="connsiteX13" fmla="*/ 26035 w 1031875"/>
                    <a:gd name="connsiteY13" fmla="*/ 718820 h 886460"/>
                    <a:gd name="connsiteX14" fmla="*/ 6985 w 1031875"/>
                    <a:gd name="connsiteY14" fmla="*/ 756920 h 886460"/>
                    <a:gd name="connsiteX15" fmla="*/ 18415 w 1031875"/>
                    <a:gd name="connsiteY15" fmla="*/ 787400 h 886460"/>
                    <a:gd name="connsiteX16" fmla="*/ 102235 w 1031875"/>
                    <a:gd name="connsiteY16" fmla="*/ 779780 h 886460"/>
                    <a:gd name="connsiteX17" fmla="*/ 212725 w 1031875"/>
                    <a:gd name="connsiteY17" fmla="*/ 745490 h 886460"/>
                    <a:gd name="connsiteX18" fmla="*/ 296545 w 1031875"/>
                    <a:gd name="connsiteY18" fmla="*/ 718820 h 886460"/>
                    <a:gd name="connsiteX19" fmla="*/ 464185 w 1031875"/>
                    <a:gd name="connsiteY19" fmla="*/ 756920 h 886460"/>
                    <a:gd name="connsiteX20" fmla="*/ 555625 w 1031875"/>
                    <a:gd name="connsiteY20" fmla="*/ 760730 h 886460"/>
                    <a:gd name="connsiteX21" fmla="*/ 616585 w 1031875"/>
                    <a:gd name="connsiteY21" fmla="*/ 749300 h 886460"/>
                    <a:gd name="connsiteX22" fmla="*/ 639445 w 1031875"/>
                    <a:gd name="connsiteY22" fmla="*/ 806450 h 886460"/>
                    <a:gd name="connsiteX23" fmla="*/ 647065 w 1031875"/>
                    <a:gd name="connsiteY23" fmla="*/ 871220 h 886460"/>
                    <a:gd name="connsiteX24" fmla="*/ 685165 w 1031875"/>
                    <a:gd name="connsiteY24" fmla="*/ 886460 h 886460"/>
                    <a:gd name="connsiteX25" fmla="*/ 723265 w 1031875"/>
                    <a:gd name="connsiteY25" fmla="*/ 836930 h 886460"/>
                    <a:gd name="connsiteX26" fmla="*/ 700405 w 1031875"/>
                    <a:gd name="connsiteY26" fmla="*/ 787400 h 886460"/>
                    <a:gd name="connsiteX27" fmla="*/ 647065 w 1031875"/>
                    <a:gd name="connsiteY27" fmla="*/ 753110 h 886460"/>
                    <a:gd name="connsiteX28" fmla="*/ 650875 w 1031875"/>
                    <a:gd name="connsiteY28" fmla="*/ 692150 h 886460"/>
                    <a:gd name="connsiteX29" fmla="*/ 734695 w 1031875"/>
                    <a:gd name="connsiteY29" fmla="*/ 608330 h 886460"/>
                    <a:gd name="connsiteX30" fmla="*/ 734695 w 1031875"/>
                    <a:gd name="connsiteY30" fmla="*/ 471170 h 886460"/>
                    <a:gd name="connsiteX31" fmla="*/ 826135 w 1031875"/>
                    <a:gd name="connsiteY31" fmla="*/ 455930 h 886460"/>
                    <a:gd name="connsiteX32" fmla="*/ 936625 w 1031875"/>
                    <a:gd name="connsiteY32" fmla="*/ 490220 h 886460"/>
                    <a:gd name="connsiteX33" fmla="*/ 1005205 w 1031875"/>
                    <a:gd name="connsiteY33" fmla="*/ 497840 h 886460"/>
                    <a:gd name="connsiteX34" fmla="*/ 1031875 w 1031875"/>
                    <a:gd name="connsiteY34" fmla="*/ 459740 h 886460"/>
                    <a:gd name="connsiteX35" fmla="*/ 932815 w 1031875"/>
                    <a:gd name="connsiteY35" fmla="*/ 417830 h 886460"/>
                    <a:gd name="connsiteX36" fmla="*/ 784225 w 1031875"/>
                    <a:gd name="connsiteY36" fmla="*/ 417830 h 886460"/>
                    <a:gd name="connsiteX37" fmla="*/ 639445 w 1031875"/>
                    <a:gd name="connsiteY37" fmla="*/ 360680 h 886460"/>
                    <a:gd name="connsiteX38" fmla="*/ 570865 w 1031875"/>
                    <a:gd name="connsiteY38" fmla="*/ 326390 h 886460"/>
                    <a:gd name="connsiteX39" fmla="*/ 525145 w 1031875"/>
                    <a:gd name="connsiteY39" fmla="*/ 330200 h 886460"/>
                    <a:gd name="connsiteX40" fmla="*/ 502285 w 1031875"/>
                    <a:gd name="connsiteY40" fmla="*/ 303530 h 886460"/>
                    <a:gd name="connsiteX41" fmla="*/ 525145 w 1031875"/>
                    <a:gd name="connsiteY41" fmla="*/ 200660 h 886460"/>
                    <a:gd name="connsiteX42" fmla="*/ 525145 w 1031875"/>
                    <a:gd name="connsiteY42" fmla="*/ 124460 h 886460"/>
                    <a:gd name="connsiteX43" fmla="*/ 551815 w 1031875"/>
                    <a:gd name="connsiteY43" fmla="*/ 82550 h 886460"/>
                    <a:gd name="connsiteX44" fmla="*/ 528955 w 1031875"/>
                    <a:gd name="connsiteY44" fmla="*/ 10160 h 886460"/>
                    <a:gd name="connsiteX45" fmla="*/ 460375 w 1031875"/>
                    <a:gd name="connsiteY45" fmla="*/ 21590 h 886460"/>
                    <a:gd name="connsiteX46" fmla="*/ 456565 w 1031875"/>
                    <a:gd name="connsiteY46" fmla="*/ 78740 h 886460"/>
                    <a:gd name="connsiteX47" fmla="*/ 490855 w 1031875"/>
                    <a:gd name="connsiteY47" fmla="*/ 128270 h 886460"/>
                    <a:gd name="connsiteX48" fmla="*/ 471805 w 1031875"/>
                    <a:gd name="connsiteY48" fmla="*/ 219710 h 886460"/>
                    <a:gd name="connsiteX0" fmla="*/ 471805 w 1031875"/>
                    <a:gd name="connsiteY0" fmla="*/ 219710 h 886460"/>
                    <a:gd name="connsiteX1" fmla="*/ 452755 w 1031875"/>
                    <a:gd name="connsiteY1" fmla="*/ 337820 h 886460"/>
                    <a:gd name="connsiteX2" fmla="*/ 368935 w 1031875"/>
                    <a:gd name="connsiteY2" fmla="*/ 391160 h 886460"/>
                    <a:gd name="connsiteX3" fmla="*/ 327025 w 1031875"/>
                    <a:gd name="connsiteY3" fmla="*/ 494030 h 886460"/>
                    <a:gd name="connsiteX4" fmla="*/ 296545 w 1031875"/>
                    <a:gd name="connsiteY4" fmla="*/ 539750 h 886460"/>
                    <a:gd name="connsiteX5" fmla="*/ 220345 w 1031875"/>
                    <a:gd name="connsiteY5" fmla="*/ 532130 h 886460"/>
                    <a:gd name="connsiteX6" fmla="*/ 167005 w 1031875"/>
                    <a:gd name="connsiteY6" fmla="*/ 520700 h 886460"/>
                    <a:gd name="connsiteX7" fmla="*/ 151765 w 1031875"/>
                    <a:gd name="connsiteY7" fmla="*/ 554990 h 886460"/>
                    <a:gd name="connsiteX8" fmla="*/ 208915 w 1031875"/>
                    <a:gd name="connsiteY8" fmla="*/ 585470 h 886460"/>
                    <a:gd name="connsiteX9" fmla="*/ 292735 w 1031875"/>
                    <a:gd name="connsiteY9" fmla="*/ 574040 h 886460"/>
                    <a:gd name="connsiteX10" fmla="*/ 327025 w 1031875"/>
                    <a:gd name="connsiteY10" fmla="*/ 608330 h 886460"/>
                    <a:gd name="connsiteX11" fmla="*/ 307975 w 1031875"/>
                    <a:gd name="connsiteY11" fmla="*/ 654050 h 886460"/>
                    <a:gd name="connsiteX12" fmla="*/ 163195 w 1031875"/>
                    <a:gd name="connsiteY12" fmla="*/ 718820 h 886460"/>
                    <a:gd name="connsiteX13" fmla="*/ 26035 w 1031875"/>
                    <a:gd name="connsiteY13" fmla="*/ 718820 h 886460"/>
                    <a:gd name="connsiteX14" fmla="*/ 6985 w 1031875"/>
                    <a:gd name="connsiteY14" fmla="*/ 756920 h 886460"/>
                    <a:gd name="connsiteX15" fmla="*/ 18415 w 1031875"/>
                    <a:gd name="connsiteY15" fmla="*/ 787400 h 886460"/>
                    <a:gd name="connsiteX16" fmla="*/ 102235 w 1031875"/>
                    <a:gd name="connsiteY16" fmla="*/ 779780 h 886460"/>
                    <a:gd name="connsiteX17" fmla="*/ 212725 w 1031875"/>
                    <a:gd name="connsiteY17" fmla="*/ 745490 h 886460"/>
                    <a:gd name="connsiteX18" fmla="*/ 296545 w 1031875"/>
                    <a:gd name="connsiteY18" fmla="*/ 718820 h 886460"/>
                    <a:gd name="connsiteX19" fmla="*/ 464185 w 1031875"/>
                    <a:gd name="connsiteY19" fmla="*/ 756920 h 886460"/>
                    <a:gd name="connsiteX20" fmla="*/ 555625 w 1031875"/>
                    <a:gd name="connsiteY20" fmla="*/ 760730 h 886460"/>
                    <a:gd name="connsiteX21" fmla="*/ 616585 w 1031875"/>
                    <a:gd name="connsiteY21" fmla="*/ 749300 h 886460"/>
                    <a:gd name="connsiteX22" fmla="*/ 639445 w 1031875"/>
                    <a:gd name="connsiteY22" fmla="*/ 806450 h 886460"/>
                    <a:gd name="connsiteX23" fmla="*/ 647065 w 1031875"/>
                    <a:gd name="connsiteY23" fmla="*/ 871220 h 886460"/>
                    <a:gd name="connsiteX24" fmla="*/ 685165 w 1031875"/>
                    <a:gd name="connsiteY24" fmla="*/ 886460 h 886460"/>
                    <a:gd name="connsiteX25" fmla="*/ 723265 w 1031875"/>
                    <a:gd name="connsiteY25" fmla="*/ 836930 h 886460"/>
                    <a:gd name="connsiteX26" fmla="*/ 700405 w 1031875"/>
                    <a:gd name="connsiteY26" fmla="*/ 787400 h 886460"/>
                    <a:gd name="connsiteX27" fmla="*/ 647065 w 1031875"/>
                    <a:gd name="connsiteY27" fmla="*/ 753110 h 886460"/>
                    <a:gd name="connsiteX28" fmla="*/ 650875 w 1031875"/>
                    <a:gd name="connsiteY28" fmla="*/ 692150 h 886460"/>
                    <a:gd name="connsiteX29" fmla="*/ 734695 w 1031875"/>
                    <a:gd name="connsiteY29" fmla="*/ 608330 h 886460"/>
                    <a:gd name="connsiteX30" fmla="*/ 734695 w 1031875"/>
                    <a:gd name="connsiteY30" fmla="*/ 471170 h 886460"/>
                    <a:gd name="connsiteX31" fmla="*/ 826135 w 1031875"/>
                    <a:gd name="connsiteY31" fmla="*/ 455930 h 886460"/>
                    <a:gd name="connsiteX32" fmla="*/ 936625 w 1031875"/>
                    <a:gd name="connsiteY32" fmla="*/ 490220 h 886460"/>
                    <a:gd name="connsiteX33" fmla="*/ 1005205 w 1031875"/>
                    <a:gd name="connsiteY33" fmla="*/ 497840 h 886460"/>
                    <a:gd name="connsiteX34" fmla="*/ 1031875 w 1031875"/>
                    <a:gd name="connsiteY34" fmla="*/ 459740 h 886460"/>
                    <a:gd name="connsiteX35" fmla="*/ 932815 w 1031875"/>
                    <a:gd name="connsiteY35" fmla="*/ 417830 h 886460"/>
                    <a:gd name="connsiteX36" fmla="*/ 784225 w 1031875"/>
                    <a:gd name="connsiteY36" fmla="*/ 417830 h 886460"/>
                    <a:gd name="connsiteX37" fmla="*/ 639445 w 1031875"/>
                    <a:gd name="connsiteY37" fmla="*/ 360680 h 886460"/>
                    <a:gd name="connsiteX38" fmla="*/ 570865 w 1031875"/>
                    <a:gd name="connsiteY38" fmla="*/ 326390 h 886460"/>
                    <a:gd name="connsiteX39" fmla="*/ 525145 w 1031875"/>
                    <a:gd name="connsiteY39" fmla="*/ 330200 h 886460"/>
                    <a:gd name="connsiteX40" fmla="*/ 502285 w 1031875"/>
                    <a:gd name="connsiteY40" fmla="*/ 303530 h 886460"/>
                    <a:gd name="connsiteX41" fmla="*/ 525145 w 1031875"/>
                    <a:gd name="connsiteY41" fmla="*/ 200660 h 886460"/>
                    <a:gd name="connsiteX42" fmla="*/ 525145 w 1031875"/>
                    <a:gd name="connsiteY42" fmla="*/ 124460 h 886460"/>
                    <a:gd name="connsiteX43" fmla="*/ 551815 w 1031875"/>
                    <a:gd name="connsiteY43" fmla="*/ 82550 h 886460"/>
                    <a:gd name="connsiteX44" fmla="*/ 528955 w 1031875"/>
                    <a:gd name="connsiteY44" fmla="*/ 10160 h 886460"/>
                    <a:gd name="connsiteX45" fmla="*/ 460375 w 1031875"/>
                    <a:gd name="connsiteY45" fmla="*/ 21590 h 886460"/>
                    <a:gd name="connsiteX46" fmla="*/ 456565 w 1031875"/>
                    <a:gd name="connsiteY46" fmla="*/ 78740 h 886460"/>
                    <a:gd name="connsiteX47" fmla="*/ 490855 w 1031875"/>
                    <a:gd name="connsiteY47" fmla="*/ 128270 h 886460"/>
                    <a:gd name="connsiteX48" fmla="*/ 471805 w 1031875"/>
                    <a:gd name="connsiteY48" fmla="*/ 219710 h 886460"/>
                    <a:gd name="connsiteX0" fmla="*/ 471805 w 1031875"/>
                    <a:gd name="connsiteY0" fmla="*/ 219710 h 886460"/>
                    <a:gd name="connsiteX1" fmla="*/ 452755 w 1031875"/>
                    <a:gd name="connsiteY1" fmla="*/ 337820 h 886460"/>
                    <a:gd name="connsiteX2" fmla="*/ 368935 w 1031875"/>
                    <a:gd name="connsiteY2" fmla="*/ 391160 h 886460"/>
                    <a:gd name="connsiteX3" fmla="*/ 327025 w 1031875"/>
                    <a:gd name="connsiteY3" fmla="*/ 494030 h 886460"/>
                    <a:gd name="connsiteX4" fmla="*/ 296545 w 1031875"/>
                    <a:gd name="connsiteY4" fmla="*/ 539750 h 886460"/>
                    <a:gd name="connsiteX5" fmla="*/ 220345 w 1031875"/>
                    <a:gd name="connsiteY5" fmla="*/ 532130 h 886460"/>
                    <a:gd name="connsiteX6" fmla="*/ 167005 w 1031875"/>
                    <a:gd name="connsiteY6" fmla="*/ 520700 h 886460"/>
                    <a:gd name="connsiteX7" fmla="*/ 151765 w 1031875"/>
                    <a:gd name="connsiteY7" fmla="*/ 554990 h 886460"/>
                    <a:gd name="connsiteX8" fmla="*/ 208915 w 1031875"/>
                    <a:gd name="connsiteY8" fmla="*/ 585470 h 886460"/>
                    <a:gd name="connsiteX9" fmla="*/ 292735 w 1031875"/>
                    <a:gd name="connsiteY9" fmla="*/ 574040 h 886460"/>
                    <a:gd name="connsiteX10" fmla="*/ 327025 w 1031875"/>
                    <a:gd name="connsiteY10" fmla="*/ 608330 h 886460"/>
                    <a:gd name="connsiteX11" fmla="*/ 307975 w 1031875"/>
                    <a:gd name="connsiteY11" fmla="*/ 654050 h 886460"/>
                    <a:gd name="connsiteX12" fmla="*/ 163195 w 1031875"/>
                    <a:gd name="connsiteY12" fmla="*/ 718820 h 886460"/>
                    <a:gd name="connsiteX13" fmla="*/ 26035 w 1031875"/>
                    <a:gd name="connsiteY13" fmla="*/ 718820 h 886460"/>
                    <a:gd name="connsiteX14" fmla="*/ 6985 w 1031875"/>
                    <a:gd name="connsiteY14" fmla="*/ 756920 h 886460"/>
                    <a:gd name="connsiteX15" fmla="*/ 18415 w 1031875"/>
                    <a:gd name="connsiteY15" fmla="*/ 787400 h 886460"/>
                    <a:gd name="connsiteX16" fmla="*/ 102235 w 1031875"/>
                    <a:gd name="connsiteY16" fmla="*/ 779780 h 886460"/>
                    <a:gd name="connsiteX17" fmla="*/ 212725 w 1031875"/>
                    <a:gd name="connsiteY17" fmla="*/ 745490 h 886460"/>
                    <a:gd name="connsiteX18" fmla="*/ 296545 w 1031875"/>
                    <a:gd name="connsiteY18" fmla="*/ 718820 h 886460"/>
                    <a:gd name="connsiteX19" fmla="*/ 464185 w 1031875"/>
                    <a:gd name="connsiteY19" fmla="*/ 756920 h 886460"/>
                    <a:gd name="connsiteX20" fmla="*/ 555625 w 1031875"/>
                    <a:gd name="connsiteY20" fmla="*/ 760730 h 886460"/>
                    <a:gd name="connsiteX21" fmla="*/ 616585 w 1031875"/>
                    <a:gd name="connsiteY21" fmla="*/ 749300 h 886460"/>
                    <a:gd name="connsiteX22" fmla="*/ 639445 w 1031875"/>
                    <a:gd name="connsiteY22" fmla="*/ 806450 h 886460"/>
                    <a:gd name="connsiteX23" fmla="*/ 647065 w 1031875"/>
                    <a:gd name="connsiteY23" fmla="*/ 871220 h 886460"/>
                    <a:gd name="connsiteX24" fmla="*/ 685165 w 1031875"/>
                    <a:gd name="connsiteY24" fmla="*/ 886460 h 886460"/>
                    <a:gd name="connsiteX25" fmla="*/ 723265 w 1031875"/>
                    <a:gd name="connsiteY25" fmla="*/ 836930 h 886460"/>
                    <a:gd name="connsiteX26" fmla="*/ 700405 w 1031875"/>
                    <a:gd name="connsiteY26" fmla="*/ 787400 h 886460"/>
                    <a:gd name="connsiteX27" fmla="*/ 647065 w 1031875"/>
                    <a:gd name="connsiteY27" fmla="*/ 753110 h 886460"/>
                    <a:gd name="connsiteX28" fmla="*/ 650875 w 1031875"/>
                    <a:gd name="connsiteY28" fmla="*/ 692150 h 886460"/>
                    <a:gd name="connsiteX29" fmla="*/ 734695 w 1031875"/>
                    <a:gd name="connsiteY29" fmla="*/ 608330 h 886460"/>
                    <a:gd name="connsiteX30" fmla="*/ 734695 w 1031875"/>
                    <a:gd name="connsiteY30" fmla="*/ 471170 h 886460"/>
                    <a:gd name="connsiteX31" fmla="*/ 826135 w 1031875"/>
                    <a:gd name="connsiteY31" fmla="*/ 455930 h 886460"/>
                    <a:gd name="connsiteX32" fmla="*/ 936625 w 1031875"/>
                    <a:gd name="connsiteY32" fmla="*/ 490220 h 886460"/>
                    <a:gd name="connsiteX33" fmla="*/ 1005205 w 1031875"/>
                    <a:gd name="connsiteY33" fmla="*/ 497840 h 886460"/>
                    <a:gd name="connsiteX34" fmla="*/ 1031875 w 1031875"/>
                    <a:gd name="connsiteY34" fmla="*/ 459740 h 886460"/>
                    <a:gd name="connsiteX35" fmla="*/ 932815 w 1031875"/>
                    <a:gd name="connsiteY35" fmla="*/ 417830 h 886460"/>
                    <a:gd name="connsiteX36" fmla="*/ 784225 w 1031875"/>
                    <a:gd name="connsiteY36" fmla="*/ 417830 h 886460"/>
                    <a:gd name="connsiteX37" fmla="*/ 639445 w 1031875"/>
                    <a:gd name="connsiteY37" fmla="*/ 360680 h 886460"/>
                    <a:gd name="connsiteX38" fmla="*/ 570865 w 1031875"/>
                    <a:gd name="connsiteY38" fmla="*/ 326390 h 886460"/>
                    <a:gd name="connsiteX39" fmla="*/ 525145 w 1031875"/>
                    <a:gd name="connsiteY39" fmla="*/ 330200 h 886460"/>
                    <a:gd name="connsiteX40" fmla="*/ 502285 w 1031875"/>
                    <a:gd name="connsiteY40" fmla="*/ 303530 h 886460"/>
                    <a:gd name="connsiteX41" fmla="*/ 525145 w 1031875"/>
                    <a:gd name="connsiteY41" fmla="*/ 200660 h 886460"/>
                    <a:gd name="connsiteX42" fmla="*/ 525145 w 1031875"/>
                    <a:gd name="connsiteY42" fmla="*/ 124460 h 886460"/>
                    <a:gd name="connsiteX43" fmla="*/ 551815 w 1031875"/>
                    <a:gd name="connsiteY43" fmla="*/ 82550 h 886460"/>
                    <a:gd name="connsiteX44" fmla="*/ 528955 w 1031875"/>
                    <a:gd name="connsiteY44" fmla="*/ 10160 h 886460"/>
                    <a:gd name="connsiteX45" fmla="*/ 460375 w 1031875"/>
                    <a:gd name="connsiteY45" fmla="*/ 21590 h 886460"/>
                    <a:gd name="connsiteX46" fmla="*/ 456565 w 1031875"/>
                    <a:gd name="connsiteY46" fmla="*/ 78740 h 886460"/>
                    <a:gd name="connsiteX47" fmla="*/ 490855 w 1031875"/>
                    <a:gd name="connsiteY47" fmla="*/ 128270 h 886460"/>
                    <a:gd name="connsiteX48" fmla="*/ 471805 w 1031875"/>
                    <a:gd name="connsiteY48" fmla="*/ 219710 h 886460"/>
                    <a:gd name="connsiteX0" fmla="*/ 471805 w 1031875"/>
                    <a:gd name="connsiteY0" fmla="*/ 219710 h 886460"/>
                    <a:gd name="connsiteX1" fmla="*/ 452755 w 1031875"/>
                    <a:gd name="connsiteY1" fmla="*/ 337820 h 886460"/>
                    <a:gd name="connsiteX2" fmla="*/ 368935 w 1031875"/>
                    <a:gd name="connsiteY2" fmla="*/ 391160 h 886460"/>
                    <a:gd name="connsiteX3" fmla="*/ 327025 w 1031875"/>
                    <a:gd name="connsiteY3" fmla="*/ 494030 h 886460"/>
                    <a:gd name="connsiteX4" fmla="*/ 296545 w 1031875"/>
                    <a:gd name="connsiteY4" fmla="*/ 539750 h 886460"/>
                    <a:gd name="connsiteX5" fmla="*/ 220345 w 1031875"/>
                    <a:gd name="connsiteY5" fmla="*/ 532130 h 886460"/>
                    <a:gd name="connsiteX6" fmla="*/ 167005 w 1031875"/>
                    <a:gd name="connsiteY6" fmla="*/ 520700 h 886460"/>
                    <a:gd name="connsiteX7" fmla="*/ 151765 w 1031875"/>
                    <a:gd name="connsiteY7" fmla="*/ 554990 h 886460"/>
                    <a:gd name="connsiteX8" fmla="*/ 208915 w 1031875"/>
                    <a:gd name="connsiteY8" fmla="*/ 585470 h 886460"/>
                    <a:gd name="connsiteX9" fmla="*/ 292735 w 1031875"/>
                    <a:gd name="connsiteY9" fmla="*/ 574040 h 886460"/>
                    <a:gd name="connsiteX10" fmla="*/ 327025 w 1031875"/>
                    <a:gd name="connsiteY10" fmla="*/ 608330 h 886460"/>
                    <a:gd name="connsiteX11" fmla="*/ 307975 w 1031875"/>
                    <a:gd name="connsiteY11" fmla="*/ 654050 h 886460"/>
                    <a:gd name="connsiteX12" fmla="*/ 163195 w 1031875"/>
                    <a:gd name="connsiteY12" fmla="*/ 718820 h 886460"/>
                    <a:gd name="connsiteX13" fmla="*/ 26035 w 1031875"/>
                    <a:gd name="connsiteY13" fmla="*/ 718820 h 886460"/>
                    <a:gd name="connsiteX14" fmla="*/ 6985 w 1031875"/>
                    <a:gd name="connsiteY14" fmla="*/ 756920 h 886460"/>
                    <a:gd name="connsiteX15" fmla="*/ 18415 w 1031875"/>
                    <a:gd name="connsiteY15" fmla="*/ 787400 h 886460"/>
                    <a:gd name="connsiteX16" fmla="*/ 102235 w 1031875"/>
                    <a:gd name="connsiteY16" fmla="*/ 779780 h 886460"/>
                    <a:gd name="connsiteX17" fmla="*/ 212725 w 1031875"/>
                    <a:gd name="connsiteY17" fmla="*/ 745490 h 886460"/>
                    <a:gd name="connsiteX18" fmla="*/ 296545 w 1031875"/>
                    <a:gd name="connsiteY18" fmla="*/ 718820 h 886460"/>
                    <a:gd name="connsiteX19" fmla="*/ 464185 w 1031875"/>
                    <a:gd name="connsiteY19" fmla="*/ 756920 h 886460"/>
                    <a:gd name="connsiteX20" fmla="*/ 555625 w 1031875"/>
                    <a:gd name="connsiteY20" fmla="*/ 760730 h 886460"/>
                    <a:gd name="connsiteX21" fmla="*/ 616585 w 1031875"/>
                    <a:gd name="connsiteY21" fmla="*/ 749300 h 886460"/>
                    <a:gd name="connsiteX22" fmla="*/ 639445 w 1031875"/>
                    <a:gd name="connsiteY22" fmla="*/ 806450 h 886460"/>
                    <a:gd name="connsiteX23" fmla="*/ 647065 w 1031875"/>
                    <a:gd name="connsiteY23" fmla="*/ 871220 h 886460"/>
                    <a:gd name="connsiteX24" fmla="*/ 685165 w 1031875"/>
                    <a:gd name="connsiteY24" fmla="*/ 886460 h 886460"/>
                    <a:gd name="connsiteX25" fmla="*/ 723265 w 1031875"/>
                    <a:gd name="connsiteY25" fmla="*/ 836930 h 886460"/>
                    <a:gd name="connsiteX26" fmla="*/ 700405 w 1031875"/>
                    <a:gd name="connsiteY26" fmla="*/ 787400 h 886460"/>
                    <a:gd name="connsiteX27" fmla="*/ 647065 w 1031875"/>
                    <a:gd name="connsiteY27" fmla="*/ 753110 h 886460"/>
                    <a:gd name="connsiteX28" fmla="*/ 650875 w 1031875"/>
                    <a:gd name="connsiteY28" fmla="*/ 692150 h 886460"/>
                    <a:gd name="connsiteX29" fmla="*/ 734695 w 1031875"/>
                    <a:gd name="connsiteY29" fmla="*/ 608330 h 886460"/>
                    <a:gd name="connsiteX30" fmla="*/ 734695 w 1031875"/>
                    <a:gd name="connsiteY30" fmla="*/ 471170 h 886460"/>
                    <a:gd name="connsiteX31" fmla="*/ 826135 w 1031875"/>
                    <a:gd name="connsiteY31" fmla="*/ 455930 h 886460"/>
                    <a:gd name="connsiteX32" fmla="*/ 936625 w 1031875"/>
                    <a:gd name="connsiteY32" fmla="*/ 490220 h 886460"/>
                    <a:gd name="connsiteX33" fmla="*/ 1005205 w 1031875"/>
                    <a:gd name="connsiteY33" fmla="*/ 497840 h 886460"/>
                    <a:gd name="connsiteX34" fmla="*/ 1031875 w 1031875"/>
                    <a:gd name="connsiteY34" fmla="*/ 459740 h 886460"/>
                    <a:gd name="connsiteX35" fmla="*/ 932815 w 1031875"/>
                    <a:gd name="connsiteY35" fmla="*/ 417830 h 886460"/>
                    <a:gd name="connsiteX36" fmla="*/ 784225 w 1031875"/>
                    <a:gd name="connsiteY36" fmla="*/ 417830 h 886460"/>
                    <a:gd name="connsiteX37" fmla="*/ 639445 w 1031875"/>
                    <a:gd name="connsiteY37" fmla="*/ 360680 h 886460"/>
                    <a:gd name="connsiteX38" fmla="*/ 570865 w 1031875"/>
                    <a:gd name="connsiteY38" fmla="*/ 326390 h 886460"/>
                    <a:gd name="connsiteX39" fmla="*/ 525145 w 1031875"/>
                    <a:gd name="connsiteY39" fmla="*/ 330200 h 886460"/>
                    <a:gd name="connsiteX40" fmla="*/ 502285 w 1031875"/>
                    <a:gd name="connsiteY40" fmla="*/ 303530 h 886460"/>
                    <a:gd name="connsiteX41" fmla="*/ 525145 w 1031875"/>
                    <a:gd name="connsiteY41" fmla="*/ 200660 h 886460"/>
                    <a:gd name="connsiteX42" fmla="*/ 525145 w 1031875"/>
                    <a:gd name="connsiteY42" fmla="*/ 124460 h 886460"/>
                    <a:gd name="connsiteX43" fmla="*/ 551815 w 1031875"/>
                    <a:gd name="connsiteY43" fmla="*/ 82550 h 886460"/>
                    <a:gd name="connsiteX44" fmla="*/ 528955 w 1031875"/>
                    <a:gd name="connsiteY44" fmla="*/ 10160 h 886460"/>
                    <a:gd name="connsiteX45" fmla="*/ 460375 w 1031875"/>
                    <a:gd name="connsiteY45" fmla="*/ 21590 h 886460"/>
                    <a:gd name="connsiteX46" fmla="*/ 456565 w 1031875"/>
                    <a:gd name="connsiteY46" fmla="*/ 78740 h 886460"/>
                    <a:gd name="connsiteX47" fmla="*/ 490855 w 1031875"/>
                    <a:gd name="connsiteY47" fmla="*/ 128270 h 886460"/>
                    <a:gd name="connsiteX48" fmla="*/ 471805 w 1031875"/>
                    <a:gd name="connsiteY48" fmla="*/ 219710 h 886460"/>
                    <a:gd name="connsiteX0" fmla="*/ 471805 w 1031875"/>
                    <a:gd name="connsiteY0" fmla="*/ 219710 h 892175"/>
                    <a:gd name="connsiteX1" fmla="*/ 452755 w 1031875"/>
                    <a:gd name="connsiteY1" fmla="*/ 337820 h 892175"/>
                    <a:gd name="connsiteX2" fmla="*/ 368935 w 1031875"/>
                    <a:gd name="connsiteY2" fmla="*/ 391160 h 892175"/>
                    <a:gd name="connsiteX3" fmla="*/ 327025 w 1031875"/>
                    <a:gd name="connsiteY3" fmla="*/ 494030 h 892175"/>
                    <a:gd name="connsiteX4" fmla="*/ 296545 w 1031875"/>
                    <a:gd name="connsiteY4" fmla="*/ 539750 h 892175"/>
                    <a:gd name="connsiteX5" fmla="*/ 220345 w 1031875"/>
                    <a:gd name="connsiteY5" fmla="*/ 532130 h 892175"/>
                    <a:gd name="connsiteX6" fmla="*/ 167005 w 1031875"/>
                    <a:gd name="connsiteY6" fmla="*/ 520700 h 892175"/>
                    <a:gd name="connsiteX7" fmla="*/ 151765 w 1031875"/>
                    <a:gd name="connsiteY7" fmla="*/ 554990 h 892175"/>
                    <a:gd name="connsiteX8" fmla="*/ 208915 w 1031875"/>
                    <a:gd name="connsiteY8" fmla="*/ 585470 h 892175"/>
                    <a:gd name="connsiteX9" fmla="*/ 292735 w 1031875"/>
                    <a:gd name="connsiteY9" fmla="*/ 574040 h 892175"/>
                    <a:gd name="connsiteX10" fmla="*/ 327025 w 1031875"/>
                    <a:gd name="connsiteY10" fmla="*/ 608330 h 892175"/>
                    <a:gd name="connsiteX11" fmla="*/ 307975 w 1031875"/>
                    <a:gd name="connsiteY11" fmla="*/ 654050 h 892175"/>
                    <a:gd name="connsiteX12" fmla="*/ 163195 w 1031875"/>
                    <a:gd name="connsiteY12" fmla="*/ 718820 h 892175"/>
                    <a:gd name="connsiteX13" fmla="*/ 26035 w 1031875"/>
                    <a:gd name="connsiteY13" fmla="*/ 718820 h 892175"/>
                    <a:gd name="connsiteX14" fmla="*/ 6985 w 1031875"/>
                    <a:gd name="connsiteY14" fmla="*/ 756920 h 892175"/>
                    <a:gd name="connsiteX15" fmla="*/ 18415 w 1031875"/>
                    <a:gd name="connsiteY15" fmla="*/ 787400 h 892175"/>
                    <a:gd name="connsiteX16" fmla="*/ 102235 w 1031875"/>
                    <a:gd name="connsiteY16" fmla="*/ 779780 h 892175"/>
                    <a:gd name="connsiteX17" fmla="*/ 212725 w 1031875"/>
                    <a:gd name="connsiteY17" fmla="*/ 745490 h 892175"/>
                    <a:gd name="connsiteX18" fmla="*/ 296545 w 1031875"/>
                    <a:gd name="connsiteY18" fmla="*/ 718820 h 892175"/>
                    <a:gd name="connsiteX19" fmla="*/ 464185 w 1031875"/>
                    <a:gd name="connsiteY19" fmla="*/ 756920 h 892175"/>
                    <a:gd name="connsiteX20" fmla="*/ 555625 w 1031875"/>
                    <a:gd name="connsiteY20" fmla="*/ 760730 h 892175"/>
                    <a:gd name="connsiteX21" fmla="*/ 616585 w 1031875"/>
                    <a:gd name="connsiteY21" fmla="*/ 749300 h 892175"/>
                    <a:gd name="connsiteX22" fmla="*/ 639445 w 1031875"/>
                    <a:gd name="connsiteY22" fmla="*/ 806450 h 892175"/>
                    <a:gd name="connsiteX23" fmla="*/ 647065 w 1031875"/>
                    <a:gd name="connsiteY23" fmla="*/ 871220 h 892175"/>
                    <a:gd name="connsiteX24" fmla="*/ 685165 w 1031875"/>
                    <a:gd name="connsiteY24" fmla="*/ 886460 h 892175"/>
                    <a:gd name="connsiteX25" fmla="*/ 723265 w 1031875"/>
                    <a:gd name="connsiteY25" fmla="*/ 836930 h 892175"/>
                    <a:gd name="connsiteX26" fmla="*/ 700405 w 1031875"/>
                    <a:gd name="connsiteY26" fmla="*/ 787400 h 892175"/>
                    <a:gd name="connsiteX27" fmla="*/ 647065 w 1031875"/>
                    <a:gd name="connsiteY27" fmla="*/ 753110 h 892175"/>
                    <a:gd name="connsiteX28" fmla="*/ 650875 w 1031875"/>
                    <a:gd name="connsiteY28" fmla="*/ 692150 h 892175"/>
                    <a:gd name="connsiteX29" fmla="*/ 734695 w 1031875"/>
                    <a:gd name="connsiteY29" fmla="*/ 608330 h 892175"/>
                    <a:gd name="connsiteX30" fmla="*/ 734695 w 1031875"/>
                    <a:gd name="connsiteY30" fmla="*/ 471170 h 892175"/>
                    <a:gd name="connsiteX31" fmla="*/ 826135 w 1031875"/>
                    <a:gd name="connsiteY31" fmla="*/ 455930 h 892175"/>
                    <a:gd name="connsiteX32" fmla="*/ 936625 w 1031875"/>
                    <a:gd name="connsiteY32" fmla="*/ 490220 h 892175"/>
                    <a:gd name="connsiteX33" fmla="*/ 1005205 w 1031875"/>
                    <a:gd name="connsiteY33" fmla="*/ 497840 h 892175"/>
                    <a:gd name="connsiteX34" fmla="*/ 1031875 w 1031875"/>
                    <a:gd name="connsiteY34" fmla="*/ 459740 h 892175"/>
                    <a:gd name="connsiteX35" fmla="*/ 932815 w 1031875"/>
                    <a:gd name="connsiteY35" fmla="*/ 417830 h 892175"/>
                    <a:gd name="connsiteX36" fmla="*/ 784225 w 1031875"/>
                    <a:gd name="connsiteY36" fmla="*/ 417830 h 892175"/>
                    <a:gd name="connsiteX37" fmla="*/ 639445 w 1031875"/>
                    <a:gd name="connsiteY37" fmla="*/ 360680 h 892175"/>
                    <a:gd name="connsiteX38" fmla="*/ 570865 w 1031875"/>
                    <a:gd name="connsiteY38" fmla="*/ 326390 h 892175"/>
                    <a:gd name="connsiteX39" fmla="*/ 525145 w 1031875"/>
                    <a:gd name="connsiteY39" fmla="*/ 330200 h 892175"/>
                    <a:gd name="connsiteX40" fmla="*/ 502285 w 1031875"/>
                    <a:gd name="connsiteY40" fmla="*/ 303530 h 892175"/>
                    <a:gd name="connsiteX41" fmla="*/ 525145 w 1031875"/>
                    <a:gd name="connsiteY41" fmla="*/ 200660 h 892175"/>
                    <a:gd name="connsiteX42" fmla="*/ 525145 w 1031875"/>
                    <a:gd name="connsiteY42" fmla="*/ 124460 h 892175"/>
                    <a:gd name="connsiteX43" fmla="*/ 551815 w 1031875"/>
                    <a:gd name="connsiteY43" fmla="*/ 82550 h 892175"/>
                    <a:gd name="connsiteX44" fmla="*/ 528955 w 1031875"/>
                    <a:gd name="connsiteY44" fmla="*/ 10160 h 892175"/>
                    <a:gd name="connsiteX45" fmla="*/ 460375 w 1031875"/>
                    <a:gd name="connsiteY45" fmla="*/ 21590 h 892175"/>
                    <a:gd name="connsiteX46" fmla="*/ 456565 w 1031875"/>
                    <a:gd name="connsiteY46" fmla="*/ 78740 h 892175"/>
                    <a:gd name="connsiteX47" fmla="*/ 490855 w 1031875"/>
                    <a:gd name="connsiteY47" fmla="*/ 128270 h 892175"/>
                    <a:gd name="connsiteX48" fmla="*/ 471805 w 1031875"/>
                    <a:gd name="connsiteY48" fmla="*/ 219710 h 892175"/>
                    <a:gd name="connsiteX0" fmla="*/ 471805 w 1031875"/>
                    <a:gd name="connsiteY0" fmla="*/ 219710 h 892175"/>
                    <a:gd name="connsiteX1" fmla="*/ 452755 w 1031875"/>
                    <a:gd name="connsiteY1" fmla="*/ 337820 h 892175"/>
                    <a:gd name="connsiteX2" fmla="*/ 368935 w 1031875"/>
                    <a:gd name="connsiteY2" fmla="*/ 391160 h 892175"/>
                    <a:gd name="connsiteX3" fmla="*/ 327025 w 1031875"/>
                    <a:gd name="connsiteY3" fmla="*/ 494030 h 892175"/>
                    <a:gd name="connsiteX4" fmla="*/ 296545 w 1031875"/>
                    <a:gd name="connsiteY4" fmla="*/ 539750 h 892175"/>
                    <a:gd name="connsiteX5" fmla="*/ 220345 w 1031875"/>
                    <a:gd name="connsiteY5" fmla="*/ 532130 h 892175"/>
                    <a:gd name="connsiteX6" fmla="*/ 167005 w 1031875"/>
                    <a:gd name="connsiteY6" fmla="*/ 520700 h 892175"/>
                    <a:gd name="connsiteX7" fmla="*/ 151765 w 1031875"/>
                    <a:gd name="connsiteY7" fmla="*/ 554990 h 892175"/>
                    <a:gd name="connsiteX8" fmla="*/ 208915 w 1031875"/>
                    <a:gd name="connsiteY8" fmla="*/ 585470 h 892175"/>
                    <a:gd name="connsiteX9" fmla="*/ 292735 w 1031875"/>
                    <a:gd name="connsiteY9" fmla="*/ 574040 h 892175"/>
                    <a:gd name="connsiteX10" fmla="*/ 327025 w 1031875"/>
                    <a:gd name="connsiteY10" fmla="*/ 608330 h 892175"/>
                    <a:gd name="connsiteX11" fmla="*/ 307975 w 1031875"/>
                    <a:gd name="connsiteY11" fmla="*/ 654050 h 892175"/>
                    <a:gd name="connsiteX12" fmla="*/ 163195 w 1031875"/>
                    <a:gd name="connsiteY12" fmla="*/ 718820 h 892175"/>
                    <a:gd name="connsiteX13" fmla="*/ 26035 w 1031875"/>
                    <a:gd name="connsiteY13" fmla="*/ 718820 h 892175"/>
                    <a:gd name="connsiteX14" fmla="*/ 6985 w 1031875"/>
                    <a:gd name="connsiteY14" fmla="*/ 756920 h 892175"/>
                    <a:gd name="connsiteX15" fmla="*/ 18415 w 1031875"/>
                    <a:gd name="connsiteY15" fmla="*/ 787400 h 892175"/>
                    <a:gd name="connsiteX16" fmla="*/ 102235 w 1031875"/>
                    <a:gd name="connsiteY16" fmla="*/ 779780 h 892175"/>
                    <a:gd name="connsiteX17" fmla="*/ 212725 w 1031875"/>
                    <a:gd name="connsiteY17" fmla="*/ 745490 h 892175"/>
                    <a:gd name="connsiteX18" fmla="*/ 296545 w 1031875"/>
                    <a:gd name="connsiteY18" fmla="*/ 718820 h 892175"/>
                    <a:gd name="connsiteX19" fmla="*/ 464185 w 1031875"/>
                    <a:gd name="connsiteY19" fmla="*/ 756920 h 892175"/>
                    <a:gd name="connsiteX20" fmla="*/ 555625 w 1031875"/>
                    <a:gd name="connsiteY20" fmla="*/ 760730 h 892175"/>
                    <a:gd name="connsiteX21" fmla="*/ 616585 w 1031875"/>
                    <a:gd name="connsiteY21" fmla="*/ 749300 h 892175"/>
                    <a:gd name="connsiteX22" fmla="*/ 639445 w 1031875"/>
                    <a:gd name="connsiteY22" fmla="*/ 806450 h 892175"/>
                    <a:gd name="connsiteX23" fmla="*/ 647065 w 1031875"/>
                    <a:gd name="connsiteY23" fmla="*/ 871220 h 892175"/>
                    <a:gd name="connsiteX24" fmla="*/ 685165 w 1031875"/>
                    <a:gd name="connsiteY24" fmla="*/ 886460 h 892175"/>
                    <a:gd name="connsiteX25" fmla="*/ 723265 w 1031875"/>
                    <a:gd name="connsiteY25" fmla="*/ 836930 h 892175"/>
                    <a:gd name="connsiteX26" fmla="*/ 700405 w 1031875"/>
                    <a:gd name="connsiteY26" fmla="*/ 787400 h 892175"/>
                    <a:gd name="connsiteX27" fmla="*/ 647065 w 1031875"/>
                    <a:gd name="connsiteY27" fmla="*/ 753110 h 892175"/>
                    <a:gd name="connsiteX28" fmla="*/ 650875 w 1031875"/>
                    <a:gd name="connsiteY28" fmla="*/ 692150 h 892175"/>
                    <a:gd name="connsiteX29" fmla="*/ 734695 w 1031875"/>
                    <a:gd name="connsiteY29" fmla="*/ 608330 h 892175"/>
                    <a:gd name="connsiteX30" fmla="*/ 734695 w 1031875"/>
                    <a:gd name="connsiteY30" fmla="*/ 471170 h 892175"/>
                    <a:gd name="connsiteX31" fmla="*/ 826135 w 1031875"/>
                    <a:gd name="connsiteY31" fmla="*/ 455930 h 892175"/>
                    <a:gd name="connsiteX32" fmla="*/ 936625 w 1031875"/>
                    <a:gd name="connsiteY32" fmla="*/ 490220 h 892175"/>
                    <a:gd name="connsiteX33" fmla="*/ 1005205 w 1031875"/>
                    <a:gd name="connsiteY33" fmla="*/ 497840 h 892175"/>
                    <a:gd name="connsiteX34" fmla="*/ 1031875 w 1031875"/>
                    <a:gd name="connsiteY34" fmla="*/ 459740 h 892175"/>
                    <a:gd name="connsiteX35" fmla="*/ 932815 w 1031875"/>
                    <a:gd name="connsiteY35" fmla="*/ 417830 h 892175"/>
                    <a:gd name="connsiteX36" fmla="*/ 784225 w 1031875"/>
                    <a:gd name="connsiteY36" fmla="*/ 417830 h 892175"/>
                    <a:gd name="connsiteX37" fmla="*/ 639445 w 1031875"/>
                    <a:gd name="connsiteY37" fmla="*/ 360680 h 892175"/>
                    <a:gd name="connsiteX38" fmla="*/ 570865 w 1031875"/>
                    <a:gd name="connsiteY38" fmla="*/ 326390 h 892175"/>
                    <a:gd name="connsiteX39" fmla="*/ 525145 w 1031875"/>
                    <a:gd name="connsiteY39" fmla="*/ 330200 h 892175"/>
                    <a:gd name="connsiteX40" fmla="*/ 502285 w 1031875"/>
                    <a:gd name="connsiteY40" fmla="*/ 303530 h 892175"/>
                    <a:gd name="connsiteX41" fmla="*/ 525145 w 1031875"/>
                    <a:gd name="connsiteY41" fmla="*/ 200660 h 892175"/>
                    <a:gd name="connsiteX42" fmla="*/ 525145 w 1031875"/>
                    <a:gd name="connsiteY42" fmla="*/ 124460 h 892175"/>
                    <a:gd name="connsiteX43" fmla="*/ 551815 w 1031875"/>
                    <a:gd name="connsiteY43" fmla="*/ 82550 h 892175"/>
                    <a:gd name="connsiteX44" fmla="*/ 528955 w 1031875"/>
                    <a:gd name="connsiteY44" fmla="*/ 10160 h 892175"/>
                    <a:gd name="connsiteX45" fmla="*/ 460375 w 1031875"/>
                    <a:gd name="connsiteY45" fmla="*/ 21590 h 892175"/>
                    <a:gd name="connsiteX46" fmla="*/ 456565 w 1031875"/>
                    <a:gd name="connsiteY46" fmla="*/ 78740 h 892175"/>
                    <a:gd name="connsiteX47" fmla="*/ 490855 w 1031875"/>
                    <a:gd name="connsiteY47" fmla="*/ 128270 h 892175"/>
                    <a:gd name="connsiteX48" fmla="*/ 471805 w 1031875"/>
                    <a:gd name="connsiteY48" fmla="*/ 219710 h 892175"/>
                    <a:gd name="connsiteX0" fmla="*/ 471805 w 1031875"/>
                    <a:gd name="connsiteY0" fmla="*/ 219710 h 892175"/>
                    <a:gd name="connsiteX1" fmla="*/ 452755 w 1031875"/>
                    <a:gd name="connsiteY1" fmla="*/ 337820 h 892175"/>
                    <a:gd name="connsiteX2" fmla="*/ 368935 w 1031875"/>
                    <a:gd name="connsiteY2" fmla="*/ 391160 h 892175"/>
                    <a:gd name="connsiteX3" fmla="*/ 327025 w 1031875"/>
                    <a:gd name="connsiteY3" fmla="*/ 494030 h 892175"/>
                    <a:gd name="connsiteX4" fmla="*/ 296545 w 1031875"/>
                    <a:gd name="connsiteY4" fmla="*/ 539750 h 892175"/>
                    <a:gd name="connsiteX5" fmla="*/ 220345 w 1031875"/>
                    <a:gd name="connsiteY5" fmla="*/ 532130 h 892175"/>
                    <a:gd name="connsiteX6" fmla="*/ 167005 w 1031875"/>
                    <a:gd name="connsiteY6" fmla="*/ 520700 h 892175"/>
                    <a:gd name="connsiteX7" fmla="*/ 151765 w 1031875"/>
                    <a:gd name="connsiteY7" fmla="*/ 554990 h 892175"/>
                    <a:gd name="connsiteX8" fmla="*/ 208915 w 1031875"/>
                    <a:gd name="connsiteY8" fmla="*/ 585470 h 892175"/>
                    <a:gd name="connsiteX9" fmla="*/ 292735 w 1031875"/>
                    <a:gd name="connsiteY9" fmla="*/ 574040 h 892175"/>
                    <a:gd name="connsiteX10" fmla="*/ 327025 w 1031875"/>
                    <a:gd name="connsiteY10" fmla="*/ 608330 h 892175"/>
                    <a:gd name="connsiteX11" fmla="*/ 307975 w 1031875"/>
                    <a:gd name="connsiteY11" fmla="*/ 654050 h 892175"/>
                    <a:gd name="connsiteX12" fmla="*/ 163195 w 1031875"/>
                    <a:gd name="connsiteY12" fmla="*/ 718820 h 892175"/>
                    <a:gd name="connsiteX13" fmla="*/ 26035 w 1031875"/>
                    <a:gd name="connsiteY13" fmla="*/ 718820 h 892175"/>
                    <a:gd name="connsiteX14" fmla="*/ 6985 w 1031875"/>
                    <a:gd name="connsiteY14" fmla="*/ 756920 h 892175"/>
                    <a:gd name="connsiteX15" fmla="*/ 18415 w 1031875"/>
                    <a:gd name="connsiteY15" fmla="*/ 787400 h 892175"/>
                    <a:gd name="connsiteX16" fmla="*/ 102235 w 1031875"/>
                    <a:gd name="connsiteY16" fmla="*/ 779780 h 892175"/>
                    <a:gd name="connsiteX17" fmla="*/ 212725 w 1031875"/>
                    <a:gd name="connsiteY17" fmla="*/ 745490 h 892175"/>
                    <a:gd name="connsiteX18" fmla="*/ 296545 w 1031875"/>
                    <a:gd name="connsiteY18" fmla="*/ 718820 h 892175"/>
                    <a:gd name="connsiteX19" fmla="*/ 464185 w 1031875"/>
                    <a:gd name="connsiteY19" fmla="*/ 756920 h 892175"/>
                    <a:gd name="connsiteX20" fmla="*/ 555625 w 1031875"/>
                    <a:gd name="connsiteY20" fmla="*/ 760730 h 892175"/>
                    <a:gd name="connsiteX21" fmla="*/ 616585 w 1031875"/>
                    <a:gd name="connsiteY21" fmla="*/ 749300 h 892175"/>
                    <a:gd name="connsiteX22" fmla="*/ 639445 w 1031875"/>
                    <a:gd name="connsiteY22" fmla="*/ 806450 h 892175"/>
                    <a:gd name="connsiteX23" fmla="*/ 647065 w 1031875"/>
                    <a:gd name="connsiteY23" fmla="*/ 871220 h 892175"/>
                    <a:gd name="connsiteX24" fmla="*/ 685165 w 1031875"/>
                    <a:gd name="connsiteY24" fmla="*/ 886460 h 892175"/>
                    <a:gd name="connsiteX25" fmla="*/ 723265 w 1031875"/>
                    <a:gd name="connsiteY25" fmla="*/ 836930 h 892175"/>
                    <a:gd name="connsiteX26" fmla="*/ 700405 w 1031875"/>
                    <a:gd name="connsiteY26" fmla="*/ 787400 h 892175"/>
                    <a:gd name="connsiteX27" fmla="*/ 647065 w 1031875"/>
                    <a:gd name="connsiteY27" fmla="*/ 753110 h 892175"/>
                    <a:gd name="connsiteX28" fmla="*/ 650875 w 1031875"/>
                    <a:gd name="connsiteY28" fmla="*/ 692150 h 892175"/>
                    <a:gd name="connsiteX29" fmla="*/ 734695 w 1031875"/>
                    <a:gd name="connsiteY29" fmla="*/ 608330 h 892175"/>
                    <a:gd name="connsiteX30" fmla="*/ 734695 w 1031875"/>
                    <a:gd name="connsiteY30" fmla="*/ 471170 h 892175"/>
                    <a:gd name="connsiteX31" fmla="*/ 826135 w 1031875"/>
                    <a:gd name="connsiteY31" fmla="*/ 455930 h 892175"/>
                    <a:gd name="connsiteX32" fmla="*/ 936625 w 1031875"/>
                    <a:gd name="connsiteY32" fmla="*/ 490220 h 892175"/>
                    <a:gd name="connsiteX33" fmla="*/ 1005205 w 1031875"/>
                    <a:gd name="connsiteY33" fmla="*/ 497840 h 892175"/>
                    <a:gd name="connsiteX34" fmla="*/ 1031875 w 1031875"/>
                    <a:gd name="connsiteY34" fmla="*/ 459740 h 892175"/>
                    <a:gd name="connsiteX35" fmla="*/ 932815 w 1031875"/>
                    <a:gd name="connsiteY35" fmla="*/ 417830 h 892175"/>
                    <a:gd name="connsiteX36" fmla="*/ 784225 w 1031875"/>
                    <a:gd name="connsiteY36" fmla="*/ 417830 h 892175"/>
                    <a:gd name="connsiteX37" fmla="*/ 639445 w 1031875"/>
                    <a:gd name="connsiteY37" fmla="*/ 360680 h 892175"/>
                    <a:gd name="connsiteX38" fmla="*/ 570865 w 1031875"/>
                    <a:gd name="connsiteY38" fmla="*/ 326390 h 892175"/>
                    <a:gd name="connsiteX39" fmla="*/ 525145 w 1031875"/>
                    <a:gd name="connsiteY39" fmla="*/ 330200 h 892175"/>
                    <a:gd name="connsiteX40" fmla="*/ 502285 w 1031875"/>
                    <a:gd name="connsiteY40" fmla="*/ 303530 h 892175"/>
                    <a:gd name="connsiteX41" fmla="*/ 525145 w 1031875"/>
                    <a:gd name="connsiteY41" fmla="*/ 200660 h 892175"/>
                    <a:gd name="connsiteX42" fmla="*/ 525145 w 1031875"/>
                    <a:gd name="connsiteY42" fmla="*/ 124460 h 892175"/>
                    <a:gd name="connsiteX43" fmla="*/ 551815 w 1031875"/>
                    <a:gd name="connsiteY43" fmla="*/ 82550 h 892175"/>
                    <a:gd name="connsiteX44" fmla="*/ 528955 w 1031875"/>
                    <a:gd name="connsiteY44" fmla="*/ 10160 h 892175"/>
                    <a:gd name="connsiteX45" fmla="*/ 460375 w 1031875"/>
                    <a:gd name="connsiteY45" fmla="*/ 21590 h 892175"/>
                    <a:gd name="connsiteX46" fmla="*/ 456565 w 1031875"/>
                    <a:gd name="connsiteY46" fmla="*/ 78740 h 892175"/>
                    <a:gd name="connsiteX47" fmla="*/ 490855 w 1031875"/>
                    <a:gd name="connsiteY47" fmla="*/ 128270 h 892175"/>
                    <a:gd name="connsiteX48" fmla="*/ 471805 w 1031875"/>
                    <a:gd name="connsiteY48" fmla="*/ 219710 h 892175"/>
                    <a:gd name="connsiteX0" fmla="*/ 471805 w 1031875"/>
                    <a:gd name="connsiteY0" fmla="*/ 219710 h 892175"/>
                    <a:gd name="connsiteX1" fmla="*/ 452755 w 1031875"/>
                    <a:gd name="connsiteY1" fmla="*/ 337820 h 892175"/>
                    <a:gd name="connsiteX2" fmla="*/ 368935 w 1031875"/>
                    <a:gd name="connsiteY2" fmla="*/ 391160 h 892175"/>
                    <a:gd name="connsiteX3" fmla="*/ 327025 w 1031875"/>
                    <a:gd name="connsiteY3" fmla="*/ 494030 h 892175"/>
                    <a:gd name="connsiteX4" fmla="*/ 296545 w 1031875"/>
                    <a:gd name="connsiteY4" fmla="*/ 539750 h 892175"/>
                    <a:gd name="connsiteX5" fmla="*/ 220345 w 1031875"/>
                    <a:gd name="connsiteY5" fmla="*/ 532130 h 892175"/>
                    <a:gd name="connsiteX6" fmla="*/ 167005 w 1031875"/>
                    <a:gd name="connsiteY6" fmla="*/ 520700 h 892175"/>
                    <a:gd name="connsiteX7" fmla="*/ 151765 w 1031875"/>
                    <a:gd name="connsiteY7" fmla="*/ 554990 h 892175"/>
                    <a:gd name="connsiteX8" fmla="*/ 208915 w 1031875"/>
                    <a:gd name="connsiteY8" fmla="*/ 585470 h 892175"/>
                    <a:gd name="connsiteX9" fmla="*/ 292735 w 1031875"/>
                    <a:gd name="connsiteY9" fmla="*/ 574040 h 892175"/>
                    <a:gd name="connsiteX10" fmla="*/ 327025 w 1031875"/>
                    <a:gd name="connsiteY10" fmla="*/ 608330 h 892175"/>
                    <a:gd name="connsiteX11" fmla="*/ 307975 w 1031875"/>
                    <a:gd name="connsiteY11" fmla="*/ 654050 h 892175"/>
                    <a:gd name="connsiteX12" fmla="*/ 163195 w 1031875"/>
                    <a:gd name="connsiteY12" fmla="*/ 718820 h 892175"/>
                    <a:gd name="connsiteX13" fmla="*/ 26035 w 1031875"/>
                    <a:gd name="connsiteY13" fmla="*/ 718820 h 892175"/>
                    <a:gd name="connsiteX14" fmla="*/ 6985 w 1031875"/>
                    <a:gd name="connsiteY14" fmla="*/ 756920 h 892175"/>
                    <a:gd name="connsiteX15" fmla="*/ 18415 w 1031875"/>
                    <a:gd name="connsiteY15" fmla="*/ 787400 h 892175"/>
                    <a:gd name="connsiteX16" fmla="*/ 102235 w 1031875"/>
                    <a:gd name="connsiteY16" fmla="*/ 779780 h 892175"/>
                    <a:gd name="connsiteX17" fmla="*/ 212725 w 1031875"/>
                    <a:gd name="connsiteY17" fmla="*/ 745490 h 892175"/>
                    <a:gd name="connsiteX18" fmla="*/ 296545 w 1031875"/>
                    <a:gd name="connsiteY18" fmla="*/ 718820 h 892175"/>
                    <a:gd name="connsiteX19" fmla="*/ 464185 w 1031875"/>
                    <a:gd name="connsiteY19" fmla="*/ 756920 h 892175"/>
                    <a:gd name="connsiteX20" fmla="*/ 555625 w 1031875"/>
                    <a:gd name="connsiteY20" fmla="*/ 760730 h 892175"/>
                    <a:gd name="connsiteX21" fmla="*/ 616585 w 1031875"/>
                    <a:gd name="connsiteY21" fmla="*/ 749300 h 892175"/>
                    <a:gd name="connsiteX22" fmla="*/ 639445 w 1031875"/>
                    <a:gd name="connsiteY22" fmla="*/ 806450 h 892175"/>
                    <a:gd name="connsiteX23" fmla="*/ 647065 w 1031875"/>
                    <a:gd name="connsiteY23" fmla="*/ 871220 h 892175"/>
                    <a:gd name="connsiteX24" fmla="*/ 685165 w 1031875"/>
                    <a:gd name="connsiteY24" fmla="*/ 886460 h 892175"/>
                    <a:gd name="connsiteX25" fmla="*/ 723265 w 1031875"/>
                    <a:gd name="connsiteY25" fmla="*/ 836930 h 892175"/>
                    <a:gd name="connsiteX26" fmla="*/ 700405 w 1031875"/>
                    <a:gd name="connsiteY26" fmla="*/ 787400 h 892175"/>
                    <a:gd name="connsiteX27" fmla="*/ 647065 w 1031875"/>
                    <a:gd name="connsiteY27" fmla="*/ 753110 h 892175"/>
                    <a:gd name="connsiteX28" fmla="*/ 650875 w 1031875"/>
                    <a:gd name="connsiteY28" fmla="*/ 692150 h 892175"/>
                    <a:gd name="connsiteX29" fmla="*/ 734695 w 1031875"/>
                    <a:gd name="connsiteY29" fmla="*/ 608330 h 892175"/>
                    <a:gd name="connsiteX30" fmla="*/ 734695 w 1031875"/>
                    <a:gd name="connsiteY30" fmla="*/ 471170 h 892175"/>
                    <a:gd name="connsiteX31" fmla="*/ 826135 w 1031875"/>
                    <a:gd name="connsiteY31" fmla="*/ 455930 h 892175"/>
                    <a:gd name="connsiteX32" fmla="*/ 936625 w 1031875"/>
                    <a:gd name="connsiteY32" fmla="*/ 490220 h 892175"/>
                    <a:gd name="connsiteX33" fmla="*/ 1005205 w 1031875"/>
                    <a:gd name="connsiteY33" fmla="*/ 497840 h 892175"/>
                    <a:gd name="connsiteX34" fmla="*/ 1031875 w 1031875"/>
                    <a:gd name="connsiteY34" fmla="*/ 459740 h 892175"/>
                    <a:gd name="connsiteX35" fmla="*/ 932815 w 1031875"/>
                    <a:gd name="connsiteY35" fmla="*/ 417830 h 892175"/>
                    <a:gd name="connsiteX36" fmla="*/ 784225 w 1031875"/>
                    <a:gd name="connsiteY36" fmla="*/ 417830 h 892175"/>
                    <a:gd name="connsiteX37" fmla="*/ 639445 w 1031875"/>
                    <a:gd name="connsiteY37" fmla="*/ 360680 h 892175"/>
                    <a:gd name="connsiteX38" fmla="*/ 570865 w 1031875"/>
                    <a:gd name="connsiteY38" fmla="*/ 326390 h 892175"/>
                    <a:gd name="connsiteX39" fmla="*/ 525145 w 1031875"/>
                    <a:gd name="connsiteY39" fmla="*/ 330200 h 892175"/>
                    <a:gd name="connsiteX40" fmla="*/ 502285 w 1031875"/>
                    <a:gd name="connsiteY40" fmla="*/ 303530 h 892175"/>
                    <a:gd name="connsiteX41" fmla="*/ 525145 w 1031875"/>
                    <a:gd name="connsiteY41" fmla="*/ 200660 h 892175"/>
                    <a:gd name="connsiteX42" fmla="*/ 525145 w 1031875"/>
                    <a:gd name="connsiteY42" fmla="*/ 124460 h 892175"/>
                    <a:gd name="connsiteX43" fmla="*/ 551815 w 1031875"/>
                    <a:gd name="connsiteY43" fmla="*/ 82550 h 892175"/>
                    <a:gd name="connsiteX44" fmla="*/ 528955 w 1031875"/>
                    <a:gd name="connsiteY44" fmla="*/ 10160 h 892175"/>
                    <a:gd name="connsiteX45" fmla="*/ 460375 w 1031875"/>
                    <a:gd name="connsiteY45" fmla="*/ 21590 h 892175"/>
                    <a:gd name="connsiteX46" fmla="*/ 456565 w 1031875"/>
                    <a:gd name="connsiteY46" fmla="*/ 78740 h 892175"/>
                    <a:gd name="connsiteX47" fmla="*/ 490855 w 1031875"/>
                    <a:gd name="connsiteY47" fmla="*/ 128270 h 892175"/>
                    <a:gd name="connsiteX48" fmla="*/ 471805 w 1031875"/>
                    <a:gd name="connsiteY48" fmla="*/ 219710 h 892175"/>
                    <a:gd name="connsiteX0" fmla="*/ 471805 w 1031875"/>
                    <a:gd name="connsiteY0" fmla="*/ 219710 h 892175"/>
                    <a:gd name="connsiteX1" fmla="*/ 452755 w 1031875"/>
                    <a:gd name="connsiteY1" fmla="*/ 337820 h 892175"/>
                    <a:gd name="connsiteX2" fmla="*/ 368935 w 1031875"/>
                    <a:gd name="connsiteY2" fmla="*/ 391160 h 892175"/>
                    <a:gd name="connsiteX3" fmla="*/ 327025 w 1031875"/>
                    <a:gd name="connsiteY3" fmla="*/ 494030 h 892175"/>
                    <a:gd name="connsiteX4" fmla="*/ 296545 w 1031875"/>
                    <a:gd name="connsiteY4" fmla="*/ 539750 h 892175"/>
                    <a:gd name="connsiteX5" fmla="*/ 220345 w 1031875"/>
                    <a:gd name="connsiteY5" fmla="*/ 532130 h 892175"/>
                    <a:gd name="connsiteX6" fmla="*/ 167005 w 1031875"/>
                    <a:gd name="connsiteY6" fmla="*/ 520700 h 892175"/>
                    <a:gd name="connsiteX7" fmla="*/ 151765 w 1031875"/>
                    <a:gd name="connsiteY7" fmla="*/ 554990 h 892175"/>
                    <a:gd name="connsiteX8" fmla="*/ 208915 w 1031875"/>
                    <a:gd name="connsiteY8" fmla="*/ 585470 h 892175"/>
                    <a:gd name="connsiteX9" fmla="*/ 292735 w 1031875"/>
                    <a:gd name="connsiteY9" fmla="*/ 574040 h 892175"/>
                    <a:gd name="connsiteX10" fmla="*/ 327025 w 1031875"/>
                    <a:gd name="connsiteY10" fmla="*/ 608330 h 892175"/>
                    <a:gd name="connsiteX11" fmla="*/ 307975 w 1031875"/>
                    <a:gd name="connsiteY11" fmla="*/ 654050 h 892175"/>
                    <a:gd name="connsiteX12" fmla="*/ 163195 w 1031875"/>
                    <a:gd name="connsiteY12" fmla="*/ 718820 h 892175"/>
                    <a:gd name="connsiteX13" fmla="*/ 26035 w 1031875"/>
                    <a:gd name="connsiteY13" fmla="*/ 718820 h 892175"/>
                    <a:gd name="connsiteX14" fmla="*/ 6985 w 1031875"/>
                    <a:gd name="connsiteY14" fmla="*/ 756920 h 892175"/>
                    <a:gd name="connsiteX15" fmla="*/ 18415 w 1031875"/>
                    <a:gd name="connsiteY15" fmla="*/ 787400 h 892175"/>
                    <a:gd name="connsiteX16" fmla="*/ 102235 w 1031875"/>
                    <a:gd name="connsiteY16" fmla="*/ 779780 h 892175"/>
                    <a:gd name="connsiteX17" fmla="*/ 212725 w 1031875"/>
                    <a:gd name="connsiteY17" fmla="*/ 745490 h 892175"/>
                    <a:gd name="connsiteX18" fmla="*/ 296545 w 1031875"/>
                    <a:gd name="connsiteY18" fmla="*/ 718820 h 892175"/>
                    <a:gd name="connsiteX19" fmla="*/ 464185 w 1031875"/>
                    <a:gd name="connsiteY19" fmla="*/ 756920 h 892175"/>
                    <a:gd name="connsiteX20" fmla="*/ 555625 w 1031875"/>
                    <a:gd name="connsiteY20" fmla="*/ 760730 h 892175"/>
                    <a:gd name="connsiteX21" fmla="*/ 616585 w 1031875"/>
                    <a:gd name="connsiteY21" fmla="*/ 749300 h 892175"/>
                    <a:gd name="connsiteX22" fmla="*/ 639445 w 1031875"/>
                    <a:gd name="connsiteY22" fmla="*/ 806450 h 892175"/>
                    <a:gd name="connsiteX23" fmla="*/ 647065 w 1031875"/>
                    <a:gd name="connsiteY23" fmla="*/ 871220 h 892175"/>
                    <a:gd name="connsiteX24" fmla="*/ 685165 w 1031875"/>
                    <a:gd name="connsiteY24" fmla="*/ 886460 h 892175"/>
                    <a:gd name="connsiteX25" fmla="*/ 723265 w 1031875"/>
                    <a:gd name="connsiteY25" fmla="*/ 836930 h 892175"/>
                    <a:gd name="connsiteX26" fmla="*/ 700405 w 1031875"/>
                    <a:gd name="connsiteY26" fmla="*/ 787400 h 892175"/>
                    <a:gd name="connsiteX27" fmla="*/ 647065 w 1031875"/>
                    <a:gd name="connsiteY27" fmla="*/ 753110 h 892175"/>
                    <a:gd name="connsiteX28" fmla="*/ 650875 w 1031875"/>
                    <a:gd name="connsiteY28" fmla="*/ 692150 h 892175"/>
                    <a:gd name="connsiteX29" fmla="*/ 734695 w 1031875"/>
                    <a:gd name="connsiteY29" fmla="*/ 608330 h 892175"/>
                    <a:gd name="connsiteX30" fmla="*/ 734695 w 1031875"/>
                    <a:gd name="connsiteY30" fmla="*/ 471170 h 892175"/>
                    <a:gd name="connsiteX31" fmla="*/ 826135 w 1031875"/>
                    <a:gd name="connsiteY31" fmla="*/ 455930 h 892175"/>
                    <a:gd name="connsiteX32" fmla="*/ 936625 w 1031875"/>
                    <a:gd name="connsiteY32" fmla="*/ 490220 h 892175"/>
                    <a:gd name="connsiteX33" fmla="*/ 1005205 w 1031875"/>
                    <a:gd name="connsiteY33" fmla="*/ 497840 h 892175"/>
                    <a:gd name="connsiteX34" fmla="*/ 1031875 w 1031875"/>
                    <a:gd name="connsiteY34" fmla="*/ 459740 h 892175"/>
                    <a:gd name="connsiteX35" fmla="*/ 932815 w 1031875"/>
                    <a:gd name="connsiteY35" fmla="*/ 417830 h 892175"/>
                    <a:gd name="connsiteX36" fmla="*/ 784225 w 1031875"/>
                    <a:gd name="connsiteY36" fmla="*/ 417830 h 892175"/>
                    <a:gd name="connsiteX37" fmla="*/ 639445 w 1031875"/>
                    <a:gd name="connsiteY37" fmla="*/ 360680 h 892175"/>
                    <a:gd name="connsiteX38" fmla="*/ 570865 w 1031875"/>
                    <a:gd name="connsiteY38" fmla="*/ 326390 h 892175"/>
                    <a:gd name="connsiteX39" fmla="*/ 525145 w 1031875"/>
                    <a:gd name="connsiteY39" fmla="*/ 330200 h 892175"/>
                    <a:gd name="connsiteX40" fmla="*/ 502285 w 1031875"/>
                    <a:gd name="connsiteY40" fmla="*/ 303530 h 892175"/>
                    <a:gd name="connsiteX41" fmla="*/ 525145 w 1031875"/>
                    <a:gd name="connsiteY41" fmla="*/ 200660 h 892175"/>
                    <a:gd name="connsiteX42" fmla="*/ 525145 w 1031875"/>
                    <a:gd name="connsiteY42" fmla="*/ 124460 h 892175"/>
                    <a:gd name="connsiteX43" fmla="*/ 551815 w 1031875"/>
                    <a:gd name="connsiteY43" fmla="*/ 82550 h 892175"/>
                    <a:gd name="connsiteX44" fmla="*/ 528955 w 1031875"/>
                    <a:gd name="connsiteY44" fmla="*/ 10160 h 892175"/>
                    <a:gd name="connsiteX45" fmla="*/ 460375 w 1031875"/>
                    <a:gd name="connsiteY45" fmla="*/ 21590 h 892175"/>
                    <a:gd name="connsiteX46" fmla="*/ 456565 w 1031875"/>
                    <a:gd name="connsiteY46" fmla="*/ 78740 h 892175"/>
                    <a:gd name="connsiteX47" fmla="*/ 490855 w 1031875"/>
                    <a:gd name="connsiteY47" fmla="*/ 128270 h 892175"/>
                    <a:gd name="connsiteX48" fmla="*/ 471805 w 1031875"/>
                    <a:gd name="connsiteY48" fmla="*/ 219710 h 892175"/>
                    <a:gd name="connsiteX0" fmla="*/ 471805 w 1031875"/>
                    <a:gd name="connsiteY0" fmla="*/ 219710 h 892175"/>
                    <a:gd name="connsiteX1" fmla="*/ 452755 w 1031875"/>
                    <a:gd name="connsiteY1" fmla="*/ 337820 h 892175"/>
                    <a:gd name="connsiteX2" fmla="*/ 368935 w 1031875"/>
                    <a:gd name="connsiteY2" fmla="*/ 391160 h 892175"/>
                    <a:gd name="connsiteX3" fmla="*/ 327025 w 1031875"/>
                    <a:gd name="connsiteY3" fmla="*/ 494030 h 892175"/>
                    <a:gd name="connsiteX4" fmla="*/ 296545 w 1031875"/>
                    <a:gd name="connsiteY4" fmla="*/ 539750 h 892175"/>
                    <a:gd name="connsiteX5" fmla="*/ 220345 w 1031875"/>
                    <a:gd name="connsiteY5" fmla="*/ 532130 h 892175"/>
                    <a:gd name="connsiteX6" fmla="*/ 167005 w 1031875"/>
                    <a:gd name="connsiteY6" fmla="*/ 520700 h 892175"/>
                    <a:gd name="connsiteX7" fmla="*/ 151765 w 1031875"/>
                    <a:gd name="connsiteY7" fmla="*/ 554990 h 892175"/>
                    <a:gd name="connsiteX8" fmla="*/ 208915 w 1031875"/>
                    <a:gd name="connsiteY8" fmla="*/ 585470 h 892175"/>
                    <a:gd name="connsiteX9" fmla="*/ 292735 w 1031875"/>
                    <a:gd name="connsiteY9" fmla="*/ 574040 h 892175"/>
                    <a:gd name="connsiteX10" fmla="*/ 327025 w 1031875"/>
                    <a:gd name="connsiteY10" fmla="*/ 608330 h 892175"/>
                    <a:gd name="connsiteX11" fmla="*/ 307975 w 1031875"/>
                    <a:gd name="connsiteY11" fmla="*/ 654050 h 892175"/>
                    <a:gd name="connsiteX12" fmla="*/ 163195 w 1031875"/>
                    <a:gd name="connsiteY12" fmla="*/ 718820 h 892175"/>
                    <a:gd name="connsiteX13" fmla="*/ 26035 w 1031875"/>
                    <a:gd name="connsiteY13" fmla="*/ 718820 h 892175"/>
                    <a:gd name="connsiteX14" fmla="*/ 6985 w 1031875"/>
                    <a:gd name="connsiteY14" fmla="*/ 756920 h 892175"/>
                    <a:gd name="connsiteX15" fmla="*/ 18415 w 1031875"/>
                    <a:gd name="connsiteY15" fmla="*/ 787400 h 892175"/>
                    <a:gd name="connsiteX16" fmla="*/ 102235 w 1031875"/>
                    <a:gd name="connsiteY16" fmla="*/ 779780 h 892175"/>
                    <a:gd name="connsiteX17" fmla="*/ 212725 w 1031875"/>
                    <a:gd name="connsiteY17" fmla="*/ 745490 h 892175"/>
                    <a:gd name="connsiteX18" fmla="*/ 296545 w 1031875"/>
                    <a:gd name="connsiteY18" fmla="*/ 718820 h 892175"/>
                    <a:gd name="connsiteX19" fmla="*/ 464185 w 1031875"/>
                    <a:gd name="connsiteY19" fmla="*/ 756920 h 892175"/>
                    <a:gd name="connsiteX20" fmla="*/ 555625 w 1031875"/>
                    <a:gd name="connsiteY20" fmla="*/ 760730 h 892175"/>
                    <a:gd name="connsiteX21" fmla="*/ 616585 w 1031875"/>
                    <a:gd name="connsiteY21" fmla="*/ 749300 h 892175"/>
                    <a:gd name="connsiteX22" fmla="*/ 639445 w 1031875"/>
                    <a:gd name="connsiteY22" fmla="*/ 806450 h 892175"/>
                    <a:gd name="connsiteX23" fmla="*/ 647065 w 1031875"/>
                    <a:gd name="connsiteY23" fmla="*/ 871220 h 892175"/>
                    <a:gd name="connsiteX24" fmla="*/ 685165 w 1031875"/>
                    <a:gd name="connsiteY24" fmla="*/ 886460 h 892175"/>
                    <a:gd name="connsiteX25" fmla="*/ 723265 w 1031875"/>
                    <a:gd name="connsiteY25" fmla="*/ 836930 h 892175"/>
                    <a:gd name="connsiteX26" fmla="*/ 700405 w 1031875"/>
                    <a:gd name="connsiteY26" fmla="*/ 787400 h 892175"/>
                    <a:gd name="connsiteX27" fmla="*/ 647065 w 1031875"/>
                    <a:gd name="connsiteY27" fmla="*/ 753110 h 892175"/>
                    <a:gd name="connsiteX28" fmla="*/ 650875 w 1031875"/>
                    <a:gd name="connsiteY28" fmla="*/ 692150 h 892175"/>
                    <a:gd name="connsiteX29" fmla="*/ 734695 w 1031875"/>
                    <a:gd name="connsiteY29" fmla="*/ 608330 h 892175"/>
                    <a:gd name="connsiteX30" fmla="*/ 734695 w 1031875"/>
                    <a:gd name="connsiteY30" fmla="*/ 471170 h 892175"/>
                    <a:gd name="connsiteX31" fmla="*/ 826135 w 1031875"/>
                    <a:gd name="connsiteY31" fmla="*/ 455930 h 892175"/>
                    <a:gd name="connsiteX32" fmla="*/ 936625 w 1031875"/>
                    <a:gd name="connsiteY32" fmla="*/ 490220 h 892175"/>
                    <a:gd name="connsiteX33" fmla="*/ 1005205 w 1031875"/>
                    <a:gd name="connsiteY33" fmla="*/ 497840 h 892175"/>
                    <a:gd name="connsiteX34" fmla="*/ 1031875 w 1031875"/>
                    <a:gd name="connsiteY34" fmla="*/ 459740 h 892175"/>
                    <a:gd name="connsiteX35" fmla="*/ 932815 w 1031875"/>
                    <a:gd name="connsiteY35" fmla="*/ 417830 h 892175"/>
                    <a:gd name="connsiteX36" fmla="*/ 784225 w 1031875"/>
                    <a:gd name="connsiteY36" fmla="*/ 417830 h 892175"/>
                    <a:gd name="connsiteX37" fmla="*/ 639445 w 1031875"/>
                    <a:gd name="connsiteY37" fmla="*/ 360680 h 892175"/>
                    <a:gd name="connsiteX38" fmla="*/ 570865 w 1031875"/>
                    <a:gd name="connsiteY38" fmla="*/ 326390 h 892175"/>
                    <a:gd name="connsiteX39" fmla="*/ 525145 w 1031875"/>
                    <a:gd name="connsiteY39" fmla="*/ 330200 h 892175"/>
                    <a:gd name="connsiteX40" fmla="*/ 502285 w 1031875"/>
                    <a:gd name="connsiteY40" fmla="*/ 303530 h 892175"/>
                    <a:gd name="connsiteX41" fmla="*/ 525145 w 1031875"/>
                    <a:gd name="connsiteY41" fmla="*/ 200660 h 892175"/>
                    <a:gd name="connsiteX42" fmla="*/ 525145 w 1031875"/>
                    <a:gd name="connsiteY42" fmla="*/ 124460 h 892175"/>
                    <a:gd name="connsiteX43" fmla="*/ 551815 w 1031875"/>
                    <a:gd name="connsiteY43" fmla="*/ 82550 h 892175"/>
                    <a:gd name="connsiteX44" fmla="*/ 528955 w 1031875"/>
                    <a:gd name="connsiteY44" fmla="*/ 10160 h 892175"/>
                    <a:gd name="connsiteX45" fmla="*/ 460375 w 1031875"/>
                    <a:gd name="connsiteY45" fmla="*/ 21590 h 892175"/>
                    <a:gd name="connsiteX46" fmla="*/ 456565 w 1031875"/>
                    <a:gd name="connsiteY46" fmla="*/ 78740 h 892175"/>
                    <a:gd name="connsiteX47" fmla="*/ 490855 w 1031875"/>
                    <a:gd name="connsiteY47" fmla="*/ 128270 h 892175"/>
                    <a:gd name="connsiteX48" fmla="*/ 471805 w 1031875"/>
                    <a:gd name="connsiteY48" fmla="*/ 219710 h 892175"/>
                    <a:gd name="connsiteX0" fmla="*/ 471805 w 1031875"/>
                    <a:gd name="connsiteY0" fmla="*/ 219710 h 892175"/>
                    <a:gd name="connsiteX1" fmla="*/ 452755 w 1031875"/>
                    <a:gd name="connsiteY1" fmla="*/ 337820 h 892175"/>
                    <a:gd name="connsiteX2" fmla="*/ 368935 w 1031875"/>
                    <a:gd name="connsiteY2" fmla="*/ 391160 h 892175"/>
                    <a:gd name="connsiteX3" fmla="*/ 327025 w 1031875"/>
                    <a:gd name="connsiteY3" fmla="*/ 494030 h 892175"/>
                    <a:gd name="connsiteX4" fmla="*/ 296545 w 1031875"/>
                    <a:gd name="connsiteY4" fmla="*/ 539750 h 892175"/>
                    <a:gd name="connsiteX5" fmla="*/ 220345 w 1031875"/>
                    <a:gd name="connsiteY5" fmla="*/ 532130 h 892175"/>
                    <a:gd name="connsiteX6" fmla="*/ 167005 w 1031875"/>
                    <a:gd name="connsiteY6" fmla="*/ 520700 h 892175"/>
                    <a:gd name="connsiteX7" fmla="*/ 151765 w 1031875"/>
                    <a:gd name="connsiteY7" fmla="*/ 554990 h 892175"/>
                    <a:gd name="connsiteX8" fmla="*/ 208915 w 1031875"/>
                    <a:gd name="connsiteY8" fmla="*/ 585470 h 892175"/>
                    <a:gd name="connsiteX9" fmla="*/ 292735 w 1031875"/>
                    <a:gd name="connsiteY9" fmla="*/ 574040 h 892175"/>
                    <a:gd name="connsiteX10" fmla="*/ 327025 w 1031875"/>
                    <a:gd name="connsiteY10" fmla="*/ 608330 h 892175"/>
                    <a:gd name="connsiteX11" fmla="*/ 307975 w 1031875"/>
                    <a:gd name="connsiteY11" fmla="*/ 654050 h 892175"/>
                    <a:gd name="connsiteX12" fmla="*/ 163195 w 1031875"/>
                    <a:gd name="connsiteY12" fmla="*/ 718820 h 892175"/>
                    <a:gd name="connsiteX13" fmla="*/ 26035 w 1031875"/>
                    <a:gd name="connsiteY13" fmla="*/ 718820 h 892175"/>
                    <a:gd name="connsiteX14" fmla="*/ 6985 w 1031875"/>
                    <a:gd name="connsiteY14" fmla="*/ 756920 h 892175"/>
                    <a:gd name="connsiteX15" fmla="*/ 18415 w 1031875"/>
                    <a:gd name="connsiteY15" fmla="*/ 787400 h 892175"/>
                    <a:gd name="connsiteX16" fmla="*/ 102235 w 1031875"/>
                    <a:gd name="connsiteY16" fmla="*/ 779780 h 892175"/>
                    <a:gd name="connsiteX17" fmla="*/ 212725 w 1031875"/>
                    <a:gd name="connsiteY17" fmla="*/ 745490 h 892175"/>
                    <a:gd name="connsiteX18" fmla="*/ 296545 w 1031875"/>
                    <a:gd name="connsiteY18" fmla="*/ 718820 h 892175"/>
                    <a:gd name="connsiteX19" fmla="*/ 464185 w 1031875"/>
                    <a:gd name="connsiteY19" fmla="*/ 756920 h 892175"/>
                    <a:gd name="connsiteX20" fmla="*/ 555625 w 1031875"/>
                    <a:gd name="connsiteY20" fmla="*/ 760730 h 892175"/>
                    <a:gd name="connsiteX21" fmla="*/ 616585 w 1031875"/>
                    <a:gd name="connsiteY21" fmla="*/ 749300 h 892175"/>
                    <a:gd name="connsiteX22" fmla="*/ 639445 w 1031875"/>
                    <a:gd name="connsiteY22" fmla="*/ 806450 h 892175"/>
                    <a:gd name="connsiteX23" fmla="*/ 647065 w 1031875"/>
                    <a:gd name="connsiteY23" fmla="*/ 871220 h 892175"/>
                    <a:gd name="connsiteX24" fmla="*/ 685165 w 1031875"/>
                    <a:gd name="connsiteY24" fmla="*/ 886460 h 892175"/>
                    <a:gd name="connsiteX25" fmla="*/ 723265 w 1031875"/>
                    <a:gd name="connsiteY25" fmla="*/ 836930 h 892175"/>
                    <a:gd name="connsiteX26" fmla="*/ 700405 w 1031875"/>
                    <a:gd name="connsiteY26" fmla="*/ 787400 h 892175"/>
                    <a:gd name="connsiteX27" fmla="*/ 647065 w 1031875"/>
                    <a:gd name="connsiteY27" fmla="*/ 753110 h 892175"/>
                    <a:gd name="connsiteX28" fmla="*/ 650875 w 1031875"/>
                    <a:gd name="connsiteY28" fmla="*/ 692150 h 892175"/>
                    <a:gd name="connsiteX29" fmla="*/ 734695 w 1031875"/>
                    <a:gd name="connsiteY29" fmla="*/ 608330 h 892175"/>
                    <a:gd name="connsiteX30" fmla="*/ 734695 w 1031875"/>
                    <a:gd name="connsiteY30" fmla="*/ 471170 h 892175"/>
                    <a:gd name="connsiteX31" fmla="*/ 826135 w 1031875"/>
                    <a:gd name="connsiteY31" fmla="*/ 455930 h 892175"/>
                    <a:gd name="connsiteX32" fmla="*/ 936625 w 1031875"/>
                    <a:gd name="connsiteY32" fmla="*/ 490220 h 892175"/>
                    <a:gd name="connsiteX33" fmla="*/ 1005205 w 1031875"/>
                    <a:gd name="connsiteY33" fmla="*/ 497840 h 892175"/>
                    <a:gd name="connsiteX34" fmla="*/ 1031875 w 1031875"/>
                    <a:gd name="connsiteY34" fmla="*/ 459740 h 892175"/>
                    <a:gd name="connsiteX35" fmla="*/ 932815 w 1031875"/>
                    <a:gd name="connsiteY35" fmla="*/ 417830 h 892175"/>
                    <a:gd name="connsiteX36" fmla="*/ 784225 w 1031875"/>
                    <a:gd name="connsiteY36" fmla="*/ 417830 h 892175"/>
                    <a:gd name="connsiteX37" fmla="*/ 639445 w 1031875"/>
                    <a:gd name="connsiteY37" fmla="*/ 360680 h 892175"/>
                    <a:gd name="connsiteX38" fmla="*/ 570865 w 1031875"/>
                    <a:gd name="connsiteY38" fmla="*/ 326390 h 892175"/>
                    <a:gd name="connsiteX39" fmla="*/ 525145 w 1031875"/>
                    <a:gd name="connsiteY39" fmla="*/ 330200 h 892175"/>
                    <a:gd name="connsiteX40" fmla="*/ 502285 w 1031875"/>
                    <a:gd name="connsiteY40" fmla="*/ 303530 h 892175"/>
                    <a:gd name="connsiteX41" fmla="*/ 525145 w 1031875"/>
                    <a:gd name="connsiteY41" fmla="*/ 200660 h 892175"/>
                    <a:gd name="connsiteX42" fmla="*/ 525145 w 1031875"/>
                    <a:gd name="connsiteY42" fmla="*/ 124460 h 892175"/>
                    <a:gd name="connsiteX43" fmla="*/ 551815 w 1031875"/>
                    <a:gd name="connsiteY43" fmla="*/ 82550 h 892175"/>
                    <a:gd name="connsiteX44" fmla="*/ 528955 w 1031875"/>
                    <a:gd name="connsiteY44" fmla="*/ 10160 h 892175"/>
                    <a:gd name="connsiteX45" fmla="*/ 460375 w 1031875"/>
                    <a:gd name="connsiteY45" fmla="*/ 21590 h 892175"/>
                    <a:gd name="connsiteX46" fmla="*/ 456565 w 1031875"/>
                    <a:gd name="connsiteY46" fmla="*/ 78740 h 892175"/>
                    <a:gd name="connsiteX47" fmla="*/ 490855 w 1031875"/>
                    <a:gd name="connsiteY47" fmla="*/ 128270 h 892175"/>
                    <a:gd name="connsiteX48" fmla="*/ 471805 w 1031875"/>
                    <a:gd name="connsiteY48" fmla="*/ 219710 h 892175"/>
                    <a:gd name="connsiteX0" fmla="*/ 471805 w 1031875"/>
                    <a:gd name="connsiteY0" fmla="*/ 219710 h 892175"/>
                    <a:gd name="connsiteX1" fmla="*/ 452755 w 1031875"/>
                    <a:gd name="connsiteY1" fmla="*/ 337820 h 892175"/>
                    <a:gd name="connsiteX2" fmla="*/ 368935 w 1031875"/>
                    <a:gd name="connsiteY2" fmla="*/ 391160 h 892175"/>
                    <a:gd name="connsiteX3" fmla="*/ 327025 w 1031875"/>
                    <a:gd name="connsiteY3" fmla="*/ 494030 h 892175"/>
                    <a:gd name="connsiteX4" fmla="*/ 296545 w 1031875"/>
                    <a:gd name="connsiteY4" fmla="*/ 539750 h 892175"/>
                    <a:gd name="connsiteX5" fmla="*/ 220345 w 1031875"/>
                    <a:gd name="connsiteY5" fmla="*/ 532130 h 892175"/>
                    <a:gd name="connsiteX6" fmla="*/ 167005 w 1031875"/>
                    <a:gd name="connsiteY6" fmla="*/ 520700 h 892175"/>
                    <a:gd name="connsiteX7" fmla="*/ 151765 w 1031875"/>
                    <a:gd name="connsiteY7" fmla="*/ 554990 h 892175"/>
                    <a:gd name="connsiteX8" fmla="*/ 208915 w 1031875"/>
                    <a:gd name="connsiteY8" fmla="*/ 585470 h 892175"/>
                    <a:gd name="connsiteX9" fmla="*/ 292735 w 1031875"/>
                    <a:gd name="connsiteY9" fmla="*/ 574040 h 892175"/>
                    <a:gd name="connsiteX10" fmla="*/ 327025 w 1031875"/>
                    <a:gd name="connsiteY10" fmla="*/ 608330 h 892175"/>
                    <a:gd name="connsiteX11" fmla="*/ 307975 w 1031875"/>
                    <a:gd name="connsiteY11" fmla="*/ 654050 h 892175"/>
                    <a:gd name="connsiteX12" fmla="*/ 163195 w 1031875"/>
                    <a:gd name="connsiteY12" fmla="*/ 718820 h 892175"/>
                    <a:gd name="connsiteX13" fmla="*/ 26035 w 1031875"/>
                    <a:gd name="connsiteY13" fmla="*/ 718820 h 892175"/>
                    <a:gd name="connsiteX14" fmla="*/ 6985 w 1031875"/>
                    <a:gd name="connsiteY14" fmla="*/ 756920 h 892175"/>
                    <a:gd name="connsiteX15" fmla="*/ 18415 w 1031875"/>
                    <a:gd name="connsiteY15" fmla="*/ 787400 h 892175"/>
                    <a:gd name="connsiteX16" fmla="*/ 102235 w 1031875"/>
                    <a:gd name="connsiteY16" fmla="*/ 779780 h 892175"/>
                    <a:gd name="connsiteX17" fmla="*/ 212725 w 1031875"/>
                    <a:gd name="connsiteY17" fmla="*/ 745490 h 892175"/>
                    <a:gd name="connsiteX18" fmla="*/ 296545 w 1031875"/>
                    <a:gd name="connsiteY18" fmla="*/ 718820 h 892175"/>
                    <a:gd name="connsiteX19" fmla="*/ 464185 w 1031875"/>
                    <a:gd name="connsiteY19" fmla="*/ 756920 h 892175"/>
                    <a:gd name="connsiteX20" fmla="*/ 555625 w 1031875"/>
                    <a:gd name="connsiteY20" fmla="*/ 760730 h 892175"/>
                    <a:gd name="connsiteX21" fmla="*/ 616585 w 1031875"/>
                    <a:gd name="connsiteY21" fmla="*/ 749300 h 892175"/>
                    <a:gd name="connsiteX22" fmla="*/ 639445 w 1031875"/>
                    <a:gd name="connsiteY22" fmla="*/ 806450 h 892175"/>
                    <a:gd name="connsiteX23" fmla="*/ 647065 w 1031875"/>
                    <a:gd name="connsiteY23" fmla="*/ 871220 h 892175"/>
                    <a:gd name="connsiteX24" fmla="*/ 685165 w 1031875"/>
                    <a:gd name="connsiteY24" fmla="*/ 886460 h 892175"/>
                    <a:gd name="connsiteX25" fmla="*/ 723265 w 1031875"/>
                    <a:gd name="connsiteY25" fmla="*/ 836930 h 892175"/>
                    <a:gd name="connsiteX26" fmla="*/ 700405 w 1031875"/>
                    <a:gd name="connsiteY26" fmla="*/ 787400 h 892175"/>
                    <a:gd name="connsiteX27" fmla="*/ 647065 w 1031875"/>
                    <a:gd name="connsiteY27" fmla="*/ 753110 h 892175"/>
                    <a:gd name="connsiteX28" fmla="*/ 650875 w 1031875"/>
                    <a:gd name="connsiteY28" fmla="*/ 692150 h 892175"/>
                    <a:gd name="connsiteX29" fmla="*/ 734695 w 1031875"/>
                    <a:gd name="connsiteY29" fmla="*/ 608330 h 892175"/>
                    <a:gd name="connsiteX30" fmla="*/ 734695 w 1031875"/>
                    <a:gd name="connsiteY30" fmla="*/ 471170 h 892175"/>
                    <a:gd name="connsiteX31" fmla="*/ 826135 w 1031875"/>
                    <a:gd name="connsiteY31" fmla="*/ 455930 h 892175"/>
                    <a:gd name="connsiteX32" fmla="*/ 936625 w 1031875"/>
                    <a:gd name="connsiteY32" fmla="*/ 490220 h 892175"/>
                    <a:gd name="connsiteX33" fmla="*/ 1005205 w 1031875"/>
                    <a:gd name="connsiteY33" fmla="*/ 497840 h 892175"/>
                    <a:gd name="connsiteX34" fmla="*/ 1031875 w 1031875"/>
                    <a:gd name="connsiteY34" fmla="*/ 459740 h 892175"/>
                    <a:gd name="connsiteX35" fmla="*/ 932815 w 1031875"/>
                    <a:gd name="connsiteY35" fmla="*/ 417830 h 892175"/>
                    <a:gd name="connsiteX36" fmla="*/ 784225 w 1031875"/>
                    <a:gd name="connsiteY36" fmla="*/ 417830 h 892175"/>
                    <a:gd name="connsiteX37" fmla="*/ 639445 w 1031875"/>
                    <a:gd name="connsiteY37" fmla="*/ 360680 h 892175"/>
                    <a:gd name="connsiteX38" fmla="*/ 570865 w 1031875"/>
                    <a:gd name="connsiteY38" fmla="*/ 326390 h 892175"/>
                    <a:gd name="connsiteX39" fmla="*/ 525145 w 1031875"/>
                    <a:gd name="connsiteY39" fmla="*/ 330200 h 892175"/>
                    <a:gd name="connsiteX40" fmla="*/ 502285 w 1031875"/>
                    <a:gd name="connsiteY40" fmla="*/ 303530 h 892175"/>
                    <a:gd name="connsiteX41" fmla="*/ 525145 w 1031875"/>
                    <a:gd name="connsiteY41" fmla="*/ 200660 h 892175"/>
                    <a:gd name="connsiteX42" fmla="*/ 525145 w 1031875"/>
                    <a:gd name="connsiteY42" fmla="*/ 124460 h 892175"/>
                    <a:gd name="connsiteX43" fmla="*/ 551815 w 1031875"/>
                    <a:gd name="connsiteY43" fmla="*/ 82550 h 892175"/>
                    <a:gd name="connsiteX44" fmla="*/ 528955 w 1031875"/>
                    <a:gd name="connsiteY44" fmla="*/ 10160 h 892175"/>
                    <a:gd name="connsiteX45" fmla="*/ 460375 w 1031875"/>
                    <a:gd name="connsiteY45" fmla="*/ 21590 h 892175"/>
                    <a:gd name="connsiteX46" fmla="*/ 456565 w 1031875"/>
                    <a:gd name="connsiteY46" fmla="*/ 78740 h 892175"/>
                    <a:gd name="connsiteX47" fmla="*/ 490855 w 1031875"/>
                    <a:gd name="connsiteY47" fmla="*/ 128270 h 892175"/>
                    <a:gd name="connsiteX48" fmla="*/ 471805 w 1031875"/>
                    <a:gd name="connsiteY48" fmla="*/ 219710 h 892175"/>
                    <a:gd name="connsiteX0" fmla="*/ 471805 w 1031875"/>
                    <a:gd name="connsiteY0" fmla="*/ 219710 h 892175"/>
                    <a:gd name="connsiteX1" fmla="*/ 452755 w 1031875"/>
                    <a:gd name="connsiteY1" fmla="*/ 337820 h 892175"/>
                    <a:gd name="connsiteX2" fmla="*/ 368935 w 1031875"/>
                    <a:gd name="connsiteY2" fmla="*/ 391160 h 892175"/>
                    <a:gd name="connsiteX3" fmla="*/ 327025 w 1031875"/>
                    <a:gd name="connsiteY3" fmla="*/ 494030 h 892175"/>
                    <a:gd name="connsiteX4" fmla="*/ 296545 w 1031875"/>
                    <a:gd name="connsiteY4" fmla="*/ 539750 h 892175"/>
                    <a:gd name="connsiteX5" fmla="*/ 220345 w 1031875"/>
                    <a:gd name="connsiteY5" fmla="*/ 532130 h 892175"/>
                    <a:gd name="connsiteX6" fmla="*/ 167005 w 1031875"/>
                    <a:gd name="connsiteY6" fmla="*/ 520700 h 892175"/>
                    <a:gd name="connsiteX7" fmla="*/ 151765 w 1031875"/>
                    <a:gd name="connsiteY7" fmla="*/ 554990 h 892175"/>
                    <a:gd name="connsiteX8" fmla="*/ 208915 w 1031875"/>
                    <a:gd name="connsiteY8" fmla="*/ 585470 h 892175"/>
                    <a:gd name="connsiteX9" fmla="*/ 292735 w 1031875"/>
                    <a:gd name="connsiteY9" fmla="*/ 574040 h 892175"/>
                    <a:gd name="connsiteX10" fmla="*/ 327025 w 1031875"/>
                    <a:gd name="connsiteY10" fmla="*/ 608330 h 892175"/>
                    <a:gd name="connsiteX11" fmla="*/ 307975 w 1031875"/>
                    <a:gd name="connsiteY11" fmla="*/ 654050 h 892175"/>
                    <a:gd name="connsiteX12" fmla="*/ 163195 w 1031875"/>
                    <a:gd name="connsiteY12" fmla="*/ 718820 h 892175"/>
                    <a:gd name="connsiteX13" fmla="*/ 26035 w 1031875"/>
                    <a:gd name="connsiteY13" fmla="*/ 718820 h 892175"/>
                    <a:gd name="connsiteX14" fmla="*/ 6985 w 1031875"/>
                    <a:gd name="connsiteY14" fmla="*/ 756920 h 892175"/>
                    <a:gd name="connsiteX15" fmla="*/ 18415 w 1031875"/>
                    <a:gd name="connsiteY15" fmla="*/ 787400 h 892175"/>
                    <a:gd name="connsiteX16" fmla="*/ 102235 w 1031875"/>
                    <a:gd name="connsiteY16" fmla="*/ 779780 h 892175"/>
                    <a:gd name="connsiteX17" fmla="*/ 212725 w 1031875"/>
                    <a:gd name="connsiteY17" fmla="*/ 745490 h 892175"/>
                    <a:gd name="connsiteX18" fmla="*/ 296545 w 1031875"/>
                    <a:gd name="connsiteY18" fmla="*/ 718820 h 892175"/>
                    <a:gd name="connsiteX19" fmla="*/ 464185 w 1031875"/>
                    <a:gd name="connsiteY19" fmla="*/ 756920 h 892175"/>
                    <a:gd name="connsiteX20" fmla="*/ 555625 w 1031875"/>
                    <a:gd name="connsiteY20" fmla="*/ 760730 h 892175"/>
                    <a:gd name="connsiteX21" fmla="*/ 616585 w 1031875"/>
                    <a:gd name="connsiteY21" fmla="*/ 749300 h 892175"/>
                    <a:gd name="connsiteX22" fmla="*/ 639445 w 1031875"/>
                    <a:gd name="connsiteY22" fmla="*/ 806450 h 892175"/>
                    <a:gd name="connsiteX23" fmla="*/ 647065 w 1031875"/>
                    <a:gd name="connsiteY23" fmla="*/ 871220 h 892175"/>
                    <a:gd name="connsiteX24" fmla="*/ 685165 w 1031875"/>
                    <a:gd name="connsiteY24" fmla="*/ 886460 h 892175"/>
                    <a:gd name="connsiteX25" fmla="*/ 723265 w 1031875"/>
                    <a:gd name="connsiteY25" fmla="*/ 836930 h 892175"/>
                    <a:gd name="connsiteX26" fmla="*/ 700405 w 1031875"/>
                    <a:gd name="connsiteY26" fmla="*/ 787400 h 892175"/>
                    <a:gd name="connsiteX27" fmla="*/ 647065 w 1031875"/>
                    <a:gd name="connsiteY27" fmla="*/ 753110 h 892175"/>
                    <a:gd name="connsiteX28" fmla="*/ 650875 w 1031875"/>
                    <a:gd name="connsiteY28" fmla="*/ 692150 h 892175"/>
                    <a:gd name="connsiteX29" fmla="*/ 734695 w 1031875"/>
                    <a:gd name="connsiteY29" fmla="*/ 608330 h 892175"/>
                    <a:gd name="connsiteX30" fmla="*/ 734695 w 1031875"/>
                    <a:gd name="connsiteY30" fmla="*/ 471170 h 892175"/>
                    <a:gd name="connsiteX31" fmla="*/ 826135 w 1031875"/>
                    <a:gd name="connsiteY31" fmla="*/ 455930 h 892175"/>
                    <a:gd name="connsiteX32" fmla="*/ 936625 w 1031875"/>
                    <a:gd name="connsiteY32" fmla="*/ 490220 h 892175"/>
                    <a:gd name="connsiteX33" fmla="*/ 1005205 w 1031875"/>
                    <a:gd name="connsiteY33" fmla="*/ 497840 h 892175"/>
                    <a:gd name="connsiteX34" fmla="*/ 1031875 w 1031875"/>
                    <a:gd name="connsiteY34" fmla="*/ 459740 h 892175"/>
                    <a:gd name="connsiteX35" fmla="*/ 932815 w 1031875"/>
                    <a:gd name="connsiteY35" fmla="*/ 417830 h 892175"/>
                    <a:gd name="connsiteX36" fmla="*/ 784225 w 1031875"/>
                    <a:gd name="connsiteY36" fmla="*/ 417830 h 892175"/>
                    <a:gd name="connsiteX37" fmla="*/ 639445 w 1031875"/>
                    <a:gd name="connsiteY37" fmla="*/ 360680 h 892175"/>
                    <a:gd name="connsiteX38" fmla="*/ 570865 w 1031875"/>
                    <a:gd name="connsiteY38" fmla="*/ 326390 h 892175"/>
                    <a:gd name="connsiteX39" fmla="*/ 525145 w 1031875"/>
                    <a:gd name="connsiteY39" fmla="*/ 330200 h 892175"/>
                    <a:gd name="connsiteX40" fmla="*/ 502285 w 1031875"/>
                    <a:gd name="connsiteY40" fmla="*/ 303530 h 892175"/>
                    <a:gd name="connsiteX41" fmla="*/ 525145 w 1031875"/>
                    <a:gd name="connsiteY41" fmla="*/ 200660 h 892175"/>
                    <a:gd name="connsiteX42" fmla="*/ 525145 w 1031875"/>
                    <a:gd name="connsiteY42" fmla="*/ 124460 h 892175"/>
                    <a:gd name="connsiteX43" fmla="*/ 551815 w 1031875"/>
                    <a:gd name="connsiteY43" fmla="*/ 82550 h 892175"/>
                    <a:gd name="connsiteX44" fmla="*/ 528955 w 1031875"/>
                    <a:gd name="connsiteY44" fmla="*/ 10160 h 892175"/>
                    <a:gd name="connsiteX45" fmla="*/ 460375 w 1031875"/>
                    <a:gd name="connsiteY45" fmla="*/ 21590 h 892175"/>
                    <a:gd name="connsiteX46" fmla="*/ 456565 w 1031875"/>
                    <a:gd name="connsiteY46" fmla="*/ 78740 h 892175"/>
                    <a:gd name="connsiteX47" fmla="*/ 490855 w 1031875"/>
                    <a:gd name="connsiteY47" fmla="*/ 128270 h 892175"/>
                    <a:gd name="connsiteX48" fmla="*/ 471805 w 1031875"/>
                    <a:gd name="connsiteY48" fmla="*/ 219710 h 892175"/>
                    <a:gd name="connsiteX0" fmla="*/ 471805 w 1043940"/>
                    <a:gd name="connsiteY0" fmla="*/ 219710 h 892175"/>
                    <a:gd name="connsiteX1" fmla="*/ 452755 w 1043940"/>
                    <a:gd name="connsiteY1" fmla="*/ 337820 h 892175"/>
                    <a:gd name="connsiteX2" fmla="*/ 368935 w 1043940"/>
                    <a:gd name="connsiteY2" fmla="*/ 391160 h 892175"/>
                    <a:gd name="connsiteX3" fmla="*/ 327025 w 1043940"/>
                    <a:gd name="connsiteY3" fmla="*/ 494030 h 892175"/>
                    <a:gd name="connsiteX4" fmla="*/ 296545 w 1043940"/>
                    <a:gd name="connsiteY4" fmla="*/ 539750 h 892175"/>
                    <a:gd name="connsiteX5" fmla="*/ 220345 w 1043940"/>
                    <a:gd name="connsiteY5" fmla="*/ 532130 h 892175"/>
                    <a:gd name="connsiteX6" fmla="*/ 167005 w 1043940"/>
                    <a:gd name="connsiteY6" fmla="*/ 520700 h 892175"/>
                    <a:gd name="connsiteX7" fmla="*/ 151765 w 1043940"/>
                    <a:gd name="connsiteY7" fmla="*/ 554990 h 892175"/>
                    <a:gd name="connsiteX8" fmla="*/ 208915 w 1043940"/>
                    <a:gd name="connsiteY8" fmla="*/ 585470 h 892175"/>
                    <a:gd name="connsiteX9" fmla="*/ 292735 w 1043940"/>
                    <a:gd name="connsiteY9" fmla="*/ 574040 h 892175"/>
                    <a:gd name="connsiteX10" fmla="*/ 327025 w 1043940"/>
                    <a:gd name="connsiteY10" fmla="*/ 608330 h 892175"/>
                    <a:gd name="connsiteX11" fmla="*/ 307975 w 1043940"/>
                    <a:gd name="connsiteY11" fmla="*/ 654050 h 892175"/>
                    <a:gd name="connsiteX12" fmla="*/ 163195 w 1043940"/>
                    <a:gd name="connsiteY12" fmla="*/ 718820 h 892175"/>
                    <a:gd name="connsiteX13" fmla="*/ 26035 w 1043940"/>
                    <a:gd name="connsiteY13" fmla="*/ 718820 h 892175"/>
                    <a:gd name="connsiteX14" fmla="*/ 6985 w 1043940"/>
                    <a:gd name="connsiteY14" fmla="*/ 756920 h 892175"/>
                    <a:gd name="connsiteX15" fmla="*/ 18415 w 1043940"/>
                    <a:gd name="connsiteY15" fmla="*/ 787400 h 892175"/>
                    <a:gd name="connsiteX16" fmla="*/ 102235 w 1043940"/>
                    <a:gd name="connsiteY16" fmla="*/ 779780 h 892175"/>
                    <a:gd name="connsiteX17" fmla="*/ 212725 w 1043940"/>
                    <a:gd name="connsiteY17" fmla="*/ 745490 h 892175"/>
                    <a:gd name="connsiteX18" fmla="*/ 296545 w 1043940"/>
                    <a:gd name="connsiteY18" fmla="*/ 718820 h 892175"/>
                    <a:gd name="connsiteX19" fmla="*/ 464185 w 1043940"/>
                    <a:gd name="connsiteY19" fmla="*/ 756920 h 892175"/>
                    <a:gd name="connsiteX20" fmla="*/ 555625 w 1043940"/>
                    <a:gd name="connsiteY20" fmla="*/ 760730 h 892175"/>
                    <a:gd name="connsiteX21" fmla="*/ 616585 w 1043940"/>
                    <a:gd name="connsiteY21" fmla="*/ 749300 h 892175"/>
                    <a:gd name="connsiteX22" fmla="*/ 639445 w 1043940"/>
                    <a:gd name="connsiteY22" fmla="*/ 806450 h 892175"/>
                    <a:gd name="connsiteX23" fmla="*/ 647065 w 1043940"/>
                    <a:gd name="connsiteY23" fmla="*/ 871220 h 892175"/>
                    <a:gd name="connsiteX24" fmla="*/ 685165 w 1043940"/>
                    <a:gd name="connsiteY24" fmla="*/ 886460 h 892175"/>
                    <a:gd name="connsiteX25" fmla="*/ 723265 w 1043940"/>
                    <a:gd name="connsiteY25" fmla="*/ 836930 h 892175"/>
                    <a:gd name="connsiteX26" fmla="*/ 700405 w 1043940"/>
                    <a:gd name="connsiteY26" fmla="*/ 787400 h 892175"/>
                    <a:gd name="connsiteX27" fmla="*/ 647065 w 1043940"/>
                    <a:gd name="connsiteY27" fmla="*/ 753110 h 892175"/>
                    <a:gd name="connsiteX28" fmla="*/ 650875 w 1043940"/>
                    <a:gd name="connsiteY28" fmla="*/ 692150 h 892175"/>
                    <a:gd name="connsiteX29" fmla="*/ 734695 w 1043940"/>
                    <a:gd name="connsiteY29" fmla="*/ 608330 h 892175"/>
                    <a:gd name="connsiteX30" fmla="*/ 734695 w 1043940"/>
                    <a:gd name="connsiteY30" fmla="*/ 471170 h 892175"/>
                    <a:gd name="connsiteX31" fmla="*/ 826135 w 1043940"/>
                    <a:gd name="connsiteY31" fmla="*/ 455930 h 892175"/>
                    <a:gd name="connsiteX32" fmla="*/ 936625 w 1043940"/>
                    <a:gd name="connsiteY32" fmla="*/ 490220 h 892175"/>
                    <a:gd name="connsiteX33" fmla="*/ 1005205 w 1043940"/>
                    <a:gd name="connsiteY33" fmla="*/ 497840 h 892175"/>
                    <a:gd name="connsiteX34" fmla="*/ 1031875 w 1043940"/>
                    <a:gd name="connsiteY34" fmla="*/ 459740 h 892175"/>
                    <a:gd name="connsiteX35" fmla="*/ 932815 w 1043940"/>
                    <a:gd name="connsiteY35" fmla="*/ 417830 h 892175"/>
                    <a:gd name="connsiteX36" fmla="*/ 784225 w 1043940"/>
                    <a:gd name="connsiteY36" fmla="*/ 417830 h 892175"/>
                    <a:gd name="connsiteX37" fmla="*/ 639445 w 1043940"/>
                    <a:gd name="connsiteY37" fmla="*/ 360680 h 892175"/>
                    <a:gd name="connsiteX38" fmla="*/ 570865 w 1043940"/>
                    <a:gd name="connsiteY38" fmla="*/ 326390 h 892175"/>
                    <a:gd name="connsiteX39" fmla="*/ 525145 w 1043940"/>
                    <a:gd name="connsiteY39" fmla="*/ 330200 h 892175"/>
                    <a:gd name="connsiteX40" fmla="*/ 502285 w 1043940"/>
                    <a:gd name="connsiteY40" fmla="*/ 303530 h 892175"/>
                    <a:gd name="connsiteX41" fmla="*/ 525145 w 1043940"/>
                    <a:gd name="connsiteY41" fmla="*/ 200660 h 892175"/>
                    <a:gd name="connsiteX42" fmla="*/ 525145 w 1043940"/>
                    <a:gd name="connsiteY42" fmla="*/ 124460 h 892175"/>
                    <a:gd name="connsiteX43" fmla="*/ 551815 w 1043940"/>
                    <a:gd name="connsiteY43" fmla="*/ 82550 h 892175"/>
                    <a:gd name="connsiteX44" fmla="*/ 528955 w 1043940"/>
                    <a:gd name="connsiteY44" fmla="*/ 10160 h 892175"/>
                    <a:gd name="connsiteX45" fmla="*/ 460375 w 1043940"/>
                    <a:gd name="connsiteY45" fmla="*/ 21590 h 892175"/>
                    <a:gd name="connsiteX46" fmla="*/ 456565 w 1043940"/>
                    <a:gd name="connsiteY46" fmla="*/ 78740 h 892175"/>
                    <a:gd name="connsiteX47" fmla="*/ 490855 w 1043940"/>
                    <a:gd name="connsiteY47" fmla="*/ 128270 h 892175"/>
                    <a:gd name="connsiteX48" fmla="*/ 471805 w 1043940"/>
                    <a:gd name="connsiteY48" fmla="*/ 219710 h 892175"/>
                    <a:gd name="connsiteX0" fmla="*/ 471805 w 1043940"/>
                    <a:gd name="connsiteY0" fmla="*/ 219710 h 892175"/>
                    <a:gd name="connsiteX1" fmla="*/ 452755 w 1043940"/>
                    <a:gd name="connsiteY1" fmla="*/ 337820 h 892175"/>
                    <a:gd name="connsiteX2" fmla="*/ 368935 w 1043940"/>
                    <a:gd name="connsiteY2" fmla="*/ 391160 h 892175"/>
                    <a:gd name="connsiteX3" fmla="*/ 327025 w 1043940"/>
                    <a:gd name="connsiteY3" fmla="*/ 494030 h 892175"/>
                    <a:gd name="connsiteX4" fmla="*/ 296545 w 1043940"/>
                    <a:gd name="connsiteY4" fmla="*/ 539750 h 892175"/>
                    <a:gd name="connsiteX5" fmla="*/ 220345 w 1043940"/>
                    <a:gd name="connsiteY5" fmla="*/ 532130 h 892175"/>
                    <a:gd name="connsiteX6" fmla="*/ 167005 w 1043940"/>
                    <a:gd name="connsiteY6" fmla="*/ 520700 h 892175"/>
                    <a:gd name="connsiteX7" fmla="*/ 151765 w 1043940"/>
                    <a:gd name="connsiteY7" fmla="*/ 554990 h 892175"/>
                    <a:gd name="connsiteX8" fmla="*/ 208915 w 1043940"/>
                    <a:gd name="connsiteY8" fmla="*/ 585470 h 892175"/>
                    <a:gd name="connsiteX9" fmla="*/ 292735 w 1043940"/>
                    <a:gd name="connsiteY9" fmla="*/ 574040 h 892175"/>
                    <a:gd name="connsiteX10" fmla="*/ 327025 w 1043940"/>
                    <a:gd name="connsiteY10" fmla="*/ 608330 h 892175"/>
                    <a:gd name="connsiteX11" fmla="*/ 307975 w 1043940"/>
                    <a:gd name="connsiteY11" fmla="*/ 654050 h 892175"/>
                    <a:gd name="connsiteX12" fmla="*/ 163195 w 1043940"/>
                    <a:gd name="connsiteY12" fmla="*/ 718820 h 892175"/>
                    <a:gd name="connsiteX13" fmla="*/ 26035 w 1043940"/>
                    <a:gd name="connsiteY13" fmla="*/ 718820 h 892175"/>
                    <a:gd name="connsiteX14" fmla="*/ 6985 w 1043940"/>
                    <a:gd name="connsiteY14" fmla="*/ 756920 h 892175"/>
                    <a:gd name="connsiteX15" fmla="*/ 18415 w 1043940"/>
                    <a:gd name="connsiteY15" fmla="*/ 787400 h 892175"/>
                    <a:gd name="connsiteX16" fmla="*/ 102235 w 1043940"/>
                    <a:gd name="connsiteY16" fmla="*/ 779780 h 892175"/>
                    <a:gd name="connsiteX17" fmla="*/ 212725 w 1043940"/>
                    <a:gd name="connsiteY17" fmla="*/ 745490 h 892175"/>
                    <a:gd name="connsiteX18" fmla="*/ 296545 w 1043940"/>
                    <a:gd name="connsiteY18" fmla="*/ 718820 h 892175"/>
                    <a:gd name="connsiteX19" fmla="*/ 464185 w 1043940"/>
                    <a:gd name="connsiteY19" fmla="*/ 756920 h 892175"/>
                    <a:gd name="connsiteX20" fmla="*/ 555625 w 1043940"/>
                    <a:gd name="connsiteY20" fmla="*/ 760730 h 892175"/>
                    <a:gd name="connsiteX21" fmla="*/ 616585 w 1043940"/>
                    <a:gd name="connsiteY21" fmla="*/ 749300 h 892175"/>
                    <a:gd name="connsiteX22" fmla="*/ 639445 w 1043940"/>
                    <a:gd name="connsiteY22" fmla="*/ 806450 h 892175"/>
                    <a:gd name="connsiteX23" fmla="*/ 647065 w 1043940"/>
                    <a:gd name="connsiteY23" fmla="*/ 871220 h 892175"/>
                    <a:gd name="connsiteX24" fmla="*/ 685165 w 1043940"/>
                    <a:gd name="connsiteY24" fmla="*/ 886460 h 892175"/>
                    <a:gd name="connsiteX25" fmla="*/ 723265 w 1043940"/>
                    <a:gd name="connsiteY25" fmla="*/ 836930 h 892175"/>
                    <a:gd name="connsiteX26" fmla="*/ 700405 w 1043940"/>
                    <a:gd name="connsiteY26" fmla="*/ 787400 h 892175"/>
                    <a:gd name="connsiteX27" fmla="*/ 647065 w 1043940"/>
                    <a:gd name="connsiteY27" fmla="*/ 753110 h 892175"/>
                    <a:gd name="connsiteX28" fmla="*/ 650875 w 1043940"/>
                    <a:gd name="connsiteY28" fmla="*/ 692150 h 892175"/>
                    <a:gd name="connsiteX29" fmla="*/ 734695 w 1043940"/>
                    <a:gd name="connsiteY29" fmla="*/ 608330 h 892175"/>
                    <a:gd name="connsiteX30" fmla="*/ 734695 w 1043940"/>
                    <a:gd name="connsiteY30" fmla="*/ 471170 h 892175"/>
                    <a:gd name="connsiteX31" fmla="*/ 826135 w 1043940"/>
                    <a:gd name="connsiteY31" fmla="*/ 455930 h 892175"/>
                    <a:gd name="connsiteX32" fmla="*/ 936625 w 1043940"/>
                    <a:gd name="connsiteY32" fmla="*/ 490220 h 892175"/>
                    <a:gd name="connsiteX33" fmla="*/ 1005205 w 1043940"/>
                    <a:gd name="connsiteY33" fmla="*/ 497840 h 892175"/>
                    <a:gd name="connsiteX34" fmla="*/ 1031875 w 1043940"/>
                    <a:gd name="connsiteY34" fmla="*/ 459740 h 892175"/>
                    <a:gd name="connsiteX35" fmla="*/ 932815 w 1043940"/>
                    <a:gd name="connsiteY35" fmla="*/ 417830 h 892175"/>
                    <a:gd name="connsiteX36" fmla="*/ 784225 w 1043940"/>
                    <a:gd name="connsiteY36" fmla="*/ 417830 h 892175"/>
                    <a:gd name="connsiteX37" fmla="*/ 639445 w 1043940"/>
                    <a:gd name="connsiteY37" fmla="*/ 360680 h 892175"/>
                    <a:gd name="connsiteX38" fmla="*/ 570865 w 1043940"/>
                    <a:gd name="connsiteY38" fmla="*/ 326390 h 892175"/>
                    <a:gd name="connsiteX39" fmla="*/ 525145 w 1043940"/>
                    <a:gd name="connsiteY39" fmla="*/ 330200 h 892175"/>
                    <a:gd name="connsiteX40" fmla="*/ 502285 w 1043940"/>
                    <a:gd name="connsiteY40" fmla="*/ 303530 h 892175"/>
                    <a:gd name="connsiteX41" fmla="*/ 525145 w 1043940"/>
                    <a:gd name="connsiteY41" fmla="*/ 200660 h 892175"/>
                    <a:gd name="connsiteX42" fmla="*/ 525145 w 1043940"/>
                    <a:gd name="connsiteY42" fmla="*/ 124460 h 892175"/>
                    <a:gd name="connsiteX43" fmla="*/ 551815 w 1043940"/>
                    <a:gd name="connsiteY43" fmla="*/ 82550 h 892175"/>
                    <a:gd name="connsiteX44" fmla="*/ 528955 w 1043940"/>
                    <a:gd name="connsiteY44" fmla="*/ 10160 h 892175"/>
                    <a:gd name="connsiteX45" fmla="*/ 460375 w 1043940"/>
                    <a:gd name="connsiteY45" fmla="*/ 21590 h 892175"/>
                    <a:gd name="connsiteX46" fmla="*/ 456565 w 1043940"/>
                    <a:gd name="connsiteY46" fmla="*/ 78740 h 892175"/>
                    <a:gd name="connsiteX47" fmla="*/ 490855 w 1043940"/>
                    <a:gd name="connsiteY47" fmla="*/ 128270 h 892175"/>
                    <a:gd name="connsiteX48" fmla="*/ 471805 w 1043940"/>
                    <a:gd name="connsiteY48" fmla="*/ 219710 h 892175"/>
                    <a:gd name="connsiteX0" fmla="*/ 471805 w 1043940"/>
                    <a:gd name="connsiteY0" fmla="*/ 219710 h 892175"/>
                    <a:gd name="connsiteX1" fmla="*/ 452755 w 1043940"/>
                    <a:gd name="connsiteY1" fmla="*/ 337820 h 892175"/>
                    <a:gd name="connsiteX2" fmla="*/ 368935 w 1043940"/>
                    <a:gd name="connsiteY2" fmla="*/ 391160 h 892175"/>
                    <a:gd name="connsiteX3" fmla="*/ 327025 w 1043940"/>
                    <a:gd name="connsiteY3" fmla="*/ 494030 h 892175"/>
                    <a:gd name="connsiteX4" fmla="*/ 296545 w 1043940"/>
                    <a:gd name="connsiteY4" fmla="*/ 539750 h 892175"/>
                    <a:gd name="connsiteX5" fmla="*/ 220345 w 1043940"/>
                    <a:gd name="connsiteY5" fmla="*/ 532130 h 892175"/>
                    <a:gd name="connsiteX6" fmla="*/ 167005 w 1043940"/>
                    <a:gd name="connsiteY6" fmla="*/ 520700 h 892175"/>
                    <a:gd name="connsiteX7" fmla="*/ 151765 w 1043940"/>
                    <a:gd name="connsiteY7" fmla="*/ 554990 h 892175"/>
                    <a:gd name="connsiteX8" fmla="*/ 208915 w 1043940"/>
                    <a:gd name="connsiteY8" fmla="*/ 585470 h 892175"/>
                    <a:gd name="connsiteX9" fmla="*/ 292735 w 1043940"/>
                    <a:gd name="connsiteY9" fmla="*/ 574040 h 892175"/>
                    <a:gd name="connsiteX10" fmla="*/ 327025 w 1043940"/>
                    <a:gd name="connsiteY10" fmla="*/ 608330 h 892175"/>
                    <a:gd name="connsiteX11" fmla="*/ 307975 w 1043940"/>
                    <a:gd name="connsiteY11" fmla="*/ 654050 h 892175"/>
                    <a:gd name="connsiteX12" fmla="*/ 163195 w 1043940"/>
                    <a:gd name="connsiteY12" fmla="*/ 718820 h 892175"/>
                    <a:gd name="connsiteX13" fmla="*/ 26035 w 1043940"/>
                    <a:gd name="connsiteY13" fmla="*/ 718820 h 892175"/>
                    <a:gd name="connsiteX14" fmla="*/ 6985 w 1043940"/>
                    <a:gd name="connsiteY14" fmla="*/ 756920 h 892175"/>
                    <a:gd name="connsiteX15" fmla="*/ 18415 w 1043940"/>
                    <a:gd name="connsiteY15" fmla="*/ 787400 h 892175"/>
                    <a:gd name="connsiteX16" fmla="*/ 102235 w 1043940"/>
                    <a:gd name="connsiteY16" fmla="*/ 779780 h 892175"/>
                    <a:gd name="connsiteX17" fmla="*/ 212725 w 1043940"/>
                    <a:gd name="connsiteY17" fmla="*/ 745490 h 892175"/>
                    <a:gd name="connsiteX18" fmla="*/ 296545 w 1043940"/>
                    <a:gd name="connsiteY18" fmla="*/ 718820 h 892175"/>
                    <a:gd name="connsiteX19" fmla="*/ 464185 w 1043940"/>
                    <a:gd name="connsiteY19" fmla="*/ 756920 h 892175"/>
                    <a:gd name="connsiteX20" fmla="*/ 555625 w 1043940"/>
                    <a:gd name="connsiteY20" fmla="*/ 760730 h 892175"/>
                    <a:gd name="connsiteX21" fmla="*/ 616585 w 1043940"/>
                    <a:gd name="connsiteY21" fmla="*/ 749300 h 892175"/>
                    <a:gd name="connsiteX22" fmla="*/ 639445 w 1043940"/>
                    <a:gd name="connsiteY22" fmla="*/ 806450 h 892175"/>
                    <a:gd name="connsiteX23" fmla="*/ 647065 w 1043940"/>
                    <a:gd name="connsiteY23" fmla="*/ 871220 h 892175"/>
                    <a:gd name="connsiteX24" fmla="*/ 685165 w 1043940"/>
                    <a:gd name="connsiteY24" fmla="*/ 886460 h 892175"/>
                    <a:gd name="connsiteX25" fmla="*/ 723265 w 1043940"/>
                    <a:gd name="connsiteY25" fmla="*/ 836930 h 892175"/>
                    <a:gd name="connsiteX26" fmla="*/ 700405 w 1043940"/>
                    <a:gd name="connsiteY26" fmla="*/ 787400 h 892175"/>
                    <a:gd name="connsiteX27" fmla="*/ 647065 w 1043940"/>
                    <a:gd name="connsiteY27" fmla="*/ 753110 h 892175"/>
                    <a:gd name="connsiteX28" fmla="*/ 650875 w 1043940"/>
                    <a:gd name="connsiteY28" fmla="*/ 692150 h 892175"/>
                    <a:gd name="connsiteX29" fmla="*/ 734695 w 1043940"/>
                    <a:gd name="connsiteY29" fmla="*/ 608330 h 892175"/>
                    <a:gd name="connsiteX30" fmla="*/ 734695 w 1043940"/>
                    <a:gd name="connsiteY30" fmla="*/ 471170 h 892175"/>
                    <a:gd name="connsiteX31" fmla="*/ 826135 w 1043940"/>
                    <a:gd name="connsiteY31" fmla="*/ 455930 h 892175"/>
                    <a:gd name="connsiteX32" fmla="*/ 936625 w 1043940"/>
                    <a:gd name="connsiteY32" fmla="*/ 490220 h 892175"/>
                    <a:gd name="connsiteX33" fmla="*/ 1005205 w 1043940"/>
                    <a:gd name="connsiteY33" fmla="*/ 497840 h 892175"/>
                    <a:gd name="connsiteX34" fmla="*/ 1031875 w 1043940"/>
                    <a:gd name="connsiteY34" fmla="*/ 459740 h 892175"/>
                    <a:gd name="connsiteX35" fmla="*/ 932815 w 1043940"/>
                    <a:gd name="connsiteY35" fmla="*/ 417830 h 892175"/>
                    <a:gd name="connsiteX36" fmla="*/ 784225 w 1043940"/>
                    <a:gd name="connsiteY36" fmla="*/ 417830 h 892175"/>
                    <a:gd name="connsiteX37" fmla="*/ 639445 w 1043940"/>
                    <a:gd name="connsiteY37" fmla="*/ 360680 h 892175"/>
                    <a:gd name="connsiteX38" fmla="*/ 570865 w 1043940"/>
                    <a:gd name="connsiteY38" fmla="*/ 326390 h 892175"/>
                    <a:gd name="connsiteX39" fmla="*/ 525145 w 1043940"/>
                    <a:gd name="connsiteY39" fmla="*/ 330200 h 892175"/>
                    <a:gd name="connsiteX40" fmla="*/ 502285 w 1043940"/>
                    <a:gd name="connsiteY40" fmla="*/ 303530 h 892175"/>
                    <a:gd name="connsiteX41" fmla="*/ 525145 w 1043940"/>
                    <a:gd name="connsiteY41" fmla="*/ 200660 h 892175"/>
                    <a:gd name="connsiteX42" fmla="*/ 525145 w 1043940"/>
                    <a:gd name="connsiteY42" fmla="*/ 124460 h 892175"/>
                    <a:gd name="connsiteX43" fmla="*/ 551815 w 1043940"/>
                    <a:gd name="connsiteY43" fmla="*/ 82550 h 892175"/>
                    <a:gd name="connsiteX44" fmla="*/ 528955 w 1043940"/>
                    <a:gd name="connsiteY44" fmla="*/ 10160 h 892175"/>
                    <a:gd name="connsiteX45" fmla="*/ 460375 w 1043940"/>
                    <a:gd name="connsiteY45" fmla="*/ 21590 h 892175"/>
                    <a:gd name="connsiteX46" fmla="*/ 456565 w 1043940"/>
                    <a:gd name="connsiteY46" fmla="*/ 78740 h 892175"/>
                    <a:gd name="connsiteX47" fmla="*/ 490855 w 1043940"/>
                    <a:gd name="connsiteY47" fmla="*/ 128270 h 892175"/>
                    <a:gd name="connsiteX48" fmla="*/ 471805 w 1043940"/>
                    <a:gd name="connsiteY48" fmla="*/ 219710 h 892175"/>
                    <a:gd name="connsiteX0" fmla="*/ 471805 w 1043940"/>
                    <a:gd name="connsiteY0" fmla="*/ 219710 h 892175"/>
                    <a:gd name="connsiteX1" fmla="*/ 452755 w 1043940"/>
                    <a:gd name="connsiteY1" fmla="*/ 337820 h 892175"/>
                    <a:gd name="connsiteX2" fmla="*/ 368935 w 1043940"/>
                    <a:gd name="connsiteY2" fmla="*/ 391160 h 892175"/>
                    <a:gd name="connsiteX3" fmla="*/ 327025 w 1043940"/>
                    <a:gd name="connsiteY3" fmla="*/ 494030 h 892175"/>
                    <a:gd name="connsiteX4" fmla="*/ 296545 w 1043940"/>
                    <a:gd name="connsiteY4" fmla="*/ 539750 h 892175"/>
                    <a:gd name="connsiteX5" fmla="*/ 220345 w 1043940"/>
                    <a:gd name="connsiteY5" fmla="*/ 532130 h 892175"/>
                    <a:gd name="connsiteX6" fmla="*/ 167005 w 1043940"/>
                    <a:gd name="connsiteY6" fmla="*/ 520700 h 892175"/>
                    <a:gd name="connsiteX7" fmla="*/ 151765 w 1043940"/>
                    <a:gd name="connsiteY7" fmla="*/ 554990 h 892175"/>
                    <a:gd name="connsiteX8" fmla="*/ 208915 w 1043940"/>
                    <a:gd name="connsiteY8" fmla="*/ 585470 h 892175"/>
                    <a:gd name="connsiteX9" fmla="*/ 292735 w 1043940"/>
                    <a:gd name="connsiteY9" fmla="*/ 574040 h 892175"/>
                    <a:gd name="connsiteX10" fmla="*/ 327025 w 1043940"/>
                    <a:gd name="connsiteY10" fmla="*/ 608330 h 892175"/>
                    <a:gd name="connsiteX11" fmla="*/ 307975 w 1043940"/>
                    <a:gd name="connsiteY11" fmla="*/ 654050 h 892175"/>
                    <a:gd name="connsiteX12" fmla="*/ 163195 w 1043940"/>
                    <a:gd name="connsiteY12" fmla="*/ 718820 h 892175"/>
                    <a:gd name="connsiteX13" fmla="*/ 26035 w 1043940"/>
                    <a:gd name="connsiteY13" fmla="*/ 718820 h 892175"/>
                    <a:gd name="connsiteX14" fmla="*/ 6985 w 1043940"/>
                    <a:gd name="connsiteY14" fmla="*/ 756920 h 892175"/>
                    <a:gd name="connsiteX15" fmla="*/ 18415 w 1043940"/>
                    <a:gd name="connsiteY15" fmla="*/ 787400 h 892175"/>
                    <a:gd name="connsiteX16" fmla="*/ 102235 w 1043940"/>
                    <a:gd name="connsiteY16" fmla="*/ 779780 h 892175"/>
                    <a:gd name="connsiteX17" fmla="*/ 212725 w 1043940"/>
                    <a:gd name="connsiteY17" fmla="*/ 745490 h 892175"/>
                    <a:gd name="connsiteX18" fmla="*/ 296545 w 1043940"/>
                    <a:gd name="connsiteY18" fmla="*/ 718820 h 892175"/>
                    <a:gd name="connsiteX19" fmla="*/ 464185 w 1043940"/>
                    <a:gd name="connsiteY19" fmla="*/ 756920 h 892175"/>
                    <a:gd name="connsiteX20" fmla="*/ 555625 w 1043940"/>
                    <a:gd name="connsiteY20" fmla="*/ 760730 h 892175"/>
                    <a:gd name="connsiteX21" fmla="*/ 616585 w 1043940"/>
                    <a:gd name="connsiteY21" fmla="*/ 749300 h 892175"/>
                    <a:gd name="connsiteX22" fmla="*/ 639445 w 1043940"/>
                    <a:gd name="connsiteY22" fmla="*/ 806450 h 892175"/>
                    <a:gd name="connsiteX23" fmla="*/ 647065 w 1043940"/>
                    <a:gd name="connsiteY23" fmla="*/ 871220 h 892175"/>
                    <a:gd name="connsiteX24" fmla="*/ 685165 w 1043940"/>
                    <a:gd name="connsiteY24" fmla="*/ 886460 h 892175"/>
                    <a:gd name="connsiteX25" fmla="*/ 723265 w 1043940"/>
                    <a:gd name="connsiteY25" fmla="*/ 836930 h 892175"/>
                    <a:gd name="connsiteX26" fmla="*/ 700405 w 1043940"/>
                    <a:gd name="connsiteY26" fmla="*/ 787400 h 892175"/>
                    <a:gd name="connsiteX27" fmla="*/ 647065 w 1043940"/>
                    <a:gd name="connsiteY27" fmla="*/ 753110 h 892175"/>
                    <a:gd name="connsiteX28" fmla="*/ 650875 w 1043940"/>
                    <a:gd name="connsiteY28" fmla="*/ 692150 h 892175"/>
                    <a:gd name="connsiteX29" fmla="*/ 734695 w 1043940"/>
                    <a:gd name="connsiteY29" fmla="*/ 608330 h 892175"/>
                    <a:gd name="connsiteX30" fmla="*/ 734695 w 1043940"/>
                    <a:gd name="connsiteY30" fmla="*/ 471170 h 892175"/>
                    <a:gd name="connsiteX31" fmla="*/ 826135 w 1043940"/>
                    <a:gd name="connsiteY31" fmla="*/ 455930 h 892175"/>
                    <a:gd name="connsiteX32" fmla="*/ 936625 w 1043940"/>
                    <a:gd name="connsiteY32" fmla="*/ 490220 h 892175"/>
                    <a:gd name="connsiteX33" fmla="*/ 1005205 w 1043940"/>
                    <a:gd name="connsiteY33" fmla="*/ 497840 h 892175"/>
                    <a:gd name="connsiteX34" fmla="*/ 1031875 w 1043940"/>
                    <a:gd name="connsiteY34" fmla="*/ 459740 h 892175"/>
                    <a:gd name="connsiteX35" fmla="*/ 932815 w 1043940"/>
                    <a:gd name="connsiteY35" fmla="*/ 417830 h 892175"/>
                    <a:gd name="connsiteX36" fmla="*/ 784225 w 1043940"/>
                    <a:gd name="connsiteY36" fmla="*/ 417830 h 892175"/>
                    <a:gd name="connsiteX37" fmla="*/ 639445 w 1043940"/>
                    <a:gd name="connsiteY37" fmla="*/ 360680 h 892175"/>
                    <a:gd name="connsiteX38" fmla="*/ 570865 w 1043940"/>
                    <a:gd name="connsiteY38" fmla="*/ 326390 h 892175"/>
                    <a:gd name="connsiteX39" fmla="*/ 525145 w 1043940"/>
                    <a:gd name="connsiteY39" fmla="*/ 330200 h 892175"/>
                    <a:gd name="connsiteX40" fmla="*/ 502285 w 1043940"/>
                    <a:gd name="connsiteY40" fmla="*/ 303530 h 892175"/>
                    <a:gd name="connsiteX41" fmla="*/ 525145 w 1043940"/>
                    <a:gd name="connsiteY41" fmla="*/ 200660 h 892175"/>
                    <a:gd name="connsiteX42" fmla="*/ 525145 w 1043940"/>
                    <a:gd name="connsiteY42" fmla="*/ 124460 h 892175"/>
                    <a:gd name="connsiteX43" fmla="*/ 551815 w 1043940"/>
                    <a:gd name="connsiteY43" fmla="*/ 82550 h 892175"/>
                    <a:gd name="connsiteX44" fmla="*/ 528955 w 1043940"/>
                    <a:gd name="connsiteY44" fmla="*/ 10160 h 892175"/>
                    <a:gd name="connsiteX45" fmla="*/ 460375 w 1043940"/>
                    <a:gd name="connsiteY45" fmla="*/ 21590 h 892175"/>
                    <a:gd name="connsiteX46" fmla="*/ 456565 w 1043940"/>
                    <a:gd name="connsiteY46" fmla="*/ 78740 h 892175"/>
                    <a:gd name="connsiteX47" fmla="*/ 490855 w 1043940"/>
                    <a:gd name="connsiteY47" fmla="*/ 128270 h 892175"/>
                    <a:gd name="connsiteX48" fmla="*/ 471805 w 1043940"/>
                    <a:gd name="connsiteY48" fmla="*/ 219710 h 892175"/>
                    <a:gd name="connsiteX0" fmla="*/ 471805 w 1043940"/>
                    <a:gd name="connsiteY0" fmla="*/ 219710 h 892175"/>
                    <a:gd name="connsiteX1" fmla="*/ 452755 w 1043940"/>
                    <a:gd name="connsiteY1" fmla="*/ 337820 h 892175"/>
                    <a:gd name="connsiteX2" fmla="*/ 368935 w 1043940"/>
                    <a:gd name="connsiteY2" fmla="*/ 391160 h 892175"/>
                    <a:gd name="connsiteX3" fmla="*/ 327025 w 1043940"/>
                    <a:gd name="connsiteY3" fmla="*/ 494030 h 892175"/>
                    <a:gd name="connsiteX4" fmla="*/ 296545 w 1043940"/>
                    <a:gd name="connsiteY4" fmla="*/ 539750 h 892175"/>
                    <a:gd name="connsiteX5" fmla="*/ 220345 w 1043940"/>
                    <a:gd name="connsiteY5" fmla="*/ 532130 h 892175"/>
                    <a:gd name="connsiteX6" fmla="*/ 167005 w 1043940"/>
                    <a:gd name="connsiteY6" fmla="*/ 520700 h 892175"/>
                    <a:gd name="connsiteX7" fmla="*/ 151765 w 1043940"/>
                    <a:gd name="connsiteY7" fmla="*/ 554990 h 892175"/>
                    <a:gd name="connsiteX8" fmla="*/ 208915 w 1043940"/>
                    <a:gd name="connsiteY8" fmla="*/ 585470 h 892175"/>
                    <a:gd name="connsiteX9" fmla="*/ 292735 w 1043940"/>
                    <a:gd name="connsiteY9" fmla="*/ 574040 h 892175"/>
                    <a:gd name="connsiteX10" fmla="*/ 327025 w 1043940"/>
                    <a:gd name="connsiteY10" fmla="*/ 608330 h 892175"/>
                    <a:gd name="connsiteX11" fmla="*/ 307975 w 1043940"/>
                    <a:gd name="connsiteY11" fmla="*/ 654050 h 892175"/>
                    <a:gd name="connsiteX12" fmla="*/ 163195 w 1043940"/>
                    <a:gd name="connsiteY12" fmla="*/ 718820 h 892175"/>
                    <a:gd name="connsiteX13" fmla="*/ 26035 w 1043940"/>
                    <a:gd name="connsiteY13" fmla="*/ 718820 h 892175"/>
                    <a:gd name="connsiteX14" fmla="*/ 6985 w 1043940"/>
                    <a:gd name="connsiteY14" fmla="*/ 756920 h 892175"/>
                    <a:gd name="connsiteX15" fmla="*/ 18415 w 1043940"/>
                    <a:gd name="connsiteY15" fmla="*/ 787400 h 892175"/>
                    <a:gd name="connsiteX16" fmla="*/ 102235 w 1043940"/>
                    <a:gd name="connsiteY16" fmla="*/ 779780 h 892175"/>
                    <a:gd name="connsiteX17" fmla="*/ 212725 w 1043940"/>
                    <a:gd name="connsiteY17" fmla="*/ 745490 h 892175"/>
                    <a:gd name="connsiteX18" fmla="*/ 296545 w 1043940"/>
                    <a:gd name="connsiteY18" fmla="*/ 718820 h 892175"/>
                    <a:gd name="connsiteX19" fmla="*/ 464185 w 1043940"/>
                    <a:gd name="connsiteY19" fmla="*/ 756920 h 892175"/>
                    <a:gd name="connsiteX20" fmla="*/ 555625 w 1043940"/>
                    <a:gd name="connsiteY20" fmla="*/ 760730 h 892175"/>
                    <a:gd name="connsiteX21" fmla="*/ 616585 w 1043940"/>
                    <a:gd name="connsiteY21" fmla="*/ 749300 h 892175"/>
                    <a:gd name="connsiteX22" fmla="*/ 639445 w 1043940"/>
                    <a:gd name="connsiteY22" fmla="*/ 806450 h 892175"/>
                    <a:gd name="connsiteX23" fmla="*/ 647065 w 1043940"/>
                    <a:gd name="connsiteY23" fmla="*/ 871220 h 892175"/>
                    <a:gd name="connsiteX24" fmla="*/ 685165 w 1043940"/>
                    <a:gd name="connsiteY24" fmla="*/ 886460 h 892175"/>
                    <a:gd name="connsiteX25" fmla="*/ 723265 w 1043940"/>
                    <a:gd name="connsiteY25" fmla="*/ 836930 h 892175"/>
                    <a:gd name="connsiteX26" fmla="*/ 700405 w 1043940"/>
                    <a:gd name="connsiteY26" fmla="*/ 787400 h 892175"/>
                    <a:gd name="connsiteX27" fmla="*/ 647065 w 1043940"/>
                    <a:gd name="connsiteY27" fmla="*/ 753110 h 892175"/>
                    <a:gd name="connsiteX28" fmla="*/ 650875 w 1043940"/>
                    <a:gd name="connsiteY28" fmla="*/ 692150 h 892175"/>
                    <a:gd name="connsiteX29" fmla="*/ 734695 w 1043940"/>
                    <a:gd name="connsiteY29" fmla="*/ 608330 h 892175"/>
                    <a:gd name="connsiteX30" fmla="*/ 734695 w 1043940"/>
                    <a:gd name="connsiteY30" fmla="*/ 471170 h 892175"/>
                    <a:gd name="connsiteX31" fmla="*/ 826135 w 1043940"/>
                    <a:gd name="connsiteY31" fmla="*/ 455930 h 892175"/>
                    <a:gd name="connsiteX32" fmla="*/ 936625 w 1043940"/>
                    <a:gd name="connsiteY32" fmla="*/ 490220 h 892175"/>
                    <a:gd name="connsiteX33" fmla="*/ 1005205 w 1043940"/>
                    <a:gd name="connsiteY33" fmla="*/ 497840 h 892175"/>
                    <a:gd name="connsiteX34" fmla="*/ 1031875 w 1043940"/>
                    <a:gd name="connsiteY34" fmla="*/ 459740 h 892175"/>
                    <a:gd name="connsiteX35" fmla="*/ 932815 w 1043940"/>
                    <a:gd name="connsiteY35" fmla="*/ 417830 h 892175"/>
                    <a:gd name="connsiteX36" fmla="*/ 784225 w 1043940"/>
                    <a:gd name="connsiteY36" fmla="*/ 417830 h 892175"/>
                    <a:gd name="connsiteX37" fmla="*/ 639445 w 1043940"/>
                    <a:gd name="connsiteY37" fmla="*/ 360680 h 892175"/>
                    <a:gd name="connsiteX38" fmla="*/ 570865 w 1043940"/>
                    <a:gd name="connsiteY38" fmla="*/ 326390 h 892175"/>
                    <a:gd name="connsiteX39" fmla="*/ 525145 w 1043940"/>
                    <a:gd name="connsiteY39" fmla="*/ 330200 h 892175"/>
                    <a:gd name="connsiteX40" fmla="*/ 502285 w 1043940"/>
                    <a:gd name="connsiteY40" fmla="*/ 303530 h 892175"/>
                    <a:gd name="connsiteX41" fmla="*/ 525145 w 1043940"/>
                    <a:gd name="connsiteY41" fmla="*/ 200660 h 892175"/>
                    <a:gd name="connsiteX42" fmla="*/ 525145 w 1043940"/>
                    <a:gd name="connsiteY42" fmla="*/ 124460 h 892175"/>
                    <a:gd name="connsiteX43" fmla="*/ 551815 w 1043940"/>
                    <a:gd name="connsiteY43" fmla="*/ 82550 h 892175"/>
                    <a:gd name="connsiteX44" fmla="*/ 528955 w 1043940"/>
                    <a:gd name="connsiteY44" fmla="*/ 10160 h 892175"/>
                    <a:gd name="connsiteX45" fmla="*/ 460375 w 1043940"/>
                    <a:gd name="connsiteY45" fmla="*/ 21590 h 892175"/>
                    <a:gd name="connsiteX46" fmla="*/ 456565 w 1043940"/>
                    <a:gd name="connsiteY46" fmla="*/ 78740 h 892175"/>
                    <a:gd name="connsiteX47" fmla="*/ 490855 w 1043940"/>
                    <a:gd name="connsiteY47" fmla="*/ 128270 h 892175"/>
                    <a:gd name="connsiteX48" fmla="*/ 471805 w 1043940"/>
                    <a:gd name="connsiteY48" fmla="*/ 219710 h 892175"/>
                    <a:gd name="connsiteX0" fmla="*/ 471805 w 1043940"/>
                    <a:gd name="connsiteY0" fmla="*/ 219710 h 892175"/>
                    <a:gd name="connsiteX1" fmla="*/ 452755 w 1043940"/>
                    <a:gd name="connsiteY1" fmla="*/ 337820 h 892175"/>
                    <a:gd name="connsiteX2" fmla="*/ 368935 w 1043940"/>
                    <a:gd name="connsiteY2" fmla="*/ 391160 h 892175"/>
                    <a:gd name="connsiteX3" fmla="*/ 327025 w 1043940"/>
                    <a:gd name="connsiteY3" fmla="*/ 494030 h 892175"/>
                    <a:gd name="connsiteX4" fmla="*/ 296545 w 1043940"/>
                    <a:gd name="connsiteY4" fmla="*/ 539750 h 892175"/>
                    <a:gd name="connsiteX5" fmla="*/ 220345 w 1043940"/>
                    <a:gd name="connsiteY5" fmla="*/ 532130 h 892175"/>
                    <a:gd name="connsiteX6" fmla="*/ 167005 w 1043940"/>
                    <a:gd name="connsiteY6" fmla="*/ 520700 h 892175"/>
                    <a:gd name="connsiteX7" fmla="*/ 151765 w 1043940"/>
                    <a:gd name="connsiteY7" fmla="*/ 554990 h 892175"/>
                    <a:gd name="connsiteX8" fmla="*/ 208915 w 1043940"/>
                    <a:gd name="connsiteY8" fmla="*/ 585470 h 892175"/>
                    <a:gd name="connsiteX9" fmla="*/ 292735 w 1043940"/>
                    <a:gd name="connsiteY9" fmla="*/ 574040 h 892175"/>
                    <a:gd name="connsiteX10" fmla="*/ 327025 w 1043940"/>
                    <a:gd name="connsiteY10" fmla="*/ 608330 h 892175"/>
                    <a:gd name="connsiteX11" fmla="*/ 307975 w 1043940"/>
                    <a:gd name="connsiteY11" fmla="*/ 654050 h 892175"/>
                    <a:gd name="connsiteX12" fmla="*/ 163195 w 1043940"/>
                    <a:gd name="connsiteY12" fmla="*/ 718820 h 892175"/>
                    <a:gd name="connsiteX13" fmla="*/ 26035 w 1043940"/>
                    <a:gd name="connsiteY13" fmla="*/ 718820 h 892175"/>
                    <a:gd name="connsiteX14" fmla="*/ 6985 w 1043940"/>
                    <a:gd name="connsiteY14" fmla="*/ 756920 h 892175"/>
                    <a:gd name="connsiteX15" fmla="*/ 18415 w 1043940"/>
                    <a:gd name="connsiteY15" fmla="*/ 787400 h 892175"/>
                    <a:gd name="connsiteX16" fmla="*/ 102235 w 1043940"/>
                    <a:gd name="connsiteY16" fmla="*/ 779780 h 892175"/>
                    <a:gd name="connsiteX17" fmla="*/ 212725 w 1043940"/>
                    <a:gd name="connsiteY17" fmla="*/ 745490 h 892175"/>
                    <a:gd name="connsiteX18" fmla="*/ 296545 w 1043940"/>
                    <a:gd name="connsiteY18" fmla="*/ 718820 h 892175"/>
                    <a:gd name="connsiteX19" fmla="*/ 464185 w 1043940"/>
                    <a:gd name="connsiteY19" fmla="*/ 756920 h 892175"/>
                    <a:gd name="connsiteX20" fmla="*/ 555625 w 1043940"/>
                    <a:gd name="connsiteY20" fmla="*/ 760730 h 892175"/>
                    <a:gd name="connsiteX21" fmla="*/ 616585 w 1043940"/>
                    <a:gd name="connsiteY21" fmla="*/ 749300 h 892175"/>
                    <a:gd name="connsiteX22" fmla="*/ 639445 w 1043940"/>
                    <a:gd name="connsiteY22" fmla="*/ 806450 h 892175"/>
                    <a:gd name="connsiteX23" fmla="*/ 647065 w 1043940"/>
                    <a:gd name="connsiteY23" fmla="*/ 871220 h 892175"/>
                    <a:gd name="connsiteX24" fmla="*/ 685165 w 1043940"/>
                    <a:gd name="connsiteY24" fmla="*/ 886460 h 892175"/>
                    <a:gd name="connsiteX25" fmla="*/ 723265 w 1043940"/>
                    <a:gd name="connsiteY25" fmla="*/ 836930 h 892175"/>
                    <a:gd name="connsiteX26" fmla="*/ 700405 w 1043940"/>
                    <a:gd name="connsiteY26" fmla="*/ 787400 h 892175"/>
                    <a:gd name="connsiteX27" fmla="*/ 647065 w 1043940"/>
                    <a:gd name="connsiteY27" fmla="*/ 753110 h 892175"/>
                    <a:gd name="connsiteX28" fmla="*/ 650875 w 1043940"/>
                    <a:gd name="connsiteY28" fmla="*/ 692150 h 892175"/>
                    <a:gd name="connsiteX29" fmla="*/ 734695 w 1043940"/>
                    <a:gd name="connsiteY29" fmla="*/ 608330 h 892175"/>
                    <a:gd name="connsiteX30" fmla="*/ 734695 w 1043940"/>
                    <a:gd name="connsiteY30" fmla="*/ 471170 h 892175"/>
                    <a:gd name="connsiteX31" fmla="*/ 826135 w 1043940"/>
                    <a:gd name="connsiteY31" fmla="*/ 455930 h 892175"/>
                    <a:gd name="connsiteX32" fmla="*/ 936625 w 1043940"/>
                    <a:gd name="connsiteY32" fmla="*/ 490220 h 892175"/>
                    <a:gd name="connsiteX33" fmla="*/ 1005205 w 1043940"/>
                    <a:gd name="connsiteY33" fmla="*/ 497840 h 892175"/>
                    <a:gd name="connsiteX34" fmla="*/ 1031875 w 1043940"/>
                    <a:gd name="connsiteY34" fmla="*/ 459740 h 892175"/>
                    <a:gd name="connsiteX35" fmla="*/ 932815 w 1043940"/>
                    <a:gd name="connsiteY35" fmla="*/ 417830 h 892175"/>
                    <a:gd name="connsiteX36" fmla="*/ 784225 w 1043940"/>
                    <a:gd name="connsiteY36" fmla="*/ 417830 h 892175"/>
                    <a:gd name="connsiteX37" fmla="*/ 639445 w 1043940"/>
                    <a:gd name="connsiteY37" fmla="*/ 360680 h 892175"/>
                    <a:gd name="connsiteX38" fmla="*/ 570865 w 1043940"/>
                    <a:gd name="connsiteY38" fmla="*/ 326390 h 892175"/>
                    <a:gd name="connsiteX39" fmla="*/ 525145 w 1043940"/>
                    <a:gd name="connsiteY39" fmla="*/ 330200 h 892175"/>
                    <a:gd name="connsiteX40" fmla="*/ 502285 w 1043940"/>
                    <a:gd name="connsiteY40" fmla="*/ 303530 h 892175"/>
                    <a:gd name="connsiteX41" fmla="*/ 525145 w 1043940"/>
                    <a:gd name="connsiteY41" fmla="*/ 200660 h 892175"/>
                    <a:gd name="connsiteX42" fmla="*/ 525145 w 1043940"/>
                    <a:gd name="connsiteY42" fmla="*/ 124460 h 892175"/>
                    <a:gd name="connsiteX43" fmla="*/ 551815 w 1043940"/>
                    <a:gd name="connsiteY43" fmla="*/ 82550 h 892175"/>
                    <a:gd name="connsiteX44" fmla="*/ 528955 w 1043940"/>
                    <a:gd name="connsiteY44" fmla="*/ 10160 h 892175"/>
                    <a:gd name="connsiteX45" fmla="*/ 460375 w 1043940"/>
                    <a:gd name="connsiteY45" fmla="*/ 21590 h 892175"/>
                    <a:gd name="connsiteX46" fmla="*/ 456565 w 1043940"/>
                    <a:gd name="connsiteY46" fmla="*/ 78740 h 892175"/>
                    <a:gd name="connsiteX47" fmla="*/ 490855 w 1043940"/>
                    <a:gd name="connsiteY47" fmla="*/ 128270 h 892175"/>
                    <a:gd name="connsiteX48" fmla="*/ 471805 w 1043940"/>
                    <a:gd name="connsiteY48" fmla="*/ 219710 h 892175"/>
                    <a:gd name="connsiteX0" fmla="*/ 471805 w 1043940"/>
                    <a:gd name="connsiteY0" fmla="*/ 219710 h 892175"/>
                    <a:gd name="connsiteX1" fmla="*/ 452755 w 1043940"/>
                    <a:gd name="connsiteY1" fmla="*/ 337820 h 892175"/>
                    <a:gd name="connsiteX2" fmla="*/ 368935 w 1043940"/>
                    <a:gd name="connsiteY2" fmla="*/ 391160 h 892175"/>
                    <a:gd name="connsiteX3" fmla="*/ 327025 w 1043940"/>
                    <a:gd name="connsiteY3" fmla="*/ 494030 h 892175"/>
                    <a:gd name="connsiteX4" fmla="*/ 296545 w 1043940"/>
                    <a:gd name="connsiteY4" fmla="*/ 539750 h 892175"/>
                    <a:gd name="connsiteX5" fmla="*/ 220345 w 1043940"/>
                    <a:gd name="connsiteY5" fmla="*/ 532130 h 892175"/>
                    <a:gd name="connsiteX6" fmla="*/ 167005 w 1043940"/>
                    <a:gd name="connsiteY6" fmla="*/ 520700 h 892175"/>
                    <a:gd name="connsiteX7" fmla="*/ 151765 w 1043940"/>
                    <a:gd name="connsiteY7" fmla="*/ 554990 h 892175"/>
                    <a:gd name="connsiteX8" fmla="*/ 208915 w 1043940"/>
                    <a:gd name="connsiteY8" fmla="*/ 585470 h 892175"/>
                    <a:gd name="connsiteX9" fmla="*/ 292735 w 1043940"/>
                    <a:gd name="connsiteY9" fmla="*/ 574040 h 892175"/>
                    <a:gd name="connsiteX10" fmla="*/ 327025 w 1043940"/>
                    <a:gd name="connsiteY10" fmla="*/ 608330 h 892175"/>
                    <a:gd name="connsiteX11" fmla="*/ 307975 w 1043940"/>
                    <a:gd name="connsiteY11" fmla="*/ 654050 h 892175"/>
                    <a:gd name="connsiteX12" fmla="*/ 163195 w 1043940"/>
                    <a:gd name="connsiteY12" fmla="*/ 718820 h 892175"/>
                    <a:gd name="connsiteX13" fmla="*/ 26035 w 1043940"/>
                    <a:gd name="connsiteY13" fmla="*/ 718820 h 892175"/>
                    <a:gd name="connsiteX14" fmla="*/ 6985 w 1043940"/>
                    <a:gd name="connsiteY14" fmla="*/ 756920 h 892175"/>
                    <a:gd name="connsiteX15" fmla="*/ 18415 w 1043940"/>
                    <a:gd name="connsiteY15" fmla="*/ 787400 h 892175"/>
                    <a:gd name="connsiteX16" fmla="*/ 102235 w 1043940"/>
                    <a:gd name="connsiteY16" fmla="*/ 779780 h 892175"/>
                    <a:gd name="connsiteX17" fmla="*/ 212725 w 1043940"/>
                    <a:gd name="connsiteY17" fmla="*/ 745490 h 892175"/>
                    <a:gd name="connsiteX18" fmla="*/ 296545 w 1043940"/>
                    <a:gd name="connsiteY18" fmla="*/ 718820 h 892175"/>
                    <a:gd name="connsiteX19" fmla="*/ 464185 w 1043940"/>
                    <a:gd name="connsiteY19" fmla="*/ 756920 h 892175"/>
                    <a:gd name="connsiteX20" fmla="*/ 555625 w 1043940"/>
                    <a:gd name="connsiteY20" fmla="*/ 760730 h 892175"/>
                    <a:gd name="connsiteX21" fmla="*/ 616585 w 1043940"/>
                    <a:gd name="connsiteY21" fmla="*/ 749300 h 892175"/>
                    <a:gd name="connsiteX22" fmla="*/ 639445 w 1043940"/>
                    <a:gd name="connsiteY22" fmla="*/ 806450 h 892175"/>
                    <a:gd name="connsiteX23" fmla="*/ 647065 w 1043940"/>
                    <a:gd name="connsiteY23" fmla="*/ 871220 h 892175"/>
                    <a:gd name="connsiteX24" fmla="*/ 685165 w 1043940"/>
                    <a:gd name="connsiteY24" fmla="*/ 886460 h 892175"/>
                    <a:gd name="connsiteX25" fmla="*/ 723265 w 1043940"/>
                    <a:gd name="connsiteY25" fmla="*/ 836930 h 892175"/>
                    <a:gd name="connsiteX26" fmla="*/ 700405 w 1043940"/>
                    <a:gd name="connsiteY26" fmla="*/ 787400 h 892175"/>
                    <a:gd name="connsiteX27" fmla="*/ 647065 w 1043940"/>
                    <a:gd name="connsiteY27" fmla="*/ 753110 h 892175"/>
                    <a:gd name="connsiteX28" fmla="*/ 650875 w 1043940"/>
                    <a:gd name="connsiteY28" fmla="*/ 692150 h 892175"/>
                    <a:gd name="connsiteX29" fmla="*/ 734695 w 1043940"/>
                    <a:gd name="connsiteY29" fmla="*/ 608330 h 892175"/>
                    <a:gd name="connsiteX30" fmla="*/ 734695 w 1043940"/>
                    <a:gd name="connsiteY30" fmla="*/ 471170 h 892175"/>
                    <a:gd name="connsiteX31" fmla="*/ 826135 w 1043940"/>
                    <a:gd name="connsiteY31" fmla="*/ 455930 h 892175"/>
                    <a:gd name="connsiteX32" fmla="*/ 936625 w 1043940"/>
                    <a:gd name="connsiteY32" fmla="*/ 490220 h 892175"/>
                    <a:gd name="connsiteX33" fmla="*/ 1005205 w 1043940"/>
                    <a:gd name="connsiteY33" fmla="*/ 497840 h 892175"/>
                    <a:gd name="connsiteX34" fmla="*/ 1031875 w 1043940"/>
                    <a:gd name="connsiteY34" fmla="*/ 459740 h 892175"/>
                    <a:gd name="connsiteX35" fmla="*/ 932815 w 1043940"/>
                    <a:gd name="connsiteY35" fmla="*/ 417830 h 892175"/>
                    <a:gd name="connsiteX36" fmla="*/ 784225 w 1043940"/>
                    <a:gd name="connsiteY36" fmla="*/ 417830 h 892175"/>
                    <a:gd name="connsiteX37" fmla="*/ 639445 w 1043940"/>
                    <a:gd name="connsiteY37" fmla="*/ 360680 h 892175"/>
                    <a:gd name="connsiteX38" fmla="*/ 570865 w 1043940"/>
                    <a:gd name="connsiteY38" fmla="*/ 326390 h 892175"/>
                    <a:gd name="connsiteX39" fmla="*/ 525145 w 1043940"/>
                    <a:gd name="connsiteY39" fmla="*/ 330200 h 892175"/>
                    <a:gd name="connsiteX40" fmla="*/ 502285 w 1043940"/>
                    <a:gd name="connsiteY40" fmla="*/ 303530 h 892175"/>
                    <a:gd name="connsiteX41" fmla="*/ 525145 w 1043940"/>
                    <a:gd name="connsiteY41" fmla="*/ 200660 h 892175"/>
                    <a:gd name="connsiteX42" fmla="*/ 525145 w 1043940"/>
                    <a:gd name="connsiteY42" fmla="*/ 124460 h 892175"/>
                    <a:gd name="connsiteX43" fmla="*/ 551815 w 1043940"/>
                    <a:gd name="connsiteY43" fmla="*/ 82550 h 892175"/>
                    <a:gd name="connsiteX44" fmla="*/ 528955 w 1043940"/>
                    <a:gd name="connsiteY44" fmla="*/ 10160 h 892175"/>
                    <a:gd name="connsiteX45" fmla="*/ 460375 w 1043940"/>
                    <a:gd name="connsiteY45" fmla="*/ 21590 h 892175"/>
                    <a:gd name="connsiteX46" fmla="*/ 456565 w 1043940"/>
                    <a:gd name="connsiteY46" fmla="*/ 78740 h 892175"/>
                    <a:gd name="connsiteX47" fmla="*/ 490855 w 1043940"/>
                    <a:gd name="connsiteY47" fmla="*/ 128270 h 892175"/>
                    <a:gd name="connsiteX48" fmla="*/ 471805 w 1043940"/>
                    <a:gd name="connsiteY48" fmla="*/ 219710 h 892175"/>
                    <a:gd name="connsiteX0" fmla="*/ 471805 w 1043940"/>
                    <a:gd name="connsiteY0" fmla="*/ 219710 h 892175"/>
                    <a:gd name="connsiteX1" fmla="*/ 452755 w 1043940"/>
                    <a:gd name="connsiteY1" fmla="*/ 337820 h 892175"/>
                    <a:gd name="connsiteX2" fmla="*/ 368935 w 1043940"/>
                    <a:gd name="connsiteY2" fmla="*/ 391160 h 892175"/>
                    <a:gd name="connsiteX3" fmla="*/ 327025 w 1043940"/>
                    <a:gd name="connsiteY3" fmla="*/ 494030 h 892175"/>
                    <a:gd name="connsiteX4" fmla="*/ 296545 w 1043940"/>
                    <a:gd name="connsiteY4" fmla="*/ 539750 h 892175"/>
                    <a:gd name="connsiteX5" fmla="*/ 220345 w 1043940"/>
                    <a:gd name="connsiteY5" fmla="*/ 532130 h 892175"/>
                    <a:gd name="connsiteX6" fmla="*/ 167005 w 1043940"/>
                    <a:gd name="connsiteY6" fmla="*/ 520700 h 892175"/>
                    <a:gd name="connsiteX7" fmla="*/ 151765 w 1043940"/>
                    <a:gd name="connsiteY7" fmla="*/ 554990 h 892175"/>
                    <a:gd name="connsiteX8" fmla="*/ 208915 w 1043940"/>
                    <a:gd name="connsiteY8" fmla="*/ 585470 h 892175"/>
                    <a:gd name="connsiteX9" fmla="*/ 292735 w 1043940"/>
                    <a:gd name="connsiteY9" fmla="*/ 574040 h 892175"/>
                    <a:gd name="connsiteX10" fmla="*/ 327025 w 1043940"/>
                    <a:gd name="connsiteY10" fmla="*/ 608330 h 892175"/>
                    <a:gd name="connsiteX11" fmla="*/ 307975 w 1043940"/>
                    <a:gd name="connsiteY11" fmla="*/ 654050 h 892175"/>
                    <a:gd name="connsiteX12" fmla="*/ 163195 w 1043940"/>
                    <a:gd name="connsiteY12" fmla="*/ 718820 h 892175"/>
                    <a:gd name="connsiteX13" fmla="*/ 26035 w 1043940"/>
                    <a:gd name="connsiteY13" fmla="*/ 718820 h 892175"/>
                    <a:gd name="connsiteX14" fmla="*/ 6985 w 1043940"/>
                    <a:gd name="connsiteY14" fmla="*/ 756920 h 892175"/>
                    <a:gd name="connsiteX15" fmla="*/ 18415 w 1043940"/>
                    <a:gd name="connsiteY15" fmla="*/ 787400 h 892175"/>
                    <a:gd name="connsiteX16" fmla="*/ 102235 w 1043940"/>
                    <a:gd name="connsiteY16" fmla="*/ 779780 h 892175"/>
                    <a:gd name="connsiteX17" fmla="*/ 212725 w 1043940"/>
                    <a:gd name="connsiteY17" fmla="*/ 745490 h 892175"/>
                    <a:gd name="connsiteX18" fmla="*/ 296545 w 1043940"/>
                    <a:gd name="connsiteY18" fmla="*/ 718820 h 892175"/>
                    <a:gd name="connsiteX19" fmla="*/ 464185 w 1043940"/>
                    <a:gd name="connsiteY19" fmla="*/ 756920 h 892175"/>
                    <a:gd name="connsiteX20" fmla="*/ 555625 w 1043940"/>
                    <a:gd name="connsiteY20" fmla="*/ 760730 h 892175"/>
                    <a:gd name="connsiteX21" fmla="*/ 616585 w 1043940"/>
                    <a:gd name="connsiteY21" fmla="*/ 749300 h 892175"/>
                    <a:gd name="connsiteX22" fmla="*/ 639445 w 1043940"/>
                    <a:gd name="connsiteY22" fmla="*/ 806450 h 892175"/>
                    <a:gd name="connsiteX23" fmla="*/ 647065 w 1043940"/>
                    <a:gd name="connsiteY23" fmla="*/ 871220 h 892175"/>
                    <a:gd name="connsiteX24" fmla="*/ 685165 w 1043940"/>
                    <a:gd name="connsiteY24" fmla="*/ 886460 h 892175"/>
                    <a:gd name="connsiteX25" fmla="*/ 723265 w 1043940"/>
                    <a:gd name="connsiteY25" fmla="*/ 836930 h 892175"/>
                    <a:gd name="connsiteX26" fmla="*/ 700405 w 1043940"/>
                    <a:gd name="connsiteY26" fmla="*/ 787400 h 892175"/>
                    <a:gd name="connsiteX27" fmla="*/ 647065 w 1043940"/>
                    <a:gd name="connsiteY27" fmla="*/ 753110 h 892175"/>
                    <a:gd name="connsiteX28" fmla="*/ 650875 w 1043940"/>
                    <a:gd name="connsiteY28" fmla="*/ 692150 h 892175"/>
                    <a:gd name="connsiteX29" fmla="*/ 734695 w 1043940"/>
                    <a:gd name="connsiteY29" fmla="*/ 608330 h 892175"/>
                    <a:gd name="connsiteX30" fmla="*/ 734695 w 1043940"/>
                    <a:gd name="connsiteY30" fmla="*/ 471170 h 892175"/>
                    <a:gd name="connsiteX31" fmla="*/ 826135 w 1043940"/>
                    <a:gd name="connsiteY31" fmla="*/ 455930 h 892175"/>
                    <a:gd name="connsiteX32" fmla="*/ 936625 w 1043940"/>
                    <a:gd name="connsiteY32" fmla="*/ 490220 h 892175"/>
                    <a:gd name="connsiteX33" fmla="*/ 1005205 w 1043940"/>
                    <a:gd name="connsiteY33" fmla="*/ 497840 h 892175"/>
                    <a:gd name="connsiteX34" fmla="*/ 1031875 w 1043940"/>
                    <a:gd name="connsiteY34" fmla="*/ 459740 h 892175"/>
                    <a:gd name="connsiteX35" fmla="*/ 932815 w 1043940"/>
                    <a:gd name="connsiteY35" fmla="*/ 417830 h 892175"/>
                    <a:gd name="connsiteX36" fmla="*/ 784225 w 1043940"/>
                    <a:gd name="connsiteY36" fmla="*/ 417830 h 892175"/>
                    <a:gd name="connsiteX37" fmla="*/ 639445 w 1043940"/>
                    <a:gd name="connsiteY37" fmla="*/ 360680 h 892175"/>
                    <a:gd name="connsiteX38" fmla="*/ 570865 w 1043940"/>
                    <a:gd name="connsiteY38" fmla="*/ 326390 h 892175"/>
                    <a:gd name="connsiteX39" fmla="*/ 525145 w 1043940"/>
                    <a:gd name="connsiteY39" fmla="*/ 330200 h 892175"/>
                    <a:gd name="connsiteX40" fmla="*/ 502285 w 1043940"/>
                    <a:gd name="connsiteY40" fmla="*/ 303530 h 892175"/>
                    <a:gd name="connsiteX41" fmla="*/ 525145 w 1043940"/>
                    <a:gd name="connsiteY41" fmla="*/ 200660 h 892175"/>
                    <a:gd name="connsiteX42" fmla="*/ 525145 w 1043940"/>
                    <a:gd name="connsiteY42" fmla="*/ 124460 h 892175"/>
                    <a:gd name="connsiteX43" fmla="*/ 551815 w 1043940"/>
                    <a:gd name="connsiteY43" fmla="*/ 82550 h 892175"/>
                    <a:gd name="connsiteX44" fmla="*/ 528955 w 1043940"/>
                    <a:gd name="connsiteY44" fmla="*/ 10160 h 892175"/>
                    <a:gd name="connsiteX45" fmla="*/ 460375 w 1043940"/>
                    <a:gd name="connsiteY45" fmla="*/ 21590 h 892175"/>
                    <a:gd name="connsiteX46" fmla="*/ 456565 w 1043940"/>
                    <a:gd name="connsiteY46" fmla="*/ 78740 h 892175"/>
                    <a:gd name="connsiteX47" fmla="*/ 490855 w 1043940"/>
                    <a:gd name="connsiteY47" fmla="*/ 128270 h 892175"/>
                    <a:gd name="connsiteX48" fmla="*/ 471805 w 1043940"/>
                    <a:gd name="connsiteY48" fmla="*/ 219710 h 892175"/>
                    <a:gd name="connsiteX0" fmla="*/ 471805 w 1043940"/>
                    <a:gd name="connsiteY0" fmla="*/ 219710 h 892175"/>
                    <a:gd name="connsiteX1" fmla="*/ 452755 w 1043940"/>
                    <a:gd name="connsiteY1" fmla="*/ 337820 h 892175"/>
                    <a:gd name="connsiteX2" fmla="*/ 368935 w 1043940"/>
                    <a:gd name="connsiteY2" fmla="*/ 391160 h 892175"/>
                    <a:gd name="connsiteX3" fmla="*/ 327025 w 1043940"/>
                    <a:gd name="connsiteY3" fmla="*/ 494030 h 892175"/>
                    <a:gd name="connsiteX4" fmla="*/ 296545 w 1043940"/>
                    <a:gd name="connsiteY4" fmla="*/ 539750 h 892175"/>
                    <a:gd name="connsiteX5" fmla="*/ 220345 w 1043940"/>
                    <a:gd name="connsiteY5" fmla="*/ 532130 h 892175"/>
                    <a:gd name="connsiteX6" fmla="*/ 167005 w 1043940"/>
                    <a:gd name="connsiteY6" fmla="*/ 520700 h 892175"/>
                    <a:gd name="connsiteX7" fmla="*/ 151765 w 1043940"/>
                    <a:gd name="connsiteY7" fmla="*/ 554990 h 892175"/>
                    <a:gd name="connsiteX8" fmla="*/ 208915 w 1043940"/>
                    <a:gd name="connsiteY8" fmla="*/ 585470 h 892175"/>
                    <a:gd name="connsiteX9" fmla="*/ 292735 w 1043940"/>
                    <a:gd name="connsiteY9" fmla="*/ 574040 h 892175"/>
                    <a:gd name="connsiteX10" fmla="*/ 327025 w 1043940"/>
                    <a:gd name="connsiteY10" fmla="*/ 608330 h 892175"/>
                    <a:gd name="connsiteX11" fmla="*/ 307975 w 1043940"/>
                    <a:gd name="connsiteY11" fmla="*/ 654050 h 892175"/>
                    <a:gd name="connsiteX12" fmla="*/ 163195 w 1043940"/>
                    <a:gd name="connsiteY12" fmla="*/ 718820 h 892175"/>
                    <a:gd name="connsiteX13" fmla="*/ 26035 w 1043940"/>
                    <a:gd name="connsiteY13" fmla="*/ 718820 h 892175"/>
                    <a:gd name="connsiteX14" fmla="*/ 6985 w 1043940"/>
                    <a:gd name="connsiteY14" fmla="*/ 756920 h 892175"/>
                    <a:gd name="connsiteX15" fmla="*/ 18415 w 1043940"/>
                    <a:gd name="connsiteY15" fmla="*/ 787400 h 892175"/>
                    <a:gd name="connsiteX16" fmla="*/ 102235 w 1043940"/>
                    <a:gd name="connsiteY16" fmla="*/ 779780 h 892175"/>
                    <a:gd name="connsiteX17" fmla="*/ 212725 w 1043940"/>
                    <a:gd name="connsiteY17" fmla="*/ 745490 h 892175"/>
                    <a:gd name="connsiteX18" fmla="*/ 296545 w 1043940"/>
                    <a:gd name="connsiteY18" fmla="*/ 718820 h 892175"/>
                    <a:gd name="connsiteX19" fmla="*/ 464185 w 1043940"/>
                    <a:gd name="connsiteY19" fmla="*/ 756920 h 892175"/>
                    <a:gd name="connsiteX20" fmla="*/ 555625 w 1043940"/>
                    <a:gd name="connsiteY20" fmla="*/ 760730 h 892175"/>
                    <a:gd name="connsiteX21" fmla="*/ 616585 w 1043940"/>
                    <a:gd name="connsiteY21" fmla="*/ 749300 h 892175"/>
                    <a:gd name="connsiteX22" fmla="*/ 639445 w 1043940"/>
                    <a:gd name="connsiteY22" fmla="*/ 806450 h 892175"/>
                    <a:gd name="connsiteX23" fmla="*/ 647065 w 1043940"/>
                    <a:gd name="connsiteY23" fmla="*/ 871220 h 892175"/>
                    <a:gd name="connsiteX24" fmla="*/ 685165 w 1043940"/>
                    <a:gd name="connsiteY24" fmla="*/ 886460 h 892175"/>
                    <a:gd name="connsiteX25" fmla="*/ 723265 w 1043940"/>
                    <a:gd name="connsiteY25" fmla="*/ 836930 h 892175"/>
                    <a:gd name="connsiteX26" fmla="*/ 700405 w 1043940"/>
                    <a:gd name="connsiteY26" fmla="*/ 787400 h 892175"/>
                    <a:gd name="connsiteX27" fmla="*/ 647065 w 1043940"/>
                    <a:gd name="connsiteY27" fmla="*/ 753110 h 892175"/>
                    <a:gd name="connsiteX28" fmla="*/ 650875 w 1043940"/>
                    <a:gd name="connsiteY28" fmla="*/ 692150 h 892175"/>
                    <a:gd name="connsiteX29" fmla="*/ 734695 w 1043940"/>
                    <a:gd name="connsiteY29" fmla="*/ 608330 h 892175"/>
                    <a:gd name="connsiteX30" fmla="*/ 734695 w 1043940"/>
                    <a:gd name="connsiteY30" fmla="*/ 471170 h 892175"/>
                    <a:gd name="connsiteX31" fmla="*/ 826135 w 1043940"/>
                    <a:gd name="connsiteY31" fmla="*/ 455930 h 892175"/>
                    <a:gd name="connsiteX32" fmla="*/ 936625 w 1043940"/>
                    <a:gd name="connsiteY32" fmla="*/ 490220 h 892175"/>
                    <a:gd name="connsiteX33" fmla="*/ 1005205 w 1043940"/>
                    <a:gd name="connsiteY33" fmla="*/ 497840 h 892175"/>
                    <a:gd name="connsiteX34" fmla="*/ 1031875 w 1043940"/>
                    <a:gd name="connsiteY34" fmla="*/ 459740 h 892175"/>
                    <a:gd name="connsiteX35" fmla="*/ 932815 w 1043940"/>
                    <a:gd name="connsiteY35" fmla="*/ 417830 h 892175"/>
                    <a:gd name="connsiteX36" fmla="*/ 784225 w 1043940"/>
                    <a:gd name="connsiteY36" fmla="*/ 417830 h 892175"/>
                    <a:gd name="connsiteX37" fmla="*/ 639445 w 1043940"/>
                    <a:gd name="connsiteY37" fmla="*/ 360680 h 892175"/>
                    <a:gd name="connsiteX38" fmla="*/ 570865 w 1043940"/>
                    <a:gd name="connsiteY38" fmla="*/ 326390 h 892175"/>
                    <a:gd name="connsiteX39" fmla="*/ 525145 w 1043940"/>
                    <a:gd name="connsiteY39" fmla="*/ 330200 h 892175"/>
                    <a:gd name="connsiteX40" fmla="*/ 502285 w 1043940"/>
                    <a:gd name="connsiteY40" fmla="*/ 303530 h 892175"/>
                    <a:gd name="connsiteX41" fmla="*/ 525145 w 1043940"/>
                    <a:gd name="connsiteY41" fmla="*/ 200660 h 892175"/>
                    <a:gd name="connsiteX42" fmla="*/ 525145 w 1043940"/>
                    <a:gd name="connsiteY42" fmla="*/ 124460 h 892175"/>
                    <a:gd name="connsiteX43" fmla="*/ 551815 w 1043940"/>
                    <a:gd name="connsiteY43" fmla="*/ 82550 h 892175"/>
                    <a:gd name="connsiteX44" fmla="*/ 528955 w 1043940"/>
                    <a:gd name="connsiteY44" fmla="*/ 10160 h 892175"/>
                    <a:gd name="connsiteX45" fmla="*/ 460375 w 1043940"/>
                    <a:gd name="connsiteY45" fmla="*/ 21590 h 892175"/>
                    <a:gd name="connsiteX46" fmla="*/ 456565 w 1043940"/>
                    <a:gd name="connsiteY46" fmla="*/ 78740 h 892175"/>
                    <a:gd name="connsiteX47" fmla="*/ 490855 w 1043940"/>
                    <a:gd name="connsiteY47" fmla="*/ 128270 h 892175"/>
                    <a:gd name="connsiteX48" fmla="*/ 471805 w 1043940"/>
                    <a:gd name="connsiteY48" fmla="*/ 219710 h 892175"/>
                    <a:gd name="connsiteX0" fmla="*/ 471805 w 1043940"/>
                    <a:gd name="connsiteY0" fmla="*/ 219710 h 892175"/>
                    <a:gd name="connsiteX1" fmla="*/ 452755 w 1043940"/>
                    <a:gd name="connsiteY1" fmla="*/ 337820 h 892175"/>
                    <a:gd name="connsiteX2" fmla="*/ 368935 w 1043940"/>
                    <a:gd name="connsiteY2" fmla="*/ 391160 h 892175"/>
                    <a:gd name="connsiteX3" fmla="*/ 327025 w 1043940"/>
                    <a:gd name="connsiteY3" fmla="*/ 494030 h 892175"/>
                    <a:gd name="connsiteX4" fmla="*/ 296545 w 1043940"/>
                    <a:gd name="connsiteY4" fmla="*/ 539750 h 892175"/>
                    <a:gd name="connsiteX5" fmla="*/ 220345 w 1043940"/>
                    <a:gd name="connsiteY5" fmla="*/ 532130 h 892175"/>
                    <a:gd name="connsiteX6" fmla="*/ 167005 w 1043940"/>
                    <a:gd name="connsiteY6" fmla="*/ 520700 h 892175"/>
                    <a:gd name="connsiteX7" fmla="*/ 151765 w 1043940"/>
                    <a:gd name="connsiteY7" fmla="*/ 554990 h 892175"/>
                    <a:gd name="connsiteX8" fmla="*/ 208915 w 1043940"/>
                    <a:gd name="connsiteY8" fmla="*/ 585470 h 892175"/>
                    <a:gd name="connsiteX9" fmla="*/ 292735 w 1043940"/>
                    <a:gd name="connsiteY9" fmla="*/ 574040 h 892175"/>
                    <a:gd name="connsiteX10" fmla="*/ 327025 w 1043940"/>
                    <a:gd name="connsiteY10" fmla="*/ 608330 h 892175"/>
                    <a:gd name="connsiteX11" fmla="*/ 307975 w 1043940"/>
                    <a:gd name="connsiteY11" fmla="*/ 654050 h 892175"/>
                    <a:gd name="connsiteX12" fmla="*/ 163195 w 1043940"/>
                    <a:gd name="connsiteY12" fmla="*/ 718820 h 892175"/>
                    <a:gd name="connsiteX13" fmla="*/ 26035 w 1043940"/>
                    <a:gd name="connsiteY13" fmla="*/ 718820 h 892175"/>
                    <a:gd name="connsiteX14" fmla="*/ 6985 w 1043940"/>
                    <a:gd name="connsiteY14" fmla="*/ 756920 h 892175"/>
                    <a:gd name="connsiteX15" fmla="*/ 18415 w 1043940"/>
                    <a:gd name="connsiteY15" fmla="*/ 787400 h 892175"/>
                    <a:gd name="connsiteX16" fmla="*/ 102235 w 1043940"/>
                    <a:gd name="connsiteY16" fmla="*/ 779780 h 892175"/>
                    <a:gd name="connsiteX17" fmla="*/ 212725 w 1043940"/>
                    <a:gd name="connsiteY17" fmla="*/ 745490 h 892175"/>
                    <a:gd name="connsiteX18" fmla="*/ 296545 w 1043940"/>
                    <a:gd name="connsiteY18" fmla="*/ 718820 h 892175"/>
                    <a:gd name="connsiteX19" fmla="*/ 464185 w 1043940"/>
                    <a:gd name="connsiteY19" fmla="*/ 756920 h 892175"/>
                    <a:gd name="connsiteX20" fmla="*/ 555625 w 1043940"/>
                    <a:gd name="connsiteY20" fmla="*/ 760730 h 892175"/>
                    <a:gd name="connsiteX21" fmla="*/ 616585 w 1043940"/>
                    <a:gd name="connsiteY21" fmla="*/ 749300 h 892175"/>
                    <a:gd name="connsiteX22" fmla="*/ 639445 w 1043940"/>
                    <a:gd name="connsiteY22" fmla="*/ 806450 h 892175"/>
                    <a:gd name="connsiteX23" fmla="*/ 647065 w 1043940"/>
                    <a:gd name="connsiteY23" fmla="*/ 871220 h 892175"/>
                    <a:gd name="connsiteX24" fmla="*/ 685165 w 1043940"/>
                    <a:gd name="connsiteY24" fmla="*/ 886460 h 892175"/>
                    <a:gd name="connsiteX25" fmla="*/ 723265 w 1043940"/>
                    <a:gd name="connsiteY25" fmla="*/ 836930 h 892175"/>
                    <a:gd name="connsiteX26" fmla="*/ 700405 w 1043940"/>
                    <a:gd name="connsiteY26" fmla="*/ 787400 h 892175"/>
                    <a:gd name="connsiteX27" fmla="*/ 647065 w 1043940"/>
                    <a:gd name="connsiteY27" fmla="*/ 753110 h 892175"/>
                    <a:gd name="connsiteX28" fmla="*/ 650875 w 1043940"/>
                    <a:gd name="connsiteY28" fmla="*/ 692150 h 892175"/>
                    <a:gd name="connsiteX29" fmla="*/ 734695 w 1043940"/>
                    <a:gd name="connsiteY29" fmla="*/ 608330 h 892175"/>
                    <a:gd name="connsiteX30" fmla="*/ 734695 w 1043940"/>
                    <a:gd name="connsiteY30" fmla="*/ 471170 h 892175"/>
                    <a:gd name="connsiteX31" fmla="*/ 826135 w 1043940"/>
                    <a:gd name="connsiteY31" fmla="*/ 455930 h 892175"/>
                    <a:gd name="connsiteX32" fmla="*/ 936625 w 1043940"/>
                    <a:gd name="connsiteY32" fmla="*/ 490220 h 892175"/>
                    <a:gd name="connsiteX33" fmla="*/ 1005205 w 1043940"/>
                    <a:gd name="connsiteY33" fmla="*/ 497840 h 892175"/>
                    <a:gd name="connsiteX34" fmla="*/ 1031875 w 1043940"/>
                    <a:gd name="connsiteY34" fmla="*/ 459740 h 892175"/>
                    <a:gd name="connsiteX35" fmla="*/ 932815 w 1043940"/>
                    <a:gd name="connsiteY35" fmla="*/ 417830 h 892175"/>
                    <a:gd name="connsiteX36" fmla="*/ 784225 w 1043940"/>
                    <a:gd name="connsiteY36" fmla="*/ 417830 h 892175"/>
                    <a:gd name="connsiteX37" fmla="*/ 639445 w 1043940"/>
                    <a:gd name="connsiteY37" fmla="*/ 360680 h 892175"/>
                    <a:gd name="connsiteX38" fmla="*/ 570865 w 1043940"/>
                    <a:gd name="connsiteY38" fmla="*/ 326390 h 892175"/>
                    <a:gd name="connsiteX39" fmla="*/ 525145 w 1043940"/>
                    <a:gd name="connsiteY39" fmla="*/ 330200 h 892175"/>
                    <a:gd name="connsiteX40" fmla="*/ 502285 w 1043940"/>
                    <a:gd name="connsiteY40" fmla="*/ 303530 h 892175"/>
                    <a:gd name="connsiteX41" fmla="*/ 525145 w 1043940"/>
                    <a:gd name="connsiteY41" fmla="*/ 200660 h 892175"/>
                    <a:gd name="connsiteX42" fmla="*/ 525145 w 1043940"/>
                    <a:gd name="connsiteY42" fmla="*/ 124460 h 892175"/>
                    <a:gd name="connsiteX43" fmla="*/ 551815 w 1043940"/>
                    <a:gd name="connsiteY43" fmla="*/ 82550 h 892175"/>
                    <a:gd name="connsiteX44" fmla="*/ 528955 w 1043940"/>
                    <a:gd name="connsiteY44" fmla="*/ 10160 h 892175"/>
                    <a:gd name="connsiteX45" fmla="*/ 460375 w 1043940"/>
                    <a:gd name="connsiteY45" fmla="*/ 21590 h 892175"/>
                    <a:gd name="connsiteX46" fmla="*/ 456565 w 1043940"/>
                    <a:gd name="connsiteY46" fmla="*/ 78740 h 892175"/>
                    <a:gd name="connsiteX47" fmla="*/ 490855 w 1043940"/>
                    <a:gd name="connsiteY47" fmla="*/ 128270 h 892175"/>
                    <a:gd name="connsiteX48" fmla="*/ 471805 w 1043940"/>
                    <a:gd name="connsiteY48" fmla="*/ 219710 h 892175"/>
                    <a:gd name="connsiteX0" fmla="*/ 471805 w 1043940"/>
                    <a:gd name="connsiteY0" fmla="*/ 219710 h 892175"/>
                    <a:gd name="connsiteX1" fmla="*/ 452755 w 1043940"/>
                    <a:gd name="connsiteY1" fmla="*/ 337820 h 892175"/>
                    <a:gd name="connsiteX2" fmla="*/ 368935 w 1043940"/>
                    <a:gd name="connsiteY2" fmla="*/ 391160 h 892175"/>
                    <a:gd name="connsiteX3" fmla="*/ 327025 w 1043940"/>
                    <a:gd name="connsiteY3" fmla="*/ 494030 h 892175"/>
                    <a:gd name="connsiteX4" fmla="*/ 296545 w 1043940"/>
                    <a:gd name="connsiteY4" fmla="*/ 539750 h 892175"/>
                    <a:gd name="connsiteX5" fmla="*/ 220345 w 1043940"/>
                    <a:gd name="connsiteY5" fmla="*/ 532130 h 892175"/>
                    <a:gd name="connsiteX6" fmla="*/ 167005 w 1043940"/>
                    <a:gd name="connsiteY6" fmla="*/ 520700 h 892175"/>
                    <a:gd name="connsiteX7" fmla="*/ 151765 w 1043940"/>
                    <a:gd name="connsiteY7" fmla="*/ 554990 h 892175"/>
                    <a:gd name="connsiteX8" fmla="*/ 208915 w 1043940"/>
                    <a:gd name="connsiteY8" fmla="*/ 585470 h 892175"/>
                    <a:gd name="connsiteX9" fmla="*/ 292735 w 1043940"/>
                    <a:gd name="connsiteY9" fmla="*/ 574040 h 892175"/>
                    <a:gd name="connsiteX10" fmla="*/ 327025 w 1043940"/>
                    <a:gd name="connsiteY10" fmla="*/ 608330 h 892175"/>
                    <a:gd name="connsiteX11" fmla="*/ 307975 w 1043940"/>
                    <a:gd name="connsiteY11" fmla="*/ 654050 h 892175"/>
                    <a:gd name="connsiteX12" fmla="*/ 163195 w 1043940"/>
                    <a:gd name="connsiteY12" fmla="*/ 718820 h 892175"/>
                    <a:gd name="connsiteX13" fmla="*/ 26035 w 1043940"/>
                    <a:gd name="connsiteY13" fmla="*/ 718820 h 892175"/>
                    <a:gd name="connsiteX14" fmla="*/ 6985 w 1043940"/>
                    <a:gd name="connsiteY14" fmla="*/ 756920 h 892175"/>
                    <a:gd name="connsiteX15" fmla="*/ 18415 w 1043940"/>
                    <a:gd name="connsiteY15" fmla="*/ 787400 h 892175"/>
                    <a:gd name="connsiteX16" fmla="*/ 102235 w 1043940"/>
                    <a:gd name="connsiteY16" fmla="*/ 779780 h 892175"/>
                    <a:gd name="connsiteX17" fmla="*/ 212725 w 1043940"/>
                    <a:gd name="connsiteY17" fmla="*/ 745490 h 892175"/>
                    <a:gd name="connsiteX18" fmla="*/ 296545 w 1043940"/>
                    <a:gd name="connsiteY18" fmla="*/ 718820 h 892175"/>
                    <a:gd name="connsiteX19" fmla="*/ 464185 w 1043940"/>
                    <a:gd name="connsiteY19" fmla="*/ 756920 h 892175"/>
                    <a:gd name="connsiteX20" fmla="*/ 555625 w 1043940"/>
                    <a:gd name="connsiteY20" fmla="*/ 760730 h 892175"/>
                    <a:gd name="connsiteX21" fmla="*/ 616585 w 1043940"/>
                    <a:gd name="connsiteY21" fmla="*/ 749300 h 892175"/>
                    <a:gd name="connsiteX22" fmla="*/ 639445 w 1043940"/>
                    <a:gd name="connsiteY22" fmla="*/ 806450 h 892175"/>
                    <a:gd name="connsiteX23" fmla="*/ 647065 w 1043940"/>
                    <a:gd name="connsiteY23" fmla="*/ 871220 h 892175"/>
                    <a:gd name="connsiteX24" fmla="*/ 685165 w 1043940"/>
                    <a:gd name="connsiteY24" fmla="*/ 886460 h 892175"/>
                    <a:gd name="connsiteX25" fmla="*/ 723265 w 1043940"/>
                    <a:gd name="connsiteY25" fmla="*/ 836930 h 892175"/>
                    <a:gd name="connsiteX26" fmla="*/ 700405 w 1043940"/>
                    <a:gd name="connsiteY26" fmla="*/ 787400 h 892175"/>
                    <a:gd name="connsiteX27" fmla="*/ 647065 w 1043940"/>
                    <a:gd name="connsiteY27" fmla="*/ 753110 h 892175"/>
                    <a:gd name="connsiteX28" fmla="*/ 650875 w 1043940"/>
                    <a:gd name="connsiteY28" fmla="*/ 692150 h 892175"/>
                    <a:gd name="connsiteX29" fmla="*/ 734695 w 1043940"/>
                    <a:gd name="connsiteY29" fmla="*/ 608330 h 892175"/>
                    <a:gd name="connsiteX30" fmla="*/ 734695 w 1043940"/>
                    <a:gd name="connsiteY30" fmla="*/ 471170 h 892175"/>
                    <a:gd name="connsiteX31" fmla="*/ 826135 w 1043940"/>
                    <a:gd name="connsiteY31" fmla="*/ 455930 h 892175"/>
                    <a:gd name="connsiteX32" fmla="*/ 936625 w 1043940"/>
                    <a:gd name="connsiteY32" fmla="*/ 490220 h 892175"/>
                    <a:gd name="connsiteX33" fmla="*/ 1005205 w 1043940"/>
                    <a:gd name="connsiteY33" fmla="*/ 497840 h 892175"/>
                    <a:gd name="connsiteX34" fmla="*/ 1031875 w 1043940"/>
                    <a:gd name="connsiteY34" fmla="*/ 459740 h 892175"/>
                    <a:gd name="connsiteX35" fmla="*/ 932815 w 1043940"/>
                    <a:gd name="connsiteY35" fmla="*/ 417830 h 892175"/>
                    <a:gd name="connsiteX36" fmla="*/ 784225 w 1043940"/>
                    <a:gd name="connsiteY36" fmla="*/ 417830 h 892175"/>
                    <a:gd name="connsiteX37" fmla="*/ 639445 w 1043940"/>
                    <a:gd name="connsiteY37" fmla="*/ 360680 h 892175"/>
                    <a:gd name="connsiteX38" fmla="*/ 570865 w 1043940"/>
                    <a:gd name="connsiteY38" fmla="*/ 326390 h 892175"/>
                    <a:gd name="connsiteX39" fmla="*/ 525145 w 1043940"/>
                    <a:gd name="connsiteY39" fmla="*/ 330200 h 892175"/>
                    <a:gd name="connsiteX40" fmla="*/ 502285 w 1043940"/>
                    <a:gd name="connsiteY40" fmla="*/ 303530 h 892175"/>
                    <a:gd name="connsiteX41" fmla="*/ 525145 w 1043940"/>
                    <a:gd name="connsiteY41" fmla="*/ 200660 h 892175"/>
                    <a:gd name="connsiteX42" fmla="*/ 525145 w 1043940"/>
                    <a:gd name="connsiteY42" fmla="*/ 124460 h 892175"/>
                    <a:gd name="connsiteX43" fmla="*/ 551815 w 1043940"/>
                    <a:gd name="connsiteY43" fmla="*/ 82550 h 892175"/>
                    <a:gd name="connsiteX44" fmla="*/ 528955 w 1043940"/>
                    <a:gd name="connsiteY44" fmla="*/ 10160 h 892175"/>
                    <a:gd name="connsiteX45" fmla="*/ 460375 w 1043940"/>
                    <a:gd name="connsiteY45" fmla="*/ 21590 h 892175"/>
                    <a:gd name="connsiteX46" fmla="*/ 456565 w 1043940"/>
                    <a:gd name="connsiteY46" fmla="*/ 78740 h 892175"/>
                    <a:gd name="connsiteX47" fmla="*/ 490855 w 1043940"/>
                    <a:gd name="connsiteY47" fmla="*/ 128270 h 892175"/>
                    <a:gd name="connsiteX48" fmla="*/ 471805 w 1043940"/>
                    <a:gd name="connsiteY48" fmla="*/ 219710 h 892175"/>
                    <a:gd name="connsiteX0" fmla="*/ 471805 w 1043940"/>
                    <a:gd name="connsiteY0" fmla="*/ 219710 h 892175"/>
                    <a:gd name="connsiteX1" fmla="*/ 452755 w 1043940"/>
                    <a:gd name="connsiteY1" fmla="*/ 337820 h 892175"/>
                    <a:gd name="connsiteX2" fmla="*/ 368935 w 1043940"/>
                    <a:gd name="connsiteY2" fmla="*/ 391160 h 892175"/>
                    <a:gd name="connsiteX3" fmla="*/ 327025 w 1043940"/>
                    <a:gd name="connsiteY3" fmla="*/ 494030 h 892175"/>
                    <a:gd name="connsiteX4" fmla="*/ 296545 w 1043940"/>
                    <a:gd name="connsiteY4" fmla="*/ 539750 h 892175"/>
                    <a:gd name="connsiteX5" fmla="*/ 220345 w 1043940"/>
                    <a:gd name="connsiteY5" fmla="*/ 532130 h 892175"/>
                    <a:gd name="connsiteX6" fmla="*/ 167005 w 1043940"/>
                    <a:gd name="connsiteY6" fmla="*/ 520700 h 892175"/>
                    <a:gd name="connsiteX7" fmla="*/ 151765 w 1043940"/>
                    <a:gd name="connsiteY7" fmla="*/ 554990 h 892175"/>
                    <a:gd name="connsiteX8" fmla="*/ 208915 w 1043940"/>
                    <a:gd name="connsiteY8" fmla="*/ 585470 h 892175"/>
                    <a:gd name="connsiteX9" fmla="*/ 292735 w 1043940"/>
                    <a:gd name="connsiteY9" fmla="*/ 574040 h 892175"/>
                    <a:gd name="connsiteX10" fmla="*/ 327025 w 1043940"/>
                    <a:gd name="connsiteY10" fmla="*/ 608330 h 892175"/>
                    <a:gd name="connsiteX11" fmla="*/ 307975 w 1043940"/>
                    <a:gd name="connsiteY11" fmla="*/ 654050 h 892175"/>
                    <a:gd name="connsiteX12" fmla="*/ 163195 w 1043940"/>
                    <a:gd name="connsiteY12" fmla="*/ 718820 h 892175"/>
                    <a:gd name="connsiteX13" fmla="*/ 26035 w 1043940"/>
                    <a:gd name="connsiteY13" fmla="*/ 718820 h 892175"/>
                    <a:gd name="connsiteX14" fmla="*/ 6985 w 1043940"/>
                    <a:gd name="connsiteY14" fmla="*/ 756920 h 892175"/>
                    <a:gd name="connsiteX15" fmla="*/ 18415 w 1043940"/>
                    <a:gd name="connsiteY15" fmla="*/ 787400 h 892175"/>
                    <a:gd name="connsiteX16" fmla="*/ 102235 w 1043940"/>
                    <a:gd name="connsiteY16" fmla="*/ 779780 h 892175"/>
                    <a:gd name="connsiteX17" fmla="*/ 212725 w 1043940"/>
                    <a:gd name="connsiteY17" fmla="*/ 745490 h 892175"/>
                    <a:gd name="connsiteX18" fmla="*/ 296545 w 1043940"/>
                    <a:gd name="connsiteY18" fmla="*/ 718820 h 892175"/>
                    <a:gd name="connsiteX19" fmla="*/ 464185 w 1043940"/>
                    <a:gd name="connsiteY19" fmla="*/ 756920 h 892175"/>
                    <a:gd name="connsiteX20" fmla="*/ 555625 w 1043940"/>
                    <a:gd name="connsiteY20" fmla="*/ 760730 h 892175"/>
                    <a:gd name="connsiteX21" fmla="*/ 616585 w 1043940"/>
                    <a:gd name="connsiteY21" fmla="*/ 749300 h 892175"/>
                    <a:gd name="connsiteX22" fmla="*/ 639445 w 1043940"/>
                    <a:gd name="connsiteY22" fmla="*/ 806450 h 892175"/>
                    <a:gd name="connsiteX23" fmla="*/ 647065 w 1043940"/>
                    <a:gd name="connsiteY23" fmla="*/ 871220 h 892175"/>
                    <a:gd name="connsiteX24" fmla="*/ 685165 w 1043940"/>
                    <a:gd name="connsiteY24" fmla="*/ 886460 h 892175"/>
                    <a:gd name="connsiteX25" fmla="*/ 723265 w 1043940"/>
                    <a:gd name="connsiteY25" fmla="*/ 836930 h 892175"/>
                    <a:gd name="connsiteX26" fmla="*/ 700405 w 1043940"/>
                    <a:gd name="connsiteY26" fmla="*/ 787400 h 892175"/>
                    <a:gd name="connsiteX27" fmla="*/ 647065 w 1043940"/>
                    <a:gd name="connsiteY27" fmla="*/ 753110 h 892175"/>
                    <a:gd name="connsiteX28" fmla="*/ 650875 w 1043940"/>
                    <a:gd name="connsiteY28" fmla="*/ 692150 h 892175"/>
                    <a:gd name="connsiteX29" fmla="*/ 734695 w 1043940"/>
                    <a:gd name="connsiteY29" fmla="*/ 608330 h 892175"/>
                    <a:gd name="connsiteX30" fmla="*/ 734695 w 1043940"/>
                    <a:gd name="connsiteY30" fmla="*/ 471170 h 892175"/>
                    <a:gd name="connsiteX31" fmla="*/ 826135 w 1043940"/>
                    <a:gd name="connsiteY31" fmla="*/ 455930 h 892175"/>
                    <a:gd name="connsiteX32" fmla="*/ 936625 w 1043940"/>
                    <a:gd name="connsiteY32" fmla="*/ 490220 h 892175"/>
                    <a:gd name="connsiteX33" fmla="*/ 1005205 w 1043940"/>
                    <a:gd name="connsiteY33" fmla="*/ 497840 h 892175"/>
                    <a:gd name="connsiteX34" fmla="*/ 1031875 w 1043940"/>
                    <a:gd name="connsiteY34" fmla="*/ 459740 h 892175"/>
                    <a:gd name="connsiteX35" fmla="*/ 932815 w 1043940"/>
                    <a:gd name="connsiteY35" fmla="*/ 417830 h 892175"/>
                    <a:gd name="connsiteX36" fmla="*/ 784225 w 1043940"/>
                    <a:gd name="connsiteY36" fmla="*/ 417830 h 892175"/>
                    <a:gd name="connsiteX37" fmla="*/ 639445 w 1043940"/>
                    <a:gd name="connsiteY37" fmla="*/ 360680 h 892175"/>
                    <a:gd name="connsiteX38" fmla="*/ 570865 w 1043940"/>
                    <a:gd name="connsiteY38" fmla="*/ 326390 h 892175"/>
                    <a:gd name="connsiteX39" fmla="*/ 525145 w 1043940"/>
                    <a:gd name="connsiteY39" fmla="*/ 330200 h 892175"/>
                    <a:gd name="connsiteX40" fmla="*/ 502285 w 1043940"/>
                    <a:gd name="connsiteY40" fmla="*/ 303530 h 892175"/>
                    <a:gd name="connsiteX41" fmla="*/ 525145 w 1043940"/>
                    <a:gd name="connsiteY41" fmla="*/ 200660 h 892175"/>
                    <a:gd name="connsiteX42" fmla="*/ 525145 w 1043940"/>
                    <a:gd name="connsiteY42" fmla="*/ 124460 h 892175"/>
                    <a:gd name="connsiteX43" fmla="*/ 551815 w 1043940"/>
                    <a:gd name="connsiteY43" fmla="*/ 82550 h 892175"/>
                    <a:gd name="connsiteX44" fmla="*/ 528955 w 1043940"/>
                    <a:gd name="connsiteY44" fmla="*/ 10160 h 892175"/>
                    <a:gd name="connsiteX45" fmla="*/ 460375 w 1043940"/>
                    <a:gd name="connsiteY45" fmla="*/ 21590 h 892175"/>
                    <a:gd name="connsiteX46" fmla="*/ 456565 w 1043940"/>
                    <a:gd name="connsiteY46" fmla="*/ 78740 h 892175"/>
                    <a:gd name="connsiteX47" fmla="*/ 490855 w 1043940"/>
                    <a:gd name="connsiteY47" fmla="*/ 128270 h 892175"/>
                    <a:gd name="connsiteX48" fmla="*/ 471805 w 1043940"/>
                    <a:gd name="connsiteY48" fmla="*/ 219710 h 8921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</a:cxnLst>
                  <a:rect l="l" t="t" r="r" b="b"/>
                  <a:pathLst>
                    <a:path w="1043940" h="892175">
                      <a:moveTo>
                        <a:pt x="471805" y="219710"/>
                      </a:moveTo>
                      <a:cubicBezTo>
                        <a:pt x="465455" y="254635"/>
                        <a:pt x="469900" y="309245"/>
                        <a:pt x="452755" y="337820"/>
                      </a:cubicBezTo>
                      <a:cubicBezTo>
                        <a:pt x="435610" y="366395"/>
                        <a:pt x="389890" y="365125"/>
                        <a:pt x="368935" y="391160"/>
                      </a:cubicBezTo>
                      <a:cubicBezTo>
                        <a:pt x="347980" y="417195"/>
                        <a:pt x="339090" y="469265"/>
                        <a:pt x="327025" y="494030"/>
                      </a:cubicBezTo>
                      <a:cubicBezTo>
                        <a:pt x="314960" y="518795"/>
                        <a:pt x="314325" y="533400"/>
                        <a:pt x="296545" y="539750"/>
                      </a:cubicBezTo>
                      <a:cubicBezTo>
                        <a:pt x="278765" y="546100"/>
                        <a:pt x="241935" y="535305"/>
                        <a:pt x="220345" y="532130"/>
                      </a:cubicBezTo>
                      <a:cubicBezTo>
                        <a:pt x="198755" y="528955"/>
                        <a:pt x="178435" y="516890"/>
                        <a:pt x="167005" y="520700"/>
                      </a:cubicBezTo>
                      <a:cubicBezTo>
                        <a:pt x="155575" y="524510"/>
                        <a:pt x="144780" y="544195"/>
                        <a:pt x="151765" y="554990"/>
                      </a:cubicBezTo>
                      <a:cubicBezTo>
                        <a:pt x="158750" y="565785"/>
                        <a:pt x="185420" y="582295"/>
                        <a:pt x="208915" y="585470"/>
                      </a:cubicBezTo>
                      <a:cubicBezTo>
                        <a:pt x="232410" y="588645"/>
                        <a:pt x="273050" y="570230"/>
                        <a:pt x="292735" y="574040"/>
                      </a:cubicBezTo>
                      <a:cubicBezTo>
                        <a:pt x="312420" y="577850"/>
                        <a:pt x="324485" y="594995"/>
                        <a:pt x="327025" y="608330"/>
                      </a:cubicBezTo>
                      <a:cubicBezTo>
                        <a:pt x="329565" y="621665"/>
                        <a:pt x="335280" y="635635"/>
                        <a:pt x="307975" y="654050"/>
                      </a:cubicBezTo>
                      <a:cubicBezTo>
                        <a:pt x="280670" y="672465"/>
                        <a:pt x="210185" y="708025"/>
                        <a:pt x="163195" y="718820"/>
                      </a:cubicBezTo>
                      <a:cubicBezTo>
                        <a:pt x="116205" y="729615"/>
                        <a:pt x="52070" y="712470"/>
                        <a:pt x="26035" y="718820"/>
                      </a:cubicBezTo>
                      <a:cubicBezTo>
                        <a:pt x="0" y="725170"/>
                        <a:pt x="8255" y="745490"/>
                        <a:pt x="6985" y="756920"/>
                      </a:cubicBezTo>
                      <a:cubicBezTo>
                        <a:pt x="5715" y="768350"/>
                        <a:pt x="2540" y="783590"/>
                        <a:pt x="18415" y="787400"/>
                      </a:cubicBezTo>
                      <a:cubicBezTo>
                        <a:pt x="34290" y="791210"/>
                        <a:pt x="69850" y="786765"/>
                        <a:pt x="102235" y="779780"/>
                      </a:cubicBezTo>
                      <a:cubicBezTo>
                        <a:pt x="134620" y="772795"/>
                        <a:pt x="180340" y="755650"/>
                        <a:pt x="212725" y="745490"/>
                      </a:cubicBezTo>
                      <a:cubicBezTo>
                        <a:pt x="245110" y="735330"/>
                        <a:pt x="254635" y="713740"/>
                        <a:pt x="296545" y="718820"/>
                      </a:cubicBezTo>
                      <a:cubicBezTo>
                        <a:pt x="338455" y="723900"/>
                        <a:pt x="421005" y="749935"/>
                        <a:pt x="464185" y="756920"/>
                      </a:cubicBezTo>
                      <a:cubicBezTo>
                        <a:pt x="507365" y="763905"/>
                        <a:pt x="530225" y="762000"/>
                        <a:pt x="555625" y="760730"/>
                      </a:cubicBezTo>
                      <a:cubicBezTo>
                        <a:pt x="581025" y="759460"/>
                        <a:pt x="602615" y="741680"/>
                        <a:pt x="616585" y="749300"/>
                      </a:cubicBezTo>
                      <a:cubicBezTo>
                        <a:pt x="630555" y="756920"/>
                        <a:pt x="634365" y="786130"/>
                        <a:pt x="639445" y="806450"/>
                      </a:cubicBezTo>
                      <a:cubicBezTo>
                        <a:pt x="644525" y="826770"/>
                        <a:pt x="639445" y="857885"/>
                        <a:pt x="647065" y="871220"/>
                      </a:cubicBezTo>
                      <a:cubicBezTo>
                        <a:pt x="654685" y="884555"/>
                        <a:pt x="672465" y="892175"/>
                        <a:pt x="685165" y="886460"/>
                      </a:cubicBezTo>
                      <a:cubicBezTo>
                        <a:pt x="697865" y="880745"/>
                        <a:pt x="720725" y="853440"/>
                        <a:pt x="723265" y="836930"/>
                      </a:cubicBezTo>
                      <a:cubicBezTo>
                        <a:pt x="725805" y="820420"/>
                        <a:pt x="713105" y="801370"/>
                        <a:pt x="700405" y="787400"/>
                      </a:cubicBezTo>
                      <a:cubicBezTo>
                        <a:pt x="687705" y="773430"/>
                        <a:pt x="655320" y="768985"/>
                        <a:pt x="647065" y="753110"/>
                      </a:cubicBezTo>
                      <a:cubicBezTo>
                        <a:pt x="638810" y="737235"/>
                        <a:pt x="636270" y="716280"/>
                        <a:pt x="650875" y="692150"/>
                      </a:cubicBezTo>
                      <a:cubicBezTo>
                        <a:pt x="665480" y="668020"/>
                        <a:pt x="720725" y="645160"/>
                        <a:pt x="734695" y="608330"/>
                      </a:cubicBezTo>
                      <a:cubicBezTo>
                        <a:pt x="748665" y="571500"/>
                        <a:pt x="719455" y="496570"/>
                        <a:pt x="734695" y="471170"/>
                      </a:cubicBezTo>
                      <a:cubicBezTo>
                        <a:pt x="749935" y="445770"/>
                        <a:pt x="792480" y="452755"/>
                        <a:pt x="826135" y="455930"/>
                      </a:cubicBezTo>
                      <a:cubicBezTo>
                        <a:pt x="859790" y="459105"/>
                        <a:pt x="906780" y="483235"/>
                        <a:pt x="936625" y="490220"/>
                      </a:cubicBezTo>
                      <a:cubicBezTo>
                        <a:pt x="966470" y="497205"/>
                        <a:pt x="989330" y="502920"/>
                        <a:pt x="1005205" y="497840"/>
                      </a:cubicBezTo>
                      <a:cubicBezTo>
                        <a:pt x="1021080" y="492760"/>
                        <a:pt x="1043940" y="473075"/>
                        <a:pt x="1031875" y="459740"/>
                      </a:cubicBezTo>
                      <a:cubicBezTo>
                        <a:pt x="1019810" y="446405"/>
                        <a:pt x="974090" y="424815"/>
                        <a:pt x="932815" y="417830"/>
                      </a:cubicBezTo>
                      <a:cubicBezTo>
                        <a:pt x="891540" y="410845"/>
                        <a:pt x="833120" y="427355"/>
                        <a:pt x="784225" y="417830"/>
                      </a:cubicBezTo>
                      <a:cubicBezTo>
                        <a:pt x="735330" y="408305"/>
                        <a:pt x="675005" y="375920"/>
                        <a:pt x="639445" y="360680"/>
                      </a:cubicBezTo>
                      <a:cubicBezTo>
                        <a:pt x="603885" y="345440"/>
                        <a:pt x="589915" y="331470"/>
                        <a:pt x="570865" y="326390"/>
                      </a:cubicBezTo>
                      <a:cubicBezTo>
                        <a:pt x="551815" y="321310"/>
                        <a:pt x="536575" y="334010"/>
                        <a:pt x="525145" y="330200"/>
                      </a:cubicBezTo>
                      <a:cubicBezTo>
                        <a:pt x="513715" y="326390"/>
                        <a:pt x="502285" y="325120"/>
                        <a:pt x="502285" y="303530"/>
                      </a:cubicBezTo>
                      <a:cubicBezTo>
                        <a:pt x="502285" y="281940"/>
                        <a:pt x="521335" y="230505"/>
                        <a:pt x="525145" y="200660"/>
                      </a:cubicBezTo>
                      <a:cubicBezTo>
                        <a:pt x="528955" y="170815"/>
                        <a:pt x="520700" y="144145"/>
                        <a:pt x="525145" y="124460"/>
                      </a:cubicBezTo>
                      <a:cubicBezTo>
                        <a:pt x="529590" y="104775"/>
                        <a:pt x="551180" y="101600"/>
                        <a:pt x="551815" y="82550"/>
                      </a:cubicBezTo>
                      <a:cubicBezTo>
                        <a:pt x="552450" y="63500"/>
                        <a:pt x="544195" y="20320"/>
                        <a:pt x="528955" y="10160"/>
                      </a:cubicBezTo>
                      <a:cubicBezTo>
                        <a:pt x="513715" y="0"/>
                        <a:pt x="472440" y="10160"/>
                        <a:pt x="460375" y="21590"/>
                      </a:cubicBezTo>
                      <a:cubicBezTo>
                        <a:pt x="448310" y="33020"/>
                        <a:pt x="451485" y="60960"/>
                        <a:pt x="456565" y="78740"/>
                      </a:cubicBezTo>
                      <a:cubicBezTo>
                        <a:pt x="461645" y="96520"/>
                        <a:pt x="488315" y="104775"/>
                        <a:pt x="490855" y="128270"/>
                      </a:cubicBezTo>
                      <a:cubicBezTo>
                        <a:pt x="493395" y="151765"/>
                        <a:pt x="478155" y="184785"/>
                        <a:pt x="471805" y="219710"/>
                      </a:cubicBez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49257" name="TextBox 46"/>
                <p:cNvSpPr txBox="1">
                  <a:spLocks noChangeArrowheads="1"/>
                </p:cNvSpPr>
                <p:nvPr/>
              </p:nvSpPr>
              <p:spPr bwMode="auto">
                <a:xfrm>
                  <a:off x="3727791" y="1606550"/>
                  <a:ext cx="1199469" cy="73312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1200">
                      <a:latin typeface="Arial" pitchFamily="34" charset="0"/>
                    </a:rPr>
                    <a:t>Golgi </a:t>
                  </a:r>
                </a:p>
                <a:p>
                  <a:pPr algn="ctr" eaLnBrk="0" hangingPunct="0"/>
                  <a:r>
                    <a:rPr lang="en-US" sz="1200">
                      <a:latin typeface="Arial" pitchFamily="34" charset="0"/>
                    </a:rPr>
                    <a:t>complex</a:t>
                  </a:r>
                </a:p>
              </p:txBody>
            </p:sp>
            <p:sp>
              <p:nvSpPr>
                <p:cNvPr id="81" name="TextBox 49"/>
                <p:cNvSpPr txBox="1">
                  <a:spLocks noChangeArrowheads="1"/>
                </p:cNvSpPr>
                <p:nvPr/>
              </p:nvSpPr>
              <p:spPr bwMode="auto">
                <a:xfrm>
                  <a:off x="6633495" y="2781141"/>
                  <a:ext cx="1068844" cy="415911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>
                    <a:defRPr/>
                  </a:pPr>
                  <a:r>
                    <a:rPr lang="en-US" sz="1050">
                      <a:latin typeface="Arial" pitchFamily="34" charset="0"/>
                    </a:rPr>
                    <a:t>Clathrin</a:t>
                  </a:r>
                </a:p>
              </p:txBody>
            </p:sp>
            <p:sp>
              <p:nvSpPr>
                <p:cNvPr id="49259" name="TextBox 50"/>
                <p:cNvSpPr txBox="1">
                  <a:spLocks noChangeArrowheads="1"/>
                </p:cNvSpPr>
                <p:nvPr/>
              </p:nvSpPr>
              <p:spPr bwMode="auto">
                <a:xfrm>
                  <a:off x="5591175" y="4427538"/>
                  <a:ext cx="1936750" cy="73312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ctr" eaLnBrk="0" hangingPunct="0"/>
                  <a:r>
                    <a:rPr lang="en-US" sz="1200">
                      <a:latin typeface="Arial" pitchFamily="34" charset="0"/>
                    </a:rPr>
                    <a:t>Secretory vesicle</a:t>
                  </a:r>
                </a:p>
              </p:txBody>
            </p:sp>
            <p:sp>
              <p:nvSpPr>
                <p:cNvPr id="83" name="TextBox 51"/>
                <p:cNvSpPr txBox="1">
                  <a:spLocks noChangeArrowheads="1"/>
                </p:cNvSpPr>
                <p:nvPr/>
              </p:nvSpPr>
              <p:spPr bwMode="auto">
                <a:xfrm>
                  <a:off x="3336212" y="2153492"/>
                  <a:ext cx="841967" cy="4133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>
                    <a:defRPr/>
                  </a:pPr>
                  <a:r>
                    <a:rPr lang="en-US" sz="1050" dirty="0">
                      <a:solidFill>
                        <a:srgbClr val="002060"/>
                      </a:solidFill>
                      <a:latin typeface="Arial" pitchFamily="34" charset="0"/>
                    </a:rPr>
                    <a:t>COPI</a:t>
                  </a:r>
                </a:p>
              </p:txBody>
            </p:sp>
            <p:sp>
              <p:nvSpPr>
                <p:cNvPr id="49261" name="Freeform 55"/>
                <p:cNvSpPr>
                  <a:spLocks/>
                </p:cNvSpPr>
                <p:nvPr/>
              </p:nvSpPr>
              <p:spPr bwMode="auto">
                <a:xfrm>
                  <a:off x="4694238" y="2446338"/>
                  <a:ext cx="1349375" cy="304800"/>
                </a:xfrm>
                <a:custGeom>
                  <a:avLst/>
                  <a:gdLst>
                    <a:gd name="T0" fmla="*/ 1865944 w 1212090"/>
                    <a:gd name="T1" fmla="*/ 143383555 h 39329"/>
                    <a:gd name="T2" fmla="*/ 1104004 w 1212090"/>
                    <a:gd name="T3" fmla="*/ 18436382 h 39329"/>
                    <a:gd name="T4" fmla="*/ 155553 w 1212090"/>
                    <a:gd name="T5" fmla="*/ 35848617 h 39329"/>
                    <a:gd name="T6" fmla="*/ 170689 w 1212090"/>
                    <a:gd name="T7" fmla="*/ 0 h 3932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12090"/>
                    <a:gd name="T13" fmla="*/ 0 h 39329"/>
                    <a:gd name="T14" fmla="*/ 1212090 w 1212090"/>
                    <a:gd name="T15" fmla="*/ 39329 h 3932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12090" h="39329">
                      <a:moveTo>
                        <a:pt x="1212090" y="39329"/>
                      </a:moveTo>
                      <a:cubicBezTo>
                        <a:pt x="1171941" y="22122"/>
                        <a:pt x="902319" y="9973"/>
                        <a:pt x="717145" y="5057"/>
                      </a:cubicBezTo>
                      <a:cubicBezTo>
                        <a:pt x="531971" y="141"/>
                        <a:pt x="202090" y="10676"/>
                        <a:pt x="101045" y="9833"/>
                      </a:cubicBezTo>
                      <a:cubicBezTo>
                        <a:pt x="0" y="8990"/>
                        <a:pt x="110877" y="0"/>
                        <a:pt x="110877" y="0"/>
                      </a:cubicBezTo>
                    </a:path>
                  </a:pathLst>
                </a:custGeom>
                <a:solidFill>
                  <a:schemeClr val="bg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62" name="Freeform 56"/>
                <p:cNvSpPr>
                  <a:spLocks/>
                </p:cNvSpPr>
                <p:nvPr/>
              </p:nvSpPr>
              <p:spPr bwMode="auto">
                <a:xfrm flipH="1" flipV="1">
                  <a:off x="4735513" y="3262313"/>
                  <a:ext cx="1122362" cy="44450"/>
                </a:xfrm>
                <a:custGeom>
                  <a:avLst/>
                  <a:gdLst>
                    <a:gd name="T0" fmla="*/ 808747 w 1250335"/>
                    <a:gd name="T1" fmla="*/ 49031 h 44245"/>
                    <a:gd name="T2" fmla="*/ 637034 w 1250335"/>
                    <a:gd name="T3" fmla="*/ 5448 h 44245"/>
                    <a:gd name="T4" fmla="*/ 90096 w 1250335"/>
                    <a:gd name="T5" fmla="*/ 16344 h 44245"/>
                    <a:gd name="T6" fmla="*/ 96456 w 1250335"/>
                    <a:gd name="T7" fmla="*/ 5448 h 4424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50335"/>
                    <a:gd name="T13" fmla="*/ 0 h 44245"/>
                    <a:gd name="T14" fmla="*/ 1250335 w 1250335"/>
                    <a:gd name="T15" fmla="*/ 44245 h 4424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50335" h="44245">
                      <a:moveTo>
                        <a:pt x="1250335" y="44245"/>
                      </a:moveTo>
                      <a:cubicBezTo>
                        <a:pt x="1210186" y="27038"/>
                        <a:pt x="1170038" y="9832"/>
                        <a:pt x="984864" y="4916"/>
                      </a:cubicBezTo>
                      <a:cubicBezTo>
                        <a:pt x="799690" y="0"/>
                        <a:pt x="278580" y="14749"/>
                        <a:pt x="139290" y="14749"/>
                      </a:cubicBezTo>
                      <a:cubicBezTo>
                        <a:pt x="0" y="14749"/>
                        <a:pt x="149122" y="4916"/>
                        <a:pt x="149122" y="4916"/>
                      </a:cubicBezTo>
                    </a:path>
                  </a:pathLst>
                </a:custGeom>
                <a:solidFill>
                  <a:schemeClr val="bg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63" name="Freeform 57"/>
                <p:cNvSpPr>
                  <a:spLocks/>
                </p:cNvSpPr>
                <p:nvPr/>
              </p:nvSpPr>
              <p:spPr bwMode="auto">
                <a:xfrm flipH="1">
                  <a:off x="5100638" y="4314825"/>
                  <a:ext cx="1050925" cy="125413"/>
                </a:xfrm>
                <a:custGeom>
                  <a:avLst/>
                  <a:gdLst>
                    <a:gd name="T0" fmla="*/ 2147483647 w 10000"/>
                    <a:gd name="T1" fmla="*/ 0 h 10000"/>
                    <a:gd name="T2" fmla="*/ 2147483647 w 10000"/>
                    <a:gd name="T3" fmla="*/ 248166445 h 10000"/>
                    <a:gd name="T4" fmla="*/ 0 w 10000"/>
                    <a:gd name="T5" fmla="*/ 13547803 h 10000"/>
                    <a:gd name="T6" fmla="*/ 0 60000 65536"/>
                    <a:gd name="T7" fmla="*/ 0 60000 65536"/>
                    <a:gd name="T8" fmla="*/ 0 60000 65536"/>
                    <a:gd name="T9" fmla="*/ 0 w 10000"/>
                    <a:gd name="T10" fmla="*/ 0 h 10000"/>
                    <a:gd name="T11" fmla="*/ 10000 w 10000"/>
                    <a:gd name="T12" fmla="*/ 10000 h 100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000" h="10000">
                      <a:moveTo>
                        <a:pt x="10000" y="0"/>
                      </a:moveTo>
                      <a:cubicBezTo>
                        <a:pt x="8575" y="3303"/>
                        <a:pt x="7391" y="9820"/>
                        <a:pt x="5725" y="9910"/>
                      </a:cubicBezTo>
                      <a:cubicBezTo>
                        <a:pt x="4058" y="10000"/>
                        <a:pt x="2327" y="7568"/>
                        <a:pt x="0" y="541"/>
                      </a:cubicBezTo>
                    </a:path>
                  </a:pathLst>
                </a:custGeom>
                <a:solidFill>
                  <a:schemeClr val="bg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64" name="Freeform 58"/>
                <p:cNvSpPr>
                  <a:spLocks/>
                </p:cNvSpPr>
                <p:nvPr/>
              </p:nvSpPr>
              <p:spPr bwMode="auto">
                <a:xfrm flipH="1" flipV="1">
                  <a:off x="6535738" y="4040188"/>
                  <a:ext cx="954087" cy="98425"/>
                </a:xfrm>
                <a:custGeom>
                  <a:avLst/>
                  <a:gdLst>
                    <a:gd name="T0" fmla="*/ 2147483647 w 10000"/>
                    <a:gd name="T1" fmla="*/ 0 h 10000"/>
                    <a:gd name="T2" fmla="*/ 2147483647 w 10000"/>
                    <a:gd name="T3" fmla="*/ 92692023 h 10000"/>
                    <a:gd name="T4" fmla="*/ 0 w 10000"/>
                    <a:gd name="T5" fmla="*/ 5059960 h 10000"/>
                    <a:gd name="T6" fmla="*/ 0 60000 65536"/>
                    <a:gd name="T7" fmla="*/ 0 60000 65536"/>
                    <a:gd name="T8" fmla="*/ 0 60000 65536"/>
                    <a:gd name="T9" fmla="*/ 0 w 10000"/>
                    <a:gd name="T10" fmla="*/ 0 h 10000"/>
                    <a:gd name="T11" fmla="*/ 10000 w 10000"/>
                    <a:gd name="T12" fmla="*/ 10000 h 100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000" h="10000">
                      <a:moveTo>
                        <a:pt x="10000" y="0"/>
                      </a:moveTo>
                      <a:cubicBezTo>
                        <a:pt x="8575" y="3303"/>
                        <a:pt x="7391" y="9820"/>
                        <a:pt x="5725" y="9910"/>
                      </a:cubicBezTo>
                      <a:cubicBezTo>
                        <a:pt x="4058" y="10000"/>
                        <a:pt x="2327" y="7568"/>
                        <a:pt x="0" y="541"/>
                      </a:cubicBezTo>
                    </a:path>
                  </a:pathLst>
                </a:custGeom>
                <a:solidFill>
                  <a:schemeClr val="bg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65" name="Freeform 59"/>
                <p:cNvSpPr>
                  <a:spLocks/>
                </p:cNvSpPr>
                <p:nvPr/>
              </p:nvSpPr>
              <p:spPr bwMode="auto">
                <a:xfrm flipH="1" flipV="1">
                  <a:off x="6624638" y="2636838"/>
                  <a:ext cx="919162" cy="242887"/>
                </a:xfrm>
                <a:custGeom>
                  <a:avLst/>
                  <a:gdLst>
                    <a:gd name="T0" fmla="*/ 2147483647 w 10000"/>
                    <a:gd name="T1" fmla="*/ 0 h 7112"/>
                    <a:gd name="T2" fmla="*/ 2147483647 w 10000"/>
                    <a:gd name="T3" fmla="*/ 2147483647 h 7112"/>
                    <a:gd name="T4" fmla="*/ 0 w 10000"/>
                    <a:gd name="T5" fmla="*/ 2147483647 h 7112"/>
                    <a:gd name="T6" fmla="*/ 0 60000 65536"/>
                    <a:gd name="T7" fmla="*/ 0 60000 65536"/>
                    <a:gd name="T8" fmla="*/ 0 60000 65536"/>
                    <a:gd name="T9" fmla="*/ 0 w 10000"/>
                    <a:gd name="T10" fmla="*/ 0 h 7112"/>
                    <a:gd name="T11" fmla="*/ 10000 w 10000"/>
                    <a:gd name="T12" fmla="*/ 7112 h 71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000" h="7112">
                      <a:moveTo>
                        <a:pt x="10000" y="0"/>
                      </a:moveTo>
                      <a:cubicBezTo>
                        <a:pt x="8514" y="1717"/>
                        <a:pt x="7209" y="4094"/>
                        <a:pt x="5542" y="5152"/>
                      </a:cubicBezTo>
                      <a:cubicBezTo>
                        <a:pt x="3876" y="6210"/>
                        <a:pt x="3175" y="7112"/>
                        <a:pt x="0" y="6347"/>
                      </a:cubicBezTo>
                    </a:path>
                  </a:pathLst>
                </a:custGeom>
                <a:solidFill>
                  <a:schemeClr val="bg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66" name="Freeform 60"/>
                <p:cNvSpPr>
                  <a:spLocks/>
                </p:cNvSpPr>
                <p:nvPr/>
              </p:nvSpPr>
              <p:spPr bwMode="auto">
                <a:xfrm>
                  <a:off x="6530975" y="3451225"/>
                  <a:ext cx="860425" cy="100013"/>
                </a:xfrm>
                <a:custGeom>
                  <a:avLst/>
                  <a:gdLst>
                    <a:gd name="T0" fmla="*/ 2147483647 w 9358"/>
                    <a:gd name="T1" fmla="*/ 0 h 4112"/>
                    <a:gd name="T2" fmla="*/ 2147483647 w 9358"/>
                    <a:gd name="T3" fmla="*/ 1273763017 h 4112"/>
                    <a:gd name="T4" fmla="*/ 0 w 9358"/>
                    <a:gd name="T5" fmla="*/ 872413763 h 4112"/>
                    <a:gd name="T6" fmla="*/ 0 60000 65536"/>
                    <a:gd name="T7" fmla="*/ 0 60000 65536"/>
                    <a:gd name="T8" fmla="*/ 0 60000 65536"/>
                    <a:gd name="T9" fmla="*/ 0 w 9358"/>
                    <a:gd name="T10" fmla="*/ 0 h 4112"/>
                    <a:gd name="T11" fmla="*/ 9358 w 9358"/>
                    <a:gd name="T12" fmla="*/ 4112 h 41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358" h="4112">
                      <a:moveTo>
                        <a:pt x="9358" y="0"/>
                      </a:moveTo>
                      <a:cubicBezTo>
                        <a:pt x="7872" y="2414"/>
                        <a:pt x="6460" y="3270"/>
                        <a:pt x="4900" y="3691"/>
                      </a:cubicBezTo>
                      <a:cubicBezTo>
                        <a:pt x="3340" y="4112"/>
                        <a:pt x="3175" y="3604"/>
                        <a:pt x="0" y="2528"/>
                      </a:cubicBezTo>
                    </a:path>
                  </a:pathLst>
                </a:custGeom>
                <a:solidFill>
                  <a:schemeClr val="bg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67" name="Freeform 63"/>
                <p:cNvSpPr>
                  <a:spLocks/>
                </p:cNvSpPr>
                <p:nvPr/>
              </p:nvSpPr>
              <p:spPr bwMode="auto">
                <a:xfrm rot="759551" flipH="1">
                  <a:off x="3592513" y="3697288"/>
                  <a:ext cx="342900" cy="66675"/>
                </a:xfrm>
                <a:custGeom>
                  <a:avLst/>
                  <a:gdLst>
                    <a:gd name="T0" fmla="*/ 2147483647 w 10000"/>
                    <a:gd name="T1" fmla="*/ 0 h 7568"/>
                    <a:gd name="T2" fmla="*/ 2147483647 w 10000"/>
                    <a:gd name="T3" fmla="*/ 27616526 h 7568"/>
                    <a:gd name="T4" fmla="*/ 0 w 10000"/>
                    <a:gd name="T5" fmla="*/ 3317927 h 7568"/>
                    <a:gd name="T6" fmla="*/ 0 60000 65536"/>
                    <a:gd name="T7" fmla="*/ 0 60000 65536"/>
                    <a:gd name="T8" fmla="*/ 0 60000 65536"/>
                    <a:gd name="T9" fmla="*/ 0 w 10000"/>
                    <a:gd name="T10" fmla="*/ 0 h 7568"/>
                    <a:gd name="T11" fmla="*/ 10000 w 10000"/>
                    <a:gd name="T12" fmla="*/ 7568 h 756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0000" h="7568">
                      <a:moveTo>
                        <a:pt x="10000" y="0"/>
                      </a:moveTo>
                      <a:cubicBezTo>
                        <a:pt x="8575" y="3303"/>
                        <a:pt x="7198" y="4413"/>
                        <a:pt x="5532" y="4503"/>
                      </a:cubicBezTo>
                      <a:cubicBezTo>
                        <a:pt x="3865" y="4593"/>
                        <a:pt x="2327" y="7568"/>
                        <a:pt x="0" y="541"/>
                      </a:cubicBezTo>
                    </a:path>
                  </a:pathLst>
                </a:custGeom>
                <a:solidFill>
                  <a:schemeClr val="bg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9268" name="Group 17"/>
                <p:cNvGrpSpPr>
                  <a:grpSpLocks/>
                </p:cNvGrpSpPr>
                <p:nvPr/>
              </p:nvGrpSpPr>
              <p:grpSpPr bwMode="auto">
                <a:xfrm rot="3206457">
                  <a:off x="3876667" y="2889249"/>
                  <a:ext cx="125412" cy="131764"/>
                  <a:chOff x="1177" y="1488"/>
                  <a:chExt cx="240" cy="252"/>
                </a:xfrm>
              </p:grpSpPr>
              <p:sp>
                <p:nvSpPr>
                  <p:cNvPr id="49291" name="Freeform 18"/>
                  <p:cNvSpPr>
                    <a:spLocks/>
                  </p:cNvSpPr>
                  <p:nvPr/>
                </p:nvSpPr>
                <p:spPr bwMode="auto">
                  <a:xfrm rot="506385">
                    <a:off x="1248" y="1575"/>
                    <a:ext cx="125" cy="118"/>
                  </a:xfrm>
                  <a:custGeom>
                    <a:avLst/>
                    <a:gdLst>
                      <a:gd name="T0" fmla="*/ 0 w 375"/>
                      <a:gd name="T1" fmla="*/ 0 h 353"/>
                      <a:gd name="T2" fmla="*/ 0 w 375"/>
                      <a:gd name="T3" fmla="*/ 0 h 353"/>
                      <a:gd name="T4" fmla="*/ 0 w 375"/>
                      <a:gd name="T5" fmla="*/ 0 h 353"/>
                      <a:gd name="T6" fmla="*/ 0 w 375"/>
                      <a:gd name="T7" fmla="*/ 0 h 353"/>
                      <a:gd name="T8" fmla="*/ 0 w 375"/>
                      <a:gd name="T9" fmla="*/ 0 h 35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5"/>
                      <a:gd name="T16" fmla="*/ 0 h 353"/>
                      <a:gd name="T17" fmla="*/ 375 w 375"/>
                      <a:gd name="T18" fmla="*/ 353 h 35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5" h="353">
                        <a:moveTo>
                          <a:pt x="0" y="14"/>
                        </a:moveTo>
                        <a:lnTo>
                          <a:pt x="12" y="353"/>
                        </a:lnTo>
                        <a:lnTo>
                          <a:pt x="375" y="339"/>
                        </a:lnTo>
                        <a:lnTo>
                          <a:pt x="360" y="0"/>
                        </a:lnTo>
                        <a:lnTo>
                          <a:pt x="0" y="1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292" name="Freeform 19"/>
                  <p:cNvSpPr>
                    <a:spLocks/>
                  </p:cNvSpPr>
                  <p:nvPr/>
                </p:nvSpPr>
                <p:spPr bwMode="auto">
                  <a:xfrm rot="506385">
                    <a:off x="1177" y="1494"/>
                    <a:ext cx="106" cy="246"/>
                  </a:xfrm>
                  <a:custGeom>
                    <a:avLst/>
                    <a:gdLst>
                      <a:gd name="T0" fmla="*/ 0 w 316"/>
                      <a:gd name="T1" fmla="*/ 0 h 737"/>
                      <a:gd name="T2" fmla="*/ 0 w 316"/>
                      <a:gd name="T3" fmla="*/ 0 h 737"/>
                      <a:gd name="T4" fmla="*/ 0 w 316"/>
                      <a:gd name="T5" fmla="*/ 0 h 737"/>
                      <a:gd name="T6" fmla="*/ 0 w 316"/>
                      <a:gd name="T7" fmla="*/ 0 h 737"/>
                      <a:gd name="T8" fmla="*/ 0 w 316"/>
                      <a:gd name="T9" fmla="*/ 0 h 737"/>
                      <a:gd name="T10" fmla="*/ 0 w 316"/>
                      <a:gd name="T11" fmla="*/ 0 h 737"/>
                      <a:gd name="T12" fmla="*/ 0 w 316"/>
                      <a:gd name="T13" fmla="*/ 0 h 737"/>
                      <a:gd name="T14" fmla="*/ 0 w 316"/>
                      <a:gd name="T15" fmla="*/ 0 h 737"/>
                      <a:gd name="T16" fmla="*/ 0 w 316"/>
                      <a:gd name="T17" fmla="*/ 0 h 737"/>
                      <a:gd name="T18" fmla="*/ 0 w 316"/>
                      <a:gd name="T19" fmla="*/ 0 h 737"/>
                      <a:gd name="T20" fmla="*/ 0 w 316"/>
                      <a:gd name="T21" fmla="*/ 0 h 737"/>
                      <a:gd name="T22" fmla="*/ 0 w 316"/>
                      <a:gd name="T23" fmla="*/ 0 h 737"/>
                      <a:gd name="T24" fmla="*/ 0 w 316"/>
                      <a:gd name="T25" fmla="*/ 0 h 737"/>
                      <a:gd name="T26" fmla="*/ 0 w 316"/>
                      <a:gd name="T27" fmla="*/ 0 h 737"/>
                      <a:gd name="T28" fmla="*/ 0 w 316"/>
                      <a:gd name="T29" fmla="*/ 0 h 737"/>
                      <a:gd name="T30" fmla="*/ 0 w 316"/>
                      <a:gd name="T31" fmla="*/ 0 h 737"/>
                      <a:gd name="T32" fmla="*/ 0 w 316"/>
                      <a:gd name="T33" fmla="*/ 0 h 737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16"/>
                      <a:gd name="T52" fmla="*/ 0 h 737"/>
                      <a:gd name="T53" fmla="*/ 316 w 316"/>
                      <a:gd name="T54" fmla="*/ 737 h 737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16" h="737">
                        <a:moveTo>
                          <a:pt x="27" y="191"/>
                        </a:moveTo>
                        <a:lnTo>
                          <a:pt x="107" y="521"/>
                        </a:lnTo>
                        <a:lnTo>
                          <a:pt x="168" y="644"/>
                        </a:lnTo>
                        <a:lnTo>
                          <a:pt x="240" y="734"/>
                        </a:lnTo>
                        <a:lnTo>
                          <a:pt x="260" y="737"/>
                        </a:lnTo>
                        <a:lnTo>
                          <a:pt x="286" y="737"/>
                        </a:lnTo>
                        <a:lnTo>
                          <a:pt x="316" y="722"/>
                        </a:lnTo>
                        <a:lnTo>
                          <a:pt x="306" y="582"/>
                        </a:lnTo>
                        <a:lnTo>
                          <a:pt x="292" y="461"/>
                        </a:lnTo>
                        <a:lnTo>
                          <a:pt x="271" y="328"/>
                        </a:lnTo>
                        <a:lnTo>
                          <a:pt x="195" y="76"/>
                        </a:lnTo>
                        <a:lnTo>
                          <a:pt x="139" y="26"/>
                        </a:lnTo>
                        <a:lnTo>
                          <a:pt x="73" y="0"/>
                        </a:lnTo>
                        <a:lnTo>
                          <a:pt x="0" y="18"/>
                        </a:lnTo>
                        <a:lnTo>
                          <a:pt x="15" y="5"/>
                        </a:lnTo>
                        <a:lnTo>
                          <a:pt x="7" y="23"/>
                        </a:lnTo>
                        <a:lnTo>
                          <a:pt x="27" y="19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293" name="Freeform 20"/>
                  <p:cNvSpPr>
                    <a:spLocks/>
                  </p:cNvSpPr>
                  <p:nvPr/>
                </p:nvSpPr>
                <p:spPr bwMode="auto">
                  <a:xfrm rot="21093615" flipH="1">
                    <a:off x="1311" y="1488"/>
                    <a:ext cx="106" cy="247"/>
                  </a:xfrm>
                  <a:custGeom>
                    <a:avLst/>
                    <a:gdLst>
                      <a:gd name="T0" fmla="*/ 0 w 319"/>
                      <a:gd name="T1" fmla="*/ 0 h 739"/>
                      <a:gd name="T2" fmla="*/ 0 w 319"/>
                      <a:gd name="T3" fmla="*/ 0 h 739"/>
                      <a:gd name="T4" fmla="*/ 0 w 319"/>
                      <a:gd name="T5" fmla="*/ 0 h 739"/>
                      <a:gd name="T6" fmla="*/ 0 w 319"/>
                      <a:gd name="T7" fmla="*/ 0 h 739"/>
                      <a:gd name="T8" fmla="*/ 0 w 319"/>
                      <a:gd name="T9" fmla="*/ 0 h 739"/>
                      <a:gd name="T10" fmla="*/ 0 w 319"/>
                      <a:gd name="T11" fmla="*/ 0 h 739"/>
                      <a:gd name="T12" fmla="*/ 0 w 319"/>
                      <a:gd name="T13" fmla="*/ 0 h 739"/>
                      <a:gd name="T14" fmla="*/ 0 w 319"/>
                      <a:gd name="T15" fmla="*/ 0 h 739"/>
                      <a:gd name="T16" fmla="*/ 0 w 319"/>
                      <a:gd name="T17" fmla="*/ 0 h 739"/>
                      <a:gd name="T18" fmla="*/ 0 w 319"/>
                      <a:gd name="T19" fmla="*/ 0 h 739"/>
                      <a:gd name="T20" fmla="*/ 0 w 319"/>
                      <a:gd name="T21" fmla="*/ 0 h 739"/>
                      <a:gd name="T22" fmla="*/ 0 w 319"/>
                      <a:gd name="T23" fmla="*/ 0 h 739"/>
                      <a:gd name="T24" fmla="*/ 0 w 319"/>
                      <a:gd name="T25" fmla="*/ 0 h 739"/>
                      <a:gd name="T26" fmla="*/ 0 w 319"/>
                      <a:gd name="T27" fmla="*/ 0 h 739"/>
                      <a:gd name="T28" fmla="*/ 0 w 319"/>
                      <a:gd name="T29" fmla="*/ 0 h 739"/>
                      <a:gd name="T30" fmla="*/ 0 w 319"/>
                      <a:gd name="T31" fmla="*/ 0 h 739"/>
                      <a:gd name="T32" fmla="*/ 0 w 319"/>
                      <a:gd name="T33" fmla="*/ 0 h 73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19"/>
                      <a:gd name="T52" fmla="*/ 0 h 739"/>
                      <a:gd name="T53" fmla="*/ 319 w 319"/>
                      <a:gd name="T54" fmla="*/ 739 h 73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19" h="739">
                        <a:moveTo>
                          <a:pt x="31" y="194"/>
                        </a:moveTo>
                        <a:lnTo>
                          <a:pt x="109" y="522"/>
                        </a:lnTo>
                        <a:lnTo>
                          <a:pt x="170" y="644"/>
                        </a:lnTo>
                        <a:lnTo>
                          <a:pt x="242" y="738"/>
                        </a:lnTo>
                        <a:lnTo>
                          <a:pt x="259" y="739"/>
                        </a:lnTo>
                        <a:lnTo>
                          <a:pt x="288" y="737"/>
                        </a:lnTo>
                        <a:lnTo>
                          <a:pt x="319" y="725"/>
                        </a:lnTo>
                        <a:lnTo>
                          <a:pt x="306" y="581"/>
                        </a:lnTo>
                        <a:lnTo>
                          <a:pt x="292" y="464"/>
                        </a:lnTo>
                        <a:lnTo>
                          <a:pt x="273" y="332"/>
                        </a:lnTo>
                        <a:lnTo>
                          <a:pt x="195" y="76"/>
                        </a:lnTo>
                        <a:lnTo>
                          <a:pt x="140" y="27"/>
                        </a:lnTo>
                        <a:lnTo>
                          <a:pt x="74" y="0"/>
                        </a:lnTo>
                        <a:lnTo>
                          <a:pt x="0" y="19"/>
                        </a:lnTo>
                        <a:lnTo>
                          <a:pt x="16" y="7"/>
                        </a:lnTo>
                        <a:lnTo>
                          <a:pt x="12" y="25"/>
                        </a:lnTo>
                        <a:lnTo>
                          <a:pt x="31" y="194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9269" name="Group 17"/>
                <p:cNvGrpSpPr>
                  <a:grpSpLocks/>
                </p:cNvGrpSpPr>
                <p:nvPr/>
              </p:nvGrpSpPr>
              <p:grpSpPr bwMode="auto">
                <a:xfrm rot="-4841148">
                  <a:off x="4628352" y="3036100"/>
                  <a:ext cx="123824" cy="131762"/>
                  <a:chOff x="1177" y="1488"/>
                  <a:chExt cx="240" cy="252"/>
                </a:xfrm>
              </p:grpSpPr>
              <p:sp>
                <p:nvSpPr>
                  <p:cNvPr id="49288" name="Freeform 18"/>
                  <p:cNvSpPr>
                    <a:spLocks/>
                  </p:cNvSpPr>
                  <p:nvPr/>
                </p:nvSpPr>
                <p:spPr bwMode="auto">
                  <a:xfrm rot="506385">
                    <a:off x="1248" y="1575"/>
                    <a:ext cx="125" cy="118"/>
                  </a:xfrm>
                  <a:custGeom>
                    <a:avLst/>
                    <a:gdLst>
                      <a:gd name="T0" fmla="*/ 0 w 375"/>
                      <a:gd name="T1" fmla="*/ 0 h 353"/>
                      <a:gd name="T2" fmla="*/ 0 w 375"/>
                      <a:gd name="T3" fmla="*/ 0 h 353"/>
                      <a:gd name="T4" fmla="*/ 0 w 375"/>
                      <a:gd name="T5" fmla="*/ 0 h 353"/>
                      <a:gd name="T6" fmla="*/ 0 w 375"/>
                      <a:gd name="T7" fmla="*/ 0 h 353"/>
                      <a:gd name="T8" fmla="*/ 0 w 375"/>
                      <a:gd name="T9" fmla="*/ 0 h 35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5"/>
                      <a:gd name="T16" fmla="*/ 0 h 353"/>
                      <a:gd name="T17" fmla="*/ 375 w 375"/>
                      <a:gd name="T18" fmla="*/ 353 h 35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5" h="353">
                        <a:moveTo>
                          <a:pt x="0" y="14"/>
                        </a:moveTo>
                        <a:lnTo>
                          <a:pt x="12" y="353"/>
                        </a:lnTo>
                        <a:lnTo>
                          <a:pt x="375" y="339"/>
                        </a:lnTo>
                        <a:lnTo>
                          <a:pt x="360" y="0"/>
                        </a:lnTo>
                        <a:lnTo>
                          <a:pt x="0" y="1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289" name="Freeform 19"/>
                  <p:cNvSpPr>
                    <a:spLocks/>
                  </p:cNvSpPr>
                  <p:nvPr/>
                </p:nvSpPr>
                <p:spPr bwMode="auto">
                  <a:xfrm rot="506385">
                    <a:off x="1177" y="1494"/>
                    <a:ext cx="106" cy="246"/>
                  </a:xfrm>
                  <a:custGeom>
                    <a:avLst/>
                    <a:gdLst>
                      <a:gd name="T0" fmla="*/ 0 w 316"/>
                      <a:gd name="T1" fmla="*/ 0 h 737"/>
                      <a:gd name="T2" fmla="*/ 0 w 316"/>
                      <a:gd name="T3" fmla="*/ 0 h 737"/>
                      <a:gd name="T4" fmla="*/ 0 w 316"/>
                      <a:gd name="T5" fmla="*/ 0 h 737"/>
                      <a:gd name="T6" fmla="*/ 0 w 316"/>
                      <a:gd name="T7" fmla="*/ 0 h 737"/>
                      <a:gd name="T8" fmla="*/ 0 w 316"/>
                      <a:gd name="T9" fmla="*/ 0 h 737"/>
                      <a:gd name="T10" fmla="*/ 0 w 316"/>
                      <a:gd name="T11" fmla="*/ 0 h 737"/>
                      <a:gd name="T12" fmla="*/ 0 w 316"/>
                      <a:gd name="T13" fmla="*/ 0 h 737"/>
                      <a:gd name="T14" fmla="*/ 0 w 316"/>
                      <a:gd name="T15" fmla="*/ 0 h 737"/>
                      <a:gd name="T16" fmla="*/ 0 w 316"/>
                      <a:gd name="T17" fmla="*/ 0 h 737"/>
                      <a:gd name="T18" fmla="*/ 0 w 316"/>
                      <a:gd name="T19" fmla="*/ 0 h 737"/>
                      <a:gd name="T20" fmla="*/ 0 w 316"/>
                      <a:gd name="T21" fmla="*/ 0 h 737"/>
                      <a:gd name="T22" fmla="*/ 0 w 316"/>
                      <a:gd name="T23" fmla="*/ 0 h 737"/>
                      <a:gd name="T24" fmla="*/ 0 w 316"/>
                      <a:gd name="T25" fmla="*/ 0 h 737"/>
                      <a:gd name="T26" fmla="*/ 0 w 316"/>
                      <a:gd name="T27" fmla="*/ 0 h 737"/>
                      <a:gd name="T28" fmla="*/ 0 w 316"/>
                      <a:gd name="T29" fmla="*/ 0 h 737"/>
                      <a:gd name="T30" fmla="*/ 0 w 316"/>
                      <a:gd name="T31" fmla="*/ 0 h 737"/>
                      <a:gd name="T32" fmla="*/ 0 w 316"/>
                      <a:gd name="T33" fmla="*/ 0 h 737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16"/>
                      <a:gd name="T52" fmla="*/ 0 h 737"/>
                      <a:gd name="T53" fmla="*/ 316 w 316"/>
                      <a:gd name="T54" fmla="*/ 737 h 737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16" h="737">
                        <a:moveTo>
                          <a:pt x="27" y="191"/>
                        </a:moveTo>
                        <a:lnTo>
                          <a:pt x="107" y="521"/>
                        </a:lnTo>
                        <a:lnTo>
                          <a:pt x="168" y="644"/>
                        </a:lnTo>
                        <a:lnTo>
                          <a:pt x="240" y="734"/>
                        </a:lnTo>
                        <a:lnTo>
                          <a:pt x="260" y="737"/>
                        </a:lnTo>
                        <a:lnTo>
                          <a:pt x="286" y="737"/>
                        </a:lnTo>
                        <a:lnTo>
                          <a:pt x="316" y="722"/>
                        </a:lnTo>
                        <a:lnTo>
                          <a:pt x="306" y="582"/>
                        </a:lnTo>
                        <a:lnTo>
                          <a:pt x="292" y="461"/>
                        </a:lnTo>
                        <a:lnTo>
                          <a:pt x="271" y="328"/>
                        </a:lnTo>
                        <a:lnTo>
                          <a:pt x="195" y="76"/>
                        </a:lnTo>
                        <a:lnTo>
                          <a:pt x="139" y="26"/>
                        </a:lnTo>
                        <a:lnTo>
                          <a:pt x="73" y="0"/>
                        </a:lnTo>
                        <a:lnTo>
                          <a:pt x="0" y="18"/>
                        </a:lnTo>
                        <a:lnTo>
                          <a:pt x="15" y="5"/>
                        </a:lnTo>
                        <a:lnTo>
                          <a:pt x="7" y="23"/>
                        </a:lnTo>
                        <a:lnTo>
                          <a:pt x="27" y="19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290" name="Freeform 20"/>
                  <p:cNvSpPr>
                    <a:spLocks/>
                  </p:cNvSpPr>
                  <p:nvPr/>
                </p:nvSpPr>
                <p:spPr bwMode="auto">
                  <a:xfrm rot="21093615" flipH="1">
                    <a:off x="1311" y="1488"/>
                    <a:ext cx="106" cy="247"/>
                  </a:xfrm>
                  <a:custGeom>
                    <a:avLst/>
                    <a:gdLst>
                      <a:gd name="T0" fmla="*/ 0 w 319"/>
                      <a:gd name="T1" fmla="*/ 0 h 739"/>
                      <a:gd name="T2" fmla="*/ 0 w 319"/>
                      <a:gd name="T3" fmla="*/ 0 h 739"/>
                      <a:gd name="T4" fmla="*/ 0 w 319"/>
                      <a:gd name="T5" fmla="*/ 0 h 739"/>
                      <a:gd name="T6" fmla="*/ 0 w 319"/>
                      <a:gd name="T7" fmla="*/ 0 h 739"/>
                      <a:gd name="T8" fmla="*/ 0 w 319"/>
                      <a:gd name="T9" fmla="*/ 0 h 739"/>
                      <a:gd name="T10" fmla="*/ 0 w 319"/>
                      <a:gd name="T11" fmla="*/ 0 h 739"/>
                      <a:gd name="T12" fmla="*/ 0 w 319"/>
                      <a:gd name="T13" fmla="*/ 0 h 739"/>
                      <a:gd name="T14" fmla="*/ 0 w 319"/>
                      <a:gd name="T15" fmla="*/ 0 h 739"/>
                      <a:gd name="T16" fmla="*/ 0 w 319"/>
                      <a:gd name="T17" fmla="*/ 0 h 739"/>
                      <a:gd name="T18" fmla="*/ 0 w 319"/>
                      <a:gd name="T19" fmla="*/ 0 h 739"/>
                      <a:gd name="T20" fmla="*/ 0 w 319"/>
                      <a:gd name="T21" fmla="*/ 0 h 739"/>
                      <a:gd name="T22" fmla="*/ 0 w 319"/>
                      <a:gd name="T23" fmla="*/ 0 h 739"/>
                      <a:gd name="T24" fmla="*/ 0 w 319"/>
                      <a:gd name="T25" fmla="*/ 0 h 739"/>
                      <a:gd name="T26" fmla="*/ 0 w 319"/>
                      <a:gd name="T27" fmla="*/ 0 h 739"/>
                      <a:gd name="T28" fmla="*/ 0 w 319"/>
                      <a:gd name="T29" fmla="*/ 0 h 739"/>
                      <a:gd name="T30" fmla="*/ 0 w 319"/>
                      <a:gd name="T31" fmla="*/ 0 h 739"/>
                      <a:gd name="T32" fmla="*/ 0 w 319"/>
                      <a:gd name="T33" fmla="*/ 0 h 73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19"/>
                      <a:gd name="T52" fmla="*/ 0 h 739"/>
                      <a:gd name="T53" fmla="*/ 319 w 319"/>
                      <a:gd name="T54" fmla="*/ 739 h 73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19" h="739">
                        <a:moveTo>
                          <a:pt x="31" y="194"/>
                        </a:moveTo>
                        <a:lnTo>
                          <a:pt x="109" y="522"/>
                        </a:lnTo>
                        <a:lnTo>
                          <a:pt x="170" y="644"/>
                        </a:lnTo>
                        <a:lnTo>
                          <a:pt x="242" y="738"/>
                        </a:lnTo>
                        <a:lnTo>
                          <a:pt x="259" y="739"/>
                        </a:lnTo>
                        <a:lnTo>
                          <a:pt x="288" y="737"/>
                        </a:lnTo>
                        <a:lnTo>
                          <a:pt x="319" y="725"/>
                        </a:lnTo>
                        <a:lnTo>
                          <a:pt x="306" y="581"/>
                        </a:lnTo>
                        <a:lnTo>
                          <a:pt x="292" y="464"/>
                        </a:lnTo>
                        <a:lnTo>
                          <a:pt x="273" y="332"/>
                        </a:lnTo>
                        <a:lnTo>
                          <a:pt x="195" y="76"/>
                        </a:lnTo>
                        <a:lnTo>
                          <a:pt x="140" y="27"/>
                        </a:lnTo>
                        <a:lnTo>
                          <a:pt x="74" y="0"/>
                        </a:lnTo>
                        <a:lnTo>
                          <a:pt x="0" y="19"/>
                        </a:lnTo>
                        <a:lnTo>
                          <a:pt x="16" y="7"/>
                        </a:lnTo>
                        <a:lnTo>
                          <a:pt x="12" y="25"/>
                        </a:lnTo>
                        <a:lnTo>
                          <a:pt x="31" y="194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9270" name="Group 17"/>
                <p:cNvGrpSpPr>
                  <a:grpSpLocks/>
                </p:cNvGrpSpPr>
                <p:nvPr/>
              </p:nvGrpSpPr>
              <p:grpSpPr bwMode="auto">
                <a:xfrm rot="7684035">
                  <a:off x="6091234" y="2871788"/>
                  <a:ext cx="125412" cy="131762"/>
                  <a:chOff x="1177" y="1488"/>
                  <a:chExt cx="240" cy="252"/>
                </a:xfrm>
              </p:grpSpPr>
              <p:sp>
                <p:nvSpPr>
                  <p:cNvPr id="49285" name="Freeform 18"/>
                  <p:cNvSpPr>
                    <a:spLocks/>
                  </p:cNvSpPr>
                  <p:nvPr/>
                </p:nvSpPr>
                <p:spPr bwMode="auto">
                  <a:xfrm rot="506385">
                    <a:off x="1248" y="1575"/>
                    <a:ext cx="125" cy="118"/>
                  </a:xfrm>
                  <a:custGeom>
                    <a:avLst/>
                    <a:gdLst>
                      <a:gd name="T0" fmla="*/ 0 w 375"/>
                      <a:gd name="T1" fmla="*/ 0 h 353"/>
                      <a:gd name="T2" fmla="*/ 0 w 375"/>
                      <a:gd name="T3" fmla="*/ 0 h 353"/>
                      <a:gd name="T4" fmla="*/ 0 w 375"/>
                      <a:gd name="T5" fmla="*/ 0 h 353"/>
                      <a:gd name="T6" fmla="*/ 0 w 375"/>
                      <a:gd name="T7" fmla="*/ 0 h 353"/>
                      <a:gd name="T8" fmla="*/ 0 w 375"/>
                      <a:gd name="T9" fmla="*/ 0 h 35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5"/>
                      <a:gd name="T16" fmla="*/ 0 h 353"/>
                      <a:gd name="T17" fmla="*/ 375 w 375"/>
                      <a:gd name="T18" fmla="*/ 353 h 35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5" h="353">
                        <a:moveTo>
                          <a:pt x="0" y="14"/>
                        </a:moveTo>
                        <a:lnTo>
                          <a:pt x="12" y="353"/>
                        </a:lnTo>
                        <a:lnTo>
                          <a:pt x="375" y="339"/>
                        </a:lnTo>
                        <a:lnTo>
                          <a:pt x="360" y="0"/>
                        </a:lnTo>
                        <a:lnTo>
                          <a:pt x="0" y="1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286" name="Freeform 19"/>
                  <p:cNvSpPr>
                    <a:spLocks/>
                  </p:cNvSpPr>
                  <p:nvPr/>
                </p:nvSpPr>
                <p:spPr bwMode="auto">
                  <a:xfrm rot="506385">
                    <a:off x="1177" y="1494"/>
                    <a:ext cx="106" cy="246"/>
                  </a:xfrm>
                  <a:custGeom>
                    <a:avLst/>
                    <a:gdLst>
                      <a:gd name="T0" fmla="*/ 0 w 316"/>
                      <a:gd name="T1" fmla="*/ 0 h 737"/>
                      <a:gd name="T2" fmla="*/ 0 w 316"/>
                      <a:gd name="T3" fmla="*/ 0 h 737"/>
                      <a:gd name="T4" fmla="*/ 0 w 316"/>
                      <a:gd name="T5" fmla="*/ 0 h 737"/>
                      <a:gd name="T6" fmla="*/ 0 w 316"/>
                      <a:gd name="T7" fmla="*/ 0 h 737"/>
                      <a:gd name="T8" fmla="*/ 0 w 316"/>
                      <a:gd name="T9" fmla="*/ 0 h 737"/>
                      <a:gd name="T10" fmla="*/ 0 w 316"/>
                      <a:gd name="T11" fmla="*/ 0 h 737"/>
                      <a:gd name="T12" fmla="*/ 0 w 316"/>
                      <a:gd name="T13" fmla="*/ 0 h 737"/>
                      <a:gd name="T14" fmla="*/ 0 w 316"/>
                      <a:gd name="T15" fmla="*/ 0 h 737"/>
                      <a:gd name="T16" fmla="*/ 0 w 316"/>
                      <a:gd name="T17" fmla="*/ 0 h 737"/>
                      <a:gd name="T18" fmla="*/ 0 w 316"/>
                      <a:gd name="T19" fmla="*/ 0 h 737"/>
                      <a:gd name="T20" fmla="*/ 0 w 316"/>
                      <a:gd name="T21" fmla="*/ 0 h 737"/>
                      <a:gd name="T22" fmla="*/ 0 w 316"/>
                      <a:gd name="T23" fmla="*/ 0 h 737"/>
                      <a:gd name="T24" fmla="*/ 0 w 316"/>
                      <a:gd name="T25" fmla="*/ 0 h 737"/>
                      <a:gd name="T26" fmla="*/ 0 w 316"/>
                      <a:gd name="T27" fmla="*/ 0 h 737"/>
                      <a:gd name="T28" fmla="*/ 0 w 316"/>
                      <a:gd name="T29" fmla="*/ 0 h 737"/>
                      <a:gd name="T30" fmla="*/ 0 w 316"/>
                      <a:gd name="T31" fmla="*/ 0 h 737"/>
                      <a:gd name="T32" fmla="*/ 0 w 316"/>
                      <a:gd name="T33" fmla="*/ 0 h 737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16"/>
                      <a:gd name="T52" fmla="*/ 0 h 737"/>
                      <a:gd name="T53" fmla="*/ 316 w 316"/>
                      <a:gd name="T54" fmla="*/ 737 h 737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16" h="737">
                        <a:moveTo>
                          <a:pt x="27" y="191"/>
                        </a:moveTo>
                        <a:lnTo>
                          <a:pt x="107" y="521"/>
                        </a:lnTo>
                        <a:lnTo>
                          <a:pt x="168" y="644"/>
                        </a:lnTo>
                        <a:lnTo>
                          <a:pt x="240" y="734"/>
                        </a:lnTo>
                        <a:lnTo>
                          <a:pt x="260" y="737"/>
                        </a:lnTo>
                        <a:lnTo>
                          <a:pt x="286" y="737"/>
                        </a:lnTo>
                        <a:lnTo>
                          <a:pt x="316" y="722"/>
                        </a:lnTo>
                        <a:lnTo>
                          <a:pt x="306" y="582"/>
                        </a:lnTo>
                        <a:lnTo>
                          <a:pt x="292" y="461"/>
                        </a:lnTo>
                        <a:lnTo>
                          <a:pt x="271" y="328"/>
                        </a:lnTo>
                        <a:lnTo>
                          <a:pt x="195" y="76"/>
                        </a:lnTo>
                        <a:lnTo>
                          <a:pt x="139" y="26"/>
                        </a:lnTo>
                        <a:lnTo>
                          <a:pt x="73" y="0"/>
                        </a:lnTo>
                        <a:lnTo>
                          <a:pt x="0" y="18"/>
                        </a:lnTo>
                        <a:lnTo>
                          <a:pt x="15" y="5"/>
                        </a:lnTo>
                        <a:lnTo>
                          <a:pt x="7" y="23"/>
                        </a:lnTo>
                        <a:lnTo>
                          <a:pt x="27" y="19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287" name="Freeform 20"/>
                  <p:cNvSpPr>
                    <a:spLocks/>
                  </p:cNvSpPr>
                  <p:nvPr/>
                </p:nvSpPr>
                <p:spPr bwMode="auto">
                  <a:xfrm rot="21093615" flipH="1">
                    <a:off x="1311" y="1488"/>
                    <a:ext cx="106" cy="247"/>
                  </a:xfrm>
                  <a:custGeom>
                    <a:avLst/>
                    <a:gdLst>
                      <a:gd name="T0" fmla="*/ 0 w 319"/>
                      <a:gd name="T1" fmla="*/ 0 h 739"/>
                      <a:gd name="T2" fmla="*/ 0 w 319"/>
                      <a:gd name="T3" fmla="*/ 0 h 739"/>
                      <a:gd name="T4" fmla="*/ 0 w 319"/>
                      <a:gd name="T5" fmla="*/ 0 h 739"/>
                      <a:gd name="T6" fmla="*/ 0 w 319"/>
                      <a:gd name="T7" fmla="*/ 0 h 739"/>
                      <a:gd name="T8" fmla="*/ 0 w 319"/>
                      <a:gd name="T9" fmla="*/ 0 h 739"/>
                      <a:gd name="T10" fmla="*/ 0 w 319"/>
                      <a:gd name="T11" fmla="*/ 0 h 739"/>
                      <a:gd name="T12" fmla="*/ 0 w 319"/>
                      <a:gd name="T13" fmla="*/ 0 h 739"/>
                      <a:gd name="T14" fmla="*/ 0 w 319"/>
                      <a:gd name="T15" fmla="*/ 0 h 739"/>
                      <a:gd name="T16" fmla="*/ 0 w 319"/>
                      <a:gd name="T17" fmla="*/ 0 h 739"/>
                      <a:gd name="T18" fmla="*/ 0 w 319"/>
                      <a:gd name="T19" fmla="*/ 0 h 739"/>
                      <a:gd name="T20" fmla="*/ 0 w 319"/>
                      <a:gd name="T21" fmla="*/ 0 h 739"/>
                      <a:gd name="T22" fmla="*/ 0 w 319"/>
                      <a:gd name="T23" fmla="*/ 0 h 739"/>
                      <a:gd name="T24" fmla="*/ 0 w 319"/>
                      <a:gd name="T25" fmla="*/ 0 h 739"/>
                      <a:gd name="T26" fmla="*/ 0 w 319"/>
                      <a:gd name="T27" fmla="*/ 0 h 739"/>
                      <a:gd name="T28" fmla="*/ 0 w 319"/>
                      <a:gd name="T29" fmla="*/ 0 h 739"/>
                      <a:gd name="T30" fmla="*/ 0 w 319"/>
                      <a:gd name="T31" fmla="*/ 0 h 739"/>
                      <a:gd name="T32" fmla="*/ 0 w 319"/>
                      <a:gd name="T33" fmla="*/ 0 h 73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19"/>
                      <a:gd name="T52" fmla="*/ 0 h 739"/>
                      <a:gd name="T53" fmla="*/ 319 w 319"/>
                      <a:gd name="T54" fmla="*/ 739 h 73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19" h="739">
                        <a:moveTo>
                          <a:pt x="31" y="194"/>
                        </a:moveTo>
                        <a:lnTo>
                          <a:pt x="109" y="522"/>
                        </a:lnTo>
                        <a:lnTo>
                          <a:pt x="170" y="644"/>
                        </a:lnTo>
                        <a:lnTo>
                          <a:pt x="242" y="738"/>
                        </a:lnTo>
                        <a:lnTo>
                          <a:pt x="259" y="739"/>
                        </a:lnTo>
                        <a:lnTo>
                          <a:pt x="288" y="737"/>
                        </a:lnTo>
                        <a:lnTo>
                          <a:pt x="319" y="725"/>
                        </a:lnTo>
                        <a:lnTo>
                          <a:pt x="306" y="581"/>
                        </a:lnTo>
                        <a:lnTo>
                          <a:pt x="292" y="464"/>
                        </a:lnTo>
                        <a:lnTo>
                          <a:pt x="273" y="332"/>
                        </a:lnTo>
                        <a:lnTo>
                          <a:pt x="195" y="76"/>
                        </a:lnTo>
                        <a:lnTo>
                          <a:pt x="140" y="27"/>
                        </a:lnTo>
                        <a:lnTo>
                          <a:pt x="74" y="0"/>
                        </a:lnTo>
                        <a:lnTo>
                          <a:pt x="0" y="19"/>
                        </a:lnTo>
                        <a:lnTo>
                          <a:pt x="16" y="7"/>
                        </a:lnTo>
                        <a:lnTo>
                          <a:pt x="12" y="25"/>
                        </a:lnTo>
                        <a:lnTo>
                          <a:pt x="31" y="194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9271" name="Group 17"/>
                <p:cNvGrpSpPr>
                  <a:grpSpLocks/>
                </p:cNvGrpSpPr>
                <p:nvPr/>
              </p:nvGrpSpPr>
              <p:grpSpPr bwMode="auto">
                <a:xfrm rot="10520676">
                  <a:off x="6254756" y="4049712"/>
                  <a:ext cx="123824" cy="130175"/>
                  <a:chOff x="1177" y="1488"/>
                  <a:chExt cx="240" cy="252"/>
                </a:xfrm>
              </p:grpSpPr>
              <p:sp>
                <p:nvSpPr>
                  <p:cNvPr id="49282" name="Freeform 18"/>
                  <p:cNvSpPr>
                    <a:spLocks/>
                  </p:cNvSpPr>
                  <p:nvPr/>
                </p:nvSpPr>
                <p:spPr bwMode="auto">
                  <a:xfrm rot="506385">
                    <a:off x="1248" y="1575"/>
                    <a:ext cx="125" cy="118"/>
                  </a:xfrm>
                  <a:custGeom>
                    <a:avLst/>
                    <a:gdLst>
                      <a:gd name="T0" fmla="*/ 0 w 375"/>
                      <a:gd name="T1" fmla="*/ 0 h 353"/>
                      <a:gd name="T2" fmla="*/ 0 w 375"/>
                      <a:gd name="T3" fmla="*/ 0 h 353"/>
                      <a:gd name="T4" fmla="*/ 0 w 375"/>
                      <a:gd name="T5" fmla="*/ 0 h 353"/>
                      <a:gd name="T6" fmla="*/ 0 w 375"/>
                      <a:gd name="T7" fmla="*/ 0 h 353"/>
                      <a:gd name="T8" fmla="*/ 0 w 375"/>
                      <a:gd name="T9" fmla="*/ 0 h 35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5"/>
                      <a:gd name="T16" fmla="*/ 0 h 353"/>
                      <a:gd name="T17" fmla="*/ 375 w 375"/>
                      <a:gd name="T18" fmla="*/ 353 h 35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5" h="353">
                        <a:moveTo>
                          <a:pt x="0" y="14"/>
                        </a:moveTo>
                        <a:lnTo>
                          <a:pt x="12" y="353"/>
                        </a:lnTo>
                        <a:lnTo>
                          <a:pt x="375" y="339"/>
                        </a:lnTo>
                        <a:lnTo>
                          <a:pt x="360" y="0"/>
                        </a:lnTo>
                        <a:lnTo>
                          <a:pt x="0" y="1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283" name="Freeform 19"/>
                  <p:cNvSpPr>
                    <a:spLocks/>
                  </p:cNvSpPr>
                  <p:nvPr/>
                </p:nvSpPr>
                <p:spPr bwMode="auto">
                  <a:xfrm rot="506385">
                    <a:off x="1177" y="1494"/>
                    <a:ext cx="106" cy="246"/>
                  </a:xfrm>
                  <a:custGeom>
                    <a:avLst/>
                    <a:gdLst>
                      <a:gd name="T0" fmla="*/ 0 w 316"/>
                      <a:gd name="T1" fmla="*/ 0 h 737"/>
                      <a:gd name="T2" fmla="*/ 0 w 316"/>
                      <a:gd name="T3" fmla="*/ 0 h 737"/>
                      <a:gd name="T4" fmla="*/ 0 w 316"/>
                      <a:gd name="T5" fmla="*/ 0 h 737"/>
                      <a:gd name="T6" fmla="*/ 0 w 316"/>
                      <a:gd name="T7" fmla="*/ 0 h 737"/>
                      <a:gd name="T8" fmla="*/ 0 w 316"/>
                      <a:gd name="T9" fmla="*/ 0 h 737"/>
                      <a:gd name="T10" fmla="*/ 0 w 316"/>
                      <a:gd name="T11" fmla="*/ 0 h 737"/>
                      <a:gd name="T12" fmla="*/ 0 w 316"/>
                      <a:gd name="T13" fmla="*/ 0 h 737"/>
                      <a:gd name="T14" fmla="*/ 0 w 316"/>
                      <a:gd name="T15" fmla="*/ 0 h 737"/>
                      <a:gd name="T16" fmla="*/ 0 w 316"/>
                      <a:gd name="T17" fmla="*/ 0 h 737"/>
                      <a:gd name="T18" fmla="*/ 0 w 316"/>
                      <a:gd name="T19" fmla="*/ 0 h 737"/>
                      <a:gd name="T20" fmla="*/ 0 w 316"/>
                      <a:gd name="T21" fmla="*/ 0 h 737"/>
                      <a:gd name="T22" fmla="*/ 0 w 316"/>
                      <a:gd name="T23" fmla="*/ 0 h 737"/>
                      <a:gd name="T24" fmla="*/ 0 w 316"/>
                      <a:gd name="T25" fmla="*/ 0 h 737"/>
                      <a:gd name="T26" fmla="*/ 0 w 316"/>
                      <a:gd name="T27" fmla="*/ 0 h 737"/>
                      <a:gd name="T28" fmla="*/ 0 w 316"/>
                      <a:gd name="T29" fmla="*/ 0 h 737"/>
                      <a:gd name="T30" fmla="*/ 0 w 316"/>
                      <a:gd name="T31" fmla="*/ 0 h 737"/>
                      <a:gd name="T32" fmla="*/ 0 w 316"/>
                      <a:gd name="T33" fmla="*/ 0 h 737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16"/>
                      <a:gd name="T52" fmla="*/ 0 h 737"/>
                      <a:gd name="T53" fmla="*/ 316 w 316"/>
                      <a:gd name="T54" fmla="*/ 737 h 737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16" h="737">
                        <a:moveTo>
                          <a:pt x="27" y="191"/>
                        </a:moveTo>
                        <a:lnTo>
                          <a:pt x="107" y="521"/>
                        </a:lnTo>
                        <a:lnTo>
                          <a:pt x="168" y="644"/>
                        </a:lnTo>
                        <a:lnTo>
                          <a:pt x="240" y="734"/>
                        </a:lnTo>
                        <a:lnTo>
                          <a:pt x="260" y="737"/>
                        </a:lnTo>
                        <a:lnTo>
                          <a:pt x="286" y="737"/>
                        </a:lnTo>
                        <a:lnTo>
                          <a:pt x="316" y="722"/>
                        </a:lnTo>
                        <a:lnTo>
                          <a:pt x="306" y="582"/>
                        </a:lnTo>
                        <a:lnTo>
                          <a:pt x="292" y="461"/>
                        </a:lnTo>
                        <a:lnTo>
                          <a:pt x="271" y="328"/>
                        </a:lnTo>
                        <a:lnTo>
                          <a:pt x="195" y="76"/>
                        </a:lnTo>
                        <a:lnTo>
                          <a:pt x="139" y="26"/>
                        </a:lnTo>
                        <a:lnTo>
                          <a:pt x="73" y="0"/>
                        </a:lnTo>
                        <a:lnTo>
                          <a:pt x="0" y="18"/>
                        </a:lnTo>
                        <a:lnTo>
                          <a:pt x="15" y="5"/>
                        </a:lnTo>
                        <a:lnTo>
                          <a:pt x="7" y="23"/>
                        </a:lnTo>
                        <a:lnTo>
                          <a:pt x="27" y="19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284" name="Freeform 20"/>
                  <p:cNvSpPr>
                    <a:spLocks/>
                  </p:cNvSpPr>
                  <p:nvPr/>
                </p:nvSpPr>
                <p:spPr bwMode="auto">
                  <a:xfrm rot="21093615" flipH="1">
                    <a:off x="1311" y="1488"/>
                    <a:ext cx="106" cy="247"/>
                  </a:xfrm>
                  <a:custGeom>
                    <a:avLst/>
                    <a:gdLst>
                      <a:gd name="T0" fmla="*/ 0 w 319"/>
                      <a:gd name="T1" fmla="*/ 0 h 739"/>
                      <a:gd name="T2" fmla="*/ 0 w 319"/>
                      <a:gd name="T3" fmla="*/ 0 h 739"/>
                      <a:gd name="T4" fmla="*/ 0 w 319"/>
                      <a:gd name="T5" fmla="*/ 0 h 739"/>
                      <a:gd name="T6" fmla="*/ 0 w 319"/>
                      <a:gd name="T7" fmla="*/ 0 h 739"/>
                      <a:gd name="T8" fmla="*/ 0 w 319"/>
                      <a:gd name="T9" fmla="*/ 0 h 739"/>
                      <a:gd name="T10" fmla="*/ 0 w 319"/>
                      <a:gd name="T11" fmla="*/ 0 h 739"/>
                      <a:gd name="T12" fmla="*/ 0 w 319"/>
                      <a:gd name="T13" fmla="*/ 0 h 739"/>
                      <a:gd name="T14" fmla="*/ 0 w 319"/>
                      <a:gd name="T15" fmla="*/ 0 h 739"/>
                      <a:gd name="T16" fmla="*/ 0 w 319"/>
                      <a:gd name="T17" fmla="*/ 0 h 739"/>
                      <a:gd name="T18" fmla="*/ 0 w 319"/>
                      <a:gd name="T19" fmla="*/ 0 h 739"/>
                      <a:gd name="T20" fmla="*/ 0 w 319"/>
                      <a:gd name="T21" fmla="*/ 0 h 739"/>
                      <a:gd name="T22" fmla="*/ 0 w 319"/>
                      <a:gd name="T23" fmla="*/ 0 h 739"/>
                      <a:gd name="T24" fmla="*/ 0 w 319"/>
                      <a:gd name="T25" fmla="*/ 0 h 739"/>
                      <a:gd name="T26" fmla="*/ 0 w 319"/>
                      <a:gd name="T27" fmla="*/ 0 h 739"/>
                      <a:gd name="T28" fmla="*/ 0 w 319"/>
                      <a:gd name="T29" fmla="*/ 0 h 739"/>
                      <a:gd name="T30" fmla="*/ 0 w 319"/>
                      <a:gd name="T31" fmla="*/ 0 h 739"/>
                      <a:gd name="T32" fmla="*/ 0 w 319"/>
                      <a:gd name="T33" fmla="*/ 0 h 73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19"/>
                      <a:gd name="T52" fmla="*/ 0 h 739"/>
                      <a:gd name="T53" fmla="*/ 319 w 319"/>
                      <a:gd name="T54" fmla="*/ 739 h 73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19" h="739">
                        <a:moveTo>
                          <a:pt x="31" y="194"/>
                        </a:moveTo>
                        <a:lnTo>
                          <a:pt x="109" y="522"/>
                        </a:lnTo>
                        <a:lnTo>
                          <a:pt x="170" y="644"/>
                        </a:lnTo>
                        <a:lnTo>
                          <a:pt x="242" y="738"/>
                        </a:lnTo>
                        <a:lnTo>
                          <a:pt x="259" y="739"/>
                        </a:lnTo>
                        <a:lnTo>
                          <a:pt x="288" y="737"/>
                        </a:lnTo>
                        <a:lnTo>
                          <a:pt x="319" y="725"/>
                        </a:lnTo>
                        <a:lnTo>
                          <a:pt x="306" y="581"/>
                        </a:lnTo>
                        <a:lnTo>
                          <a:pt x="292" y="464"/>
                        </a:lnTo>
                        <a:lnTo>
                          <a:pt x="273" y="332"/>
                        </a:lnTo>
                        <a:lnTo>
                          <a:pt x="195" y="76"/>
                        </a:lnTo>
                        <a:lnTo>
                          <a:pt x="140" y="27"/>
                        </a:lnTo>
                        <a:lnTo>
                          <a:pt x="74" y="0"/>
                        </a:lnTo>
                        <a:lnTo>
                          <a:pt x="0" y="19"/>
                        </a:lnTo>
                        <a:lnTo>
                          <a:pt x="16" y="7"/>
                        </a:lnTo>
                        <a:lnTo>
                          <a:pt x="12" y="25"/>
                        </a:lnTo>
                        <a:lnTo>
                          <a:pt x="31" y="194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9272" name="Group 17"/>
                <p:cNvGrpSpPr>
                  <a:grpSpLocks/>
                </p:cNvGrpSpPr>
                <p:nvPr/>
              </p:nvGrpSpPr>
              <p:grpSpPr bwMode="auto">
                <a:xfrm rot="-5400000">
                  <a:off x="6469063" y="3036888"/>
                  <a:ext cx="125412" cy="131762"/>
                  <a:chOff x="1177" y="1488"/>
                  <a:chExt cx="240" cy="252"/>
                </a:xfrm>
              </p:grpSpPr>
              <p:sp>
                <p:nvSpPr>
                  <p:cNvPr id="49279" name="Freeform 18"/>
                  <p:cNvSpPr>
                    <a:spLocks/>
                  </p:cNvSpPr>
                  <p:nvPr/>
                </p:nvSpPr>
                <p:spPr bwMode="auto">
                  <a:xfrm rot="506385">
                    <a:off x="1248" y="1575"/>
                    <a:ext cx="125" cy="118"/>
                  </a:xfrm>
                  <a:custGeom>
                    <a:avLst/>
                    <a:gdLst>
                      <a:gd name="T0" fmla="*/ 0 w 375"/>
                      <a:gd name="T1" fmla="*/ 0 h 353"/>
                      <a:gd name="T2" fmla="*/ 0 w 375"/>
                      <a:gd name="T3" fmla="*/ 0 h 353"/>
                      <a:gd name="T4" fmla="*/ 0 w 375"/>
                      <a:gd name="T5" fmla="*/ 0 h 353"/>
                      <a:gd name="T6" fmla="*/ 0 w 375"/>
                      <a:gd name="T7" fmla="*/ 0 h 353"/>
                      <a:gd name="T8" fmla="*/ 0 w 375"/>
                      <a:gd name="T9" fmla="*/ 0 h 35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5"/>
                      <a:gd name="T16" fmla="*/ 0 h 353"/>
                      <a:gd name="T17" fmla="*/ 375 w 375"/>
                      <a:gd name="T18" fmla="*/ 353 h 35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5" h="353">
                        <a:moveTo>
                          <a:pt x="0" y="14"/>
                        </a:moveTo>
                        <a:lnTo>
                          <a:pt x="12" y="353"/>
                        </a:lnTo>
                        <a:lnTo>
                          <a:pt x="375" y="339"/>
                        </a:lnTo>
                        <a:lnTo>
                          <a:pt x="360" y="0"/>
                        </a:lnTo>
                        <a:lnTo>
                          <a:pt x="0" y="1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280" name="Freeform 19"/>
                  <p:cNvSpPr>
                    <a:spLocks/>
                  </p:cNvSpPr>
                  <p:nvPr/>
                </p:nvSpPr>
                <p:spPr bwMode="auto">
                  <a:xfrm rot="506385">
                    <a:off x="1177" y="1494"/>
                    <a:ext cx="106" cy="246"/>
                  </a:xfrm>
                  <a:custGeom>
                    <a:avLst/>
                    <a:gdLst>
                      <a:gd name="T0" fmla="*/ 0 w 316"/>
                      <a:gd name="T1" fmla="*/ 0 h 737"/>
                      <a:gd name="T2" fmla="*/ 0 w 316"/>
                      <a:gd name="T3" fmla="*/ 0 h 737"/>
                      <a:gd name="T4" fmla="*/ 0 w 316"/>
                      <a:gd name="T5" fmla="*/ 0 h 737"/>
                      <a:gd name="T6" fmla="*/ 0 w 316"/>
                      <a:gd name="T7" fmla="*/ 0 h 737"/>
                      <a:gd name="T8" fmla="*/ 0 w 316"/>
                      <a:gd name="T9" fmla="*/ 0 h 737"/>
                      <a:gd name="T10" fmla="*/ 0 w 316"/>
                      <a:gd name="T11" fmla="*/ 0 h 737"/>
                      <a:gd name="T12" fmla="*/ 0 w 316"/>
                      <a:gd name="T13" fmla="*/ 0 h 737"/>
                      <a:gd name="T14" fmla="*/ 0 w 316"/>
                      <a:gd name="T15" fmla="*/ 0 h 737"/>
                      <a:gd name="T16" fmla="*/ 0 w 316"/>
                      <a:gd name="T17" fmla="*/ 0 h 737"/>
                      <a:gd name="T18" fmla="*/ 0 w 316"/>
                      <a:gd name="T19" fmla="*/ 0 h 737"/>
                      <a:gd name="T20" fmla="*/ 0 w 316"/>
                      <a:gd name="T21" fmla="*/ 0 h 737"/>
                      <a:gd name="T22" fmla="*/ 0 w 316"/>
                      <a:gd name="T23" fmla="*/ 0 h 737"/>
                      <a:gd name="T24" fmla="*/ 0 w 316"/>
                      <a:gd name="T25" fmla="*/ 0 h 737"/>
                      <a:gd name="T26" fmla="*/ 0 w 316"/>
                      <a:gd name="T27" fmla="*/ 0 h 737"/>
                      <a:gd name="T28" fmla="*/ 0 w 316"/>
                      <a:gd name="T29" fmla="*/ 0 h 737"/>
                      <a:gd name="T30" fmla="*/ 0 w 316"/>
                      <a:gd name="T31" fmla="*/ 0 h 737"/>
                      <a:gd name="T32" fmla="*/ 0 w 316"/>
                      <a:gd name="T33" fmla="*/ 0 h 737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16"/>
                      <a:gd name="T52" fmla="*/ 0 h 737"/>
                      <a:gd name="T53" fmla="*/ 316 w 316"/>
                      <a:gd name="T54" fmla="*/ 737 h 737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16" h="737">
                        <a:moveTo>
                          <a:pt x="27" y="191"/>
                        </a:moveTo>
                        <a:lnTo>
                          <a:pt x="107" y="521"/>
                        </a:lnTo>
                        <a:lnTo>
                          <a:pt x="168" y="644"/>
                        </a:lnTo>
                        <a:lnTo>
                          <a:pt x="240" y="734"/>
                        </a:lnTo>
                        <a:lnTo>
                          <a:pt x="260" y="737"/>
                        </a:lnTo>
                        <a:lnTo>
                          <a:pt x="286" y="737"/>
                        </a:lnTo>
                        <a:lnTo>
                          <a:pt x="316" y="722"/>
                        </a:lnTo>
                        <a:lnTo>
                          <a:pt x="306" y="582"/>
                        </a:lnTo>
                        <a:lnTo>
                          <a:pt x="292" y="461"/>
                        </a:lnTo>
                        <a:lnTo>
                          <a:pt x="271" y="328"/>
                        </a:lnTo>
                        <a:lnTo>
                          <a:pt x="195" y="76"/>
                        </a:lnTo>
                        <a:lnTo>
                          <a:pt x="139" y="26"/>
                        </a:lnTo>
                        <a:lnTo>
                          <a:pt x="73" y="0"/>
                        </a:lnTo>
                        <a:lnTo>
                          <a:pt x="0" y="18"/>
                        </a:lnTo>
                        <a:lnTo>
                          <a:pt x="15" y="5"/>
                        </a:lnTo>
                        <a:lnTo>
                          <a:pt x="7" y="23"/>
                        </a:lnTo>
                        <a:lnTo>
                          <a:pt x="27" y="19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281" name="Freeform 20"/>
                  <p:cNvSpPr>
                    <a:spLocks/>
                  </p:cNvSpPr>
                  <p:nvPr/>
                </p:nvSpPr>
                <p:spPr bwMode="auto">
                  <a:xfrm rot="21093615" flipH="1">
                    <a:off x="1311" y="1488"/>
                    <a:ext cx="106" cy="247"/>
                  </a:xfrm>
                  <a:custGeom>
                    <a:avLst/>
                    <a:gdLst>
                      <a:gd name="T0" fmla="*/ 0 w 319"/>
                      <a:gd name="T1" fmla="*/ 0 h 739"/>
                      <a:gd name="T2" fmla="*/ 0 w 319"/>
                      <a:gd name="T3" fmla="*/ 0 h 739"/>
                      <a:gd name="T4" fmla="*/ 0 w 319"/>
                      <a:gd name="T5" fmla="*/ 0 h 739"/>
                      <a:gd name="T6" fmla="*/ 0 w 319"/>
                      <a:gd name="T7" fmla="*/ 0 h 739"/>
                      <a:gd name="T8" fmla="*/ 0 w 319"/>
                      <a:gd name="T9" fmla="*/ 0 h 739"/>
                      <a:gd name="T10" fmla="*/ 0 w 319"/>
                      <a:gd name="T11" fmla="*/ 0 h 739"/>
                      <a:gd name="T12" fmla="*/ 0 w 319"/>
                      <a:gd name="T13" fmla="*/ 0 h 739"/>
                      <a:gd name="T14" fmla="*/ 0 w 319"/>
                      <a:gd name="T15" fmla="*/ 0 h 739"/>
                      <a:gd name="T16" fmla="*/ 0 w 319"/>
                      <a:gd name="T17" fmla="*/ 0 h 739"/>
                      <a:gd name="T18" fmla="*/ 0 w 319"/>
                      <a:gd name="T19" fmla="*/ 0 h 739"/>
                      <a:gd name="T20" fmla="*/ 0 w 319"/>
                      <a:gd name="T21" fmla="*/ 0 h 739"/>
                      <a:gd name="T22" fmla="*/ 0 w 319"/>
                      <a:gd name="T23" fmla="*/ 0 h 739"/>
                      <a:gd name="T24" fmla="*/ 0 w 319"/>
                      <a:gd name="T25" fmla="*/ 0 h 739"/>
                      <a:gd name="T26" fmla="*/ 0 w 319"/>
                      <a:gd name="T27" fmla="*/ 0 h 739"/>
                      <a:gd name="T28" fmla="*/ 0 w 319"/>
                      <a:gd name="T29" fmla="*/ 0 h 739"/>
                      <a:gd name="T30" fmla="*/ 0 w 319"/>
                      <a:gd name="T31" fmla="*/ 0 h 739"/>
                      <a:gd name="T32" fmla="*/ 0 w 319"/>
                      <a:gd name="T33" fmla="*/ 0 h 73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19"/>
                      <a:gd name="T52" fmla="*/ 0 h 739"/>
                      <a:gd name="T53" fmla="*/ 319 w 319"/>
                      <a:gd name="T54" fmla="*/ 739 h 73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19" h="739">
                        <a:moveTo>
                          <a:pt x="31" y="194"/>
                        </a:moveTo>
                        <a:lnTo>
                          <a:pt x="109" y="522"/>
                        </a:lnTo>
                        <a:lnTo>
                          <a:pt x="170" y="644"/>
                        </a:lnTo>
                        <a:lnTo>
                          <a:pt x="242" y="738"/>
                        </a:lnTo>
                        <a:lnTo>
                          <a:pt x="259" y="739"/>
                        </a:lnTo>
                        <a:lnTo>
                          <a:pt x="288" y="737"/>
                        </a:lnTo>
                        <a:lnTo>
                          <a:pt x="319" y="725"/>
                        </a:lnTo>
                        <a:lnTo>
                          <a:pt x="306" y="581"/>
                        </a:lnTo>
                        <a:lnTo>
                          <a:pt x="292" y="464"/>
                        </a:lnTo>
                        <a:lnTo>
                          <a:pt x="273" y="332"/>
                        </a:lnTo>
                        <a:lnTo>
                          <a:pt x="195" y="76"/>
                        </a:lnTo>
                        <a:lnTo>
                          <a:pt x="140" y="27"/>
                        </a:lnTo>
                        <a:lnTo>
                          <a:pt x="74" y="0"/>
                        </a:lnTo>
                        <a:lnTo>
                          <a:pt x="0" y="19"/>
                        </a:lnTo>
                        <a:lnTo>
                          <a:pt x="16" y="7"/>
                        </a:lnTo>
                        <a:lnTo>
                          <a:pt x="12" y="25"/>
                        </a:lnTo>
                        <a:lnTo>
                          <a:pt x="31" y="194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9273" name="TextBox 48"/>
                <p:cNvSpPr txBox="1">
                  <a:spLocks noChangeArrowheads="1"/>
                </p:cNvSpPr>
                <p:nvPr/>
              </p:nvSpPr>
              <p:spPr bwMode="auto">
                <a:xfrm>
                  <a:off x="5458710" y="1822451"/>
                  <a:ext cx="1428569" cy="733122"/>
                </a:xfrm>
                <a:prstGeom prst="rect">
                  <a:avLst/>
                </a:prstGeom>
                <a:solidFill>
                  <a:srgbClr val="FFFFFF">
                    <a:alpha val="50195"/>
                  </a:srgbClr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1200">
                      <a:latin typeface="Arial" pitchFamily="34" charset="0"/>
                    </a:rPr>
                    <a:t>Early </a:t>
                  </a:r>
                </a:p>
                <a:p>
                  <a:pPr algn="ctr" eaLnBrk="0" hangingPunct="0"/>
                  <a:r>
                    <a:rPr lang="en-US" sz="1200">
                      <a:latin typeface="Arial" pitchFamily="34" charset="0"/>
                    </a:rPr>
                    <a:t>endosome</a:t>
                  </a:r>
                </a:p>
              </p:txBody>
            </p:sp>
            <p:grpSp>
              <p:nvGrpSpPr>
                <p:cNvPr id="49274" name="Group 17"/>
                <p:cNvGrpSpPr>
                  <a:grpSpLocks/>
                </p:cNvGrpSpPr>
                <p:nvPr/>
              </p:nvGrpSpPr>
              <p:grpSpPr bwMode="auto">
                <a:xfrm rot="-8800717">
                  <a:off x="3382967" y="3198813"/>
                  <a:ext cx="125412" cy="131762"/>
                  <a:chOff x="1177" y="1488"/>
                  <a:chExt cx="240" cy="252"/>
                </a:xfrm>
              </p:grpSpPr>
              <p:sp>
                <p:nvSpPr>
                  <p:cNvPr id="49276" name="Freeform 18"/>
                  <p:cNvSpPr>
                    <a:spLocks/>
                  </p:cNvSpPr>
                  <p:nvPr/>
                </p:nvSpPr>
                <p:spPr bwMode="auto">
                  <a:xfrm rot="506385">
                    <a:off x="1248" y="1575"/>
                    <a:ext cx="125" cy="118"/>
                  </a:xfrm>
                  <a:custGeom>
                    <a:avLst/>
                    <a:gdLst>
                      <a:gd name="T0" fmla="*/ 0 w 375"/>
                      <a:gd name="T1" fmla="*/ 0 h 353"/>
                      <a:gd name="T2" fmla="*/ 0 w 375"/>
                      <a:gd name="T3" fmla="*/ 0 h 353"/>
                      <a:gd name="T4" fmla="*/ 0 w 375"/>
                      <a:gd name="T5" fmla="*/ 0 h 353"/>
                      <a:gd name="T6" fmla="*/ 0 w 375"/>
                      <a:gd name="T7" fmla="*/ 0 h 353"/>
                      <a:gd name="T8" fmla="*/ 0 w 375"/>
                      <a:gd name="T9" fmla="*/ 0 h 35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5"/>
                      <a:gd name="T16" fmla="*/ 0 h 353"/>
                      <a:gd name="T17" fmla="*/ 375 w 375"/>
                      <a:gd name="T18" fmla="*/ 353 h 35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5" h="353">
                        <a:moveTo>
                          <a:pt x="0" y="14"/>
                        </a:moveTo>
                        <a:lnTo>
                          <a:pt x="12" y="353"/>
                        </a:lnTo>
                        <a:lnTo>
                          <a:pt x="375" y="339"/>
                        </a:lnTo>
                        <a:lnTo>
                          <a:pt x="360" y="0"/>
                        </a:lnTo>
                        <a:lnTo>
                          <a:pt x="0" y="1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277" name="Freeform 19"/>
                  <p:cNvSpPr>
                    <a:spLocks/>
                  </p:cNvSpPr>
                  <p:nvPr/>
                </p:nvSpPr>
                <p:spPr bwMode="auto">
                  <a:xfrm rot="506385">
                    <a:off x="1177" y="1494"/>
                    <a:ext cx="106" cy="246"/>
                  </a:xfrm>
                  <a:custGeom>
                    <a:avLst/>
                    <a:gdLst>
                      <a:gd name="T0" fmla="*/ 0 w 316"/>
                      <a:gd name="T1" fmla="*/ 0 h 737"/>
                      <a:gd name="T2" fmla="*/ 0 w 316"/>
                      <a:gd name="T3" fmla="*/ 0 h 737"/>
                      <a:gd name="T4" fmla="*/ 0 w 316"/>
                      <a:gd name="T5" fmla="*/ 0 h 737"/>
                      <a:gd name="T6" fmla="*/ 0 w 316"/>
                      <a:gd name="T7" fmla="*/ 0 h 737"/>
                      <a:gd name="T8" fmla="*/ 0 w 316"/>
                      <a:gd name="T9" fmla="*/ 0 h 737"/>
                      <a:gd name="T10" fmla="*/ 0 w 316"/>
                      <a:gd name="T11" fmla="*/ 0 h 737"/>
                      <a:gd name="T12" fmla="*/ 0 w 316"/>
                      <a:gd name="T13" fmla="*/ 0 h 737"/>
                      <a:gd name="T14" fmla="*/ 0 w 316"/>
                      <a:gd name="T15" fmla="*/ 0 h 737"/>
                      <a:gd name="T16" fmla="*/ 0 w 316"/>
                      <a:gd name="T17" fmla="*/ 0 h 737"/>
                      <a:gd name="T18" fmla="*/ 0 w 316"/>
                      <a:gd name="T19" fmla="*/ 0 h 737"/>
                      <a:gd name="T20" fmla="*/ 0 w 316"/>
                      <a:gd name="T21" fmla="*/ 0 h 737"/>
                      <a:gd name="T22" fmla="*/ 0 w 316"/>
                      <a:gd name="T23" fmla="*/ 0 h 737"/>
                      <a:gd name="T24" fmla="*/ 0 w 316"/>
                      <a:gd name="T25" fmla="*/ 0 h 737"/>
                      <a:gd name="T26" fmla="*/ 0 w 316"/>
                      <a:gd name="T27" fmla="*/ 0 h 737"/>
                      <a:gd name="T28" fmla="*/ 0 w 316"/>
                      <a:gd name="T29" fmla="*/ 0 h 737"/>
                      <a:gd name="T30" fmla="*/ 0 w 316"/>
                      <a:gd name="T31" fmla="*/ 0 h 737"/>
                      <a:gd name="T32" fmla="*/ 0 w 316"/>
                      <a:gd name="T33" fmla="*/ 0 h 737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16"/>
                      <a:gd name="T52" fmla="*/ 0 h 737"/>
                      <a:gd name="T53" fmla="*/ 316 w 316"/>
                      <a:gd name="T54" fmla="*/ 737 h 737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16" h="737">
                        <a:moveTo>
                          <a:pt x="27" y="191"/>
                        </a:moveTo>
                        <a:lnTo>
                          <a:pt x="107" y="521"/>
                        </a:lnTo>
                        <a:lnTo>
                          <a:pt x="168" y="644"/>
                        </a:lnTo>
                        <a:lnTo>
                          <a:pt x="240" y="734"/>
                        </a:lnTo>
                        <a:lnTo>
                          <a:pt x="260" y="737"/>
                        </a:lnTo>
                        <a:lnTo>
                          <a:pt x="286" y="737"/>
                        </a:lnTo>
                        <a:lnTo>
                          <a:pt x="316" y="722"/>
                        </a:lnTo>
                        <a:lnTo>
                          <a:pt x="306" y="582"/>
                        </a:lnTo>
                        <a:lnTo>
                          <a:pt x="292" y="461"/>
                        </a:lnTo>
                        <a:lnTo>
                          <a:pt x="271" y="328"/>
                        </a:lnTo>
                        <a:lnTo>
                          <a:pt x="195" y="76"/>
                        </a:lnTo>
                        <a:lnTo>
                          <a:pt x="139" y="26"/>
                        </a:lnTo>
                        <a:lnTo>
                          <a:pt x="73" y="0"/>
                        </a:lnTo>
                        <a:lnTo>
                          <a:pt x="0" y="18"/>
                        </a:lnTo>
                        <a:lnTo>
                          <a:pt x="15" y="5"/>
                        </a:lnTo>
                        <a:lnTo>
                          <a:pt x="7" y="23"/>
                        </a:lnTo>
                        <a:lnTo>
                          <a:pt x="27" y="19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278" name="Freeform 20"/>
                  <p:cNvSpPr>
                    <a:spLocks/>
                  </p:cNvSpPr>
                  <p:nvPr/>
                </p:nvSpPr>
                <p:spPr bwMode="auto">
                  <a:xfrm rot="21093615" flipH="1">
                    <a:off x="1311" y="1488"/>
                    <a:ext cx="106" cy="247"/>
                  </a:xfrm>
                  <a:custGeom>
                    <a:avLst/>
                    <a:gdLst>
                      <a:gd name="T0" fmla="*/ 0 w 319"/>
                      <a:gd name="T1" fmla="*/ 0 h 739"/>
                      <a:gd name="T2" fmla="*/ 0 w 319"/>
                      <a:gd name="T3" fmla="*/ 0 h 739"/>
                      <a:gd name="T4" fmla="*/ 0 w 319"/>
                      <a:gd name="T5" fmla="*/ 0 h 739"/>
                      <a:gd name="T6" fmla="*/ 0 w 319"/>
                      <a:gd name="T7" fmla="*/ 0 h 739"/>
                      <a:gd name="T8" fmla="*/ 0 w 319"/>
                      <a:gd name="T9" fmla="*/ 0 h 739"/>
                      <a:gd name="T10" fmla="*/ 0 w 319"/>
                      <a:gd name="T11" fmla="*/ 0 h 739"/>
                      <a:gd name="T12" fmla="*/ 0 w 319"/>
                      <a:gd name="T13" fmla="*/ 0 h 739"/>
                      <a:gd name="T14" fmla="*/ 0 w 319"/>
                      <a:gd name="T15" fmla="*/ 0 h 739"/>
                      <a:gd name="T16" fmla="*/ 0 w 319"/>
                      <a:gd name="T17" fmla="*/ 0 h 739"/>
                      <a:gd name="T18" fmla="*/ 0 w 319"/>
                      <a:gd name="T19" fmla="*/ 0 h 739"/>
                      <a:gd name="T20" fmla="*/ 0 w 319"/>
                      <a:gd name="T21" fmla="*/ 0 h 739"/>
                      <a:gd name="T22" fmla="*/ 0 w 319"/>
                      <a:gd name="T23" fmla="*/ 0 h 739"/>
                      <a:gd name="T24" fmla="*/ 0 w 319"/>
                      <a:gd name="T25" fmla="*/ 0 h 739"/>
                      <a:gd name="T26" fmla="*/ 0 w 319"/>
                      <a:gd name="T27" fmla="*/ 0 h 739"/>
                      <a:gd name="T28" fmla="*/ 0 w 319"/>
                      <a:gd name="T29" fmla="*/ 0 h 739"/>
                      <a:gd name="T30" fmla="*/ 0 w 319"/>
                      <a:gd name="T31" fmla="*/ 0 h 739"/>
                      <a:gd name="T32" fmla="*/ 0 w 319"/>
                      <a:gd name="T33" fmla="*/ 0 h 73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19"/>
                      <a:gd name="T52" fmla="*/ 0 h 739"/>
                      <a:gd name="T53" fmla="*/ 319 w 319"/>
                      <a:gd name="T54" fmla="*/ 739 h 73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19" h="739">
                        <a:moveTo>
                          <a:pt x="31" y="194"/>
                        </a:moveTo>
                        <a:lnTo>
                          <a:pt x="109" y="522"/>
                        </a:lnTo>
                        <a:lnTo>
                          <a:pt x="170" y="644"/>
                        </a:lnTo>
                        <a:lnTo>
                          <a:pt x="242" y="738"/>
                        </a:lnTo>
                        <a:lnTo>
                          <a:pt x="259" y="739"/>
                        </a:lnTo>
                        <a:lnTo>
                          <a:pt x="288" y="737"/>
                        </a:lnTo>
                        <a:lnTo>
                          <a:pt x="319" y="725"/>
                        </a:lnTo>
                        <a:lnTo>
                          <a:pt x="306" y="581"/>
                        </a:lnTo>
                        <a:lnTo>
                          <a:pt x="292" y="464"/>
                        </a:lnTo>
                        <a:lnTo>
                          <a:pt x="273" y="332"/>
                        </a:lnTo>
                        <a:lnTo>
                          <a:pt x="195" y="76"/>
                        </a:lnTo>
                        <a:lnTo>
                          <a:pt x="140" y="27"/>
                        </a:lnTo>
                        <a:lnTo>
                          <a:pt x="74" y="0"/>
                        </a:lnTo>
                        <a:lnTo>
                          <a:pt x="0" y="19"/>
                        </a:lnTo>
                        <a:lnTo>
                          <a:pt x="16" y="7"/>
                        </a:lnTo>
                        <a:lnTo>
                          <a:pt x="12" y="25"/>
                        </a:lnTo>
                        <a:lnTo>
                          <a:pt x="31" y="194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8" name="TextBox 51"/>
                <p:cNvSpPr txBox="1">
                  <a:spLocks noChangeArrowheads="1"/>
                </p:cNvSpPr>
                <p:nvPr/>
              </p:nvSpPr>
              <p:spPr bwMode="auto">
                <a:xfrm>
                  <a:off x="5085688" y="3897800"/>
                  <a:ext cx="839445" cy="41591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>
                    <a:defRPr/>
                  </a:pPr>
                  <a:r>
                    <a:rPr lang="en-US" sz="1050" dirty="0">
                      <a:solidFill>
                        <a:srgbClr val="0070C0"/>
                      </a:solidFill>
                      <a:latin typeface="Arial" pitchFamily="34" charset="0"/>
                    </a:rPr>
                    <a:t>COPI</a:t>
                  </a:r>
                </a:p>
              </p:txBody>
            </p:sp>
          </p:grpSp>
          <p:grpSp>
            <p:nvGrpSpPr>
              <p:cNvPr id="49206" name="Group 163"/>
              <p:cNvGrpSpPr>
                <a:grpSpLocks/>
              </p:cNvGrpSpPr>
              <p:nvPr/>
            </p:nvGrpSpPr>
            <p:grpSpPr bwMode="auto">
              <a:xfrm>
                <a:off x="2354263" y="2481263"/>
                <a:ext cx="1293812" cy="1844810"/>
                <a:chOff x="2354263" y="2481263"/>
                <a:chExt cx="1293812" cy="1844810"/>
              </a:xfrm>
            </p:grpSpPr>
            <p:sp>
              <p:nvSpPr>
                <p:cNvPr id="56" name="Oval 5"/>
                <p:cNvSpPr/>
                <p:nvPr/>
              </p:nvSpPr>
              <p:spPr bwMode="auto">
                <a:xfrm>
                  <a:off x="2988020" y="3359139"/>
                  <a:ext cx="331059" cy="330964"/>
                </a:xfrm>
                <a:prstGeom prst="ellipse">
                  <a:avLst/>
                </a:prstGeom>
                <a:solidFill>
                  <a:srgbClr val="0099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softEdge rad="12700"/>
                </a:effectLst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49210" name="TextBox 46"/>
                <p:cNvSpPr txBox="1">
                  <a:spLocks noChangeArrowheads="1"/>
                </p:cNvSpPr>
                <p:nvPr/>
              </p:nvSpPr>
              <p:spPr bwMode="auto">
                <a:xfrm>
                  <a:off x="2574775" y="2736849"/>
                  <a:ext cx="1067100" cy="43987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1200">
                      <a:latin typeface="Arial" pitchFamily="34" charset="0"/>
                    </a:rPr>
                    <a:t>ERGIC</a:t>
                  </a:r>
                </a:p>
              </p:txBody>
            </p:sp>
            <p:sp>
              <p:nvSpPr>
                <p:cNvPr id="49211" name="TextBox 52"/>
                <p:cNvSpPr txBox="1">
                  <a:spLocks noChangeArrowheads="1"/>
                </p:cNvSpPr>
                <p:nvPr/>
              </p:nvSpPr>
              <p:spPr bwMode="auto">
                <a:xfrm>
                  <a:off x="2585369" y="3886200"/>
                  <a:ext cx="960187" cy="43987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1200">
                      <a:solidFill>
                        <a:srgbClr val="009900"/>
                      </a:solidFill>
                      <a:latin typeface="Arial" pitchFamily="34" charset="0"/>
                    </a:rPr>
                    <a:t>COPII</a:t>
                  </a:r>
                </a:p>
              </p:txBody>
            </p:sp>
            <p:sp>
              <p:nvSpPr>
                <p:cNvPr id="49212" name="Freeform 53"/>
                <p:cNvSpPr>
                  <a:spLocks/>
                </p:cNvSpPr>
                <p:nvPr/>
              </p:nvSpPr>
              <p:spPr bwMode="auto">
                <a:xfrm>
                  <a:off x="2354263" y="2481263"/>
                  <a:ext cx="1250950" cy="44450"/>
                </a:xfrm>
                <a:custGeom>
                  <a:avLst/>
                  <a:gdLst>
                    <a:gd name="T0" fmla="*/ 1251192 w 1250335"/>
                    <a:gd name="T1" fmla="*/ 44442 h 44245"/>
                    <a:gd name="T2" fmla="*/ 985538 w 1250335"/>
                    <a:gd name="T3" fmla="*/ 4939 h 44245"/>
                    <a:gd name="T4" fmla="*/ 139386 w 1250335"/>
                    <a:gd name="T5" fmla="*/ 14815 h 44245"/>
                    <a:gd name="T6" fmla="*/ 149224 w 1250335"/>
                    <a:gd name="T7" fmla="*/ 4939 h 4424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50335"/>
                    <a:gd name="T13" fmla="*/ 0 h 44245"/>
                    <a:gd name="T14" fmla="*/ 1250335 w 1250335"/>
                    <a:gd name="T15" fmla="*/ 44245 h 4424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50335" h="44245">
                      <a:moveTo>
                        <a:pt x="1250335" y="44245"/>
                      </a:moveTo>
                      <a:cubicBezTo>
                        <a:pt x="1210186" y="27038"/>
                        <a:pt x="1170038" y="9832"/>
                        <a:pt x="984864" y="4916"/>
                      </a:cubicBezTo>
                      <a:cubicBezTo>
                        <a:pt x="799690" y="0"/>
                        <a:pt x="278580" y="14749"/>
                        <a:pt x="139290" y="14749"/>
                      </a:cubicBezTo>
                      <a:cubicBezTo>
                        <a:pt x="0" y="14749"/>
                        <a:pt x="149122" y="4916"/>
                        <a:pt x="149122" y="4916"/>
                      </a:cubicBezTo>
                    </a:path>
                  </a:pathLst>
                </a:custGeom>
                <a:solidFill>
                  <a:schemeClr val="bg1"/>
                </a:solidFill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Oval 9"/>
                <p:cNvSpPr/>
                <p:nvPr/>
              </p:nvSpPr>
              <p:spPr bwMode="auto">
                <a:xfrm>
                  <a:off x="2654866" y="3536348"/>
                  <a:ext cx="331059" cy="330964"/>
                </a:xfrm>
                <a:prstGeom prst="ellipse">
                  <a:avLst/>
                </a:prstGeom>
                <a:solidFill>
                  <a:srgbClr val="0099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softEdge rad="12700"/>
                </a:effectLst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61" name="Oval 10"/>
                <p:cNvSpPr/>
                <p:nvPr/>
              </p:nvSpPr>
              <p:spPr bwMode="auto">
                <a:xfrm>
                  <a:off x="2442215" y="3111045"/>
                  <a:ext cx="331059" cy="330964"/>
                </a:xfrm>
                <a:prstGeom prst="ellipse">
                  <a:avLst/>
                </a:prstGeom>
                <a:solidFill>
                  <a:srgbClr val="0099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softEdge rad="12700"/>
                </a:effectLst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62" name="Freeform 11"/>
                <p:cNvSpPr/>
                <p:nvPr/>
              </p:nvSpPr>
              <p:spPr bwMode="auto">
                <a:xfrm>
                  <a:off x="3081605" y="3065976"/>
                  <a:ext cx="564673" cy="617567"/>
                </a:xfrm>
                <a:custGeom>
                  <a:avLst/>
                  <a:gdLst>
                    <a:gd name="connsiteX0" fmla="*/ 226772 w 548640"/>
                    <a:gd name="connsiteY0" fmla="*/ 0 h 610819"/>
                    <a:gd name="connsiteX1" fmla="*/ 186538 w 548640"/>
                    <a:gd name="connsiteY1" fmla="*/ 36576 h 610819"/>
                    <a:gd name="connsiteX2" fmla="*/ 219456 w 548640"/>
                    <a:gd name="connsiteY2" fmla="*/ 73152 h 610819"/>
                    <a:gd name="connsiteX3" fmla="*/ 190196 w 548640"/>
                    <a:gd name="connsiteY3" fmla="*/ 153619 h 610819"/>
                    <a:gd name="connsiteX4" fmla="*/ 131674 w 548640"/>
                    <a:gd name="connsiteY4" fmla="*/ 204826 h 610819"/>
                    <a:gd name="connsiteX5" fmla="*/ 58522 w 548640"/>
                    <a:gd name="connsiteY5" fmla="*/ 212141 h 610819"/>
                    <a:gd name="connsiteX6" fmla="*/ 25604 w 548640"/>
                    <a:gd name="connsiteY6" fmla="*/ 182880 h 610819"/>
                    <a:gd name="connsiteX7" fmla="*/ 0 w 548640"/>
                    <a:gd name="connsiteY7" fmla="*/ 226771 h 610819"/>
                    <a:gd name="connsiteX8" fmla="*/ 21946 w 548640"/>
                    <a:gd name="connsiteY8" fmla="*/ 263347 h 610819"/>
                    <a:gd name="connsiteX9" fmla="*/ 65837 w 548640"/>
                    <a:gd name="connsiteY9" fmla="*/ 248717 h 610819"/>
                    <a:gd name="connsiteX10" fmla="*/ 98756 w 548640"/>
                    <a:gd name="connsiteY10" fmla="*/ 234087 h 610819"/>
                    <a:gd name="connsiteX11" fmla="*/ 186538 w 548640"/>
                    <a:gd name="connsiteY11" fmla="*/ 230429 h 610819"/>
                    <a:gd name="connsiteX12" fmla="*/ 270663 w 548640"/>
                    <a:gd name="connsiteY12" fmla="*/ 234087 h 610819"/>
                    <a:gd name="connsiteX13" fmla="*/ 321869 w 548640"/>
                    <a:gd name="connsiteY13" fmla="*/ 274320 h 610819"/>
                    <a:gd name="connsiteX14" fmla="*/ 281636 w 548640"/>
                    <a:gd name="connsiteY14" fmla="*/ 358445 h 610819"/>
                    <a:gd name="connsiteX15" fmla="*/ 226772 w 548640"/>
                    <a:gd name="connsiteY15" fmla="*/ 449885 h 610819"/>
                    <a:gd name="connsiteX16" fmla="*/ 171908 w 548640"/>
                    <a:gd name="connsiteY16" fmla="*/ 460858 h 610819"/>
                    <a:gd name="connsiteX17" fmla="*/ 124359 w 548640"/>
                    <a:gd name="connsiteY17" fmla="*/ 420624 h 610819"/>
                    <a:gd name="connsiteX18" fmla="*/ 47549 w 548640"/>
                    <a:gd name="connsiteY18" fmla="*/ 416967 h 610819"/>
                    <a:gd name="connsiteX19" fmla="*/ 76810 w 548640"/>
                    <a:gd name="connsiteY19" fmla="*/ 475488 h 610819"/>
                    <a:gd name="connsiteX20" fmla="*/ 164592 w 548640"/>
                    <a:gd name="connsiteY20" fmla="*/ 490119 h 610819"/>
                    <a:gd name="connsiteX21" fmla="*/ 230429 w 548640"/>
                    <a:gd name="connsiteY21" fmla="*/ 512064 h 610819"/>
                    <a:gd name="connsiteX22" fmla="*/ 310896 w 548640"/>
                    <a:gd name="connsiteY22" fmla="*/ 431597 h 610819"/>
                    <a:gd name="connsiteX23" fmla="*/ 347472 w 548640"/>
                    <a:gd name="connsiteY23" fmla="*/ 310896 h 610819"/>
                    <a:gd name="connsiteX24" fmla="*/ 391364 w 548640"/>
                    <a:gd name="connsiteY24" fmla="*/ 285293 h 610819"/>
                    <a:gd name="connsiteX25" fmla="*/ 460858 w 548640"/>
                    <a:gd name="connsiteY25" fmla="*/ 336499 h 610819"/>
                    <a:gd name="connsiteX26" fmla="*/ 486461 w 548640"/>
                    <a:gd name="connsiteY26" fmla="*/ 405994 h 610819"/>
                    <a:gd name="connsiteX27" fmla="*/ 435255 w 548640"/>
                    <a:gd name="connsiteY27" fmla="*/ 504749 h 610819"/>
                    <a:gd name="connsiteX28" fmla="*/ 435255 w 548640"/>
                    <a:gd name="connsiteY28" fmla="*/ 581559 h 610819"/>
                    <a:gd name="connsiteX29" fmla="*/ 475488 w 548640"/>
                    <a:gd name="connsiteY29" fmla="*/ 610819 h 610819"/>
                    <a:gd name="connsiteX30" fmla="*/ 501092 w 548640"/>
                    <a:gd name="connsiteY30" fmla="*/ 559613 h 610819"/>
                    <a:gd name="connsiteX31" fmla="*/ 493776 w 548640"/>
                    <a:gd name="connsiteY31" fmla="*/ 493776 h 610819"/>
                    <a:gd name="connsiteX32" fmla="*/ 541325 w 548640"/>
                    <a:gd name="connsiteY32" fmla="*/ 420624 h 610819"/>
                    <a:gd name="connsiteX33" fmla="*/ 548640 w 548640"/>
                    <a:gd name="connsiteY33" fmla="*/ 351130 h 610819"/>
                    <a:gd name="connsiteX34" fmla="*/ 453543 w 548640"/>
                    <a:gd name="connsiteY34" fmla="*/ 256032 h 610819"/>
                    <a:gd name="connsiteX35" fmla="*/ 362103 w 548640"/>
                    <a:gd name="connsiteY35" fmla="*/ 223114 h 610819"/>
                    <a:gd name="connsiteX36" fmla="*/ 296266 w 548640"/>
                    <a:gd name="connsiteY36" fmla="*/ 175565 h 610819"/>
                    <a:gd name="connsiteX37" fmla="*/ 230429 w 548640"/>
                    <a:gd name="connsiteY37" fmla="*/ 146304 h 610819"/>
                    <a:gd name="connsiteX38" fmla="*/ 237744 w 548640"/>
                    <a:gd name="connsiteY38" fmla="*/ 73152 h 610819"/>
                    <a:gd name="connsiteX39" fmla="*/ 263348 w 548640"/>
                    <a:gd name="connsiteY39" fmla="*/ 54864 h 610819"/>
                    <a:gd name="connsiteX40" fmla="*/ 226772 w 548640"/>
                    <a:gd name="connsiteY40" fmla="*/ 0 h 610819"/>
                    <a:gd name="connsiteX0" fmla="*/ 226772 w 548640"/>
                    <a:gd name="connsiteY0" fmla="*/ 3048 h 613867"/>
                    <a:gd name="connsiteX1" fmla="*/ 186538 w 548640"/>
                    <a:gd name="connsiteY1" fmla="*/ 39624 h 613867"/>
                    <a:gd name="connsiteX2" fmla="*/ 219456 w 548640"/>
                    <a:gd name="connsiteY2" fmla="*/ 76200 h 613867"/>
                    <a:gd name="connsiteX3" fmla="*/ 190196 w 548640"/>
                    <a:gd name="connsiteY3" fmla="*/ 156667 h 613867"/>
                    <a:gd name="connsiteX4" fmla="*/ 131674 w 548640"/>
                    <a:gd name="connsiteY4" fmla="*/ 207874 h 613867"/>
                    <a:gd name="connsiteX5" fmla="*/ 58522 w 548640"/>
                    <a:gd name="connsiteY5" fmla="*/ 215189 h 613867"/>
                    <a:gd name="connsiteX6" fmla="*/ 25604 w 548640"/>
                    <a:gd name="connsiteY6" fmla="*/ 185928 h 613867"/>
                    <a:gd name="connsiteX7" fmla="*/ 0 w 548640"/>
                    <a:gd name="connsiteY7" fmla="*/ 229819 h 613867"/>
                    <a:gd name="connsiteX8" fmla="*/ 21946 w 548640"/>
                    <a:gd name="connsiteY8" fmla="*/ 266395 h 613867"/>
                    <a:gd name="connsiteX9" fmla="*/ 65837 w 548640"/>
                    <a:gd name="connsiteY9" fmla="*/ 251765 h 613867"/>
                    <a:gd name="connsiteX10" fmla="*/ 98756 w 548640"/>
                    <a:gd name="connsiteY10" fmla="*/ 237135 h 613867"/>
                    <a:gd name="connsiteX11" fmla="*/ 186538 w 548640"/>
                    <a:gd name="connsiteY11" fmla="*/ 233477 h 613867"/>
                    <a:gd name="connsiteX12" fmla="*/ 270663 w 548640"/>
                    <a:gd name="connsiteY12" fmla="*/ 237135 h 613867"/>
                    <a:gd name="connsiteX13" fmla="*/ 321869 w 548640"/>
                    <a:gd name="connsiteY13" fmla="*/ 277368 h 613867"/>
                    <a:gd name="connsiteX14" fmla="*/ 281636 w 548640"/>
                    <a:gd name="connsiteY14" fmla="*/ 361493 h 613867"/>
                    <a:gd name="connsiteX15" fmla="*/ 226772 w 548640"/>
                    <a:gd name="connsiteY15" fmla="*/ 452933 h 613867"/>
                    <a:gd name="connsiteX16" fmla="*/ 171908 w 548640"/>
                    <a:gd name="connsiteY16" fmla="*/ 463906 h 613867"/>
                    <a:gd name="connsiteX17" fmla="*/ 124359 w 548640"/>
                    <a:gd name="connsiteY17" fmla="*/ 423672 h 613867"/>
                    <a:gd name="connsiteX18" fmla="*/ 47549 w 548640"/>
                    <a:gd name="connsiteY18" fmla="*/ 420015 h 613867"/>
                    <a:gd name="connsiteX19" fmla="*/ 76810 w 548640"/>
                    <a:gd name="connsiteY19" fmla="*/ 478536 h 613867"/>
                    <a:gd name="connsiteX20" fmla="*/ 164592 w 548640"/>
                    <a:gd name="connsiteY20" fmla="*/ 493167 h 613867"/>
                    <a:gd name="connsiteX21" fmla="*/ 230429 w 548640"/>
                    <a:gd name="connsiteY21" fmla="*/ 515112 h 613867"/>
                    <a:gd name="connsiteX22" fmla="*/ 310896 w 548640"/>
                    <a:gd name="connsiteY22" fmla="*/ 434645 h 613867"/>
                    <a:gd name="connsiteX23" fmla="*/ 347472 w 548640"/>
                    <a:gd name="connsiteY23" fmla="*/ 313944 h 613867"/>
                    <a:gd name="connsiteX24" fmla="*/ 391364 w 548640"/>
                    <a:gd name="connsiteY24" fmla="*/ 288341 h 613867"/>
                    <a:gd name="connsiteX25" fmla="*/ 460858 w 548640"/>
                    <a:gd name="connsiteY25" fmla="*/ 339547 h 613867"/>
                    <a:gd name="connsiteX26" fmla="*/ 486461 w 548640"/>
                    <a:gd name="connsiteY26" fmla="*/ 409042 h 613867"/>
                    <a:gd name="connsiteX27" fmla="*/ 435255 w 548640"/>
                    <a:gd name="connsiteY27" fmla="*/ 507797 h 613867"/>
                    <a:gd name="connsiteX28" fmla="*/ 435255 w 548640"/>
                    <a:gd name="connsiteY28" fmla="*/ 584607 h 613867"/>
                    <a:gd name="connsiteX29" fmla="*/ 475488 w 548640"/>
                    <a:gd name="connsiteY29" fmla="*/ 613867 h 613867"/>
                    <a:gd name="connsiteX30" fmla="*/ 501092 w 548640"/>
                    <a:gd name="connsiteY30" fmla="*/ 562661 h 613867"/>
                    <a:gd name="connsiteX31" fmla="*/ 493776 w 548640"/>
                    <a:gd name="connsiteY31" fmla="*/ 496824 h 613867"/>
                    <a:gd name="connsiteX32" fmla="*/ 541325 w 548640"/>
                    <a:gd name="connsiteY32" fmla="*/ 423672 h 613867"/>
                    <a:gd name="connsiteX33" fmla="*/ 548640 w 548640"/>
                    <a:gd name="connsiteY33" fmla="*/ 354178 h 613867"/>
                    <a:gd name="connsiteX34" fmla="*/ 453543 w 548640"/>
                    <a:gd name="connsiteY34" fmla="*/ 259080 h 613867"/>
                    <a:gd name="connsiteX35" fmla="*/ 362103 w 548640"/>
                    <a:gd name="connsiteY35" fmla="*/ 226162 h 613867"/>
                    <a:gd name="connsiteX36" fmla="*/ 296266 w 548640"/>
                    <a:gd name="connsiteY36" fmla="*/ 178613 h 613867"/>
                    <a:gd name="connsiteX37" fmla="*/ 230429 w 548640"/>
                    <a:gd name="connsiteY37" fmla="*/ 149352 h 613867"/>
                    <a:gd name="connsiteX38" fmla="*/ 237744 w 548640"/>
                    <a:gd name="connsiteY38" fmla="*/ 76200 h 613867"/>
                    <a:gd name="connsiteX39" fmla="*/ 263348 w 548640"/>
                    <a:gd name="connsiteY39" fmla="*/ 57912 h 613867"/>
                    <a:gd name="connsiteX40" fmla="*/ 226772 w 548640"/>
                    <a:gd name="connsiteY40" fmla="*/ 3048 h 613867"/>
                    <a:gd name="connsiteX0" fmla="*/ 226772 w 548640"/>
                    <a:gd name="connsiteY0" fmla="*/ 3048 h 613867"/>
                    <a:gd name="connsiteX1" fmla="*/ 186538 w 548640"/>
                    <a:gd name="connsiteY1" fmla="*/ 39624 h 613867"/>
                    <a:gd name="connsiteX2" fmla="*/ 219456 w 548640"/>
                    <a:gd name="connsiteY2" fmla="*/ 76200 h 613867"/>
                    <a:gd name="connsiteX3" fmla="*/ 190196 w 548640"/>
                    <a:gd name="connsiteY3" fmla="*/ 156667 h 613867"/>
                    <a:gd name="connsiteX4" fmla="*/ 131674 w 548640"/>
                    <a:gd name="connsiteY4" fmla="*/ 207874 h 613867"/>
                    <a:gd name="connsiteX5" fmla="*/ 58522 w 548640"/>
                    <a:gd name="connsiteY5" fmla="*/ 215189 h 613867"/>
                    <a:gd name="connsiteX6" fmla="*/ 25604 w 548640"/>
                    <a:gd name="connsiteY6" fmla="*/ 185928 h 613867"/>
                    <a:gd name="connsiteX7" fmla="*/ 0 w 548640"/>
                    <a:gd name="connsiteY7" fmla="*/ 229819 h 613867"/>
                    <a:gd name="connsiteX8" fmla="*/ 21946 w 548640"/>
                    <a:gd name="connsiteY8" fmla="*/ 266395 h 613867"/>
                    <a:gd name="connsiteX9" fmla="*/ 65837 w 548640"/>
                    <a:gd name="connsiteY9" fmla="*/ 251765 h 613867"/>
                    <a:gd name="connsiteX10" fmla="*/ 98756 w 548640"/>
                    <a:gd name="connsiteY10" fmla="*/ 237135 h 613867"/>
                    <a:gd name="connsiteX11" fmla="*/ 186538 w 548640"/>
                    <a:gd name="connsiteY11" fmla="*/ 233477 h 613867"/>
                    <a:gd name="connsiteX12" fmla="*/ 270663 w 548640"/>
                    <a:gd name="connsiteY12" fmla="*/ 237135 h 613867"/>
                    <a:gd name="connsiteX13" fmla="*/ 321869 w 548640"/>
                    <a:gd name="connsiteY13" fmla="*/ 277368 h 613867"/>
                    <a:gd name="connsiteX14" fmla="*/ 281636 w 548640"/>
                    <a:gd name="connsiteY14" fmla="*/ 361493 h 613867"/>
                    <a:gd name="connsiteX15" fmla="*/ 226772 w 548640"/>
                    <a:gd name="connsiteY15" fmla="*/ 452933 h 613867"/>
                    <a:gd name="connsiteX16" fmla="*/ 171908 w 548640"/>
                    <a:gd name="connsiteY16" fmla="*/ 463906 h 613867"/>
                    <a:gd name="connsiteX17" fmla="*/ 124359 w 548640"/>
                    <a:gd name="connsiteY17" fmla="*/ 423672 h 613867"/>
                    <a:gd name="connsiteX18" fmla="*/ 47549 w 548640"/>
                    <a:gd name="connsiteY18" fmla="*/ 420015 h 613867"/>
                    <a:gd name="connsiteX19" fmla="*/ 76810 w 548640"/>
                    <a:gd name="connsiteY19" fmla="*/ 478536 h 613867"/>
                    <a:gd name="connsiteX20" fmla="*/ 164592 w 548640"/>
                    <a:gd name="connsiteY20" fmla="*/ 493167 h 613867"/>
                    <a:gd name="connsiteX21" fmla="*/ 230429 w 548640"/>
                    <a:gd name="connsiteY21" fmla="*/ 515112 h 613867"/>
                    <a:gd name="connsiteX22" fmla="*/ 310896 w 548640"/>
                    <a:gd name="connsiteY22" fmla="*/ 434645 h 613867"/>
                    <a:gd name="connsiteX23" fmla="*/ 347472 w 548640"/>
                    <a:gd name="connsiteY23" fmla="*/ 313944 h 613867"/>
                    <a:gd name="connsiteX24" fmla="*/ 391364 w 548640"/>
                    <a:gd name="connsiteY24" fmla="*/ 288341 h 613867"/>
                    <a:gd name="connsiteX25" fmla="*/ 460858 w 548640"/>
                    <a:gd name="connsiteY25" fmla="*/ 339547 h 613867"/>
                    <a:gd name="connsiteX26" fmla="*/ 486461 w 548640"/>
                    <a:gd name="connsiteY26" fmla="*/ 409042 h 613867"/>
                    <a:gd name="connsiteX27" fmla="*/ 435255 w 548640"/>
                    <a:gd name="connsiteY27" fmla="*/ 507797 h 613867"/>
                    <a:gd name="connsiteX28" fmla="*/ 435255 w 548640"/>
                    <a:gd name="connsiteY28" fmla="*/ 584607 h 613867"/>
                    <a:gd name="connsiteX29" fmla="*/ 475488 w 548640"/>
                    <a:gd name="connsiteY29" fmla="*/ 613867 h 613867"/>
                    <a:gd name="connsiteX30" fmla="*/ 501092 w 548640"/>
                    <a:gd name="connsiteY30" fmla="*/ 562661 h 613867"/>
                    <a:gd name="connsiteX31" fmla="*/ 493776 w 548640"/>
                    <a:gd name="connsiteY31" fmla="*/ 496824 h 613867"/>
                    <a:gd name="connsiteX32" fmla="*/ 541325 w 548640"/>
                    <a:gd name="connsiteY32" fmla="*/ 423672 h 613867"/>
                    <a:gd name="connsiteX33" fmla="*/ 548640 w 548640"/>
                    <a:gd name="connsiteY33" fmla="*/ 354178 h 613867"/>
                    <a:gd name="connsiteX34" fmla="*/ 453543 w 548640"/>
                    <a:gd name="connsiteY34" fmla="*/ 259080 h 613867"/>
                    <a:gd name="connsiteX35" fmla="*/ 362103 w 548640"/>
                    <a:gd name="connsiteY35" fmla="*/ 226162 h 613867"/>
                    <a:gd name="connsiteX36" fmla="*/ 296266 w 548640"/>
                    <a:gd name="connsiteY36" fmla="*/ 178613 h 613867"/>
                    <a:gd name="connsiteX37" fmla="*/ 230429 w 548640"/>
                    <a:gd name="connsiteY37" fmla="*/ 149352 h 613867"/>
                    <a:gd name="connsiteX38" fmla="*/ 237744 w 548640"/>
                    <a:gd name="connsiteY38" fmla="*/ 76200 h 613867"/>
                    <a:gd name="connsiteX39" fmla="*/ 263348 w 548640"/>
                    <a:gd name="connsiteY39" fmla="*/ 57912 h 613867"/>
                    <a:gd name="connsiteX40" fmla="*/ 226772 w 548640"/>
                    <a:gd name="connsiteY40" fmla="*/ 3048 h 613867"/>
                    <a:gd name="connsiteX0" fmla="*/ 226772 w 548640"/>
                    <a:gd name="connsiteY0" fmla="*/ 3048 h 613867"/>
                    <a:gd name="connsiteX1" fmla="*/ 186538 w 548640"/>
                    <a:gd name="connsiteY1" fmla="*/ 39624 h 613867"/>
                    <a:gd name="connsiteX2" fmla="*/ 219456 w 548640"/>
                    <a:gd name="connsiteY2" fmla="*/ 76200 h 613867"/>
                    <a:gd name="connsiteX3" fmla="*/ 190196 w 548640"/>
                    <a:gd name="connsiteY3" fmla="*/ 156667 h 613867"/>
                    <a:gd name="connsiteX4" fmla="*/ 131674 w 548640"/>
                    <a:gd name="connsiteY4" fmla="*/ 207874 h 613867"/>
                    <a:gd name="connsiteX5" fmla="*/ 58522 w 548640"/>
                    <a:gd name="connsiteY5" fmla="*/ 215189 h 613867"/>
                    <a:gd name="connsiteX6" fmla="*/ 25604 w 548640"/>
                    <a:gd name="connsiteY6" fmla="*/ 185928 h 613867"/>
                    <a:gd name="connsiteX7" fmla="*/ 0 w 548640"/>
                    <a:gd name="connsiteY7" fmla="*/ 229819 h 613867"/>
                    <a:gd name="connsiteX8" fmla="*/ 21946 w 548640"/>
                    <a:gd name="connsiteY8" fmla="*/ 266395 h 613867"/>
                    <a:gd name="connsiteX9" fmla="*/ 65837 w 548640"/>
                    <a:gd name="connsiteY9" fmla="*/ 251765 h 613867"/>
                    <a:gd name="connsiteX10" fmla="*/ 98756 w 548640"/>
                    <a:gd name="connsiteY10" fmla="*/ 237135 h 613867"/>
                    <a:gd name="connsiteX11" fmla="*/ 186538 w 548640"/>
                    <a:gd name="connsiteY11" fmla="*/ 233477 h 613867"/>
                    <a:gd name="connsiteX12" fmla="*/ 270663 w 548640"/>
                    <a:gd name="connsiteY12" fmla="*/ 237135 h 613867"/>
                    <a:gd name="connsiteX13" fmla="*/ 321869 w 548640"/>
                    <a:gd name="connsiteY13" fmla="*/ 277368 h 613867"/>
                    <a:gd name="connsiteX14" fmla="*/ 281636 w 548640"/>
                    <a:gd name="connsiteY14" fmla="*/ 361493 h 613867"/>
                    <a:gd name="connsiteX15" fmla="*/ 226772 w 548640"/>
                    <a:gd name="connsiteY15" fmla="*/ 452933 h 613867"/>
                    <a:gd name="connsiteX16" fmla="*/ 171908 w 548640"/>
                    <a:gd name="connsiteY16" fmla="*/ 463906 h 613867"/>
                    <a:gd name="connsiteX17" fmla="*/ 124359 w 548640"/>
                    <a:gd name="connsiteY17" fmla="*/ 423672 h 613867"/>
                    <a:gd name="connsiteX18" fmla="*/ 47549 w 548640"/>
                    <a:gd name="connsiteY18" fmla="*/ 420015 h 613867"/>
                    <a:gd name="connsiteX19" fmla="*/ 76810 w 548640"/>
                    <a:gd name="connsiteY19" fmla="*/ 478536 h 613867"/>
                    <a:gd name="connsiteX20" fmla="*/ 164592 w 548640"/>
                    <a:gd name="connsiteY20" fmla="*/ 493167 h 613867"/>
                    <a:gd name="connsiteX21" fmla="*/ 230429 w 548640"/>
                    <a:gd name="connsiteY21" fmla="*/ 515112 h 613867"/>
                    <a:gd name="connsiteX22" fmla="*/ 310896 w 548640"/>
                    <a:gd name="connsiteY22" fmla="*/ 434645 h 613867"/>
                    <a:gd name="connsiteX23" fmla="*/ 347472 w 548640"/>
                    <a:gd name="connsiteY23" fmla="*/ 313944 h 613867"/>
                    <a:gd name="connsiteX24" fmla="*/ 391364 w 548640"/>
                    <a:gd name="connsiteY24" fmla="*/ 288341 h 613867"/>
                    <a:gd name="connsiteX25" fmla="*/ 460858 w 548640"/>
                    <a:gd name="connsiteY25" fmla="*/ 339547 h 613867"/>
                    <a:gd name="connsiteX26" fmla="*/ 486461 w 548640"/>
                    <a:gd name="connsiteY26" fmla="*/ 409042 h 613867"/>
                    <a:gd name="connsiteX27" fmla="*/ 435255 w 548640"/>
                    <a:gd name="connsiteY27" fmla="*/ 507797 h 613867"/>
                    <a:gd name="connsiteX28" fmla="*/ 435255 w 548640"/>
                    <a:gd name="connsiteY28" fmla="*/ 584607 h 613867"/>
                    <a:gd name="connsiteX29" fmla="*/ 475488 w 548640"/>
                    <a:gd name="connsiteY29" fmla="*/ 613867 h 613867"/>
                    <a:gd name="connsiteX30" fmla="*/ 501092 w 548640"/>
                    <a:gd name="connsiteY30" fmla="*/ 562661 h 613867"/>
                    <a:gd name="connsiteX31" fmla="*/ 493776 w 548640"/>
                    <a:gd name="connsiteY31" fmla="*/ 496824 h 613867"/>
                    <a:gd name="connsiteX32" fmla="*/ 541325 w 548640"/>
                    <a:gd name="connsiteY32" fmla="*/ 423672 h 613867"/>
                    <a:gd name="connsiteX33" fmla="*/ 548640 w 548640"/>
                    <a:gd name="connsiteY33" fmla="*/ 354178 h 613867"/>
                    <a:gd name="connsiteX34" fmla="*/ 453543 w 548640"/>
                    <a:gd name="connsiteY34" fmla="*/ 259080 h 613867"/>
                    <a:gd name="connsiteX35" fmla="*/ 362103 w 548640"/>
                    <a:gd name="connsiteY35" fmla="*/ 226162 h 613867"/>
                    <a:gd name="connsiteX36" fmla="*/ 296266 w 548640"/>
                    <a:gd name="connsiteY36" fmla="*/ 178613 h 613867"/>
                    <a:gd name="connsiteX37" fmla="*/ 230429 w 548640"/>
                    <a:gd name="connsiteY37" fmla="*/ 149352 h 613867"/>
                    <a:gd name="connsiteX38" fmla="*/ 237744 w 548640"/>
                    <a:gd name="connsiteY38" fmla="*/ 76200 h 613867"/>
                    <a:gd name="connsiteX39" fmla="*/ 263348 w 548640"/>
                    <a:gd name="connsiteY39" fmla="*/ 57912 h 613867"/>
                    <a:gd name="connsiteX40" fmla="*/ 226772 w 548640"/>
                    <a:gd name="connsiteY40" fmla="*/ 3048 h 613867"/>
                    <a:gd name="connsiteX0" fmla="*/ 226772 w 548640"/>
                    <a:gd name="connsiteY0" fmla="*/ 3048 h 613867"/>
                    <a:gd name="connsiteX1" fmla="*/ 186538 w 548640"/>
                    <a:gd name="connsiteY1" fmla="*/ 39624 h 613867"/>
                    <a:gd name="connsiteX2" fmla="*/ 219456 w 548640"/>
                    <a:gd name="connsiteY2" fmla="*/ 76200 h 613867"/>
                    <a:gd name="connsiteX3" fmla="*/ 190196 w 548640"/>
                    <a:gd name="connsiteY3" fmla="*/ 156667 h 613867"/>
                    <a:gd name="connsiteX4" fmla="*/ 131674 w 548640"/>
                    <a:gd name="connsiteY4" fmla="*/ 207874 h 613867"/>
                    <a:gd name="connsiteX5" fmla="*/ 58522 w 548640"/>
                    <a:gd name="connsiteY5" fmla="*/ 215189 h 613867"/>
                    <a:gd name="connsiteX6" fmla="*/ 25604 w 548640"/>
                    <a:gd name="connsiteY6" fmla="*/ 185928 h 613867"/>
                    <a:gd name="connsiteX7" fmla="*/ 0 w 548640"/>
                    <a:gd name="connsiteY7" fmla="*/ 229819 h 613867"/>
                    <a:gd name="connsiteX8" fmla="*/ 21946 w 548640"/>
                    <a:gd name="connsiteY8" fmla="*/ 266395 h 613867"/>
                    <a:gd name="connsiteX9" fmla="*/ 65837 w 548640"/>
                    <a:gd name="connsiteY9" fmla="*/ 251765 h 613867"/>
                    <a:gd name="connsiteX10" fmla="*/ 98756 w 548640"/>
                    <a:gd name="connsiteY10" fmla="*/ 237135 h 613867"/>
                    <a:gd name="connsiteX11" fmla="*/ 186538 w 548640"/>
                    <a:gd name="connsiteY11" fmla="*/ 233477 h 613867"/>
                    <a:gd name="connsiteX12" fmla="*/ 270663 w 548640"/>
                    <a:gd name="connsiteY12" fmla="*/ 237135 h 613867"/>
                    <a:gd name="connsiteX13" fmla="*/ 321869 w 548640"/>
                    <a:gd name="connsiteY13" fmla="*/ 277368 h 613867"/>
                    <a:gd name="connsiteX14" fmla="*/ 281636 w 548640"/>
                    <a:gd name="connsiteY14" fmla="*/ 361493 h 613867"/>
                    <a:gd name="connsiteX15" fmla="*/ 226772 w 548640"/>
                    <a:gd name="connsiteY15" fmla="*/ 452933 h 613867"/>
                    <a:gd name="connsiteX16" fmla="*/ 171908 w 548640"/>
                    <a:gd name="connsiteY16" fmla="*/ 463906 h 613867"/>
                    <a:gd name="connsiteX17" fmla="*/ 124359 w 548640"/>
                    <a:gd name="connsiteY17" fmla="*/ 423672 h 613867"/>
                    <a:gd name="connsiteX18" fmla="*/ 47549 w 548640"/>
                    <a:gd name="connsiteY18" fmla="*/ 420015 h 613867"/>
                    <a:gd name="connsiteX19" fmla="*/ 76810 w 548640"/>
                    <a:gd name="connsiteY19" fmla="*/ 478536 h 613867"/>
                    <a:gd name="connsiteX20" fmla="*/ 164592 w 548640"/>
                    <a:gd name="connsiteY20" fmla="*/ 493167 h 613867"/>
                    <a:gd name="connsiteX21" fmla="*/ 230429 w 548640"/>
                    <a:gd name="connsiteY21" fmla="*/ 515112 h 613867"/>
                    <a:gd name="connsiteX22" fmla="*/ 310896 w 548640"/>
                    <a:gd name="connsiteY22" fmla="*/ 434645 h 613867"/>
                    <a:gd name="connsiteX23" fmla="*/ 347472 w 548640"/>
                    <a:gd name="connsiteY23" fmla="*/ 313944 h 613867"/>
                    <a:gd name="connsiteX24" fmla="*/ 391364 w 548640"/>
                    <a:gd name="connsiteY24" fmla="*/ 288341 h 613867"/>
                    <a:gd name="connsiteX25" fmla="*/ 460858 w 548640"/>
                    <a:gd name="connsiteY25" fmla="*/ 339547 h 613867"/>
                    <a:gd name="connsiteX26" fmla="*/ 486461 w 548640"/>
                    <a:gd name="connsiteY26" fmla="*/ 409042 h 613867"/>
                    <a:gd name="connsiteX27" fmla="*/ 435255 w 548640"/>
                    <a:gd name="connsiteY27" fmla="*/ 507797 h 613867"/>
                    <a:gd name="connsiteX28" fmla="*/ 435255 w 548640"/>
                    <a:gd name="connsiteY28" fmla="*/ 584607 h 613867"/>
                    <a:gd name="connsiteX29" fmla="*/ 475488 w 548640"/>
                    <a:gd name="connsiteY29" fmla="*/ 613867 h 613867"/>
                    <a:gd name="connsiteX30" fmla="*/ 501092 w 548640"/>
                    <a:gd name="connsiteY30" fmla="*/ 562661 h 613867"/>
                    <a:gd name="connsiteX31" fmla="*/ 493776 w 548640"/>
                    <a:gd name="connsiteY31" fmla="*/ 496824 h 613867"/>
                    <a:gd name="connsiteX32" fmla="*/ 541325 w 548640"/>
                    <a:gd name="connsiteY32" fmla="*/ 423672 h 613867"/>
                    <a:gd name="connsiteX33" fmla="*/ 548640 w 548640"/>
                    <a:gd name="connsiteY33" fmla="*/ 354178 h 613867"/>
                    <a:gd name="connsiteX34" fmla="*/ 453543 w 548640"/>
                    <a:gd name="connsiteY34" fmla="*/ 259080 h 613867"/>
                    <a:gd name="connsiteX35" fmla="*/ 362103 w 548640"/>
                    <a:gd name="connsiteY35" fmla="*/ 226162 h 613867"/>
                    <a:gd name="connsiteX36" fmla="*/ 296266 w 548640"/>
                    <a:gd name="connsiteY36" fmla="*/ 178613 h 613867"/>
                    <a:gd name="connsiteX37" fmla="*/ 230429 w 548640"/>
                    <a:gd name="connsiteY37" fmla="*/ 149352 h 613867"/>
                    <a:gd name="connsiteX38" fmla="*/ 237744 w 548640"/>
                    <a:gd name="connsiteY38" fmla="*/ 76200 h 613867"/>
                    <a:gd name="connsiteX39" fmla="*/ 263348 w 548640"/>
                    <a:gd name="connsiteY39" fmla="*/ 57912 h 613867"/>
                    <a:gd name="connsiteX40" fmla="*/ 226772 w 548640"/>
                    <a:gd name="connsiteY40" fmla="*/ 3048 h 613867"/>
                    <a:gd name="connsiteX0" fmla="*/ 226772 w 548640"/>
                    <a:gd name="connsiteY0" fmla="*/ 3048 h 613867"/>
                    <a:gd name="connsiteX1" fmla="*/ 186538 w 548640"/>
                    <a:gd name="connsiteY1" fmla="*/ 39624 h 613867"/>
                    <a:gd name="connsiteX2" fmla="*/ 219456 w 548640"/>
                    <a:gd name="connsiteY2" fmla="*/ 76200 h 613867"/>
                    <a:gd name="connsiteX3" fmla="*/ 190196 w 548640"/>
                    <a:gd name="connsiteY3" fmla="*/ 156667 h 613867"/>
                    <a:gd name="connsiteX4" fmla="*/ 131674 w 548640"/>
                    <a:gd name="connsiteY4" fmla="*/ 207874 h 613867"/>
                    <a:gd name="connsiteX5" fmla="*/ 58522 w 548640"/>
                    <a:gd name="connsiteY5" fmla="*/ 215189 h 613867"/>
                    <a:gd name="connsiteX6" fmla="*/ 25604 w 548640"/>
                    <a:gd name="connsiteY6" fmla="*/ 185928 h 613867"/>
                    <a:gd name="connsiteX7" fmla="*/ 0 w 548640"/>
                    <a:gd name="connsiteY7" fmla="*/ 229819 h 613867"/>
                    <a:gd name="connsiteX8" fmla="*/ 21946 w 548640"/>
                    <a:gd name="connsiteY8" fmla="*/ 266395 h 613867"/>
                    <a:gd name="connsiteX9" fmla="*/ 65837 w 548640"/>
                    <a:gd name="connsiteY9" fmla="*/ 251765 h 613867"/>
                    <a:gd name="connsiteX10" fmla="*/ 98756 w 548640"/>
                    <a:gd name="connsiteY10" fmla="*/ 237135 h 613867"/>
                    <a:gd name="connsiteX11" fmla="*/ 186538 w 548640"/>
                    <a:gd name="connsiteY11" fmla="*/ 233477 h 613867"/>
                    <a:gd name="connsiteX12" fmla="*/ 270663 w 548640"/>
                    <a:gd name="connsiteY12" fmla="*/ 237135 h 613867"/>
                    <a:gd name="connsiteX13" fmla="*/ 321869 w 548640"/>
                    <a:gd name="connsiteY13" fmla="*/ 277368 h 613867"/>
                    <a:gd name="connsiteX14" fmla="*/ 281636 w 548640"/>
                    <a:gd name="connsiteY14" fmla="*/ 361493 h 613867"/>
                    <a:gd name="connsiteX15" fmla="*/ 226772 w 548640"/>
                    <a:gd name="connsiteY15" fmla="*/ 452933 h 613867"/>
                    <a:gd name="connsiteX16" fmla="*/ 171908 w 548640"/>
                    <a:gd name="connsiteY16" fmla="*/ 463906 h 613867"/>
                    <a:gd name="connsiteX17" fmla="*/ 124359 w 548640"/>
                    <a:gd name="connsiteY17" fmla="*/ 423672 h 613867"/>
                    <a:gd name="connsiteX18" fmla="*/ 47549 w 548640"/>
                    <a:gd name="connsiteY18" fmla="*/ 420015 h 613867"/>
                    <a:gd name="connsiteX19" fmla="*/ 76810 w 548640"/>
                    <a:gd name="connsiteY19" fmla="*/ 478536 h 613867"/>
                    <a:gd name="connsiteX20" fmla="*/ 164592 w 548640"/>
                    <a:gd name="connsiteY20" fmla="*/ 493167 h 613867"/>
                    <a:gd name="connsiteX21" fmla="*/ 230429 w 548640"/>
                    <a:gd name="connsiteY21" fmla="*/ 515112 h 613867"/>
                    <a:gd name="connsiteX22" fmla="*/ 310896 w 548640"/>
                    <a:gd name="connsiteY22" fmla="*/ 434645 h 613867"/>
                    <a:gd name="connsiteX23" fmla="*/ 347472 w 548640"/>
                    <a:gd name="connsiteY23" fmla="*/ 313944 h 613867"/>
                    <a:gd name="connsiteX24" fmla="*/ 391364 w 548640"/>
                    <a:gd name="connsiteY24" fmla="*/ 288341 h 613867"/>
                    <a:gd name="connsiteX25" fmla="*/ 460858 w 548640"/>
                    <a:gd name="connsiteY25" fmla="*/ 339547 h 613867"/>
                    <a:gd name="connsiteX26" fmla="*/ 486461 w 548640"/>
                    <a:gd name="connsiteY26" fmla="*/ 409042 h 613867"/>
                    <a:gd name="connsiteX27" fmla="*/ 435255 w 548640"/>
                    <a:gd name="connsiteY27" fmla="*/ 507797 h 613867"/>
                    <a:gd name="connsiteX28" fmla="*/ 435255 w 548640"/>
                    <a:gd name="connsiteY28" fmla="*/ 584607 h 613867"/>
                    <a:gd name="connsiteX29" fmla="*/ 475488 w 548640"/>
                    <a:gd name="connsiteY29" fmla="*/ 613867 h 613867"/>
                    <a:gd name="connsiteX30" fmla="*/ 501092 w 548640"/>
                    <a:gd name="connsiteY30" fmla="*/ 562661 h 613867"/>
                    <a:gd name="connsiteX31" fmla="*/ 493776 w 548640"/>
                    <a:gd name="connsiteY31" fmla="*/ 496824 h 613867"/>
                    <a:gd name="connsiteX32" fmla="*/ 541325 w 548640"/>
                    <a:gd name="connsiteY32" fmla="*/ 423672 h 613867"/>
                    <a:gd name="connsiteX33" fmla="*/ 548640 w 548640"/>
                    <a:gd name="connsiteY33" fmla="*/ 354178 h 613867"/>
                    <a:gd name="connsiteX34" fmla="*/ 453543 w 548640"/>
                    <a:gd name="connsiteY34" fmla="*/ 259080 h 613867"/>
                    <a:gd name="connsiteX35" fmla="*/ 362103 w 548640"/>
                    <a:gd name="connsiteY35" fmla="*/ 226162 h 613867"/>
                    <a:gd name="connsiteX36" fmla="*/ 296266 w 548640"/>
                    <a:gd name="connsiteY36" fmla="*/ 178613 h 613867"/>
                    <a:gd name="connsiteX37" fmla="*/ 230429 w 548640"/>
                    <a:gd name="connsiteY37" fmla="*/ 149352 h 613867"/>
                    <a:gd name="connsiteX38" fmla="*/ 237744 w 548640"/>
                    <a:gd name="connsiteY38" fmla="*/ 76200 h 613867"/>
                    <a:gd name="connsiteX39" fmla="*/ 263348 w 548640"/>
                    <a:gd name="connsiteY39" fmla="*/ 57912 h 613867"/>
                    <a:gd name="connsiteX40" fmla="*/ 226772 w 548640"/>
                    <a:gd name="connsiteY40" fmla="*/ 3048 h 613867"/>
                    <a:gd name="connsiteX0" fmla="*/ 226772 w 548640"/>
                    <a:gd name="connsiteY0" fmla="*/ 3048 h 613867"/>
                    <a:gd name="connsiteX1" fmla="*/ 186538 w 548640"/>
                    <a:gd name="connsiteY1" fmla="*/ 39624 h 613867"/>
                    <a:gd name="connsiteX2" fmla="*/ 219456 w 548640"/>
                    <a:gd name="connsiteY2" fmla="*/ 76200 h 613867"/>
                    <a:gd name="connsiteX3" fmla="*/ 190196 w 548640"/>
                    <a:gd name="connsiteY3" fmla="*/ 156667 h 613867"/>
                    <a:gd name="connsiteX4" fmla="*/ 131674 w 548640"/>
                    <a:gd name="connsiteY4" fmla="*/ 207874 h 613867"/>
                    <a:gd name="connsiteX5" fmla="*/ 58522 w 548640"/>
                    <a:gd name="connsiteY5" fmla="*/ 215189 h 613867"/>
                    <a:gd name="connsiteX6" fmla="*/ 25604 w 548640"/>
                    <a:gd name="connsiteY6" fmla="*/ 185928 h 613867"/>
                    <a:gd name="connsiteX7" fmla="*/ 0 w 548640"/>
                    <a:gd name="connsiteY7" fmla="*/ 229819 h 613867"/>
                    <a:gd name="connsiteX8" fmla="*/ 21946 w 548640"/>
                    <a:gd name="connsiteY8" fmla="*/ 266395 h 613867"/>
                    <a:gd name="connsiteX9" fmla="*/ 65837 w 548640"/>
                    <a:gd name="connsiteY9" fmla="*/ 251765 h 613867"/>
                    <a:gd name="connsiteX10" fmla="*/ 98756 w 548640"/>
                    <a:gd name="connsiteY10" fmla="*/ 237135 h 613867"/>
                    <a:gd name="connsiteX11" fmla="*/ 186538 w 548640"/>
                    <a:gd name="connsiteY11" fmla="*/ 233477 h 613867"/>
                    <a:gd name="connsiteX12" fmla="*/ 270663 w 548640"/>
                    <a:gd name="connsiteY12" fmla="*/ 237135 h 613867"/>
                    <a:gd name="connsiteX13" fmla="*/ 321869 w 548640"/>
                    <a:gd name="connsiteY13" fmla="*/ 277368 h 613867"/>
                    <a:gd name="connsiteX14" fmla="*/ 281636 w 548640"/>
                    <a:gd name="connsiteY14" fmla="*/ 361493 h 613867"/>
                    <a:gd name="connsiteX15" fmla="*/ 226772 w 548640"/>
                    <a:gd name="connsiteY15" fmla="*/ 452933 h 613867"/>
                    <a:gd name="connsiteX16" fmla="*/ 171908 w 548640"/>
                    <a:gd name="connsiteY16" fmla="*/ 463906 h 613867"/>
                    <a:gd name="connsiteX17" fmla="*/ 124359 w 548640"/>
                    <a:gd name="connsiteY17" fmla="*/ 423672 h 613867"/>
                    <a:gd name="connsiteX18" fmla="*/ 47549 w 548640"/>
                    <a:gd name="connsiteY18" fmla="*/ 420015 h 613867"/>
                    <a:gd name="connsiteX19" fmla="*/ 76810 w 548640"/>
                    <a:gd name="connsiteY19" fmla="*/ 478536 h 613867"/>
                    <a:gd name="connsiteX20" fmla="*/ 164592 w 548640"/>
                    <a:gd name="connsiteY20" fmla="*/ 493167 h 613867"/>
                    <a:gd name="connsiteX21" fmla="*/ 230429 w 548640"/>
                    <a:gd name="connsiteY21" fmla="*/ 515112 h 613867"/>
                    <a:gd name="connsiteX22" fmla="*/ 310896 w 548640"/>
                    <a:gd name="connsiteY22" fmla="*/ 434645 h 613867"/>
                    <a:gd name="connsiteX23" fmla="*/ 347472 w 548640"/>
                    <a:gd name="connsiteY23" fmla="*/ 313944 h 613867"/>
                    <a:gd name="connsiteX24" fmla="*/ 391364 w 548640"/>
                    <a:gd name="connsiteY24" fmla="*/ 288341 h 613867"/>
                    <a:gd name="connsiteX25" fmla="*/ 460858 w 548640"/>
                    <a:gd name="connsiteY25" fmla="*/ 339547 h 613867"/>
                    <a:gd name="connsiteX26" fmla="*/ 486461 w 548640"/>
                    <a:gd name="connsiteY26" fmla="*/ 409042 h 613867"/>
                    <a:gd name="connsiteX27" fmla="*/ 435255 w 548640"/>
                    <a:gd name="connsiteY27" fmla="*/ 507797 h 613867"/>
                    <a:gd name="connsiteX28" fmla="*/ 435255 w 548640"/>
                    <a:gd name="connsiteY28" fmla="*/ 584607 h 613867"/>
                    <a:gd name="connsiteX29" fmla="*/ 475488 w 548640"/>
                    <a:gd name="connsiteY29" fmla="*/ 613867 h 613867"/>
                    <a:gd name="connsiteX30" fmla="*/ 501092 w 548640"/>
                    <a:gd name="connsiteY30" fmla="*/ 562661 h 613867"/>
                    <a:gd name="connsiteX31" fmla="*/ 493776 w 548640"/>
                    <a:gd name="connsiteY31" fmla="*/ 496824 h 613867"/>
                    <a:gd name="connsiteX32" fmla="*/ 541325 w 548640"/>
                    <a:gd name="connsiteY32" fmla="*/ 423672 h 613867"/>
                    <a:gd name="connsiteX33" fmla="*/ 548640 w 548640"/>
                    <a:gd name="connsiteY33" fmla="*/ 354178 h 613867"/>
                    <a:gd name="connsiteX34" fmla="*/ 453543 w 548640"/>
                    <a:gd name="connsiteY34" fmla="*/ 259080 h 613867"/>
                    <a:gd name="connsiteX35" fmla="*/ 362103 w 548640"/>
                    <a:gd name="connsiteY35" fmla="*/ 226162 h 613867"/>
                    <a:gd name="connsiteX36" fmla="*/ 296266 w 548640"/>
                    <a:gd name="connsiteY36" fmla="*/ 178613 h 613867"/>
                    <a:gd name="connsiteX37" fmla="*/ 230429 w 548640"/>
                    <a:gd name="connsiteY37" fmla="*/ 149352 h 613867"/>
                    <a:gd name="connsiteX38" fmla="*/ 237744 w 548640"/>
                    <a:gd name="connsiteY38" fmla="*/ 76200 h 613867"/>
                    <a:gd name="connsiteX39" fmla="*/ 263348 w 548640"/>
                    <a:gd name="connsiteY39" fmla="*/ 57912 h 613867"/>
                    <a:gd name="connsiteX40" fmla="*/ 226772 w 548640"/>
                    <a:gd name="connsiteY40" fmla="*/ 3048 h 613867"/>
                    <a:gd name="connsiteX0" fmla="*/ 226772 w 548640"/>
                    <a:gd name="connsiteY0" fmla="*/ 3048 h 613867"/>
                    <a:gd name="connsiteX1" fmla="*/ 186538 w 548640"/>
                    <a:gd name="connsiteY1" fmla="*/ 39624 h 613867"/>
                    <a:gd name="connsiteX2" fmla="*/ 219456 w 548640"/>
                    <a:gd name="connsiteY2" fmla="*/ 76200 h 613867"/>
                    <a:gd name="connsiteX3" fmla="*/ 190196 w 548640"/>
                    <a:gd name="connsiteY3" fmla="*/ 156667 h 613867"/>
                    <a:gd name="connsiteX4" fmla="*/ 131674 w 548640"/>
                    <a:gd name="connsiteY4" fmla="*/ 207874 h 613867"/>
                    <a:gd name="connsiteX5" fmla="*/ 58522 w 548640"/>
                    <a:gd name="connsiteY5" fmla="*/ 215189 h 613867"/>
                    <a:gd name="connsiteX6" fmla="*/ 25604 w 548640"/>
                    <a:gd name="connsiteY6" fmla="*/ 185928 h 613867"/>
                    <a:gd name="connsiteX7" fmla="*/ 0 w 548640"/>
                    <a:gd name="connsiteY7" fmla="*/ 229819 h 613867"/>
                    <a:gd name="connsiteX8" fmla="*/ 21946 w 548640"/>
                    <a:gd name="connsiteY8" fmla="*/ 266395 h 613867"/>
                    <a:gd name="connsiteX9" fmla="*/ 65837 w 548640"/>
                    <a:gd name="connsiteY9" fmla="*/ 251765 h 613867"/>
                    <a:gd name="connsiteX10" fmla="*/ 98756 w 548640"/>
                    <a:gd name="connsiteY10" fmla="*/ 237135 h 613867"/>
                    <a:gd name="connsiteX11" fmla="*/ 186538 w 548640"/>
                    <a:gd name="connsiteY11" fmla="*/ 233477 h 613867"/>
                    <a:gd name="connsiteX12" fmla="*/ 270663 w 548640"/>
                    <a:gd name="connsiteY12" fmla="*/ 237135 h 613867"/>
                    <a:gd name="connsiteX13" fmla="*/ 321869 w 548640"/>
                    <a:gd name="connsiteY13" fmla="*/ 277368 h 613867"/>
                    <a:gd name="connsiteX14" fmla="*/ 281636 w 548640"/>
                    <a:gd name="connsiteY14" fmla="*/ 361493 h 613867"/>
                    <a:gd name="connsiteX15" fmla="*/ 226772 w 548640"/>
                    <a:gd name="connsiteY15" fmla="*/ 452933 h 613867"/>
                    <a:gd name="connsiteX16" fmla="*/ 171908 w 548640"/>
                    <a:gd name="connsiteY16" fmla="*/ 463906 h 613867"/>
                    <a:gd name="connsiteX17" fmla="*/ 124359 w 548640"/>
                    <a:gd name="connsiteY17" fmla="*/ 423672 h 613867"/>
                    <a:gd name="connsiteX18" fmla="*/ 47549 w 548640"/>
                    <a:gd name="connsiteY18" fmla="*/ 420015 h 613867"/>
                    <a:gd name="connsiteX19" fmla="*/ 76810 w 548640"/>
                    <a:gd name="connsiteY19" fmla="*/ 478536 h 613867"/>
                    <a:gd name="connsiteX20" fmla="*/ 164592 w 548640"/>
                    <a:gd name="connsiteY20" fmla="*/ 493167 h 613867"/>
                    <a:gd name="connsiteX21" fmla="*/ 230429 w 548640"/>
                    <a:gd name="connsiteY21" fmla="*/ 515112 h 613867"/>
                    <a:gd name="connsiteX22" fmla="*/ 310896 w 548640"/>
                    <a:gd name="connsiteY22" fmla="*/ 434645 h 613867"/>
                    <a:gd name="connsiteX23" fmla="*/ 347472 w 548640"/>
                    <a:gd name="connsiteY23" fmla="*/ 313944 h 613867"/>
                    <a:gd name="connsiteX24" fmla="*/ 391364 w 548640"/>
                    <a:gd name="connsiteY24" fmla="*/ 288341 h 613867"/>
                    <a:gd name="connsiteX25" fmla="*/ 460858 w 548640"/>
                    <a:gd name="connsiteY25" fmla="*/ 339547 h 613867"/>
                    <a:gd name="connsiteX26" fmla="*/ 486461 w 548640"/>
                    <a:gd name="connsiteY26" fmla="*/ 409042 h 613867"/>
                    <a:gd name="connsiteX27" fmla="*/ 435255 w 548640"/>
                    <a:gd name="connsiteY27" fmla="*/ 507797 h 613867"/>
                    <a:gd name="connsiteX28" fmla="*/ 435255 w 548640"/>
                    <a:gd name="connsiteY28" fmla="*/ 584607 h 613867"/>
                    <a:gd name="connsiteX29" fmla="*/ 475488 w 548640"/>
                    <a:gd name="connsiteY29" fmla="*/ 613867 h 613867"/>
                    <a:gd name="connsiteX30" fmla="*/ 501092 w 548640"/>
                    <a:gd name="connsiteY30" fmla="*/ 562661 h 613867"/>
                    <a:gd name="connsiteX31" fmla="*/ 493776 w 548640"/>
                    <a:gd name="connsiteY31" fmla="*/ 496824 h 613867"/>
                    <a:gd name="connsiteX32" fmla="*/ 541325 w 548640"/>
                    <a:gd name="connsiteY32" fmla="*/ 423672 h 613867"/>
                    <a:gd name="connsiteX33" fmla="*/ 548640 w 548640"/>
                    <a:gd name="connsiteY33" fmla="*/ 354178 h 613867"/>
                    <a:gd name="connsiteX34" fmla="*/ 453543 w 548640"/>
                    <a:gd name="connsiteY34" fmla="*/ 259080 h 613867"/>
                    <a:gd name="connsiteX35" fmla="*/ 362103 w 548640"/>
                    <a:gd name="connsiteY35" fmla="*/ 226162 h 613867"/>
                    <a:gd name="connsiteX36" fmla="*/ 296266 w 548640"/>
                    <a:gd name="connsiteY36" fmla="*/ 178613 h 613867"/>
                    <a:gd name="connsiteX37" fmla="*/ 230429 w 548640"/>
                    <a:gd name="connsiteY37" fmla="*/ 149352 h 613867"/>
                    <a:gd name="connsiteX38" fmla="*/ 237744 w 548640"/>
                    <a:gd name="connsiteY38" fmla="*/ 76200 h 613867"/>
                    <a:gd name="connsiteX39" fmla="*/ 263348 w 548640"/>
                    <a:gd name="connsiteY39" fmla="*/ 57912 h 613867"/>
                    <a:gd name="connsiteX40" fmla="*/ 226772 w 54864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3867"/>
                    <a:gd name="connsiteX1" fmla="*/ 187148 w 549250"/>
                    <a:gd name="connsiteY1" fmla="*/ 39624 h 613867"/>
                    <a:gd name="connsiteX2" fmla="*/ 220066 w 549250"/>
                    <a:gd name="connsiteY2" fmla="*/ 76200 h 613867"/>
                    <a:gd name="connsiteX3" fmla="*/ 190806 w 549250"/>
                    <a:gd name="connsiteY3" fmla="*/ 156667 h 613867"/>
                    <a:gd name="connsiteX4" fmla="*/ 132284 w 549250"/>
                    <a:gd name="connsiteY4" fmla="*/ 207874 h 613867"/>
                    <a:gd name="connsiteX5" fmla="*/ 59132 w 549250"/>
                    <a:gd name="connsiteY5" fmla="*/ 215189 h 613867"/>
                    <a:gd name="connsiteX6" fmla="*/ 26214 w 549250"/>
                    <a:gd name="connsiteY6" fmla="*/ 185928 h 613867"/>
                    <a:gd name="connsiteX7" fmla="*/ 610 w 549250"/>
                    <a:gd name="connsiteY7" fmla="*/ 229819 h 613867"/>
                    <a:gd name="connsiteX8" fmla="*/ 22556 w 549250"/>
                    <a:gd name="connsiteY8" fmla="*/ 266395 h 613867"/>
                    <a:gd name="connsiteX9" fmla="*/ 66447 w 549250"/>
                    <a:gd name="connsiteY9" fmla="*/ 251765 h 613867"/>
                    <a:gd name="connsiteX10" fmla="*/ 99366 w 549250"/>
                    <a:gd name="connsiteY10" fmla="*/ 237135 h 613867"/>
                    <a:gd name="connsiteX11" fmla="*/ 187148 w 549250"/>
                    <a:gd name="connsiteY11" fmla="*/ 233477 h 613867"/>
                    <a:gd name="connsiteX12" fmla="*/ 271273 w 549250"/>
                    <a:gd name="connsiteY12" fmla="*/ 237135 h 613867"/>
                    <a:gd name="connsiteX13" fmla="*/ 322479 w 549250"/>
                    <a:gd name="connsiteY13" fmla="*/ 277368 h 613867"/>
                    <a:gd name="connsiteX14" fmla="*/ 282246 w 549250"/>
                    <a:gd name="connsiteY14" fmla="*/ 361493 h 613867"/>
                    <a:gd name="connsiteX15" fmla="*/ 227382 w 549250"/>
                    <a:gd name="connsiteY15" fmla="*/ 452933 h 613867"/>
                    <a:gd name="connsiteX16" fmla="*/ 172518 w 549250"/>
                    <a:gd name="connsiteY16" fmla="*/ 463906 h 613867"/>
                    <a:gd name="connsiteX17" fmla="*/ 124969 w 549250"/>
                    <a:gd name="connsiteY17" fmla="*/ 423672 h 613867"/>
                    <a:gd name="connsiteX18" fmla="*/ 48159 w 549250"/>
                    <a:gd name="connsiteY18" fmla="*/ 420015 h 613867"/>
                    <a:gd name="connsiteX19" fmla="*/ 77420 w 549250"/>
                    <a:gd name="connsiteY19" fmla="*/ 478536 h 613867"/>
                    <a:gd name="connsiteX20" fmla="*/ 165202 w 549250"/>
                    <a:gd name="connsiteY20" fmla="*/ 493167 h 613867"/>
                    <a:gd name="connsiteX21" fmla="*/ 231039 w 549250"/>
                    <a:gd name="connsiteY21" fmla="*/ 515112 h 613867"/>
                    <a:gd name="connsiteX22" fmla="*/ 311506 w 549250"/>
                    <a:gd name="connsiteY22" fmla="*/ 434645 h 613867"/>
                    <a:gd name="connsiteX23" fmla="*/ 348082 w 549250"/>
                    <a:gd name="connsiteY23" fmla="*/ 313944 h 613867"/>
                    <a:gd name="connsiteX24" fmla="*/ 391974 w 549250"/>
                    <a:gd name="connsiteY24" fmla="*/ 288341 h 613867"/>
                    <a:gd name="connsiteX25" fmla="*/ 461468 w 549250"/>
                    <a:gd name="connsiteY25" fmla="*/ 339547 h 613867"/>
                    <a:gd name="connsiteX26" fmla="*/ 487071 w 549250"/>
                    <a:gd name="connsiteY26" fmla="*/ 409042 h 613867"/>
                    <a:gd name="connsiteX27" fmla="*/ 435865 w 549250"/>
                    <a:gd name="connsiteY27" fmla="*/ 507797 h 613867"/>
                    <a:gd name="connsiteX28" fmla="*/ 435865 w 549250"/>
                    <a:gd name="connsiteY28" fmla="*/ 584607 h 613867"/>
                    <a:gd name="connsiteX29" fmla="*/ 476098 w 549250"/>
                    <a:gd name="connsiteY29" fmla="*/ 613867 h 613867"/>
                    <a:gd name="connsiteX30" fmla="*/ 501702 w 549250"/>
                    <a:gd name="connsiteY30" fmla="*/ 562661 h 613867"/>
                    <a:gd name="connsiteX31" fmla="*/ 494386 w 549250"/>
                    <a:gd name="connsiteY31" fmla="*/ 496824 h 613867"/>
                    <a:gd name="connsiteX32" fmla="*/ 541935 w 549250"/>
                    <a:gd name="connsiteY32" fmla="*/ 423672 h 613867"/>
                    <a:gd name="connsiteX33" fmla="*/ 549250 w 549250"/>
                    <a:gd name="connsiteY33" fmla="*/ 354178 h 613867"/>
                    <a:gd name="connsiteX34" fmla="*/ 454153 w 549250"/>
                    <a:gd name="connsiteY34" fmla="*/ 259080 h 613867"/>
                    <a:gd name="connsiteX35" fmla="*/ 362713 w 549250"/>
                    <a:gd name="connsiteY35" fmla="*/ 226162 h 613867"/>
                    <a:gd name="connsiteX36" fmla="*/ 296876 w 549250"/>
                    <a:gd name="connsiteY36" fmla="*/ 178613 h 613867"/>
                    <a:gd name="connsiteX37" fmla="*/ 231039 w 549250"/>
                    <a:gd name="connsiteY37" fmla="*/ 149352 h 613867"/>
                    <a:gd name="connsiteX38" fmla="*/ 238354 w 549250"/>
                    <a:gd name="connsiteY38" fmla="*/ 76200 h 613867"/>
                    <a:gd name="connsiteX39" fmla="*/ 263958 w 549250"/>
                    <a:gd name="connsiteY39" fmla="*/ 57912 h 613867"/>
                    <a:gd name="connsiteX40" fmla="*/ 227382 w 549250"/>
                    <a:gd name="connsiteY40" fmla="*/ 3048 h 613867"/>
                    <a:gd name="connsiteX0" fmla="*/ 227382 w 549250"/>
                    <a:gd name="connsiteY0" fmla="*/ 3048 h 617525"/>
                    <a:gd name="connsiteX1" fmla="*/ 187148 w 549250"/>
                    <a:gd name="connsiteY1" fmla="*/ 39624 h 617525"/>
                    <a:gd name="connsiteX2" fmla="*/ 220066 w 549250"/>
                    <a:gd name="connsiteY2" fmla="*/ 76200 h 617525"/>
                    <a:gd name="connsiteX3" fmla="*/ 190806 w 549250"/>
                    <a:gd name="connsiteY3" fmla="*/ 156667 h 617525"/>
                    <a:gd name="connsiteX4" fmla="*/ 132284 w 549250"/>
                    <a:gd name="connsiteY4" fmla="*/ 207874 h 617525"/>
                    <a:gd name="connsiteX5" fmla="*/ 59132 w 549250"/>
                    <a:gd name="connsiteY5" fmla="*/ 215189 h 617525"/>
                    <a:gd name="connsiteX6" fmla="*/ 26214 w 549250"/>
                    <a:gd name="connsiteY6" fmla="*/ 185928 h 617525"/>
                    <a:gd name="connsiteX7" fmla="*/ 610 w 549250"/>
                    <a:gd name="connsiteY7" fmla="*/ 229819 h 617525"/>
                    <a:gd name="connsiteX8" fmla="*/ 22556 w 549250"/>
                    <a:gd name="connsiteY8" fmla="*/ 266395 h 617525"/>
                    <a:gd name="connsiteX9" fmla="*/ 66447 w 549250"/>
                    <a:gd name="connsiteY9" fmla="*/ 251765 h 617525"/>
                    <a:gd name="connsiteX10" fmla="*/ 99366 w 549250"/>
                    <a:gd name="connsiteY10" fmla="*/ 237135 h 617525"/>
                    <a:gd name="connsiteX11" fmla="*/ 187148 w 549250"/>
                    <a:gd name="connsiteY11" fmla="*/ 233477 h 617525"/>
                    <a:gd name="connsiteX12" fmla="*/ 271273 w 549250"/>
                    <a:gd name="connsiteY12" fmla="*/ 237135 h 617525"/>
                    <a:gd name="connsiteX13" fmla="*/ 322479 w 549250"/>
                    <a:gd name="connsiteY13" fmla="*/ 277368 h 617525"/>
                    <a:gd name="connsiteX14" fmla="*/ 282246 w 549250"/>
                    <a:gd name="connsiteY14" fmla="*/ 361493 h 617525"/>
                    <a:gd name="connsiteX15" fmla="*/ 227382 w 549250"/>
                    <a:gd name="connsiteY15" fmla="*/ 452933 h 617525"/>
                    <a:gd name="connsiteX16" fmla="*/ 172518 w 549250"/>
                    <a:gd name="connsiteY16" fmla="*/ 463906 h 617525"/>
                    <a:gd name="connsiteX17" fmla="*/ 124969 w 549250"/>
                    <a:gd name="connsiteY17" fmla="*/ 423672 h 617525"/>
                    <a:gd name="connsiteX18" fmla="*/ 48159 w 549250"/>
                    <a:gd name="connsiteY18" fmla="*/ 420015 h 617525"/>
                    <a:gd name="connsiteX19" fmla="*/ 77420 w 549250"/>
                    <a:gd name="connsiteY19" fmla="*/ 478536 h 617525"/>
                    <a:gd name="connsiteX20" fmla="*/ 165202 w 549250"/>
                    <a:gd name="connsiteY20" fmla="*/ 493167 h 617525"/>
                    <a:gd name="connsiteX21" fmla="*/ 231039 w 549250"/>
                    <a:gd name="connsiteY21" fmla="*/ 515112 h 617525"/>
                    <a:gd name="connsiteX22" fmla="*/ 311506 w 549250"/>
                    <a:gd name="connsiteY22" fmla="*/ 434645 h 617525"/>
                    <a:gd name="connsiteX23" fmla="*/ 348082 w 549250"/>
                    <a:gd name="connsiteY23" fmla="*/ 313944 h 617525"/>
                    <a:gd name="connsiteX24" fmla="*/ 391974 w 549250"/>
                    <a:gd name="connsiteY24" fmla="*/ 288341 h 617525"/>
                    <a:gd name="connsiteX25" fmla="*/ 461468 w 549250"/>
                    <a:gd name="connsiteY25" fmla="*/ 339547 h 617525"/>
                    <a:gd name="connsiteX26" fmla="*/ 487071 w 549250"/>
                    <a:gd name="connsiteY26" fmla="*/ 409042 h 617525"/>
                    <a:gd name="connsiteX27" fmla="*/ 435865 w 549250"/>
                    <a:gd name="connsiteY27" fmla="*/ 507797 h 617525"/>
                    <a:gd name="connsiteX28" fmla="*/ 435865 w 549250"/>
                    <a:gd name="connsiteY28" fmla="*/ 584607 h 617525"/>
                    <a:gd name="connsiteX29" fmla="*/ 476098 w 549250"/>
                    <a:gd name="connsiteY29" fmla="*/ 613867 h 617525"/>
                    <a:gd name="connsiteX30" fmla="*/ 501702 w 549250"/>
                    <a:gd name="connsiteY30" fmla="*/ 562661 h 617525"/>
                    <a:gd name="connsiteX31" fmla="*/ 494386 w 549250"/>
                    <a:gd name="connsiteY31" fmla="*/ 496824 h 617525"/>
                    <a:gd name="connsiteX32" fmla="*/ 541935 w 549250"/>
                    <a:gd name="connsiteY32" fmla="*/ 423672 h 617525"/>
                    <a:gd name="connsiteX33" fmla="*/ 549250 w 549250"/>
                    <a:gd name="connsiteY33" fmla="*/ 354178 h 617525"/>
                    <a:gd name="connsiteX34" fmla="*/ 454153 w 549250"/>
                    <a:gd name="connsiteY34" fmla="*/ 259080 h 617525"/>
                    <a:gd name="connsiteX35" fmla="*/ 362713 w 549250"/>
                    <a:gd name="connsiteY35" fmla="*/ 226162 h 617525"/>
                    <a:gd name="connsiteX36" fmla="*/ 296876 w 549250"/>
                    <a:gd name="connsiteY36" fmla="*/ 178613 h 617525"/>
                    <a:gd name="connsiteX37" fmla="*/ 231039 w 549250"/>
                    <a:gd name="connsiteY37" fmla="*/ 149352 h 617525"/>
                    <a:gd name="connsiteX38" fmla="*/ 238354 w 549250"/>
                    <a:gd name="connsiteY38" fmla="*/ 76200 h 617525"/>
                    <a:gd name="connsiteX39" fmla="*/ 263958 w 549250"/>
                    <a:gd name="connsiteY39" fmla="*/ 57912 h 617525"/>
                    <a:gd name="connsiteX40" fmla="*/ 227382 w 549250"/>
                    <a:gd name="connsiteY40" fmla="*/ 3048 h 617525"/>
                    <a:gd name="connsiteX0" fmla="*/ 227382 w 549250"/>
                    <a:gd name="connsiteY0" fmla="*/ 3048 h 617525"/>
                    <a:gd name="connsiteX1" fmla="*/ 187148 w 549250"/>
                    <a:gd name="connsiteY1" fmla="*/ 39624 h 617525"/>
                    <a:gd name="connsiteX2" fmla="*/ 220066 w 549250"/>
                    <a:gd name="connsiteY2" fmla="*/ 76200 h 617525"/>
                    <a:gd name="connsiteX3" fmla="*/ 190806 w 549250"/>
                    <a:gd name="connsiteY3" fmla="*/ 156667 h 617525"/>
                    <a:gd name="connsiteX4" fmla="*/ 132284 w 549250"/>
                    <a:gd name="connsiteY4" fmla="*/ 207874 h 617525"/>
                    <a:gd name="connsiteX5" fmla="*/ 59132 w 549250"/>
                    <a:gd name="connsiteY5" fmla="*/ 215189 h 617525"/>
                    <a:gd name="connsiteX6" fmla="*/ 26214 w 549250"/>
                    <a:gd name="connsiteY6" fmla="*/ 185928 h 617525"/>
                    <a:gd name="connsiteX7" fmla="*/ 610 w 549250"/>
                    <a:gd name="connsiteY7" fmla="*/ 229819 h 617525"/>
                    <a:gd name="connsiteX8" fmla="*/ 22556 w 549250"/>
                    <a:gd name="connsiteY8" fmla="*/ 266395 h 617525"/>
                    <a:gd name="connsiteX9" fmla="*/ 66447 w 549250"/>
                    <a:gd name="connsiteY9" fmla="*/ 251765 h 617525"/>
                    <a:gd name="connsiteX10" fmla="*/ 99366 w 549250"/>
                    <a:gd name="connsiteY10" fmla="*/ 237135 h 617525"/>
                    <a:gd name="connsiteX11" fmla="*/ 187148 w 549250"/>
                    <a:gd name="connsiteY11" fmla="*/ 233477 h 617525"/>
                    <a:gd name="connsiteX12" fmla="*/ 271273 w 549250"/>
                    <a:gd name="connsiteY12" fmla="*/ 237135 h 617525"/>
                    <a:gd name="connsiteX13" fmla="*/ 322479 w 549250"/>
                    <a:gd name="connsiteY13" fmla="*/ 277368 h 617525"/>
                    <a:gd name="connsiteX14" fmla="*/ 282246 w 549250"/>
                    <a:gd name="connsiteY14" fmla="*/ 361493 h 617525"/>
                    <a:gd name="connsiteX15" fmla="*/ 227382 w 549250"/>
                    <a:gd name="connsiteY15" fmla="*/ 452933 h 617525"/>
                    <a:gd name="connsiteX16" fmla="*/ 172518 w 549250"/>
                    <a:gd name="connsiteY16" fmla="*/ 463906 h 617525"/>
                    <a:gd name="connsiteX17" fmla="*/ 124969 w 549250"/>
                    <a:gd name="connsiteY17" fmla="*/ 423672 h 617525"/>
                    <a:gd name="connsiteX18" fmla="*/ 48159 w 549250"/>
                    <a:gd name="connsiteY18" fmla="*/ 420015 h 617525"/>
                    <a:gd name="connsiteX19" fmla="*/ 77420 w 549250"/>
                    <a:gd name="connsiteY19" fmla="*/ 478536 h 617525"/>
                    <a:gd name="connsiteX20" fmla="*/ 165202 w 549250"/>
                    <a:gd name="connsiteY20" fmla="*/ 493167 h 617525"/>
                    <a:gd name="connsiteX21" fmla="*/ 231039 w 549250"/>
                    <a:gd name="connsiteY21" fmla="*/ 515112 h 617525"/>
                    <a:gd name="connsiteX22" fmla="*/ 311506 w 549250"/>
                    <a:gd name="connsiteY22" fmla="*/ 434645 h 617525"/>
                    <a:gd name="connsiteX23" fmla="*/ 348082 w 549250"/>
                    <a:gd name="connsiteY23" fmla="*/ 313944 h 617525"/>
                    <a:gd name="connsiteX24" fmla="*/ 391974 w 549250"/>
                    <a:gd name="connsiteY24" fmla="*/ 288341 h 617525"/>
                    <a:gd name="connsiteX25" fmla="*/ 461468 w 549250"/>
                    <a:gd name="connsiteY25" fmla="*/ 339547 h 617525"/>
                    <a:gd name="connsiteX26" fmla="*/ 487071 w 549250"/>
                    <a:gd name="connsiteY26" fmla="*/ 409042 h 617525"/>
                    <a:gd name="connsiteX27" fmla="*/ 435865 w 549250"/>
                    <a:gd name="connsiteY27" fmla="*/ 507797 h 617525"/>
                    <a:gd name="connsiteX28" fmla="*/ 435865 w 549250"/>
                    <a:gd name="connsiteY28" fmla="*/ 584607 h 617525"/>
                    <a:gd name="connsiteX29" fmla="*/ 476098 w 549250"/>
                    <a:gd name="connsiteY29" fmla="*/ 613867 h 617525"/>
                    <a:gd name="connsiteX30" fmla="*/ 501702 w 549250"/>
                    <a:gd name="connsiteY30" fmla="*/ 562661 h 617525"/>
                    <a:gd name="connsiteX31" fmla="*/ 494386 w 549250"/>
                    <a:gd name="connsiteY31" fmla="*/ 496824 h 617525"/>
                    <a:gd name="connsiteX32" fmla="*/ 541935 w 549250"/>
                    <a:gd name="connsiteY32" fmla="*/ 423672 h 617525"/>
                    <a:gd name="connsiteX33" fmla="*/ 549250 w 549250"/>
                    <a:gd name="connsiteY33" fmla="*/ 354178 h 617525"/>
                    <a:gd name="connsiteX34" fmla="*/ 454153 w 549250"/>
                    <a:gd name="connsiteY34" fmla="*/ 259080 h 617525"/>
                    <a:gd name="connsiteX35" fmla="*/ 362713 w 549250"/>
                    <a:gd name="connsiteY35" fmla="*/ 226162 h 617525"/>
                    <a:gd name="connsiteX36" fmla="*/ 296876 w 549250"/>
                    <a:gd name="connsiteY36" fmla="*/ 178613 h 617525"/>
                    <a:gd name="connsiteX37" fmla="*/ 231039 w 549250"/>
                    <a:gd name="connsiteY37" fmla="*/ 149352 h 617525"/>
                    <a:gd name="connsiteX38" fmla="*/ 238354 w 549250"/>
                    <a:gd name="connsiteY38" fmla="*/ 76200 h 617525"/>
                    <a:gd name="connsiteX39" fmla="*/ 263958 w 549250"/>
                    <a:gd name="connsiteY39" fmla="*/ 57912 h 617525"/>
                    <a:gd name="connsiteX40" fmla="*/ 227382 w 549250"/>
                    <a:gd name="connsiteY40" fmla="*/ 3048 h 617525"/>
                    <a:gd name="connsiteX0" fmla="*/ 227382 w 549250"/>
                    <a:gd name="connsiteY0" fmla="*/ 3048 h 617525"/>
                    <a:gd name="connsiteX1" fmla="*/ 187148 w 549250"/>
                    <a:gd name="connsiteY1" fmla="*/ 39624 h 617525"/>
                    <a:gd name="connsiteX2" fmla="*/ 220066 w 549250"/>
                    <a:gd name="connsiteY2" fmla="*/ 76200 h 617525"/>
                    <a:gd name="connsiteX3" fmla="*/ 190806 w 549250"/>
                    <a:gd name="connsiteY3" fmla="*/ 156667 h 617525"/>
                    <a:gd name="connsiteX4" fmla="*/ 132284 w 549250"/>
                    <a:gd name="connsiteY4" fmla="*/ 207874 h 617525"/>
                    <a:gd name="connsiteX5" fmla="*/ 59132 w 549250"/>
                    <a:gd name="connsiteY5" fmla="*/ 215189 h 617525"/>
                    <a:gd name="connsiteX6" fmla="*/ 26214 w 549250"/>
                    <a:gd name="connsiteY6" fmla="*/ 185928 h 617525"/>
                    <a:gd name="connsiteX7" fmla="*/ 610 w 549250"/>
                    <a:gd name="connsiteY7" fmla="*/ 229819 h 617525"/>
                    <a:gd name="connsiteX8" fmla="*/ 22556 w 549250"/>
                    <a:gd name="connsiteY8" fmla="*/ 266395 h 617525"/>
                    <a:gd name="connsiteX9" fmla="*/ 66447 w 549250"/>
                    <a:gd name="connsiteY9" fmla="*/ 251765 h 617525"/>
                    <a:gd name="connsiteX10" fmla="*/ 99366 w 549250"/>
                    <a:gd name="connsiteY10" fmla="*/ 237135 h 617525"/>
                    <a:gd name="connsiteX11" fmla="*/ 187148 w 549250"/>
                    <a:gd name="connsiteY11" fmla="*/ 233477 h 617525"/>
                    <a:gd name="connsiteX12" fmla="*/ 271273 w 549250"/>
                    <a:gd name="connsiteY12" fmla="*/ 237135 h 617525"/>
                    <a:gd name="connsiteX13" fmla="*/ 322479 w 549250"/>
                    <a:gd name="connsiteY13" fmla="*/ 277368 h 617525"/>
                    <a:gd name="connsiteX14" fmla="*/ 282246 w 549250"/>
                    <a:gd name="connsiteY14" fmla="*/ 361493 h 617525"/>
                    <a:gd name="connsiteX15" fmla="*/ 227382 w 549250"/>
                    <a:gd name="connsiteY15" fmla="*/ 452933 h 617525"/>
                    <a:gd name="connsiteX16" fmla="*/ 172518 w 549250"/>
                    <a:gd name="connsiteY16" fmla="*/ 463906 h 617525"/>
                    <a:gd name="connsiteX17" fmla="*/ 124969 w 549250"/>
                    <a:gd name="connsiteY17" fmla="*/ 423672 h 617525"/>
                    <a:gd name="connsiteX18" fmla="*/ 48159 w 549250"/>
                    <a:gd name="connsiteY18" fmla="*/ 420015 h 617525"/>
                    <a:gd name="connsiteX19" fmla="*/ 77420 w 549250"/>
                    <a:gd name="connsiteY19" fmla="*/ 478536 h 617525"/>
                    <a:gd name="connsiteX20" fmla="*/ 165202 w 549250"/>
                    <a:gd name="connsiteY20" fmla="*/ 493167 h 617525"/>
                    <a:gd name="connsiteX21" fmla="*/ 231039 w 549250"/>
                    <a:gd name="connsiteY21" fmla="*/ 515112 h 617525"/>
                    <a:gd name="connsiteX22" fmla="*/ 311506 w 549250"/>
                    <a:gd name="connsiteY22" fmla="*/ 434645 h 617525"/>
                    <a:gd name="connsiteX23" fmla="*/ 348082 w 549250"/>
                    <a:gd name="connsiteY23" fmla="*/ 313944 h 617525"/>
                    <a:gd name="connsiteX24" fmla="*/ 391974 w 549250"/>
                    <a:gd name="connsiteY24" fmla="*/ 288341 h 617525"/>
                    <a:gd name="connsiteX25" fmla="*/ 461468 w 549250"/>
                    <a:gd name="connsiteY25" fmla="*/ 339547 h 617525"/>
                    <a:gd name="connsiteX26" fmla="*/ 487071 w 549250"/>
                    <a:gd name="connsiteY26" fmla="*/ 409042 h 617525"/>
                    <a:gd name="connsiteX27" fmla="*/ 435865 w 549250"/>
                    <a:gd name="connsiteY27" fmla="*/ 507797 h 617525"/>
                    <a:gd name="connsiteX28" fmla="*/ 435865 w 549250"/>
                    <a:gd name="connsiteY28" fmla="*/ 584607 h 617525"/>
                    <a:gd name="connsiteX29" fmla="*/ 476098 w 549250"/>
                    <a:gd name="connsiteY29" fmla="*/ 613867 h 617525"/>
                    <a:gd name="connsiteX30" fmla="*/ 501702 w 549250"/>
                    <a:gd name="connsiteY30" fmla="*/ 562661 h 617525"/>
                    <a:gd name="connsiteX31" fmla="*/ 494386 w 549250"/>
                    <a:gd name="connsiteY31" fmla="*/ 496824 h 617525"/>
                    <a:gd name="connsiteX32" fmla="*/ 541935 w 549250"/>
                    <a:gd name="connsiteY32" fmla="*/ 423672 h 617525"/>
                    <a:gd name="connsiteX33" fmla="*/ 549250 w 549250"/>
                    <a:gd name="connsiteY33" fmla="*/ 354178 h 617525"/>
                    <a:gd name="connsiteX34" fmla="*/ 454153 w 549250"/>
                    <a:gd name="connsiteY34" fmla="*/ 259080 h 617525"/>
                    <a:gd name="connsiteX35" fmla="*/ 362713 w 549250"/>
                    <a:gd name="connsiteY35" fmla="*/ 226162 h 617525"/>
                    <a:gd name="connsiteX36" fmla="*/ 296876 w 549250"/>
                    <a:gd name="connsiteY36" fmla="*/ 178613 h 617525"/>
                    <a:gd name="connsiteX37" fmla="*/ 231039 w 549250"/>
                    <a:gd name="connsiteY37" fmla="*/ 149352 h 617525"/>
                    <a:gd name="connsiteX38" fmla="*/ 238354 w 549250"/>
                    <a:gd name="connsiteY38" fmla="*/ 76200 h 617525"/>
                    <a:gd name="connsiteX39" fmla="*/ 263958 w 549250"/>
                    <a:gd name="connsiteY39" fmla="*/ 57912 h 617525"/>
                    <a:gd name="connsiteX40" fmla="*/ 227382 w 549250"/>
                    <a:gd name="connsiteY40" fmla="*/ 3048 h 617525"/>
                    <a:gd name="connsiteX0" fmla="*/ 227382 w 549250"/>
                    <a:gd name="connsiteY0" fmla="*/ 3048 h 617525"/>
                    <a:gd name="connsiteX1" fmla="*/ 187148 w 549250"/>
                    <a:gd name="connsiteY1" fmla="*/ 39624 h 617525"/>
                    <a:gd name="connsiteX2" fmla="*/ 220066 w 549250"/>
                    <a:gd name="connsiteY2" fmla="*/ 76200 h 617525"/>
                    <a:gd name="connsiteX3" fmla="*/ 190806 w 549250"/>
                    <a:gd name="connsiteY3" fmla="*/ 156667 h 617525"/>
                    <a:gd name="connsiteX4" fmla="*/ 132284 w 549250"/>
                    <a:gd name="connsiteY4" fmla="*/ 207874 h 617525"/>
                    <a:gd name="connsiteX5" fmla="*/ 59132 w 549250"/>
                    <a:gd name="connsiteY5" fmla="*/ 215189 h 617525"/>
                    <a:gd name="connsiteX6" fmla="*/ 26214 w 549250"/>
                    <a:gd name="connsiteY6" fmla="*/ 185928 h 617525"/>
                    <a:gd name="connsiteX7" fmla="*/ 610 w 549250"/>
                    <a:gd name="connsiteY7" fmla="*/ 229819 h 617525"/>
                    <a:gd name="connsiteX8" fmla="*/ 22556 w 549250"/>
                    <a:gd name="connsiteY8" fmla="*/ 266395 h 617525"/>
                    <a:gd name="connsiteX9" fmla="*/ 66447 w 549250"/>
                    <a:gd name="connsiteY9" fmla="*/ 251765 h 617525"/>
                    <a:gd name="connsiteX10" fmla="*/ 99366 w 549250"/>
                    <a:gd name="connsiteY10" fmla="*/ 237135 h 617525"/>
                    <a:gd name="connsiteX11" fmla="*/ 187148 w 549250"/>
                    <a:gd name="connsiteY11" fmla="*/ 233477 h 617525"/>
                    <a:gd name="connsiteX12" fmla="*/ 271273 w 549250"/>
                    <a:gd name="connsiteY12" fmla="*/ 237135 h 617525"/>
                    <a:gd name="connsiteX13" fmla="*/ 322479 w 549250"/>
                    <a:gd name="connsiteY13" fmla="*/ 277368 h 617525"/>
                    <a:gd name="connsiteX14" fmla="*/ 282246 w 549250"/>
                    <a:gd name="connsiteY14" fmla="*/ 361493 h 617525"/>
                    <a:gd name="connsiteX15" fmla="*/ 227382 w 549250"/>
                    <a:gd name="connsiteY15" fmla="*/ 452933 h 617525"/>
                    <a:gd name="connsiteX16" fmla="*/ 172518 w 549250"/>
                    <a:gd name="connsiteY16" fmla="*/ 463906 h 617525"/>
                    <a:gd name="connsiteX17" fmla="*/ 124969 w 549250"/>
                    <a:gd name="connsiteY17" fmla="*/ 423672 h 617525"/>
                    <a:gd name="connsiteX18" fmla="*/ 48159 w 549250"/>
                    <a:gd name="connsiteY18" fmla="*/ 420015 h 617525"/>
                    <a:gd name="connsiteX19" fmla="*/ 77420 w 549250"/>
                    <a:gd name="connsiteY19" fmla="*/ 478536 h 617525"/>
                    <a:gd name="connsiteX20" fmla="*/ 165202 w 549250"/>
                    <a:gd name="connsiteY20" fmla="*/ 493167 h 617525"/>
                    <a:gd name="connsiteX21" fmla="*/ 231039 w 549250"/>
                    <a:gd name="connsiteY21" fmla="*/ 515112 h 617525"/>
                    <a:gd name="connsiteX22" fmla="*/ 311506 w 549250"/>
                    <a:gd name="connsiteY22" fmla="*/ 434645 h 617525"/>
                    <a:gd name="connsiteX23" fmla="*/ 348082 w 549250"/>
                    <a:gd name="connsiteY23" fmla="*/ 313944 h 617525"/>
                    <a:gd name="connsiteX24" fmla="*/ 391974 w 549250"/>
                    <a:gd name="connsiteY24" fmla="*/ 288341 h 617525"/>
                    <a:gd name="connsiteX25" fmla="*/ 461468 w 549250"/>
                    <a:gd name="connsiteY25" fmla="*/ 339547 h 617525"/>
                    <a:gd name="connsiteX26" fmla="*/ 487071 w 549250"/>
                    <a:gd name="connsiteY26" fmla="*/ 409042 h 617525"/>
                    <a:gd name="connsiteX27" fmla="*/ 435865 w 549250"/>
                    <a:gd name="connsiteY27" fmla="*/ 507797 h 617525"/>
                    <a:gd name="connsiteX28" fmla="*/ 435865 w 549250"/>
                    <a:gd name="connsiteY28" fmla="*/ 584607 h 617525"/>
                    <a:gd name="connsiteX29" fmla="*/ 476098 w 549250"/>
                    <a:gd name="connsiteY29" fmla="*/ 613867 h 617525"/>
                    <a:gd name="connsiteX30" fmla="*/ 501702 w 549250"/>
                    <a:gd name="connsiteY30" fmla="*/ 562661 h 617525"/>
                    <a:gd name="connsiteX31" fmla="*/ 494386 w 549250"/>
                    <a:gd name="connsiteY31" fmla="*/ 496824 h 617525"/>
                    <a:gd name="connsiteX32" fmla="*/ 541935 w 549250"/>
                    <a:gd name="connsiteY32" fmla="*/ 423672 h 617525"/>
                    <a:gd name="connsiteX33" fmla="*/ 549250 w 549250"/>
                    <a:gd name="connsiteY33" fmla="*/ 354178 h 617525"/>
                    <a:gd name="connsiteX34" fmla="*/ 454153 w 549250"/>
                    <a:gd name="connsiteY34" fmla="*/ 259080 h 617525"/>
                    <a:gd name="connsiteX35" fmla="*/ 362713 w 549250"/>
                    <a:gd name="connsiteY35" fmla="*/ 226162 h 617525"/>
                    <a:gd name="connsiteX36" fmla="*/ 296876 w 549250"/>
                    <a:gd name="connsiteY36" fmla="*/ 178613 h 617525"/>
                    <a:gd name="connsiteX37" fmla="*/ 231039 w 549250"/>
                    <a:gd name="connsiteY37" fmla="*/ 149352 h 617525"/>
                    <a:gd name="connsiteX38" fmla="*/ 238354 w 549250"/>
                    <a:gd name="connsiteY38" fmla="*/ 76200 h 617525"/>
                    <a:gd name="connsiteX39" fmla="*/ 263958 w 549250"/>
                    <a:gd name="connsiteY39" fmla="*/ 57912 h 617525"/>
                    <a:gd name="connsiteX40" fmla="*/ 227382 w 549250"/>
                    <a:gd name="connsiteY40" fmla="*/ 3048 h 617525"/>
                    <a:gd name="connsiteX0" fmla="*/ 227382 w 563880"/>
                    <a:gd name="connsiteY0" fmla="*/ 3048 h 617525"/>
                    <a:gd name="connsiteX1" fmla="*/ 187148 w 563880"/>
                    <a:gd name="connsiteY1" fmla="*/ 39624 h 617525"/>
                    <a:gd name="connsiteX2" fmla="*/ 220066 w 563880"/>
                    <a:gd name="connsiteY2" fmla="*/ 76200 h 617525"/>
                    <a:gd name="connsiteX3" fmla="*/ 190806 w 563880"/>
                    <a:gd name="connsiteY3" fmla="*/ 156667 h 617525"/>
                    <a:gd name="connsiteX4" fmla="*/ 132284 w 563880"/>
                    <a:gd name="connsiteY4" fmla="*/ 207874 h 617525"/>
                    <a:gd name="connsiteX5" fmla="*/ 59132 w 563880"/>
                    <a:gd name="connsiteY5" fmla="*/ 215189 h 617525"/>
                    <a:gd name="connsiteX6" fmla="*/ 26214 w 563880"/>
                    <a:gd name="connsiteY6" fmla="*/ 185928 h 617525"/>
                    <a:gd name="connsiteX7" fmla="*/ 610 w 563880"/>
                    <a:gd name="connsiteY7" fmla="*/ 229819 h 617525"/>
                    <a:gd name="connsiteX8" fmla="*/ 22556 w 563880"/>
                    <a:gd name="connsiteY8" fmla="*/ 266395 h 617525"/>
                    <a:gd name="connsiteX9" fmla="*/ 66447 w 563880"/>
                    <a:gd name="connsiteY9" fmla="*/ 251765 h 617525"/>
                    <a:gd name="connsiteX10" fmla="*/ 99366 w 563880"/>
                    <a:gd name="connsiteY10" fmla="*/ 237135 h 617525"/>
                    <a:gd name="connsiteX11" fmla="*/ 187148 w 563880"/>
                    <a:gd name="connsiteY11" fmla="*/ 233477 h 617525"/>
                    <a:gd name="connsiteX12" fmla="*/ 271273 w 563880"/>
                    <a:gd name="connsiteY12" fmla="*/ 237135 h 617525"/>
                    <a:gd name="connsiteX13" fmla="*/ 322479 w 563880"/>
                    <a:gd name="connsiteY13" fmla="*/ 277368 h 617525"/>
                    <a:gd name="connsiteX14" fmla="*/ 282246 w 563880"/>
                    <a:gd name="connsiteY14" fmla="*/ 361493 h 617525"/>
                    <a:gd name="connsiteX15" fmla="*/ 227382 w 563880"/>
                    <a:gd name="connsiteY15" fmla="*/ 452933 h 617525"/>
                    <a:gd name="connsiteX16" fmla="*/ 172518 w 563880"/>
                    <a:gd name="connsiteY16" fmla="*/ 463906 h 617525"/>
                    <a:gd name="connsiteX17" fmla="*/ 124969 w 563880"/>
                    <a:gd name="connsiteY17" fmla="*/ 423672 h 617525"/>
                    <a:gd name="connsiteX18" fmla="*/ 48159 w 563880"/>
                    <a:gd name="connsiteY18" fmla="*/ 420015 h 617525"/>
                    <a:gd name="connsiteX19" fmla="*/ 77420 w 563880"/>
                    <a:gd name="connsiteY19" fmla="*/ 478536 h 617525"/>
                    <a:gd name="connsiteX20" fmla="*/ 165202 w 563880"/>
                    <a:gd name="connsiteY20" fmla="*/ 493167 h 617525"/>
                    <a:gd name="connsiteX21" fmla="*/ 231039 w 563880"/>
                    <a:gd name="connsiteY21" fmla="*/ 515112 h 617525"/>
                    <a:gd name="connsiteX22" fmla="*/ 311506 w 563880"/>
                    <a:gd name="connsiteY22" fmla="*/ 434645 h 617525"/>
                    <a:gd name="connsiteX23" fmla="*/ 348082 w 563880"/>
                    <a:gd name="connsiteY23" fmla="*/ 313944 h 617525"/>
                    <a:gd name="connsiteX24" fmla="*/ 391974 w 563880"/>
                    <a:gd name="connsiteY24" fmla="*/ 288341 h 617525"/>
                    <a:gd name="connsiteX25" fmla="*/ 461468 w 563880"/>
                    <a:gd name="connsiteY25" fmla="*/ 339547 h 617525"/>
                    <a:gd name="connsiteX26" fmla="*/ 487071 w 563880"/>
                    <a:gd name="connsiteY26" fmla="*/ 409042 h 617525"/>
                    <a:gd name="connsiteX27" fmla="*/ 435865 w 563880"/>
                    <a:gd name="connsiteY27" fmla="*/ 507797 h 617525"/>
                    <a:gd name="connsiteX28" fmla="*/ 435865 w 563880"/>
                    <a:gd name="connsiteY28" fmla="*/ 584607 h 617525"/>
                    <a:gd name="connsiteX29" fmla="*/ 476098 w 563880"/>
                    <a:gd name="connsiteY29" fmla="*/ 613867 h 617525"/>
                    <a:gd name="connsiteX30" fmla="*/ 501702 w 563880"/>
                    <a:gd name="connsiteY30" fmla="*/ 562661 h 617525"/>
                    <a:gd name="connsiteX31" fmla="*/ 494386 w 563880"/>
                    <a:gd name="connsiteY31" fmla="*/ 496824 h 617525"/>
                    <a:gd name="connsiteX32" fmla="*/ 541935 w 563880"/>
                    <a:gd name="connsiteY32" fmla="*/ 423672 h 617525"/>
                    <a:gd name="connsiteX33" fmla="*/ 549250 w 563880"/>
                    <a:gd name="connsiteY33" fmla="*/ 354178 h 617525"/>
                    <a:gd name="connsiteX34" fmla="*/ 454153 w 563880"/>
                    <a:gd name="connsiteY34" fmla="*/ 259080 h 617525"/>
                    <a:gd name="connsiteX35" fmla="*/ 362713 w 563880"/>
                    <a:gd name="connsiteY35" fmla="*/ 226162 h 617525"/>
                    <a:gd name="connsiteX36" fmla="*/ 296876 w 563880"/>
                    <a:gd name="connsiteY36" fmla="*/ 178613 h 617525"/>
                    <a:gd name="connsiteX37" fmla="*/ 231039 w 563880"/>
                    <a:gd name="connsiteY37" fmla="*/ 149352 h 617525"/>
                    <a:gd name="connsiteX38" fmla="*/ 238354 w 563880"/>
                    <a:gd name="connsiteY38" fmla="*/ 76200 h 617525"/>
                    <a:gd name="connsiteX39" fmla="*/ 263958 w 563880"/>
                    <a:gd name="connsiteY39" fmla="*/ 57912 h 617525"/>
                    <a:gd name="connsiteX40" fmla="*/ 227382 w 563880"/>
                    <a:gd name="connsiteY40" fmla="*/ 3048 h 617525"/>
                    <a:gd name="connsiteX0" fmla="*/ 227382 w 563880"/>
                    <a:gd name="connsiteY0" fmla="*/ 3048 h 617525"/>
                    <a:gd name="connsiteX1" fmla="*/ 187148 w 563880"/>
                    <a:gd name="connsiteY1" fmla="*/ 39624 h 617525"/>
                    <a:gd name="connsiteX2" fmla="*/ 220066 w 563880"/>
                    <a:gd name="connsiteY2" fmla="*/ 76200 h 617525"/>
                    <a:gd name="connsiteX3" fmla="*/ 190806 w 563880"/>
                    <a:gd name="connsiteY3" fmla="*/ 156667 h 617525"/>
                    <a:gd name="connsiteX4" fmla="*/ 132284 w 563880"/>
                    <a:gd name="connsiteY4" fmla="*/ 207874 h 617525"/>
                    <a:gd name="connsiteX5" fmla="*/ 59132 w 563880"/>
                    <a:gd name="connsiteY5" fmla="*/ 215189 h 617525"/>
                    <a:gd name="connsiteX6" fmla="*/ 26214 w 563880"/>
                    <a:gd name="connsiteY6" fmla="*/ 185928 h 617525"/>
                    <a:gd name="connsiteX7" fmla="*/ 610 w 563880"/>
                    <a:gd name="connsiteY7" fmla="*/ 229819 h 617525"/>
                    <a:gd name="connsiteX8" fmla="*/ 22556 w 563880"/>
                    <a:gd name="connsiteY8" fmla="*/ 266395 h 617525"/>
                    <a:gd name="connsiteX9" fmla="*/ 66447 w 563880"/>
                    <a:gd name="connsiteY9" fmla="*/ 251765 h 617525"/>
                    <a:gd name="connsiteX10" fmla="*/ 99366 w 563880"/>
                    <a:gd name="connsiteY10" fmla="*/ 237135 h 617525"/>
                    <a:gd name="connsiteX11" fmla="*/ 187148 w 563880"/>
                    <a:gd name="connsiteY11" fmla="*/ 233477 h 617525"/>
                    <a:gd name="connsiteX12" fmla="*/ 271273 w 563880"/>
                    <a:gd name="connsiteY12" fmla="*/ 237135 h 617525"/>
                    <a:gd name="connsiteX13" fmla="*/ 322479 w 563880"/>
                    <a:gd name="connsiteY13" fmla="*/ 277368 h 617525"/>
                    <a:gd name="connsiteX14" fmla="*/ 282246 w 563880"/>
                    <a:gd name="connsiteY14" fmla="*/ 361493 h 617525"/>
                    <a:gd name="connsiteX15" fmla="*/ 227382 w 563880"/>
                    <a:gd name="connsiteY15" fmla="*/ 452933 h 617525"/>
                    <a:gd name="connsiteX16" fmla="*/ 172518 w 563880"/>
                    <a:gd name="connsiteY16" fmla="*/ 463906 h 617525"/>
                    <a:gd name="connsiteX17" fmla="*/ 124969 w 563880"/>
                    <a:gd name="connsiteY17" fmla="*/ 423672 h 617525"/>
                    <a:gd name="connsiteX18" fmla="*/ 48159 w 563880"/>
                    <a:gd name="connsiteY18" fmla="*/ 420015 h 617525"/>
                    <a:gd name="connsiteX19" fmla="*/ 77420 w 563880"/>
                    <a:gd name="connsiteY19" fmla="*/ 478536 h 617525"/>
                    <a:gd name="connsiteX20" fmla="*/ 165202 w 563880"/>
                    <a:gd name="connsiteY20" fmla="*/ 493167 h 617525"/>
                    <a:gd name="connsiteX21" fmla="*/ 231039 w 563880"/>
                    <a:gd name="connsiteY21" fmla="*/ 515112 h 617525"/>
                    <a:gd name="connsiteX22" fmla="*/ 311506 w 563880"/>
                    <a:gd name="connsiteY22" fmla="*/ 434645 h 617525"/>
                    <a:gd name="connsiteX23" fmla="*/ 348082 w 563880"/>
                    <a:gd name="connsiteY23" fmla="*/ 313944 h 617525"/>
                    <a:gd name="connsiteX24" fmla="*/ 391974 w 563880"/>
                    <a:gd name="connsiteY24" fmla="*/ 288341 h 617525"/>
                    <a:gd name="connsiteX25" fmla="*/ 461468 w 563880"/>
                    <a:gd name="connsiteY25" fmla="*/ 339547 h 617525"/>
                    <a:gd name="connsiteX26" fmla="*/ 487071 w 563880"/>
                    <a:gd name="connsiteY26" fmla="*/ 409042 h 617525"/>
                    <a:gd name="connsiteX27" fmla="*/ 435865 w 563880"/>
                    <a:gd name="connsiteY27" fmla="*/ 507797 h 617525"/>
                    <a:gd name="connsiteX28" fmla="*/ 435865 w 563880"/>
                    <a:gd name="connsiteY28" fmla="*/ 584607 h 617525"/>
                    <a:gd name="connsiteX29" fmla="*/ 476098 w 563880"/>
                    <a:gd name="connsiteY29" fmla="*/ 613867 h 617525"/>
                    <a:gd name="connsiteX30" fmla="*/ 501702 w 563880"/>
                    <a:gd name="connsiteY30" fmla="*/ 562661 h 617525"/>
                    <a:gd name="connsiteX31" fmla="*/ 494386 w 563880"/>
                    <a:gd name="connsiteY31" fmla="*/ 496824 h 617525"/>
                    <a:gd name="connsiteX32" fmla="*/ 541935 w 563880"/>
                    <a:gd name="connsiteY32" fmla="*/ 423672 h 617525"/>
                    <a:gd name="connsiteX33" fmla="*/ 549250 w 563880"/>
                    <a:gd name="connsiteY33" fmla="*/ 354178 h 617525"/>
                    <a:gd name="connsiteX34" fmla="*/ 454153 w 563880"/>
                    <a:gd name="connsiteY34" fmla="*/ 259080 h 617525"/>
                    <a:gd name="connsiteX35" fmla="*/ 362713 w 563880"/>
                    <a:gd name="connsiteY35" fmla="*/ 226162 h 617525"/>
                    <a:gd name="connsiteX36" fmla="*/ 296876 w 563880"/>
                    <a:gd name="connsiteY36" fmla="*/ 178613 h 617525"/>
                    <a:gd name="connsiteX37" fmla="*/ 231039 w 563880"/>
                    <a:gd name="connsiteY37" fmla="*/ 149352 h 617525"/>
                    <a:gd name="connsiteX38" fmla="*/ 238354 w 563880"/>
                    <a:gd name="connsiteY38" fmla="*/ 76200 h 617525"/>
                    <a:gd name="connsiteX39" fmla="*/ 263958 w 563880"/>
                    <a:gd name="connsiteY39" fmla="*/ 57912 h 617525"/>
                    <a:gd name="connsiteX40" fmla="*/ 227382 w 563880"/>
                    <a:gd name="connsiteY40" fmla="*/ 3048 h 617525"/>
                    <a:gd name="connsiteX0" fmla="*/ 227382 w 563880"/>
                    <a:gd name="connsiteY0" fmla="*/ 3048 h 617525"/>
                    <a:gd name="connsiteX1" fmla="*/ 187148 w 563880"/>
                    <a:gd name="connsiteY1" fmla="*/ 39624 h 617525"/>
                    <a:gd name="connsiteX2" fmla="*/ 220066 w 563880"/>
                    <a:gd name="connsiteY2" fmla="*/ 76200 h 617525"/>
                    <a:gd name="connsiteX3" fmla="*/ 190806 w 563880"/>
                    <a:gd name="connsiteY3" fmla="*/ 156667 h 617525"/>
                    <a:gd name="connsiteX4" fmla="*/ 132284 w 563880"/>
                    <a:gd name="connsiteY4" fmla="*/ 207874 h 617525"/>
                    <a:gd name="connsiteX5" fmla="*/ 59132 w 563880"/>
                    <a:gd name="connsiteY5" fmla="*/ 215189 h 617525"/>
                    <a:gd name="connsiteX6" fmla="*/ 26214 w 563880"/>
                    <a:gd name="connsiteY6" fmla="*/ 185928 h 617525"/>
                    <a:gd name="connsiteX7" fmla="*/ 610 w 563880"/>
                    <a:gd name="connsiteY7" fmla="*/ 229819 h 617525"/>
                    <a:gd name="connsiteX8" fmla="*/ 22556 w 563880"/>
                    <a:gd name="connsiteY8" fmla="*/ 266395 h 617525"/>
                    <a:gd name="connsiteX9" fmla="*/ 66447 w 563880"/>
                    <a:gd name="connsiteY9" fmla="*/ 251765 h 617525"/>
                    <a:gd name="connsiteX10" fmla="*/ 99366 w 563880"/>
                    <a:gd name="connsiteY10" fmla="*/ 237135 h 617525"/>
                    <a:gd name="connsiteX11" fmla="*/ 187148 w 563880"/>
                    <a:gd name="connsiteY11" fmla="*/ 233477 h 617525"/>
                    <a:gd name="connsiteX12" fmla="*/ 271273 w 563880"/>
                    <a:gd name="connsiteY12" fmla="*/ 237135 h 617525"/>
                    <a:gd name="connsiteX13" fmla="*/ 322479 w 563880"/>
                    <a:gd name="connsiteY13" fmla="*/ 277368 h 617525"/>
                    <a:gd name="connsiteX14" fmla="*/ 282246 w 563880"/>
                    <a:gd name="connsiteY14" fmla="*/ 361493 h 617525"/>
                    <a:gd name="connsiteX15" fmla="*/ 227382 w 563880"/>
                    <a:gd name="connsiteY15" fmla="*/ 452933 h 617525"/>
                    <a:gd name="connsiteX16" fmla="*/ 172518 w 563880"/>
                    <a:gd name="connsiteY16" fmla="*/ 463906 h 617525"/>
                    <a:gd name="connsiteX17" fmla="*/ 124969 w 563880"/>
                    <a:gd name="connsiteY17" fmla="*/ 423672 h 617525"/>
                    <a:gd name="connsiteX18" fmla="*/ 48159 w 563880"/>
                    <a:gd name="connsiteY18" fmla="*/ 420015 h 617525"/>
                    <a:gd name="connsiteX19" fmla="*/ 77420 w 563880"/>
                    <a:gd name="connsiteY19" fmla="*/ 478536 h 617525"/>
                    <a:gd name="connsiteX20" fmla="*/ 165202 w 563880"/>
                    <a:gd name="connsiteY20" fmla="*/ 493167 h 617525"/>
                    <a:gd name="connsiteX21" fmla="*/ 231039 w 563880"/>
                    <a:gd name="connsiteY21" fmla="*/ 515112 h 617525"/>
                    <a:gd name="connsiteX22" fmla="*/ 311506 w 563880"/>
                    <a:gd name="connsiteY22" fmla="*/ 434645 h 617525"/>
                    <a:gd name="connsiteX23" fmla="*/ 348082 w 563880"/>
                    <a:gd name="connsiteY23" fmla="*/ 313944 h 617525"/>
                    <a:gd name="connsiteX24" fmla="*/ 391974 w 563880"/>
                    <a:gd name="connsiteY24" fmla="*/ 288341 h 617525"/>
                    <a:gd name="connsiteX25" fmla="*/ 461468 w 563880"/>
                    <a:gd name="connsiteY25" fmla="*/ 339547 h 617525"/>
                    <a:gd name="connsiteX26" fmla="*/ 487071 w 563880"/>
                    <a:gd name="connsiteY26" fmla="*/ 409042 h 617525"/>
                    <a:gd name="connsiteX27" fmla="*/ 435865 w 563880"/>
                    <a:gd name="connsiteY27" fmla="*/ 507797 h 617525"/>
                    <a:gd name="connsiteX28" fmla="*/ 435865 w 563880"/>
                    <a:gd name="connsiteY28" fmla="*/ 584607 h 617525"/>
                    <a:gd name="connsiteX29" fmla="*/ 476098 w 563880"/>
                    <a:gd name="connsiteY29" fmla="*/ 613867 h 617525"/>
                    <a:gd name="connsiteX30" fmla="*/ 501702 w 563880"/>
                    <a:gd name="connsiteY30" fmla="*/ 562661 h 617525"/>
                    <a:gd name="connsiteX31" fmla="*/ 494386 w 563880"/>
                    <a:gd name="connsiteY31" fmla="*/ 496824 h 617525"/>
                    <a:gd name="connsiteX32" fmla="*/ 541935 w 563880"/>
                    <a:gd name="connsiteY32" fmla="*/ 423672 h 617525"/>
                    <a:gd name="connsiteX33" fmla="*/ 549250 w 563880"/>
                    <a:gd name="connsiteY33" fmla="*/ 354178 h 617525"/>
                    <a:gd name="connsiteX34" fmla="*/ 454153 w 563880"/>
                    <a:gd name="connsiteY34" fmla="*/ 259080 h 617525"/>
                    <a:gd name="connsiteX35" fmla="*/ 362713 w 563880"/>
                    <a:gd name="connsiteY35" fmla="*/ 226162 h 617525"/>
                    <a:gd name="connsiteX36" fmla="*/ 296876 w 563880"/>
                    <a:gd name="connsiteY36" fmla="*/ 178613 h 617525"/>
                    <a:gd name="connsiteX37" fmla="*/ 231039 w 563880"/>
                    <a:gd name="connsiteY37" fmla="*/ 149352 h 617525"/>
                    <a:gd name="connsiteX38" fmla="*/ 238354 w 563880"/>
                    <a:gd name="connsiteY38" fmla="*/ 76200 h 617525"/>
                    <a:gd name="connsiteX39" fmla="*/ 263958 w 563880"/>
                    <a:gd name="connsiteY39" fmla="*/ 57912 h 617525"/>
                    <a:gd name="connsiteX40" fmla="*/ 227382 w 563880"/>
                    <a:gd name="connsiteY40" fmla="*/ 3048 h 617525"/>
                    <a:gd name="connsiteX0" fmla="*/ 227382 w 563880"/>
                    <a:gd name="connsiteY0" fmla="*/ 3048 h 617525"/>
                    <a:gd name="connsiteX1" fmla="*/ 187148 w 563880"/>
                    <a:gd name="connsiteY1" fmla="*/ 39624 h 617525"/>
                    <a:gd name="connsiteX2" fmla="*/ 220066 w 563880"/>
                    <a:gd name="connsiteY2" fmla="*/ 76200 h 617525"/>
                    <a:gd name="connsiteX3" fmla="*/ 190806 w 563880"/>
                    <a:gd name="connsiteY3" fmla="*/ 156667 h 617525"/>
                    <a:gd name="connsiteX4" fmla="*/ 132284 w 563880"/>
                    <a:gd name="connsiteY4" fmla="*/ 207874 h 617525"/>
                    <a:gd name="connsiteX5" fmla="*/ 59132 w 563880"/>
                    <a:gd name="connsiteY5" fmla="*/ 215189 h 617525"/>
                    <a:gd name="connsiteX6" fmla="*/ 26214 w 563880"/>
                    <a:gd name="connsiteY6" fmla="*/ 185928 h 617525"/>
                    <a:gd name="connsiteX7" fmla="*/ 610 w 563880"/>
                    <a:gd name="connsiteY7" fmla="*/ 229819 h 617525"/>
                    <a:gd name="connsiteX8" fmla="*/ 22556 w 563880"/>
                    <a:gd name="connsiteY8" fmla="*/ 266395 h 617525"/>
                    <a:gd name="connsiteX9" fmla="*/ 66447 w 563880"/>
                    <a:gd name="connsiteY9" fmla="*/ 251765 h 617525"/>
                    <a:gd name="connsiteX10" fmla="*/ 99366 w 563880"/>
                    <a:gd name="connsiteY10" fmla="*/ 237135 h 617525"/>
                    <a:gd name="connsiteX11" fmla="*/ 187148 w 563880"/>
                    <a:gd name="connsiteY11" fmla="*/ 233477 h 617525"/>
                    <a:gd name="connsiteX12" fmla="*/ 271273 w 563880"/>
                    <a:gd name="connsiteY12" fmla="*/ 237135 h 617525"/>
                    <a:gd name="connsiteX13" fmla="*/ 322479 w 563880"/>
                    <a:gd name="connsiteY13" fmla="*/ 277368 h 617525"/>
                    <a:gd name="connsiteX14" fmla="*/ 282246 w 563880"/>
                    <a:gd name="connsiteY14" fmla="*/ 361493 h 617525"/>
                    <a:gd name="connsiteX15" fmla="*/ 227382 w 563880"/>
                    <a:gd name="connsiteY15" fmla="*/ 452933 h 617525"/>
                    <a:gd name="connsiteX16" fmla="*/ 172518 w 563880"/>
                    <a:gd name="connsiteY16" fmla="*/ 463906 h 617525"/>
                    <a:gd name="connsiteX17" fmla="*/ 124969 w 563880"/>
                    <a:gd name="connsiteY17" fmla="*/ 423672 h 617525"/>
                    <a:gd name="connsiteX18" fmla="*/ 48159 w 563880"/>
                    <a:gd name="connsiteY18" fmla="*/ 420015 h 617525"/>
                    <a:gd name="connsiteX19" fmla="*/ 77420 w 563880"/>
                    <a:gd name="connsiteY19" fmla="*/ 478536 h 617525"/>
                    <a:gd name="connsiteX20" fmla="*/ 165202 w 563880"/>
                    <a:gd name="connsiteY20" fmla="*/ 493167 h 617525"/>
                    <a:gd name="connsiteX21" fmla="*/ 231039 w 563880"/>
                    <a:gd name="connsiteY21" fmla="*/ 515112 h 617525"/>
                    <a:gd name="connsiteX22" fmla="*/ 311506 w 563880"/>
                    <a:gd name="connsiteY22" fmla="*/ 434645 h 617525"/>
                    <a:gd name="connsiteX23" fmla="*/ 348082 w 563880"/>
                    <a:gd name="connsiteY23" fmla="*/ 313944 h 617525"/>
                    <a:gd name="connsiteX24" fmla="*/ 391974 w 563880"/>
                    <a:gd name="connsiteY24" fmla="*/ 288341 h 617525"/>
                    <a:gd name="connsiteX25" fmla="*/ 461468 w 563880"/>
                    <a:gd name="connsiteY25" fmla="*/ 339547 h 617525"/>
                    <a:gd name="connsiteX26" fmla="*/ 487071 w 563880"/>
                    <a:gd name="connsiteY26" fmla="*/ 409042 h 617525"/>
                    <a:gd name="connsiteX27" fmla="*/ 435865 w 563880"/>
                    <a:gd name="connsiteY27" fmla="*/ 507797 h 617525"/>
                    <a:gd name="connsiteX28" fmla="*/ 435865 w 563880"/>
                    <a:gd name="connsiteY28" fmla="*/ 584607 h 617525"/>
                    <a:gd name="connsiteX29" fmla="*/ 476098 w 563880"/>
                    <a:gd name="connsiteY29" fmla="*/ 613867 h 617525"/>
                    <a:gd name="connsiteX30" fmla="*/ 501702 w 563880"/>
                    <a:gd name="connsiteY30" fmla="*/ 562661 h 617525"/>
                    <a:gd name="connsiteX31" fmla="*/ 494386 w 563880"/>
                    <a:gd name="connsiteY31" fmla="*/ 496824 h 617525"/>
                    <a:gd name="connsiteX32" fmla="*/ 541935 w 563880"/>
                    <a:gd name="connsiteY32" fmla="*/ 423672 h 617525"/>
                    <a:gd name="connsiteX33" fmla="*/ 549250 w 563880"/>
                    <a:gd name="connsiteY33" fmla="*/ 354178 h 617525"/>
                    <a:gd name="connsiteX34" fmla="*/ 454153 w 563880"/>
                    <a:gd name="connsiteY34" fmla="*/ 259080 h 617525"/>
                    <a:gd name="connsiteX35" fmla="*/ 362713 w 563880"/>
                    <a:gd name="connsiteY35" fmla="*/ 226162 h 617525"/>
                    <a:gd name="connsiteX36" fmla="*/ 296876 w 563880"/>
                    <a:gd name="connsiteY36" fmla="*/ 178613 h 617525"/>
                    <a:gd name="connsiteX37" fmla="*/ 231039 w 563880"/>
                    <a:gd name="connsiteY37" fmla="*/ 149352 h 617525"/>
                    <a:gd name="connsiteX38" fmla="*/ 238354 w 563880"/>
                    <a:gd name="connsiteY38" fmla="*/ 76200 h 617525"/>
                    <a:gd name="connsiteX39" fmla="*/ 263958 w 563880"/>
                    <a:gd name="connsiteY39" fmla="*/ 57912 h 617525"/>
                    <a:gd name="connsiteX40" fmla="*/ 227382 w 563880"/>
                    <a:gd name="connsiteY40" fmla="*/ 3048 h 617525"/>
                    <a:gd name="connsiteX0" fmla="*/ 227382 w 563880"/>
                    <a:gd name="connsiteY0" fmla="*/ 3048 h 617525"/>
                    <a:gd name="connsiteX1" fmla="*/ 187148 w 563880"/>
                    <a:gd name="connsiteY1" fmla="*/ 39624 h 617525"/>
                    <a:gd name="connsiteX2" fmla="*/ 220066 w 563880"/>
                    <a:gd name="connsiteY2" fmla="*/ 76200 h 617525"/>
                    <a:gd name="connsiteX3" fmla="*/ 190806 w 563880"/>
                    <a:gd name="connsiteY3" fmla="*/ 156667 h 617525"/>
                    <a:gd name="connsiteX4" fmla="*/ 132284 w 563880"/>
                    <a:gd name="connsiteY4" fmla="*/ 207874 h 617525"/>
                    <a:gd name="connsiteX5" fmla="*/ 59132 w 563880"/>
                    <a:gd name="connsiteY5" fmla="*/ 215189 h 617525"/>
                    <a:gd name="connsiteX6" fmla="*/ 26214 w 563880"/>
                    <a:gd name="connsiteY6" fmla="*/ 185928 h 617525"/>
                    <a:gd name="connsiteX7" fmla="*/ 610 w 563880"/>
                    <a:gd name="connsiteY7" fmla="*/ 229819 h 617525"/>
                    <a:gd name="connsiteX8" fmla="*/ 22556 w 563880"/>
                    <a:gd name="connsiteY8" fmla="*/ 266395 h 617525"/>
                    <a:gd name="connsiteX9" fmla="*/ 66447 w 563880"/>
                    <a:gd name="connsiteY9" fmla="*/ 251765 h 617525"/>
                    <a:gd name="connsiteX10" fmla="*/ 99366 w 563880"/>
                    <a:gd name="connsiteY10" fmla="*/ 237135 h 617525"/>
                    <a:gd name="connsiteX11" fmla="*/ 187148 w 563880"/>
                    <a:gd name="connsiteY11" fmla="*/ 233477 h 617525"/>
                    <a:gd name="connsiteX12" fmla="*/ 271273 w 563880"/>
                    <a:gd name="connsiteY12" fmla="*/ 237135 h 617525"/>
                    <a:gd name="connsiteX13" fmla="*/ 322479 w 563880"/>
                    <a:gd name="connsiteY13" fmla="*/ 277368 h 617525"/>
                    <a:gd name="connsiteX14" fmla="*/ 282246 w 563880"/>
                    <a:gd name="connsiteY14" fmla="*/ 361493 h 617525"/>
                    <a:gd name="connsiteX15" fmla="*/ 227382 w 563880"/>
                    <a:gd name="connsiteY15" fmla="*/ 452933 h 617525"/>
                    <a:gd name="connsiteX16" fmla="*/ 172518 w 563880"/>
                    <a:gd name="connsiteY16" fmla="*/ 463906 h 617525"/>
                    <a:gd name="connsiteX17" fmla="*/ 124969 w 563880"/>
                    <a:gd name="connsiteY17" fmla="*/ 423672 h 617525"/>
                    <a:gd name="connsiteX18" fmla="*/ 48159 w 563880"/>
                    <a:gd name="connsiteY18" fmla="*/ 420015 h 617525"/>
                    <a:gd name="connsiteX19" fmla="*/ 77420 w 563880"/>
                    <a:gd name="connsiteY19" fmla="*/ 478536 h 617525"/>
                    <a:gd name="connsiteX20" fmla="*/ 165202 w 563880"/>
                    <a:gd name="connsiteY20" fmla="*/ 493167 h 617525"/>
                    <a:gd name="connsiteX21" fmla="*/ 231039 w 563880"/>
                    <a:gd name="connsiteY21" fmla="*/ 515112 h 617525"/>
                    <a:gd name="connsiteX22" fmla="*/ 311506 w 563880"/>
                    <a:gd name="connsiteY22" fmla="*/ 434645 h 617525"/>
                    <a:gd name="connsiteX23" fmla="*/ 348082 w 563880"/>
                    <a:gd name="connsiteY23" fmla="*/ 313944 h 617525"/>
                    <a:gd name="connsiteX24" fmla="*/ 391974 w 563880"/>
                    <a:gd name="connsiteY24" fmla="*/ 288341 h 617525"/>
                    <a:gd name="connsiteX25" fmla="*/ 461468 w 563880"/>
                    <a:gd name="connsiteY25" fmla="*/ 339547 h 617525"/>
                    <a:gd name="connsiteX26" fmla="*/ 487071 w 563880"/>
                    <a:gd name="connsiteY26" fmla="*/ 409042 h 617525"/>
                    <a:gd name="connsiteX27" fmla="*/ 435865 w 563880"/>
                    <a:gd name="connsiteY27" fmla="*/ 507797 h 617525"/>
                    <a:gd name="connsiteX28" fmla="*/ 435865 w 563880"/>
                    <a:gd name="connsiteY28" fmla="*/ 584607 h 617525"/>
                    <a:gd name="connsiteX29" fmla="*/ 476098 w 563880"/>
                    <a:gd name="connsiteY29" fmla="*/ 613867 h 617525"/>
                    <a:gd name="connsiteX30" fmla="*/ 501702 w 563880"/>
                    <a:gd name="connsiteY30" fmla="*/ 562661 h 617525"/>
                    <a:gd name="connsiteX31" fmla="*/ 494386 w 563880"/>
                    <a:gd name="connsiteY31" fmla="*/ 496824 h 617525"/>
                    <a:gd name="connsiteX32" fmla="*/ 541935 w 563880"/>
                    <a:gd name="connsiteY32" fmla="*/ 423672 h 617525"/>
                    <a:gd name="connsiteX33" fmla="*/ 549250 w 563880"/>
                    <a:gd name="connsiteY33" fmla="*/ 354178 h 617525"/>
                    <a:gd name="connsiteX34" fmla="*/ 454153 w 563880"/>
                    <a:gd name="connsiteY34" fmla="*/ 259080 h 617525"/>
                    <a:gd name="connsiteX35" fmla="*/ 362713 w 563880"/>
                    <a:gd name="connsiteY35" fmla="*/ 226162 h 617525"/>
                    <a:gd name="connsiteX36" fmla="*/ 296876 w 563880"/>
                    <a:gd name="connsiteY36" fmla="*/ 178613 h 617525"/>
                    <a:gd name="connsiteX37" fmla="*/ 231039 w 563880"/>
                    <a:gd name="connsiteY37" fmla="*/ 149352 h 617525"/>
                    <a:gd name="connsiteX38" fmla="*/ 238354 w 563880"/>
                    <a:gd name="connsiteY38" fmla="*/ 76200 h 617525"/>
                    <a:gd name="connsiteX39" fmla="*/ 263958 w 563880"/>
                    <a:gd name="connsiteY39" fmla="*/ 57912 h 617525"/>
                    <a:gd name="connsiteX40" fmla="*/ 227382 w 563880"/>
                    <a:gd name="connsiteY40" fmla="*/ 3048 h 617525"/>
                    <a:gd name="connsiteX0" fmla="*/ 227382 w 563880"/>
                    <a:gd name="connsiteY0" fmla="*/ 3048 h 617525"/>
                    <a:gd name="connsiteX1" fmla="*/ 187148 w 563880"/>
                    <a:gd name="connsiteY1" fmla="*/ 39624 h 617525"/>
                    <a:gd name="connsiteX2" fmla="*/ 220066 w 563880"/>
                    <a:gd name="connsiteY2" fmla="*/ 76200 h 617525"/>
                    <a:gd name="connsiteX3" fmla="*/ 190806 w 563880"/>
                    <a:gd name="connsiteY3" fmla="*/ 156667 h 617525"/>
                    <a:gd name="connsiteX4" fmla="*/ 132284 w 563880"/>
                    <a:gd name="connsiteY4" fmla="*/ 207874 h 617525"/>
                    <a:gd name="connsiteX5" fmla="*/ 59132 w 563880"/>
                    <a:gd name="connsiteY5" fmla="*/ 215189 h 617525"/>
                    <a:gd name="connsiteX6" fmla="*/ 26214 w 563880"/>
                    <a:gd name="connsiteY6" fmla="*/ 185928 h 617525"/>
                    <a:gd name="connsiteX7" fmla="*/ 610 w 563880"/>
                    <a:gd name="connsiteY7" fmla="*/ 229819 h 617525"/>
                    <a:gd name="connsiteX8" fmla="*/ 22556 w 563880"/>
                    <a:gd name="connsiteY8" fmla="*/ 266395 h 617525"/>
                    <a:gd name="connsiteX9" fmla="*/ 66447 w 563880"/>
                    <a:gd name="connsiteY9" fmla="*/ 251765 h 617525"/>
                    <a:gd name="connsiteX10" fmla="*/ 99366 w 563880"/>
                    <a:gd name="connsiteY10" fmla="*/ 237135 h 617525"/>
                    <a:gd name="connsiteX11" fmla="*/ 187148 w 563880"/>
                    <a:gd name="connsiteY11" fmla="*/ 233477 h 617525"/>
                    <a:gd name="connsiteX12" fmla="*/ 271273 w 563880"/>
                    <a:gd name="connsiteY12" fmla="*/ 237135 h 617525"/>
                    <a:gd name="connsiteX13" fmla="*/ 322479 w 563880"/>
                    <a:gd name="connsiteY13" fmla="*/ 277368 h 617525"/>
                    <a:gd name="connsiteX14" fmla="*/ 282246 w 563880"/>
                    <a:gd name="connsiteY14" fmla="*/ 361493 h 617525"/>
                    <a:gd name="connsiteX15" fmla="*/ 227382 w 563880"/>
                    <a:gd name="connsiteY15" fmla="*/ 452933 h 617525"/>
                    <a:gd name="connsiteX16" fmla="*/ 172518 w 563880"/>
                    <a:gd name="connsiteY16" fmla="*/ 463906 h 617525"/>
                    <a:gd name="connsiteX17" fmla="*/ 124969 w 563880"/>
                    <a:gd name="connsiteY17" fmla="*/ 423672 h 617525"/>
                    <a:gd name="connsiteX18" fmla="*/ 48159 w 563880"/>
                    <a:gd name="connsiteY18" fmla="*/ 420015 h 617525"/>
                    <a:gd name="connsiteX19" fmla="*/ 77420 w 563880"/>
                    <a:gd name="connsiteY19" fmla="*/ 478536 h 617525"/>
                    <a:gd name="connsiteX20" fmla="*/ 165202 w 563880"/>
                    <a:gd name="connsiteY20" fmla="*/ 493167 h 617525"/>
                    <a:gd name="connsiteX21" fmla="*/ 231039 w 563880"/>
                    <a:gd name="connsiteY21" fmla="*/ 515112 h 617525"/>
                    <a:gd name="connsiteX22" fmla="*/ 311506 w 563880"/>
                    <a:gd name="connsiteY22" fmla="*/ 434645 h 617525"/>
                    <a:gd name="connsiteX23" fmla="*/ 348082 w 563880"/>
                    <a:gd name="connsiteY23" fmla="*/ 313944 h 617525"/>
                    <a:gd name="connsiteX24" fmla="*/ 391974 w 563880"/>
                    <a:gd name="connsiteY24" fmla="*/ 288341 h 617525"/>
                    <a:gd name="connsiteX25" fmla="*/ 461468 w 563880"/>
                    <a:gd name="connsiteY25" fmla="*/ 339547 h 617525"/>
                    <a:gd name="connsiteX26" fmla="*/ 487071 w 563880"/>
                    <a:gd name="connsiteY26" fmla="*/ 409042 h 617525"/>
                    <a:gd name="connsiteX27" fmla="*/ 435865 w 563880"/>
                    <a:gd name="connsiteY27" fmla="*/ 507797 h 617525"/>
                    <a:gd name="connsiteX28" fmla="*/ 435865 w 563880"/>
                    <a:gd name="connsiteY28" fmla="*/ 584607 h 617525"/>
                    <a:gd name="connsiteX29" fmla="*/ 476098 w 563880"/>
                    <a:gd name="connsiteY29" fmla="*/ 613867 h 617525"/>
                    <a:gd name="connsiteX30" fmla="*/ 501702 w 563880"/>
                    <a:gd name="connsiteY30" fmla="*/ 562661 h 617525"/>
                    <a:gd name="connsiteX31" fmla="*/ 494386 w 563880"/>
                    <a:gd name="connsiteY31" fmla="*/ 496824 h 617525"/>
                    <a:gd name="connsiteX32" fmla="*/ 541935 w 563880"/>
                    <a:gd name="connsiteY32" fmla="*/ 423672 h 617525"/>
                    <a:gd name="connsiteX33" fmla="*/ 549250 w 563880"/>
                    <a:gd name="connsiteY33" fmla="*/ 354178 h 617525"/>
                    <a:gd name="connsiteX34" fmla="*/ 454153 w 563880"/>
                    <a:gd name="connsiteY34" fmla="*/ 259080 h 617525"/>
                    <a:gd name="connsiteX35" fmla="*/ 362713 w 563880"/>
                    <a:gd name="connsiteY35" fmla="*/ 226162 h 617525"/>
                    <a:gd name="connsiteX36" fmla="*/ 296876 w 563880"/>
                    <a:gd name="connsiteY36" fmla="*/ 178613 h 617525"/>
                    <a:gd name="connsiteX37" fmla="*/ 231039 w 563880"/>
                    <a:gd name="connsiteY37" fmla="*/ 149352 h 617525"/>
                    <a:gd name="connsiteX38" fmla="*/ 238354 w 563880"/>
                    <a:gd name="connsiteY38" fmla="*/ 76200 h 617525"/>
                    <a:gd name="connsiteX39" fmla="*/ 263958 w 563880"/>
                    <a:gd name="connsiteY39" fmla="*/ 57912 h 617525"/>
                    <a:gd name="connsiteX40" fmla="*/ 227382 w 563880"/>
                    <a:gd name="connsiteY40" fmla="*/ 3048 h 617525"/>
                    <a:gd name="connsiteX0" fmla="*/ 227382 w 563880"/>
                    <a:gd name="connsiteY0" fmla="*/ 3048 h 617525"/>
                    <a:gd name="connsiteX1" fmla="*/ 187148 w 563880"/>
                    <a:gd name="connsiteY1" fmla="*/ 39624 h 617525"/>
                    <a:gd name="connsiteX2" fmla="*/ 220066 w 563880"/>
                    <a:gd name="connsiteY2" fmla="*/ 76200 h 617525"/>
                    <a:gd name="connsiteX3" fmla="*/ 190806 w 563880"/>
                    <a:gd name="connsiteY3" fmla="*/ 156667 h 617525"/>
                    <a:gd name="connsiteX4" fmla="*/ 132284 w 563880"/>
                    <a:gd name="connsiteY4" fmla="*/ 207874 h 617525"/>
                    <a:gd name="connsiteX5" fmla="*/ 59132 w 563880"/>
                    <a:gd name="connsiteY5" fmla="*/ 215189 h 617525"/>
                    <a:gd name="connsiteX6" fmla="*/ 26214 w 563880"/>
                    <a:gd name="connsiteY6" fmla="*/ 185928 h 617525"/>
                    <a:gd name="connsiteX7" fmla="*/ 610 w 563880"/>
                    <a:gd name="connsiteY7" fmla="*/ 229819 h 617525"/>
                    <a:gd name="connsiteX8" fmla="*/ 22556 w 563880"/>
                    <a:gd name="connsiteY8" fmla="*/ 266395 h 617525"/>
                    <a:gd name="connsiteX9" fmla="*/ 66447 w 563880"/>
                    <a:gd name="connsiteY9" fmla="*/ 251765 h 617525"/>
                    <a:gd name="connsiteX10" fmla="*/ 99366 w 563880"/>
                    <a:gd name="connsiteY10" fmla="*/ 237135 h 617525"/>
                    <a:gd name="connsiteX11" fmla="*/ 187148 w 563880"/>
                    <a:gd name="connsiteY11" fmla="*/ 233477 h 617525"/>
                    <a:gd name="connsiteX12" fmla="*/ 271273 w 563880"/>
                    <a:gd name="connsiteY12" fmla="*/ 237135 h 617525"/>
                    <a:gd name="connsiteX13" fmla="*/ 322479 w 563880"/>
                    <a:gd name="connsiteY13" fmla="*/ 277368 h 617525"/>
                    <a:gd name="connsiteX14" fmla="*/ 282246 w 563880"/>
                    <a:gd name="connsiteY14" fmla="*/ 361493 h 617525"/>
                    <a:gd name="connsiteX15" fmla="*/ 227382 w 563880"/>
                    <a:gd name="connsiteY15" fmla="*/ 452933 h 617525"/>
                    <a:gd name="connsiteX16" fmla="*/ 172518 w 563880"/>
                    <a:gd name="connsiteY16" fmla="*/ 463906 h 617525"/>
                    <a:gd name="connsiteX17" fmla="*/ 124969 w 563880"/>
                    <a:gd name="connsiteY17" fmla="*/ 423672 h 617525"/>
                    <a:gd name="connsiteX18" fmla="*/ 48159 w 563880"/>
                    <a:gd name="connsiteY18" fmla="*/ 420015 h 617525"/>
                    <a:gd name="connsiteX19" fmla="*/ 77420 w 563880"/>
                    <a:gd name="connsiteY19" fmla="*/ 478536 h 617525"/>
                    <a:gd name="connsiteX20" fmla="*/ 165202 w 563880"/>
                    <a:gd name="connsiteY20" fmla="*/ 493167 h 617525"/>
                    <a:gd name="connsiteX21" fmla="*/ 231039 w 563880"/>
                    <a:gd name="connsiteY21" fmla="*/ 515112 h 617525"/>
                    <a:gd name="connsiteX22" fmla="*/ 311506 w 563880"/>
                    <a:gd name="connsiteY22" fmla="*/ 434645 h 617525"/>
                    <a:gd name="connsiteX23" fmla="*/ 348082 w 563880"/>
                    <a:gd name="connsiteY23" fmla="*/ 313944 h 617525"/>
                    <a:gd name="connsiteX24" fmla="*/ 391974 w 563880"/>
                    <a:gd name="connsiteY24" fmla="*/ 288341 h 617525"/>
                    <a:gd name="connsiteX25" fmla="*/ 461468 w 563880"/>
                    <a:gd name="connsiteY25" fmla="*/ 339547 h 617525"/>
                    <a:gd name="connsiteX26" fmla="*/ 487071 w 563880"/>
                    <a:gd name="connsiteY26" fmla="*/ 409042 h 617525"/>
                    <a:gd name="connsiteX27" fmla="*/ 435865 w 563880"/>
                    <a:gd name="connsiteY27" fmla="*/ 507797 h 617525"/>
                    <a:gd name="connsiteX28" fmla="*/ 435865 w 563880"/>
                    <a:gd name="connsiteY28" fmla="*/ 584607 h 617525"/>
                    <a:gd name="connsiteX29" fmla="*/ 476098 w 563880"/>
                    <a:gd name="connsiteY29" fmla="*/ 613867 h 617525"/>
                    <a:gd name="connsiteX30" fmla="*/ 501702 w 563880"/>
                    <a:gd name="connsiteY30" fmla="*/ 562661 h 617525"/>
                    <a:gd name="connsiteX31" fmla="*/ 494386 w 563880"/>
                    <a:gd name="connsiteY31" fmla="*/ 496824 h 617525"/>
                    <a:gd name="connsiteX32" fmla="*/ 541935 w 563880"/>
                    <a:gd name="connsiteY32" fmla="*/ 423672 h 617525"/>
                    <a:gd name="connsiteX33" fmla="*/ 549250 w 563880"/>
                    <a:gd name="connsiteY33" fmla="*/ 354178 h 617525"/>
                    <a:gd name="connsiteX34" fmla="*/ 454153 w 563880"/>
                    <a:gd name="connsiteY34" fmla="*/ 259080 h 617525"/>
                    <a:gd name="connsiteX35" fmla="*/ 362713 w 563880"/>
                    <a:gd name="connsiteY35" fmla="*/ 226162 h 617525"/>
                    <a:gd name="connsiteX36" fmla="*/ 296876 w 563880"/>
                    <a:gd name="connsiteY36" fmla="*/ 178613 h 617525"/>
                    <a:gd name="connsiteX37" fmla="*/ 231039 w 563880"/>
                    <a:gd name="connsiteY37" fmla="*/ 149352 h 617525"/>
                    <a:gd name="connsiteX38" fmla="*/ 238354 w 563880"/>
                    <a:gd name="connsiteY38" fmla="*/ 76200 h 617525"/>
                    <a:gd name="connsiteX39" fmla="*/ 263958 w 563880"/>
                    <a:gd name="connsiteY39" fmla="*/ 57912 h 617525"/>
                    <a:gd name="connsiteX40" fmla="*/ 227382 w 563880"/>
                    <a:gd name="connsiteY40" fmla="*/ 3048 h 617525"/>
                    <a:gd name="connsiteX0" fmla="*/ 227382 w 563880"/>
                    <a:gd name="connsiteY0" fmla="*/ 3048 h 617525"/>
                    <a:gd name="connsiteX1" fmla="*/ 187148 w 563880"/>
                    <a:gd name="connsiteY1" fmla="*/ 39624 h 617525"/>
                    <a:gd name="connsiteX2" fmla="*/ 220066 w 563880"/>
                    <a:gd name="connsiteY2" fmla="*/ 76200 h 617525"/>
                    <a:gd name="connsiteX3" fmla="*/ 190806 w 563880"/>
                    <a:gd name="connsiteY3" fmla="*/ 156667 h 617525"/>
                    <a:gd name="connsiteX4" fmla="*/ 132284 w 563880"/>
                    <a:gd name="connsiteY4" fmla="*/ 207874 h 617525"/>
                    <a:gd name="connsiteX5" fmla="*/ 59132 w 563880"/>
                    <a:gd name="connsiteY5" fmla="*/ 215189 h 617525"/>
                    <a:gd name="connsiteX6" fmla="*/ 26214 w 563880"/>
                    <a:gd name="connsiteY6" fmla="*/ 185928 h 617525"/>
                    <a:gd name="connsiteX7" fmla="*/ 610 w 563880"/>
                    <a:gd name="connsiteY7" fmla="*/ 229819 h 617525"/>
                    <a:gd name="connsiteX8" fmla="*/ 22556 w 563880"/>
                    <a:gd name="connsiteY8" fmla="*/ 266395 h 617525"/>
                    <a:gd name="connsiteX9" fmla="*/ 66447 w 563880"/>
                    <a:gd name="connsiteY9" fmla="*/ 251765 h 617525"/>
                    <a:gd name="connsiteX10" fmla="*/ 99366 w 563880"/>
                    <a:gd name="connsiteY10" fmla="*/ 237135 h 617525"/>
                    <a:gd name="connsiteX11" fmla="*/ 187148 w 563880"/>
                    <a:gd name="connsiteY11" fmla="*/ 233477 h 617525"/>
                    <a:gd name="connsiteX12" fmla="*/ 271273 w 563880"/>
                    <a:gd name="connsiteY12" fmla="*/ 237135 h 617525"/>
                    <a:gd name="connsiteX13" fmla="*/ 322479 w 563880"/>
                    <a:gd name="connsiteY13" fmla="*/ 277368 h 617525"/>
                    <a:gd name="connsiteX14" fmla="*/ 282246 w 563880"/>
                    <a:gd name="connsiteY14" fmla="*/ 361493 h 617525"/>
                    <a:gd name="connsiteX15" fmla="*/ 227382 w 563880"/>
                    <a:gd name="connsiteY15" fmla="*/ 452933 h 617525"/>
                    <a:gd name="connsiteX16" fmla="*/ 172518 w 563880"/>
                    <a:gd name="connsiteY16" fmla="*/ 463906 h 617525"/>
                    <a:gd name="connsiteX17" fmla="*/ 124969 w 563880"/>
                    <a:gd name="connsiteY17" fmla="*/ 423672 h 617525"/>
                    <a:gd name="connsiteX18" fmla="*/ 48159 w 563880"/>
                    <a:gd name="connsiteY18" fmla="*/ 420015 h 617525"/>
                    <a:gd name="connsiteX19" fmla="*/ 77420 w 563880"/>
                    <a:gd name="connsiteY19" fmla="*/ 478536 h 617525"/>
                    <a:gd name="connsiteX20" fmla="*/ 165202 w 563880"/>
                    <a:gd name="connsiteY20" fmla="*/ 493167 h 617525"/>
                    <a:gd name="connsiteX21" fmla="*/ 231039 w 563880"/>
                    <a:gd name="connsiteY21" fmla="*/ 515112 h 617525"/>
                    <a:gd name="connsiteX22" fmla="*/ 311506 w 563880"/>
                    <a:gd name="connsiteY22" fmla="*/ 434645 h 617525"/>
                    <a:gd name="connsiteX23" fmla="*/ 348082 w 563880"/>
                    <a:gd name="connsiteY23" fmla="*/ 313944 h 617525"/>
                    <a:gd name="connsiteX24" fmla="*/ 391974 w 563880"/>
                    <a:gd name="connsiteY24" fmla="*/ 288341 h 617525"/>
                    <a:gd name="connsiteX25" fmla="*/ 461468 w 563880"/>
                    <a:gd name="connsiteY25" fmla="*/ 339547 h 617525"/>
                    <a:gd name="connsiteX26" fmla="*/ 487071 w 563880"/>
                    <a:gd name="connsiteY26" fmla="*/ 409042 h 617525"/>
                    <a:gd name="connsiteX27" fmla="*/ 435865 w 563880"/>
                    <a:gd name="connsiteY27" fmla="*/ 507797 h 617525"/>
                    <a:gd name="connsiteX28" fmla="*/ 435865 w 563880"/>
                    <a:gd name="connsiteY28" fmla="*/ 584607 h 617525"/>
                    <a:gd name="connsiteX29" fmla="*/ 476098 w 563880"/>
                    <a:gd name="connsiteY29" fmla="*/ 613867 h 617525"/>
                    <a:gd name="connsiteX30" fmla="*/ 501702 w 563880"/>
                    <a:gd name="connsiteY30" fmla="*/ 562661 h 617525"/>
                    <a:gd name="connsiteX31" fmla="*/ 494386 w 563880"/>
                    <a:gd name="connsiteY31" fmla="*/ 496824 h 617525"/>
                    <a:gd name="connsiteX32" fmla="*/ 541935 w 563880"/>
                    <a:gd name="connsiteY32" fmla="*/ 423672 h 617525"/>
                    <a:gd name="connsiteX33" fmla="*/ 549250 w 563880"/>
                    <a:gd name="connsiteY33" fmla="*/ 354178 h 617525"/>
                    <a:gd name="connsiteX34" fmla="*/ 454153 w 563880"/>
                    <a:gd name="connsiteY34" fmla="*/ 259080 h 617525"/>
                    <a:gd name="connsiteX35" fmla="*/ 362713 w 563880"/>
                    <a:gd name="connsiteY35" fmla="*/ 226162 h 617525"/>
                    <a:gd name="connsiteX36" fmla="*/ 296876 w 563880"/>
                    <a:gd name="connsiteY36" fmla="*/ 178613 h 617525"/>
                    <a:gd name="connsiteX37" fmla="*/ 231039 w 563880"/>
                    <a:gd name="connsiteY37" fmla="*/ 149352 h 617525"/>
                    <a:gd name="connsiteX38" fmla="*/ 238354 w 563880"/>
                    <a:gd name="connsiteY38" fmla="*/ 76200 h 617525"/>
                    <a:gd name="connsiteX39" fmla="*/ 263958 w 563880"/>
                    <a:gd name="connsiteY39" fmla="*/ 57912 h 617525"/>
                    <a:gd name="connsiteX40" fmla="*/ 227382 w 563880"/>
                    <a:gd name="connsiteY40" fmla="*/ 3048 h 617525"/>
                    <a:gd name="connsiteX0" fmla="*/ 227382 w 563880"/>
                    <a:gd name="connsiteY0" fmla="*/ 3048 h 617525"/>
                    <a:gd name="connsiteX1" fmla="*/ 187148 w 563880"/>
                    <a:gd name="connsiteY1" fmla="*/ 39624 h 617525"/>
                    <a:gd name="connsiteX2" fmla="*/ 220066 w 563880"/>
                    <a:gd name="connsiteY2" fmla="*/ 76200 h 617525"/>
                    <a:gd name="connsiteX3" fmla="*/ 190806 w 563880"/>
                    <a:gd name="connsiteY3" fmla="*/ 156667 h 617525"/>
                    <a:gd name="connsiteX4" fmla="*/ 132284 w 563880"/>
                    <a:gd name="connsiteY4" fmla="*/ 207874 h 617525"/>
                    <a:gd name="connsiteX5" fmla="*/ 59132 w 563880"/>
                    <a:gd name="connsiteY5" fmla="*/ 215189 h 617525"/>
                    <a:gd name="connsiteX6" fmla="*/ 26214 w 563880"/>
                    <a:gd name="connsiteY6" fmla="*/ 185928 h 617525"/>
                    <a:gd name="connsiteX7" fmla="*/ 610 w 563880"/>
                    <a:gd name="connsiteY7" fmla="*/ 229819 h 617525"/>
                    <a:gd name="connsiteX8" fmla="*/ 22556 w 563880"/>
                    <a:gd name="connsiteY8" fmla="*/ 266395 h 617525"/>
                    <a:gd name="connsiteX9" fmla="*/ 66447 w 563880"/>
                    <a:gd name="connsiteY9" fmla="*/ 251765 h 617525"/>
                    <a:gd name="connsiteX10" fmla="*/ 99366 w 563880"/>
                    <a:gd name="connsiteY10" fmla="*/ 237135 h 617525"/>
                    <a:gd name="connsiteX11" fmla="*/ 187148 w 563880"/>
                    <a:gd name="connsiteY11" fmla="*/ 233477 h 617525"/>
                    <a:gd name="connsiteX12" fmla="*/ 271273 w 563880"/>
                    <a:gd name="connsiteY12" fmla="*/ 237135 h 617525"/>
                    <a:gd name="connsiteX13" fmla="*/ 322479 w 563880"/>
                    <a:gd name="connsiteY13" fmla="*/ 277368 h 617525"/>
                    <a:gd name="connsiteX14" fmla="*/ 282246 w 563880"/>
                    <a:gd name="connsiteY14" fmla="*/ 361493 h 617525"/>
                    <a:gd name="connsiteX15" fmla="*/ 227382 w 563880"/>
                    <a:gd name="connsiteY15" fmla="*/ 452933 h 617525"/>
                    <a:gd name="connsiteX16" fmla="*/ 172518 w 563880"/>
                    <a:gd name="connsiteY16" fmla="*/ 463906 h 617525"/>
                    <a:gd name="connsiteX17" fmla="*/ 124969 w 563880"/>
                    <a:gd name="connsiteY17" fmla="*/ 423672 h 617525"/>
                    <a:gd name="connsiteX18" fmla="*/ 48159 w 563880"/>
                    <a:gd name="connsiteY18" fmla="*/ 420015 h 617525"/>
                    <a:gd name="connsiteX19" fmla="*/ 77420 w 563880"/>
                    <a:gd name="connsiteY19" fmla="*/ 478536 h 617525"/>
                    <a:gd name="connsiteX20" fmla="*/ 165202 w 563880"/>
                    <a:gd name="connsiteY20" fmla="*/ 493167 h 617525"/>
                    <a:gd name="connsiteX21" fmla="*/ 231039 w 563880"/>
                    <a:gd name="connsiteY21" fmla="*/ 515112 h 617525"/>
                    <a:gd name="connsiteX22" fmla="*/ 311506 w 563880"/>
                    <a:gd name="connsiteY22" fmla="*/ 434645 h 617525"/>
                    <a:gd name="connsiteX23" fmla="*/ 348082 w 563880"/>
                    <a:gd name="connsiteY23" fmla="*/ 313944 h 617525"/>
                    <a:gd name="connsiteX24" fmla="*/ 391974 w 563880"/>
                    <a:gd name="connsiteY24" fmla="*/ 288341 h 617525"/>
                    <a:gd name="connsiteX25" fmla="*/ 461468 w 563880"/>
                    <a:gd name="connsiteY25" fmla="*/ 339547 h 617525"/>
                    <a:gd name="connsiteX26" fmla="*/ 487071 w 563880"/>
                    <a:gd name="connsiteY26" fmla="*/ 409042 h 617525"/>
                    <a:gd name="connsiteX27" fmla="*/ 435865 w 563880"/>
                    <a:gd name="connsiteY27" fmla="*/ 507797 h 617525"/>
                    <a:gd name="connsiteX28" fmla="*/ 435865 w 563880"/>
                    <a:gd name="connsiteY28" fmla="*/ 584607 h 617525"/>
                    <a:gd name="connsiteX29" fmla="*/ 476098 w 563880"/>
                    <a:gd name="connsiteY29" fmla="*/ 613867 h 617525"/>
                    <a:gd name="connsiteX30" fmla="*/ 501702 w 563880"/>
                    <a:gd name="connsiteY30" fmla="*/ 562661 h 617525"/>
                    <a:gd name="connsiteX31" fmla="*/ 494386 w 563880"/>
                    <a:gd name="connsiteY31" fmla="*/ 496824 h 617525"/>
                    <a:gd name="connsiteX32" fmla="*/ 541935 w 563880"/>
                    <a:gd name="connsiteY32" fmla="*/ 423672 h 617525"/>
                    <a:gd name="connsiteX33" fmla="*/ 549250 w 563880"/>
                    <a:gd name="connsiteY33" fmla="*/ 354178 h 617525"/>
                    <a:gd name="connsiteX34" fmla="*/ 454153 w 563880"/>
                    <a:gd name="connsiteY34" fmla="*/ 259080 h 617525"/>
                    <a:gd name="connsiteX35" fmla="*/ 362713 w 563880"/>
                    <a:gd name="connsiteY35" fmla="*/ 226162 h 617525"/>
                    <a:gd name="connsiteX36" fmla="*/ 296876 w 563880"/>
                    <a:gd name="connsiteY36" fmla="*/ 178613 h 617525"/>
                    <a:gd name="connsiteX37" fmla="*/ 231039 w 563880"/>
                    <a:gd name="connsiteY37" fmla="*/ 149352 h 617525"/>
                    <a:gd name="connsiteX38" fmla="*/ 238354 w 563880"/>
                    <a:gd name="connsiteY38" fmla="*/ 76200 h 617525"/>
                    <a:gd name="connsiteX39" fmla="*/ 263958 w 563880"/>
                    <a:gd name="connsiteY39" fmla="*/ 57912 h 617525"/>
                    <a:gd name="connsiteX40" fmla="*/ 227382 w 563880"/>
                    <a:gd name="connsiteY40" fmla="*/ 3048 h 617525"/>
                    <a:gd name="connsiteX0" fmla="*/ 227382 w 563880"/>
                    <a:gd name="connsiteY0" fmla="*/ 3048 h 617525"/>
                    <a:gd name="connsiteX1" fmla="*/ 187148 w 563880"/>
                    <a:gd name="connsiteY1" fmla="*/ 39624 h 617525"/>
                    <a:gd name="connsiteX2" fmla="*/ 220066 w 563880"/>
                    <a:gd name="connsiteY2" fmla="*/ 76200 h 617525"/>
                    <a:gd name="connsiteX3" fmla="*/ 190806 w 563880"/>
                    <a:gd name="connsiteY3" fmla="*/ 156667 h 617525"/>
                    <a:gd name="connsiteX4" fmla="*/ 132284 w 563880"/>
                    <a:gd name="connsiteY4" fmla="*/ 207874 h 617525"/>
                    <a:gd name="connsiteX5" fmla="*/ 59132 w 563880"/>
                    <a:gd name="connsiteY5" fmla="*/ 215189 h 617525"/>
                    <a:gd name="connsiteX6" fmla="*/ 26214 w 563880"/>
                    <a:gd name="connsiteY6" fmla="*/ 185928 h 617525"/>
                    <a:gd name="connsiteX7" fmla="*/ 610 w 563880"/>
                    <a:gd name="connsiteY7" fmla="*/ 229819 h 617525"/>
                    <a:gd name="connsiteX8" fmla="*/ 22556 w 563880"/>
                    <a:gd name="connsiteY8" fmla="*/ 266395 h 617525"/>
                    <a:gd name="connsiteX9" fmla="*/ 66447 w 563880"/>
                    <a:gd name="connsiteY9" fmla="*/ 251765 h 617525"/>
                    <a:gd name="connsiteX10" fmla="*/ 99366 w 563880"/>
                    <a:gd name="connsiteY10" fmla="*/ 237135 h 617525"/>
                    <a:gd name="connsiteX11" fmla="*/ 187148 w 563880"/>
                    <a:gd name="connsiteY11" fmla="*/ 233477 h 617525"/>
                    <a:gd name="connsiteX12" fmla="*/ 271273 w 563880"/>
                    <a:gd name="connsiteY12" fmla="*/ 237135 h 617525"/>
                    <a:gd name="connsiteX13" fmla="*/ 322479 w 563880"/>
                    <a:gd name="connsiteY13" fmla="*/ 277368 h 617525"/>
                    <a:gd name="connsiteX14" fmla="*/ 282246 w 563880"/>
                    <a:gd name="connsiteY14" fmla="*/ 361493 h 617525"/>
                    <a:gd name="connsiteX15" fmla="*/ 227382 w 563880"/>
                    <a:gd name="connsiteY15" fmla="*/ 452933 h 617525"/>
                    <a:gd name="connsiteX16" fmla="*/ 172518 w 563880"/>
                    <a:gd name="connsiteY16" fmla="*/ 463906 h 617525"/>
                    <a:gd name="connsiteX17" fmla="*/ 124969 w 563880"/>
                    <a:gd name="connsiteY17" fmla="*/ 423672 h 617525"/>
                    <a:gd name="connsiteX18" fmla="*/ 48159 w 563880"/>
                    <a:gd name="connsiteY18" fmla="*/ 420015 h 617525"/>
                    <a:gd name="connsiteX19" fmla="*/ 77420 w 563880"/>
                    <a:gd name="connsiteY19" fmla="*/ 478536 h 617525"/>
                    <a:gd name="connsiteX20" fmla="*/ 165202 w 563880"/>
                    <a:gd name="connsiteY20" fmla="*/ 493167 h 617525"/>
                    <a:gd name="connsiteX21" fmla="*/ 231039 w 563880"/>
                    <a:gd name="connsiteY21" fmla="*/ 515112 h 617525"/>
                    <a:gd name="connsiteX22" fmla="*/ 311506 w 563880"/>
                    <a:gd name="connsiteY22" fmla="*/ 434645 h 617525"/>
                    <a:gd name="connsiteX23" fmla="*/ 348082 w 563880"/>
                    <a:gd name="connsiteY23" fmla="*/ 313944 h 617525"/>
                    <a:gd name="connsiteX24" fmla="*/ 391974 w 563880"/>
                    <a:gd name="connsiteY24" fmla="*/ 288341 h 617525"/>
                    <a:gd name="connsiteX25" fmla="*/ 461468 w 563880"/>
                    <a:gd name="connsiteY25" fmla="*/ 339547 h 617525"/>
                    <a:gd name="connsiteX26" fmla="*/ 487071 w 563880"/>
                    <a:gd name="connsiteY26" fmla="*/ 409042 h 617525"/>
                    <a:gd name="connsiteX27" fmla="*/ 435865 w 563880"/>
                    <a:gd name="connsiteY27" fmla="*/ 507797 h 617525"/>
                    <a:gd name="connsiteX28" fmla="*/ 435865 w 563880"/>
                    <a:gd name="connsiteY28" fmla="*/ 584607 h 617525"/>
                    <a:gd name="connsiteX29" fmla="*/ 476098 w 563880"/>
                    <a:gd name="connsiteY29" fmla="*/ 613867 h 617525"/>
                    <a:gd name="connsiteX30" fmla="*/ 501702 w 563880"/>
                    <a:gd name="connsiteY30" fmla="*/ 562661 h 617525"/>
                    <a:gd name="connsiteX31" fmla="*/ 494386 w 563880"/>
                    <a:gd name="connsiteY31" fmla="*/ 496824 h 617525"/>
                    <a:gd name="connsiteX32" fmla="*/ 541935 w 563880"/>
                    <a:gd name="connsiteY32" fmla="*/ 423672 h 617525"/>
                    <a:gd name="connsiteX33" fmla="*/ 549250 w 563880"/>
                    <a:gd name="connsiteY33" fmla="*/ 354178 h 617525"/>
                    <a:gd name="connsiteX34" fmla="*/ 454153 w 563880"/>
                    <a:gd name="connsiteY34" fmla="*/ 259080 h 617525"/>
                    <a:gd name="connsiteX35" fmla="*/ 362713 w 563880"/>
                    <a:gd name="connsiteY35" fmla="*/ 226162 h 617525"/>
                    <a:gd name="connsiteX36" fmla="*/ 296876 w 563880"/>
                    <a:gd name="connsiteY36" fmla="*/ 178613 h 617525"/>
                    <a:gd name="connsiteX37" fmla="*/ 231039 w 563880"/>
                    <a:gd name="connsiteY37" fmla="*/ 149352 h 617525"/>
                    <a:gd name="connsiteX38" fmla="*/ 238354 w 563880"/>
                    <a:gd name="connsiteY38" fmla="*/ 76200 h 617525"/>
                    <a:gd name="connsiteX39" fmla="*/ 263958 w 563880"/>
                    <a:gd name="connsiteY39" fmla="*/ 57912 h 617525"/>
                    <a:gd name="connsiteX40" fmla="*/ 227382 w 563880"/>
                    <a:gd name="connsiteY40" fmla="*/ 3048 h 617525"/>
                    <a:gd name="connsiteX0" fmla="*/ 227382 w 563880"/>
                    <a:gd name="connsiteY0" fmla="*/ 3048 h 617525"/>
                    <a:gd name="connsiteX1" fmla="*/ 187148 w 563880"/>
                    <a:gd name="connsiteY1" fmla="*/ 39624 h 617525"/>
                    <a:gd name="connsiteX2" fmla="*/ 220066 w 563880"/>
                    <a:gd name="connsiteY2" fmla="*/ 76200 h 617525"/>
                    <a:gd name="connsiteX3" fmla="*/ 190806 w 563880"/>
                    <a:gd name="connsiteY3" fmla="*/ 156667 h 617525"/>
                    <a:gd name="connsiteX4" fmla="*/ 132284 w 563880"/>
                    <a:gd name="connsiteY4" fmla="*/ 207874 h 617525"/>
                    <a:gd name="connsiteX5" fmla="*/ 59132 w 563880"/>
                    <a:gd name="connsiteY5" fmla="*/ 215189 h 617525"/>
                    <a:gd name="connsiteX6" fmla="*/ 26214 w 563880"/>
                    <a:gd name="connsiteY6" fmla="*/ 185928 h 617525"/>
                    <a:gd name="connsiteX7" fmla="*/ 610 w 563880"/>
                    <a:gd name="connsiteY7" fmla="*/ 229819 h 617525"/>
                    <a:gd name="connsiteX8" fmla="*/ 22556 w 563880"/>
                    <a:gd name="connsiteY8" fmla="*/ 266395 h 617525"/>
                    <a:gd name="connsiteX9" fmla="*/ 66447 w 563880"/>
                    <a:gd name="connsiteY9" fmla="*/ 251765 h 617525"/>
                    <a:gd name="connsiteX10" fmla="*/ 99366 w 563880"/>
                    <a:gd name="connsiteY10" fmla="*/ 237135 h 617525"/>
                    <a:gd name="connsiteX11" fmla="*/ 187148 w 563880"/>
                    <a:gd name="connsiteY11" fmla="*/ 233477 h 617525"/>
                    <a:gd name="connsiteX12" fmla="*/ 271273 w 563880"/>
                    <a:gd name="connsiteY12" fmla="*/ 237135 h 617525"/>
                    <a:gd name="connsiteX13" fmla="*/ 322479 w 563880"/>
                    <a:gd name="connsiteY13" fmla="*/ 277368 h 617525"/>
                    <a:gd name="connsiteX14" fmla="*/ 282246 w 563880"/>
                    <a:gd name="connsiteY14" fmla="*/ 361493 h 617525"/>
                    <a:gd name="connsiteX15" fmla="*/ 227382 w 563880"/>
                    <a:gd name="connsiteY15" fmla="*/ 452933 h 617525"/>
                    <a:gd name="connsiteX16" fmla="*/ 172518 w 563880"/>
                    <a:gd name="connsiteY16" fmla="*/ 463906 h 617525"/>
                    <a:gd name="connsiteX17" fmla="*/ 124969 w 563880"/>
                    <a:gd name="connsiteY17" fmla="*/ 423672 h 617525"/>
                    <a:gd name="connsiteX18" fmla="*/ 48159 w 563880"/>
                    <a:gd name="connsiteY18" fmla="*/ 420015 h 617525"/>
                    <a:gd name="connsiteX19" fmla="*/ 77420 w 563880"/>
                    <a:gd name="connsiteY19" fmla="*/ 478536 h 617525"/>
                    <a:gd name="connsiteX20" fmla="*/ 165202 w 563880"/>
                    <a:gd name="connsiteY20" fmla="*/ 493167 h 617525"/>
                    <a:gd name="connsiteX21" fmla="*/ 231039 w 563880"/>
                    <a:gd name="connsiteY21" fmla="*/ 515112 h 617525"/>
                    <a:gd name="connsiteX22" fmla="*/ 311506 w 563880"/>
                    <a:gd name="connsiteY22" fmla="*/ 434645 h 617525"/>
                    <a:gd name="connsiteX23" fmla="*/ 348082 w 563880"/>
                    <a:gd name="connsiteY23" fmla="*/ 313944 h 617525"/>
                    <a:gd name="connsiteX24" fmla="*/ 391974 w 563880"/>
                    <a:gd name="connsiteY24" fmla="*/ 288341 h 617525"/>
                    <a:gd name="connsiteX25" fmla="*/ 461468 w 563880"/>
                    <a:gd name="connsiteY25" fmla="*/ 339547 h 617525"/>
                    <a:gd name="connsiteX26" fmla="*/ 487071 w 563880"/>
                    <a:gd name="connsiteY26" fmla="*/ 409042 h 617525"/>
                    <a:gd name="connsiteX27" fmla="*/ 435865 w 563880"/>
                    <a:gd name="connsiteY27" fmla="*/ 507797 h 617525"/>
                    <a:gd name="connsiteX28" fmla="*/ 435865 w 563880"/>
                    <a:gd name="connsiteY28" fmla="*/ 584607 h 617525"/>
                    <a:gd name="connsiteX29" fmla="*/ 476098 w 563880"/>
                    <a:gd name="connsiteY29" fmla="*/ 613867 h 617525"/>
                    <a:gd name="connsiteX30" fmla="*/ 501702 w 563880"/>
                    <a:gd name="connsiteY30" fmla="*/ 562661 h 617525"/>
                    <a:gd name="connsiteX31" fmla="*/ 494386 w 563880"/>
                    <a:gd name="connsiteY31" fmla="*/ 496824 h 617525"/>
                    <a:gd name="connsiteX32" fmla="*/ 541935 w 563880"/>
                    <a:gd name="connsiteY32" fmla="*/ 423672 h 617525"/>
                    <a:gd name="connsiteX33" fmla="*/ 549250 w 563880"/>
                    <a:gd name="connsiteY33" fmla="*/ 354178 h 617525"/>
                    <a:gd name="connsiteX34" fmla="*/ 454153 w 563880"/>
                    <a:gd name="connsiteY34" fmla="*/ 259080 h 617525"/>
                    <a:gd name="connsiteX35" fmla="*/ 362713 w 563880"/>
                    <a:gd name="connsiteY35" fmla="*/ 226162 h 617525"/>
                    <a:gd name="connsiteX36" fmla="*/ 296876 w 563880"/>
                    <a:gd name="connsiteY36" fmla="*/ 178613 h 617525"/>
                    <a:gd name="connsiteX37" fmla="*/ 231039 w 563880"/>
                    <a:gd name="connsiteY37" fmla="*/ 149352 h 617525"/>
                    <a:gd name="connsiteX38" fmla="*/ 238354 w 563880"/>
                    <a:gd name="connsiteY38" fmla="*/ 76200 h 617525"/>
                    <a:gd name="connsiteX39" fmla="*/ 263958 w 563880"/>
                    <a:gd name="connsiteY39" fmla="*/ 57912 h 617525"/>
                    <a:gd name="connsiteX40" fmla="*/ 227382 w 563880"/>
                    <a:gd name="connsiteY40" fmla="*/ 3048 h 617525"/>
                    <a:gd name="connsiteX0" fmla="*/ 227382 w 563880"/>
                    <a:gd name="connsiteY0" fmla="*/ 3048 h 617525"/>
                    <a:gd name="connsiteX1" fmla="*/ 187148 w 563880"/>
                    <a:gd name="connsiteY1" fmla="*/ 39624 h 617525"/>
                    <a:gd name="connsiteX2" fmla="*/ 220066 w 563880"/>
                    <a:gd name="connsiteY2" fmla="*/ 76200 h 617525"/>
                    <a:gd name="connsiteX3" fmla="*/ 190806 w 563880"/>
                    <a:gd name="connsiteY3" fmla="*/ 156667 h 617525"/>
                    <a:gd name="connsiteX4" fmla="*/ 132284 w 563880"/>
                    <a:gd name="connsiteY4" fmla="*/ 207874 h 617525"/>
                    <a:gd name="connsiteX5" fmla="*/ 59132 w 563880"/>
                    <a:gd name="connsiteY5" fmla="*/ 215189 h 617525"/>
                    <a:gd name="connsiteX6" fmla="*/ 26214 w 563880"/>
                    <a:gd name="connsiteY6" fmla="*/ 185928 h 617525"/>
                    <a:gd name="connsiteX7" fmla="*/ 610 w 563880"/>
                    <a:gd name="connsiteY7" fmla="*/ 229819 h 617525"/>
                    <a:gd name="connsiteX8" fmla="*/ 22556 w 563880"/>
                    <a:gd name="connsiteY8" fmla="*/ 266395 h 617525"/>
                    <a:gd name="connsiteX9" fmla="*/ 66447 w 563880"/>
                    <a:gd name="connsiteY9" fmla="*/ 251765 h 617525"/>
                    <a:gd name="connsiteX10" fmla="*/ 99366 w 563880"/>
                    <a:gd name="connsiteY10" fmla="*/ 237135 h 617525"/>
                    <a:gd name="connsiteX11" fmla="*/ 187148 w 563880"/>
                    <a:gd name="connsiteY11" fmla="*/ 233477 h 617525"/>
                    <a:gd name="connsiteX12" fmla="*/ 271273 w 563880"/>
                    <a:gd name="connsiteY12" fmla="*/ 237135 h 617525"/>
                    <a:gd name="connsiteX13" fmla="*/ 322479 w 563880"/>
                    <a:gd name="connsiteY13" fmla="*/ 277368 h 617525"/>
                    <a:gd name="connsiteX14" fmla="*/ 282246 w 563880"/>
                    <a:gd name="connsiteY14" fmla="*/ 361493 h 617525"/>
                    <a:gd name="connsiteX15" fmla="*/ 227382 w 563880"/>
                    <a:gd name="connsiteY15" fmla="*/ 452933 h 617525"/>
                    <a:gd name="connsiteX16" fmla="*/ 172518 w 563880"/>
                    <a:gd name="connsiteY16" fmla="*/ 463906 h 617525"/>
                    <a:gd name="connsiteX17" fmla="*/ 124969 w 563880"/>
                    <a:gd name="connsiteY17" fmla="*/ 423672 h 617525"/>
                    <a:gd name="connsiteX18" fmla="*/ 48159 w 563880"/>
                    <a:gd name="connsiteY18" fmla="*/ 420015 h 617525"/>
                    <a:gd name="connsiteX19" fmla="*/ 77420 w 563880"/>
                    <a:gd name="connsiteY19" fmla="*/ 478536 h 617525"/>
                    <a:gd name="connsiteX20" fmla="*/ 165202 w 563880"/>
                    <a:gd name="connsiteY20" fmla="*/ 493167 h 617525"/>
                    <a:gd name="connsiteX21" fmla="*/ 231039 w 563880"/>
                    <a:gd name="connsiteY21" fmla="*/ 515112 h 617525"/>
                    <a:gd name="connsiteX22" fmla="*/ 311506 w 563880"/>
                    <a:gd name="connsiteY22" fmla="*/ 434645 h 617525"/>
                    <a:gd name="connsiteX23" fmla="*/ 348082 w 563880"/>
                    <a:gd name="connsiteY23" fmla="*/ 313944 h 617525"/>
                    <a:gd name="connsiteX24" fmla="*/ 391974 w 563880"/>
                    <a:gd name="connsiteY24" fmla="*/ 288341 h 617525"/>
                    <a:gd name="connsiteX25" fmla="*/ 461468 w 563880"/>
                    <a:gd name="connsiteY25" fmla="*/ 339547 h 617525"/>
                    <a:gd name="connsiteX26" fmla="*/ 487071 w 563880"/>
                    <a:gd name="connsiteY26" fmla="*/ 409042 h 617525"/>
                    <a:gd name="connsiteX27" fmla="*/ 435865 w 563880"/>
                    <a:gd name="connsiteY27" fmla="*/ 507797 h 617525"/>
                    <a:gd name="connsiteX28" fmla="*/ 435865 w 563880"/>
                    <a:gd name="connsiteY28" fmla="*/ 584607 h 617525"/>
                    <a:gd name="connsiteX29" fmla="*/ 476098 w 563880"/>
                    <a:gd name="connsiteY29" fmla="*/ 613867 h 617525"/>
                    <a:gd name="connsiteX30" fmla="*/ 501702 w 563880"/>
                    <a:gd name="connsiteY30" fmla="*/ 562661 h 617525"/>
                    <a:gd name="connsiteX31" fmla="*/ 494386 w 563880"/>
                    <a:gd name="connsiteY31" fmla="*/ 496824 h 617525"/>
                    <a:gd name="connsiteX32" fmla="*/ 541935 w 563880"/>
                    <a:gd name="connsiteY32" fmla="*/ 423672 h 617525"/>
                    <a:gd name="connsiteX33" fmla="*/ 549250 w 563880"/>
                    <a:gd name="connsiteY33" fmla="*/ 354178 h 617525"/>
                    <a:gd name="connsiteX34" fmla="*/ 454153 w 563880"/>
                    <a:gd name="connsiteY34" fmla="*/ 259080 h 617525"/>
                    <a:gd name="connsiteX35" fmla="*/ 362713 w 563880"/>
                    <a:gd name="connsiteY35" fmla="*/ 226162 h 617525"/>
                    <a:gd name="connsiteX36" fmla="*/ 296876 w 563880"/>
                    <a:gd name="connsiteY36" fmla="*/ 178613 h 617525"/>
                    <a:gd name="connsiteX37" fmla="*/ 231039 w 563880"/>
                    <a:gd name="connsiteY37" fmla="*/ 149352 h 617525"/>
                    <a:gd name="connsiteX38" fmla="*/ 238354 w 563880"/>
                    <a:gd name="connsiteY38" fmla="*/ 76200 h 617525"/>
                    <a:gd name="connsiteX39" fmla="*/ 263958 w 563880"/>
                    <a:gd name="connsiteY39" fmla="*/ 57912 h 617525"/>
                    <a:gd name="connsiteX40" fmla="*/ 227382 w 563880"/>
                    <a:gd name="connsiteY40" fmla="*/ 3048 h 617525"/>
                    <a:gd name="connsiteX0" fmla="*/ 227382 w 563880"/>
                    <a:gd name="connsiteY0" fmla="*/ 3048 h 617525"/>
                    <a:gd name="connsiteX1" fmla="*/ 187148 w 563880"/>
                    <a:gd name="connsiteY1" fmla="*/ 39624 h 617525"/>
                    <a:gd name="connsiteX2" fmla="*/ 220066 w 563880"/>
                    <a:gd name="connsiteY2" fmla="*/ 76200 h 617525"/>
                    <a:gd name="connsiteX3" fmla="*/ 190806 w 563880"/>
                    <a:gd name="connsiteY3" fmla="*/ 156667 h 617525"/>
                    <a:gd name="connsiteX4" fmla="*/ 132284 w 563880"/>
                    <a:gd name="connsiteY4" fmla="*/ 207874 h 617525"/>
                    <a:gd name="connsiteX5" fmla="*/ 59132 w 563880"/>
                    <a:gd name="connsiteY5" fmla="*/ 215189 h 617525"/>
                    <a:gd name="connsiteX6" fmla="*/ 26214 w 563880"/>
                    <a:gd name="connsiteY6" fmla="*/ 185928 h 617525"/>
                    <a:gd name="connsiteX7" fmla="*/ 610 w 563880"/>
                    <a:gd name="connsiteY7" fmla="*/ 229819 h 617525"/>
                    <a:gd name="connsiteX8" fmla="*/ 22556 w 563880"/>
                    <a:gd name="connsiteY8" fmla="*/ 266395 h 617525"/>
                    <a:gd name="connsiteX9" fmla="*/ 66447 w 563880"/>
                    <a:gd name="connsiteY9" fmla="*/ 251765 h 617525"/>
                    <a:gd name="connsiteX10" fmla="*/ 99366 w 563880"/>
                    <a:gd name="connsiteY10" fmla="*/ 237135 h 617525"/>
                    <a:gd name="connsiteX11" fmla="*/ 187148 w 563880"/>
                    <a:gd name="connsiteY11" fmla="*/ 233477 h 617525"/>
                    <a:gd name="connsiteX12" fmla="*/ 271273 w 563880"/>
                    <a:gd name="connsiteY12" fmla="*/ 237135 h 617525"/>
                    <a:gd name="connsiteX13" fmla="*/ 322479 w 563880"/>
                    <a:gd name="connsiteY13" fmla="*/ 277368 h 617525"/>
                    <a:gd name="connsiteX14" fmla="*/ 282246 w 563880"/>
                    <a:gd name="connsiteY14" fmla="*/ 361493 h 617525"/>
                    <a:gd name="connsiteX15" fmla="*/ 227382 w 563880"/>
                    <a:gd name="connsiteY15" fmla="*/ 452933 h 617525"/>
                    <a:gd name="connsiteX16" fmla="*/ 172518 w 563880"/>
                    <a:gd name="connsiteY16" fmla="*/ 463906 h 617525"/>
                    <a:gd name="connsiteX17" fmla="*/ 124969 w 563880"/>
                    <a:gd name="connsiteY17" fmla="*/ 423672 h 617525"/>
                    <a:gd name="connsiteX18" fmla="*/ 48159 w 563880"/>
                    <a:gd name="connsiteY18" fmla="*/ 420015 h 617525"/>
                    <a:gd name="connsiteX19" fmla="*/ 77420 w 563880"/>
                    <a:gd name="connsiteY19" fmla="*/ 478536 h 617525"/>
                    <a:gd name="connsiteX20" fmla="*/ 165202 w 563880"/>
                    <a:gd name="connsiteY20" fmla="*/ 493167 h 617525"/>
                    <a:gd name="connsiteX21" fmla="*/ 231039 w 563880"/>
                    <a:gd name="connsiteY21" fmla="*/ 515112 h 617525"/>
                    <a:gd name="connsiteX22" fmla="*/ 311506 w 563880"/>
                    <a:gd name="connsiteY22" fmla="*/ 434645 h 617525"/>
                    <a:gd name="connsiteX23" fmla="*/ 348082 w 563880"/>
                    <a:gd name="connsiteY23" fmla="*/ 313944 h 617525"/>
                    <a:gd name="connsiteX24" fmla="*/ 391974 w 563880"/>
                    <a:gd name="connsiteY24" fmla="*/ 288341 h 617525"/>
                    <a:gd name="connsiteX25" fmla="*/ 461468 w 563880"/>
                    <a:gd name="connsiteY25" fmla="*/ 339547 h 617525"/>
                    <a:gd name="connsiteX26" fmla="*/ 487071 w 563880"/>
                    <a:gd name="connsiteY26" fmla="*/ 409042 h 617525"/>
                    <a:gd name="connsiteX27" fmla="*/ 435865 w 563880"/>
                    <a:gd name="connsiteY27" fmla="*/ 507797 h 617525"/>
                    <a:gd name="connsiteX28" fmla="*/ 435865 w 563880"/>
                    <a:gd name="connsiteY28" fmla="*/ 584607 h 617525"/>
                    <a:gd name="connsiteX29" fmla="*/ 476098 w 563880"/>
                    <a:gd name="connsiteY29" fmla="*/ 613867 h 617525"/>
                    <a:gd name="connsiteX30" fmla="*/ 501702 w 563880"/>
                    <a:gd name="connsiteY30" fmla="*/ 562661 h 617525"/>
                    <a:gd name="connsiteX31" fmla="*/ 494386 w 563880"/>
                    <a:gd name="connsiteY31" fmla="*/ 496824 h 617525"/>
                    <a:gd name="connsiteX32" fmla="*/ 541935 w 563880"/>
                    <a:gd name="connsiteY32" fmla="*/ 423672 h 617525"/>
                    <a:gd name="connsiteX33" fmla="*/ 549250 w 563880"/>
                    <a:gd name="connsiteY33" fmla="*/ 354178 h 617525"/>
                    <a:gd name="connsiteX34" fmla="*/ 454153 w 563880"/>
                    <a:gd name="connsiteY34" fmla="*/ 259080 h 617525"/>
                    <a:gd name="connsiteX35" fmla="*/ 362713 w 563880"/>
                    <a:gd name="connsiteY35" fmla="*/ 226162 h 617525"/>
                    <a:gd name="connsiteX36" fmla="*/ 296876 w 563880"/>
                    <a:gd name="connsiteY36" fmla="*/ 178613 h 617525"/>
                    <a:gd name="connsiteX37" fmla="*/ 231039 w 563880"/>
                    <a:gd name="connsiteY37" fmla="*/ 149352 h 617525"/>
                    <a:gd name="connsiteX38" fmla="*/ 238354 w 563880"/>
                    <a:gd name="connsiteY38" fmla="*/ 76200 h 617525"/>
                    <a:gd name="connsiteX39" fmla="*/ 263958 w 563880"/>
                    <a:gd name="connsiteY39" fmla="*/ 57912 h 617525"/>
                    <a:gd name="connsiteX40" fmla="*/ 227382 w 563880"/>
                    <a:gd name="connsiteY40" fmla="*/ 3048 h 617525"/>
                    <a:gd name="connsiteX0" fmla="*/ 227382 w 563880"/>
                    <a:gd name="connsiteY0" fmla="*/ 3048 h 617525"/>
                    <a:gd name="connsiteX1" fmla="*/ 187148 w 563880"/>
                    <a:gd name="connsiteY1" fmla="*/ 39624 h 617525"/>
                    <a:gd name="connsiteX2" fmla="*/ 220066 w 563880"/>
                    <a:gd name="connsiteY2" fmla="*/ 76200 h 617525"/>
                    <a:gd name="connsiteX3" fmla="*/ 190806 w 563880"/>
                    <a:gd name="connsiteY3" fmla="*/ 156667 h 617525"/>
                    <a:gd name="connsiteX4" fmla="*/ 132284 w 563880"/>
                    <a:gd name="connsiteY4" fmla="*/ 207874 h 617525"/>
                    <a:gd name="connsiteX5" fmla="*/ 59132 w 563880"/>
                    <a:gd name="connsiteY5" fmla="*/ 215189 h 617525"/>
                    <a:gd name="connsiteX6" fmla="*/ 26214 w 563880"/>
                    <a:gd name="connsiteY6" fmla="*/ 185928 h 617525"/>
                    <a:gd name="connsiteX7" fmla="*/ 610 w 563880"/>
                    <a:gd name="connsiteY7" fmla="*/ 229819 h 617525"/>
                    <a:gd name="connsiteX8" fmla="*/ 22556 w 563880"/>
                    <a:gd name="connsiteY8" fmla="*/ 266395 h 617525"/>
                    <a:gd name="connsiteX9" fmla="*/ 66447 w 563880"/>
                    <a:gd name="connsiteY9" fmla="*/ 251765 h 617525"/>
                    <a:gd name="connsiteX10" fmla="*/ 99366 w 563880"/>
                    <a:gd name="connsiteY10" fmla="*/ 237135 h 617525"/>
                    <a:gd name="connsiteX11" fmla="*/ 187148 w 563880"/>
                    <a:gd name="connsiteY11" fmla="*/ 233477 h 617525"/>
                    <a:gd name="connsiteX12" fmla="*/ 271273 w 563880"/>
                    <a:gd name="connsiteY12" fmla="*/ 237135 h 617525"/>
                    <a:gd name="connsiteX13" fmla="*/ 322479 w 563880"/>
                    <a:gd name="connsiteY13" fmla="*/ 277368 h 617525"/>
                    <a:gd name="connsiteX14" fmla="*/ 282246 w 563880"/>
                    <a:gd name="connsiteY14" fmla="*/ 361493 h 617525"/>
                    <a:gd name="connsiteX15" fmla="*/ 227382 w 563880"/>
                    <a:gd name="connsiteY15" fmla="*/ 452933 h 617525"/>
                    <a:gd name="connsiteX16" fmla="*/ 172518 w 563880"/>
                    <a:gd name="connsiteY16" fmla="*/ 463906 h 617525"/>
                    <a:gd name="connsiteX17" fmla="*/ 124969 w 563880"/>
                    <a:gd name="connsiteY17" fmla="*/ 423672 h 617525"/>
                    <a:gd name="connsiteX18" fmla="*/ 48159 w 563880"/>
                    <a:gd name="connsiteY18" fmla="*/ 420015 h 617525"/>
                    <a:gd name="connsiteX19" fmla="*/ 77420 w 563880"/>
                    <a:gd name="connsiteY19" fmla="*/ 478536 h 617525"/>
                    <a:gd name="connsiteX20" fmla="*/ 165202 w 563880"/>
                    <a:gd name="connsiteY20" fmla="*/ 493167 h 617525"/>
                    <a:gd name="connsiteX21" fmla="*/ 231039 w 563880"/>
                    <a:gd name="connsiteY21" fmla="*/ 515112 h 617525"/>
                    <a:gd name="connsiteX22" fmla="*/ 311506 w 563880"/>
                    <a:gd name="connsiteY22" fmla="*/ 434645 h 617525"/>
                    <a:gd name="connsiteX23" fmla="*/ 348082 w 563880"/>
                    <a:gd name="connsiteY23" fmla="*/ 313944 h 617525"/>
                    <a:gd name="connsiteX24" fmla="*/ 391974 w 563880"/>
                    <a:gd name="connsiteY24" fmla="*/ 288341 h 617525"/>
                    <a:gd name="connsiteX25" fmla="*/ 461468 w 563880"/>
                    <a:gd name="connsiteY25" fmla="*/ 339547 h 617525"/>
                    <a:gd name="connsiteX26" fmla="*/ 487071 w 563880"/>
                    <a:gd name="connsiteY26" fmla="*/ 409042 h 617525"/>
                    <a:gd name="connsiteX27" fmla="*/ 435865 w 563880"/>
                    <a:gd name="connsiteY27" fmla="*/ 507797 h 617525"/>
                    <a:gd name="connsiteX28" fmla="*/ 435865 w 563880"/>
                    <a:gd name="connsiteY28" fmla="*/ 584607 h 617525"/>
                    <a:gd name="connsiteX29" fmla="*/ 476098 w 563880"/>
                    <a:gd name="connsiteY29" fmla="*/ 613867 h 617525"/>
                    <a:gd name="connsiteX30" fmla="*/ 501702 w 563880"/>
                    <a:gd name="connsiteY30" fmla="*/ 562661 h 617525"/>
                    <a:gd name="connsiteX31" fmla="*/ 494386 w 563880"/>
                    <a:gd name="connsiteY31" fmla="*/ 496824 h 617525"/>
                    <a:gd name="connsiteX32" fmla="*/ 541935 w 563880"/>
                    <a:gd name="connsiteY32" fmla="*/ 423672 h 617525"/>
                    <a:gd name="connsiteX33" fmla="*/ 549250 w 563880"/>
                    <a:gd name="connsiteY33" fmla="*/ 354178 h 617525"/>
                    <a:gd name="connsiteX34" fmla="*/ 454153 w 563880"/>
                    <a:gd name="connsiteY34" fmla="*/ 259080 h 617525"/>
                    <a:gd name="connsiteX35" fmla="*/ 362713 w 563880"/>
                    <a:gd name="connsiteY35" fmla="*/ 226162 h 617525"/>
                    <a:gd name="connsiteX36" fmla="*/ 296876 w 563880"/>
                    <a:gd name="connsiteY36" fmla="*/ 178613 h 617525"/>
                    <a:gd name="connsiteX37" fmla="*/ 231039 w 563880"/>
                    <a:gd name="connsiteY37" fmla="*/ 149352 h 617525"/>
                    <a:gd name="connsiteX38" fmla="*/ 247008 w 563880"/>
                    <a:gd name="connsiteY38" fmla="*/ 99276 h 617525"/>
                    <a:gd name="connsiteX39" fmla="*/ 263958 w 563880"/>
                    <a:gd name="connsiteY39" fmla="*/ 57912 h 617525"/>
                    <a:gd name="connsiteX40" fmla="*/ 227382 w 563880"/>
                    <a:gd name="connsiteY40" fmla="*/ 3048 h 617525"/>
                    <a:gd name="connsiteX0" fmla="*/ 227382 w 563880"/>
                    <a:gd name="connsiteY0" fmla="*/ 3048 h 617525"/>
                    <a:gd name="connsiteX1" fmla="*/ 187148 w 563880"/>
                    <a:gd name="connsiteY1" fmla="*/ 39624 h 617525"/>
                    <a:gd name="connsiteX2" fmla="*/ 214296 w 563880"/>
                    <a:gd name="connsiteY2" fmla="*/ 87739 h 617525"/>
                    <a:gd name="connsiteX3" fmla="*/ 190806 w 563880"/>
                    <a:gd name="connsiteY3" fmla="*/ 156667 h 617525"/>
                    <a:gd name="connsiteX4" fmla="*/ 132284 w 563880"/>
                    <a:gd name="connsiteY4" fmla="*/ 207874 h 617525"/>
                    <a:gd name="connsiteX5" fmla="*/ 59132 w 563880"/>
                    <a:gd name="connsiteY5" fmla="*/ 215189 h 617525"/>
                    <a:gd name="connsiteX6" fmla="*/ 26214 w 563880"/>
                    <a:gd name="connsiteY6" fmla="*/ 185928 h 617525"/>
                    <a:gd name="connsiteX7" fmla="*/ 610 w 563880"/>
                    <a:gd name="connsiteY7" fmla="*/ 229819 h 617525"/>
                    <a:gd name="connsiteX8" fmla="*/ 22556 w 563880"/>
                    <a:gd name="connsiteY8" fmla="*/ 266395 h 617525"/>
                    <a:gd name="connsiteX9" fmla="*/ 66447 w 563880"/>
                    <a:gd name="connsiteY9" fmla="*/ 251765 h 617525"/>
                    <a:gd name="connsiteX10" fmla="*/ 99366 w 563880"/>
                    <a:gd name="connsiteY10" fmla="*/ 237135 h 617525"/>
                    <a:gd name="connsiteX11" fmla="*/ 187148 w 563880"/>
                    <a:gd name="connsiteY11" fmla="*/ 233477 h 617525"/>
                    <a:gd name="connsiteX12" fmla="*/ 271273 w 563880"/>
                    <a:gd name="connsiteY12" fmla="*/ 237135 h 617525"/>
                    <a:gd name="connsiteX13" fmla="*/ 322479 w 563880"/>
                    <a:gd name="connsiteY13" fmla="*/ 277368 h 617525"/>
                    <a:gd name="connsiteX14" fmla="*/ 282246 w 563880"/>
                    <a:gd name="connsiteY14" fmla="*/ 361493 h 617525"/>
                    <a:gd name="connsiteX15" fmla="*/ 227382 w 563880"/>
                    <a:gd name="connsiteY15" fmla="*/ 452933 h 617525"/>
                    <a:gd name="connsiteX16" fmla="*/ 172518 w 563880"/>
                    <a:gd name="connsiteY16" fmla="*/ 463906 h 617525"/>
                    <a:gd name="connsiteX17" fmla="*/ 124969 w 563880"/>
                    <a:gd name="connsiteY17" fmla="*/ 423672 h 617525"/>
                    <a:gd name="connsiteX18" fmla="*/ 48159 w 563880"/>
                    <a:gd name="connsiteY18" fmla="*/ 420015 h 617525"/>
                    <a:gd name="connsiteX19" fmla="*/ 77420 w 563880"/>
                    <a:gd name="connsiteY19" fmla="*/ 478536 h 617525"/>
                    <a:gd name="connsiteX20" fmla="*/ 165202 w 563880"/>
                    <a:gd name="connsiteY20" fmla="*/ 493167 h 617525"/>
                    <a:gd name="connsiteX21" fmla="*/ 231039 w 563880"/>
                    <a:gd name="connsiteY21" fmla="*/ 515112 h 617525"/>
                    <a:gd name="connsiteX22" fmla="*/ 311506 w 563880"/>
                    <a:gd name="connsiteY22" fmla="*/ 434645 h 617525"/>
                    <a:gd name="connsiteX23" fmla="*/ 348082 w 563880"/>
                    <a:gd name="connsiteY23" fmla="*/ 313944 h 617525"/>
                    <a:gd name="connsiteX24" fmla="*/ 391974 w 563880"/>
                    <a:gd name="connsiteY24" fmla="*/ 288341 h 617525"/>
                    <a:gd name="connsiteX25" fmla="*/ 461468 w 563880"/>
                    <a:gd name="connsiteY25" fmla="*/ 339547 h 617525"/>
                    <a:gd name="connsiteX26" fmla="*/ 487071 w 563880"/>
                    <a:gd name="connsiteY26" fmla="*/ 409042 h 617525"/>
                    <a:gd name="connsiteX27" fmla="*/ 435865 w 563880"/>
                    <a:gd name="connsiteY27" fmla="*/ 507797 h 617525"/>
                    <a:gd name="connsiteX28" fmla="*/ 435865 w 563880"/>
                    <a:gd name="connsiteY28" fmla="*/ 584607 h 617525"/>
                    <a:gd name="connsiteX29" fmla="*/ 476098 w 563880"/>
                    <a:gd name="connsiteY29" fmla="*/ 613867 h 617525"/>
                    <a:gd name="connsiteX30" fmla="*/ 501702 w 563880"/>
                    <a:gd name="connsiteY30" fmla="*/ 562661 h 617525"/>
                    <a:gd name="connsiteX31" fmla="*/ 494386 w 563880"/>
                    <a:gd name="connsiteY31" fmla="*/ 496824 h 617525"/>
                    <a:gd name="connsiteX32" fmla="*/ 541935 w 563880"/>
                    <a:gd name="connsiteY32" fmla="*/ 423672 h 617525"/>
                    <a:gd name="connsiteX33" fmla="*/ 549250 w 563880"/>
                    <a:gd name="connsiteY33" fmla="*/ 354178 h 617525"/>
                    <a:gd name="connsiteX34" fmla="*/ 454153 w 563880"/>
                    <a:gd name="connsiteY34" fmla="*/ 259080 h 617525"/>
                    <a:gd name="connsiteX35" fmla="*/ 362713 w 563880"/>
                    <a:gd name="connsiteY35" fmla="*/ 226162 h 617525"/>
                    <a:gd name="connsiteX36" fmla="*/ 296876 w 563880"/>
                    <a:gd name="connsiteY36" fmla="*/ 178613 h 617525"/>
                    <a:gd name="connsiteX37" fmla="*/ 231039 w 563880"/>
                    <a:gd name="connsiteY37" fmla="*/ 149352 h 617525"/>
                    <a:gd name="connsiteX38" fmla="*/ 247008 w 563880"/>
                    <a:gd name="connsiteY38" fmla="*/ 99276 h 617525"/>
                    <a:gd name="connsiteX39" fmla="*/ 263958 w 563880"/>
                    <a:gd name="connsiteY39" fmla="*/ 57912 h 617525"/>
                    <a:gd name="connsiteX40" fmla="*/ 227382 w 563880"/>
                    <a:gd name="connsiteY40" fmla="*/ 3048 h 617525"/>
                    <a:gd name="connsiteX0" fmla="*/ 227382 w 563880"/>
                    <a:gd name="connsiteY0" fmla="*/ 3048 h 617525"/>
                    <a:gd name="connsiteX1" fmla="*/ 187148 w 563880"/>
                    <a:gd name="connsiteY1" fmla="*/ 39624 h 617525"/>
                    <a:gd name="connsiteX2" fmla="*/ 214296 w 563880"/>
                    <a:gd name="connsiteY2" fmla="*/ 87739 h 617525"/>
                    <a:gd name="connsiteX3" fmla="*/ 190806 w 563880"/>
                    <a:gd name="connsiteY3" fmla="*/ 156667 h 617525"/>
                    <a:gd name="connsiteX4" fmla="*/ 132284 w 563880"/>
                    <a:gd name="connsiteY4" fmla="*/ 207874 h 617525"/>
                    <a:gd name="connsiteX5" fmla="*/ 59132 w 563880"/>
                    <a:gd name="connsiteY5" fmla="*/ 215189 h 617525"/>
                    <a:gd name="connsiteX6" fmla="*/ 26214 w 563880"/>
                    <a:gd name="connsiteY6" fmla="*/ 185928 h 617525"/>
                    <a:gd name="connsiteX7" fmla="*/ 610 w 563880"/>
                    <a:gd name="connsiteY7" fmla="*/ 229819 h 617525"/>
                    <a:gd name="connsiteX8" fmla="*/ 22556 w 563880"/>
                    <a:gd name="connsiteY8" fmla="*/ 266395 h 617525"/>
                    <a:gd name="connsiteX9" fmla="*/ 66447 w 563880"/>
                    <a:gd name="connsiteY9" fmla="*/ 251765 h 617525"/>
                    <a:gd name="connsiteX10" fmla="*/ 99366 w 563880"/>
                    <a:gd name="connsiteY10" fmla="*/ 237135 h 617525"/>
                    <a:gd name="connsiteX11" fmla="*/ 187148 w 563880"/>
                    <a:gd name="connsiteY11" fmla="*/ 233477 h 617525"/>
                    <a:gd name="connsiteX12" fmla="*/ 271273 w 563880"/>
                    <a:gd name="connsiteY12" fmla="*/ 237135 h 617525"/>
                    <a:gd name="connsiteX13" fmla="*/ 322479 w 563880"/>
                    <a:gd name="connsiteY13" fmla="*/ 277368 h 617525"/>
                    <a:gd name="connsiteX14" fmla="*/ 282246 w 563880"/>
                    <a:gd name="connsiteY14" fmla="*/ 361493 h 617525"/>
                    <a:gd name="connsiteX15" fmla="*/ 227382 w 563880"/>
                    <a:gd name="connsiteY15" fmla="*/ 452933 h 617525"/>
                    <a:gd name="connsiteX16" fmla="*/ 172518 w 563880"/>
                    <a:gd name="connsiteY16" fmla="*/ 463906 h 617525"/>
                    <a:gd name="connsiteX17" fmla="*/ 124969 w 563880"/>
                    <a:gd name="connsiteY17" fmla="*/ 423672 h 617525"/>
                    <a:gd name="connsiteX18" fmla="*/ 48159 w 563880"/>
                    <a:gd name="connsiteY18" fmla="*/ 420015 h 617525"/>
                    <a:gd name="connsiteX19" fmla="*/ 77420 w 563880"/>
                    <a:gd name="connsiteY19" fmla="*/ 478536 h 617525"/>
                    <a:gd name="connsiteX20" fmla="*/ 165202 w 563880"/>
                    <a:gd name="connsiteY20" fmla="*/ 493167 h 617525"/>
                    <a:gd name="connsiteX21" fmla="*/ 231039 w 563880"/>
                    <a:gd name="connsiteY21" fmla="*/ 515112 h 617525"/>
                    <a:gd name="connsiteX22" fmla="*/ 311506 w 563880"/>
                    <a:gd name="connsiteY22" fmla="*/ 434645 h 617525"/>
                    <a:gd name="connsiteX23" fmla="*/ 348082 w 563880"/>
                    <a:gd name="connsiteY23" fmla="*/ 313944 h 617525"/>
                    <a:gd name="connsiteX24" fmla="*/ 391974 w 563880"/>
                    <a:gd name="connsiteY24" fmla="*/ 288341 h 617525"/>
                    <a:gd name="connsiteX25" fmla="*/ 461468 w 563880"/>
                    <a:gd name="connsiteY25" fmla="*/ 339547 h 617525"/>
                    <a:gd name="connsiteX26" fmla="*/ 487071 w 563880"/>
                    <a:gd name="connsiteY26" fmla="*/ 409042 h 617525"/>
                    <a:gd name="connsiteX27" fmla="*/ 435865 w 563880"/>
                    <a:gd name="connsiteY27" fmla="*/ 507797 h 617525"/>
                    <a:gd name="connsiteX28" fmla="*/ 435865 w 563880"/>
                    <a:gd name="connsiteY28" fmla="*/ 584607 h 617525"/>
                    <a:gd name="connsiteX29" fmla="*/ 476098 w 563880"/>
                    <a:gd name="connsiteY29" fmla="*/ 613867 h 617525"/>
                    <a:gd name="connsiteX30" fmla="*/ 501702 w 563880"/>
                    <a:gd name="connsiteY30" fmla="*/ 562661 h 617525"/>
                    <a:gd name="connsiteX31" fmla="*/ 494386 w 563880"/>
                    <a:gd name="connsiteY31" fmla="*/ 496824 h 617525"/>
                    <a:gd name="connsiteX32" fmla="*/ 541935 w 563880"/>
                    <a:gd name="connsiteY32" fmla="*/ 423672 h 617525"/>
                    <a:gd name="connsiteX33" fmla="*/ 549250 w 563880"/>
                    <a:gd name="connsiteY33" fmla="*/ 354178 h 617525"/>
                    <a:gd name="connsiteX34" fmla="*/ 454153 w 563880"/>
                    <a:gd name="connsiteY34" fmla="*/ 259080 h 617525"/>
                    <a:gd name="connsiteX35" fmla="*/ 383025 w 563880"/>
                    <a:gd name="connsiteY35" fmla="*/ 190989 h 617525"/>
                    <a:gd name="connsiteX36" fmla="*/ 296876 w 563880"/>
                    <a:gd name="connsiteY36" fmla="*/ 178613 h 617525"/>
                    <a:gd name="connsiteX37" fmla="*/ 231039 w 563880"/>
                    <a:gd name="connsiteY37" fmla="*/ 149352 h 617525"/>
                    <a:gd name="connsiteX38" fmla="*/ 247008 w 563880"/>
                    <a:gd name="connsiteY38" fmla="*/ 99276 h 617525"/>
                    <a:gd name="connsiteX39" fmla="*/ 263958 w 563880"/>
                    <a:gd name="connsiteY39" fmla="*/ 57912 h 617525"/>
                    <a:gd name="connsiteX40" fmla="*/ 227382 w 563880"/>
                    <a:gd name="connsiteY40" fmla="*/ 3048 h 617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</a:cxnLst>
                  <a:rect l="l" t="t" r="r" b="b"/>
                  <a:pathLst>
                    <a:path w="563880" h="617525">
                      <a:moveTo>
                        <a:pt x="227382" y="3048"/>
                      </a:moveTo>
                      <a:cubicBezTo>
                        <a:pt x="214580" y="0"/>
                        <a:pt x="189329" y="25509"/>
                        <a:pt x="187148" y="39624"/>
                      </a:cubicBezTo>
                      <a:cubicBezTo>
                        <a:pt x="184967" y="53739"/>
                        <a:pt x="213686" y="68232"/>
                        <a:pt x="214296" y="87739"/>
                      </a:cubicBezTo>
                      <a:cubicBezTo>
                        <a:pt x="214906" y="107246"/>
                        <a:pt x="204475" y="136645"/>
                        <a:pt x="190806" y="156667"/>
                      </a:cubicBezTo>
                      <a:cubicBezTo>
                        <a:pt x="177137" y="176689"/>
                        <a:pt x="154230" y="198120"/>
                        <a:pt x="132284" y="207874"/>
                      </a:cubicBezTo>
                      <a:cubicBezTo>
                        <a:pt x="110338" y="217628"/>
                        <a:pt x="76810" y="218847"/>
                        <a:pt x="59132" y="215189"/>
                      </a:cubicBezTo>
                      <a:cubicBezTo>
                        <a:pt x="41454" y="211531"/>
                        <a:pt x="35968" y="183490"/>
                        <a:pt x="26214" y="185928"/>
                      </a:cubicBezTo>
                      <a:cubicBezTo>
                        <a:pt x="16460" y="188366"/>
                        <a:pt x="1220" y="216408"/>
                        <a:pt x="610" y="229819"/>
                      </a:cubicBezTo>
                      <a:cubicBezTo>
                        <a:pt x="0" y="243230"/>
                        <a:pt x="11583" y="262737"/>
                        <a:pt x="22556" y="266395"/>
                      </a:cubicBezTo>
                      <a:cubicBezTo>
                        <a:pt x="33529" y="270053"/>
                        <a:pt x="53645" y="256642"/>
                        <a:pt x="66447" y="251765"/>
                      </a:cubicBezTo>
                      <a:cubicBezTo>
                        <a:pt x="79249" y="246888"/>
                        <a:pt x="79249" y="240183"/>
                        <a:pt x="99366" y="237135"/>
                      </a:cubicBezTo>
                      <a:cubicBezTo>
                        <a:pt x="119483" y="234087"/>
                        <a:pt x="158497" y="233477"/>
                        <a:pt x="187148" y="233477"/>
                      </a:cubicBezTo>
                      <a:cubicBezTo>
                        <a:pt x="215799" y="233477"/>
                        <a:pt x="248718" y="229820"/>
                        <a:pt x="271273" y="237135"/>
                      </a:cubicBezTo>
                      <a:cubicBezTo>
                        <a:pt x="293828" y="244450"/>
                        <a:pt x="320650" y="256642"/>
                        <a:pt x="322479" y="277368"/>
                      </a:cubicBezTo>
                      <a:cubicBezTo>
                        <a:pt x="324308" y="298094"/>
                        <a:pt x="298095" y="332232"/>
                        <a:pt x="282246" y="361493"/>
                      </a:cubicBezTo>
                      <a:cubicBezTo>
                        <a:pt x="266397" y="390754"/>
                        <a:pt x="245670" y="435864"/>
                        <a:pt x="227382" y="452933"/>
                      </a:cubicBezTo>
                      <a:cubicBezTo>
                        <a:pt x="209094" y="470002"/>
                        <a:pt x="189587" y="468783"/>
                        <a:pt x="172518" y="463906"/>
                      </a:cubicBezTo>
                      <a:cubicBezTo>
                        <a:pt x="155449" y="459029"/>
                        <a:pt x="145695" y="430987"/>
                        <a:pt x="124969" y="423672"/>
                      </a:cubicBezTo>
                      <a:cubicBezTo>
                        <a:pt x="104243" y="416357"/>
                        <a:pt x="56084" y="410871"/>
                        <a:pt x="48159" y="420015"/>
                      </a:cubicBezTo>
                      <a:cubicBezTo>
                        <a:pt x="40234" y="429159"/>
                        <a:pt x="57913" y="466344"/>
                        <a:pt x="77420" y="478536"/>
                      </a:cubicBezTo>
                      <a:cubicBezTo>
                        <a:pt x="96927" y="490728"/>
                        <a:pt x="139599" y="487071"/>
                        <a:pt x="165202" y="493167"/>
                      </a:cubicBezTo>
                      <a:cubicBezTo>
                        <a:pt x="190805" y="499263"/>
                        <a:pt x="206655" y="524866"/>
                        <a:pt x="231039" y="515112"/>
                      </a:cubicBezTo>
                      <a:cubicBezTo>
                        <a:pt x="255423" y="505358"/>
                        <a:pt x="291999" y="468173"/>
                        <a:pt x="311506" y="434645"/>
                      </a:cubicBezTo>
                      <a:cubicBezTo>
                        <a:pt x="331013" y="401117"/>
                        <a:pt x="334671" y="338328"/>
                        <a:pt x="348082" y="313944"/>
                      </a:cubicBezTo>
                      <a:cubicBezTo>
                        <a:pt x="361493" y="289560"/>
                        <a:pt x="373076" y="284074"/>
                        <a:pt x="391974" y="288341"/>
                      </a:cubicBezTo>
                      <a:cubicBezTo>
                        <a:pt x="410872" y="292608"/>
                        <a:pt x="445619" y="319430"/>
                        <a:pt x="461468" y="339547"/>
                      </a:cubicBezTo>
                      <a:cubicBezTo>
                        <a:pt x="477317" y="359664"/>
                        <a:pt x="491338" y="381000"/>
                        <a:pt x="487071" y="409042"/>
                      </a:cubicBezTo>
                      <a:cubicBezTo>
                        <a:pt x="482804" y="437084"/>
                        <a:pt x="444399" y="478536"/>
                        <a:pt x="435865" y="507797"/>
                      </a:cubicBezTo>
                      <a:cubicBezTo>
                        <a:pt x="427331" y="537058"/>
                        <a:pt x="429160" y="566929"/>
                        <a:pt x="435865" y="584607"/>
                      </a:cubicBezTo>
                      <a:cubicBezTo>
                        <a:pt x="442570" y="602285"/>
                        <a:pt x="465125" y="617525"/>
                        <a:pt x="476098" y="613867"/>
                      </a:cubicBezTo>
                      <a:cubicBezTo>
                        <a:pt x="487071" y="610209"/>
                        <a:pt x="498654" y="582168"/>
                        <a:pt x="501702" y="562661"/>
                      </a:cubicBezTo>
                      <a:cubicBezTo>
                        <a:pt x="504750" y="543154"/>
                        <a:pt x="487681" y="519989"/>
                        <a:pt x="494386" y="496824"/>
                      </a:cubicBezTo>
                      <a:cubicBezTo>
                        <a:pt x="501091" y="473659"/>
                        <a:pt x="532791" y="447446"/>
                        <a:pt x="541935" y="423672"/>
                      </a:cubicBezTo>
                      <a:cubicBezTo>
                        <a:pt x="551079" y="399898"/>
                        <a:pt x="563880" y="381610"/>
                        <a:pt x="549250" y="354178"/>
                      </a:cubicBezTo>
                      <a:cubicBezTo>
                        <a:pt x="534620" y="326746"/>
                        <a:pt x="481857" y="286278"/>
                        <a:pt x="454153" y="259080"/>
                      </a:cubicBezTo>
                      <a:cubicBezTo>
                        <a:pt x="426449" y="231882"/>
                        <a:pt x="409238" y="204400"/>
                        <a:pt x="383025" y="190989"/>
                      </a:cubicBezTo>
                      <a:cubicBezTo>
                        <a:pt x="356812" y="177578"/>
                        <a:pt x="322207" y="185552"/>
                        <a:pt x="296876" y="178613"/>
                      </a:cubicBezTo>
                      <a:cubicBezTo>
                        <a:pt x="271545" y="171674"/>
                        <a:pt x="239350" y="162575"/>
                        <a:pt x="231039" y="149352"/>
                      </a:cubicBezTo>
                      <a:cubicBezTo>
                        <a:pt x="222728" y="136129"/>
                        <a:pt x="241522" y="114516"/>
                        <a:pt x="247008" y="99276"/>
                      </a:cubicBezTo>
                      <a:cubicBezTo>
                        <a:pt x="252494" y="84036"/>
                        <a:pt x="267229" y="73950"/>
                        <a:pt x="263958" y="57912"/>
                      </a:cubicBezTo>
                      <a:cubicBezTo>
                        <a:pt x="260687" y="41874"/>
                        <a:pt x="240184" y="6096"/>
                        <a:pt x="227382" y="3048"/>
                      </a:cubicBez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63" name="Oval 12"/>
                <p:cNvSpPr/>
                <p:nvPr/>
              </p:nvSpPr>
              <p:spPr bwMode="auto">
                <a:xfrm>
                  <a:off x="2371331" y="3635586"/>
                  <a:ext cx="331059" cy="330964"/>
                </a:xfrm>
                <a:prstGeom prst="ellipse">
                  <a:avLst/>
                </a:prstGeom>
                <a:solidFill>
                  <a:srgbClr val="0099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>
                  <a:softEdge rad="12700"/>
                </a:effectLst>
              </p:spPr>
              <p:txBody>
                <a:bodyPr/>
                <a:lstStyle/>
                <a:p>
                  <a:pPr algn="ctr" eaLnBrk="0" hangingPunct="0">
                    <a:defRPr/>
                  </a:pPr>
                  <a:endParaRPr lang="en-US" sz="1200">
                    <a:cs typeface="+mn-cs"/>
                  </a:endParaRPr>
                </a:p>
              </p:txBody>
            </p:sp>
            <p:sp>
              <p:nvSpPr>
                <p:cNvPr id="64" name="Freeform 13"/>
                <p:cNvSpPr/>
                <p:nvPr/>
              </p:nvSpPr>
              <p:spPr>
                <a:xfrm>
                  <a:off x="2965645" y="3688584"/>
                  <a:ext cx="168898" cy="156282"/>
                </a:xfrm>
                <a:custGeom>
                  <a:avLst/>
                  <a:gdLst>
                    <a:gd name="connsiteX0" fmla="*/ 0 w 170121"/>
                    <a:gd name="connsiteY0" fmla="*/ 106325 h 155944"/>
                    <a:gd name="connsiteX1" fmla="*/ 116958 w 170121"/>
                    <a:gd name="connsiteY1" fmla="*/ 138223 h 155944"/>
                    <a:gd name="connsiteX2" fmla="*/ 170121 w 170121"/>
                    <a:gd name="connsiteY2" fmla="*/ 0 h 1559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70121" h="155944">
                      <a:moveTo>
                        <a:pt x="0" y="106325"/>
                      </a:moveTo>
                      <a:cubicBezTo>
                        <a:pt x="44302" y="131134"/>
                        <a:pt x="88605" y="155944"/>
                        <a:pt x="116958" y="138223"/>
                      </a:cubicBezTo>
                      <a:cubicBezTo>
                        <a:pt x="145311" y="120502"/>
                        <a:pt x="159489" y="21265"/>
                        <a:pt x="170121" y="0"/>
                      </a:cubicBezTo>
                    </a:path>
                  </a:pathLst>
                </a:custGeom>
                <a:ln w="19050">
                  <a:solidFill>
                    <a:schemeClr val="tx1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400"/>
                </a:p>
              </p:txBody>
            </p:sp>
          </p:grpSp>
        </p:grpSp>
        <p:grpSp>
          <p:nvGrpSpPr>
            <p:cNvPr id="49171" name="Group 66"/>
            <p:cNvGrpSpPr>
              <a:grpSpLocks/>
            </p:cNvGrpSpPr>
            <p:nvPr/>
          </p:nvGrpSpPr>
          <p:grpSpPr bwMode="auto">
            <a:xfrm>
              <a:off x="7202492" y="3081335"/>
              <a:ext cx="1428524" cy="1526690"/>
              <a:chOff x="7202492" y="3081335"/>
              <a:chExt cx="1428524" cy="1526690"/>
            </a:xfrm>
          </p:grpSpPr>
          <p:sp>
            <p:nvSpPr>
              <p:cNvPr id="44" name="Oval 42"/>
              <p:cNvSpPr/>
              <p:nvPr/>
            </p:nvSpPr>
            <p:spPr bwMode="auto">
              <a:xfrm>
                <a:off x="7202492" y="3083816"/>
                <a:ext cx="331059" cy="330964"/>
              </a:xfrm>
              <a:prstGeom prst="ellipse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200">
                  <a:cs typeface="+mn-cs"/>
                </a:endParaRPr>
              </a:p>
            </p:txBody>
          </p:sp>
          <p:grpSp>
            <p:nvGrpSpPr>
              <p:cNvPr id="49196" name="Group 17"/>
              <p:cNvGrpSpPr>
                <a:grpSpLocks/>
              </p:cNvGrpSpPr>
              <p:nvPr/>
            </p:nvGrpSpPr>
            <p:grpSpPr bwMode="auto">
              <a:xfrm rot="4955084">
                <a:off x="7546969" y="4267195"/>
                <a:ext cx="125412" cy="131764"/>
                <a:chOff x="1177" y="1488"/>
                <a:chExt cx="240" cy="252"/>
              </a:xfrm>
            </p:grpSpPr>
            <p:sp>
              <p:nvSpPr>
                <p:cNvPr id="49202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03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04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9197" name="Group 17"/>
              <p:cNvGrpSpPr>
                <a:grpSpLocks/>
              </p:cNvGrpSpPr>
              <p:nvPr/>
            </p:nvGrpSpPr>
            <p:grpSpPr bwMode="auto">
              <a:xfrm rot="6395494">
                <a:off x="7534269" y="3078159"/>
                <a:ext cx="125412" cy="131764"/>
                <a:chOff x="1177" y="1488"/>
                <a:chExt cx="240" cy="252"/>
              </a:xfrm>
            </p:grpSpPr>
            <p:sp>
              <p:nvSpPr>
                <p:cNvPr id="49199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00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201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" name="TextBox 100"/>
              <p:cNvSpPr txBox="1">
                <a:spLocks noChangeArrowheads="1"/>
              </p:cNvSpPr>
              <p:nvPr/>
            </p:nvSpPr>
            <p:spPr bwMode="auto">
              <a:xfrm>
                <a:off x="7611589" y="4192721"/>
                <a:ext cx="1018427" cy="4159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1050">
                    <a:solidFill>
                      <a:srgbClr val="FF0000"/>
                    </a:solidFill>
                    <a:latin typeface="Arial" pitchFamily="34" charset="0"/>
                  </a:rPr>
                  <a:t>nAChR</a:t>
                </a:r>
              </a:p>
            </p:txBody>
          </p:sp>
        </p:grpSp>
        <p:grpSp>
          <p:nvGrpSpPr>
            <p:cNvPr id="49172" name="Group 100"/>
            <p:cNvGrpSpPr>
              <a:grpSpLocks/>
            </p:cNvGrpSpPr>
            <p:nvPr/>
          </p:nvGrpSpPr>
          <p:grpSpPr bwMode="auto">
            <a:xfrm>
              <a:off x="482600" y="1435100"/>
              <a:ext cx="8560837" cy="3422650"/>
              <a:chOff x="42863" y="1435100"/>
              <a:chExt cx="8560837" cy="3422650"/>
            </a:xfrm>
          </p:grpSpPr>
          <p:grpSp>
            <p:nvGrpSpPr>
              <p:cNvPr id="49186" name="Group 104"/>
              <p:cNvGrpSpPr>
                <a:grpSpLocks/>
              </p:cNvGrpSpPr>
              <p:nvPr/>
            </p:nvGrpSpPr>
            <p:grpSpPr bwMode="auto">
              <a:xfrm>
                <a:off x="42863" y="1435100"/>
                <a:ext cx="8560837" cy="3422650"/>
                <a:chOff x="43056" y="1435148"/>
                <a:chExt cx="8560071" cy="3422195"/>
              </a:xfrm>
            </p:grpSpPr>
            <p:sp>
              <p:nvSpPr>
                <p:cNvPr id="49191" name="Freeform 43"/>
                <p:cNvSpPr>
                  <a:spLocks/>
                </p:cNvSpPr>
                <p:nvPr/>
              </p:nvSpPr>
              <p:spPr bwMode="auto">
                <a:xfrm>
                  <a:off x="43056" y="1435148"/>
                  <a:ext cx="7416756" cy="3422195"/>
                </a:xfrm>
                <a:custGeom>
                  <a:avLst/>
                  <a:gdLst>
                    <a:gd name="T0" fmla="*/ 930322 w 7416756"/>
                    <a:gd name="T1" fmla="*/ 128170 h 3422195"/>
                    <a:gd name="T2" fmla="*/ 841831 w 7416756"/>
                    <a:gd name="T3" fmla="*/ 128170 h 3422195"/>
                    <a:gd name="T4" fmla="*/ 5981308 w 7416756"/>
                    <a:gd name="T5" fmla="*/ 143874 h 3422195"/>
                    <a:gd name="T6" fmla="*/ 7193868 w 7416756"/>
                    <a:gd name="T7" fmla="*/ 991415 h 3422195"/>
                    <a:gd name="T8" fmla="*/ 7125288 w 7416756"/>
                    <a:gd name="T9" fmla="*/ 1357179 h 3422195"/>
                    <a:gd name="T10" fmla="*/ 7171008 w 7416756"/>
                    <a:gd name="T11" fmla="*/ 1505769 h 3422195"/>
                    <a:gd name="T12" fmla="*/ 7308168 w 7416756"/>
                    <a:gd name="T13" fmla="*/ 1479099 h 3422195"/>
                    <a:gd name="T14" fmla="*/ 7338648 w 7416756"/>
                    <a:gd name="T15" fmla="*/ 1501959 h 3422195"/>
                    <a:gd name="T16" fmla="*/ 7296740 w 7416756"/>
                    <a:gd name="T17" fmla="*/ 1551489 h 3422195"/>
                    <a:gd name="T18" fmla="*/ 7106240 w 7416756"/>
                    <a:gd name="T19" fmla="*/ 1574349 h 3422195"/>
                    <a:gd name="T20" fmla="*/ 7113860 w 7416756"/>
                    <a:gd name="T21" fmla="*/ 1711509 h 3422195"/>
                    <a:gd name="T22" fmla="*/ 7071948 w 7416756"/>
                    <a:gd name="T23" fmla="*/ 1787709 h 3422195"/>
                    <a:gd name="T24" fmla="*/ 6995748 w 7416756"/>
                    <a:gd name="T25" fmla="*/ 1783899 h 3422195"/>
                    <a:gd name="T26" fmla="*/ 6957648 w 7416756"/>
                    <a:gd name="T27" fmla="*/ 1799139 h 3422195"/>
                    <a:gd name="T28" fmla="*/ 6911928 w 7416756"/>
                    <a:gd name="T29" fmla="*/ 1757229 h 3422195"/>
                    <a:gd name="T30" fmla="*/ 6854780 w 7416756"/>
                    <a:gd name="T31" fmla="*/ 1787709 h 3422195"/>
                    <a:gd name="T32" fmla="*/ 6854780 w 7416756"/>
                    <a:gd name="T33" fmla="*/ 1837239 h 3422195"/>
                    <a:gd name="T34" fmla="*/ 6908120 w 7416756"/>
                    <a:gd name="T35" fmla="*/ 1867719 h 3422195"/>
                    <a:gd name="T36" fmla="*/ 6957648 w 7416756"/>
                    <a:gd name="T37" fmla="*/ 1843840 h 3422195"/>
                    <a:gd name="T38" fmla="*/ 6972888 w 7416756"/>
                    <a:gd name="T39" fmla="*/ 1841049 h 3422195"/>
                    <a:gd name="T40" fmla="*/ 7045280 w 7416756"/>
                    <a:gd name="T41" fmla="*/ 1841049 h 3422195"/>
                    <a:gd name="T42" fmla="*/ 7098620 w 7416756"/>
                    <a:gd name="T43" fmla="*/ 1867719 h 3422195"/>
                    <a:gd name="T44" fmla="*/ 7136720 w 7416756"/>
                    <a:gd name="T45" fmla="*/ 1936299 h 3422195"/>
                    <a:gd name="T46" fmla="*/ 7079568 w 7416756"/>
                    <a:gd name="T47" fmla="*/ 2001069 h 3422195"/>
                    <a:gd name="T48" fmla="*/ 7014800 w 7416756"/>
                    <a:gd name="T49" fmla="*/ 1970589 h 3422195"/>
                    <a:gd name="T50" fmla="*/ 6972888 w 7416756"/>
                    <a:gd name="T51" fmla="*/ 1993449 h 3422195"/>
                    <a:gd name="T52" fmla="*/ 6988128 w 7416756"/>
                    <a:gd name="T53" fmla="*/ 2073459 h 3422195"/>
                    <a:gd name="T54" fmla="*/ 7049088 w 7416756"/>
                    <a:gd name="T55" fmla="*/ 2058219 h 3422195"/>
                    <a:gd name="T56" fmla="*/ 7087188 w 7416756"/>
                    <a:gd name="T57" fmla="*/ 2088699 h 3422195"/>
                    <a:gd name="T58" fmla="*/ 7068140 w 7416756"/>
                    <a:gd name="T59" fmla="*/ 2252525 h 3422195"/>
                    <a:gd name="T60" fmla="*/ 7247208 w 7416756"/>
                    <a:gd name="T61" fmla="*/ 2313485 h 3422195"/>
                    <a:gd name="T62" fmla="*/ 7350080 w 7416756"/>
                    <a:gd name="T63" fmla="*/ 2305865 h 3422195"/>
                    <a:gd name="T64" fmla="*/ 7399608 w 7416756"/>
                    <a:gd name="T65" fmla="*/ 2302055 h 3422195"/>
                    <a:gd name="T66" fmla="*/ 7411040 w 7416756"/>
                    <a:gd name="T67" fmla="*/ 2351585 h 3422195"/>
                    <a:gd name="T68" fmla="*/ 7365320 w 7416756"/>
                    <a:gd name="T69" fmla="*/ 2370635 h 3422195"/>
                    <a:gd name="T70" fmla="*/ 7285308 w 7416756"/>
                    <a:gd name="T71" fmla="*/ 2347775 h 3422195"/>
                    <a:gd name="T72" fmla="*/ 7125288 w 7416756"/>
                    <a:gd name="T73" fmla="*/ 2355395 h 3422195"/>
                    <a:gd name="T74" fmla="*/ 7026228 w 7416756"/>
                    <a:gd name="T75" fmla="*/ 2473505 h 3422195"/>
                    <a:gd name="T76" fmla="*/ 7052900 w 7416756"/>
                    <a:gd name="T77" fmla="*/ 2667815 h 3422195"/>
                    <a:gd name="T78" fmla="*/ 7087188 w 7416756"/>
                    <a:gd name="T79" fmla="*/ 2702105 h 3422195"/>
                    <a:gd name="T80" fmla="*/ 7079568 w 7416756"/>
                    <a:gd name="T81" fmla="*/ 2785925 h 3422195"/>
                    <a:gd name="T82" fmla="*/ 7121480 w 7416756"/>
                    <a:gd name="T83" fmla="*/ 2850695 h 3422195"/>
                    <a:gd name="T84" fmla="*/ 7129100 w 7416756"/>
                    <a:gd name="T85" fmla="*/ 2961185 h 3422195"/>
                    <a:gd name="T86" fmla="*/ 7102428 w 7416756"/>
                    <a:gd name="T87" fmla="*/ 3090725 h 3422195"/>
                    <a:gd name="T88" fmla="*/ 7129100 w 7416756"/>
                    <a:gd name="T89" fmla="*/ 3288845 h 3422195"/>
                    <a:gd name="T90" fmla="*/ 7129100 w 7416756"/>
                    <a:gd name="T91" fmla="*/ 3422195 h 3422195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w 7416756"/>
                    <a:gd name="T139" fmla="*/ 0 h 3422195"/>
                    <a:gd name="T140" fmla="*/ 7416756 w 7416756"/>
                    <a:gd name="T141" fmla="*/ 3422195 h 3422195"/>
                  </a:gdLst>
                  <a:ahLst/>
                  <a:cxnLst>
                    <a:cxn ang="T92">
                      <a:pos x="T0" y="T1"/>
                    </a:cxn>
                    <a:cxn ang="T93">
                      <a:pos x="T2" y="T3"/>
                    </a:cxn>
                    <a:cxn ang="T94">
                      <a:pos x="T4" y="T5"/>
                    </a:cxn>
                    <a:cxn ang="T95">
                      <a:pos x="T6" y="T7"/>
                    </a:cxn>
                    <a:cxn ang="T96">
                      <a:pos x="T8" y="T9"/>
                    </a:cxn>
                    <a:cxn ang="T97">
                      <a:pos x="T10" y="T11"/>
                    </a:cxn>
                    <a:cxn ang="T98">
                      <a:pos x="T12" y="T13"/>
                    </a:cxn>
                    <a:cxn ang="T99">
                      <a:pos x="T14" y="T15"/>
                    </a:cxn>
                    <a:cxn ang="T100">
                      <a:pos x="T16" y="T17"/>
                    </a:cxn>
                    <a:cxn ang="T101">
                      <a:pos x="T18" y="T19"/>
                    </a:cxn>
                    <a:cxn ang="T102">
                      <a:pos x="T20" y="T21"/>
                    </a:cxn>
                    <a:cxn ang="T103">
                      <a:pos x="T22" y="T23"/>
                    </a:cxn>
                    <a:cxn ang="T104">
                      <a:pos x="T24" y="T25"/>
                    </a:cxn>
                    <a:cxn ang="T105">
                      <a:pos x="T26" y="T27"/>
                    </a:cxn>
                    <a:cxn ang="T106">
                      <a:pos x="T28" y="T29"/>
                    </a:cxn>
                    <a:cxn ang="T107">
                      <a:pos x="T30" y="T31"/>
                    </a:cxn>
                    <a:cxn ang="T108">
                      <a:pos x="T32" y="T33"/>
                    </a:cxn>
                    <a:cxn ang="T109">
                      <a:pos x="T34" y="T35"/>
                    </a:cxn>
                    <a:cxn ang="T110">
                      <a:pos x="T36" y="T37"/>
                    </a:cxn>
                    <a:cxn ang="T111">
                      <a:pos x="T38" y="T39"/>
                    </a:cxn>
                    <a:cxn ang="T112">
                      <a:pos x="T40" y="T41"/>
                    </a:cxn>
                    <a:cxn ang="T113">
                      <a:pos x="T42" y="T43"/>
                    </a:cxn>
                    <a:cxn ang="T114">
                      <a:pos x="T44" y="T45"/>
                    </a:cxn>
                    <a:cxn ang="T115">
                      <a:pos x="T46" y="T47"/>
                    </a:cxn>
                    <a:cxn ang="T116">
                      <a:pos x="T48" y="T49"/>
                    </a:cxn>
                    <a:cxn ang="T117">
                      <a:pos x="T50" y="T51"/>
                    </a:cxn>
                    <a:cxn ang="T118">
                      <a:pos x="T52" y="T53"/>
                    </a:cxn>
                    <a:cxn ang="T119">
                      <a:pos x="T54" y="T55"/>
                    </a:cxn>
                    <a:cxn ang="T120">
                      <a:pos x="T56" y="T57"/>
                    </a:cxn>
                    <a:cxn ang="T121">
                      <a:pos x="T58" y="T59"/>
                    </a:cxn>
                    <a:cxn ang="T122">
                      <a:pos x="T60" y="T61"/>
                    </a:cxn>
                    <a:cxn ang="T123">
                      <a:pos x="T62" y="T63"/>
                    </a:cxn>
                    <a:cxn ang="T124">
                      <a:pos x="T64" y="T65"/>
                    </a:cxn>
                    <a:cxn ang="T125">
                      <a:pos x="T66" y="T67"/>
                    </a:cxn>
                    <a:cxn ang="T126">
                      <a:pos x="T68" y="T69"/>
                    </a:cxn>
                    <a:cxn ang="T127">
                      <a:pos x="T70" y="T71"/>
                    </a:cxn>
                    <a:cxn ang="T128">
                      <a:pos x="T72" y="T73"/>
                    </a:cxn>
                    <a:cxn ang="T129">
                      <a:pos x="T74" y="T75"/>
                    </a:cxn>
                    <a:cxn ang="T130">
                      <a:pos x="T76" y="T77"/>
                    </a:cxn>
                    <a:cxn ang="T131">
                      <a:pos x="T78" y="T79"/>
                    </a:cxn>
                    <a:cxn ang="T132">
                      <a:pos x="T80" y="T81"/>
                    </a:cxn>
                    <a:cxn ang="T133">
                      <a:pos x="T82" y="T83"/>
                    </a:cxn>
                    <a:cxn ang="T134">
                      <a:pos x="T84" y="T85"/>
                    </a:cxn>
                    <a:cxn ang="T135">
                      <a:pos x="T86" y="T87"/>
                    </a:cxn>
                    <a:cxn ang="T136">
                      <a:pos x="T88" y="T89"/>
                    </a:cxn>
                    <a:cxn ang="T137">
                      <a:pos x="T90" y="T91"/>
                    </a:cxn>
                  </a:cxnLst>
                  <a:rect l="T138" t="T139" r="T140" b="T141"/>
                  <a:pathLst>
                    <a:path w="7416756" h="3422195">
                      <a:moveTo>
                        <a:pt x="930322" y="128170"/>
                      </a:moveTo>
                      <a:cubicBezTo>
                        <a:pt x="930322" y="126531"/>
                        <a:pt x="0" y="125553"/>
                        <a:pt x="841831" y="128170"/>
                      </a:cubicBezTo>
                      <a:cubicBezTo>
                        <a:pt x="1683662" y="130787"/>
                        <a:pt x="4922635" y="0"/>
                        <a:pt x="5981308" y="143874"/>
                      </a:cubicBezTo>
                      <a:cubicBezTo>
                        <a:pt x="7039981" y="287748"/>
                        <a:pt x="7003207" y="789198"/>
                        <a:pt x="7193871" y="991415"/>
                      </a:cubicBezTo>
                      <a:cubicBezTo>
                        <a:pt x="7384535" y="1193632"/>
                        <a:pt x="7129101" y="1271450"/>
                        <a:pt x="7125291" y="1357175"/>
                      </a:cubicBezTo>
                      <a:cubicBezTo>
                        <a:pt x="7121481" y="1442900"/>
                        <a:pt x="7140531" y="1485445"/>
                        <a:pt x="7171011" y="1505765"/>
                      </a:cubicBezTo>
                      <a:cubicBezTo>
                        <a:pt x="7201491" y="1526085"/>
                        <a:pt x="7280231" y="1479730"/>
                        <a:pt x="7308171" y="1479095"/>
                      </a:cubicBezTo>
                      <a:cubicBezTo>
                        <a:pt x="7336111" y="1478460"/>
                        <a:pt x="7340556" y="1489890"/>
                        <a:pt x="7338651" y="1501955"/>
                      </a:cubicBezTo>
                      <a:cubicBezTo>
                        <a:pt x="7336746" y="1514020"/>
                        <a:pt x="7335476" y="1539420"/>
                        <a:pt x="7296741" y="1551485"/>
                      </a:cubicBezTo>
                      <a:cubicBezTo>
                        <a:pt x="7258006" y="1563550"/>
                        <a:pt x="7136721" y="1547675"/>
                        <a:pt x="7106241" y="1574345"/>
                      </a:cubicBezTo>
                      <a:cubicBezTo>
                        <a:pt x="7075761" y="1601015"/>
                        <a:pt x="7119576" y="1675945"/>
                        <a:pt x="7113861" y="1711505"/>
                      </a:cubicBezTo>
                      <a:cubicBezTo>
                        <a:pt x="7108146" y="1747065"/>
                        <a:pt x="7091636" y="1775640"/>
                        <a:pt x="7071951" y="1787705"/>
                      </a:cubicBezTo>
                      <a:cubicBezTo>
                        <a:pt x="7052266" y="1799770"/>
                        <a:pt x="7014801" y="1781990"/>
                        <a:pt x="6995751" y="1783895"/>
                      </a:cubicBezTo>
                      <a:cubicBezTo>
                        <a:pt x="6976701" y="1785800"/>
                        <a:pt x="6971621" y="1803580"/>
                        <a:pt x="6957651" y="1799135"/>
                      </a:cubicBezTo>
                      <a:cubicBezTo>
                        <a:pt x="6943681" y="1794690"/>
                        <a:pt x="6929076" y="1759130"/>
                        <a:pt x="6911931" y="1757225"/>
                      </a:cubicBezTo>
                      <a:cubicBezTo>
                        <a:pt x="6894786" y="1755320"/>
                        <a:pt x="6864306" y="1774370"/>
                        <a:pt x="6854781" y="1787705"/>
                      </a:cubicBezTo>
                      <a:cubicBezTo>
                        <a:pt x="6845256" y="1801040"/>
                        <a:pt x="6845891" y="1823900"/>
                        <a:pt x="6854781" y="1837235"/>
                      </a:cubicBezTo>
                      <a:cubicBezTo>
                        <a:pt x="6863671" y="1850570"/>
                        <a:pt x="6890976" y="1866615"/>
                        <a:pt x="6908121" y="1867715"/>
                      </a:cubicBezTo>
                      <a:cubicBezTo>
                        <a:pt x="6925266" y="1868815"/>
                        <a:pt x="6946856" y="1848281"/>
                        <a:pt x="6957651" y="1843836"/>
                      </a:cubicBezTo>
                      <a:cubicBezTo>
                        <a:pt x="6968446" y="1839391"/>
                        <a:pt x="6958286" y="1841510"/>
                        <a:pt x="6972891" y="1841045"/>
                      </a:cubicBezTo>
                      <a:cubicBezTo>
                        <a:pt x="6987496" y="1840580"/>
                        <a:pt x="7024326" y="1836600"/>
                        <a:pt x="7045281" y="1841045"/>
                      </a:cubicBezTo>
                      <a:cubicBezTo>
                        <a:pt x="7066236" y="1845490"/>
                        <a:pt x="7083381" y="1851840"/>
                        <a:pt x="7098621" y="1867715"/>
                      </a:cubicBezTo>
                      <a:cubicBezTo>
                        <a:pt x="7113861" y="1883590"/>
                        <a:pt x="7139896" y="1914070"/>
                        <a:pt x="7136721" y="1936295"/>
                      </a:cubicBezTo>
                      <a:cubicBezTo>
                        <a:pt x="7133546" y="1958520"/>
                        <a:pt x="7099891" y="1995350"/>
                        <a:pt x="7079571" y="2001065"/>
                      </a:cubicBezTo>
                      <a:cubicBezTo>
                        <a:pt x="7059251" y="2006780"/>
                        <a:pt x="7032581" y="1971855"/>
                        <a:pt x="7014801" y="1970585"/>
                      </a:cubicBezTo>
                      <a:cubicBezTo>
                        <a:pt x="6997021" y="1969315"/>
                        <a:pt x="6977336" y="1976300"/>
                        <a:pt x="6972891" y="1993445"/>
                      </a:cubicBezTo>
                      <a:cubicBezTo>
                        <a:pt x="6968446" y="2010590"/>
                        <a:pt x="6975431" y="2062660"/>
                        <a:pt x="6988131" y="2073455"/>
                      </a:cubicBezTo>
                      <a:cubicBezTo>
                        <a:pt x="7000831" y="2084250"/>
                        <a:pt x="7032581" y="2055675"/>
                        <a:pt x="7049091" y="2058215"/>
                      </a:cubicBezTo>
                      <a:cubicBezTo>
                        <a:pt x="7065601" y="2060755"/>
                        <a:pt x="7084016" y="2056310"/>
                        <a:pt x="7087191" y="2088695"/>
                      </a:cubicBezTo>
                      <a:cubicBezTo>
                        <a:pt x="7090366" y="2121080"/>
                        <a:pt x="7041471" y="2215060"/>
                        <a:pt x="7068141" y="2252525"/>
                      </a:cubicBezTo>
                      <a:cubicBezTo>
                        <a:pt x="7094811" y="2289990"/>
                        <a:pt x="7200221" y="2304595"/>
                        <a:pt x="7247211" y="2313485"/>
                      </a:cubicBezTo>
                      <a:cubicBezTo>
                        <a:pt x="7294201" y="2322375"/>
                        <a:pt x="7324681" y="2307770"/>
                        <a:pt x="7350081" y="2305865"/>
                      </a:cubicBezTo>
                      <a:cubicBezTo>
                        <a:pt x="7375481" y="2303960"/>
                        <a:pt x="7389451" y="2294435"/>
                        <a:pt x="7399611" y="2302055"/>
                      </a:cubicBezTo>
                      <a:cubicBezTo>
                        <a:pt x="7409771" y="2309675"/>
                        <a:pt x="7416756" y="2340155"/>
                        <a:pt x="7411041" y="2351585"/>
                      </a:cubicBezTo>
                      <a:cubicBezTo>
                        <a:pt x="7405326" y="2363015"/>
                        <a:pt x="7386276" y="2371270"/>
                        <a:pt x="7365321" y="2370635"/>
                      </a:cubicBezTo>
                      <a:cubicBezTo>
                        <a:pt x="7344366" y="2370000"/>
                        <a:pt x="7325316" y="2350315"/>
                        <a:pt x="7285311" y="2347775"/>
                      </a:cubicBezTo>
                      <a:cubicBezTo>
                        <a:pt x="7245306" y="2345235"/>
                        <a:pt x="7168471" y="2334440"/>
                        <a:pt x="7125291" y="2355395"/>
                      </a:cubicBezTo>
                      <a:cubicBezTo>
                        <a:pt x="7082111" y="2376350"/>
                        <a:pt x="7038296" y="2421435"/>
                        <a:pt x="7026231" y="2473505"/>
                      </a:cubicBezTo>
                      <a:cubicBezTo>
                        <a:pt x="7014166" y="2525575"/>
                        <a:pt x="7042741" y="2629715"/>
                        <a:pt x="7052901" y="2667815"/>
                      </a:cubicBezTo>
                      <a:cubicBezTo>
                        <a:pt x="7063061" y="2705915"/>
                        <a:pt x="7082746" y="2682420"/>
                        <a:pt x="7087191" y="2702105"/>
                      </a:cubicBezTo>
                      <a:cubicBezTo>
                        <a:pt x="7091636" y="2721790"/>
                        <a:pt x="7073856" y="2761160"/>
                        <a:pt x="7079571" y="2785925"/>
                      </a:cubicBezTo>
                      <a:cubicBezTo>
                        <a:pt x="7085286" y="2810690"/>
                        <a:pt x="7113226" y="2821485"/>
                        <a:pt x="7121481" y="2850695"/>
                      </a:cubicBezTo>
                      <a:cubicBezTo>
                        <a:pt x="7129736" y="2879905"/>
                        <a:pt x="7132276" y="2921180"/>
                        <a:pt x="7129101" y="2961185"/>
                      </a:cubicBezTo>
                      <a:cubicBezTo>
                        <a:pt x="7125926" y="3001190"/>
                        <a:pt x="7102431" y="3036115"/>
                        <a:pt x="7102431" y="3090725"/>
                      </a:cubicBezTo>
                      <a:cubicBezTo>
                        <a:pt x="7102431" y="3145335"/>
                        <a:pt x="7124656" y="3233600"/>
                        <a:pt x="7129101" y="3288845"/>
                      </a:cubicBezTo>
                      <a:cubicBezTo>
                        <a:pt x="7133546" y="3344090"/>
                        <a:pt x="7115131" y="3403145"/>
                        <a:pt x="7129101" y="3422195"/>
                      </a:cubicBezTo>
                    </a:path>
                  </a:pathLst>
                </a:cu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192" name="TextBox 47"/>
                <p:cNvSpPr txBox="1">
                  <a:spLocks noChangeArrowheads="1"/>
                </p:cNvSpPr>
                <p:nvPr/>
              </p:nvSpPr>
              <p:spPr bwMode="auto">
                <a:xfrm>
                  <a:off x="7077963" y="1730538"/>
                  <a:ext cx="1525164" cy="733025"/>
                </a:xfrm>
                <a:prstGeom prst="rect">
                  <a:avLst/>
                </a:prstGeom>
                <a:solidFill>
                  <a:srgbClr val="FFFFFF">
                    <a:alpha val="50195"/>
                  </a:srgbClr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1200">
                      <a:latin typeface="Arial" pitchFamily="34" charset="0"/>
                    </a:rPr>
                    <a:t>Plasma </a:t>
                  </a:r>
                </a:p>
                <a:p>
                  <a:pPr algn="ctr" eaLnBrk="0" hangingPunct="0"/>
                  <a:r>
                    <a:rPr lang="en-US" sz="1200">
                      <a:latin typeface="Arial" pitchFamily="34" charset="0"/>
                    </a:rPr>
                    <a:t>membrane </a:t>
                  </a:r>
                </a:p>
              </p:txBody>
            </p:sp>
          </p:grpSp>
          <p:grpSp>
            <p:nvGrpSpPr>
              <p:cNvPr id="49187" name="Group 17"/>
              <p:cNvGrpSpPr>
                <a:grpSpLocks/>
              </p:cNvGrpSpPr>
              <p:nvPr/>
            </p:nvGrpSpPr>
            <p:grpSpPr bwMode="auto">
              <a:xfrm rot="4955084">
                <a:off x="7112486" y="4262064"/>
                <a:ext cx="125121" cy="131390"/>
                <a:chOff x="1177" y="1488"/>
                <a:chExt cx="240" cy="252"/>
              </a:xfrm>
            </p:grpSpPr>
            <p:sp>
              <p:nvSpPr>
                <p:cNvPr id="49188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189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190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9173" name="Group 88"/>
            <p:cNvGrpSpPr>
              <a:grpSpLocks/>
            </p:cNvGrpSpPr>
            <p:nvPr/>
          </p:nvGrpSpPr>
          <p:grpSpPr bwMode="auto">
            <a:xfrm>
              <a:off x="1673118" y="1620838"/>
              <a:ext cx="1754402" cy="3133725"/>
              <a:chOff x="1234552" y="1621297"/>
              <a:chExt cx="1753989" cy="3133861"/>
            </a:xfrm>
          </p:grpSpPr>
          <p:grpSp>
            <p:nvGrpSpPr>
              <p:cNvPr id="49174" name="Group 85"/>
              <p:cNvGrpSpPr>
                <a:grpSpLocks/>
              </p:cNvGrpSpPr>
              <p:nvPr/>
            </p:nvGrpSpPr>
            <p:grpSpPr bwMode="auto">
              <a:xfrm>
                <a:off x="1234552" y="1621297"/>
                <a:ext cx="1753989" cy="3133861"/>
                <a:chOff x="1234552" y="1621297"/>
                <a:chExt cx="1753989" cy="3133861"/>
              </a:xfrm>
            </p:grpSpPr>
            <p:sp>
              <p:nvSpPr>
                <p:cNvPr id="49176" name="Freeform 41"/>
                <p:cNvSpPr>
                  <a:spLocks/>
                </p:cNvSpPr>
                <p:nvPr/>
              </p:nvSpPr>
              <p:spPr bwMode="auto">
                <a:xfrm>
                  <a:off x="1503212" y="2272554"/>
                  <a:ext cx="912817" cy="2482604"/>
                </a:xfrm>
                <a:custGeom>
                  <a:avLst/>
                  <a:gdLst>
                    <a:gd name="T0" fmla="*/ 95961 w 913606"/>
                    <a:gd name="T1" fmla="*/ 209211 h 2482850"/>
                    <a:gd name="T2" fmla="*/ 95961 w 913606"/>
                    <a:gd name="T3" fmla="*/ 892086 h 2482850"/>
                    <a:gd name="T4" fmla="*/ 793 w 913606"/>
                    <a:gd name="T5" fmla="*/ 1001613 h 2482850"/>
                    <a:gd name="T6" fmla="*/ 41716 w 913606"/>
                    <a:gd name="T7" fmla="*/ 1032090 h 2482850"/>
                    <a:gd name="T8" fmla="*/ 91202 w 913606"/>
                    <a:gd name="T9" fmla="*/ 1485435 h 2482850"/>
                    <a:gd name="T10" fmla="*/ 81685 w 913606"/>
                    <a:gd name="T11" fmla="*/ 2249263 h 2482850"/>
                    <a:gd name="T12" fmla="*/ 200646 w 913606"/>
                    <a:gd name="T13" fmla="*/ 2277836 h 2482850"/>
                    <a:gd name="T14" fmla="*/ 176853 w 913606"/>
                    <a:gd name="T15" fmla="*/ 1773061 h 2482850"/>
                    <a:gd name="T16" fmla="*/ 243471 w 913606"/>
                    <a:gd name="T17" fmla="*/ 1601628 h 2482850"/>
                    <a:gd name="T18" fmla="*/ 291054 w 913606"/>
                    <a:gd name="T19" fmla="*/ 2349267 h 2482850"/>
                    <a:gd name="T20" fmla="*/ 386222 w 913606"/>
                    <a:gd name="T21" fmla="*/ 2311171 h 2482850"/>
                    <a:gd name="T22" fmla="*/ 419531 w 913606"/>
                    <a:gd name="T23" fmla="*/ 1349241 h 2482850"/>
                    <a:gd name="T24" fmla="*/ 576558 w 913606"/>
                    <a:gd name="T25" fmla="*/ 1330193 h 2482850"/>
                    <a:gd name="T26" fmla="*/ 519457 w 913606"/>
                    <a:gd name="T27" fmla="*/ 1501626 h 2482850"/>
                    <a:gd name="T28" fmla="*/ 590833 w 913606"/>
                    <a:gd name="T29" fmla="*/ 1554008 h 2482850"/>
                    <a:gd name="T30" fmla="*/ 571800 w 913606"/>
                    <a:gd name="T31" fmla="*/ 1444482 h 2482850"/>
                    <a:gd name="T32" fmla="*/ 633658 w 913606"/>
                    <a:gd name="T33" fmla="*/ 1301621 h 2482850"/>
                    <a:gd name="T34" fmla="*/ 804960 w 913606"/>
                    <a:gd name="T35" fmla="*/ 1425434 h 2482850"/>
                    <a:gd name="T36" fmla="*/ 900128 w 913606"/>
                    <a:gd name="T37" fmla="*/ 1468291 h 2482850"/>
                    <a:gd name="T38" fmla="*/ 819236 w 913606"/>
                    <a:gd name="T39" fmla="*/ 1377813 h 2482850"/>
                    <a:gd name="T40" fmla="*/ 796773 w 913606"/>
                    <a:gd name="T41" fmla="*/ 1263525 h 2482850"/>
                    <a:gd name="T42" fmla="*/ 824946 w 913606"/>
                    <a:gd name="T43" fmla="*/ 1129235 h 2482850"/>
                    <a:gd name="T44" fmla="*/ 776410 w 913606"/>
                    <a:gd name="T45" fmla="*/ 1211142 h 2482850"/>
                    <a:gd name="T46" fmla="*/ 605108 w 913606"/>
                    <a:gd name="T47" fmla="*/ 1234953 h 2482850"/>
                    <a:gd name="T48" fmla="*/ 676484 w 913606"/>
                    <a:gd name="T49" fmla="*/ 1058757 h 2482850"/>
                    <a:gd name="T50" fmla="*/ 676484 w 913606"/>
                    <a:gd name="T51" fmla="*/ 982564 h 2482850"/>
                    <a:gd name="T52" fmla="*/ 628900 w 913606"/>
                    <a:gd name="T53" fmla="*/ 1063520 h 2482850"/>
                    <a:gd name="T54" fmla="*/ 562283 w 913606"/>
                    <a:gd name="T55" fmla="*/ 1220666 h 2482850"/>
                    <a:gd name="T56" fmla="*/ 414772 w 913606"/>
                    <a:gd name="T57" fmla="*/ 1139712 h 2482850"/>
                    <a:gd name="T58" fmla="*/ 405256 w 913606"/>
                    <a:gd name="T59" fmla="*/ 149210 h 2482850"/>
                    <a:gd name="T60" fmla="*/ 314847 w 913606"/>
                    <a:gd name="T61" fmla="*/ 139686 h 2482850"/>
                    <a:gd name="T62" fmla="*/ 305330 w 913606"/>
                    <a:gd name="T63" fmla="*/ 1368289 h 2482850"/>
                    <a:gd name="T64" fmla="*/ 191129 w 913606"/>
                    <a:gd name="T65" fmla="*/ 1358765 h 2482850"/>
                    <a:gd name="T66" fmla="*/ 205403 w 913606"/>
                    <a:gd name="T67" fmla="*/ 306357 h 2482850"/>
                    <a:gd name="T68" fmla="*/ 162578 w 913606"/>
                    <a:gd name="T69" fmla="*/ 34922 h 2482850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913606"/>
                    <a:gd name="T106" fmla="*/ 0 h 2482850"/>
                    <a:gd name="T107" fmla="*/ 913606 w 913606"/>
                    <a:gd name="T108" fmla="*/ 2482850 h 2482850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913606" h="2482850">
                      <a:moveTo>
                        <a:pt x="162719" y="34925"/>
                      </a:moveTo>
                      <a:cubicBezTo>
                        <a:pt x="146050" y="52070"/>
                        <a:pt x="107950" y="72707"/>
                        <a:pt x="96044" y="209232"/>
                      </a:cubicBezTo>
                      <a:cubicBezTo>
                        <a:pt x="84138" y="345757"/>
                        <a:pt x="91281" y="740251"/>
                        <a:pt x="91281" y="854075"/>
                      </a:cubicBezTo>
                      <a:cubicBezTo>
                        <a:pt x="91281" y="967899"/>
                        <a:pt x="103188" y="877888"/>
                        <a:pt x="96044" y="892175"/>
                      </a:cubicBezTo>
                      <a:cubicBezTo>
                        <a:pt x="88900" y="906462"/>
                        <a:pt x="64294" y="921544"/>
                        <a:pt x="48419" y="939800"/>
                      </a:cubicBezTo>
                      <a:cubicBezTo>
                        <a:pt x="32544" y="958056"/>
                        <a:pt x="1588" y="985837"/>
                        <a:pt x="794" y="1001712"/>
                      </a:cubicBezTo>
                      <a:cubicBezTo>
                        <a:pt x="0" y="1017587"/>
                        <a:pt x="36830" y="1029970"/>
                        <a:pt x="43656" y="1035050"/>
                      </a:cubicBezTo>
                      <a:cubicBezTo>
                        <a:pt x="50482" y="1040130"/>
                        <a:pt x="33021" y="1023461"/>
                        <a:pt x="41752" y="1032192"/>
                      </a:cubicBezTo>
                      <a:cubicBezTo>
                        <a:pt x="50483" y="1040923"/>
                        <a:pt x="106839" y="1065212"/>
                        <a:pt x="96044" y="1087437"/>
                      </a:cubicBezTo>
                      <a:cubicBezTo>
                        <a:pt x="85249" y="1109662"/>
                        <a:pt x="95250" y="1297463"/>
                        <a:pt x="91281" y="1485582"/>
                      </a:cubicBezTo>
                      <a:cubicBezTo>
                        <a:pt x="87312" y="1673701"/>
                        <a:pt x="75723" y="2088833"/>
                        <a:pt x="72231" y="2216150"/>
                      </a:cubicBezTo>
                      <a:cubicBezTo>
                        <a:pt x="68739" y="2343467"/>
                        <a:pt x="72231" y="2221706"/>
                        <a:pt x="81756" y="2249487"/>
                      </a:cubicBezTo>
                      <a:cubicBezTo>
                        <a:pt x="91281" y="2277268"/>
                        <a:pt x="109537" y="2378075"/>
                        <a:pt x="129381" y="2382837"/>
                      </a:cubicBezTo>
                      <a:cubicBezTo>
                        <a:pt x="149225" y="2387599"/>
                        <a:pt x="187325" y="2309812"/>
                        <a:pt x="200819" y="2278062"/>
                      </a:cubicBezTo>
                      <a:cubicBezTo>
                        <a:pt x="214313" y="2246312"/>
                        <a:pt x="214313" y="2276475"/>
                        <a:pt x="210344" y="2192337"/>
                      </a:cubicBezTo>
                      <a:cubicBezTo>
                        <a:pt x="206375" y="2108200"/>
                        <a:pt x="177800" y="1864518"/>
                        <a:pt x="177006" y="1773237"/>
                      </a:cubicBezTo>
                      <a:cubicBezTo>
                        <a:pt x="176212" y="1681956"/>
                        <a:pt x="194469" y="1673225"/>
                        <a:pt x="205581" y="1644650"/>
                      </a:cubicBezTo>
                      <a:cubicBezTo>
                        <a:pt x="216693" y="1616075"/>
                        <a:pt x="226219" y="1599406"/>
                        <a:pt x="243681" y="1601787"/>
                      </a:cubicBezTo>
                      <a:cubicBezTo>
                        <a:pt x="261143" y="1604168"/>
                        <a:pt x="302419" y="1534318"/>
                        <a:pt x="310356" y="1658937"/>
                      </a:cubicBezTo>
                      <a:cubicBezTo>
                        <a:pt x="318293" y="1783556"/>
                        <a:pt x="287337" y="2216150"/>
                        <a:pt x="291306" y="2349500"/>
                      </a:cubicBezTo>
                      <a:cubicBezTo>
                        <a:pt x="295275" y="2482850"/>
                        <a:pt x="318294" y="2465387"/>
                        <a:pt x="334169" y="2459037"/>
                      </a:cubicBezTo>
                      <a:cubicBezTo>
                        <a:pt x="350044" y="2452687"/>
                        <a:pt x="373856" y="2451100"/>
                        <a:pt x="386556" y="2311400"/>
                      </a:cubicBezTo>
                      <a:cubicBezTo>
                        <a:pt x="399256" y="2171700"/>
                        <a:pt x="404813" y="1781174"/>
                        <a:pt x="410369" y="1620837"/>
                      </a:cubicBezTo>
                      <a:cubicBezTo>
                        <a:pt x="415925" y="1460500"/>
                        <a:pt x="404019" y="1407319"/>
                        <a:pt x="419894" y="1349375"/>
                      </a:cubicBezTo>
                      <a:cubicBezTo>
                        <a:pt x="435769" y="1291431"/>
                        <a:pt x="479425" y="1276350"/>
                        <a:pt x="505619" y="1273175"/>
                      </a:cubicBezTo>
                      <a:cubicBezTo>
                        <a:pt x="531813" y="1270000"/>
                        <a:pt x="571500" y="1299369"/>
                        <a:pt x="577056" y="1330325"/>
                      </a:cubicBezTo>
                      <a:cubicBezTo>
                        <a:pt x="582612" y="1361281"/>
                        <a:pt x="548481" y="1430337"/>
                        <a:pt x="538956" y="1458912"/>
                      </a:cubicBezTo>
                      <a:cubicBezTo>
                        <a:pt x="529431" y="1487487"/>
                        <a:pt x="519112" y="1485900"/>
                        <a:pt x="519906" y="1501775"/>
                      </a:cubicBezTo>
                      <a:cubicBezTo>
                        <a:pt x="520700" y="1517650"/>
                        <a:pt x="531813" y="1545431"/>
                        <a:pt x="543719" y="1554162"/>
                      </a:cubicBezTo>
                      <a:cubicBezTo>
                        <a:pt x="555625" y="1562893"/>
                        <a:pt x="580232" y="1562100"/>
                        <a:pt x="591344" y="1554162"/>
                      </a:cubicBezTo>
                      <a:cubicBezTo>
                        <a:pt x="602456" y="1546224"/>
                        <a:pt x="613569" y="1524793"/>
                        <a:pt x="610394" y="1506537"/>
                      </a:cubicBezTo>
                      <a:cubicBezTo>
                        <a:pt x="607219" y="1488281"/>
                        <a:pt x="573881" y="1472406"/>
                        <a:pt x="572294" y="1444625"/>
                      </a:cubicBezTo>
                      <a:cubicBezTo>
                        <a:pt x="570707" y="1416844"/>
                        <a:pt x="590550" y="1363662"/>
                        <a:pt x="600869" y="1339850"/>
                      </a:cubicBezTo>
                      <a:cubicBezTo>
                        <a:pt x="611188" y="1316038"/>
                        <a:pt x="609600" y="1294606"/>
                        <a:pt x="634206" y="1301750"/>
                      </a:cubicBezTo>
                      <a:cubicBezTo>
                        <a:pt x="658812" y="1308894"/>
                        <a:pt x="719931" y="1362075"/>
                        <a:pt x="748506" y="1382712"/>
                      </a:cubicBezTo>
                      <a:cubicBezTo>
                        <a:pt x="777081" y="1403349"/>
                        <a:pt x="794544" y="1411288"/>
                        <a:pt x="805656" y="1425575"/>
                      </a:cubicBezTo>
                      <a:cubicBezTo>
                        <a:pt x="816768" y="1439862"/>
                        <a:pt x="799306" y="1461293"/>
                        <a:pt x="815181" y="1468437"/>
                      </a:cubicBezTo>
                      <a:cubicBezTo>
                        <a:pt x="831056" y="1475581"/>
                        <a:pt x="888206" y="1482725"/>
                        <a:pt x="900906" y="1468437"/>
                      </a:cubicBezTo>
                      <a:cubicBezTo>
                        <a:pt x="913606" y="1454149"/>
                        <a:pt x="904875" y="1397793"/>
                        <a:pt x="891381" y="1382712"/>
                      </a:cubicBezTo>
                      <a:cubicBezTo>
                        <a:pt x="877887" y="1367631"/>
                        <a:pt x="837141" y="1388225"/>
                        <a:pt x="819944" y="1377950"/>
                      </a:cubicBezTo>
                      <a:cubicBezTo>
                        <a:pt x="802748" y="1367675"/>
                        <a:pt x="791949" y="1340111"/>
                        <a:pt x="788202" y="1321061"/>
                      </a:cubicBezTo>
                      <a:cubicBezTo>
                        <a:pt x="784455" y="1302011"/>
                        <a:pt x="788997" y="1282743"/>
                        <a:pt x="797462" y="1263650"/>
                      </a:cubicBezTo>
                      <a:cubicBezTo>
                        <a:pt x="805927" y="1244557"/>
                        <a:pt x="834295" y="1228884"/>
                        <a:pt x="838994" y="1206500"/>
                      </a:cubicBezTo>
                      <a:cubicBezTo>
                        <a:pt x="843694" y="1184116"/>
                        <a:pt x="834390" y="1136491"/>
                        <a:pt x="825659" y="1129347"/>
                      </a:cubicBezTo>
                      <a:cubicBezTo>
                        <a:pt x="816928" y="1122203"/>
                        <a:pt x="794702" y="1149985"/>
                        <a:pt x="786606" y="1163637"/>
                      </a:cubicBezTo>
                      <a:cubicBezTo>
                        <a:pt x="778510" y="1177290"/>
                        <a:pt x="792956" y="1196975"/>
                        <a:pt x="777081" y="1211262"/>
                      </a:cubicBezTo>
                      <a:cubicBezTo>
                        <a:pt x="761206" y="1225550"/>
                        <a:pt x="719931" y="1245393"/>
                        <a:pt x="691356" y="1249362"/>
                      </a:cubicBezTo>
                      <a:cubicBezTo>
                        <a:pt x="662781" y="1253331"/>
                        <a:pt x="611187" y="1251744"/>
                        <a:pt x="605631" y="1235075"/>
                      </a:cubicBezTo>
                      <a:cubicBezTo>
                        <a:pt x="600075" y="1218406"/>
                        <a:pt x="646113" y="1178719"/>
                        <a:pt x="658019" y="1149350"/>
                      </a:cubicBezTo>
                      <a:cubicBezTo>
                        <a:pt x="669925" y="1119981"/>
                        <a:pt x="667544" y="1077118"/>
                        <a:pt x="677069" y="1058862"/>
                      </a:cubicBezTo>
                      <a:cubicBezTo>
                        <a:pt x="686594" y="1040606"/>
                        <a:pt x="715169" y="1052512"/>
                        <a:pt x="715169" y="1039812"/>
                      </a:cubicBezTo>
                      <a:cubicBezTo>
                        <a:pt x="715169" y="1027112"/>
                        <a:pt x="694531" y="989806"/>
                        <a:pt x="677069" y="982662"/>
                      </a:cubicBezTo>
                      <a:cubicBezTo>
                        <a:pt x="659607" y="975518"/>
                        <a:pt x="618331" y="983456"/>
                        <a:pt x="610394" y="996950"/>
                      </a:cubicBezTo>
                      <a:cubicBezTo>
                        <a:pt x="602457" y="1010444"/>
                        <a:pt x="631825" y="1033463"/>
                        <a:pt x="629444" y="1063625"/>
                      </a:cubicBezTo>
                      <a:lnTo>
                        <a:pt x="596106" y="1177925"/>
                      </a:lnTo>
                      <a:cubicBezTo>
                        <a:pt x="584994" y="1204119"/>
                        <a:pt x="586581" y="1214437"/>
                        <a:pt x="562769" y="1220787"/>
                      </a:cubicBezTo>
                      <a:cubicBezTo>
                        <a:pt x="538957" y="1227137"/>
                        <a:pt x="477837" y="1229519"/>
                        <a:pt x="453231" y="1216025"/>
                      </a:cubicBezTo>
                      <a:cubicBezTo>
                        <a:pt x="428625" y="1202531"/>
                        <a:pt x="421481" y="1286669"/>
                        <a:pt x="415131" y="1139825"/>
                      </a:cubicBezTo>
                      <a:cubicBezTo>
                        <a:pt x="408781" y="992981"/>
                        <a:pt x="416719" y="500062"/>
                        <a:pt x="415131" y="334962"/>
                      </a:cubicBezTo>
                      <a:cubicBezTo>
                        <a:pt x="413543" y="169862"/>
                        <a:pt x="411956" y="204787"/>
                        <a:pt x="405606" y="149225"/>
                      </a:cubicBezTo>
                      <a:cubicBezTo>
                        <a:pt x="399256" y="93663"/>
                        <a:pt x="392112" y="3174"/>
                        <a:pt x="377031" y="1587"/>
                      </a:cubicBezTo>
                      <a:cubicBezTo>
                        <a:pt x="361950" y="0"/>
                        <a:pt x="328613" y="88106"/>
                        <a:pt x="315119" y="139700"/>
                      </a:cubicBezTo>
                      <a:lnTo>
                        <a:pt x="296069" y="311150"/>
                      </a:lnTo>
                      <a:cubicBezTo>
                        <a:pt x="294482" y="515937"/>
                        <a:pt x="315913" y="1172369"/>
                        <a:pt x="305594" y="1368425"/>
                      </a:cubicBezTo>
                      <a:cubicBezTo>
                        <a:pt x="295275" y="1564481"/>
                        <a:pt x="253206" y="1489074"/>
                        <a:pt x="234156" y="1487487"/>
                      </a:cubicBezTo>
                      <a:cubicBezTo>
                        <a:pt x="215106" y="1485900"/>
                        <a:pt x="199231" y="1400175"/>
                        <a:pt x="191294" y="1358900"/>
                      </a:cubicBezTo>
                      <a:cubicBezTo>
                        <a:pt x="183357" y="1317625"/>
                        <a:pt x="184150" y="1415256"/>
                        <a:pt x="186531" y="1239837"/>
                      </a:cubicBezTo>
                      <a:cubicBezTo>
                        <a:pt x="188912" y="1064418"/>
                        <a:pt x="203994" y="495299"/>
                        <a:pt x="205581" y="306387"/>
                      </a:cubicBezTo>
                      <a:cubicBezTo>
                        <a:pt x="207168" y="117475"/>
                        <a:pt x="203200" y="151606"/>
                        <a:pt x="196056" y="106362"/>
                      </a:cubicBezTo>
                      <a:cubicBezTo>
                        <a:pt x="188912" y="61118"/>
                        <a:pt x="179388" y="17780"/>
                        <a:pt x="162719" y="34925"/>
                      </a:cubicBezTo>
                      <a:close/>
                    </a:path>
                  </a:pathLst>
                </a:custGeom>
                <a:solidFill>
                  <a:srgbClr val="89AAD3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177" name="TextBox 45"/>
                <p:cNvSpPr txBox="1">
                  <a:spLocks noChangeArrowheads="1"/>
                </p:cNvSpPr>
                <p:nvPr/>
              </p:nvSpPr>
              <p:spPr bwMode="auto">
                <a:xfrm>
                  <a:off x="1234552" y="1621297"/>
                  <a:ext cx="1753989" cy="73315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1200">
                      <a:latin typeface="Arial" pitchFamily="34" charset="0"/>
                    </a:rPr>
                    <a:t>Endoplasmic </a:t>
                  </a:r>
                </a:p>
                <a:p>
                  <a:pPr algn="ctr" eaLnBrk="0" hangingPunct="0"/>
                  <a:r>
                    <a:rPr lang="en-US" sz="1200">
                      <a:latin typeface="Arial" pitchFamily="34" charset="0"/>
                    </a:rPr>
                    <a:t>reticulum</a:t>
                  </a:r>
                </a:p>
              </p:txBody>
            </p:sp>
            <p:grpSp>
              <p:nvGrpSpPr>
                <p:cNvPr id="49178" name="Group 17"/>
                <p:cNvGrpSpPr>
                  <a:grpSpLocks/>
                </p:cNvGrpSpPr>
                <p:nvPr/>
              </p:nvGrpSpPr>
              <p:grpSpPr bwMode="auto">
                <a:xfrm rot="-5400000">
                  <a:off x="1845558" y="4205022"/>
                  <a:ext cx="125121" cy="131390"/>
                  <a:chOff x="1177" y="1488"/>
                  <a:chExt cx="240" cy="252"/>
                </a:xfrm>
              </p:grpSpPr>
              <p:sp>
                <p:nvSpPr>
                  <p:cNvPr id="49183" name="Freeform 18"/>
                  <p:cNvSpPr>
                    <a:spLocks/>
                  </p:cNvSpPr>
                  <p:nvPr/>
                </p:nvSpPr>
                <p:spPr bwMode="auto">
                  <a:xfrm rot="506385">
                    <a:off x="1248" y="1575"/>
                    <a:ext cx="125" cy="118"/>
                  </a:xfrm>
                  <a:custGeom>
                    <a:avLst/>
                    <a:gdLst>
                      <a:gd name="T0" fmla="*/ 0 w 375"/>
                      <a:gd name="T1" fmla="*/ 0 h 353"/>
                      <a:gd name="T2" fmla="*/ 0 w 375"/>
                      <a:gd name="T3" fmla="*/ 0 h 353"/>
                      <a:gd name="T4" fmla="*/ 0 w 375"/>
                      <a:gd name="T5" fmla="*/ 0 h 353"/>
                      <a:gd name="T6" fmla="*/ 0 w 375"/>
                      <a:gd name="T7" fmla="*/ 0 h 353"/>
                      <a:gd name="T8" fmla="*/ 0 w 375"/>
                      <a:gd name="T9" fmla="*/ 0 h 35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5"/>
                      <a:gd name="T16" fmla="*/ 0 h 353"/>
                      <a:gd name="T17" fmla="*/ 375 w 375"/>
                      <a:gd name="T18" fmla="*/ 353 h 35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5" h="353">
                        <a:moveTo>
                          <a:pt x="0" y="14"/>
                        </a:moveTo>
                        <a:lnTo>
                          <a:pt x="12" y="353"/>
                        </a:lnTo>
                        <a:lnTo>
                          <a:pt x="375" y="339"/>
                        </a:lnTo>
                        <a:lnTo>
                          <a:pt x="360" y="0"/>
                        </a:lnTo>
                        <a:lnTo>
                          <a:pt x="0" y="1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184" name="Freeform 19"/>
                  <p:cNvSpPr>
                    <a:spLocks/>
                  </p:cNvSpPr>
                  <p:nvPr/>
                </p:nvSpPr>
                <p:spPr bwMode="auto">
                  <a:xfrm rot="506385">
                    <a:off x="1177" y="1494"/>
                    <a:ext cx="106" cy="246"/>
                  </a:xfrm>
                  <a:custGeom>
                    <a:avLst/>
                    <a:gdLst>
                      <a:gd name="T0" fmla="*/ 0 w 316"/>
                      <a:gd name="T1" fmla="*/ 0 h 737"/>
                      <a:gd name="T2" fmla="*/ 0 w 316"/>
                      <a:gd name="T3" fmla="*/ 0 h 737"/>
                      <a:gd name="T4" fmla="*/ 0 w 316"/>
                      <a:gd name="T5" fmla="*/ 0 h 737"/>
                      <a:gd name="T6" fmla="*/ 0 w 316"/>
                      <a:gd name="T7" fmla="*/ 0 h 737"/>
                      <a:gd name="T8" fmla="*/ 0 w 316"/>
                      <a:gd name="T9" fmla="*/ 0 h 737"/>
                      <a:gd name="T10" fmla="*/ 0 w 316"/>
                      <a:gd name="T11" fmla="*/ 0 h 737"/>
                      <a:gd name="T12" fmla="*/ 0 w 316"/>
                      <a:gd name="T13" fmla="*/ 0 h 737"/>
                      <a:gd name="T14" fmla="*/ 0 w 316"/>
                      <a:gd name="T15" fmla="*/ 0 h 737"/>
                      <a:gd name="T16" fmla="*/ 0 w 316"/>
                      <a:gd name="T17" fmla="*/ 0 h 737"/>
                      <a:gd name="T18" fmla="*/ 0 w 316"/>
                      <a:gd name="T19" fmla="*/ 0 h 737"/>
                      <a:gd name="T20" fmla="*/ 0 w 316"/>
                      <a:gd name="T21" fmla="*/ 0 h 737"/>
                      <a:gd name="T22" fmla="*/ 0 w 316"/>
                      <a:gd name="T23" fmla="*/ 0 h 737"/>
                      <a:gd name="T24" fmla="*/ 0 w 316"/>
                      <a:gd name="T25" fmla="*/ 0 h 737"/>
                      <a:gd name="T26" fmla="*/ 0 w 316"/>
                      <a:gd name="T27" fmla="*/ 0 h 737"/>
                      <a:gd name="T28" fmla="*/ 0 w 316"/>
                      <a:gd name="T29" fmla="*/ 0 h 737"/>
                      <a:gd name="T30" fmla="*/ 0 w 316"/>
                      <a:gd name="T31" fmla="*/ 0 h 737"/>
                      <a:gd name="T32" fmla="*/ 0 w 316"/>
                      <a:gd name="T33" fmla="*/ 0 h 737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16"/>
                      <a:gd name="T52" fmla="*/ 0 h 737"/>
                      <a:gd name="T53" fmla="*/ 316 w 316"/>
                      <a:gd name="T54" fmla="*/ 737 h 737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16" h="737">
                        <a:moveTo>
                          <a:pt x="27" y="191"/>
                        </a:moveTo>
                        <a:lnTo>
                          <a:pt x="107" y="521"/>
                        </a:lnTo>
                        <a:lnTo>
                          <a:pt x="168" y="644"/>
                        </a:lnTo>
                        <a:lnTo>
                          <a:pt x="240" y="734"/>
                        </a:lnTo>
                        <a:lnTo>
                          <a:pt x="260" y="737"/>
                        </a:lnTo>
                        <a:lnTo>
                          <a:pt x="286" y="737"/>
                        </a:lnTo>
                        <a:lnTo>
                          <a:pt x="316" y="722"/>
                        </a:lnTo>
                        <a:lnTo>
                          <a:pt x="306" y="582"/>
                        </a:lnTo>
                        <a:lnTo>
                          <a:pt x="292" y="461"/>
                        </a:lnTo>
                        <a:lnTo>
                          <a:pt x="271" y="328"/>
                        </a:lnTo>
                        <a:lnTo>
                          <a:pt x="195" y="76"/>
                        </a:lnTo>
                        <a:lnTo>
                          <a:pt x="139" y="26"/>
                        </a:lnTo>
                        <a:lnTo>
                          <a:pt x="73" y="0"/>
                        </a:lnTo>
                        <a:lnTo>
                          <a:pt x="0" y="18"/>
                        </a:lnTo>
                        <a:lnTo>
                          <a:pt x="15" y="5"/>
                        </a:lnTo>
                        <a:lnTo>
                          <a:pt x="7" y="23"/>
                        </a:lnTo>
                        <a:lnTo>
                          <a:pt x="27" y="19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185" name="Freeform 20"/>
                  <p:cNvSpPr>
                    <a:spLocks/>
                  </p:cNvSpPr>
                  <p:nvPr/>
                </p:nvSpPr>
                <p:spPr bwMode="auto">
                  <a:xfrm rot="21093615" flipH="1">
                    <a:off x="1311" y="1488"/>
                    <a:ext cx="106" cy="247"/>
                  </a:xfrm>
                  <a:custGeom>
                    <a:avLst/>
                    <a:gdLst>
                      <a:gd name="T0" fmla="*/ 0 w 319"/>
                      <a:gd name="T1" fmla="*/ 0 h 739"/>
                      <a:gd name="T2" fmla="*/ 0 w 319"/>
                      <a:gd name="T3" fmla="*/ 0 h 739"/>
                      <a:gd name="T4" fmla="*/ 0 w 319"/>
                      <a:gd name="T5" fmla="*/ 0 h 739"/>
                      <a:gd name="T6" fmla="*/ 0 w 319"/>
                      <a:gd name="T7" fmla="*/ 0 h 739"/>
                      <a:gd name="T8" fmla="*/ 0 w 319"/>
                      <a:gd name="T9" fmla="*/ 0 h 739"/>
                      <a:gd name="T10" fmla="*/ 0 w 319"/>
                      <a:gd name="T11" fmla="*/ 0 h 739"/>
                      <a:gd name="T12" fmla="*/ 0 w 319"/>
                      <a:gd name="T13" fmla="*/ 0 h 739"/>
                      <a:gd name="T14" fmla="*/ 0 w 319"/>
                      <a:gd name="T15" fmla="*/ 0 h 739"/>
                      <a:gd name="T16" fmla="*/ 0 w 319"/>
                      <a:gd name="T17" fmla="*/ 0 h 739"/>
                      <a:gd name="T18" fmla="*/ 0 w 319"/>
                      <a:gd name="T19" fmla="*/ 0 h 739"/>
                      <a:gd name="T20" fmla="*/ 0 w 319"/>
                      <a:gd name="T21" fmla="*/ 0 h 739"/>
                      <a:gd name="T22" fmla="*/ 0 w 319"/>
                      <a:gd name="T23" fmla="*/ 0 h 739"/>
                      <a:gd name="T24" fmla="*/ 0 w 319"/>
                      <a:gd name="T25" fmla="*/ 0 h 739"/>
                      <a:gd name="T26" fmla="*/ 0 w 319"/>
                      <a:gd name="T27" fmla="*/ 0 h 739"/>
                      <a:gd name="T28" fmla="*/ 0 w 319"/>
                      <a:gd name="T29" fmla="*/ 0 h 739"/>
                      <a:gd name="T30" fmla="*/ 0 w 319"/>
                      <a:gd name="T31" fmla="*/ 0 h 739"/>
                      <a:gd name="T32" fmla="*/ 0 w 319"/>
                      <a:gd name="T33" fmla="*/ 0 h 73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19"/>
                      <a:gd name="T52" fmla="*/ 0 h 739"/>
                      <a:gd name="T53" fmla="*/ 319 w 319"/>
                      <a:gd name="T54" fmla="*/ 739 h 73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19" h="739">
                        <a:moveTo>
                          <a:pt x="31" y="194"/>
                        </a:moveTo>
                        <a:lnTo>
                          <a:pt x="109" y="522"/>
                        </a:lnTo>
                        <a:lnTo>
                          <a:pt x="170" y="644"/>
                        </a:lnTo>
                        <a:lnTo>
                          <a:pt x="242" y="738"/>
                        </a:lnTo>
                        <a:lnTo>
                          <a:pt x="259" y="739"/>
                        </a:lnTo>
                        <a:lnTo>
                          <a:pt x="288" y="737"/>
                        </a:lnTo>
                        <a:lnTo>
                          <a:pt x="319" y="725"/>
                        </a:lnTo>
                        <a:lnTo>
                          <a:pt x="306" y="581"/>
                        </a:lnTo>
                        <a:lnTo>
                          <a:pt x="292" y="464"/>
                        </a:lnTo>
                        <a:lnTo>
                          <a:pt x="273" y="332"/>
                        </a:lnTo>
                        <a:lnTo>
                          <a:pt x="195" y="76"/>
                        </a:lnTo>
                        <a:lnTo>
                          <a:pt x="140" y="27"/>
                        </a:lnTo>
                        <a:lnTo>
                          <a:pt x="74" y="0"/>
                        </a:lnTo>
                        <a:lnTo>
                          <a:pt x="0" y="19"/>
                        </a:lnTo>
                        <a:lnTo>
                          <a:pt x="16" y="7"/>
                        </a:lnTo>
                        <a:lnTo>
                          <a:pt x="12" y="25"/>
                        </a:lnTo>
                        <a:lnTo>
                          <a:pt x="31" y="194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9179" name="Group 17"/>
                <p:cNvGrpSpPr>
                  <a:grpSpLocks/>
                </p:cNvGrpSpPr>
                <p:nvPr/>
              </p:nvGrpSpPr>
              <p:grpSpPr bwMode="auto">
                <a:xfrm rot="-5400000">
                  <a:off x="2229975" y="3510632"/>
                  <a:ext cx="125121" cy="147032"/>
                  <a:chOff x="1177" y="1494"/>
                  <a:chExt cx="240" cy="282"/>
                </a:xfrm>
              </p:grpSpPr>
              <p:sp>
                <p:nvSpPr>
                  <p:cNvPr id="49180" name="Freeform 18"/>
                  <p:cNvSpPr>
                    <a:spLocks/>
                  </p:cNvSpPr>
                  <p:nvPr/>
                </p:nvSpPr>
                <p:spPr bwMode="auto">
                  <a:xfrm rot="506385">
                    <a:off x="1248" y="1575"/>
                    <a:ext cx="125" cy="118"/>
                  </a:xfrm>
                  <a:custGeom>
                    <a:avLst/>
                    <a:gdLst>
                      <a:gd name="T0" fmla="*/ 0 w 375"/>
                      <a:gd name="T1" fmla="*/ 0 h 353"/>
                      <a:gd name="T2" fmla="*/ 0 w 375"/>
                      <a:gd name="T3" fmla="*/ 0 h 353"/>
                      <a:gd name="T4" fmla="*/ 0 w 375"/>
                      <a:gd name="T5" fmla="*/ 0 h 353"/>
                      <a:gd name="T6" fmla="*/ 0 w 375"/>
                      <a:gd name="T7" fmla="*/ 0 h 353"/>
                      <a:gd name="T8" fmla="*/ 0 w 375"/>
                      <a:gd name="T9" fmla="*/ 0 h 35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375"/>
                      <a:gd name="T16" fmla="*/ 0 h 353"/>
                      <a:gd name="T17" fmla="*/ 375 w 375"/>
                      <a:gd name="T18" fmla="*/ 353 h 35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375" h="353">
                        <a:moveTo>
                          <a:pt x="0" y="14"/>
                        </a:moveTo>
                        <a:lnTo>
                          <a:pt x="12" y="353"/>
                        </a:lnTo>
                        <a:lnTo>
                          <a:pt x="375" y="339"/>
                        </a:lnTo>
                        <a:lnTo>
                          <a:pt x="360" y="0"/>
                        </a:lnTo>
                        <a:lnTo>
                          <a:pt x="0" y="1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181" name="Freeform 19"/>
                  <p:cNvSpPr>
                    <a:spLocks/>
                  </p:cNvSpPr>
                  <p:nvPr/>
                </p:nvSpPr>
                <p:spPr bwMode="auto">
                  <a:xfrm rot="506385">
                    <a:off x="1177" y="1494"/>
                    <a:ext cx="106" cy="246"/>
                  </a:xfrm>
                  <a:custGeom>
                    <a:avLst/>
                    <a:gdLst>
                      <a:gd name="T0" fmla="*/ 0 w 316"/>
                      <a:gd name="T1" fmla="*/ 0 h 737"/>
                      <a:gd name="T2" fmla="*/ 0 w 316"/>
                      <a:gd name="T3" fmla="*/ 0 h 737"/>
                      <a:gd name="T4" fmla="*/ 0 w 316"/>
                      <a:gd name="T5" fmla="*/ 0 h 737"/>
                      <a:gd name="T6" fmla="*/ 0 w 316"/>
                      <a:gd name="T7" fmla="*/ 0 h 737"/>
                      <a:gd name="T8" fmla="*/ 0 w 316"/>
                      <a:gd name="T9" fmla="*/ 0 h 737"/>
                      <a:gd name="T10" fmla="*/ 0 w 316"/>
                      <a:gd name="T11" fmla="*/ 0 h 737"/>
                      <a:gd name="T12" fmla="*/ 0 w 316"/>
                      <a:gd name="T13" fmla="*/ 0 h 737"/>
                      <a:gd name="T14" fmla="*/ 0 w 316"/>
                      <a:gd name="T15" fmla="*/ 0 h 737"/>
                      <a:gd name="T16" fmla="*/ 0 w 316"/>
                      <a:gd name="T17" fmla="*/ 0 h 737"/>
                      <a:gd name="T18" fmla="*/ 0 w 316"/>
                      <a:gd name="T19" fmla="*/ 0 h 737"/>
                      <a:gd name="T20" fmla="*/ 0 w 316"/>
                      <a:gd name="T21" fmla="*/ 0 h 737"/>
                      <a:gd name="T22" fmla="*/ 0 w 316"/>
                      <a:gd name="T23" fmla="*/ 0 h 737"/>
                      <a:gd name="T24" fmla="*/ 0 w 316"/>
                      <a:gd name="T25" fmla="*/ 0 h 737"/>
                      <a:gd name="T26" fmla="*/ 0 w 316"/>
                      <a:gd name="T27" fmla="*/ 0 h 737"/>
                      <a:gd name="T28" fmla="*/ 0 w 316"/>
                      <a:gd name="T29" fmla="*/ 0 h 737"/>
                      <a:gd name="T30" fmla="*/ 0 w 316"/>
                      <a:gd name="T31" fmla="*/ 0 h 737"/>
                      <a:gd name="T32" fmla="*/ 0 w 316"/>
                      <a:gd name="T33" fmla="*/ 0 h 737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16"/>
                      <a:gd name="T52" fmla="*/ 0 h 737"/>
                      <a:gd name="T53" fmla="*/ 316 w 316"/>
                      <a:gd name="T54" fmla="*/ 737 h 737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16" h="737">
                        <a:moveTo>
                          <a:pt x="27" y="191"/>
                        </a:moveTo>
                        <a:lnTo>
                          <a:pt x="107" y="521"/>
                        </a:lnTo>
                        <a:lnTo>
                          <a:pt x="168" y="644"/>
                        </a:lnTo>
                        <a:lnTo>
                          <a:pt x="240" y="734"/>
                        </a:lnTo>
                        <a:lnTo>
                          <a:pt x="260" y="737"/>
                        </a:lnTo>
                        <a:lnTo>
                          <a:pt x="286" y="737"/>
                        </a:lnTo>
                        <a:lnTo>
                          <a:pt x="316" y="722"/>
                        </a:lnTo>
                        <a:lnTo>
                          <a:pt x="306" y="582"/>
                        </a:lnTo>
                        <a:lnTo>
                          <a:pt x="292" y="461"/>
                        </a:lnTo>
                        <a:lnTo>
                          <a:pt x="271" y="328"/>
                        </a:lnTo>
                        <a:lnTo>
                          <a:pt x="195" y="76"/>
                        </a:lnTo>
                        <a:lnTo>
                          <a:pt x="139" y="26"/>
                        </a:lnTo>
                        <a:lnTo>
                          <a:pt x="73" y="0"/>
                        </a:lnTo>
                        <a:lnTo>
                          <a:pt x="0" y="18"/>
                        </a:lnTo>
                        <a:lnTo>
                          <a:pt x="15" y="5"/>
                        </a:lnTo>
                        <a:lnTo>
                          <a:pt x="7" y="23"/>
                        </a:lnTo>
                        <a:lnTo>
                          <a:pt x="27" y="191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182" name="Freeform 20"/>
                  <p:cNvSpPr>
                    <a:spLocks/>
                  </p:cNvSpPr>
                  <p:nvPr/>
                </p:nvSpPr>
                <p:spPr bwMode="auto">
                  <a:xfrm rot="21093615" flipH="1">
                    <a:off x="1311" y="1529"/>
                    <a:ext cx="106" cy="247"/>
                  </a:xfrm>
                  <a:custGeom>
                    <a:avLst/>
                    <a:gdLst>
                      <a:gd name="T0" fmla="*/ 0 w 319"/>
                      <a:gd name="T1" fmla="*/ 0 h 739"/>
                      <a:gd name="T2" fmla="*/ 0 w 319"/>
                      <a:gd name="T3" fmla="*/ 0 h 739"/>
                      <a:gd name="T4" fmla="*/ 0 w 319"/>
                      <a:gd name="T5" fmla="*/ 0 h 739"/>
                      <a:gd name="T6" fmla="*/ 0 w 319"/>
                      <a:gd name="T7" fmla="*/ 0 h 739"/>
                      <a:gd name="T8" fmla="*/ 0 w 319"/>
                      <a:gd name="T9" fmla="*/ 0 h 739"/>
                      <a:gd name="T10" fmla="*/ 0 w 319"/>
                      <a:gd name="T11" fmla="*/ 0 h 739"/>
                      <a:gd name="T12" fmla="*/ 0 w 319"/>
                      <a:gd name="T13" fmla="*/ 0 h 739"/>
                      <a:gd name="T14" fmla="*/ 0 w 319"/>
                      <a:gd name="T15" fmla="*/ 0 h 739"/>
                      <a:gd name="T16" fmla="*/ 0 w 319"/>
                      <a:gd name="T17" fmla="*/ 0 h 739"/>
                      <a:gd name="T18" fmla="*/ 0 w 319"/>
                      <a:gd name="T19" fmla="*/ 0 h 739"/>
                      <a:gd name="T20" fmla="*/ 0 w 319"/>
                      <a:gd name="T21" fmla="*/ 0 h 739"/>
                      <a:gd name="T22" fmla="*/ 0 w 319"/>
                      <a:gd name="T23" fmla="*/ 0 h 739"/>
                      <a:gd name="T24" fmla="*/ 0 w 319"/>
                      <a:gd name="T25" fmla="*/ 0 h 739"/>
                      <a:gd name="T26" fmla="*/ 0 w 319"/>
                      <a:gd name="T27" fmla="*/ 0 h 739"/>
                      <a:gd name="T28" fmla="*/ 0 w 319"/>
                      <a:gd name="T29" fmla="*/ 0 h 739"/>
                      <a:gd name="T30" fmla="*/ 0 w 319"/>
                      <a:gd name="T31" fmla="*/ 0 h 739"/>
                      <a:gd name="T32" fmla="*/ 0 w 319"/>
                      <a:gd name="T33" fmla="*/ 0 h 739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19"/>
                      <a:gd name="T52" fmla="*/ 0 h 739"/>
                      <a:gd name="T53" fmla="*/ 319 w 319"/>
                      <a:gd name="T54" fmla="*/ 739 h 739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19" h="739">
                        <a:moveTo>
                          <a:pt x="31" y="194"/>
                        </a:moveTo>
                        <a:lnTo>
                          <a:pt x="109" y="522"/>
                        </a:lnTo>
                        <a:lnTo>
                          <a:pt x="170" y="644"/>
                        </a:lnTo>
                        <a:lnTo>
                          <a:pt x="242" y="738"/>
                        </a:lnTo>
                        <a:lnTo>
                          <a:pt x="259" y="739"/>
                        </a:lnTo>
                        <a:lnTo>
                          <a:pt x="288" y="737"/>
                        </a:lnTo>
                        <a:lnTo>
                          <a:pt x="319" y="725"/>
                        </a:lnTo>
                        <a:lnTo>
                          <a:pt x="306" y="581"/>
                        </a:lnTo>
                        <a:lnTo>
                          <a:pt x="292" y="464"/>
                        </a:lnTo>
                        <a:lnTo>
                          <a:pt x="273" y="332"/>
                        </a:lnTo>
                        <a:lnTo>
                          <a:pt x="195" y="76"/>
                        </a:lnTo>
                        <a:lnTo>
                          <a:pt x="140" y="27"/>
                        </a:lnTo>
                        <a:lnTo>
                          <a:pt x="74" y="0"/>
                        </a:lnTo>
                        <a:lnTo>
                          <a:pt x="0" y="19"/>
                        </a:lnTo>
                        <a:lnTo>
                          <a:pt x="16" y="7"/>
                        </a:lnTo>
                        <a:lnTo>
                          <a:pt x="12" y="25"/>
                        </a:lnTo>
                        <a:lnTo>
                          <a:pt x="31" y="194"/>
                        </a:lnTo>
                        <a:close/>
                      </a:path>
                    </a:pathLst>
                  </a:custGeom>
                  <a:solidFill>
                    <a:srgbClr val="FF0000"/>
                  </a:solidFill>
                  <a:ln w="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6" name="TextBox 100"/>
              <p:cNvSpPr txBox="1">
                <a:spLocks noChangeArrowheads="1"/>
              </p:cNvSpPr>
              <p:nvPr/>
            </p:nvSpPr>
            <p:spPr bwMode="auto">
              <a:xfrm>
                <a:off x="1821100" y="4221018"/>
                <a:ext cx="1018187" cy="4159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1050" dirty="0">
                    <a:solidFill>
                      <a:srgbClr val="FF0000"/>
                    </a:solidFill>
                    <a:latin typeface="Arial" pitchFamily="34" charset="0"/>
                  </a:rPr>
                  <a:t>nAChR</a:t>
                </a:r>
              </a:p>
            </p:txBody>
          </p:sp>
        </p:grpSp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A325E4-929D-4EE1-A525-647F9E8C6C05}" type="slidenum">
              <a:rPr lang="en-US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9156" name="Rectangle 30"/>
          <p:cNvSpPr>
            <a:spLocks noGrp="1" noChangeArrowheads="1"/>
          </p:cNvSpPr>
          <p:nvPr>
            <p:ph type="title" idx="4294967295"/>
          </p:nvPr>
        </p:nvSpPr>
        <p:spPr>
          <a:xfrm>
            <a:off x="569913" y="117475"/>
            <a:ext cx="8110537" cy="796925"/>
          </a:xfrm>
          <a:solidFill>
            <a:srgbClr val="CCFFFF"/>
          </a:solidFill>
        </p:spPr>
        <p:txBody>
          <a:bodyPr/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Most membrane proteins exit the ER in a COPII-dependent manner</a:t>
            </a:r>
            <a:br>
              <a:rPr lang="en-US" sz="2000" dirty="0" smtClean="0">
                <a:latin typeface="Arial" pitchFamily="34" charset="0"/>
                <a:cs typeface="Arial" pitchFamily="34" charset="0"/>
              </a:rPr>
            </a:br>
            <a:r>
              <a:rPr lang="en-US" sz="2000" dirty="0" smtClean="0">
                <a:latin typeface="Arial" pitchFamily="34" charset="0"/>
                <a:cs typeface="Arial" pitchFamily="34" charset="0"/>
              </a:rPr>
              <a:t>at ER exit sites (ERES)</a:t>
            </a:r>
          </a:p>
        </p:txBody>
      </p:sp>
      <p:grpSp>
        <p:nvGrpSpPr>
          <p:cNvPr id="49157" name="Group 32"/>
          <p:cNvGrpSpPr>
            <a:grpSpLocks/>
          </p:cNvGrpSpPr>
          <p:nvPr/>
        </p:nvGrpSpPr>
        <p:grpSpPr bwMode="auto">
          <a:xfrm>
            <a:off x="1112838" y="3714750"/>
            <a:ext cx="7696200" cy="3103563"/>
            <a:chOff x="496" y="832"/>
            <a:chExt cx="4848" cy="1955"/>
          </a:xfrm>
        </p:grpSpPr>
        <p:grpSp>
          <p:nvGrpSpPr>
            <p:cNvPr id="49161" name="Group 33"/>
            <p:cNvGrpSpPr>
              <a:grpSpLocks/>
            </p:cNvGrpSpPr>
            <p:nvPr/>
          </p:nvGrpSpPr>
          <p:grpSpPr bwMode="auto">
            <a:xfrm>
              <a:off x="496" y="832"/>
              <a:ext cx="4848" cy="1776"/>
              <a:chOff x="528" y="1056"/>
              <a:chExt cx="4848" cy="1776"/>
            </a:xfrm>
          </p:grpSpPr>
          <p:pic>
            <p:nvPicPr>
              <p:cNvPr id="49165" name="Picture 34" descr="COPIIeres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528" y="1056"/>
                <a:ext cx="4848" cy="17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9166" name="Text Box 35"/>
              <p:cNvSpPr txBox="1">
                <a:spLocks noChangeArrowheads="1"/>
              </p:cNvSpPr>
              <p:nvPr/>
            </p:nvSpPr>
            <p:spPr bwMode="auto">
              <a:xfrm>
                <a:off x="1440" y="1488"/>
                <a:ext cx="1026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COP II: </a:t>
                </a:r>
                <a:r>
                  <a:rPr lang="en-US" sz="1400" b="1">
                    <a:solidFill>
                      <a:srgbClr val="00B050"/>
                    </a:solidFill>
                  </a:rPr>
                  <a:t>Sec23/24</a:t>
                </a:r>
                <a:r>
                  <a:rPr lang="en-US" sz="1400"/>
                  <a:t> </a:t>
                </a:r>
              </a:p>
              <a:p>
                <a:r>
                  <a:rPr lang="en-US" sz="1400"/>
                  <a:t>heterodimer</a:t>
                </a:r>
              </a:p>
            </p:txBody>
          </p:sp>
          <p:sp>
            <p:nvSpPr>
              <p:cNvPr id="49167" name="Text Box 36"/>
              <p:cNvSpPr txBox="1">
                <a:spLocks noChangeArrowheads="1"/>
              </p:cNvSpPr>
              <p:nvPr/>
            </p:nvSpPr>
            <p:spPr bwMode="auto">
              <a:xfrm>
                <a:off x="576" y="1296"/>
                <a:ext cx="826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GTPase: Sar1</a:t>
                </a:r>
              </a:p>
            </p:txBody>
          </p:sp>
          <p:sp>
            <p:nvSpPr>
              <p:cNvPr id="49168" name="Line 37"/>
              <p:cNvSpPr>
                <a:spLocks noChangeShapeType="1"/>
              </p:cNvSpPr>
              <p:nvPr/>
            </p:nvSpPr>
            <p:spPr bwMode="auto">
              <a:xfrm>
                <a:off x="3840" y="1920"/>
                <a:ext cx="52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69" name="Text Box 38"/>
              <p:cNvSpPr txBox="1">
                <a:spLocks noChangeArrowheads="1"/>
              </p:cNvSpPr>
              <p:nvPr/>
            </p:nvSpPr>
            <p:spPr bwMode="auto">
              <a:xfrm>
                <a:off x="3830" y="1687"/>
                <a:ext cx="51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400"/>
                  <a:t>scission</a:t>
                </a:r>
              </a:p>
            </p:txBody>
          </p:sp>
        </p:grpSp>
        <p:sp>
          <p:nvSpPr>
            <p:cNvPr id="49162" name="Text Box 39"/>
            <p:cNvSpPr txBox="1">
              <a:spLocks noChangeArrowheads="1"/>
            </p:cNvSpPr>
            <p:nvPr/>
          </p:nvSpPr>
          <p:spPr bwMode="auto">
            <a:xfrm>
              <a:off x="1866" y="2248"/>
              <a:ext cx="67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ER lumen</a:t>
              </a:r>
            </a:p>
          </p:txBody>
        </p:sp>
        <p:sp>
          <p:nvSpPr>
            <p:cNvPr id="49163" name="Text Box 40"/>
            <p:cNvSpPr txBox="1">
              <a:spLocks noChangeArrowheads="1"/>
            </p:cNvSpPr>
            <p:nvPr/>
          </p:nvSpPr>
          <p:spPr bwMode="auto">
            <a:xfrm>
              <a:off x="1014" y="2416"/>
              <a:ext cx="86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/>
                <a:t>ER membrane</a:t>
              </a:r>
            </a:p>
          </p:txBody>
        </p:sp>
        <p:sp>
          <p:nvSpPr>
            <p:cNvPr id="49164" name="Text Box 41"/>
            <p:cNvSpPr txBox="1">
              <a:spLocks noChangeArrowheads="1"/>
            </p:cNvSpPr>
            <p:nvPr/>
          </p:nvSpPr>
          <p:spPr bwMode="auto">
            <a:xfrm>
              <a:off x="1472" y="2575"/>
              <a:ext cx="141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Cytosolic compartment</a:t>
              </a:r>
            </a:p>
          </p:txBody>
        </p:sp>
      </p:grpSp>
      <p:cxnSp>
        <p:nvCxnSpPr>
          <p:cNvPr id="17" name="Straight Connector 16"/>
          <p:cNvCxnSpPr/>
          <p:nvPr/>
        </p:nvCxnSpPr>
        <p:spPr>
          <a:xfrm rot="10800000" flipV="1">
            <a:off x="1303338" y="2582863"/>
            <a:ext cx="1524000" cy="14716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016250" y="2582863"/>
            <a:ext cx="3605213" cy="12620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160" name="TextBox 19"/>
          <p:cNvSpPr txBox="1">
            <a:spLocks noChangeArrowheads="1"/>
          </p:cNvSpPr>
          <p:nvPr/>
        </p:nvSpPr>
        <p:spPr bwMode="auto">
          <a:xfrm>
            <a:off x="7546975" y="6027738"/>
            <a:ext cx="126841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Mancias &amp; </a:t>
            </a:r>
          </a:p>
          <a:p>
            <a:pPr eaLnBrk="0" hangingPunct="0"/>
            <a:r>
              <a:rPr lang="en-US" sz="1600"/>
              <a:t>Goldberg, </a:t>
            </a:r>
          </a:p>
          <a:p>
            <a:pPr eaLnBrk="0" hangingPunct="0"/>
            <a:r>
              <a:rPr lang="en-US" sz="1600" i="1"/>
              <a:t>Traffic</a:t>
            </a:r>
            <a:r>
              <a:rPr lang="en-US" sz="1600"/>
              <a:t> 2005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>
              <a:solidFill>
                <a:schemeClr val="bg1"/>
              </a:solidFill>
            </a:endParaRPr>
          </a:p>
        </p:txBody>
      </p:sp>
      <p:pic>
        <p:nvPicPr>
          <p:cNvPr id="50179" name="Picture 4" descr="ERES re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825" y="922338"/>
            <a:ext cx="2330450" cy="273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5" descr="ERES gree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57575" y="922338"/>
            <a:ext cx="2330450" cy="273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6" descr="ERES 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76975" y="922338"/>
            <a:ext cx="2330450" cy="273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2" name="Picture 7" descr="ROI select ERE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0225" y="4046538"/>
            <a:ext cx="2330450" cy="273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3" name="Picture 8" descr="ERES outline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02025" y="4038600"/>
            <a:ext cx="2330450" cy="273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4" name="Rectangle 9"/>
          <p:cNvSpPr>
            <a:spLocks noChangeArrowheads="1"/>
          </p:cNvSpPr>
          <p:nvPr/>
        </p:nvSpPr>
        <p:spPr bwMode="auto">
          <a:xfrm>
            <a:off x="2800350" y="0"/>
            <a:ext cx="34305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200">
                <a:solidFill>
                  <a:srgbClr val="FFFF00"/>
                </a:solidFill>
              </a:rPr>
              <a:t>ER exit sites and nAChRs</a:t>
            </a:r>
          </a:p>
        </p:txBody>
      </p:sp>
      <p:sp>
        <p:nvSpPr>
          <p:cNvPr id="50185" name="Line 10"/>
          <p:cNvSpPr>
            <a:spLocks noChangeShapeType="1"/>
          </p:cNvSpPr>
          <p:nvPr/>
        </p:nvSpPr>
        <p:spPr bwMode="auto">
          <a:xfrm>
            <a:off x="-3175" y="457200"/>
            <a:ext cx="9144000" cy="0"/>
          </a:xfrm>
          <a:prstGeom prst="line">
            <a:avLst/>
          </a:prstGeom>
          <a:noFill/>
          <a:ln w="9525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6" name="Line 11"/>
          <p:cNvSpPr>
            <a:spLocks noChangeShapeType="1"/>
          </p:cNvSpPr>
          <p:nvPr/>
        </p:nvSpPr>
        <p:spPr bwMode="auto">
          <a:xfrm>
            <a:off x="-3175" y="3657600"/>
            <a:ext cx="9144000" cy="0"/>
          </a:xfrm>
          <a:prstGeom prst="line">
            <a:avLst/>
          </a:prstGeom>
          <a:noFill/>
          <a:ln w="9525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7" name="Line 12"/>
          <p:cNvSpPr>
            <a:spLocks noChangeShapeType="1"/>
          </p:cNvSpPr>
          <p:nvPr/>
        </p:nvSpPr>
        <p:spPr bwMode="auto">
          <a:xfrm>
            <a:off x="3121025" y="457200"/>
            <a:ext cx="0" cy="6400800"/>
          </a:xfrm>
          <a:prstGeom prst="line">
            <a:avLst/>
          </a:prstGeom>
          <a:noFill/>
          <a:ln w="9525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8" name="Line 13"/>
          <p:cNvSpPr>
            <a:spLocks noChangeShapeType="1"/>
          </p:cNvSpPr>
          <p:nvPr/>
        </p:nvSpPr>
        <p:spPr bwMode="auto">
          <a:xfrm>
            <a:off x="6016625" y="460375"/>
            <a:ext cx="0" cy="6400800"/>
          </a:xfrm>
          <a:prstGeom prst="line">
            <a:avLst/>
          </a:prstGeom>
          <a:noFill/>
          <a:ln w="9525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89" name="Rectangle 14"/>
          <p:cNvSpPr>
            <a:spLocks noChangeArrowheads="1"/>
          </p:cNvSpPr>
          <p:nvPr/>
        </p:nvSpPr>
        <p:spPr bwMode="auto">
          <a:xfrm>
            <a:off x="6016625" y="3810000"/>
            <a:ext cx="31242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Tx/>
              <a:buChar char="•"/>
            </a:pPr>
            <a:endParaRPr lang="en-US" sz="1800">
              <a:solidFill>
                <a:schemeClr val="bg1"/>
              </a:solidFill>
            </a:endParaRPr>
          </a:p>
          <a:p>
            <a:pPr eaLnBrk="0" hangingPunct="0"/>
            <a:endParaRPr lang="en-US" sz="1800">
              <a:solidFill>
                <a:schemeClr val="bg1"/>
              </a:solidFill>
            </a:endParaRPr>
          </a:p>
          <a:p>
            <a:pPr eaLnBrk="0" hangingPunct="0">
              <a:buFontTx/>
              <a:buChar char="•"/>
            </a:pPr>
            <a:r>
              <a:rPr lang="en-US" sz="1800">
                <a:solidFill>
                  <a:schemeClr val="bg1"/>
                </a:solidFill>
              </a:rPr>
              <a:t> Transfect N2a cells with    nAChRs + ERES marker</a:t>
            </a:r>
          </a:p>
          <a:p>
            <a:pPr eaLnBrk="0" hangingPunct="0">
              <a:buFontTx/>
              <a:buChar char="•"/>
            </a:pPr>
            <a:r>
              <a:rPr lang="en-US" sz="1800">
                <a:solidFill>
                  <a:schemeClr val="bg1"/>
                </a:solidFill>
              </a:rPr>
              <a:t> Incubate with drug (48 h)</a:t>
            </a:r>
          </a:p>
          <a:p>
            <a:pPr eaLnBrk="0" hangingPunct="0">
              <a:buFontTx/>
              <a:buChar char="•"/>
            </a:pPr>
            <a:r>
              <a:rPr lang="en-US" sz="1800">
                <a:solidFill>
                  <a:schemeClr val="bg1"/>
                </a:solidFill>
              </a:rPr>
              <a:t> ERES number (Confocal)</a:t>
            </a:r>
          </a:p>
          <a:p>
            <a:pPr eaLnBrk="0" hangingPunct="0">
              <a:buFontTx/>
              <a:buChar char="•"/>
            </a:pPr>
            <a:r>
              <a:rPr lang="en-US" sz="1800">
                <a:solidFill>
                  <a:schemeClr val="bg1"/>
                </a:solidFill>
              </a:rPr>
              <a:t> ERES intensity (Confocal)</a:t>
            </a:r>
          </a:p>
          <a:p>
            <a:pPr eaLnBrk="0" hangingPunct="0">
              <a:buFontTx/>
              <a:buChar char="•"/>
            </a:pPr>
            <a:r>
              <a:rPr lang="en-US" sz="1800">
                <a:solidFill>
                  <a:schemeClr val="bg1"/>
                </a:solidFill>
              </a:rPr>
              <a:t> ERES dynamics (TIRFM)</a:t>
            </a:r>
          </a:p>
        </p:txBody>
      </p:sp>
      <p:sp>
        <p:nvSpPr>
          <p:cNvPr id="50190" name="Rectangle 16"/>
          <p:cNvSpPr>
            <a:spLocks noChangeArrowheads="1"/>
          </p:cNvSpPr>
          <p:nvPr/>
        </p:nvSpPr>
        <p:spPr bwMode="auto">
          <a:xfrm>
            <a:off x="831850" y="541338"/>
            <a:ext cx="17462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</a:t>
            </a:r>
            <a:r>
              <a:rPr lang="en-US" sz="1600">
                <a:solidFill>
                  <a:srgbClr val="FF0000"/>
                </a:solidFill>
              </a:rPr>
              <a:t>4-mCherry </a:t>
            </a:r>
            <a:r>
              <a:rPr lang="en-US" sz="1600">
                <a:solidFill>
                  <a:schemeClr val="bg1"/>
                </a:solidFill>
              </a:rPr>
              <a:t>+ </a:t>
            </a:r>
            <a:r>
              <a:rPr lang="en-US" sz="1600">
                <a:solidFill>
                  <a:schemeClr val="bg1"/>
                </a:solidFill>
                <a:latin typeface="Symbol" pitchFamily="18" charset="2"/>
                <a:sym typeface="Symbol" pitchFamily="18" charset="2"/>
              </a:rPr>
              <a:t></a:t>
            </a:r>
            <a:r>
              <a:rPr lang="en-US" sz="1600">
                <a:solidFill>
                  <a:schemeClr val="bg1"/>
                </a:solidFill>
              </a:rPr>
              <a:t>2</a:t>
            </a:r>
          </a:p>
          <a:p>
            <a:pPr algn="ctr" eaLnBrk="0" hangingPunct="0"/>
            <a:r>
              <a:rPr lang="en-US" sz="1600">
                <a:solidFill>
                  <a:schemeClr val="bg1"/>
                </a:solidFill>
              </a:rPr>
              <a:t>(500 ng each)</a:t>
            </a:r>
          </a:p>
        </p:txBody>
      </p:sp>
      <p:sp>
        <p:nvSpPr>
          <p:cNvPr id="50191" name="Rectangle 17"/>
          <p:cNvSpPr>
            <a:spLocks noChangeArrowheads="1"/>
          </p:cNvSpPr>
          <p:nvPr/>
        </p:nvSpPr>
        <p:spPr bwMode="auto">
          <a:xfrm>
            <a:off x="4003675" y="533400"/>
            <a:ext cx="15160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>
                <a:solidFill>
                  <a:srgbClr val="00FF00"/>
                </a:solidFill>
              </a:rPr>
              <a:t>Sec24D-eGFP</a:t>
            </a:r>
          </a:p>
          <a:p>
            <a:pPr algn="ctr" eaLnBrk="0" hangingPunct="0"/>
            <a:r>
              <a:rPr lang="en-US" sz="1600">
                <a:solidFill>
                  <a:schemeClr val="bg1"/>
                </a:solidFill>
              </a:rPr>
              <a:t>(250 ng)</a:t>
            </a:r>
          </a:p>
        </p:txBody>
      </p:sp>
      <p:sp>
        <p:nvSpPr>
          <p:cNvPr id="50192" name="Rectangle 18"/>
          <p:cNvSpPr>
            <a:spLocks noChangeArrowheads="1"/>
          </p:cNvSpPr>
          <p:nvPr/>
        </p:nvSpPr>
        <p:spPr bwMode="auto">
          <a:xfrm>
            <a:off x="7000875" y="563563"/>
            <a:ext cx="76676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>
                <a:solidFill>
                  <a:schemeClr val="bg1"/>
                </a:solidFill>
              </a:rPr>
              <a:t>Merge</a:t>
            </a:r>
          </a:p>
        </p:txBody>
      </p:sp>
      <p:sp>
        <p:nvSpPr>
          <p:cNvPr id="50193" name="Rectangle 19"/>
          <p:cNvSpPr>
            <a:spLocks noChangeArrowheads="1"/>
          </p:cNvSpPr>
          <p:nvPr/>
        </p:nvSpPr>
        <p:spPr bwMode="auto">
          <a:xfrm>
            <a:off x="1039813" y="3733800"/>
            <a:ext cx="16065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solidFill>
                  <a:schemeClr val="bg1"/>
                </a:solidFill>
              </a:rPr>
              <a:t>ERES selection</a:t>
            </a:r>
          </a:p>
        </p:txBody>
      </p:sp>
      <p:sp>
        <p:nvSpPr>
          <p:cNvPr id="50194" name="Rectangle 20"/>
          <p:cNvSpPr>
            <a:spLocks noChangeArrowheads="1"/>
          </p:cNvSpPr>
          <p:nvPr/>
        </p:nvSpPr>
        <p:spPr bwMode="auto">
          <a:xfrm>
            <a:off x="3330575" y="3733800"/>
            <a:ext cx="26003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solidFill>
                  <a:schemeClr val="bg1"/>
                </a:solidFill>
              </a:rPr>
              <a:t>Outlines of selected ERES</a:t>
            </a:r>
          </a:p>
        </p:txBody>
      </p:sp>
      <p:sp>
        <p:nvSpPr>
          <p:cNvPr id="50195" name="Rectangle 21"/>
          <p:cNvSpPr>
            <a:spLocks noChangeArrowheads="1"/>
          </p:cNvSpPr>
          <p:nvPr/>
        </p:nvSpPr>
        <p:spPr bwMode="auto">
          <a:xfrm>
            <a:off x="6702425" y="3886200"/>
            <a:ext cx="163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Methodology</a:t>
            </a:r>
          </a:p>
        </p:txBody>
      </p:sp>
      <p:sp>
        <p:nvSpPr>
          <p:cNvPr id="50196" name="Rectangle 12"/>
          <p:cNvSpPr>
            <a:spLocks noChangeArrowheads="1"/>
          </p:cNvSpPr>
          <p:nvPr/>
        </p:nvSpPr>
        <p:spPr bwMode="auto">
          <a:xfrm>
            <a:off x="7127875" y="6380163"/>
            <a:ext cx="1539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chemeClr val="bg1"/>
                </a:solidFill>
              </a:rPr>
              <a:t>Rigo Pantoja</a:t>
            </a:r>
          </a:p>
          <a:p>
            <a:pPr eaLnBrk="0" hangingPunct="0"/>
            <a:r>
              <a:rPr lang="en-US" sz="1400">
                <a:solidFill>
                  <a:schemeClr val="bg1"/>
                </a:solidFill>
              </a:rPr>
              <a:t>Rahul Srinivasan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414BE0-49BF-4C9A-A479-E6DA78EE0B48}" type="slidenum">
              <a:rPr lang="en-US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8196" name="Text Box 5"/>
          <p:cNvSpPr txBox="1">
            <a:spLocks noChangeArrowheads="1"/>
          </p:cNvSpPr>
          <p:nvPr/>
        </p:nvSpPr>
        <p:spPr bwMode="auto">
          <a:xfrm>
            <a:off x="160338" y="284163"/>
            <a:ext cx="8816975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200">
                <a:solidFill>
                  <a:srgbClr val="FFFF00"/>
                </a:solidFill>
              </a:rPr>
              <a:t>48 h exposure to nicotine increases number of ER exit sites (ERES), </a:t>
            </a:r>
          </a:p>
          <a:p>
            <a:pPr algn="ctr" eaLnBrk="0" hangingPunct="0"/>
            <a:r>
              <a:rPr lang="en-US" sz="2200">
                <a:solidFill>
                  <a:srgbClr val="FFFF00"/>
                </a:solidFill>
              </a:rPr>
              <a:t>and this depends on nAChR receptor expression</a:t>
            </a:r>
          </a:p>
        </p:txBody>
      </p:sp>
      <p:grpSp>
        <p:nvGrpSpPr>
          <p:cNvPr id="8197" name="Group 36"/>
          <p:cNvGrpSpPr>
            <a:grpSpLocks/>
          </p:cNvGrpSpPr>
          <p:nvPr/>
        </p:nvGrpSpPr>
        <p:grpSpPr bwMode="auto">
          <a:xfrm>
            <a:off x="4237038" y="1255713"/>
            <a:ext cx="4854575" cy="4595812"/>
            <a:chOff x="1143000" y="707321"/>
            <a:chExt cx="6300788" cy="5966529"/>
          </a:xfrm>
        </p:grpSpPr>
        <p:graphicFrame>
          <p:nvGraphicFramePr>
            <p:cNvPr id="8194" name="Object 2"/>
            <p:cNvGraphicFramePr>
              <a:graphicFrameLocks noChangeAspect="1"/>
            </p:cNvGraphicFramePr>
            <p:nvPr/>
          </p:nvGraphicFramePr>
          <p:xfrm>
            <a:off x="1143000" y="1104900"/>
            <a:ext cx="6300788" cy="5568950"/>
          </p:xfrm>
          <a:graphic>
            <a:graphicData uri="http://schemas.openxmlformats.org/presentationml/2006/ole">
              <p:oleObj spid="_x0000_s8194" name="Graph" r:id="rId4" imgW="3458880" imgH="3057120" progId="Origin50.Graph">
                <p:embed/>
              </p:oleObj>
            </a:graphicData>
          </a:graphic>
        </p:graphicFrame>
        <p:sp>
          <p:nvSpPr>
            <p:cNvPr id="8202" name="Line 6"/>
            <p:cNvSpPr>
              <a:spLocks noChangeShapeType="1"/>
            </p:cNvSpPr>
            <p:nvPr/>
          </p:nvSpPr>
          <p:spPr bwMode="auto">
            <a:xfrm flipV="1">
              <a:off x="2819400" y="1752600"/>
              <a:ext cx="0" cy="144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" name="Line 7"/>
            <p:cNvSpPr>
              <a:spLocks noChangeShapeType="1"/>
            </p:cNvSpPr>
            <p:nvPr/>
          </p:nvSpPr>
          <p:spPr bwMode="auto">
            <a:xfrm>
              <a:off x="2819400" y="1752600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4" name="Line 8"/>
            <p:cNvSpPr>
              <a:spLocks noChangeShapeType="1"/>
            </p:cNvSpPr>
            <p:nvPr/>
          </p:nvSpPr>
          <p:spPr bwMode="auto">
            <a:xfrm>
              <a:off x="4191000" y="1752600"/>
              <a:ext cx="990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5" name="Line 9"/>
            <p:cNvSpPr>
              <a:spLocks noChangeShapeType="1"/>
            </p:cNvSpPr>
            <p:nvPr/>
          </p:nvSpPr>
          <p:spPr bwMode="auto">
            <a:xfrm>
              <a:off x="5181600" y="1752600"/>
              <a:ext cx="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6" name="Line 10"/>
            <p:cNvSpPr>
              <a:spLocks noChangeShapeType="1"/>
            </p:cNvSpPr>
            <p:nvPr/>
          </p:nvSpPr>
          <p:spPr bwMode="auto">
            <a:xfrm flipV="1">
              <a:off x="2667000" y="1295400"/>
              <a:ext cx="0" cy="1905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Line 11"/>
            <p:cNvSpPr>
              <a:spLocks noChangeShapeType="1"/>
            </p:cNvSpPr>
            <p:nvPr/>
          </p:nvSpPr>
          <p:spPr bwMode="auto">
            <a:xfrm>
              <a:off x="2667000" y="1295400"/>
              <a:ext cx="1752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8" name="Line 12"/>
            <p:cNvSpPr>
              <a:spLocks noChangeShapeType="1"/>
            </p:cNvSpPr>
            <p:nvPr/>
          </p:nvSpPr>
          <p:spPr bwMode="auto">
            <a:xfrm>
              <a:off x="5181600" y="1295400"/>
              <a:ext cx="1219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9" name="Line 13"/>
            <p:cNvSpPr>
              <a:spLocks noChangeShapeType="1"/>
            </p:cNvSpPr>
            <p:nvPr/>
          </p:nvSpPr>
          <p:spPr bwMode="auto">
            <a:xfrm>
              <a:off x="6400800" y="1295400"/>
              <a:ext cx="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0" name="Rectangle 14"/>
            <p:cNvSpPr>
              <a:spLocks noChangeArrowheads="1"/>
            </p:cNvSpPr>
            <p:nvPr/>
          </p:nvSpPr>
          <p:spPr bwMode="auto">
            <a:xfrm>
              <a:off x="3527425" y="1600200"/>
              <a:ext cx="7397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/>
                <a:t>p &lt; 0.05</a:t>
              </a:r>
            </a:p>
          </p:txBody>
        </p:sp>
        <p:sp>
          <p:nvSpPr>
            <p:cNvPr id="8211" name="Rectangle 15"/>
            <p:cNvSpPr>
              <a:spLocks noChangeArrowheads="1"/>
            </p:cNvSpPr>
            <p:nvPr/>
          </p:nvSpPr>
          <p:spPr bwMode="auto">
            <a:xfrm>
              <a:off x="4419600" y="1143000"/>
              <a:ext cx="7397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/>
                <a:t>p &lt; 0.01</a:t>
              </a:r>
            </a:p>
          </p:txBody>
        </p:sp>
        <p:sp>
          <p:nvSpPr>
            <p:cNvPr id="8212" name="Rectangle 16"/>
            <p:cNvSpPr>
              <a:spLocks noChangeArrowheads="1"/>
            </p:cNvSpPr>
            <p:nvPr/>
          </p:nvSpPr>
          <p:spPr bwMode="auto">
            <a:xfrm>
              <a:off x="3186113" y="2011363"/>
              <a:ext cx="395287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/>
                <a:t>NS</a:t>
              </a:r>
            </a:p>
          </p:txBody>
        </p:sp>
        <p:sp>
          <p:nvSpPr>
            <p:cNvPr id="8213" name="Line 17"/>
            <p:cNvSpPr>
              <a:spLocks noChangeShapeType="1"/>
            </p:cNvSpPr>
            <p:nvPr/>
          </p:nvSpPr>
          <p:spPr bwMode="auto">
            <a:xfrm>
              <a:off x="4038600" y="2133600"/>
              <a:ext cx="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4" name="Line 18"/>
            <p:cNvSpPr>
              <a:spLocks noChangeShapeType="1"/>
            </p:cNvSpPr>
            <p:nvPr/>
          </p:nvSpPr>
          <p:spPr bwMode="auto">
            <a:xfrm>
              <a:off x="3505200" y="2133600"/>
              <a:ext cx="533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5" name="Line 19"/>
            <p:cNvSpPr>
              <a:spLocks noChangeShapeType="1"/>
            </p:cNvSpPr>
            <p:nvPr/>
          </p:nvSpPr>
          <p:spPr bwMode="auto">
            <a:xfrm>
              <a:off x="2971800" y="21336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6" name="Line 20"/>
            <p:cNvSpPr>
              <a:spLocks noChangeShapeType="1"/>
            </p:cNvSpPr>
            <p:nvPr/>
          </p:nvSpPr>
          <p:spPr bwMode="auto">
            <a:xfrm>
              <a:off x="2971800" y="2133600"/>
              <a:ext cx="0" cy="1066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7" name="Rectangle 21"/>
            <p:cNvSpPr>
              <a:spLocks noChangeArrowheads="1"/>
            </p:cNvSpPr>
            <p:nvPr/>
          </p:nvSpPr>
          <p:spPr bwMode="auto">
            <a:xfrm>
              <a:off x="2546350" y="3230563"/>
              <a:ext cx="6540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/>
                <a:t>n = 25 </a:t>
              </a:r>
            </a:p>
          </p:txBody>
        </p:sp>
        <p:sp>
          <p:nvSpPr>
            <p:cNvPr id="8218" name="Rectangle 22"/>
            <p:cNvSpPr>
              <a:spLocks noChangeArrowheads="1"/>
            </p:cNvSpPr>
            <p:nvPr/>
          </p:nvSpPr>
          <p:spPr bwMode="auto">
            <a:xfrm>
              <a:off x="3733800" y="2316163"/>
              <a:ext cx="69691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/>
                <a:t>n = 19  </a:t>
              </a:r>
            </a:p>
          </p:txBody>
        </p:sp>
        <p:sp>
          <p:nvSpPr>
            <p:cNvPr id="8219" name="Rectangle 23"/>
            <p:cNvSpPr>
              <a:spLocks noChangeArrowheads="1"/>
            </p:cNvSpPr>
            <p:nvPr/>
          </p:nvSpPr>
          <p:spPr bwMode="auto">
            <a:xfrm>
              <a:off x="4953000" y="2011363"/>
              <a:ext cx="654050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/>
                <a:t>n = 30 </a:t>
              </a:r>
            </a:p>
          </p:txBody>
        </p:sp>
        <p:sp>
          <p:nvSpPr>
            <p:cNvPr id="8220" name="Rectangle 24"/>
            <p:cNvSpPr>
              <a:spLocks noChangeArrowheads="1"/>
            </p:cNvSpPr>
            <p:nvPr/>
          </p:nvSpPr>
          <p:spPr bwMode="auto">
            <a:xfrm>
              <a:off x="6172200" y="1630363"/>
              <a:ext cx="69691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/>
                <a:t>n = 18  </a:t>
              </a:r>
            </a:p>
          </p:txBody>
        </p:sp>
        <p:grpSp>
          <p:nvGrpSpPr>
            <p:cNvPr id="8221" name="Group 31"/>
            <p:cNvGrpSpPr>
              <a:grpSpLocks/>
            </p:cNvGrpSpPr>
            <p:nvPr/>
          </p:nvGrpSpPr>
          <p:grpSpPr bwMode="auto">
            <a:xfrm>
              <a:off x="2922588" y="1544638"/>
              <a:ext cx="2322512" cy="1735137"/>
              <a:chOff x="2847510" y="1545021"/>
              <a:chExt cx="2397947" cy="1735000"/>
            </a:xfrm>
          </p:grpSpPr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5045744" y="1744327"/>
                <a:ext cx="397738" cy="2127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0800000">
                <a:off x="2848152" y="1544461"/>
                <a:ext cx="2386887" cy="2060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>
                <a:off x="1984703" y="2418214"/>
                <a:ext cx="1729025" cy="2127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222" name="Group 32"/>
            <p:cNvGrpSpPr>
              <a:grpSpLocks/>
            </p:cNvGrpSpPr>
            <p:nvPr/>
          </p:nvGrpSpPr>
          <p:grpSpPr bwMode="auto">
            <a:xfrm>
              <a:off x="2701925" y="1246188"/>
              <a:ext cx="3698875" cy="2033587"/>
              <a:chOff x="2847510" y="1545021"/>
              <a:chExt cx="2397947" cy="1735000"/>
            </a:xfrm>
          </p:grpSpPr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5045692" y="1746844"/>
                <a:ext cx="397391" cy="267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10800000">
                <a:off x="2849376" y="1547725"/>
                <a:ext cx="2385661" cy="1759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5400000">
                <a:off x="1986896" y="2419419"/>
                <a:ext cx="1724960" cy="2672"/>
              </a:xfrm>
              <a:prstGeom prst="line">
                <a:avLst/>
              </a:prstGeom>
              <a:ln w="127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23" name="TextBox 36"/>
            <p:cNvSpPr txBox="1">
              <a:spLocks noChangeArrowheads="1"/>
            </p:cNvSpPr>
            <p:nvPr/>
          </p:nvSpPr>
          <p:spPr bwMode="auto">
            <a:xfrm>
              <a:off x="3806513" y="707321"/>
              <a:ext cx="114458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>
                  <a:solidFill>
                    <a:schemeClr val="bg1"/>
                  </a:solidFill>
                </a:rPr>
                <a:t>P &lt; 0.01</a:t>
              </a:r>
            </a:p>
          </p:txBody>
        </p:sp>
      </p:grpSp>
      <p:sp>
        <p:nvSpPr>
          <p:cNvPr id="8198" name="Rectangle 12"/>
          <p:cNvSpPr>
            <a:spLocks noChangeArrowheads="1"/>
          </p:cNvSpPr>
          <p:nvPr/>
        </p:nvSpPr>
        <p:spPr bwMode="auto">
          <a:xfrm>
            <a:off x="6008688" y="6440488"/>
            <a:ext cx="27670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400" dirty="0">
                <a:solidFill>
                  <a:schemeClr val="bg1"/>
                </a:solidFill>
              </a:rPr>
              <a:t>Rigo Pantoja, Rahul Srinivasan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>
          <a:xfrm>
            <a:off x="8669338" y="6492875"/>
            <a:ext cx="474662" cy="365125"/>
          </a:xfrm>
        </p:spPr>
        <p:txBody>
          <a:bodyPr/>
          <a:lstStyle/>
          <a:p>
            <a:pPr>
              <a:defRPr/>
            </a:pPr>
            <a:fld id="{CF45EC7C-5F0C-4DFB-B480-E9EEAE12AF9D}" type="slidenum">
              <a:rPr lang="en-US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8200" name="Picture 3"/>
          <p:cNvPicPr>
            <a:picLocks noChangeAspect="1" noChangeArrowheads="1"/>
          </p:cNvPicPr>
          <p:nvPr/>
        </p:nvPicPr>
        <p:blipFill>
          <a:blip r:embed="rId5" cstate="print"/>
          <a:srcRect l="5380" r="1070"/>
          <a:stretch>
            <a:fillRect/>
          </a:stretch>
        </p:blipFill>
        <p:spPr bwMode="auto">
          <a:xfrm>
            <a:off x="147638" y="1546225"/>
            <a:ext cx="4105275" cy="39306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587375" y="5629275"/>
            <a:ext cx="783113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200">
                <a:solidFill>
                  <a:srgbClr val="FFFF00"/>
                </a:solidFill>
              </a:rPr>
              <a:t>A cell-delimited phenomenon related to PD neuroprotection?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927" name="Freeform 295"/>
          <p:cNvSpPr>
            <a:spLocks/>
          </p:cNvSpPr>
          <p:nvPr/>
        </p:nvSpPr>
        <p:spPr bwMode="auto">
          <a:xfrm>
            <a:off x="5923524" y="4841262"/>
            <a:ext cx="1981200" cy="1336675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504" y="0"/>
              </a:cxn>
              <a:cxn ang="0">
                <a:pos x="528" y="24"/>
              </a:cxn>
              <a:cxn ang="0">
                <a:pos x="528" y="332"/>
              </a:cxn>
              <a:cxn ang="0">
                <a:pos x="504" y="356"/>
              </a:cxn>
              <a:cxn ang="0">
                <a:pos x="24" y="356"/>
              </a:cxn>
              <a:cxn ang="0">
                <a:pos x="0" y="332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528" h="356">
                <a:moveTo>
                  <a:pt x="24" y="0"/>
                </a:moveTo>
                <a:cubicBezTo>
                  <a:pt x="504" y="0"/>
                  <a:pt x="504" y="0"/>
                  <a:pt x="504" y="0"/>
                </a:cubicBezTo>
                <a:cubicBezTo>
                  <a:pt x="517" y="0"/>
                  <a:pt x="528" y="11"/>
                  <a:pt x="528" y="24"/>
                </a:cubicBezTo>
                <a:cubicBezTo>
                  <a:pt x="528" y="332"/>
                  <a:pt x="528" y="332"/>
                  <a:pt x="528" y="332"/>
                </a:cubicBezTo>
                <a:cubicBezTo>
                  <a:pt x="528" y="345"/>
                  <a:pt x="517" y="356"/>
                  <a:pt x="504" y="356"/>
                </a:cubicBezTo>
                <a:cubicBezTo>
                  <a:pt x="24" y="356"/>
                  <a:pt x="24" y="356"/>
                  <a:pt x="24" y="356"/>
                </a:cubicBezTo>
                <a:cubicBezTo>
                  <a:pt x="11" y="356"/>
                  <a:pt x="0" y="345"/>
                  <a:pt x="0" y="332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29" name="Freeform 297"/>
          <p:cNvSpPr>
            <a:spLocks/>
          </p:cNvSpPr>
          <p:nvPr/>
        </p:nvSpPr>
        <p:spPr bwMode="auto">
          <a:xfrm>
            <a:off x="5939399" y="4857137"/>
            <a:ext cx="1936750" cy="1290638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492" y="0"/>
              </a:cxn>
              <a:cxn ang="0">
                <a:pos x="516" y="24"/>
              </a:cxn>
              <a:cxn ang="0">
                <a:pos x="516" y="320"/>
              </a:cxn>
              <a:cxn ang="0">
                <a:pos x="492" y="344"/>
              </a:cxn>
              <a:cxn ang="0">
                <a:pos x="24" y="344"/>
              </a:cxn>
              <a:cxn ang="0">
                <a:pos x="0" y="320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516" h="344">
                <a:moveTo>
                  <a:pt x="24" y="0"/>
                </a:moveTo>
                <a:cubicBezTo>
                  <a:pt x="492" y="0"/>
                  <a:pt x="492" y="0"/>
                  <a:pt x="492" y="0"/>
                </a:cubicBezTo>
                <a:cubicBezTo>
                  <a:pt x="505" y="0"/>
                  <a:pt x="516" y="11"/>
                  <a:pt x="516" y="24"/>
                </a:cubicBezTo>
                <a:cubicBezTo>
                  <a:pt x="516" y="320"/>
                  <a:pt x="516" y="320"/>
                  <a:pt x="516" y="320"/>
                </a:cubicBezTo>
                <a:cubicBezTo>
                  <a:pt x="516" y="333"/>
                  <a:pt x="505" y="344"/>
                  <a:pt x="492" y="344"/>
                </a:cubicBezTo>
                <a:cubicBezTo>
                  <a:pt x="24" y="344"/>
                  <a:pt x="24" y="344"/>
                  <a:pt x="24" y="344"/>
                </a:cubicBezTo>
                <a:cubicBezTo>
                  <a:pt x="11" y="344"/>
                  <a:pt x="0" y="333"/>
                  <a:pt x="0" y="320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noFill/>
          <a:ln w="38100" cap="sq">
            <a:solidFill>
              <a:srgbClr val="879AC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31" name="Rectangle 299"/>
          <p:cNvSpPr>
            <a:spLocks noChangeArrowheads="1"/>
          </p:cNvSpPr>
          <p:nvPr/>
        </p:nvSpPr>
        <p:spPr bwMode="auto">
          <a:xfrm>
            <a:off x="5818749" y="6204924"/>
            <a:ext cx="1114088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Endosomes &amp;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932" name="Rectangle 300"/>
          <p:cNvSpPr>
            <a:spLocks noChangeArrowheads="1"/>
          </p:cNvSpPr>
          <p:nvPr/>
        </p:nvSpPr>
        <p:spPr bwMode="auto">
          <a:xfrm>
            <a:off x="6964924" y="6204924"/>
            <a:ext cx="102592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L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933" name="Rectangle 301"/>
          <p:cNvSpPr>
            <a:spLocks noChangeArrowheads="1"/>
          </p:cNvSpPr>
          <p:nvPr/>
        </p:nvSpPr>
        <p:spPr bwMode="auto">
          <a:xfrm>
            <a:off x="7060174" y="6204924"/>
            <a:ext cx="817531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ysosomes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934" name="Freeform 302"/>
          <p:cNvSpPr>
            <a:spLocks/>
          </p:cNvSpPr>
          <p:nvPr/>
        </p:nvSpPr>
        <p:spPr bwMode="auto">
          <a:xfrm>
            <a:off x="7590399" y="2739412"/>
            <a:ext cx="1425575" cy="1652588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356" y="0"/>
              </a:cxn>
              <a:cxn ang="0">
                <a:pos x="380" y="24"/>
              </a:cxn>
              <a:cxn ang="0">
                <a:pos x="380" y="416"/>
              </a:cxn>
              <a:cxn ang="0">
                <a:pos x="356" y="440"/>
              </a:cxn>
              <a:cxn ang="0">
                <a:pos x="24" y="440"/>
              </a:cxn>
              <a:cxn ang="0">
                <a:pos x="0" y="416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380" h="440">
                <a:moveTo>
                  <a:pt x="24" y="0"/>
                </a:moveTo>
                <a:cubicBezTo>
                  <a:pt x="356" y="0"/>
                  <a:pt x="356" y="0"/>
                  <a:pt x="356" y="0"/>
                </a:cubicBezTo>
                <a:cubicBezTo>
                  <a:pt x="369" y="0"/>
                  <a:pt x="380" y="11"/>
                  <a:pt x="380" y="24"/>
                </a:cubicBezTo>
                <a:cubicBezTo>
                  <a:pt x="380" y="416"/>
                  <a:pt x="380" y="416"/>
                  <a:pt x="380" y="416"/>
                </a:cubicBezTo>
                <a:cubicBezTo>
                  <a:pt x="380" y="429"/>
                  <a:pt x="369" y="440"/>
                  <a:pt x="356" y="440"/>
                </a:cubicBezTo>
                <a:cubicBezTo>
                  <a:pt x="24" y="440"/>
                  <a:pt x="24" y="440"/>
                  <a:pt x="24" y="440"/>
                </a:cubicBezTo>
                <a:cubicBezTo>
                  <a:pt x="11" y="440"/>
                  <a:pt x="0" y="429"/>
                  <a:pt x="0" y="416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36" name="Freeform 304"/>
          <p:cNvSpPr>
            <a:spLocks/>
          </p:cNvSpPr>
          <p:nvPr/>
        </p:nvSpPr>
        <p:spPr bwMode="auto">
          <a:xfrm>
            <a:off x="7604687" y="2755287"/>
            <a:ext cx="1381125" cy="1606550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344" y="0"/>
              </a:cxn>
              <a:cxn ang="0">
                <a:pos x="368" y="24"/>
              </a:cxn>
              <a:cxn ang="0">
                <a:pos x="368" y="404"/>
              </a:cxn>
              <a:cxn ang="0">
                <a:pos x="344" y="428"/>
              </a:cxn>
              <a:cxn ang="0">
                <a:pos x="24" y="428"/>
              </a:cxn>
              <a:cxn ang="0">
                <a:pos x="0" y="404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368" h="428">
                <a:moveTo>
                  <a:pt x="24" y="0"/>
                </a:moveTo>
                <a:cubicBezTo>
                  <a:pt x="344" y="0"/>
                  <a:pt x="344" y="0"/>
                  <a:pt x="344" y="0"/>
                </a:cubicBezTo>
                <a:cubicBezTo>
                  <a:pt x="357" y="0"/>
                  <a:pt x="368" y="11"/>
                  <a:pt x="368" y="24"/>
                </a:cubicBezTo>
                <a:cubicBezTo>
                  <a:pt x="368" y="404"/>
                  <a:pt x="368" y="404"/>
                  <a:pt x="368" y="404"/>
                </a:cubicBezTo>
                <a:cubicBezTo>
                  <a:pt x="368" y="417"/>
                  <a:pt x="357" y="428"/>
                  <a:pt x="344" y="428"/>
                </a:cubicBezTo>
                <a:cubicBezTo>
                  <a:pt x="24" y="428"/>
                  <a:pt x="24" y="428"/>
                  <a:pt x="24" y="428"/>
                </a:cubicBezTo>
                <a:cubicBezTo>
                  <a:pt x="11" y="428"/>
                  <a:pt x="0" y="417"/>
                  <a:pt x="0" y="404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noFill/>
          <a:ln w="38100" cap="sq">
            <a:solidFill>
              <a:srgbClr val="879AC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38" name="Rectangle 306"/>
          <p:cNvSpPr>
            <a:spLocks noChangeArrowheads="1"/>
          </p:cNvSpPr>
          <p:nvPr/>
        </p:nvSpPr>
        <p:spPr bwMode="auto">
          <a:xfrm>
            <a:off x="7514199" y="4417399"/>
            <a:ext cx="1473160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Plasma membrane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939" name="Freeform 307"/>
          <p:cNvSpPr>
            <a:spLocks/>
          </p:cNvSpPr>
          <p:nvPr/>
        </p:nvSpPr>
        <p:spPr bwMode="auto">
          <a:xfrm>
            <a:off x="6074337" y="1493224"/>
            <a:ext cx="1455738" cy="2117725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364" y="0"/>
              </a:cxn>
              <a:cxn ang="0">
                <a:pos x="388" y="24"/>
              </a:cxn>
              <a:cxn ang="0">
                <a:pos x="388" y="540"/>
              </a:cxn>
              <a:cxn ang="0">
                <a:pos x="364" y="564"/>
              </a:cxn>
              <a:cxn ang="0">
                <a:pos x="24" y="564"/>
              </a:cxn>
              <a:cxn ang="0">
                <a:pos x="0" y="540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388" h="564">
                <a:moveTo>
                  <a:pt x="24" y="0"/>
                </a:moveTo>
                <a:cubicBezTo>
                  <a:pt x="364" y="0"/>
                  <a:pt x="364" y="0"/>
                  <a:pt x="364" y="0"/>
                </a:cubicBezTo>
                <a:cubicBezTo>
                  <a:pt x="377" y="0"/>
                  <a:pt x="388" y="11"/>
                  <a:pt x="388" y="24"/>
                </a:cubicBezTo>
                <a:cubicBezTo>
                  <a:pt x="388" y="540"/>
                  <a:pt x="388" y="540"/>
                  <a:pt x="388" y="540"/>
                </a:cubicBezTo>
                <a:cubicBezTo>
                  <a:pt x="388" y="553"/>
                  <a:pt x="377" y="564"/>
                  <a:pt x="364" y="564"/>
                </a:cubicBezTo>
                <a:cubicBezTo>
                  <a:pt x="24" y="564"/>
                  <a:pt x="24" y="564"/>
                  <a:pt x="24" y="564"/>
                </a:cubicBezTo>
                <a:cubicBezTo>
                  <a:pt x="11" y="564"/>
                  <a:pt x="0" y="553"/>
                  <a:pt x="0" y="540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41" name="Freeform 309"/>
          <p:cNvSpPr>
            <a:spLocks/>
          </p:cNvSpPr>
          <p:nvPr/>
        </p:nvSpPr>
        <p:spPr bwMode="auto">
          <a:xfrm>
            <a:off x="6088624" y="1509099"/>
            <a:ext cx="1411288" cy="2071688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352" y="0"/>
              </a:cxn>
              <a:cxn ang="0">
                <a:pos x="376" y="24"/>
              </a:cxn>
              <a:cxn ang="0">
                <a:pos x="376" y="528"/>
              </a:cxn>
              <a:cxn ang="0">
                <a:pos x="352" y="552"/>
              </a:cxn>
              <a:cxn ang="0">
                <a:pos x="24" y="552"/>
              </a:cxn>
              <a:cxn ang="0">
                <a:pos x="0" y="528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376" h="552">
                <a:moveTo>
                  <a:pt x="24" y="0"/>
                </a:moveTo>
                <a:cubicBezTo>
                  <a:pt x="352" y="0"/>
                  <a:pt x="352" y="0"/>
                  <a:pt x="352" y="0"/>
                </a:cubicBezTo>
                <a:cubicBezTo>
                  <a:pt x="365" y="0"/>
                  <a:pt x="376" y="11"/>
                  <a:pt x="376" y="24"/>
                </a:cubicBezTo>
                <a:cubicBezTo>
                  <a:pt x="376" y="528"/>
                  <a:pt x="376" y="528"/>
                  <a:pt x="376" y="528"/>
                </a:cubicBezTo>
                <a:cubicBezTo>
                  <a:pt x="376" y="541"/>
                  <a:pt x="365" y="552"/>
                  <a:pt x="352" y="552"/>
                </a:cubicBezTo>
                <a:cubicBezTo>
                  <a:pt x="24" y="552"/>
                  <a:pt x="24" y="552"/>
                  <a:pt x="24" y="552"/>
                </a:cubicBezTo>
                <a:cubicBezTo>
                  <a:pt x="11" y="552"/>
                  <a:pt x="0" y="541"/>
                  <a:pt x="0" y="528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noFill/>
          <a:ln w="38100" cap="sq">
            <a:solidFill>
              <a:schemeClr val="tx2">
                <a:lumMod val="60000"/>
                <a:lumOff val="40000"/>
              </a:schemeClr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43" name="Rectangle 311"/>
          <p:cNvSpPr>
            <a:spLocks noChangeArrowheads="1"/>
          </p:cNvSpPr>
          <p:nvPr/>
        </p:nvSpPr>
        <p:spPr bwMode="auto">
          <a:xfrm>
            <a:off x="6583924" y="3636349"/>
            <a:ext cx="428002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Golgi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944" name="Freeform 312"/>
          <p:cNvSpPr>
            <a:spLocks/>
          </p:cNvSpPr>
          <p:nvPr/>
        </p:nvSpPr>
        <p:spPr bwMode="auto">
          <a:xfrm>
            <a:off x="145024" y="1223349"/>
            <a:ext cx="5343525" cy="5029200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1400" y="0"/>
              </a:cxn>
              <a:cxn ang="0">
                <a:pos x="1424" y="24"/>
              </a:cxn>
              <a:cxn ang="0">
                <a:pos x="1424" y="1316"/>
              </a:cxn>
              <a:cxn ang="0">
                <a:pos x="1400" y="1340"/>
              </a:cxn>
              <a:cxn ang="0">
                <a:pos x="24" y="1340"/>
              </a:cxn>
              <a:cxn ang="0">
                <a:pos x="0" y="1316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1424" h="1340">
                <a:moveTo>
                  <a:pt x="24" y="0"/>
                </a:moveTo>
                <a:cubicBezTo>
                  <a:pt x="1400" y="0"/>
                  <a:pt x="1400" y="0"/>
                  <a:pt x="1400" y="0"/>
                </a:cubicBezTo>
                <a:cubicBezTo>
                  <a:pt x="1413" y="0"/>
                  <a:pt x="1424" y="11"/>
                  <a:pt x="1424" y="24"/>
                </a:cubicBezTo>
                <a:cubicBezTo>
                  <a:pt x="1424" y="1316"/>
                  <a:pt x="1424" y="1316"/>
                  <a:pt x="1424" y="1316"/>
                </a:cubicBezTo>
                <a:cubicBezTo>
                  <a:pt x="1424" y="1329"/>
                  <a:pt x="1413" y="1340"/>
                  <a:pt x="1400" y="1340"/>
                </a:cubicBezTo>
                <a:cubicBezTo>
                  <a:pt x="24" y="1340"/>
                  <a:pt x="24" y="1340"/>
                  <a:pt x="24" y="1340"/>
                </a:cubicBezTo>
                <a:cubicBezTo>
                  <a:pt x="11" y="1340"/>
                  <a:pt x="0" y="1329"/>
                  <a:pt x="0" y="1316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45" name="Freeform 313"/>
          <p:cNvSpPr>
            <a:spLocks/>
          </p:cNvSpPr>
          <p:nvPr/>
        </p:nvSpPr>
        <p:spPr bwMode="auto">
          <a:xfrm>
            <a:off x="137087" y="1215412"/>
            <a:ext cx="5359400" cy="5045075"/>
          </a:xfrm>
          <a:custGeom>
            <a:avLst/>
            <a:gdLst/>
            <a:ahLst/>
            <a:cxnLst>
              <a:cxn ang="0">
                <a:pos x="26" y="2"/>
              </a:cxn>
              <a:cxn ang="0">
                <a:pos x="26" y="4"/>
              </a:cxn>
              <a:cxn ang="0">
                <a:pos x="1402" y="4"/>
              </a:cxn>
              <a:cxn ang="0">
                <a:pos x="1417" y="10"/>
              </a:cxn>
              <a:cxn ang="0">
                <a:pos x="1424" y="26"/>
              </a:cxn>
              <a:cxn ang="0">
                <a:pos x="1424" y="1318"/>
              </a:cxn>
              <a:cxn ang="0">
                <a:pos x="1417" y="1334"/>
              </a:cxn>
              <a:cxn ang="0">
                <a:pos x="1402" y="1340"/>
              </a:cxn>
              <a:cxn ang="0">
                <a:pos x="26" y="1340"/>
              </a:cxn>
              <a:cxn ang="0">
                <a:pos x="10" y="1334"/>
              </a:cxn>
              <a:cxn ang="0">
                <a:pos x="4" y="1318"/>
              </a:cxn>
              <a:cxn ang="0">
                <a:pos x="4" y="26"/>
              </a:cxn>
              <a:cxn ang="0">
                <a:pos x="10" y="10"/>
              </a:cxn>
              <a:cxn ang="0">
                <a:pos x="26" y="4"/>
              </a:cxn>
              <a:cxn ang="0">
                <a:pos x="26" y="2"/>
              </a:cxn>
              <a:cxn ang="0">
                <a:pos x="26" y="0"/>
              </a:cxn>
              <a:cxn ang="0">
                <a:pos x="0" y="26"/>
              </a:cxn>
              <a:cxn ang="0">
                <a:pos x="0" y="1318"/>
              </a:cxn>
              <a:cxn ang="0">
                <a:pos x="26" y="1344"/>
              </a:cxn>
              <a:cxn ang="0">
                <a:pos x="1402" y="1344"/>
              </a:cxn>
              <a:cxn ang="0">
                <a:pos x="1428" y="1318"/>
              </a:cxn>
              <a:cxn ang="0">
                <a:pos x="1428" y="26"/>
              </a:cxn>
              <a:cxn ang="0">
                <a:pos x="1402" y="0"/>
              </a:cxn>
              <a:cxn ang="0">
                <a:pos x="26" y="0"/>
              </a:cxn>
              <a:cxn ang="0">
                <a:pos x="26" y="2"/>
              </a:cxn>
            </a:cxnLst>
            <a:rect l="0" t="0" r="r" b="b"/>
            <a:pathLst>
              <a:path w="1428" h="1344">
                <a:moveTo>
                  <a:pt x="26" y="2"/>
                </a:moveTo>
                <a:cubicBezTo>
                  <a:pt x="26" y="4"/>
                  <a:pt x="26" y="4"/>
                  <a:pt x="26" y="4"/>
                </a:cubicBezTo>
                <a:cubicBezTo>
                  <a:pt x="1402" y="4"/>
                  <a:pt x="1402" y="4"/>
                  <a:pt x="1402" y="4"/>
                </a:cubicBezTo>
                <a:cubicBezTo>
                  <a:pt x="1408" y="4"/>
                  <a:pt x="1413" y="7"/>
                  <a:pt x="1417" y="10"/>
                </a:cubicBezTo>
                <a:cubicBezTo>
                  <a:pt x="1421" y="14"/>
                  <a:pt x="1424" y="20"/>
                  <a:pt x="1424" y="26"/>
                </a:cubicBezTo>
                <a:cubicBezTo>
                  <a:pt x="1424" y="1318"/>
                  <a:pt x="1424" y="1318"/>
                  <a:pt x="1424" y="1318"/>
                </a:cubicBezTo>
                <a:cubicBezTo>
                  <a:pt x="1424" y="1324"/>
                  <a:pt x="1421" y="1330"/>
                  <a:pt x="1417" y="1334"/>
                </a:cubicBezTo>
                <a:cubicBezTo>
                  <a:pt x="1413" y="1338"/>
                  <a:pt x="1408" y="1340"/>
                  <a:pt x="1402" y="1340"/>
                </a:cubicBezTo>
                <a:cubicBezTo>
                  <a:pt x="26" y="1340"/>
                  <a:pt x="26" y="1340"/>
                  <a:pt x="26" y="1340"/>
                </a:cubicBezTo>
                <a:cubicBezTo>
                  <a:pt x="20" y="1340"/>
                  <a:pt x="14" y="1338"/>
                  <a:pt x="10" y="1334"/>
                </a:cubicBezTo>
                <a:cubicBezTo>
                  <a:pt x="6" y="1330"/>
                  <a:pt x="4" y="1324"/>
                  <a:pt x="4" y="1318"/>
                </a:cubicBezTo>
                <a:cubicBezTo>
                  <a:pt x="4" y="26"/>
                  <a:pt x="4" y="26"/>
                  <a:pt x="4" y="26"/>
                </a:cubicBezTo>
                <a:cubicBezTo>
                  <a:pt x="4" y="20"/>
                  <a:pt x="6" y="14"/>
                  <a:pt x="10" y="10"/>
                </a:cubicBezTo>
                <a:cubicBezTo>
                  <a:pt x="14" y="7"/>
                  <a:pt x="20" y="4"/>
                  <a:pt x="26" y="4"/>
                </a:cubicBezTo>
                <a:cubicBezTo>
                  <a:pt x="26" y="2"/>
                  <a:pt x="26" y="2"/>
                  <a:pt x="26" y="2"/>
                </a:cubicBezTo>
                <a:cubicBezTo>
                  <a:pt x="26" y="0"/>
                  <a:pt x="26" y="0"/>
                  <a:pt x="26" y="0"/>
                </a:cubicBezTo>
                <a:cubicBezTo>
                  <a:pt x="11" y="0"/>
                  <a:pt x="0" y="12"/>
                  <a:pt x="0" y="26"/>
                </a:cubicBezTo>
                <a:cubicBezTo>
                  <a:pt x="0" y="1318"/>
                  <a:pt x="0" y="1318"/>
                  <a:pt x="0" y="1318"/>
                </a:cubicBezTo>
                <a:cubicBezTo>
                  <a:pt x="0" y="1333"/>
                  <a:pt x="11" y="1344"/>
                  <a:pt x="26" y="1344"/>
                </a:cubicBezTo>
                <a:cubicBezTo>
                  <a:pt x="1402" y="1344"/>
                  <a:pt x="1402" y="1344"/>
                  <a:pt x="1402" y="1344"/>
                </a:cubicBezTo>
                <a:cubicBezTo>
                  <a:pt x="1416" y="1344"/>
                  <a:pt x="1428" y="1333"/>
                  <a:pt x="1428" y="1318"/>
                </a:cubicBezTo>
                <a:cubicBezTo>
                  <a:pt x="1428" y="26"/>
                  <a:pt x="1428" y="26"/>
                  <a:pt x="1428" y="26"/>
                </a:cubicBezTo>
                <a:cubicBezTo>
                  <a:pt x="1428" y="12"/>
                  <a:pt x="1416" y="0"/>
                  <a:pt x="1402" y="0"/>
                </a:cubicBezTo>
                <a:cubicBezTo>
                  <a:pt x="26" y="0"/>
                  <a:pt x="26" y="0"/>
                  <a:pt x="26" y="0"/>
                </a:cubicBezTo>
                <a:cubicBezTo>
                  <a:pt x="26" y="2"/>
                  <a:pt x="26" y="2"/>
                  <a:pt x="26" y="2"/>
                </a:cubicBezTo>
              </a:path>
            </a:pathLst>
          </a:custGeom>
          <a:solidFill>
            <a:srgbClr val="879ACD"/>
          </a:solidFill>
          <a:ln w="38100">
            <a:solidFill>
              <a:schemeClr val="tx2">
                <a:lumMod val="60000"/>
                <a:lumOff val="40000"/>
              </a:schemeClr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48" name="Rectangle 316"/>
          <p:cNvSpPr>
            <a:spLocks noChangeArrowheads="1"/>
          </p:cNvSpPr>
          <p:nvPr/>
        </p:nvSpPr>
        <p:spPr bwMode="auto">
          <a:xfrm>
            <a:off x="2710424" y="6279537"/>
            <a:ext cx="230832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1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ER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949" name="Freeform 317"/>
          <p:cNvSpPr>
            <a:spLocks/>
          </p:cNvSpPr>
          <p:nvPr/>
        </p:nvSpPr>
        <p:spPr bwMode="auto">
          <a:xfrm>
            <a:off x="1975412" y="2048849"/>
            <a:ext cx="990600" cy="481013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240" y="0"/>
              </a:cxn>
              <a:cxn ang="0">
                <a:pos x="264" y="24"/>
              </a:cxn>
              <a:cxn ang="0">
                <a:pos x="264" y="104"/>
              </a:cxn>
              <a:cxn ang="0">
                <a:pos x="240" y="128"/>
              </a:cxn>
              <a:cxn ang="0">
                <a:pos x="24" y="128"/>
              </a:cxn>
              <a:cxn ang="0">
                <a:pos x="0" y="104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264" h="128">
                <a:moveTo>
                  <a:pt x="24" y="0"/>
                </a:moveTo>
                <a:cubicBezTo>
                  <a:pt x="240" y="0"/>
                  <a:pt x="240" y="0"/>
                  <a:pt x="240" y="0"/>
                </a:cubicBezTo>
                <a:cubicBezTo>
                  <a:pt x="253" y="0"/>
                  <a:pt x="264" y="11"/>
                  <a:pt x="264" y="24"/>
                </a:cubicBezTo>
                <a:cubicBezTo>
                  <a:pt x="264" y="104"/>
                  <a:pt x="264" y="104"/>
                  <a:pt x="264" y="104"/>
                </a:cubicBezTo>
                <a:cubicBezTo>
                  <a:pt x="264" y="117"/>
                  <a:pt x="253" y="128"/>
                  <a:pt x="240" y="128"/>
                </a:cubicBezTo>
                <a:cubicBezTo>
                  <a:pt x="24" y="128"/>
                  <a:pt x="24" y="128"/>
                  <a:pt x="24" y="128"/>
                </a:cubicBezTo>
                <a:cubicBezTo>
                  <a:pt x="11" y="128"/>
                  <a:pt x="0" y="117"/>
                  <a:pt x="0" y="104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50" name="Freeform 318"/>
          <p:cNvSpPr>
            <a:spLocks/>
          </p:cNvSpPr>
          <p:nvPr/>
        </p:nvSpPr>
        <p:spPr bwMode="auto">
          <a:xfrm>
            <a:off x="1975412" y="2048849"/>
            <a:ext cx="990600" cy="481013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240" y="0"/>
              </a:cxn>
              <a:cxn ang="0">
                <a:pos x="264" y="24"/>
              </a:cxn>
              <a:cxn ang="0">
                <a:pos x="264" y="104"/>
              </a:cxn>
              <a:cxn ang="0">
                <a:pos x="240" y="128"/>
              </a:cxn>
              <a:cxn ang="0">
                <a:pos x="24" y="128"/>
              </a:cxn>
              <a:cxn ang="0">
                <a:pos x="0" y="104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264" h="128">
                <a:moveTo>
                  <a:pt x="24" y="0"/>
                </a:moveTo>
                <a:cubicBezTo>
                  <a:pt x="240" y="0"/>
                  <a:pt x="240" y="0"/>
                  <a:pt x="240" y="0"/>
                </a:cubicBezTo>
                <a:cubicBezTo>
                  <a:pt x="253" y="0"/>
                  <a:pt x="264" y="11"/>
                  <a:pt x="264" y="24"/>
                </a:cubicBezTo>
                <a:cubicBezTo>
                  <a:pt x="264" y="104"/>
                  <a:pt x="264" y="104"/>
                  <a:pt x="264" y="104"/>
                </a:cubicBezTo>
                <a:cubicBezTo>
                  <a:pt x="264" y="117"/>
                  <a:pt x="253" y="128"/>
                  <a:pt x="240" y="128"/>
                </a:cubicBezTo>
                <a:cubicBezTo>
                  <a:pt x="24" y="128"/>
                  <a:pt x="24" y="128"/>
                  <a:pt x="24" y="128"/>
                </a:cubicBezTo>
                <a:cubicBezTo>
                  <a:pt x="11" y="128"/>
                  <a:pt x="0" y="117"/>
                  <a:pt x="0" y="104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noFill/>
          <a:ln w="9" cap="sq">
            <a:solidFill>
              <a:srgbClr val="879AC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51" name="Rectangle 319"/>
          <p:cNvSpPr>
            <a:spLocks noChangeArrowheads="1"/>
          </p:cNvSpPr>
          <p:nvPr/>
        </p:nvSpPr>
        <p:spPr bwMode="auto">
          <a:xfrm>
            <a:off x="1700071" y="1870076"/>
            <a:ext cx="1531317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Folded &amp; Assembled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952" name="Freeform 320"/>
          <p:cNvSpPr>
            <a:spLocks/>
          </p:cNvSpPr>
          <p:nvPr/>
        </p:nvSpPr>
        <p:spPr bwMode="auto">
          <a:xfrm>
            <a:off x="2021449" y="3790337"/>
            <a:ext cx="944563" cy="406400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228" y="0"/>
              </a:cxn>
              <a:cxn ang="0">
                <a:pos x="252" y="24"/>
              </a:cxn>
              <a:cxn ang="0">
                <a:pos x="252" y="84"/>
              </a:cxn>
              <a:cxn ang="0">
                <a:pos x="228" y="108"/>
              </a:cxn>
              <a:cxn ang="0">
                <a:pos x="24" y="108"/>
              </a:cxn>
              <a:cxn ang="0">
                <a:pos x="0" y="84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252" h="108">
                <a:moveTo>
                  <a:pt x="24" y="0"/>
                </a:moveTo>
                <a:cubicBezTo>
                  <a:pt x="228" y="0"/>
                  <a:pt x="228" y="0"/>
                  <a:pt x="228" y="0"/>
                </a:cubicBezTo>
                <a:cubicBezTo>
                  <a:pt x="241" y="0"/>
                  <a:pt x="252" y="11"/>
                  <a:pt x="252" y="24"/>
                </a:cubicBezTo>
                <a:cubicBezTo>
                  <a:pt x="252" y="84"/>
                  <a:pt x="252" y="84"/>
                  <a:pt x="252" y="84"/>
                </a:cubicBezTo>
                <a:cubicBezTo>
                  <a:pt x="252" y="97"/>
                  <a:pt x="241" y="108"/>
                  <a:pt x="228" y="108"/>
                </a:cubicBezTo>
                <a:cubicBezTo>
                  <a:pt x="24" y="108"/>
                  <a:pt x="24" y="108"/>
                  <a:pt x="24" y="108"/>
                </a:cubicBezTo>
                <a:cubicBezTo>
                  <a:pt x="11" y="108"/>
                  <a:pt x="0" y="97"/>
                  <a:pt x="0" y="84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53" name="Freeform 321"/>
          <p:cNvSpPr>
            <a:spLocks/>
          </p:cNvSpPr>
          <p:nvPr/>
        </p:nvSpPr>
        <p:spPr bwMode="auto">
          <a:xfrm>
            <a:off x="2021449" y="3790337"/>
            <a:ext cx="944563" cy="406400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228" y="0"/>
              </a:cxn>
              <a:cxn ang="0">
                <a:pos x="252" y="24"/>
              </a:cxn>
              <a:cxn ang="0">
                <a:pos x="252" y="84"/>
              </a:cxn>
              <a:cxn ang="0">
                <a:pos x="228" y="108"/>
              </a:cxn>
              <a:cxn ang="0">
                <a:pos x="24" y="108"/>
              </a:cxn>
              <a:cxn ang="0">
                <a:pos x="0" y="84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252" h="108">
                <a:moveTo>
                  <a:pt x="24" y="0"/>
                </a:moveTo>
                <a:cubicBezTo>
                  <a:pt x="228" y="0"/>
                  <a:pt x="228" y="0"/>
                  <a:pt x="228" y="0"/>
                </a:cubicBezTo>
                <a:cubicBezTo>
                  <a:pt x="241" y="0"/>
                  <a:pt x="252" y="11"/>
                  <a:pt x="252" y="24"/>
                </a:cubicBezTo>
                <a:cubicBezTo>
                  <a:pt x="252" y="84"/>
                  <a:pt x="252" y="84"/>
                  <a:pt x="252" y="84"/>
                </a:cubicBezTo>
                <a:cubicBezTo>
                  <a:pt x="252" y="97"/>
                  <a:pt x="241" y="108"/>
                  <a:pt x="228" y="108"/>
                </a:cubicBezTo>
                <a:cubicBezTo>
                  <a:pt x="24" y="108"/>
                  <a:pt x="24" y="108"/>
                  <a:pt x="24" y="108"/>
                </a:cubicBezTo>
                <a:cubicBezTo>
                  <a:pt x="11" y="108"/>
                  <a:pt x="0" y="97"/>
                  <a:pt x="0" y="84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noFill/>
          <a:ln w="9" cap="sq">
            <a:solidFill>
              <a:srgbClr val="879AC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54" name="Rectangle 322"/>
          <p:cNvSpPr>
            <a:spLocks noChangeArrowheads="1"/>
          </p:cNvSpPr>
          <p:nvPr/>
        </p:nvSpPr>
        <p:spPr bwMode="auto">
          <a:xfrm>
            <a:off x="2234078" y="3907513"/>
            <a:ext cx="593111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300" dirty="0" smtClean="0">
                <a:solidFill>
                  <a:srgbClr val="000000"/>
                </a:solidFill>
                <a:latin typeface="Arial" pitchFamily="34" charset="0"/>
              </a:rPr>
              <a:t>Partia</a:t>
            </a: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lly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955" name="Oval 323"/>
          <p:cNvSpPr>
            <a:spLocks noChangeArrowheads="1"/>
          </p:cNvSpPr>
          <p:nvPr/>
        </p:nvSpPr>
        <p:spPr bwMode="auto">
          <a:xfrm>
            <a:off x="2877112" y="3025162"/>
            <a:ext cx="209550" cy="209550"/>
          </a:xfrm>
          <a:prstGeom prst="ellipse">
            <a:avLst/>
          </a:prstGeom>
          <a:solidFill>
            <a:srgbClr val="FAF2B5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56" name="Oval 324"/>
          <p:cNvSpPr>
            <a:spLocks noChangeArrowheads="1"/>
          </p:cNvSpPr>
          <p:nvPr/>
        </p:nvSpPr>
        <p:spPr bwMode="auto">
          <a:xfrm>
            <a:off x="2877112" y="3025162"/>
            <a:ext cx="209550" cy="209550"/>
          </a:xfrm>
          <a:prstGeom prst="ellipse">
            <a:avLst/>
          </a:prstGeom>
          <a:noFill/>
          <a:ln w="9" cap="sq">
            <a:solidFill>
              <a:srgbClr val="324678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57" name="Rectangle 325"/>
          <p:cNvSpPr>
            <a:spLocks noChangeArrowheads="1"/>
          </p:cNvSpPr>
          <p:nvPr/>
        </p:nvSpPr>
        <p:spPr bwMode="auto">
          <a:xfrm>
            <a:off x="2531037" y="3261699"/>
            <a:ext cx="910506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8a unfolding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958" name="Line 326"/>
          <p:cNvSpPr>
            <a:spLocks noChangeShapeType="1"/>
          </p:cNvSpPr>
          <p:nvPr/>
        </p:nvSpPr>
        <p:spPr bwMode="auto">
          <a:xfrm>
            <a:off x="2605649" y="2529862"/>
            <a:ext cx="330200" cy="509588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59" name="Line 327"/>
          <p:cNvSpPr>
            <a:spLocks noChangeShapeType="1"/>
          </p:cNvSpPr>
          <p:nvPr/>
        </p:nvSpPr>
        <p:spPr bwMode="auto">
          <a:xfrm flipH="1">
            <a:off x="2665974" y="3220424"/>
            <a:ext cx="269875" cy="450850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60" name="Freeform 328"/>
          <p:cNvSpPr>
            <a:spLocks/>
          </p:cNvSpPr>
          <p:nvPr/>
        </p:nvSpPr>
        <p:spPr bwMode="auto">
          <a:xfrm>
            <a:off x="2605649" y="3658574"/>
            <a:ext cx="82550" cy="131763"/>
          </a:xfrm>
          <a:custGeom>
            <a:avLst/>
            <a:gdLst/>
            <a:ahLst/>
            <a:cxnLst>
              <a:cxn ang="0">
                <a:pos x="22" y="0"/>
              </a:cxn>
              <a:cxn ang="0">
                <a:pos x="0" y="83"/>
              </a:cxn>
              <a:cxn ang="0">
                <a:pos x="52" y="17"/>
              </a:cxn>
              <a:cxn ang="0">
                <a:pos x="22" y="0"/>
              </a:cxn>
            </a:cxnLst>
            <a:rect l="0" t="0" r="r" b="b"/>
            <a:pathLst>
              <a:path w="52" h="83">
                <a:moveTo>
                  <a:pt x="22" y="0"/>
                </a:moveTo>
                <a:lnTo>
                  <a:pt x="0" y="83"/>
                </a:lnTo>
                <a:lnTo>
                  <a:pt x="52" y="17"/>
                </a:lnTo>
                <a:lnTo>
                  <a:pt x="22" y="0"/>
                </a:lnTo>
                <a:close/>
              </a:path>
            </a:pathLst>
          </a:custGeom>
          <a:solidFill>
            <a:srgbClr val="444444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61" name="Freeform 329"/>
          <p:cNvSpPr>
            <a:spLocks/>
          </p:cNvSpPr>
          <p:nvPr/>
        </p:nvSpPr>
        <p:spPr bwMode="auto">
          <a:xfrm>
            <a:off x="2605649" y="3658574"/>
            <a:ext cx="82550" cy="131763"/>
          </a:xfrm>
          <a:custGeom>
            <a:avLst/>
            <a:gdLst/>
            <a:ahLst/>
            <a:cxnLst>
              <a:cxn ang="0">
                <a:pos x="22" y="0"/>
              </a:cxn>
              <a:cxn ang="0">
                <a:pos x="0" y="83"/>
              </a:cxn>
              <a:cxn ang="0">
                <a:pos x="52" y="17"/>
              </a:cxn>
              <a:cxn ang="0">
                <a:pos x="22" y="0"/>
              </a:cxn>
            </a:cxnLst>
            <a:rect l="0" t="0" r="r" b="b"/>
            <a:pathLst>
              <a:path w="52" h="83">
                <a:moveTo>
                  <a:pt x="22" y="0"/>
                </a:moveTo>
                <a:lnTo>
                  <a:pt x="0" y="83"/>
                </a:lnTo>
                <a:lnTo>
                  <a:pt x="52" y="17"/>
                </a:lnTo>
                <a:lnTo>
                  <a:pt x="22" y="0"/>
                </a:ln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62" name="Oval 330"/>
          <p:cNvSpPr>
            <a:spLocks noChangeArrowheads="1"/>
          </p:cNvSpPr>
          <p:nvPr/>
        </p:nvSpPr>
        <p:spPr bwMode="auto">
          <a:xfrm>
            <a:off x="1900799" y="3025162"/>
            <a:ext cx="209550" cy="209550"/>
          </a:xfrm>
          <a:prstGeom prst="ellipse">
            <a:avLst/>
          </a:prstGeom>
          <a:solidFill>
            <a:srgbClr val="FAF2B5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63" name="Oval 331"/>
          <p:cNvSpPr>
            <a:spLocks noChangeArrowheads="1"/>
          </p:cNvSpPr>
          <p:nvPr/>
        </p:nvSpPr>
        <p:spPr bwMode="auto">
          <a:xfrm>
            <a:off x="1900799" y="3025162"/>
            <a:ext cx="209550" cy="209550"/>
          </a:xfrm>
          <a:prstGeom prst="ellipse">
            <a:avLst/>
          </a:prstGeom>
          <a:noFill/>
          <a:ln w="9" cap="sq">
            <a:solidFill>
              <a:srgbClr val="324678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64" name="Rectangle 332"/>
          <p:cNvSpPr>
            <a:spLocks noChangeArrowheads="1"/>
          </p:cNvSpPr>
          <p:nvPr/>
        </p:nvSpPr>
        <p:spPr bwMode="auto">
          <a:xfrm>
            <a:off x="1645212" y="3261699"/>
            <a:ext cx="724557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8b folding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965" name="Line 333"/>
          <p:cNvSpPr>
            <a:spLocks noChangeShapeType="1"/>
          </p:cNvSpPr>
          <p:nvPr/>
        </p:nvSpPr>
        <p:spPr bwMode="auto">
          <a:xfrm flipH="1" flipV="1">
            <a:off x="2051612" y="3220424"/>
            <a:ext cx="330200" cy="569913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66" name="Line 334"/>
          <p:cNvSpPr>
            <a:spLocks noChangeShapeType="1"/>
          </p:cNvSpPr>
          <p:nvPr/>
        </p:nvSpPr>
        <p:spPr bwMode="auto">
          <a:xfrm flipV="1">
            <a:off x="2051612" y="2648924"/>
            <a:ext cx="223838" cy="390525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67" name="Freeform 335"/>
          <p:cNvSpPr>
            <a:spLocks/>
          </p:cNvSpPr>
          <p:nvPr/>
        </p:nvSpPr>
        <p:spPr bwMode="auto">
          <a:xfrm>
            <a:off x="2253224" y="2529862"/>
            <a:ext cx="82550" cy="130175"/>
          </a:xfrm>
          <a:custGeom>
            <a:avLst/>
            <a:gdLst/>
            <a:ahLst/>
            <a:cxnLst>
              <a:cxn ang="0">
                <a:pos x="29" y="82"/>
              </a:cxn>
              <a:cxn ang="0">
                <a:pos x="52" y="0"/>
              </a:cxn>
              <a:cxn ang="0">
                <a:pos x="0" y="66"/>
              </a:cxn>
              <a:cxn ang="0">
                <a:pos x="29" y="82"/>
              </a:cxn>
            </a:cxnLst>
            <a:rect l="0" t="0" r="r" b="b"/>
            <a:pathLst>
              <a:path w="52" h="82">
                <a:moveTo>
                  <a:pt x="29" y="82"/>
                </a:moveTo>
                <a:lnTo>
                  <a:pt x="52" y="0"/>
                </a:lnTo>
                <a:lnTo>
                  <a:pt x="0" y="66"/>
                </a:lnTo>
                <a:lnTo>
                  <a:pt x="29" y="82"/>
                </a:lnTo>
                <a:close/>
              </a:path>
            </a:pathLst>
          </a:custGeom>
          <a:solidFill>
            <a:srgbClr val="444444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68" name="Freeform 336"/>
          <p:cNvSpPr>
            <a:spLocks/>
          </p:cNvSpPr>
          <p:nvPr/>
        </p:nvSpPr>
        <p:spPr bwMode="auto">
          <a:xfrm>
            <a:off x="2253224" y="2529862"/>
            <a:ext cx="82550" cy="130175"/>
          </a:xfrm>
          <a:custGeom>
            <a:avLst/>
            <a:gdLst/>
            <a:ahLst/>
            <a:cxnLst>
              <a:cxn ang="0">
                <a:pos x="29" y="82"/>
              </a:cxn>
              <a:cxn ang="0">
                <a:pos x="52" y="0"/>
              </a:cxn>
              <a:cxn ang="0">
                <a:pos x="0" y="66"/>
              </a:cxn>
              <a:cxn ang="0">
                <a:pos x="29" y="82"/>
              </a:cxn>
            </a:cxnLst>
            <a:rect l="0" t="0" r="r" b="b"/>
            <a:pathLst>
              <a:path w="52" h="82">
                <a:moveTo>
                  <a:pt x="29" y="82"/>
                </a:moveTo>
                <a:lnTo>
                  <a:pt x="52" y="0"/>
                </a:lnTo>
                <a:lnTo>
                  <a:pt x="0" y="66"/>
                </a:lnTo>
                <a:lnTo>
                  <a:pt x="29" y="82"/>
                </a:ln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69" name="Freeform 337"/>
          <p:cNvSpPr>
            <a:spLocks/>
          </p:cNvSpPr>
          <p:nvPr/>
        </p:nvSpPr>
        <p:spPr bwMode="auto">
          <a:xfrm>
            <a:off x="3581962" y="5187337"/>
            <a:ext cx="811213" cy="509588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192" y="0"/>
              </a:cxn>
              <a:cxn ang="0">
                <a:pos x="216" y="24"/>
              </a:cxn>
              <a:cxn ang="0">
                <a:pos x="216" y="112"/>
              </a:cxn>
              <a:cxn ang="0">
                <a:pos x="192" y="136"/>
              </a:cxn>
              <a:cxn ang="0">
                <a:pos x="24" y="136"/>
              </a:cxn>
              <a:cxn ang="0">
                <a:pos x="0" y="112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216" h="136">
                <a:moveTo>
                  <a:pt x="24" y="0"/>
                </a:moveTo>
                <a:cubicBezTo>
                  <a:pt x="192" y="0"/>
                  <a:pt x="192" y="0"/>
                  <a:pt x="192" y="0"/>
                </a:cubicBezTo>
                <a:cubicBezTo>
                  <a:pt x="205" y="0"/>
                  <a:pt x="216" y="11"/>
                  <a:pt x="216" y="24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25"/>
                  <a:pt x="205" y="136"/>
                  <a:pt x="192" y="136"/>
                </a:cubicBezTo>
                <a:cubicBezTo>
                  <a:pt x="24" y="136"/>
                  <a:pt x="24" y="136"/>
                  <a:pt x="24" y="136"/>
                </a:cubicBezTo>
                <a:cubicBezTo>
                  <a:pt x="11" y="136"/>
                  <a:pt x="0" y="125"/>
                  <a:pt x="0" y="112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solidFill>
            <a:srgbClr val="E1E6F2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70" name="Freeform 338"/>
          <p:cNvSpPr>
            <a:spLocks/>
          </p:cNvSpPr>
          <p:nvPr/>
        </p:nvSpPr>
        <p:spPr bwMode="auto">
          <a:xfrm>
            <a:off x="3581962" y="5187337"/>
            <a:ext cx="811213" cy="509588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192" y="0"/>
              </a:cxn>
              <a:cxn ang="0">
                <a:pos x="216" y="24"/>
              </a:cxn>
              <a:cxn ang="0">
                <a:pos x="216" y="112"/>
              </a:cxn>
              <a:cxn ang="0">
                <a:pos x="192" y="136"/>
              </a:cxn>
              <a:cxn ang="0">
                <a:pos x="24" y="136"/>
              </a:cxn>
              <a:cxn ang="0">
                <a:pos x="0" y="112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216" h="136">
                <a:moveTo>
                  <a:pt x="24" y="0"/>
                </a:moveTo>
                <a:cubicBezTo>
                  <a:pt x="192" y="0"/>
                  <a:pt x="192" y="0"/>
                  <a:pt x="192" y="0"/>
                </a:cubicBezTo>
                <a:cubicBezTo>
                  <a:pt x="205" y="0"/>
                  <a:pt x="216" y="11"/>
                  <a:pt x="216" y="24"/>
                </a:cubicBezTo>
                <a:cubicBezTo>
                  <a:pt x="216" y="112"/>
                  <a:pt x="216" y="112"/>
                  <a:pt x="216" y="112"/>
                </a:cubicBezTo>
                <a:cubicBezTo>
                  <a:pt x="216" y="125"/>
                  <a:pt x="205" y="136"/>
                  <a:pt x="192" y="136"/>
                </a:cubicBezTo>
                <a:cubicBezTo>
                  <a:pt x="24" y="136"/>
                  <a:pt x="24" y="136"/>
                  <a:pt x="24" y="136"/>
                </a:cubicBezTo>
                <a:cubicBezTo>
                  <a:pt x="11" y="136"/>
                  <a:pt x="0" y="125"/>
                  <a:pt x="0" y="112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noFill/>
          <a:ln w="9" cap="sq">
            <a:solidFill>
              <a:srgbClr val="879AC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71" name="Rectangle 339"/>
          <p:cNvSpPr>
            <a:spLocks noChangeArrowheads="1"/>
          </p:cNvSpPr>
          <p:nvPr/>
        </p:nvSpPr>
        <p:spPr bwMode="auto">
          <a:xfrm>
            <a:off x="3642287" y="5389615"/>
            <a:ext cx="714939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Misfolded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972" name="Oval 340"/>
          <p:cNvSpPr>
            <a:spLocks noChangeArrowheads="1"/>
          </p:cNvSpPr>
          <p:nvPr/>
        </p:nvSpPr>
        <p:spPr bwMode="auto">
          <a:xfrm>
            <a:off x="2966012" y="4541224"/>
            <a:ext cx="211138" cy="211138"/>
          </a:xfrm>
          <a:prstGeom prst="ellipse">
            <a:avLst/>
          </a:prstGeom>
          <a:solidFill>
            <a:srgbClr val="FAF2B5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73" name="Oval 341"/>
          <p:cNvSpPr>
            <a:spLocks noChangeArrowheads="1"/>
          </p:cNvSpPr>
          <p:nvPr/>
        </p:nvSpPr>
        <p:spPr bwMode="auto">
          <a:xfrm>
            <a:off x="2966012" y="4541224"/>
            <a:ext cx="211138" cy="211138"/>
          </a:xfrm>
          <a:prstGeom prst="ellipse">
            <a:avLst/>
          </a:prstGeom>
          <a:noFill/>
          <a:ln w="9" cap="sq">
            <a:solidFill>
              <a:srgbClr val="324678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74" name="Rectangle 342"/>
          <p:cNvSpPr>
            <a:spLocks noChangeArrowheads="1"/>
          </p:cNvSpPr>
          <p:nvPr/>
        </p:nvSpPr>
        <p:spPr bwMode="auto">
          <a:xfrm>
            <a:off x="3221599" y="4568212"/>
            <a:ext cx="984244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13 </a:t>
            </a:r>
            <a:r>
              <a:rPr kumimoji="0" lang="en-US" sz="13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misfolding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975" name="Line 343"/>
          <p:cNvSpPr>
            <a:spLocks noChangeShapeType="1"/>
          </p:cNvSpPr>
          <p:nvPr/>
        </p:nvSpPr>
        <p:spPr bwMode="auto">
          <a:xfrm>
            <a:off x="2681849" y="4211024"/>
            <a:ext cx="314325" cy="360363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76" name="Line 344"/>
          <p:cNvSpPr>
            <a:spLocks noChangeShapeType="1"/>
          </p:cNvSpPr>
          <p:nvPr/>
        </p:nvSpPr>
        <p:spPr bwMode="auto">
          <a:xfrm>
            <a:off x="3146987" y="4706324"/>
            <a:ext cx="434975" cy="390525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77" name="Freeform 345"/>
          <p:cNvSpPr>
            <a:spLocks/>
          </p:cNvSpPr>
          <p:nvPr/>
        </p:nvSpPr>
        <p:spPr bwMode="auto">
          <a:xfrm>
            <a:off x="3567674" y="5082562"/>
            <a:ext cx="119063" cy="104775"/>
          </a:xfrm>
          <a:custGeom>
            <a:avLst/>
            <a:gdLst/>
            <a:ahLst/>
            <a:cxnLst>
              <a:cxn ang="0">
                <a:pos x="0" y="26"/>
              </a:cxn>
              <a:cxn ang="0">
                <a:pos x="75" y="66"/>
              </a:cxn>
              <a:cxn ang="0">
                <a:pos x="23" y="0"/>
              </a:cxn>
              <a:cxn ang="0">
                <a:pos x="0" y="26"/>
              </a:cxn>
            </a:cxnLst>
            <a:rect l="0" t="0" r="r" b="b"/>
            <a:pathLst>
              <a:path w="75" h="66">
                <a:moveTo>
                  <a:pt x="0" y="26"/>
                </a:moveTo>
                <a:lnTo>
                  <a:pt x="75" y="66"/>
                </a:lnTo>
                <a:lnTo>
                  <a:pt x="23" y="0"/>
                </a:lnTo>
                <a:lnTo>
                  <a:pt x="0" y="26"/>
                </a:lnTo>
                <a:close/>
              </a:path>
            </a:pathLst>
          </a:custGeom>
          <a:solidFill>
            <a:srgbClr val="444444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78" name="Freeform 346"/>
          <p:cNvSpPr>
            <a:spLocks/>
          </p:cNvSpPr>
          <p:nvPr/>
        </p:nvSpPr>
        <p:spPr bwMode="auto">
          <a:xfrm>
            <a:off x="3567674" y="5082562"/>
            <a:ext cx="119063" cy="104775"/>
          </a:xfrm>
          <a:custGeom>
            <a:avLst/>
            <a:gdLst/>
            <a:ahLst/>
            <a:cxnLst>
              <a:cxn ang="0">
                <a:pos x="0" y="26"/>
              </a:cxn>
              <a:cxn ang="0">
                <a:pos x="75" y="66"/>
              </a:cxn>
              <a:cxn ang="0">
                <a:pos x="23" y="0"/>
              </a:cxn>
              <a:cxn ang="0">
                <a:pos x="0" y="26"/>
              </a:cxn>
            </a:cxnLst>
            <a:rect l="0" t="0" r="r" b="b"/>
            <a:pathLst>
              <a:path w="75" h="66">
                <a:moveTo>
                  <a:pt x="0" y="26"/>
                </a:moveTo>
                <a:lnTo>
                  <a:pt x="75" y="66"/>
                </a:lnTo>
                <a:lnTo>
                  <a:pt x="23" y="0"/>
                </a:lnTo>
                <a:lnTo>
                  <a:pt x="0" y="26"/>
                </a:ln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79" name="Freeform 347"/>
          <p:cNvSpPr>
            <a:spLocks/>
          </p:cNvSpPr>
          <p:nvPr/>
        </p:nvSpPr>
        <p:spPr bwMode="auto">
          <a:xfrm>
            <a:off x="4528112" y="2018687"/>
            <a:ext cx="765175" cy="525463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180" y="0"/>
              </a:cxn>
              <a:cxn ang="0">
                <a:pos x="204" y="24"/>
              </a:cxn>
              <a:cxn ang="0">
                <a:pos x="204" y="116"/>
              </a:cxn>
              <a:cxn ang="0">
                <a:pos x="180" y="140"/>
              </a:cxn>
              <a:cxn ang="0">
                <a:pos x="24" y="140"/>
              </a:cxn>
              <a:cxn ang="0">
                <a:pos x="0" y="116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204" h="140">
                <a:moveTo>
                  <a:pt x="24" y="0"/>
                </a:moveTo>
                <a:cubicBezTo>
                  <a:pt x="180" y="0"/>
                  <a:pt x="180" y="0"/>
                  <a:pt x="180" y="0"/>
                </a:cubicBezTo>
                <a:cubicBezTo>
                  <a:pt x="193" y="0"/>
                  <a:pt x="204" y="11"/>
                  <a:pt x="204" y="24"/>
                </a:cubicBezTo>
                <a:cubicBezTo>
                  <a:pt x="204" y="116"/>
                  <a:pt x="204" y="116"/>
                  <a:pt x="204" y="116"/>
                </a:cubicBezTo>
                <a:cubicBezTo>
                  <a:pt x="204" y="129"/>
                  <a:pt x="193" y="140"/>
                  <a:pt x="180" y="140"/>
                </a:cubicBezTo>
                <a:cubicBezTo>
                  <a:pt x="24" y="140"/>
                  <a:pt x="24" y="140"/>
                  <a:pt x="24" y="140"/>
                </a:cubicBezTo>
                <a:cubicBezTo>
                  <a:pt x="11" y="140"/>
                  <a:pt x="0" y="129"/>
                  <a:pt x="0" y="116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solidFill>
            <a:srgbClr val="FF66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80" name="Freeform 348"/>
          <p:cNvSpPr>
            <a:spLocks/>
          </p:cNvSpPr>
          <p:nvPr/>
        </p:nvSpPr>
        <p:spPr bwMode="auto">
          <a:xfrm>
            <a:off x="4528112" y="2018687"/>
            <a:ext cx="765175" cy="525463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180" y="0"/>
              </a:cxn>
              <a:cxn ang="0">
                <a:pos x="204" y="24"/>
              </a:cxn>
              <a:cxn ang="0">
                <a:pos x="204" y="116"/>
              </a:cxn>
              <a:cxn ang="0">
                <a:pos x="180" y="140"/>
              </a:cxn>
              <a:cxn ang="0">
                <a:pos x="24" y="140"/>
              </a:cxn>
              <a:cxn ang="0">
                <a:pos x="0" y="116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204" h="140">
                <a:moveTo>
                  <a:pt x="24" y="0"/>
                </a:moveTo>
                <a:cubicBezTo>
                  <a:pt x="180" y="0"/>
                  <a:pt x="180" y="0"/>
                  <a:pt x="180" y="0"/>
                </a:cubicBezTo>
                <a:cubicBezTo>
                  <a:pt x="193" y="0"/>
                  <a:pt x="204" y="11"/>
                  <a:pt x="204" y="24"/>
                </a:cubicBezTo>
                <a:cubicBezTo>
                  <a:pt x="204" y="116"/>
                  <a:pt x="204" y="116"/>
                  <a:pt x="204" y="116"/>
                </a:cubicBezTo>
                <a:cubicBezTo>
                  <a:pt x="204" y="129"/>
                  <a:pt x="193" y="140"/>
                  <a:pt x="180" y="140"/>
                </a:cubicBezTo>
                <a:cubicBezTo>
                  <a:pt x="24" y="140"/>
                  <a:pt x="24" y="140"/>
                  <a:pt x="24" y="140"/>
                </a:cubicBezTo>
                <a:cubicBezTo>
                  <a:pt x="11" y="140"/>
                  <a:pt x="0" y="129"/>
                  <a:pt x="0" y="116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noFill/>
          <a:ln w="9" cap="sq">
            <a:solidFill>
              <a:srgbClr val="879AC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81" name="Rectangle 349"/>
          <p:cNvSpPr>
            <a:spLocks noChangeArrowheads="1"/>
          </p:cNvSpPr>
          <p:nvPr/>
        </p:nvSpPr>
        <p:spPr bwMode="auto">
          <a:xfrm>
            <a:off x="4707499" y="2207353"/>
            <a:ext cx="452047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ERES</a:t>
            </a:r>
            <a:endParaRPr kumimoji="0" lang="en-US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982" name="Freeform 350"/>
          <p:cNvSpPr>
            <a:spLocks/>
          </p:cNvSpPr>
          <p:nvPr/>
        </p:nvSpPr>
        <p:spPr bwMode="auto">
          <a:xfrm>
            <a:off x="6358499" y="3039449"/>
            <a:ext cx="436563" cy="211138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92" y="0"/>
              </a:cxn>
              <a:cxn ang="0">
                <a:pos x="116" y="24"/>
              </a:cxn>
              <a:cxn ang="0">
                <a:pos x="116" y="32"/>
              </a:cxn>
              <a:cxn ang="0">
                <a:pos x="92" y="56"/>
              </a:cxn>
              <a:cxn ang="0">
                <a:pos x="24" y="56"/>
              </a:cxn>
              <a:cxn ang="0">
                <a:pos x="0" y="32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116" h="56">
                <a:moveTo>
                  <a:pt x="24" y="0"/>
                </a:moveTo>
                <a:cubicBezTo>
                  <a:pt x="92" y="0"/>
                  <a:pt x="92" y="0"/>
                  <a:pt x="92" y="0"/>
                </a:cubicBezTo>
                <a:cubicBezTo>
                  <a:pt x="105" y="0"/>
                  <a:pt x="116" y="11"/>
                  <a:pt x="116" y="24"/>
                </a:cubicBezTo>
                <a:cubicBezTo>
                  <a:pt x="116" y="32"/>
                  <a:pt x="116" y="32"/>
                  <a:pt x="116" y="32"/>
                </a:cubicBezTo>
                <a:cubicBezTo>
                  <a:pt x="116" y="45"/>
                  <a:pt x="105" y="56"/>
                  <a:pt x="92" y="56"/>
                </a:cubicBezTo>
                <a:cubicBezTo>
                  <a:pt x="24" y="56"/>
                  <a:pt x="24" y="56"/>
                  <a:pt x="24" y="56"/>
                </a:cubicBezTo>
                <a:cubicBezTo>
                  <a:pt x="11" y="56"/>
                  <a:pt x="0" y="45"/>
                  <a:pt x="0" y="32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83" name="Freeform 351"/>
          <p:cNvSpPr>
            <a:spLocks/>
          </p:cNvSpPr>
          <p:nvPr/>
        </p:nvSpPr>
        <p:spPr bwMode="auto">
          <a:xfrm>
            <a:off x="6358499" y="3039449"/>
            <a:ext cx="436563" cy="211138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92" y="0"/>
              </a:cxn>
              <a:cxn ang="0">
                <a:pos x="116" y="24"/>
              </a:cxn>
              <a:cxn ang="0">
                <a:pos x="116" y="32"/>
              </a:cxn>
              <a:cxn ang="0">
                <a:pos x="92" y="56"/>
              </a:cxn>
              <a:cxn ang="0">
                <a:pos x="24" y="56"/>
              </a:cxn>
              <a:cxn ang="0">
                <a:pos x="0" y="32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116" h="56">
                <a:moveTo>
                  <a:pt x="24" y="0"/>
                </a:moveTo>
                <a:cubicBezTo>
                  <a:pt x="92" y="0"/>
                  <a:pt x="92" y="0"/>
                  <a:pt x="92" y="0"/>
                </a:cubicBezTo>
                <a:cubicBezTo>
                  <a:pt x="105" y="0"/>
                  <a:pt x="116" y="11"/>
                  <a:pt x="116" y="24"/>
                </a:cubicBezTo>
                <a:cubicBezTo>
                  <a:pt x="116" y="32"/>
                  <a:pt x="116" y="32"/>
                  <a:pt x="116" y="32"/>
                </a:cubicBezTo>
                <a:cubicBezTo>
                  <a:pt x="116" y="45"/>
                  <a:pt x="105" y="56"/>
                  <a:pt x="92" y="56"/>
                </a:cubicBezTo>
                <a:cubicBezTo>
                  <a:pt x="24" y="56"/>
                  <a:pt x="24" y="56"/>
                  <a:pt x="24" y="56"/>
                </a:cubicBezTo>
                <a:cubicBezTo>
                  <a:pt x="11" y="56"/>
                  <a:pt x="0" y="45"/>
                  <a:pt x="0" y="32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noFill/>
          <a:ln w="9" cap="sq">
            <a:solidFill>
              <a:srgbClr val="879AC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85" name="Oval 353"/>
          <p:cNvSpPr>
            <a:spLocks noChangeArrowheads="1"/>
          </p:cNvSpPr>
          <p:nvPr/>
        </p:nvSpPr>
        <p:spPr bwMode="auto">
          <a:xfrm>
            <a:off x="3672449" y="2183787"/>
            <a:ext cx="209550" cy="211138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86" name="Oval 354"/>
          <p:cNvSpPr>
            <a:spLocks noChangeArrowheads="1"/>
          </p:cNvSpPr>
          <p:nvPr/>
        </p:nvSpPr>
        <p:spPr bwMode="auto">
          <a:xfrm>
            <a:off x="3672449" y="2183787"/>
            <a:ext cx="209550" cy="211138"/>
          </a:xfrm>
          <a:prstGeom prst="ellipse">
            <a:avLst/>
          </a:prstGeom>
          <a:noFill/>
          <a:ln w="9" cap="sq">
            <a:solidFill>
              <a:srgbClr val="324678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pic>
        <p:nvPicPr>
          <p:cNvPr id="197987" name="Picture 35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64512" y="2012337"/>
            <a:ext cx="149225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7988" name="Rectangle 356"/>
          <p:cNvSpPr>
            <a:spLocks noChangeArrowheads="1"/>
          </p:cNvSpPr>
          <p:nvPr/>
        </p:nvSpPr>
        <p:spPr bwMode="auto">
          <a:xfrm>
            <a:off x="3205724" y="2420324"/>
            <a:ext cx="1187826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9 </a:t>
            </a:r>
            <a:r>
              <a:rPr kumimoji="0" lang="en-US" sz="13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ExMach</a:t>
            </a: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 binds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989" name="Line 357"/>
          <p:cNvSpPr>
            <a:spLocks noChangeShapeType="1"/>
          </p:cNvSpPr>
          <p:nvPr/>
        </p:nvSpPr>
        <p:spPr bwMode="auto">
          <a:xfrm>
            <a:off x="2966012" y="2288562"/>
            <a:ext cx="706438" cy="1588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90" name="Line 358"/>
          <p:cNvSpPr>
            <a:spLocks noChangeShapeType="1"/>
          </p:cNvSpPr>
          <p:nvPr/>
        </p:nvSpPr>
        <p:spPr bwMode="auto">
          <a:xfrm>
            <a:off x="3881999" y="2288562"/>
            <a:ext cx="511175" cy="1588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91" name="Freeform 359"/>
          <p:cNvSpPr>
            <a:spLocks/>
          </p:cNvSpPr>
          <p:nvPr/>
        </p:nvSpPr>
        <p:spPr bwMode="auto">
          <a:xfrm>
            <a:off x="4396349" y="2263162"/>
            <a:ext cx="131763" cy="52388"/>
          </a:xfrm>
          <a:custGeom>
            <a:avLst/>
            <a:gdLst/>
            <a:ahLst/>
            <a:cxnLst>
              <a:cxn ang="0">
                <a:pos x="0" y="33"/>
              </a:cxn>
              <a:cxn ang="0">
                <a:pos x="83" y="16"/>
              </a:cxn>
              <a:cxn ang="0">
                <a:pos x="0" y="0"/>
              </a:cxn>
              <a:cxn ang="0">
                <a:pos x="0" y="33"/>
              </a:cxn>
            </a:cxnLst>
            <a:rect l="0" t="0" r="r" b="b"/>
            <a:pathLst>
              <a:path w="83" h="33">
                <a:moveTo>
                  <a:pt x="0" y="33"/>
                </a:moveTo>
                <a:lnTo>
                  <a:pt x="83" y="16"/>
                </a:lnTo>
                <a:lnTo>
                  <a:pt x="0" y="0"/>
                </a:lnTo>
                <a:lnTo>
                  <a:pt x="0" y="33"/>
                </a:lnTo>
                <a:close/>
              </a:path>
            </a:pathLst>
          </a:custGeom>
          <a:solidFill>
            <a:srgbClr val="444444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92" name="Freeform 360"/>
          <p:cNvSpPr>
            <a:spLocks/>
          </p:cNvSpPr>
          <p:nvPr/>
        </p:nvSpPr>
        <p:spPr bwMode="auto">
          <a:xfrm>
            <a:off x="4396349" y="2263162"/>
            <a:ext cx="131763" cy="52388"/>
          </a:xfrm>
          <a:custGeom>
            <a:avLst/>
            <a:gdLst/>
            <a:ahLst/>
            <a:cxnLst>
              <a:cxn ang="0">
                <a:pos x="0" y="33"/>
              </a:cxn>
              <a:cxn ang="0">
                <a:pos x="83" y="16"/>
              </a:cxn>
              <a:cxn ang="0">
                <a:pos x="0" y="0"/>
              </a:cxn>
              <a:cxn ang="0">
                <a:pos x="0" y="33"/>
              </a:cxn>
            </a:cxnLst>
            <a:rect l="0" t="0" r="r" b="b"/>
            <a:pathLst>
              <a:path w="83" h="33">
                <a:moveTo>
                  <a:pt x="0" y="33"/>
                </a:moveTo>
                <a:lnTo>
                  <a:pt x="83" y="16"/>
                </a:lnTo>
                <a:lnTo>
                  <a:pt x="0" y="0"/>
                </a:lnTo>
                <a:lnTo>
                  <a:pt x="0" y="33"/>
                </a:ln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93" name="Freeform 361"/>
          <p:cNvSpPr>
            <a:spLocks/>
          </p:cNvSpPr>
          <p:nvPr/>
        </p:nvSpPr>
        <p:spPr bwMode="auto">
          <a:xfrm>
            <a:off x="3072374" y="1688487"/>
            <a:ext cx="434975" cy="209550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92" y="0"/>
              </a:cxn>
              <a:cxn ang="0">
                <a:pos x="116" y="24"/>
              </a:cxn>
              <a:cxn ang="0">
                <a:pos x="116" y="32"/>
              </a:cxn>
              <a:cxn ang="0">
                <a:pos x="92" y="56"/>
              </a:cxn>
              <a:cxn ang="0">
                <a:pos x="24" y="56"/>
              </a:cxn>
              <a:cxn ang="0">
                <a:pos x="0" y="32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116" h="56">
                <a:moveTo>
                  <a:pt x="24" y="0"/>
                </a:moveTo>
                <a:cubicBezTo>
                  <a:pt x="92" y="0"/>
                  <a:pt x="92" y="0"/>
                  <a:pt x="92" y="0"/>
                </a:cubicBezTo>
                <a:cubicBezTo>
                  <a:pt x="105" y="0"/>
                  <a:pt x="116" y="11"/>
                  <a:pt x="116" y="24"/>
                </a:cubicBezTo>
                <a:cubicBezTo>
                  <a:pt x="116" y="32"/>
                  <a:pt x="116" y="32"/>
                  <a:pt x="116" y="32"/>
                </a:cubicBezTo>
                <a:cubicBezTo>
                  <a:pt x="116" y="45"/>
                  <a:pt x="105" y="56"/>
                  <a:pt x="92" y="56"/>
                </a:cubicBezTo>
                <a:cubicBezTo>
                  <a:pt x="24" y="56"/>
                  <a:pt x="24" y="56"/>
                  <a:pt x="24" y="56"/>
                </a:cubicBezTo>
                <a:cubicBezTo>
                  <a:pt x="11" y="56"/>
                  <a:pt x="0" y="45"/>
                  <a:pt x="0" y="32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solidFill>
            <a:srgbClr val="E1E6F2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94" name="Freeform 362"/>
          <p:cNvSpPr>
            <a:spLocks/>
          </p:cNvSpPr>
          <p:nvPr/>
        </p:nvSpPr>
        <p:spPr bwMode="auto">
          <a:xfrm>
            <a:off x="3072374" y="1688487"/>
            <a:ext cx="434975" cy="209550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92" y="0"/>
              </a:cxn>
              <a:cxn ang="0">
                <a:pos x="116" y="24"/>
              </a:cxn>
              <a:cxn ang="0">
                <a:pos x="116" y="32"/>
              </a:cxn>
              <a:cxn ang="0">
                <a:pos x="92" y="56"/>
              </a:cxn>
              <a:cxn ang="0">
                <a:pos x="24" y="56"/>
              </a:cxn>
              <a:cxn ang="0">
                <a:pos x="0" y="32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116" h="56">
                <a:moveTo>
                  <a:pt x="24" y="0"/>
                </a:moveTo>
                <a:cubicBezTo>
                  <a:pt x="92" y="0"/>
                  <a:pt x="92" y="0"/>
                  <a:pt x="92" y="0"/>
                </a:cubicBezTo>
                <a:cubicBezTo>
                  <a:pt x="105" y="0"/>
                  <a:pt x="116" y="11"/>
                  <a:pt x="116" y="24"/>
                </a:cubicBezTo>
                <a:cubicBezTo>
                  <a:pt x="116" y="32"/>
                  <a:pt x="116" y="32"/>
                  <a:pt x="116" y="32"/>
                </a:cubicBezTo>
                <a:cubicBezTo>
                  <a:pt x="116" y="45"/>
                  <a:pt x="105" y="56"/>
                  <a:pt x="92" y="56"/>
                </a:cubicBezTo>
                <a:cubicBezTo>
                  <a:pt x="24" y="56"/>
                  <a:pt x="24" y="56"/>
                  <a:pt x="24" y="56"/>
                </a:cubicBezTo>
                <a:cubicBezTo>
                  <a:pt x="11" y="56"/>
                  <a:pt x="0" y="45"/>
                  <a:pt x="0" y="32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noFill/>
          <a:ln w="9" cap="sq">
            <a:solidFill>
              <a:srgbClr val="879AC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95" name="Rectangle 363"/>
          <p:cNvSpPr>
            <a:spLocks noChangeArrowheads="1"/>
          </p:cNvSpPr>
          <p:nvPr/>
        </p:nvSpPr>
        <p:spPr bwMode="auto">
          <a:xfrm>
            <a:off x="2996174" y="1490049"/>
            <a:ext cx="602729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ExMach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996" name="Oval 364"/>
          <p:cNvSpPr>
            <a:spLocks noChangeArrowheads="1"/>
          </p:cNvSpPr>
          <p:nvPr/>
        </p:nvSpPr>
        <p:spPr bwMode="auto">
          <a:xfrm>
            <a:off x="6464862" y="1644037"/>
            <a:ext cx="223838" cy="209550"/>
          </a:xfrm>
          <a:prstGeom prst="ellipse">
            <a:avLst/>
          </a:prstGeom>
          <a:solidFill>
            <a:srgbClr val="FAF2B5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97" name="Oval 365"/>
          <p:cNvSpPr>
            <a:spLocks noChangeArrowheads="1"/>
          </p:cNvSpPr>
          <p:nvPr/>
        </p:nvSpPr>
        <p:spPr bwMode="auto">
          <a:xfrm>
            <a:off x="6464862" y="1644037"/>
            <a:ext cx="223838" cy="209550"/>
          </a:xfrm>
          <a:prstGeom prst="ellipse">
            <a:avLst/>
          </a:prstGeom>
          <a:noFill/>
          <a:ln w="9" cap="sq">
            <a:solidFill>
              <a:srgbClr val="324678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7998" name="Rectangle 366"/>
          <p:cNvSpPr>
            <a:spLocks noChangeArrowheads="1"/>
          </p:cNvSpPr>
          <p:nvPr/>
        </p:nvSpPr>
        <p:spPr bwMode="auto">
          <a:xfrm>
            <a:off x="6734737" y="1669437"/>
            <a:ext cx="686085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10 COPII</a:t>
            </a:r>
            <a:endParaRPr kumimoji="0" lang="en-US" sz="18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7999" name="Line 367"/>
          <p:cNvSpPr>
            <a:spLocks noChangeShapeType="1"/>
          </p:cNvSpPr>
          <p:nvPr/>
        </p:nvSpPr>
        <p:spPr bwMode="auto">
          <a:xfrm flipV="1">
            <a:off x="5309162" y="1778974"/>
            <a:ext cx="1169988" cy="374650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00" name="Line 368"/>
          <p:cNvSpPr>
            <a:spLocks noChangeShapeType="1"/>
          </p:cNvSpPr>
          <p:nvPr/>
        </p:nvSpPr>
        <p:spPr bwMode="auto">
          <a:xfrm>
            <a:off x="6583924" y="1853587"/>
            <a:ext cx="1588" cy="1050925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01" name="Freeform 369"/>
          <p:cNvSpPr>
            <a:spLocks/>
          </p:cNvSpPr>
          <p:nvPr/>
        </p:nvSpPr>
        <p:spPr bwMode="auto">
          <a:xfrm>
            <a:off x="6558524" y="2909274"/>
            <a:ext cx="52388" cy="1301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" y="82"/>
              </a:cxn>
              <a:cxn ang="0">
                <a:pos x="33" y="0"/>
              </a:cxn>
              <a:cxn ang="0">
                <a:pos x="0" y="0"/>
              </a:cxn>
            </a:cxnLst>
            <a:rect l="0" t="0" r="r" b="b"/>
            <a:pathLst>
              <a:path w="33" h="82">
                <a:moveTo>
                  <a:pt x="0" y="0"/>
                </a:moveTo>
                <a:lnTo>
                  <a:pt x="16" y="82"/>
                </a:lnTo>
                <a:lnTo>
                  <a:pt x="33" y="0"/>
                </a:lnTo>
                <a:lnTo>
                  <a:pt x="0" y="0"/>
                </a:lnTo>
                <a:close/>
              </a:path>
            </a:pathLst>
          </a:custGeom>
          <a:solidFill>
            <a:srgbClr val="444444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02" name="Freeform 370"/>
          <p:cNvSpPr>
            <a:spLocks/>
          </p:cNvSpPr>
          <p:nvPr/>
        </p:nvSpPr>
        <p:spPr bwMode="auto">
          <a:xfrm>
            <a:off x="6558524" y="2909274"/>
            <a:ext cx="52388" cy="13017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6" y="82"/>
              </a:cxn>
              <a:cxn ang="0">
                <a:pos x="33" y="0"/>
              </a:cxn>
              <a:cxn ang="0">
                <a:pos x="0" y="0"/>
              </a:cxn>
            </a:cxnLst>
            <a:rect l="0" t="0" r="r" b="b"/>
            <a:pathLst>
              <a:path w="33" h="82">
                <a:moveTo>
                  <a:pt x="0" y="0"/>
                </a:moveTo>
                <a:lnTo>
                  <a:pt x="16" y="82"/>
                </a:lnTo>
                <a:lnTo>
                  <a:pt x="33" y="0"/>
                </a:lnTo>
                <a:lnTo>
                  <a:pt x="0" y="0"/>
                </a:ln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03" name="Freeform 371"/>
          <p:cNvSpPr>
            <a:spLocks/>
          </p:cNvSpPr>
          <p:nvPr/>
        </p:nvSpPr>
        <p:spPr bwMode="auto">
          <a:xfrm>
            <a:off x="399024" y="3895112"/>
            <a:ext cx="436563" cy="211138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92" y="0"/>
              </a:cxn>
              <a:cxn ang="0">
                <a:pos x="116" y="24"/>
              </a:cxn>
              <a:cxn ang="0">
                <a:pos x="116" y="32"/>
              </a:cxn>
              <a:cxn ang="0">
                <a:pos x="92" y="56"/>
              </a:cxn>
              <a:cxn ang="0">
                <a:pos x="24" y="56"/>
              </a:cxn>
              <a:cxn ang="0">
                <a:pos x="0" y="32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116" h="56">
                <a:moveTo>
                  <a:pt x="24" y="0"/>
                </a:moveTo>
                <a:cubicBezTo>
                  <a:pt x="92" y="0"/>
                  <a:pt x="92" y="0"/>
                  <a:pt x="92" y="0"/>
                </a:cubicBezTo>
                <a:cubicBezTo>
                  <a:pt x="105" y="0"/>
                  <a:pt x="116" y="11"/>
                  <a:pt x="116" y="24"/>
                </a:cubicBezTo>
                <a:cubicBezTo>
                  <a:pt x="116" y="32"/>
                  <a:pt x="116" y="32"/>
                  <a:pt x="116" y="32"/>
                </a:cubicBezTo>
                <a:cubicBezTo>
                  <a:pt x="116" y="45"/>
                  <a:pt x="105" y="56"/>
                  <a:pt x="92" y="56"/>
                </a:cubicBezTo>
                <a:cubicBezTo>
                  <a:pt x="24" y="56"/>
                  <a:pt x="24" y="56"/>
                  <a:pt x="24" y="56"/>
                </a:cubicBezTo>
                <a:cubicBezTo>
                  <a:pt x="11" y="56"/>
                  <a:pt x="0" y="45"/>
                  <a:pt x="0" y="32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solidFill>
            <a:srgbClr val="E1E6F2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04" name="Freeform 372"/>
          <p:cNvSpPr>
            <a:spLocks/>
          </p:cNvSpPr>
          <p:nvPr/>
        </p:nvSpPr>
        <p:spPr bwMode="auto">
          <a:xfrm>
            <a:off x="399024" y="3895112"/>
            <a:ext cx="436563" cy="211138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92" y="0"/>
              </a:cxn>
              <a:cxn ang="0">
                <a:pos x="116" y="24"/>
              </a:cxn>
              <a:cxn ang="0">
                <a:pos x="116" y="32"/>
              </a:cxn>
              <a:cxn ang="0">
                <a:pos x="92" y="56"/>
              </a:cxn>
              <a:cxn ang="0">
                <a:pos x="24" y="56"/>
              </a:cxn>
              <a:cxn ang="0">
                <a:pos x="0" y="32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116" h="56">
                <a:moveTo>
                  <a:pt x="24" y="0"/>
                </a:moveTo>
                <a:cubicBezTo>
                  <a:pt x="92" y="0"/>
                  <a:pt x="92" y="0"/>
                  <a:pt x="92" y="0"/>
                </a:cubicBezTo>
                <a:cubicBezTo>
                  <a:pt x="105" y="0"/>
                  <a:pt x="116" y="11"/>
                  <a:pt x="116" y="24"/>
                </a:cubicBezTo>
                <a:cubicBezTo>
                  <a:pt x="116" y="32"/>
                  <a:pt x="116" y="32"/>
                  <a:pt x="116" y="32"/>
                </a:cubicBezTo>
                <a:cubicBezTo>
                  <a:pt x="116" y="45"/>
                  <a:pt x="105" y="56"/>
                  <a:pt x="92" y="56"/>
                </a:cubicBezTo>
                <a:cubicBezTo>
                  <a:pt x="24" y="56"/>
                  <a:pt x="24" y="56"/>
                  <a:pt x="24" y="56"/>
                </a:cubicBezTo>
                <a:cubicBezTo>
                  <a:pt x="11" y="56"/>
                  <a:pt x="0" y="45"/>
                  <a:pt x="0" y="32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noFill/>
          <a:ln w="9" cap="sq">
            <a:solidFill>
              <a:srgbClr val="879AC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06" name="Rectangle 374"/>
          <p:cNvSpPr>
            <a:spLocks noChangeArrowheads="1"/>
          </p:cNvSpPr>
          <p:nvPr/>
        </p:nvSpPr>
        <p:spPr bwMode="auto">
          <a:xfrm>
            <a:off x="187887" y="3696674"/>
            <a:ext cx="881652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C1Unfolded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8007" name="Oval 375"/>
          <p:cNvSpPr>
            <a:spLocks noChangeArrowheads="1"/>
          </p:cNvSpPr>
          <p:nvPr/>
        </p:nvSpPr>
        <p:spPr bwMode="auto">
          <a:xfrm>
            <a:off x="1270562" y="3895112"/>
            <a:ext cx="209550" cy="211138"/>
          </a:xfrm>
          <a:prstGeom prst="ellipse">
            <a:avLst/>
          </a:prstGeom>
          <a:solidFill>
            <a:srgbClr val="FAF2B5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08" name="Oval 376"/>
          <p:cNvSpPr>
            <a:spLocks noChangeArrowheads="1"/>
          </p:cNvSpPr>
          <p:nvPr/>
        </p:nvSpPr>
        <p:spPr bwMode="auto">
          <a:xfrm>
            <a:off x="1270562" y="3895112"/>
            <a:ext cx="209550" cy="211138"/>
          </a:xfrm>
          <a:prstGeom prst="ellipse">
            <a:avLst/>
          </a:prstGeom>
          <a:noFill/>
          <a:ln w="9" cap="sq">
            <a:solidFill>
              <a:srgbClr val="324678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09" name="Rectangle 377"/>
          <p:cNvSpPr>
            <a:spLocks noChangeArrowheads="1"/>
          </p:cNvSpPr>
          <p:nvPr/>
        </p:nvSpPr>
        <p:spPr bwMode="auto">
          <a:xfrm>
            <a:off x="1029262" y="4133237"/>
            <a:ext cx="722955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5,6 ERAF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8010" name="Line 378"/>
          <p:cNvSpPr>
            <a:spLocks noChangeShapeType="1"/>
          </p:cNvSpPr>
          <p:nvPr/>
        </p:nvSpPr>
        <p:spPr bwMode="auto">
          <a:xfrm>
            <a:off x="849874" y="4001474"/>
            <a:ext cx="420688" cy="1588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11" name="Line 379"/>
          <p:cNvSpPr>
            <a:spLocks noChangeShapeType="1"/>
          </p:cNvSpPr>
          <p:nvPr/>
        </p:nvSpPr>
        <p:spPr bwMode="auto">
          <a:xfrm>
            <a:off x="1480112" y="4001474"/>
            <a:ext cx="406400" cy="1588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12" name="Freeform 380"/>
          <p:cNvSpPr>
            <a:spLocks/>
          </p:cNvSpPr>
          <p:nvPr/>
        </p:nvSpPr>
        <p:spPr bwMode="auto">
          <a:xfrm>
            <a:off x="1889687" y="3974487"/>
            <a:ext cx="131763" cy="52388"/>
          </a:xfrm>
          <a:custGeom>
            <a:avLst/>
            <a:gdLst/>
            <a:ahLst/>
            <a:cxnLst>
              <a:cxn ang="0">
                <a:pos x="0" y="33"/>
              </a:cxn>
              <a:cxn ang="0">
                <a:pos x="83" y="17"/>
              </a:cxn>
              <a:cxn ang="0">
                <a:pos x="0" y="0"/>
              </a:cxn>
              <a:cxn ang="0">
                <a:pos x="0" y="33"/>
              </a:cxn>
            </a:cxnLst>
            <a:rect l="0" t="0" r="r" b="b"/>
            <a:pathLst>
              <a:path w="83" h="33">
                <a:moveTo>
                  <a:pt x="0" y="33"/>
                </a:moveTo>
                <a:lnTo>
                  <a:pt x="83" y="17"/>
                </a:lnTo>
                <a:lnTo>
                  <a:pt x="0" y="0"/>
                </a:lnTo>
                <a:lnTo>
                  <a:pt x="0" y="33"/>
                </a:lnTo>
                <a:close/>
              </a:path>
            </a:pathLst>
          </a:custGeom>
          <a:solidFill>
            <a:srgbClr val="444444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13" name="Freeform 381"/>
          <p:cNvSpPr>
            <a:spLocks/>
          </p:cNvSpPr>
          <p:nvPr/>
        </p:nvSpPr>
        <p:spPr bwMode="auto">
          <a:xfrm>
            <a:off x="1889687" y="3974487"/>
            <a:ext cx="131763" cy="52388"/>
          </a:xfrm>
          <a:custGeom>
            <a:avLst/>
            <a:gdLst/>
            <a:ahLst/>
            <a:cxnLst>
              <a:cxn ang="0">
                <a:pos x="0" y="33"/>
              </a:cxn>
              <a:cxn ang="0">
                <a:pos x="83" y="17"/>
              </a:cxn>
              <a:cxn ang="0">
                <a:pos x="0" y="0"/>
              </a:cxn>
              <a:cxn ang="0">
                <a:pos x="0" y="33"/>
              </a:cxn>
            </a:cxnLst>
            <a:rect l="0" t="0" r="r" b="b"/>
            <a:pathLst>
              <a:path w="83" h="33">
                <a:moveTo>
                  <a:pt x="0" y="33"/>
                </a:moveTo>
                <a:lnTo>
                  <a:pt x="83" y="17"/>
                </a:lnTo>
                <a:lnTo>
                  <a:pt x="0" y="0"/>
                </a:lnTo>
                <a:lnTo>
                  <a:pt x="0" y="33"/>
                </a:ln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14" name="Oval 382"/>
          <p:cNvSpPr>
            <a:spLocks noChangeArrowheads="1"/>
          </p:cNvSpPr>
          <p:nvPr/>
        </p:nvSpPr>
        <p:spPr bwMode="auto">
          <a:xfrm>
            <a:off x="8099987" y="3025162"/>
            <a:ext cx="211138" cy="209550"/>
          </a:xfrm>
          <a:prstGeom prst="ellipse">
            <a:avLst/>
          </a:prstGeom>
          <a:solidFill>
            <a:srgbClr val="FAF2B5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15" name="Oval 383"/>
          <p:cNvSpPr>
            <a:spLocks noChangeArrowheads="1"/>
          </p:cNvSpPr>
          <p:nvPr/>
        </p:nvSpPr>
        <p:spPr bwMode="auto">
          <a:xfrm>
            <a:off x="8099987" y="3025162"/>
            <a:ext cx="211138" cy="209550"/>
          </a:xfrm>
          <a:prstGeom prst="ellipse">
            <a:avLst/>
          </a:prstGeom>
          <a:noFill/>
          <a:ln w="9" cap="sq">
            <a:solidFill>
              <a:srgbClr val="324678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16" name="Rectangle 384"/>
          <p:cNvSpPr>
            <a:spLocks noChangeArrowheads="1"/>
          </p:cNvSpPr>
          <p:nvPr/>
        </p:nvSpPr>
        <p:spPr bwMode="auto">
          <a:xfrm>
            <a:off x="7785662" y="2826724"/>
            <a:ext cx="873637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21 Insertion</a:t>
            </a:r>
            <a:endParaRPr kumimoji="0" lang="en-US" sz="18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8017" name="Freeform 385"/>
          <p:cNvSpPr>
            <a:spLocks/>
          </p:cNvSpPr>
          <p:nvPr/>
        </p:nvSpPr>
        <p:spPr bwMode="auto">
          <a:xfrm>
            <a:off x="7845987" y="3445849"/>
            <a:ext cx="779463" cy="674688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184" y="0"/>
              </a:cxn>
              <a:cxn ang="0">
                <a:pos x="208" y="24"/>
              </a:cxn>
              <a:cxn ang="0">
                <a:pos x="208" y="156"/>
              </a:cxn>
              <a:cxn ang="0">
                <a:pos x="184" y="180"/>
              </a:cxn>
              <a:cxn ang="0">
                <a:pos x="24" y="180"/>
              </a:cxn>
              <a:cxn ang="0">
                <a:pos x="0" y="156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208" h="180">
                <a:moveTo>
                  <a:pt x="24" y="0"/>
                </a:moveTo>
                <a:cubicBezTo>
                  <a:pt x="184" y="0"/>
                  <a:pt x="184" y="0"/>
                  <a:pt x="184" y="0"/>
                </a:cubicBezTo>
                <a:cubicBezTo>
                  <a:pt x="197" y="0"/>
                  <a:pt x="208" y="11"/>
                  <a:pt x="208" y="24"/>
                </a:cubicBezTo>
                <a:cubicBezTo>
                  <a:pt x="208" y="156"/>
                  <a:pt x="208" y="156"/>
                  <a:pt x="208" y="156"/>
                </a:cubicBezTo>
                <a:cubicBezTo>
                  <a:pt x="208" y="169"/>
                  <a:pt x="197" y="180"/>
                  <a:pt x="184" y="180"/>
                </a:cubicBezTo>
                <a:cubicBezTo>
                  <a:pt x="24" y="180"/>
                  <a:pt x="24" y="180"/>
                  <a:pt x="24" y="180"/>
                </a:cubicBezTo>
                <a:cubicBezTo>
                  <a:pt x="11" y="180"/>
                  <a:pt x="0" y="169"/>
                  <a:pt x="0" y="156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18" name="Freeform 386"/>
          <p:cNvSpPr>
            <a:spLocks/>
          </p:cNvSpPr>
          <p:nvPr/>
        </p:nvSpPr>
        <p:spPr bwMode="auto">
          <a:xfrm>
            <a:off x="7845987" y="3445849"/>
            <a:ext cx="779463" cy="674688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184" y="0"/>
              </a:cxn>
              <a:cxn ang="0">
                <a:pos x="208" y="24"/>
              </a:cxn>
              <a:cxn ang="0">
                <a:pos x="208" y="156"/>
              </a:cxn>
              <a:cxn ang="0">
                <a:pos x="184" y="180"/>
              </a:cxn>
              <a:cxn ang="0">
                <a:pos x="24" y="180"/>
              </a:cxn>
              <a:cxn ang="0">
                <a:pos x="0" y="156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208" h="180">
                <a:moveTo>
                  <a:pt x="24" y="0"/>
                </a:moveTo>
                <a:cubicBezTo>
                  <a:pt x="184" y="0"/>
                  <a:pt x="184" y="0"/>
                  <a:pt x="184" y="0"/>
                </a:cubicBezTo>
                <a:cubicBezTo>
                  <a:pt x="197" y="0"/>
                  <a:pt x="208" y="11"/>
                  <a:pt x="208" y="24"/>
                </a:cubicBezTo>
                <a:cubicBezTo>
                  <a:pt x="208" y="156"/>
                  <a:pt x="208" y="156"/>
                  <a:pt x="208" y="156"/>
                </a:cubicBezTo>
                <a:cubicBezTo>
                  <a:pt x="208" y="169"/>
                  <a:pt x="197" y="180"/>
                  <a:pt x="184" y="180"/>
                </a:cubicBezTo>
                <a:cubicBezTo>
                  <a:pt x="24" y="180"/>
                  <a:pt x="24" y="180"/>
                  <a:pt x="24" y="180"/>
                </a:cubicBezTo>
                <a:cubicBezTo>
                  <a:pt x="11" y="180"/>
                  <a:pt x="0" y="169"/>
                  <a:pt x="0" y="156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noFill/>
          <a:ln w="9" cap="sq">
            <a:solidFill>
              <a:srgbClr val="879AC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19" name="Rectangle 387"/>
          <p:cNvSpPr>
            <a:spLocks noChangeArrowheads="1"/>
          </p:cNvSpPr>
          <p:nvPr/>
        </p:nvSpPr>
        <p:spPr bwMode="auto">
          <a:xfrm>
            <a:off x="8671487" y="3696674"/>
            <a:ext cx="250068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PM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8020" name="Line 388"/>
          <p:cNvSpPr>
            <a:spLocks noChangeShapeType="1"/>
          </p:cNvSpPr>
          <p:nvPr/>
        </p:nvSpPr>
        <p:spPr bwMode="auto">
          <a:xfrm>
            <a:off x="6809349" y="3129937"/>
            <a:ext cx="1290638" cy="1588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21" name="Line 389"/>
          <p:cNvSpPr>
            <a:spLocks noChangeShapeType="1"/>
          </p:cNvSpPr>
          <p:nvPr/>
        </p:nvSpPr>
        <p:spPr bwMode="auto">
          <a:xfrm>
            <a:off x="8206349" y="3234712"/>
            <a:ext cx="1588" cy="76200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22" name="Freeform 390"/>
          <p:cNvSpPr>
            <a:spLocks/>
          </p:cNvSpPr>
          <p:nvPr/>
        </p:nvSpPr>
        <p:spPr bwMode="auto">
          <a:xfrm>
            <a:off x="8179362" y="3314087"/>
            <a:ext cx="52388" cy="1317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" y="83"/>
              </a:cxn>
              <a:cxn ang="0">
                <a:pos x="33" y="0"/>
              </a:cxn>
              <a:cxn ang="0">
                <a:pos x="0" y="0"/>
              </a:cxn>
            </a:cxnLst>
            <a:rect l="0" t="0" r="r" b="b"/>
            <a:pathLst>
              <a:path w="33" h="83">
                <a:moveTo>
                  <a:pt x="0" y="0"/>
                </a:moveTo>
                <a:lnTo>
                  <a:pt x="17" y="83"/>
                </a:lnTo>
                <a:lnTo>
                  <a:pt x="33" y="0"/>
                </a:lnTo>
                <a:lnTo>
                  <a:pt x="0" y="0"/>
                </a:lnTo>
                <a:close/>
              </a:path>
            </a:pathLst>
          </a:custGeom>
          <a:solidFill>
            <a:srgbClr val="444444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23" name="Freeform 391"/>
          <p:cNvSpPr>
            <a:spLocks/>
          </p:cNvSpPr>
          <p:nvPr/>
        </p:nvSpPr>
        <p:spPr bwMode="auto">
          <a:xfrm>
            <a:off x="8179362" y="3314087"/>
            <a:ext cx="52388" cy="1317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" y="83"/>
              </a:cxn>
              <a:cxn ang="0">
                <a:pos x="33" y="0"/>
              </a:cxn>
              <a:cxn ang="0">
                <a:pos x="0" y="0"/>
              </a:cxn>
            </a:cxnLst>
            <a:rect l="0" t="0" r="r" b="b"/>
            <a:pathLst>
              <a:path w="33" h="83">
                <a:moveTo>
                  <a:pt x="0" y="0"/>
                </a:moveTo>
                <a:lnTo>
                  <a:pt x="17" y="83"/>
                </a:lnTo>
                <a:lnTo>
                  <a:pt x="33" y="0"/>
                </a:lnTo>
                <a:lnTo>
                  <a:pt x="0" y="0"/>
                </a:ln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24" name="Oval 392"/>
          <p:cNvSpPr>
            <a:spLocks noChangeArrowheads="1"/>
          </p:cNvSpPr>
          <p:nvPr/>
        </p:nvSpPr>
        <p:spPr bwMode="auto">
          <a:xfrm>
            <a:off x="910199" y="5322274"/>
            <a:ext cx="209550" cy="209550"/>
          </a:xfrm>
          <a:prstGeom prst="ellipse">
            <a:avLst/>
          </a:prstGeom>
          <a:solidFill>
            <a:srgbClr val="FAF2B5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25" name="Oval 393"/>
          <p:cNvSpPr>
            <a:spLocks noChangeArrowheads="1"/>
          </p:cNvSpPr>
          <p:nvPr/>
        </p:nvSpPr>
        <p:spPr bwMode="auto">
          <a:xfrm>
            <a:off x="910199" y="5322274"/>
            <a:ext cx="209550" cy="209550"/>
          </a:xfrm>
          <a:prstGeom prst="ellipse">
            <a:avLst/>
          </a:prstGeom>
          <a:noFill/>
          <a:ln w="9" cap="sq">
            <a:solidFill>
              <a:srgbClr val="324678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pic>
        <p:nvPicPr>
          <p:cNvPr id="198026" name="Picture 39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2262" y="5150824"/>
            <a:ext cx="149225" cy="14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027" name="Rectangle 395"/>
          <p:cNvSpPr>
            <a:spLocks noChangeArrowheads="1"/>
          </p:cNvSpPr>
          <p:nvPr/>
        </p:nvSpPr>
        <p:spPr bwMode="auto">
          <a:xfrm>
            <a:off x="368862" y="5558812"/>
            <a:ext cx="1328890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14 Cochaperone1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8028" name="Line 396"/>
          <p:cNvSpPr>
            <a:spLocks noChangeShapeType="1"/>
          </p:cNvSpPr>
          <p:nvPr/>
        </p:nvSpPr>
        <p:spPr bwMode="auto">
          <a:xfrm flipH="1">
            <a:off x="1119749" y="5427049"/>
            <a:ext cx="2462213" cy="1588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29" name="Line 397"/>
          <p:cNvSpPr>
            <a:spLocks noChangeShapeType="1"/>
          </p:cNvSpPr>
          <p:nvPr/>
        </p:nvSpPr>
        <p:spPr bwMode="auto">
          <a:xfrm flipH="1" flipV="1">
            <a:off x="670487" y="4241187"/>
            <a:ext cx="330200" cy="1081088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30" name="Freeform 398"/>
          <p:cNvSpPr>
            <a:spLocks/>
          </p:cNvSpPr>
          <p:nvPr/>
        </p:nvSpPr>
        <p:spPr bwMode="auto">
          <a:xfrm>
            <a:off x="640324" y="4106249"/>
            <a:ext cx="52388" cy="134938"/>
          </a:xfrm>
          <a:custGeom>
            <a:avLst/>
            <a:gdLst/>
            <a:ahLst/>
            <a:cxnLst>
              <a:cxn ang="0">
                <a:pos x="33" y="78"/>
              </a:cxn>
              <a:cxn ang="0">
                <a:pos x="0" y="0"/>
              </a:cxn>
              <a:cxn ang="0">
                <a:pos x="0" y="85"/>
              </a:cxn>
              <a:cxn ang="0">
                <a:pos x="33" y="78"/>
              </a:cxn>
            </a:cxnLst>
            <a:rect l="0" t="0" r="r" b="b"/>
            <a:pathLst>
              <a:path w="33" h="85">
                <a:moveTo>
                  <a:pt x="33" y="78"/>
                </a:moveTo>
                <a:lnTo>
                  <a:pt x="0" y="0"/>
                </a:lnTo>
                <a:lnTo>
                  <a:pt x="0" y="85"/>
                </a:lnTo>
                <a:lnTo>
                  <a:pt x="33" y="78"/>
                </a:lnTo>
                <a:close/>
              </a:path>
            </a:pathLst>
          </a:custGeom>
          <a:solidFill>
            <a:srgbClr val="444444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31" name="Freeform 399"/>
          <p:cNvSpPr>
            <a:spLocks/>
          </p:cNvSpPr>
          <p:nvPr/>
        </p:nvSpPr>
        <p:spPr bwMode="auto">
          <a:xfrm>
            <a:off x="640324" y="4106249"/>
            <a:ext cx="52388" cy="134938"/>
          </a:xfrm>
          <a:custGeom>
            <a:avLst/>
            <a:gdLst/>
            <a:ahLst/>
            <a:cxnLst>
              <a:cxn ang="0">
                <a:pos x="33" y="78"/>
              </a:cxn>
              <a:cxn ang="0">
                <a:pos x="0" y="0"/>
              </a:cxn>
              <a:cxn ang="0">
                <a:pos x="0" y="85"/>
              </a:cxn>
              <a:cxn ang="0">
                <a:pos x="33" y="78"/>
              </a:cxn>
            </a:cxnLst>
            <a:rect l="0" t="0" r="r" b="b"/>
            <a:pathLst>
              <a:path w="33" h="85">
                <a:moveTo>
                  <a:pt x="33" y="78"/>
                </a:moveTo>
                <a:lnTo>
                  <a:pt x="0" y="0"/>
                </a:lnTo>
                <a:lnTo>
                  <a:pt x="0" y="85"/>
                </a:lnTo>
                <a:lnTo>
                  <a:pt x="33" y="78"/>
                </a:ln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32" name="Oval 400"/>
          <p:cNvSpPr>
            <a:spLocks noChangeArrowheads="1"/>
          </p:cNvSpPr>
          <p:nvPr/>
        </p:nvSpPr>
        <p:spPr bwMode="auto">
          <a:xfrm>
            <a:off x="7304649" y="5052399"/>
            <a:ext cx="360363" cy="209550"/>
          </a:xfrm>
          <a:prstGeom prst="ellipse">
            <a:avLst/>
          </a:prstGeom>
          <a:solidFill>
            <a:srgbClr val="FAF2B5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33" name="Oval 401"/>
          <p:cNvSpPr>
            <a:spLocks noChangeArrowheads="1"/>
          </p:cNvSpPr>
          <p:nvPr/>
        </p:nvSpPr>
        <p:spPr bwMode="auto">
          <a:xfrm>
            <a:off x="7304649" y="5052399"/>
            <a:ext cx="360363" cy="209550"/>
          </a:xfrm>
          <a:prstGeom prst="ellipse">
            <a:avLst/>
          </a:prstGeom>
          <a:noFill/>
          <a:ln w="9" cap="sq">
            <a:solidFill>
              <a:srgbClr val="324678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34" name="Rectangle 402"/>
          <p:cNvSpPr>
            <a:spLocks noChangeArrowheads="1"/>
          </p:cNvSpPr>
          <p:nvPr/>
        </p:nvSpPr>
        <p:spPr bwMode="auto">
          <a:xfrm>
            <a:off x="6628374" y="5288937"/>
            <a:ext cx="1737655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22 Surface degradation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8035" name="Line 403"/>
          <p:cNvSpPr>
            <a:spLocks noChangeShapeType="1"/>
          </p:cNvSpPr>
          <p:nvPr/>
        </p:nvSpPr>
        <p:spPr bwMode="auto">
          <a:xfrm flipH="1">
            <a:off x="7530074" y="4136412"/>
            <a:ext cx="511175" cy="915988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36" name="Freeform 404"/>
          <p:cNvSpPr>
            <a:spLocks/>
          </p:cNvSpPr>
          <p:nvPr/>
        </p:nvSpPr>
        <p:spPr bwMode="auto">
          <a:xfrm>
            <a:off x="6283887" y="5622312"/>
            <a:ext cx="434975" cy="211138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92" y="0"/>
              </a:cxn>
              <a:cxn ang="0">
                <a:pos x="116" y="24"/>
              </a:cxn>
              <a:cxn ang="0">
                <a:pos x="116" y="32"/>
              </a:cxn>
              <a:cxn ang="0">
                <a:pos x="92" y="56"/>
              </a:cxn>
              <a:cxn ang="0">
                <a:pos x="24" y="56"/>
              </a:cxn>
              <a:cxn ang="0">
                <a:pos x="0" y="32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116" h="56">
                <a:moveTo>
                  <a:pt x="24" y="0"/>
                </a:moveTo>
                <a:cubicBezTo>
                  <a:pt x="92" y="0"/>
                  <a:pt x="92" y="0"/>
                  <a:pt x="92" y="0"/>
                </a:cubicBezTo>
                <a:cubicBezTo>
                  <a:pt x="105" y="0"/>
                  <a:pt x="116" y="11"/>
                  <a:pt x="116" y="24"/>
                </a:cubicBezTo>
                <a:cubicBezTo>
                  <a:pt x="116" y="32"/>
                  <a:pt x="116" y="32"/>
                  <a:pt x="116" y="32"/>
                </a:cubicBezTo>
                <a:cubicBezTo>
                  <a:pt x="116" y="45"/>
                  <a:pt x="105" y="56"/>
                  <a:pt x="92" y="56"/>
                </a:cubicBezTo>
                <a:cubicBezTo>
                  <a:pt x="24" y="56"/>
                  <a:pt x="24" y="56"/>
                  <a:pt x="24" y="56"/>
                </a:cubicBezTo>
                <a:cubicBezTo>
                  <a:pt x="11" y="56"/>
                  <a:pt x="0" y="45"/>
                  <a:pt x="0" y="32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solidFill>
            <a:srgbClr val="E1E6F2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37" name="Freeform 405"/>
          <p:cNvSpPr>
            <a:spLocks/>
          </p:cNvSpPr>
          <p:nvPr/>
        </p:nvSpPr>
        <p:spPr bwMode="auto">
          <a:xfrm>
            <a:off x="6283887" y="5622312"/>
            <a:ext cx="434975" cy="211138"/>
          </a:xfrm>
          <a:custGeom>
            <a:avLst/>
            <a:gdLst/>
            <a:ahLst/>
            <a:cxnLst>
              <a:cxn ang="0">
                <a:pos x="24" y="0"/>
              </a:cxn>
              <a:cxn ang="0">
                <a:pos x="92" y="0"/>
              </a:cxn>
              <a:cxn ang="0">
                <a:pos x="116" y="24"/>
              </a:cxn>
              <a:cxn ang="0">
                <a:pos x="116" y="32"/>
              </a:cxn>
              <a:cxn ang="0">
                <a:pos x="92" y="56"/>
              </a:cxn>
              <a:cxn ang="0">
                <a:pos x="24" y="56"/>
              </a:cxn>
              <a:cxn ang="0">
                <a:pos x="0" y="32"/>
              </a:cxn>
              <a:cxn ang="0">
                <a:pos x="0" y="24"/>
              </a:cxn>
              <a:cxn ang="0">
                <a:pos x="24" y="0"/>
              </a:cxn>
            </a:cxnLst>
            <a:rect l="0" t="0" r="r" b="b"/>
            <a:pathLst>
              <a:path w="116" h="56">
                <a:moveTo>
                  <a:pt x="24" y="0"/>
                </a:moveTo>
                <a:cubicBezTo>
                  <a:pt x="92" y="0"/>
                  <a:pt x="92" y="0"/>
                  <a:pt x="92" y="0"/>
                </a:cubicBezTo>
                <a:cubicBezTo>
                  <a:pt x="105" y="0"/>
                  <a:pt x="116" y="11"/>
                  <a:pt x="116" y="24"/>
                </a:cubicBezTo>
                <a:cubicBezTo>
                  <a:pt x="116" y="32"/>
                  <a:pt x="116" y="32"/>
                  <a:pt x="116" y="32"/>
                </a:cubicBezTo>
                <a:cubicBezTo>
                  <a:pt x="116" y="45"/>
                  <a:pt x="105" y="56"/>
                  <a:pt x="92" y="56"/>
                </a:cubicBezTo>
                <a:cubicBezTo>
                  <a:pt x="24" y="56"/>
                  <a:pt x="24" y="56"/>
                  <a:pt x="24" y="56"/>
                </a:cubicBezTo>
                <a:cubicBezTo>
                  <a:pt x="11" y="56"/>
                  <a:pt x="0" y="45"/>
                  <a:pt x="0" y="32"/>
                </a:cubicBezTo>
                <a:cubicBezTo>
                  <a:pt x="0" y="24"/>
                  <a:pt x="0" y="24"/>
                  <a:pt x="0" y="24"/>
                </a:cubicBezTo>
                <a:cubicBezTo>
                  <a:pt x="0" y="11"/>
                  <a:pt x="11" y="0"/>
                  <a:pt x="24" y="0"/>
                </a:cubicBezTo>
                <a:close/>
              </a:path>
            </a:pathLst>
          </a:custGeom>
          <a:noFill/>
          <a:ln w="9" cap="sq">
            <a:solidFill>
              <a:srgbClr val="879ACD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40" name="Line 408"/>
          <p:cNvSpPr>
            <a:spLocks noChangeShapeType="1"/>
          </p:cNvSpPr>
          <p:nvPr/>
        </p:nvSpPr>
        <p:spPr bwMode="auto">
          <a:xfrm flipH="1">
            <a:off x="6809349" y="5231787"/>
            <a:ext cx="555625" cy="315913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41" name="Freeform 409"/>
          <p:cNvSpPr>
            <a:spLocks/>
          </p:cNvSpPr>
          <p:nvPr/>
        </p:nvSpPr>
        <p:spPr bwMode="auto">
          <a:xfrm>
            <a:off x="6688699" y="5528649"/>
            <a:ext cx="128588" cy="93663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59"/>
              </a:cxn>
              <a:cxn ang="0">
                <a:pos x="81" y="28"/>
              </a:cxn>
              <a:cxn ang="0">
                <a:pos x="62" y="0"/>
              </a:cxn>
            </a:cxnLst>
            <a:rect l="0" t="0" r="r" b="b"/>
            <a:pathLst>
              <a:path w="81" h="59">
                <a:moveTo>
                  <a:pt x="62" y="0"/>
                </a:moveTo>
                <a:lnTo>
                  <a:pt x="0" y="59"/>
                </a:lnTo>
                <a:lnTo>
                  <a:pt x="81" y="28"/>
                </a:lnTo>
                <a:lnTo>
                  <a:pt x="62" y="0"/>
                </a:lnTo>
                <a:close/>
              </a:path>
            </a:pathLst>
          </a:custGeom>
          <a:solidFill>
            <a:srgbClr val="444444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42" name="Freeform 410"/>
          <p:cNvSpPr>
            <a:spLocks/>
          </p:cNvSpPr>
          <p:nvPr/>
        </p:nvSpPr>
        <p:spPr bwMode="auto">
          <a:xfrm>
            <a:off x="6688699" y="5528649"/>
            <a:ext cx="128588" cy="93663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59"/>
              </a:cxn>
              <a:cxn ang="0">
                <a:pos x="81" y="28"/>
              </a:cxn>
              <a:cxn ang="0">
                <a:pos x="62" y="0"/>
              </a:cxn>
            </a:cxnLst>
            <a:rect l="0" t="0" r="r" b="b"/>
            <a:pathLst>
              <a:path w="81" h="59">
                <a:moveTo>
                  <a:pt x="62" y="0"/>
                </a:moveTo>
                <a:lnTo>
                  <a:pt x="0" y="59"/>
                </a:lnTo>
                <a:lnTo>
                  <a:pt x="81" y="28"/>
                </a:lnTo>
                <a:lnTo>
                  <a:pt x="62" y="0"/>
                </a:ln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47" name="Line 415"/>
          <p:cNvSpPr>
            <a:spLocks noChangeShapeType="1"/>
          </p:cNvSpPr>
          <p:nvPr/>
        </p:nvSpPr>
        <p:spPr bwMode="auto">
          <a:xfrm>
            <a:off x="3386699" y="1898037"/>
            <a:ext cx="315913" cy="315913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48" name="Line 416"/>
          <p:cNvSpPr>
            <a:spLocks noChangeShapeType="1"/>
          </p:cNvSpPr>
          <p:nvPr/>
        </p:nvSpPr>
        <p:spPr bwMode="auto">
          <a:xfrm flipH="1">
            <a:off x="3656574" y="1748812"/>
            <a:ext cx="2822575" cy="30163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49" name="Freeform 417"/>
          <p:cNvSpPr>
            <a:spLocks/>
          </p:cNvSpPr>
          <p:nvPr/>
        </p:nvSpPr>
        <p:spPr bwMode="auto">
          <a:xfrm>
            <a:off x="3521637" y="1751987"/>
            <a:ext cx="131763" cy="52388"/>
          </a:xfrm>
          <a:custGeom>
            <a:avLst/>
            <a:gdLst/>
            <a:ahLst/>
            <a:cxnLst>
              <a:cxn ang="0">
                <a:pos x="83" y="0"/>
              </a:cxn>
              <a:cxn ang="0">
                <a:pos x="0" y="17"/>
              </a:cxn>
              <a:cxn ang="0">
                <a:pos x="83" y="33"/>
              </a:cxn>
              <a:cxn ang="0">
                <a:pos x="83" y="0"/>
              </a:cxn>
            </a:cxnLst>
            <a:rect l="0" t="0" r="r" b="b"/>
            <a:pathLst>
              <a:path w="83" h="33">
                <a:moveTo>
                  <a:pt x="83" y="0"/>
                </a:moveTo>
                <a:lnTo>
                  <a:pt x="0" y="17"/>
                </a:lnTo>
                <a:lnTo>
                  <a:pt x="83" y="33"/>
                </a:lnTo>
                <a:lnTo>
                  <a:pt x="83" y="0"/>
                </a:lnTo>
                <a:close/>
              </a:path>
            </a:pathLst>
          </a:custGeom>
          <a:solidFill>
            <a:srgbClr val="444444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50" name="Freeform 418"/>
          <p:cNvSpPr>
            <a:spLocks/>
          </p:cNvSpPr>
          <p:nvPr/>
        </p:nvSpPr>
        <p:spPr bwMode="auto">
          <a:xfrm>
            <a:off x="3521637" y="1751987"/>
            <a:ext cx="131763" cy="52388"/>
          </a:xfrm>
          <a:custGeom>
            <a:avLst/>
            <a:gdLst/>
            <a:ahLst/>
            <a:cxnLst>
              <a:cxn ang="0">
                <a:pos x="83" y="0"/>
              </a:cxn>
              <a:cxn ang="0">
                <a:pos x="0" y="17"/>
              </a:cxn>
              <a:cxn ang="0">
                <a:pos x="83" y="33"/>
              </a:cxn>
              <a:cxn ang="0">
                <a:pos x="83" y="0"/>
              </a:cxn>
            </a:cxnLst>
            <a:rect l="0" t="0" r="r" b="b"/>
            <a:pathLst>
              <a:path w="83" h="33">
                <a:moveTo>
                  <a:pt x="83" y="0"/>
                </a:moveTo>
                <a:lnTo>
                  <a:pt x="0" y="17"/>
                </a:lnTo>
                <a:lnTo>
                  <a:pt x="83" y="33"/>
                </a:lnTo>
                <a:lnTo>
                  <a:pt x="83" y="0"/>
                </a:ln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51" name="Oval 419"/>
          <p:cNvSpPr>
            <a:spLocks noChangeArrowheads="1"/>
          </p:cNvSpPr>
          <p:nvPr/>
        </p:nvSpPr>
        <p:spPr bwMode="auto">
          <a:xfrm>
            <a:off x="4842437" y="5322274"/>
            <a:ext cx="211138" cy="209550"/>
          </a:xfrm>
          <a:prstGeom prst="ellipse">
            <a:avLst/>
          </a:prstGeom>
          <a:solidFill>
            <a:srgbClr val="FAF2B5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52" name="Oval 420"/>
          <p:cNvSpPr>
            <a:spLocks noChangeArrowheads="1"/>
          </p:cNvSpPr>
          <p:nvPr/>
        </p:nvSpPr>
        <p:spPr bwMode="auto">
          <a:xfrm>
            <a:off x="4842437" y="5322274"/>
            <a:ext cx="211138" cy="209550"/>
          </a:xfrm>
          <a:prstGeom prst="ellipse">
            <a:avLst/>
          </a:prstGeom>
          <a:noFill/>
          <a:ln w="9" cap="sq">
            <a:solidFill>
              <a:srgbClr val="324678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53" name="Rectangle 421"/>
          <p:cNvSpPr>
            <a:spLocks noChangeArrowheads="1"/>
          </p:cNvSpPr>
          <p:nvPr/>
        </p:nvSpPr>
        <p:spPr bwMode="auto">
          <a:xfrm>
            <a:off x="4617012" y="5558812"/>
            <a:ext cx="694101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15 ERAD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8054" name="Line 422"/>
          <p:cNvSpPr>
            <a:spLocks noChangeShapeType="1"/>
          </p:cNvSpPr>
          <p:nvPr/>
        </p:nvSpPr>
        <p:spPr bwMode="auto">
          <a:xfrm>
            <a:off x="4393174" y="5427049"/>
            <a:ext cx="449263" cy="1588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55" name="Oval 423"/>
          <p:cNvSpPr>
            <a:spLocks noChangeArrowheads="1"/>
          </p:cNvSpPr>
          <p:nvPr/>
        </p:nvSpPr>
        <p:spPr bwMode="auto">
          <a:xfrm>
            <a:off x="4197912" y="3069612"/>
            <a:ext cx="209550" cy="211138"/>
          </a:xfrm>
          <a:prstGeom prst="ellipse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56" name="Oval 424"/>
          <p:cNvSpPr>
            <a:spLocks noChangeArrowheads="1"/>
          </p:cNvSpPr>
          <p:nvPr/>
        </p:nvSpPr>
        <p:spPr bwMode="auto">
          <a:xfrm>
            <a:off x="4197912" y="3069612"/>
            <a:ext cx="209550" cy="211138"/>
          </a:xfrm>
          <a:prstGeom prst="ellipse">
            <a:avLst/>
          </a:prstGeom>
          <a:noFill/>
          <a:ln w="9" cap="sq">
            <a:solidFill>
              <a:srgbClr val="324678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57" name="Rectangle 425"/>
          <p:cNvSpPr>
            <a:spLocks noChangeArrowheads="1"/>
          </p:cNvSpPr>
          <p:nvPr/>
        </p:nvSpPr>
        <p:spPr bwMode="auto">
          <a:xfrm>
            <a:off x="3986774" y="3306149"/>
            <a:ext cx="639599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23 COPI</a:t>
            </a:r>
            <a:endParaRPr kumimoji="0" lang="en-US" sz="180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98058" name="Line 426"/>
          <p:cNvSpPr>
            <a:spLocks noChangeShapeType="1"/>
          </p:cNvSpPr>
          <p:nvPr/>
        </p:nvSpPr>
        <p:spPr bwMode="auto">
          <a:xfrm flipH="1">
            <a:off x="4407462" y="3144224"/>
            <a:ext cx="1951038" cy="30163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59" name="Line 427"/>
          <p:cNvSpPr>
            <a:spLocks noChangeShapeType="1"/>
          </p:cNvSpPr>
          <p:nvPr/>
        </p:nvSpPr>
        <p:spPr bwMode="auto">
          <a:xfrm flipH="1" flipV="1">
            <a:off x="3086662" y="2574312"/>
            <a:ext cx="1125538" cy="555625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60" name="Freeform 428"/>
          <p:cNvSpPr>
            <a:spLocks/>
          </p:cNvSpPr>
          <p:nvPr/>
        </p:nvSpPr>
        <p:spPr bwMode="auto">
          <a:xfrm>
            <a:off x="2966012" y="2513987"/>
            <a:ext cx="131763" cy="82550"/>
          </a:xfrm>
          <a:custGeom>
            <a:avLst/>
            <a:gdLst/>
            <a:ahLst/>
            <a:cxnLst>
              <a:cxn ang="0">
                <a:pos x="83" y="22"/>
              </a:cxn>
              <a:cxn ang="0">
                <a:pos x="0" y="0"/>
              </a:cxn>
              <a:cxn ang="0">
                <a:pos x="67" y="52"/>
              </a:cxn>
              <a:cxn ang="0">
                <a:pos x="83" y="22"/>
              </a:cxn>
            </a:cxnLst>
            <a:rect l="0" t="0" r="r" b="b"/>
            <a:pathLst>
              <a:path w="83" h="52">
                <a:moveTo>
                  <a:pt x="83" y="22"/>
                </a:moveTo>
                <a:lnTo>
                  <a:pt x="0" y="0"/>
                </a:lnTo>
                <a:lnTo>
                  <a:pt x="67" y="52"/>
                </a:lnTo>
                <a:lnTo>
                  <a:pt x="83" y="22"/>
                </a:lnTo>
                <a:close/>
              </a:path>
            </a:pathLst>
          </a:custGeom>
          <a:solidFill>
            <a:srgbClr val="444444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61" name="Freeform 429"/>
          <p:cNvSpPr>
            <a:spLocks/>
          </p:cNvSpPr>
          <p:nvPr/>
        </p:nvSpPr>
        <p:spPr bwMode="auto">
          <a:xfrm>
            <a:off x="2966012" y="2513987"/>
            <a:ext cx="131763" cy="82550"/>
          </a:xfrm>
          <a:custGeom>
            <a:avLst/>
            <a:gdLst/>
            <a:ahLst/>
            <a:cxnLst>
              <a:cxn ang="0">
                <a:pos x="83" y="22"/>
              </a:cxn>
              <a:cxn ang="0">
                <a:pos x="0" y="0"/>
              </a:cxn>
              <a:cxn ang="0">
                <a:pos x="67" y="52"/>
              </a:cxn>
              <a:cxn ang="0">
                <a:pos x="83" y="22"/>
              </a:cxn>
            </a:cxnLst>
            <a:rect l="0" t="0" r="r" b="b"/>
            <a:pathLst>
              <a:path w="83" h="52">
                <a:moveTo>
                  <a:pt x="83" y="22"/>
                </a:moveTo>
                <a:lnTo>
                  <a:pt x="0" y="0"/>
                </a:lnTo>
                <a:lnTo>
                  <a:pt x="67" y="52"/>
                </a:lnTo>
                <a:lnTo>
                  <a:pt x="83" y="22"/>
                </a:ln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98062" name="Line 430"/>
          <p:cNvSpPr>
            <a:spLocks noChangeShapeType="1"/>
          </p:cNvSpPr>
          <p:nvPr/>
        </p:nvSpPr>
        <p:spPr bwMode="auto">
          <a:xfrm>
            <a:off x="865749" y="3129937"/>
            <a:ext cx="1035050" cy="1588"/>
          </a:xfrm>
          <a:prstGeom prst="line">
            <a:avLst/>
          </a:prstGeom>
          <a:noFill/>
          <a:ln w="9" cap="sq">
            <a:solidFill>
              <a:srgbClr val="444444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429" name="Rectangle 322"/>
          <p:cNvSpPr>
            <a:spLocks noChangeArrowheads="1"/>
          </p:cNvSpPr>
          <p:nvPr/>
        </p:nvSpPr>
        <p:spPr bwMode="auto">
          <a:xfrm>
            <a:off x="1789558" y="4246724"/>
            <a:ext cx="1531318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300" dirty="0" smtClean="0">
                <a:solidFill>
                  <a:srgbClr val="000000"/>
                </a:solidFill>
                <a:latin typeface="Arial" pitchFamily="34" charset="0"/>
              </a:rPr>
              <a:t>Fo</a:t>
            </a: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lded &amp; Assembled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30" name="Rectangle 322"/>
          <p:cNvSpPr>
            <a:spLocks noChangeArrowheads="1"/>
          </p:cNvSpPr>
          <p:nvPr/>
        </p:nvSpPr>
        <p:spPr bwMode="auto">
          <a:xfrm>
            <a:off x="2300225" y="2191781"/>
            <a:ext cx="352662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300" dirty="0" smtClean="0">
                <a:solidFill>
                  <a:srgbClr val="000000"/>
                </a:solidFill>
                <a:latin typeface="Arial" pitchFamily="34" charset="0"/>
              </a:rPr>
              <a:t>Fu</a:t>
            </a: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lly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31" name="Rectangle 30"/>
          <p:cNvSpPr txBox="1">
            <a:spLocks noChangeArrowheads="1"/>
          </p:cNvSpPr>
          <p:nvPr/>
        </p:nvSpPr>
        <p:spPr bwMode="auto">
          <a:xfrm>
            <a:off x="442446" y="147485"/>
            <a:ext cx="8337755" cy="717757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</a:rPr>
              <a:t>We’re </a:t>
            </a:r>
            <a:r>
              <a:rPr lang="en-US" sz="1800" dirty="0" smtClean="0">
                <a:latin typeface="Arial" pitchFamily="34" charset="0"/>
                <a:ea typeface="+mj-ea"/>
              </a:rPr>
              <a:t>testing a formal model for SePhaChARNS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</a:rPr>
              <a:t>by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</a:rPr>
              <a:t>matching seven measured fluorescence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</a:rPr>
              <a:t> ratio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</a:rPr>
              <a:t>s: nicotine/control, 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</a:rPr>
              <a:t>mutant/WT</a:t>
            </a:r>
          </a:p>
        </p:txBody>
      </p:sp>
      <p:sp>
        <p:nvSpPr>
          <p:cNvPr id="433" name="Oval 423"/>
          <p:cNvSpPr>
            <a:spLocks noChangeArrowheads="1"/>
          </p:cNvSpPr>
          <p:nvPr/>
        </p:nvSpPr>
        <p:spPr bwMode="auto">
          <a:xfrm>
            <a:off x="5854653" y="1058913"/>
            <a:ext cx="209550" cy="211138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434" name="Rectangle 356"/>
          <p:cNvSpPr>
            <a:spLocks noChangeArrowheads="1"/>
          </p:cNvSpPr>
          <p:nvPr/>
        </p:nvSpPr>
        <p:spPr bwMode="auto">
          <a:xfrm>
            <a:off x="6229149" y="1048723"/>
            <a:ext cx="2239396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300" dirty="0" smtClean="0">
                <a:solidFill>
                  <a:srgbClr val="000000"/>
                </a:solidFill>
                <a:latin typeface="Arial" pitchFamily="34" charset="0"/>
              </a:rPr>
              <a:t>Changed by M3-M4 mutations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35" name="Rectangle 342"/>
          <p:cNvSpPr>
            <a:spLocks noChangeArrowheads="1"/>
          </p:cNvSpPr>
          <p:nvPr/>
        </p:nvSpPr>
        <p:spPr bwMode="auto">
          <a:xfrm>
            <a:off x="58992" y="6559240"/>
            <a:ext cx="5612114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Based on </a:t>
            </a:r>
            <a:r>
              <a:rPr kumimoji="0" lang="en-US" sz="13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FoldEx</a:t>
            </a: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      Wiseman, Powers, </a:t>
            </a:r>
            <a:r>
              <a:rPr kumimoji="0" lang="en-US" sz="13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Buxbaum</a:t>
            </a: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, Kelly &amp; Balch </a:t>
            </a:r>
            <a:r>
              <a:rPr kumimoji="0" lang="en-US" sz="13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Cell</a:t>
            </a:r>
            <a:r>
              <a:rPr kumimoji="0" lang="en-US" sz="13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</a:rPr>
              <a:t> 2007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3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3058" y="6492875"/>
            <a:ext cx="530942" cy="365125"/>
          </a:xfrm>
        </p:spPr>
        <p:txBody>
          <a:bodyPr/>
          <a:lstStyle/>
          <a:p>
            <a:pPr>
              <a:defRPr/>
            </a:pPr>
            <a:fld id="{A3E2293D-0775-4A84-A0BF-13873307D1A3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pSp>
        <p:nvGrpSpPr>
          <p:cNvPr id="440" name="Group 439"/>
          <p:cNvGrpSpPr/>
          <p:nvPr/>
        </p:nvGrpSpPr>
        <p:grpSpPr>
          <a:xfrm>
            <a:off x="385403" y="2930011"/>
            <a:ext cx="842731" cy="409064"/>
            <a:chOff x="385403" y="2910347"/>
            <a:chExt cx="842731" cy="409064"/>
          </a:xfrm>
        </p:grpSpPr>
        <p:grpSp>
          <p:nvGrpSpPr>
            <p:cNvPr id="437" name="Group 436"/>
            <p:cNvGrpSpPr/>
            <p:nvPr/>
          </p:nvGrpSpPr>
          <p:grpSpPr>
            <a:xfrm>
              <a:off x="385403" y="2910347"/>
              <a:ext cx="842731" cy="409064"/>
              <a:chOff x="414899" y="3039449"/>
              <a:chExt cx="434975" cy="211138"/>
            </a:xfrm>
          </p:grpSpPr>
          <p:sp>
            <p:nvSpPr>
              <p:cNvPr id="198043" name="Freeform 411"/>
              <p:cNvSpPr>
                <a:spLocks/>
              </p:cNvSpPr>
              <p:nvPr/>
            </p:nvSpPr>
            <p:spPr bwMode="auto">
              <a:xfrm>
                <a:off x="414899" y="3039449"/>
                <a:ext cx="434975" cy="2111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2" y="0"/>
                  </a:cxn>
                  <a:cxn ang="0">
                    <a:pos x="116" y="24"/>
                  </a:cxn>
                  <a:cxn ang="0">
                    <a:pos x="116" y="32"/>
                  </a:cxn>
                  <a:cxn ang="0">
                    <a:pos x="92" y="56"/>
                  </a:cxn>
                  <a:cxn ang="0">
                    <a:pos x="24" y="56"/>
                  </a:cxn>
                  <a:cxn ang="0">
                    <a:pos x="0" y="32"/>
                  </a:cxn>
                  <a:cxn ang="0">
                    <a:pos x="0" y="24"/>
                  </a:cxn>
                  <a:cxn ang="0">
                    <a:pos x="24" y="0"/>
                  </a:cxn>
                </a:cxnLst>
                <a:rect l="0" t="0" r="r" b="b"/>
                <a:pathLst>
                  <a:path w="116" h="56">
                    <a:moveTo>
                      <a:pt x="24" y="0"/>
                    </a:moveTo>
                    <a:cubicBezTo>
                      <a:pt x="92" y="0"/>
                      <a:pt x="92" y="0"/>
                      <a:pt x="92" y="0"/>
                    </a:cubicBezTo>
                    <a:cubicBezTo>
                      <a:pt x="105" y="0"/>
                      <a:pt x="116" y="11"/>
                      <a:pt x="116" y="24"/>
                    </a:cubicBezTo>
                    <a:cubicBezTo>
                      <a:pt x="116" y="32"/>
                      <a:pt x="116" y="32"/>
                      <a:pt x="116" y="32"/>
                    </a:cubicBezTo>
                    <a:cubicBezTo>
                      <a:pt x="116" y="45"/>
                      <a:pt x="105" y="56"/>
                      <a:pt x="92" y="56"/>
                    </a:cubicBezTo>
                    <a:cubicBezTo>
                      <a:pt x="24" y="56"/>
                      <a:pt x="24" y="56"/>
                      <a:pt x="24" y="56"/>
                    </a:cubicBezTo>
                    <a:cubicBezTo>
                      <a:pt x="11" y="56"/>
                      <a:pt x="0" y="45"/>
                      <a:pt x="0" y="3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11"/>
                      <a:pt x="11" y="0"/>
                      <a:pt x="24" y="0"/>
                    </a:cubicBezTo>
                    <a:close/>
                  </a:path>
                </a:pathLst>
              </a:custGeom>
              <a:solidFill>
                <a:srgbClr val="00FFF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itchFamily="34" charset="0"/>
                </a:endParaRPr>
              </a:p>
            </p:txBody>
          </p:sp>
          <p:sp>
            <p:nvSpPr>
              <p:cNvPr id="198044" name="Freeform 412"/>
              <p:cNvSpPr>
                <a:spLocks/>
              </p:cNvSpPr>
              <p:nvPr/>
            </p:nvSpPr>
            <p:spPr bwMode="auto">
              <a:xfrm>
                <a:off x="414899" y="3039449"/>
                <a:ext cx="434975" cy="2111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2" y="0"/>
                  </a:cxn>
                  <a:cxn ang="0">
                    <a:pos x="116" y="24"/>
                  </a:cxn>
                  <a:cxn ang="0">
                    <a:pos x="116" y="32"/>
                  </a:cxn>
                  <a:cxn ang="0">
                    <a:pos x="92" y="56"/>
                  </a:cxn>
                  <a:cxn ang="0">
                    <a:pos x="24" y="56"/>
                  </a:cxn>
                  <a:cxn ang="0">
                    <a:pos x="0" y="32"/>
                  </a:cxn>
                  <a:cxn ang="0">
                    <a:pos x="0" y="24"/>
                  </a:cxn>
                  <a:cxn ang="0">
                    <a:pos x="24" y="0"/>
                  </a:cxn>
                </a:cxnLst>
                <a:rect l="0" t="0" r="r" b="b"/>
                <a:pathLst>
                  <a:path w="116" h="56">
                    <a:moveTo>
                      <a:pt x="24" y="0"/>
                    </a:moveTo>
                    <a:cubicBezTo>
                      <a:pt x="92" y="0"/>
                      <a:pt x="92" y="0"/>
                      <a:pt x="92" y="0"/>
                    </a:cubicBezTo>
                    <a:cubicBezTo>
                      <a:pt x="105" y="0"/>
                      <a:pt x="116" y="11"/>
                      <a:pt x="116" y="24"/>
                    </a:cubicBezTo>
                    <a:cubicBezTo>
                      <a:pt x="116" y="32"/>
                      <a:pt x="116" y="32"/>
                      <a:pt x="116" y="32"/>
                    </a:cubicBezTo>
                    <a:cubicBezTo>
                      <a:pt x="116" y="45"/>
                      <a:pt x="105" y="56"/>
                      <a:pt x="92" y="56"/>
                    </a:cubicBezTo>
                    <a:cubicBezTo>
                      <a:pt x="24" y="56"/>
                      <a:pt x="24" y="56"/>
                      <a:pt x="24" y="56"/>
                    </a:cubicBezTo>
                    <a:cubicBezTo>
                      <a:pt x="11" y="56"/>
                      <a:pt x="0" y="45"/>
                      <a:pt x="0" y="3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11"/>
                      <a:pt x="11" y="0"/>
                      <a:pt x="24" y="0"/>
                    </a:cubicBezTo>
                    <a:close/>
                  </a:path>
                </a:pathLst>
              </a:custGeom>
              <a:noFill/>
              <a:ln w="9" cap="sq">
                <a:solidFill>
                  <a:srgbClr val="879ACD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Arial" pitchFamily="34" charset="0"/>
                </a:endParaRPr>
              </a:p>
            </p:txBody>
          </p:sp>
        </p:grpSp>
        <p:sp>
          <p:nvSpPr>
            <p:cNvPr id="198046" name="Rectangle 414"/>
            <p:cNvSpPr>
              <a:spLocks noChangeArrowheads="1"/>
            </p:cNvSpPr>
            <p:nvPr/>
          </p:nvSpPr>
          <p:spPr bwMode="auto">
            <a:xfrm>
              <a:off x="519029" y="3020355"/>
              <a:ext cx="575479" cy="2000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nicotin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439" name="Rectangle 12"/>
          <p:cNvSpPr>
            <a:spLocks noChangeArrowheads="1"/>
          </p:cNvSpPr>
          <p:nvPr/>
        </p:nvSpPr>
        <p:spPr bwMode="auto">
          <a:xfrm>
            <a:off x="6952583" y="6538807"/>
            <a:ext cx="18276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1200" dirty="0" smtClean="0"/>
              <a:t>Rahul Srinivasan, HAL</a:t>
            </a:r>
            <a:endParaRPr lang="en-US" sz="1200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30"/>
          <p:cNvSpPr txBox="1">
            <a:spLocks noChangeArrowheads="1"/>
          </p:cNvSpPr>
          <p:nvPr/>
        </p:nvSpPr>
        <p:spPr bwMode="auto">
          <a:xfrm>
            <a:off x="95250" y="133350"/>
            <a:ext cx="8896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84" tIns="45693" rIns="91384" bIns="45693">
            <a:spAutoFit/>
          </a:bodyPr>
          <a:lstStyle/>
          <a:p>
            <a:pPr algn="ctr" eaLnBrk="0" hangingPunct="0"/>
            <a:r>
              <a:rPr lang="en-US">
                <a:solidFill>
                  <a:srgbClr val="FFFF00"/>
                </a:solidFill>
              </a:rPr>
              <a:t>Cellular and subcellular specificity of SePhaChARNS: </a:t>
            </a:r>
            <a:r>
              <a:rPr lang="el-GR">
                <a:solidFill>
                  <a:srgbClr val="FFFF00"/>
                </a:solidFill>
              </a:rPr>
              <a:t>α</a:t>
            </a:r>
            <a:r>
              <a:rPr lang="en-US">
                <a:solidFill>
                  <a:srgbClr val="FFFF00"/>
                </a:solidFill>
              </a:rPr>
              <a:t>4* nAChRs</a:t>
            </a:r>
            <a:endParaRPr lang="en-US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51203" name="Text Box 14"/>
          <p:cNvSpPr txBox="1">
            <a:spLocks noChangeAspect="1" noChangeArrowheads="1"/>
          </p:cNvSpPr>
          <p:nvPr/>
        </p:nvSpPr>
        <p:spPr bwMode="auto">
          <a:xfrm>
            <a:off x="1955800" y="4413250"/>
            <a:ext cx="1157288" cy="115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>
                <a:solidFill>
                  <a:srgbClr val="FFFF00"/>
                </a:solidFill>
                <a:latin typeface="Arial" pitchFamily="34" charset="0"/>
              </a:rPr>
              <a:t>Thalamus,</a:t>
            </a:r>
          </a:p>
          <a:p>
            <a:endParaRPr lang="en-US" sz="1600">
              <a:solidFill>
                <a:srgbClr val="FFFF00"/>
              </a:solidFill>
              <a:latin typeface="Arial" pitchFamily="34" charset="0"/>
            </a:endParaRPr>
          </a:p>
          <a:p>
            <a:r>
              <a:rPr lang="en-US" sz="1600">
                <a:solidFill>
                  <a:srgbClr val="FFFF00"/>
                </a:solidFill>
                <a:latin typeface="Arial" pitchFamily="34" charset="0"/>
              </a:rPr>
              <a:t>superior </a:t>
            </a:r>
          </a:p>
          <a:p>
            <a:r>
              <a:rPr lang="en-US" sz="1600">
                <a:solidFill>
                  <a:srgbClr val="FFFF00"/>
                </a:solidFill>
                <a:latin typeface="Arial" pitchFamily="34" charset="0"/>
              </a:rPr>
              <a:t>colliculus</a:t>
            </a:r>
          </a:p>
        </p:txBody>
      </p:sp>
      <p:sp>
        <p:nvSpPr>
          <p:cNvPr id="51204" name="Text Box 33"/>
          <p:cNvSpPr txBox="1">
            <a:spLocks noChangeAspect="1" noChangeArrowheads="1"/>
          </p:cNvSpPr>
          <p:nvPr/>
        </p:nvSpPr>
        <p:spPr bwMode="auto">
          <a:xfrm>
            <a:off x="1009650" y="5432425"/>
            <a:ext cx="184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400" b="1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51205" name="Oval 48"/>
          <p:cNvSpPr>
            <a:spLocks noChangeAspect="1" noChangeArrowheads="1"/>
          </p:cNvSpPr>
          <p:nvPr/>
        </p:nvSpPr>
        <p:spPr bwMode="auto">
          <a:xfrm>
            <a:off x="207963" y="3389313"/>
            <a:ext cx="1955800" cy="133985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FFFF00"/>
              </a:solidFill>
            </a:endParaRPr>
          </a:p>
        </p:txBody>
      </p:sp>
      <p:sp>
        <p:nvSpPr>
          <p:cNvPr id="51206" name="Oval 49"/>
          <p:cNvSpPr>
            <a:spLocks noChangeAspect="1" noChangeArrowheads="1"/>
          </p:cNvSpPr>
          <p:nvPr/>
        </p:nvSpPr>
        <p:spPr bwMode="auto">
          <a:xfrm>
            <a:off x="187325" y="4786313"/>
            <a:ext cx="1795463" cy="1279525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FFFF00"/>
              </a:solidFill>
            </a:endParaRPr>
          </a:p>
        </p:txBody>
      </p:sp>
      <p:sp>
        <p:nvSpPr>
          <p:cNvPr id="51207" name="Text Box 51"/>
          <p:cNvSpPr txBox="1">
            <a:spLocks noChangeAspect="1" noChangeArrowheads="1"/>
          </p:cNvSpPr>
          <p:nvPr/>
        </p:nvSpPr>
        <p:spPr bwMode="auto">
          <a:xfrm>
            <a:off x="669925" y="3473450"/>
            <a:ext cx="1181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SNc, VTA</a:t>
            </a:r>
          </a:p>
        </p:txBody>
      </p:sp>
      <p:sp>
        <p:nvSpPr>
          <p:cNvPr id="51208" name="Text Box 52"/>
          <p:cNvSpPr txBox="1">
            <a:spLocks noChangeAspect="1" noChangeArrowheads="1"/>
          </p:cNvSpPr>
          <p:nvPr/>
        </p:nvSpPr>
        <p:spPr bwMode="auto">
          <a:xfrm>
            <a:off x="982663" y="5332413"/>
            <a:ext cx="633412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SNr,</a:t>
            </a:r>
          </a:p>
          <a:p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VTA</a:t>
            </a:r>
          </a:p>
        </p:txBody>
      </p:sp>
      <p:sp>
        <p:nvSpPr>
          <p:cNvPr id="51209" name="Text Box 72"/>
          <p:cNvSpPr txBox="1">
            <a:spLocks noChangeAspect="1" noChangeArrowheads="1"/>
          </p:cNvSpPr>
          <p:nvPr/>
        </p:nvSpPr>
        <p:spPr bwMode="auto">
          <a:xfrm>
            <a:off x="1893888" y="3105150"/>
            <a:ext cx="1044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Striatum</a:t>
            </a:r>
          </a:p>
        </p:txBody>
      </p:sp>
      <p:graphicFrame>
        <p:nvGraphicFramePr>
          <p:cNvPr id="485" name="Table 484"/>
          <p:cNvGraphicFramePr>
            <a:graphicFrameLocks noGrp="1"/>
          </p:cNvGraphicFramePr>
          <p:nvPr/>
        </p:nvGraphicFramePr>
        <p:xfrm>
          <a:off x="3106738" y="2549525"/>
          <a:ext cx="5953991" cy="330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9113"/>
                <a:gridCol w="745358"/>
                <a:gridCol w="886317"/>
                <a:gridCol w="2993203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Upregulation?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Transmitter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Soma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Term.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Region / projection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Glu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??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Yes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</a:rPr>
                        <a:t>Entorhinal cortex</a:t>
                      </a: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</a:rPr>
                        <a:t> →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chemeClr val="bg1"/>
                          </a:solidFill>
                        </a:rPr>
                        <a:t>dentate gyrus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ACh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No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No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B0F0"/>
                          </a:solidFill>
                        </a:rPr>
                        <a:t>Medial</a:t>
                      </a:r>
                      <a:r>
                        <a:rPr lang="en-US" sz="1600" baseline="0" dirty="0" smtClean="0">
                          <a:solidFill>
                            <a:srgbClr val="00B0F0"/>
                          </a:solidFill>
                        </a:rPr>
                        <a:t> habenula → Interpeduncular nucleus</a:t>
                      </a:r>
                      <a:endParaRPr lang="en-US" sz="1600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3CC33"/>
                          </a:solidFill>
                        </a:rPr>
                        <a:t>DA</a:t>
                      </a:r>
                      <a:endParaRPr lang="en-US" dirty="0">
                        <a:solidFill>
                          <a:srgbClr val="33CC33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33CC33"/>
                          </a:solidFill>
                        </a:rPr>
                        <a:t>No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33CC33"/>
                          </a:solidFill>
                        </a:rPr>
                        <a:t>Yes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rgbClr val="33CC33"/>
                          </a:solidFill>
                        </a:rPr>
                        <a:t>Ventral tegmental area, substantia nigra </a:t>
                      </a:r>
                      <a:r>
                        <a:rPr lang="en-US" sz="1600" dirty="0" smtClean="0">
                          <a:solidFill>
                            <a:srgbClr val="33CC33"/>
                          </a:solidFill>
                        </a:rPr>
                        <a:t>pars compacta </a:t>
                      </a:r>
                      <a:r>
                        <a:rPr lang="en-US" sz="1600" i="1" dirty="0" smtClean="0">
                          <a:solidFill>
                            <a:srgbClr val="33CC33"/>
                          </a:solidFill>
                        </a:rPr>
                        <a:t>→</a:t>
                      </a:r>
                      <a:r>
                        <a:rPr lang="en-US" sz="1600" i="0" dirty="0" smtClean="0">
                          <a:solidFill>
                            <a:srgbClr val="33CC33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en-US" sz="1600" i="0" dirty="0" smtClean="0">
                          <a:solidFill>
                            <a:srgbClr val="33CC33"/>
                          </a:solidFill>
                        </a:rPr>
                        <a:t>Striatum</a:t>
                      </a:r>
                      <a:endParaRPr lang="en-US" sz="1600" i="0" dirty="0">
                        <a:solidFill>
                          <a:srgbClr val="33CC33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GABA</a:t>
                      </a:r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Ye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Ye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SN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</a:rPr>
                        <a:t> pars reticulata, VTA → </a:t>
                      </a:r>
                    </a:p>
                    <a:p>
                      <a:pPr algn="ctr"/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</a:rPr>
                        <a:t>SNC, VTA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1246" name="Text Box 25"/>
          <p:cNvSpPr txBox="1">
            <a:spLocks noChangeAspect="1" noChangeArrowheads="1"/>
          </p:cNvSpPr>
          <p:nvPr/>
        </p:nvSpPr>
        <p:spPr bwMode="auto">
          <a:xfrm>
            <a:off x="4489450" y="628650"/>
            <a:ext cx="5921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  <a:latin typeface="Arial" pitchFamily="34" charset="0"/>
              </a:rPr>
              <a:t>CA</a:t>
            </a:r>
          </a:p>
        </p:txBody>
      </p:sp>
      <p:sp>
        <p:nvSpPr>
          <p:cNvPr id="33" name="Freeform 32"/>
          <p:cNvSpPr/>
          <p:nvPr/>
        </p:nvSpPr>
        <p:spPr>
          <a:xfrm flipH="1">
            <a:off x="4487863" y="733425"/>
            <a:ext cx="2671762" cy="876300"/>
          </a:xfrm>
          <a:custGeom>
            <a:avLst/>
            <a:gdLst>
              <a:gd name="connsiteX0" fmla="*/ 2672195 w 2672195"/>
              <a:gd name="connsiteY0" fmla="*/ 419101 h 949037"/>
              <a:gd name="connsiteX1" fmla="*/ 2225386 w 2672195"/>
              <a:gd name="connsiteY1" fmla="*/ 200892 h 949037"/>
              <a:gd name="connsiteX2" fmla="*/ 1383722 w 2672195"/>
              <a:gd name="connsiteY2" fmla="*/ 3464 h 949037"/>
              <a:gd name="connsiteX3" fmla="*/ 355022 w 2672195"/>
              <a:gd name="connsiteY3" fmla="*/ 180110 h 949037"/>
              <a:gd name="connsiteX4" fmla="*/ 43295 w 2672195"/>
              <a:gd name="connsiteY4" fmla="*/ 481446 h 949037"/>
              <a:gd name="connsiteX5" fmla="*/ 95250 w 2672195"/>
              <a:gd name="connsiteY5" fmla="*/ 710046 h 949037"/>
              <a:gd name="connsiteX6" fmla="*/ 594013 w 2672195"/>
              <a:gd name="connsiteY6" fmla="*/ 876301 h 949037"/>
              <a:gd name="connsiteX7" fmla="*/ 1269422 w 2672195"/>
              <a:gd name="connsiteY7" fmla="*/ 949037 h 949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72195" h="949037">
                <a:moveTo>
                  <a:pt x="2672195" y="419101"/>
                </a:moveTo>
                <a:cubicBezTo>
                  <a:pt x="2556163" y="344633"/>
                  <a:pt x="2440132" y="270165"/>
                  <a:pt x="2225386" y="200892"/>
                </a:cubicBezTo>
                <a:cubicBezTo>
                  <a:pt x="2010641" y="131619"/>
                  <a:pt x="1695449" y="6928"/>
                  <a:pt x="1383722" y="3464"/>
                </a:cubicBezTo>
                <a:cubicBezTo>
                  <a:pt x="1071995" y="0"/>
                  <a:pt x="578426" y="100446"/>
                  <a:pt x="355022" y="180110"/>
                </a:cubicBezTo>
                <a:cubicBezTo>
                  <a:pt x="131618" y="259774"/>
                  <a:pt x="86590" y="393123"/>
                  <a:pt x="43295" y="481446"/>
                </a:cubicBezTo>
                <a:cubicBezTo>
                  <a:pt x="0" y="569769"/>
                  <a:pt x="3464" y="644237"/>
                  <a:pt x="95250" y="710046"/>
                </a:cubicBezTo>
                <a:cubicBezTo>
                  <a:pt x="187036" y="775855"/>
                  <a:pt x="398318" y="836469"/>
                  <a:pt x="594013" y="876301"/>
                </a:cubicBezTo>
                <a:cubicBezTo>
                  <a:pt x="789708" y="916133"/>
                  <a:pt x="1029565" y="932585"/>
                  <a:pt x="1269422" y="949037"/>
                </a:cubicBezTo>
              </a:path>
            </a:pathLst>
          </a:custGeom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sz="1600"/>
          </a:p>
        </p:txBody>
      </p:sp>
      <p:sp>
        <p:nvSpPr>
          <p:cNvPr id="34" name="Freeform 33"/>
          <p:cNvSpPr/>
          <p:nvPr/>
        </p:nvSpPr>
        <p:spPr>
          <a:xfrm flipH="1">
            <a:off x="5011738" y="1339850"/>
            <a:ext cx="1138237" cy="493713"/>
          </a:xfrm>
          <a:custGeom>
            <a:avLst/>
            <a:gdLst>
              <a:gd name="connsiteX0" fmla="*/ 0 w 1137804"/>
              <a:gd name="connsiteY0" fmla="*/ 0 h 493568"/>
              <a:gd name="connsiteX1" fmla="*/ 592282 w 1137804"/>
              <a:gd name="connsiteY1" fmla="*/ 218209 h 493568"/>
              <a:gd name="connsiteX2" fmla="*/ 1122218 w 1137804"/>
              <a:gd name="connsiteY2" fmla="*/ 467591 h 493568"/>
              <a:gd name="connsiteX3" fmla="*/ 685800 w 1137804"/>
              <a:gd name="connsiteY3" fmla="*/ 374073 h 493568"/>
              <a:gd name="connsiteX4" fmla="*/ 103909 w 1137804"/>
              <a:gd name="connsiteY4" fmla="*/ 394855 h 493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7804" h="493568">
                <a:moveTo>
                  <a:pt x="0" y="0"/>
                </a:moveTo>
                <a:cubicBezTo>
                  <a:pt x="202623" y="70138"/>
                  <a:pt x="405246" y="140277"/>
                  <a:pt x="592282" y="218209"/>
                </a:cubicBezTo>
                <a:cubicBezTo>
                  <a:pt x="779318" y="296141"/>
                  <a:pt x="1106632" y="441614"/>
                  <a:pt x="1122218" y="467591"/>
                </a:cubicBezTo>
                <a:cubicBezTo>
                  <a:pt x="1137804" y="493568"/>
                  <a:pt x="855518" y="386196"/>
                  <a:pt x="685800" y="374073"/>
                </a:cubicBezTo>
                <a:cubicBezTo>
                  <a:pt x="516082" y="361950"/>
                  <a:pt x="309995" y="378402"/>
                  <a:pt x="103909" y="394855"/>
                </a:cubicBezTo>
              </a:path>
            </a:pathLst>
          </a:custGeom>
          <a:ln w="28575">
            <a:solidFill>
              <a:srgbClr val="80808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sz="1600"/>
          </a:p>
        </p:txBody>
      </p:sp>
      <p:sp>
        <p:nvSpPr>
          <p:cNvPr id="51249" name="Text Box 25"/>
          <p:cNvSpPr txBox="1">
            <a:spLocks noChangeAspect="1" noChangeArrowheads="1"/>
          </p:cNvSpPr>
          <p:nvPr/>
        </p:nvSpPr>
        <p:spPr bwMode="auto">
          <a:xfrm flipH="1">
            <a:off x="5203825" y="1508125"/>
            <a:ext cx="554038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  <a:latin typeface="Arial" pitchFamily="34" charset="0"/>
              </a:rPr>
              <a:t>DG</a:t>
            </a:r>
          </a:p>
        </p:txBody>
      </p:sp>
      <p:sp>
        <p:nvSpPr>
          <p:cNvPr id="51250" name="Text Box 25"/>
          <p:cNvSpPr txBox="1">
            <a:spLocks noChangeAspect="1" noChangeArrowheads="1"/>
          </p:cNvSpPr>
          <p:nvPr/>
        </p:nvSpPr>
        <p:spPr bwMode="auto">
          <a:xfrm>
            <a:off x="7383463" y="1030288"/>
            <a:ext cx="5937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  <a:latin typeface="Arial" pitchFamily="34" charset="0"/>
              </a:rPr>
              <a:t>EC</a:t>
            </a:r>
          </a:p>
        </p:txBody>
      </p:sp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5143500" y="1008063"/>
            <a:ext cx="3783013" cy="1468437"/>
            <a:chOff x="5143205" y="1007485"/>
            <a:chExt cx="3782876" cy="1469012"/>
          </a:xfrm>
        </p:grpSpPr>
        <p:grpSp>
          <p:nvGrpSpPr>
            <p:cNvPr id="51273" name="Group 43"/>
            <p:cNvGrpSpPr>
              <a:grpSpLocks/>
            </p:cNvGrpSpPr>
            <p:nvPr/>
          </p:nvGrpSpPr>
          <p:grpSpPr bwMode="auto">
            <a:xfrm>
              <a:off x="5143205" y="1007485"/>
              <a:ext cx="3782876" cy="1469012"/>
              <a:chOff x="5143205" y="1007485"/>
              <a:chExt cx="3782876" cy="1469012"/>
            </a:xfrm>
          </p:grpSpPr>
          <p:sp>
            <p:nvSpPr>
              <p:cNvPr id="51275" name="Text Box 18"/>
              <p:cNvSpPr txBox="1">
                <a:spLocks noChangeAspect="1" noChangeArrowheads="1"/>
              </p:cNvSpPr>
              <p:nvPr/>
            </p:nvSpPr>
            <p:spPr bwMode="auto">
              <a:xfrm>
                <a:off x="6663894" y="2136772"/>
                <a:ext cx="2262187" cy="3397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solidFill>
                      <a:srgbClr val="FFFF00"/>
                    </a:solidFill>
                    <a:latin typeface="Arial" pitchFamily="34" charset="0"/>
                  </a:rPr>
                  <a:t>Medial Perforant Path</a:t>
                </a:r>
              </a:p>
            </p:txBody>
          </p:sp>
          <p:sp>
            <p:nvSpPr>
              <p:cNvPr id="51276" name="Oval 58"/>
              <p:cNvSpPr>
                <a:spLocks noChangeAspect="1" noChangeArrowheads="1"/>
              </p:cNvSpPr>
              <p:nvPr/>
            </p:nvSpPr>
            <p:spPr bwMode="auto">
              <a:xfrm rot="10800000">
                <a:off x="7413934" y="1358756"/>
                <a:ext cx="571500" cy="468312"/>
              </a:xfrm>
              <a:prstGeom prst="ellips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7" name="Freeform 36"/>
              <p:cNvSpPr/>
              <p:nvPr/>
            </p:nvSpPr>
            <p:spPr>
              <a:xfrm flipH="1">
                <a:off x="5143205" y="1569680"/>
                <a:ext cx="2358940" cy="700361"/>
              </a:xfrm>
              <a:custGeom>
                <a:avLst/>
                <a:gdLst>
                  <a:gd name="connsiteX0" fmla="*/ 0 w 2047009"/>
                  <a:gd name="connsiteY0" fmla="*/ 185305 h 637309"/>
                  <a:gd name="connsiteX1" fmla="*/ 301336 w 2047009"/>
                  <a:gd name="connsiteY1" fmla="*/ 185305 h 637309"/>
                  <a:gd name="connsiteX2" fmla="*/ 488372 w 2047009"/>
                  <a:gd name="connsiteY2" fmla="*/ 39832 h 637309"/>
                  <a:gd name="connsiteX3" fmla="*/ 841663 w 2047009"/>
                  <a:gd name="connsiteY3" fmla="*/ 424296 h 637309"/>
                  <a:gd name="connsiteX4" fmla="*/ 1288472 w 2047009"/>
                  <a:gd name="connsiteY4" fmla="*/ 632114 h 637309"/>
                  <a:gd name="connsiteX5" fmla="*/ 2047009 w 2047009"/>
                  <a:gd name="connsiteY5" fmla="*/ 393123 h 6373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047009" h="637309">
                    <a:moveTo>
                      <a:pt x="0" y="185305"/>
                    </a:moveTo>
                    <a:cubicBezTo>
                      <a:pt x="109970" y="197428"/>
                      <a:pt x="219941" y="209551"/>
                      <a:pt x="301336" y="185305"/>
                    </a:cubicBezTo>
                    <a:cubicBezTo>
                      <a:pt x="382731" y="161060"/>
                      <a:pt x="398318" y="0"/>
                      <a:pt x="488372" y="39832"/>
                    </a:cubicBezTo>
                    <a:cubicBezTo>
                      <a:pt x="578426" y="79664"/>
                      <a:pt x="708313" y="325582"/>
                      <a:pt x="841663" y="424296"/>
                    </a:cubicBezTo>
                    <a:cubicBezTo>
                      <a:pt x="975013" y="523010"/>
                      <a:pt x="1087581" y="637309"/>
                      <a:pt x="1288472" y="632114"/>
                    </a:cubicBezTo>
                    <a:cubicBezTo>
                      <a:pt x="1489363" y="626919"/>
                      <a:pt x="1768186" y="510021"/>
                      <a:pt x="2047009" y="393123"/>
                    </a:cubicBezTo>
                  </a:path>
                </a:pathLst>
              </a:cu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en-US"/>
              </a:p>
            </p:txBody>
          </p:sp>
          <p:sp>
            <p:nvSpPr>
              <p:cNvPr id="38" name="Freeform 37"/>
              <p:cNvSpPr/>
              <p:nvPr/>
            </p:nvSpPr>
            <p:spPr>
              <a:xfrm flipH="1">
                <a:off x="5652775" y="1007485"/>
                <a:ext cx="1830321" cy="416088"/>
              </a:xfrm>
              <a:custGeom>
                <a:avLst/>
                <a:gdLst>
                  <a:gd name="connsiteX0" fmla="*/ 1766455 w 1830532"/>
                  <a:gd name="connsiteY0" fmla="*/ 0 h 415637"/>
                  <a:gd name="connsiteX1" fmla="*/ 1735282 w 1830532"/>
                  <a:gd name="connsiteY1" fmla="*/ 103909 h 415637"/>
                  <a:gd name="connsiteX2" fmla="*/ 1194955 w 1830532"/>
                  <a:gd name="connsiteY2" fmla="*/ 259773 h 415637"/>
                  <a:gd name="connsiteX3" fmla="*/ 675409 w 1830532"/>
                  <a:gd name="connsiteY3" fmla="*/ 384464 h 415637"/>
                  <a:gd name="connsiteX4" fmla="*/ 363682 w 1830532"/>
                  <a:gd name="connsiteY4" fmla="*/ 280555 h 415637"/>
                  <a:gd name="connsiteX5" fmla="*/ 0 w 1830532"/>
                  <a:gd name="connsiteY5" fmla="*/ 415637 h 4156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830532" h="415637">
                    <a:moveTo>
                      <a:pt x="1766455" y="0"/>
                    </a:moveTo>
                    <a:cubicBezTo>
                      <a:pt x="1798493" y="30307"/>
                      <a:pt x="1830532" y="60614"/>
                      <a:pt x="1735282" y="103909"/>
                    </a:cubicBezTo>
                    <a:cubicBezTo>
                      <a:pt x="1640032" y="147204"/>
                      <a:pt x="1371600" y="213014"/>
                      <a:pt x="1194955" y="259773"/>
                    </a:cubicBezTo>
                    <a:cubicBezTo>
                      <a:pt x="1018310" y="306532"/>
                      <a:pt x="813955" y="381000"/>
                      <a:pt x="675409" y="384464"/>
                    </a:cubicBezTo>
                    <a:cubicBezTo>
                      <a:pt x="536864" y="387928"/>
                      <a:pt x="476250" y="275360"/>
                      <a:pt x="363682" y="280555"/>
                    </a:cubicBezTo>
                    <a:cubicBezTo>
                      <a:pt x="251114" y="285750"/>
                      <a:pt x="125557" y="350693"/>
                      <a:pt x="0" y="415637"/>
                    </a:cubicBezTo>
                  </a:path>
                </a:pathLst>
              </a:cu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en-US"/>
              </a:p>
            </p:txBody>
          </p:sp>
          <p:cxnSp>
            <p:nvCxnSpPr>
              <p:cNvPr id="60" name="Straight Connector 59"/>
              <p:cNvCxnSpPr/>
              <p:nvPr/>
            </p:nvCxnSpPr>
            <p:spPr>
              <a:xfrm rot="16200000" flipV="1">
                <a:off x="6212963" y="1652311"/>
                <a:ext cx="832176" cy="228592"/>
              </a:xfrm>
              <a:prstGeom prst="line">
                <a:avLst/>
              </a:prstGeom>
              <a:ln w="28575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2" name="Straight Connector 61"/>
            <p:cNvCxnSpPr>
              <a:endCxn id="37" idx="3"/>
            </p:cNvCxnSpPr>
            <p:nvPr/>
          </p:nvCxnSpPr>
          <p:spPr>
            <a:xfrm rot="10800000">
              <a:off x="6532218" y="2036588"/>
              <a:ext cx="201605" cy="155636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252" name="TextBox 45"/>
          <p:cNvSpPr txBox="1">
            <a:spLocks noChangeArrowheads="1"/>
          </p:cNvSpPr>
          <p:nvPr/>
        </p:nvSpPr>
        <p:spPr bwMode="auto">
          <a:xfrm>
            <a:off x="53975" y="6403975"/>
            <a:ext cx="56356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solidFill>
                  <a:srgbClr val="FFFF00"/>
                </a:solidFill>
                <a:latin typeface="Arial" pitchFamily="34" charset="0"/>
              </a:rPr>
              <a:t>Nashmi et al J Neurosci 2007; Xiao et al, J. Neurosci 2009</a:t>
            </a: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6D386A-99E8-4E60-8AA2-445E693C876A}" type="slidenum">
              <a:rPr lang="en-US"/>
              <a:pPr>
                <a:defRPr/>
              </a:pPr>
              <a:t>28</a:t>
            </a:fld>
            <a:endParaRPr lang="en-US" dirty="0"/>
          </a:p>
        </p:txBody>
      </p: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911225" y="3398838"/>
            <a:ext cx="1579563" cy="717550"/>
            <a:chOff x="911225" y="3133646"/>
            <a:chExt cx="1579563" cy="717629"/>
          </a:xfrm>
        </p:grpSpPr>
        <p:grpSp>
          <p:nvGrpSpPr>
            <p:cNvPr id="51269" name="Group 41"/>
            <p:cNvGrpSpPr>
              <a:grpSpLocks noChangeAspect="1"/>
            </p:cNvGrpSpPr>
            <p:nvPr/>
          </p:nvGrpSpPr>
          <p:grpSpPr bwMode="auto">
            <a:xfrm rot="9232140">
              <a:off x="911225" y="3384550"/>
              <a:ext cx="1579563" cy="466725"/>
              <a:chOff x="720" y="2460"/>
              <a:chExt cx="1224" cy="360"/>
            </a:xfrm>
          </p:grpSpPr>
          <p:sp>
            <p:nvSpPr>
              <p:cNvPr id="51271" name="Oval 42"/>
              <p:cNvSpPr>
                <a:spLocks noChangeAspect="1" noChangeArrowheads="1"/>
              </p:cNvSpPr>
              <p:nvPr/>
            </p:nvSpPr>
            <p:spPr bwMode="auto">
              <a:xfrm>
                <a:off x="1500" y="2460"/>
                <a:ext cx="444" cy="360"/>
              </a:xfrm>
              <a:prstGeom prst="ellips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51272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720" y="2646"/>
                <a:ext cx="780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" name="Oval 41"/>
            <p:cNvSpPr>
              <a:spLocks noChangeAspect="1"/>
            </p:cNvSpPr>
            <p:nvPr/>
          </p:nvSpPr>
          <p:spPr>
            <a:xfrm rot="19980000">
              <a:off x="2298700" y="3133646"/>
              <a:ext cx="114300" cy="288957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571500" y="4437063"/>
            <a:ext cx="1978025" cy="1395412"/>
            <a:chOff x="571500" y="4171950"/>
            <a:chExt cx="1977543" cy="1395413"/>
          </a:xfrm>
        </p:grpSpPr>
        <p:grpSp>
          <p:nvGrpSpPr>
            <p:cNvPr id="51263" name="Group 41"/>
            <p:cNvGrpSpPr>
              <a:grpSpLocks/>
            </p:cNvGrpSpPr>
            <p:nvPr/>
          </p:nvGrpSpPr>
          <p:grpSpPr bwMode="auto">
            <a:xfrm>
              <a:off x="571500" y="4171950"/>
              <a:ext cx="1949450" cy="1395413"/>
              <a:chOff x="571031" y="4685144"/>
              <a:chExt cx="1949450" cy="1395413"/>
            </a:xfrm>
          </p:grpSpPr>
          <p:sp>
            <p:nvSpPr>
              <p:cNvPr id="51265" name="Oval 35"/>
              <p:cNvSpPr>
                <a:spLocks noChangeAspect="1" noChangeArrowheads="1"/>
              </p:cNvSpPr>
              <p:nvPr/>
            </p:nvSpPr>
            <p:spPr bwMode="auto">
              <a:xfrm rot="6979867">
                <a:off x="517056" y="5561444"/>
                <a:ext cx="573088" cy="465137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51266" name="Line 36"/>
              <p:cNvSpPr>
                <a:spLocks noChangeAspect="1" noChangeShapeType="1"/>
              </p:cNvSpPr>
              <p:nvPr/>
            </p:nvSpPr>
            <p:spPr bwMode="auto">
              <a:xfrm rot="6979867" flipH="1">
                <a:off x="635325" y="5068525"/>
                <a:ext cx="788988" cy="15557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67" name="AutoShape 37"/>
              <p:cNvSpPr>
                <a:spLocks noChangeAspect="1" noChangeArrowheads="1"/>
              </p:cNvSpPr>
              <p:nvPr/>
            </p:nvSpPr>
            <p:spPr bwMode="auto">
              <a:xfrm rot="-9636627">
                <a:off x="994893" y="4685144"/>
                <a:ext cx="271463" cy="169863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28575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51268" name="Line 50"/>
              <p:cNvSpPr>
                <a:spLocks noChangeAspect="1" noChangeShapeType="1"/>
              </p:cNvSpPr>
              <p:nvPr/>
            </p:nvSpPr>
            <p:spPr bwMode="auto">
              <a:xfrm rot="11183672" flipH="1">
                <a:off x="993306" y="5039157"/>
                <a:ext cx="1527175" cy="37782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264" name="AutoShape 37"/>
            <p:cNvSpPr>
              <a:spLocks noChangeAspect="1" noChangeArrowheads="1"/>
            </p:cNvSpPr>
            <p:nvPr/>
          </p:nvSpPr>
          <p:spPr bwMode="auto">
            <a:xfrm rot="-5820000">
              <a:off x="2328380" y="4532695"/>
              <a:ext cx="271463" cy="169863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rgbClr val="FFFF00"/>
                </a:solidFill>
              </a:endParaRPr>
            </a:p>
          </p:txBody>
        </p:sp>
      </p:grpSp>
      <p:grpSp>
        <p:nvGrpSpPr>
          <p:cNvPr id="8" name="Group 52"/>
          <p:cNvGrpSpPr>
            <a:grpSpLocks/>
          </p:cNvGrpSpPr>
          <p:nvPr/>
        </p:nvGrpSpPr>
        <p:grpSpPr bwMode="auto">
          <a:xfrm>
            <a:off x="1438275" y="1308100"/>
            <a:ext cx="1495425" cy="1357313"/>
            <a:chOff x="1438275" y="954088"/>
            <a:chExt cx="1495425" cy="1358037"/>
          </a:xfrm>
        </p:grpSpPr>
        <p:grpSp>
          <p:nvGrpSpPr>
            <p:cNvPr id="51257" name="Group 42"/>
            <p:cNvGrpSpPr>
              <a:grpSpLocks/>
            </p:cNvGrpSpPr>
            <p:nvPr/>
          </p:nvGrpSpPr>
          <p:grpSpPr bwMode="auto">
            <a:xfrm>
              <a:off x="1438275" y="954088"/>
              <a:ext cx="1495425" cy="1358037"/>
              <a:chOff x="1438803" y="953645"/>
              <a:chExt cx="1494857" cy="1358037"/>
            </a:xfrm>
          </p:grpSpPr>
          <p:sp>
            <p:nvSpPr>
              <p:cNvPr id="51259" name="Oval 58"/>
              <p:cNvSpPr>
                <a:spLocks noChangeAspect="1" noChangeArrowheads="1"/>
              </p:cNvSpPr>
              <p:nvPr/>
            </p:nvSpPr>
            <p:spPr bwMode="auto">
              <a:xfrm rot="10800000">
                <a:off x="1438803" y="953645"/>
                <a:ext cx="571500" cy="468313"/>
              </a:xfrm>
              <a:prstGeom prst="ellipse">
                <a:avLst/>
              </a:prstGeom>
              <a:noFill/>
              <a:ln w="28575">
                <a:solidFill>
                  <a:srgbClr val="00B0F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1260" name="Line 60"/>
              <p:cNvSpPr>
                <a:spLocks noChangeAspect="1" noChangeShapeType="1"/>
              </p:cNvSpPr>
              <p:nvPr/>
            </p:nvSpPr>
            <p:spPr bwMode="auto">
              <a:xfrm rot="-6979880" flipH="1" flipV="1">
                <a:off x="1603870" y="1807754"/>
                <a:ext cx="873125" cy="18984"/>
              </a:xfrm>
              <a:prstGeom prst="line">
                <a:avLst/>
              </a:prstGeom>
              <a:noFill/>
              <a:ln w="38100">
                <a:solidFill>
                  <a:srgbClr val="00B0F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61" name="Text Box 25"/>
              <p:cNvSpPr txBox="1">
                <a:spLocks noChangeAspect="1" noChangeArrowheads="1"/>
              </p:cNvSpPr>
              <p:nvPr/>
            </p:nvSpPr>
            <p:spPr bwMode="auto">
              <a:xfrm>
                <a:off x="2095604" y="1051794"/>
                <a:ext cx="59213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solidFill>
                      <a:srgbClr val="FFFF00"/>
                    </a:solidFill>
                    <a:latin typeface="Arial" pitchFamily="34" charset="0"/>
                  </a:rPr>
                  <a:t>MH</a:t>
                </a:r>
              </a:p>
            </p:txBody>
          </p:sp>
          <p:sp>
            <p:nvSpPr>
              <p:cNvPr id="51262" name="Text Box 25"/>
              <p:cNvSpPr txBox="1">
                <a:spLocks noChangeAspect="1" noChangeArrowheads="1"/>
              </p:cNvSpPr>
              <p:nvPr/>
            </p:nvSpPr>
            <p:spPr bwMode="auto">
              <a:xfrm>
                <a:off x="2341523" y="1973128"/>
                <a:ext cx="592137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>
                    <a:solidFill>
                      <a:srgbClr val="FFFF00"/>
                    </a:solidFill>
                    <a:latin typeface="Arial" pitchFamily="34" charset="0"/>
                  </a:rPr>
                  <a:t>IPN</a:t>
                </a:r>
              </a:p>
            </p:txBody>
          </p:sp>
        </p:grpSp>
        <p:sp>
          <p:nvSpPr>
            <p:cNvPr id="52" name="Oval 51"/>
            <p:cNvSpPr>
              <a:spLocks noChangeAspect="1"/>
            </p:cNvSpPr>
            <p:nvPr/>
          </p:nvSpPr>
          <p:spPr>
            <a:xfrm rot="-7020000">
              <a:off x="2166907" y="2066009"/>
              <a:ext cx="112773" cy="290512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30"/>
          <p:cNvSpPr txBox="1">
            <a:spLocks noChangeArrowheads="1"/>
          </p:cNvSpPr>
          <p:nvPr/>
        </p:nvSpPr>
        <p:spPr bwMode="auto">
          <a:xfrm>
            <a:off x="1662113" y="163513"/>
            <a:ext cx="58197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84" tIns="45693" rIns="91384" bIns="45693">
            <a:spAutoFit/>
          </a:bodyPr>
          <a:lstStyle/>
          <a:p>
            <a:pPr algn="ctr" eaLnBrk="0" hangingPunct="0"/>
            <a:r>
              <a:rPr lang="el-GR">
                <a:solidFill>
                  <a:srgbClr val="FFFF00"/>
                </a:solidFill>
              </a:rPr>
              <a:t>α</a:t>
            </a:r>
            <a:r>
              <a:rPr lang="en-US">
                <a:solidFill>
                  <a:srgbClr val="FFFF00"/>
                </a:solidFill>
              </a:rPr>
              <a:t>6* nAChRs are much simpler</a:t>
            </a:r>
            <a:endParaRPr lang="en-US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52227" name="Oval 48"/>
          <p:cNvSpPr>
            <a:spLocks noChangeAspect="1" noChangeArrowheads="1"/>
          </p:cNvSpPr>
          <p:nvPr/>
        </p:nvSpPr>
        <p:spPr bwMode="auto">
          <a:xfrm>
            <a:off x="207963" y="3389313"/>
            <a:ext cx="1955800" cy="1339850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FFFF00"/>
              </a:solidFill>
            </a:endParaRPr>
          </a:p>
        </p:txBody>
      </p:sp>
      <p:sp>
        <p:nvSpPr>
          <p:cNvPr id="52228" name="Text Box 51"/>
          <p:cNvSpPr txBox="1">
            <a:spLocks noChangeAspect="1" noChangeArrowheads="1"/>
          </p:cNvSpPr>
          <p:nvPr/>
        </p:nvSpPr>
        <p:spPr bwMode="auto">
          <a:xfrm>
            <a:off x="669925" y="3473450"/>
            <a:ext cx="1181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SNc, VTA</a:t>
            </a:r>
          </a:p>
        </p:txBody>
      </p:sp>
      <p:sp>
        <p:nvSpPr>
          <p:cNvPr id="52229" name="Text Box 72"/>
          <p:cNvSpPr txBox="1">
            <a:spLocks noChangeAspect="1" noChangeArrowheads="1"/>
          </p:cNvSpPr>
          <p:nvPr/>
        </p:nvSpPr>
        <p:spPr bwMode="auto">
          <a:xfrm>
            <a:off x="1893888" y="3105150"/>
            <a:ext cx="1044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Striatum</a:t>
            </a:r>
          </a:p>
        </p:txBody>
      </p:sp>
      <p:graphicFrame>
        <p:nvGraphicFramePr>
          <p:cNvPr id="485" name="Table 484"/>
          <p:cNvGraphicFramePr>
            <a:graphicFrameLocks noGrp="1"/>
          </p:cNvGraphicFramePr>
          <p:nvPr/>
        </p:nvGraphicFramePr>
        <p:xfrm>
          <a:off x="3106738" y="2549525"/>
          <a:ext cx="5953991" cy="2677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9113"/>
                <a:gridCol w="745358"/>
                <a:gridCol w="886317"/>
                <a:gridCol w="2993203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Upregulation?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Transmitter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Soma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Term.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FF00"/>
                          </a:solidFill>
                        </a:rPr>
                        <a:t>Region / projection</a:t>
                      </a:r>
                      <a:endParaRPr lang="en-US" dirty="0">
                        <a:solidFill>
                          <a:srgbClr val="FFFF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Glu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bg1"/>
                          </a:solidFill>
                        </a:rPr>
                        <a:t>No expression</a:t>
                      </a:r>
                      <a:endParaRPr lang="en-US" sz="1600" baseline="0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B0F0"/>
                          </a:solidFill>
                        </a:rPr>
                        <a:t>ACh</a:t>
                      </a:r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rgbClr val="00B0F0"/>
                          </a:solidFill>
                        </a:rPr>
                        <a:t>No expression </a:t>
                      </a:r>
                      <a:endParaRPr lang="en-US" sz="1600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3CC33"/>
                          </a:solidFill>
                        </a:rPr>
                        <a:t>DA</a:t>
                      </a:r>
                      <a:endParaRPr lang="en-US" dirty="0">
                        <a:solidFill>
                          <a:srgbClr val="33CC33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33CC33"/>
                          </a:solidFill>
                        </a:rPr>
                        <a:t>No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33CC33"/>
                          </a:solidFill>
                        </a:rPr>
                        <a:t>No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rgbClr val="33CC33"/>
                          </a:solidFill>
                        </a:rPr>
                        <a:t>Ventral tegmental area, substantia nigra </a:t>
                      </a:r>
                      <a:r>
                        <a:rPr lang="en-US" sz="1600" dirty="0" smtClean="0">
                          <a:solidFill>
                            <a:srgbClr val="33CC33"/>
                          </a:solidFill>
                        </a:rPr>
                        <a:t>pars compacta </a:t>
                      </a:r>
                      <a:r>
                        <a:rPr lang="en-US" sz="1600" i="1" dirty="0" smtClean="0">
                          <a:solidFill>
                            <a:srgbClr val="33CC33"/>
                          </a:solidFill>
                        </a:rPr>
                        <a:t>→</a:t>
                      </a:r>
                      <a:r>
                        <a:rPr lang="en-US" sz="1600" i="0" dirty="0" smtClean="0">
                          <a:solidFill>
                            <a:srgbClr val="33CC33"/>
                          </a:solidFill>
                        </a:rPr>
                        <a:t> </a:t>
                      </a:r>
                    </a:p>
                    <a:p>
                      <a:pPr algn="ctr"/>
                      <a:r>
                        <a:rPr lang="en-US" sz="1600" i="0" dirty="0" smtClean="0">
                          <a:solidFill>
                            <a:srgbClr val="33CC33"/>
                          </a:solidFill>
                        </a:rPr>
                        <a:t>Striatum</a:t>
                      </a:r>
                      <a:endParaRPr lang="en-US" sz="1600" i="0" dirty="0">
                        <a:solidFill>
                          <a:srgbClr val="33CC33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GABA</a:t>
                      </a:r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</a:rPr>
                        <a:t>No expression 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52266" name="TextBox 45"/>
          <p:cNvSpPr txBox="1">
            <a:spLocks noChangeArrowheads="1"/>
          </p:cNvSpPr>
          <p:nvPr/>
        </p:nvSpPr>
        <p:spPr bwMode="auto">
          <a:xfrm>
            <a:off x="53975" y="6403975"/>
            <a:ext cx="54451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solidFill>
                  <a:srgbClr val="FFFF00"/>
                </a:solidFill>
                <a:latin typeface="Arial" pitchFamily="34" charset="0"/>
              </a:rPr>
              <a:t>Drenan et al, Neuron 2008; papers from several other labs</a:t>
            </a:r>
          </a:p>
        </p:txBody>
      </p: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0EB4D4-AEFD-4FA2-94F7-88053AC37B5B}" type="slidenum">
              <a:rPr lang="en-US"/>
              <a:pPr>
                <a:defRPr/>
              </a:pPr>
              <a:t>29</a:t>
            </a:fld>
            <a:endParaRPr lang="en-US" dirty="0"/>
          </a:p>
        </p:txBody>
      </p:sp>
      <p:grpSp>
        <p:nvGrpSpPr>
          <p:cNvPr id="52268" name="Group 42"/>
          <p:cNvGrpSpPr>
            <a:grpSpLocks/>
          </p:cNvGrpSpPr>
          <p:nvPr/>
        </p:nvGrpSpPr>
        <p:grpSpPr bwMode="auto">
          <a:xfrm>
            <a:off x="911225" y="3398838"/>
            <a:ext cx="1579563" cy="717550"/>
            <a:chOff x="911225" y="3133646"/>
            <a:chExt cx="1579563" cy="717629"/>
          </a:xfrm>
        </p:grpSpPr>
        <p:grpSp>
          <p:nvGrpSpPr>
            <p:cNvPr id="52269" name="Group 41"/>
            <p:cNvGrpSpPr>
              <a:grpSpLocks noChangeAspect="1"/>
            </p:cNvGrpSpPr>
            <p:nvPr/>
          </p:nvGrpSpPr>
          <p:grpSpPr bwMode="auto">
            <a:xfrm rot="9232140">
              <a:off x="911225" y="3384550"/>
              <a:ext cx="1579563" cy="466725"/>
              <a:chOff x="720" y="2460"/>
              <a:chExt cx="1224" cy="360"/>
            </a:xfrm>
          </p:grpSpPr>
          <p:sp>
            <p:nvSpPr>
              <p:cNvPr id="52271" name="Oval 42"/>
              <p:cNvSpPr>
                <a:spLocks noChangeAspect="1" noChangeArrowheads="1"/>
              </p:cNvSpPr>
              <p:nvPr/>
            </p:nvSpPr>
            <p:spPr bwMode="auto">
              <a:xfrm>
                <a:off x="1500" y="2460"/>
                <a:ext cx="444" cy="360"/>
              </a:xfrm>
              <a:prstGeom prst="ellipse">
                <a:avLst/>
              </a:prstGeom>
              <a:noFill/>
              <a:ln w="28575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52272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720" y="2646"/>
                <a:ext cx="780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" name="Oval 41"/>
            <p:cNvSpPr>
              <a:spLocks noChangeAspect="1"/>
            </p:cNvSpPr>
            <p:nvPr/>
          </p:nvSpPr>
          <p:spPr>
            <a:xfrm rot="19980000">
              <a:off x="2298700" y="3133646"/>
              <a:ext cx="114300" cy="288957"/>
            </a:xfrm>
            <a:prstGeom prst="ellipse">
              <a:avLst/>
            </a:prstGeom>
            <a:solidFill>
              <a:schemeClr val="tx1"/>
            </a:solidFill>
            <a:ln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414338" y="1174750"/>
            <a:ext cx="8559800" cy="4662488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91384" tIns="45693" rIns="91384" bIns="45693">
            <a:spAutoFit/>
          </a:bodyPr>
          <a:lstStyle/>
          <a:p>
            <a:pPr marL="457200" indent="-457200" eaLnBrk="0" fontAlgn="t" hangingPunct="0">
              <a:lnSpc>
                <a:spcPct val="150000"/>
              </a:lnSpc>
            </a:pP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1.  Nicotine is highly membrane-permeant.  ACh is not.  </a:t>
            </a:r>
          </a:p>
          <a:p>
            <a:pPr marL="457200" indent="-457200" eaLnBrk="0" fontAlgn="t" hangingPunct="0">
              <a:lnSpc>
                <a:spcPct val="150000"/>
              </a:lnSpc>
            </a:pP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	Ratio unknown, probably &gt; 1000.  </a:t>
            </a:r>
          </a:p>
          <a:p>
            <a:pPr marL="457200" indent="-457200" eaLnBrk="0" fontAlgn="t" hangingPunct="0">
              <a:lnSpc>
                <a:spcPct val="150000"/>
              </a:lnSpc>
              <a:buFontTx/>
              <a:buChar char="•"/>
            </a:pPr>
            <a:endParaRPr lang="en-US" sz="1800">
              <a:solidFill>
                <a:schemeClr val="bg1"/>
              </a:solidFill>
              <a:latin typeface="Arial" pitchFamily="34" charset="0"/>
            </a:endParaRPr>
          </a:p>
          <a:p>
            <a:pPr marL="457200" indent="-457200" eaLnBrk="0" fontAlgn="t" hangingPunct="0">
              <a:lnSpc>
                <a:spcPct val="150000"/>
              </a:lnSpc>
            </a:pP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2.  ACh is usually hydrolyzed by acetylcholinesterase (turnover rate ~10</a:t>
            </a:r>
            <a:r>
              <a:rPr lang="en-US" sz="1800" baseline="30000">
                <a:solidFill>
                  <a:schemeClr val="bg1"/>
                </a:solidFill>
                <a:latin typeface="Arial" pitchFamily="34" charset="0"/>
              </a:rPr>
              <a:t>4</a:t>
            </a: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 /s.)  In mouse, nicotine is eliminated with a half time of ~ 10 min.  </a:t>
            </a:r>
          </a:p>
          <a:p>
            <a:pPr marL="457200" indent="-457200" eaLnBrk="0" fontAlgn="t" hangingPunct="0">
              <a:lnSpc>
                <a:spcPct val="150000"/>
              </a:lnSpc>
            </a:pP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	Ratio: ~10</a:t>
            </a:r>
            <a:r>
              <a:rPr lang="en-US" sz="1800" baseline="30000">
                <a:solidFill>
                  <a:schemeClr val="bg1"/>
                </a:solidFill>
                <a:latin typeface="Arial" pitchFamily="34" charset="0"/>
              </a:rPr>
              <a:t>5</a:t>
            </a:r>
            <a:endParaRPr lang="en-US" sz="1800">
              <a:solidFill>
                <a:schemeClr val="bg1"/>
              </a:solidFill>
              <a:latin typeface="Arial" pitchFamily="34" charset="0"/>
            </a:endParaRPr>
          </a:p>
          <a:p>
            <a:pPr marL="457200" indent="-457200" eaLnBrk="0" fontAlgn="t" hangingPunct="0">
              <a:lnSpc>
                <a:spcPct val="150000"/>
              </a:lnSpc>
            </a:pPr>
            <a:endParaRPr lang="en-US" sz="1800">
              <a:solidFill>
                <a:schemeClr val="bg1"/>
              </a:solidFill>
              <a:latin typeface="Arial" pitchFamily="34" charset="0"/>
            </a:endParaRPr>
          </a:p>
          <a:p>
            <a:pPr marL="457200" indent="-457200" eaLnBrk="0" fontAlgn="t" hangingPunct="0">
              <a:lnSpc>
                <a:spcPct val="150000"/>
              </a:lnSpc>
              <a:buFontTx/>
              <a:buAutoNum type="arabicPeriod" startAt="3"/>
            </a:pP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EC</a:t>
            </a:r>
            <a:r>
              <a:rPr lang="en-US" sz="1800" baseline="-50000">
                <a:solidFill>
                  <a:schemeClr val="bg1"/>
                </a:solidFill>
                <a:latin typeface="Arial" pitchFamily="34" charset="0"/>
              </a:rPr>
              <a:t>50</a:t>
            </a: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 at muscle receptors: nicotine, ~400 </a:t>
            </a:r>
            <a:r>
              <a:rPr lang="el-GR" sz="1800">
                <a:solidFill>
                  <a:schemeClr val="bg1"/>
                </a:solidFill>
                <a:latin typeface="Arial" pitchFamily="34" charset="0"/>
              </a:rPr>
              <a:t>μ</a:t>
            </a: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M;  ACh, ~ 45 </a:t>
            </a:r>
            <a:r>
              <a:rPr lang="el-GR" sz="1800">
                <a:solidFill>
                  <a:schemeClr val="bg1"/>
                </a:solidFill>
                <a:latin typeface="Arial" pitchFamily="34" charset="0"/>
              </a:rPr>
              <a:t>μ</a:t>
            </a: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M.  </a:t>
            </a:r>
          </a:p>
          <a:p>
            <a:pPr marL="457200" indent="-457200" eaLnBrk="0" fontAlgn="t" hangingPunct="0">
              <a:lnSpc>
                <a:spcPct val="150000"/>
              </a:lnSpc>
            </a:pP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	Ratio, ~10.  Justified to square this because nH = 2.  Functional ratio, ~100.  </a:t>
            </a:r>
          </a:p>
          <a:p>
            <a:pPr marL="457200" indent="-457200" eaLnBrk="0" fontAlgn="t" hangingPunct="0">
              <a:lnSpc>
                <a:spcPct val="150000"/>
              </a:lnSpc>
            </a:pP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	For nicotine, EC</a:t>
            </a:r>
            <a:r>
              <a:rPr lang="en-US" sz="1800" baseline="-50000">
                <a:solidFill>
                  <a:schemeClr val="bg1"/>
                </a:solidFill>
                <a:latin typeface="Arial" pitchFamily="34" charset="0"/>
              </a:rPr>
              <a:t>50</a:t>
            </a: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(muscle) / EC</a:t>
            </a:r>
            <a:r>
              <a:rPr lang="en-US" sz="1800" baseline="-50000">
                <a:solidFill>
                  <a:schemeClr val="bg1"/>
                </a:solidFill>
                <a:latin typeface="Arial" pitchFamily="34" charset="0"/>
              </a:rPr>
              <a:t>50</a:t>
            </a: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(</a:t>
            </a:r>
            <a:r>
              <a:rPr lang="el-GR" sz="1800">
                <a:solidFill>
                  <a:schemeClr val="bg1"/>
                </a:solidFill>
                <a:latin typeface="Arial" pitchFamily="34" charset="0"/>
              </a:rPr>
              <a:t>α</a:t>
            </a: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4</a:t>
            </a:r>
            <a:r>
              <a:rPr lang="el-GR" sz="1800">
                <a:solidFill>
                  <a:schemeClr val="bg1"/>
                </a:solidFill>
                <a:latin typeface="Arial" pitchFamily="34" charset="0"/>
              </a:rPr>
              <a:t>β</a:t>
            </a: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2) = 400</a:t>
            </a:r>
          </a:p>
          <a:p>
            <a:pPr marL="457200" indent="-457200" eaLnBrk="0" fontAlgn="t" hangingPunct="0">
              <a:lnSpc>
                <a:spcPct val="150000"/>
              </a:lnSpc>
            </a:pP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	</a:t>
            </a:r>
            <a:r>
              <a:rPr lang="en-US" sz="1800">
                <a:solidFill>
                  <a:srgbClr val="FFCC00"/>
                </a:solidFill>
                <a:latin typeface="Arial" pitchFamily="34" charset="0"/>
              </a:rPr>
              <a:t>We studied this difference (next 4 slides)</a:t>
            </a:r>
          </a:p>
        </p:txBody>
      </p:sp>
      <p:sp>
        <p:nvSpPr>
          <p:cNvPr id="31748" name="Text Box 3"/>
          <p:cNvSpPr txBox="1">
            <a:spLocks noChangeArrowheads="1"/>
          </p:cNvSpPr>
          <p:nvPr/>
        </p:nvSpPr>
        <p:spPr bwMode="auto">
          <a:xfrm>
            <a:off x="1154113" y="387350"/>
            <a:ext cx="70453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1404" tIns="45702" rIns="91404" bIns="45702">
            <a:spAutoFit/>
          </a:bodyPr>
          <a:lstStyle/>
          <a:p>
            <a:pPr eaLnBrk="0" hangingPunct="0"/>
            <a:r>
              <a:rPr lang="en-US">
                <a:solidFill>
                  <a:srgbClr val="FFFF00"/>
                </a:solidFill>
              </a:rPr>
              <a:t>Nicotine and ACh act on many of the same receptors, but . . .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AA9103-B3BA-4ECB-AAC4-E510D57A86DA}" type="slidenum">
              <a:rPr lang="en-US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7" descr="2BG9+GFP-black back.tif"/>
          <p:cNvPicPr>
            <a:picLocks noChangeAspect="1"/>
          </p:cNvPicPr>
          <p:nvPr/>
        </p:nvPicPr>
        <p:blipFill>
          <a:blip r:embed="rId2" cstate="print"/>
          <a:srcRect l="24033" t="813" r="25764" b="10588"/>
          <a:stretch>
            <a:fillRect/>
          </a:stretch>
        </p:blipFill>
        <p:spPr bwMode="auto">
          <a:xfrm>
            <a:off x="5948363" y="520700"/>
            <a:ext cx="2605087" cy="514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Rectangle 40"/>
          <p:cNvSpPr/>
          <p:nvPr/>
        </p:nvSpPr>
        <p:spPr>
          <a:xfrm>
            <a:off x="1514475" y="4187825"/>
            <a:ext cx="530225" cy="251777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sz="1800">
              <a:solidFill>
                <a:schemeClr val="bg1"/>
              </a:solidFill>
            </a:endParaRPr>
          </a:p>
        </p:txBody>
      </p:sp>
      <p:sp>
        <p:nvSpPr>
          <p:cNvPr id="53252" name="Text Box 3"/>
          <p:cNvSpPr txBox="1">
            <a:spLocks noChangeArrowheads="1"/>
          </p:cNvSpPr>
          <p:nvPr/>
        </p:nvSpPr>
        <p:spPr bwMode="auto">
          <a:xfrm>
            <a:off x="347663" y="157163"/>
            <a:ext cx="8607425" cy="369887"/>
          </a:xfrm>
          <a:prstGeom prst="rect">
            <a:avLst/>
          </a:prstGeom>
          <a:solidFill>
            <a:schemeClr val="tx1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Strategy to evaluate the cellular and subcellular specificity of </a:t>
            </a:r>
            <a:r>
              <a:rPr lang="en-US" sz="1800">
                <a:solidFill>
                  <a:srgbClr val="FFFF00"/>
                </a:solidFill>
                <a:latin typeface="Symbol" pitchFamily="18" charset="2"/>
              </a:rPr>
              <a:t>a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4* upregulation </a:t>
            </a:r>
          </a:p>
        </p:txBody>
      </p:sp>
      <p:sp>
        <p:nvSpPr>
          <p:cNvPr id="390148" name="Text Box 4"/>
          <p:cNvSpPr txBox="1">
            <a:spLocks noChangeArrowheads="1"/>
          </p:cNvSpPr>
          <p:nvPr/>
        </p:nvSpPr>
        <p:spPr bwMode="auto">
          <a:xfrm>
            <a:off x="344488" y="614363"/>
            <a:ext cx="4572000" cy="646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1.  Generate knock-in mice with fully functional, fluorescent </a:t>
            </a:r>
            <a:r>
              <a:rPr lang="en-US" sz="1800">
                <a:solidFill>
                  <a:schemeClr val="bg1"/>
                </a:solidFill>
                <a:latin typeface="Symbol" pitchFamily="18" charset="2"/>
              </a:rPr>
              <a:t>a</a:t>
            </a: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4* receptors</a:t>
            </a:r>
          </a:p>
        </p:txBody>
      </p:sp>
      <p:sp>
        <p:nvSpPr>
          <p:cNvPr id="390149" name="Text Box 5"/>
          <p:cNvSpPr txBox="1">
            <a:spLocks noChangeArrowheads="1"/>
          </p:cNvSpPr>
          <p:nvPr/>
        </p:nvSpPr>
        <p:spPr bwMode="auto">
          <a:xfrm>
            <a:off x="344488" y="1727200"/>
            <a:ext cx="4433887" cy="368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2.  Expose the mice to chronic nicotine</a:t>
            </a:r>
          </a:p>
        </p:txBody>
      </p:sp>
      <p:sp>
        <p:nvSpPr>
          <p:cNvPr id="390150" name="Text Box 6"/>
          <p:cNvSpPr txBox="1">
            <a:spLocks noChangeArrowheads="1"/>
          </p:cNvSpPr>
          <p:nvPr/>
        </p:nvSpPr>
        <p:spPr bwMode="auto">
          <a:xfrm>
            <a:off x="344488" y="2562225"/>
            <a:ext cx="4295775" cy="646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3.  Find the brain regions and cell types with changed receptor levels</a:t>
            </a:r>
          </a:p>
        </p:txBody>
      </p:sp>
      <p:sp>
        <p:nvSpPr>
          <p:cNvPr id="390151" name="Text Box 7"/>
          <p:cNvSpPr txBox="1">
            <a:spLocks noChangeArrowheads="1"/>
          </p:cNvSpPr>
          <p:nvPr/>
        </p:nvSpPr>
        <p:spPr bwMode="auto">
          <a:xfrm>
            <a:off x="344488" y="3603625"/>
            <a:ext cx="5292725" cy="646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4.  Perform physiological experiments on these regions and cells to verify function</a:t>
            </a:r>
          </a:p>
        </p:txBody>
      </p:sp>
      <p:sp>
        <p:nvSpPr>
          <p:cNvPr id="390152" name="Text Box 8"/>
          <p:cNvSpPr txBox="1">
            <a:spLocks noChangeArrowheads="1"/>
          </p:cNvSpPr>
          <p:nvPr/>
        </p:nvSpPr>
        <p:spPr bwMode="auto">
          <a:xfrm>
            <a:off x="344488" y="4856163"/>
            <a:ext cx="4991100" cy="368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5.  Model the cellular and circuit changes</a:t>
            </a:r>
          </a:p>
        </p:txBody>
      </p:sp>
      <p:sp>
        <p:nvSpPr>
          <p:cNvPr id="53258" name="Text Box 11"/>
          <p:cNvSpPr txBox="1">
            <a:spLocks noChangeArrowheads="1"/>
          </p:cNvSpPr>
          <p:nvPr/>
        </p:nvSpPr>
        <p:spPr bwMode="auto">
          <a:xfrm>
            <a:off x="5391150" y="6086475"/>
            <a:ext cx="1092200" cy="504825"/>
          </a:xfrm>
          <a:prstGeom prst="rect">
            <a:avLst/>
          </a:prstGeom>
          <a:solidFill>
            <a:srgbClr val="FFFF00"/>
          </a:solidFill>
          <a:ln w="15875">
            <a:noFill/>
            <a:miter lim="800000"/>
            <a:headEnd/>
            <a:tailEnd/>
          </a:ln>
        </p:spPr>
        <p:txBody>
          <a:bodyPr lIns="91384" tIns="45693" rIns="91384" bIns="45693">
            <a:spAutoFit/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en-US" sz="1800" i="1">
                <a:latin typeface="Arial" pitchFamily="34" charset="0"/>
              </a:rPr>
              <a:t>YFP,</a:t>
            </a:r>
          </a:p>
        </p:txBody>
      </p:sp>
      <p:sp>
        <p:nvSpPr>
          <p:cNvPr id="53259" name="Text Box 12"/>
          <p:cNvSpPr txBox="1">
            <a:spLocks noChangeArrowheads="1"/>
          </p:cNvSpPr>
          <p:nvPr/>
        </p:nvSpPr>
        <p:spPr bwMode="auto">
          <a:xfrm>
            <a:off x="3122613" y="6086475"/>
            <a:ext cx="1946275" cy="504825"/>
          </a:xfrm>
          <a:prstGeom prst="rect">
            <a:avLst/>
          </a:prstGeom>
          <a:solidFill>
            <a:srgbClr val="FFFF00"/>
          </a:solidFill>
          <a:ln w="15875">
            <a:noFill/>
            <a:miter lim="800000"/>
            <a:headEnd/>
            <a:tailEnd/>
          </a:ln>
        </p:spPr>
        <p:txBody>
          <a:bodyPr lIns="91384" tIns="45693" rIns="91384" bIns="45693">
            <a:spAutoFit/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en-US" sz="1800" i="1">
                <a:latin typeface="Arial" pitchFamily="34" charset="0"/>
              </a:rPr>
              <a:t>Leu9’Ala-YFP,</a:t>
            </a:r>
          </a:p>
        </p:txBody>
      </p:sp>
      <p:sp>
        <p:nvSpPr>
          <p:cNvPr id="53260" name="Text Box 13"/>
          <p:cNvSpPr txBox="1">
            <a:spLocks noChangeArrowheads="1"/>
          </p:cNvSpPr>
          <p:nvPr/>
        </p:nvSpPr>
        <p:spPr bwMode="auto">
          <a:xfrm>
            <a:off x="1752600" y="6088063"/>
            <a:ext cx="1130300" cy="504825"/>
          </a:xfrm>
          <a:prstGeom prst="rect">
            <a:avLst/>
          </a:prstGeom>
          <a:solidFill>
            <a:srgbClr val="3366FF"/>
          </a:solidFill>
          <a:ln w="15875">
            <a:noFill/>
            <a:miter lim="800000"/>
            <a:headEnd/>
            <a:tailEnd/>
          </a:ln>
        </p:spPr>
        <p:txBody>
          <a:bodyPr lIns="91384" tIns="45693" rIns="91384" bIns="45693">
            <a:spAutoFit/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en-US" sz="1800" i="1">
                <a:latin typeface="Arial" pitchFamily="34" charset="0"/>
              </a:rPr>
              <a:t>CFP</a:t>
            </a:r>
          </a:p>
        </p:txBody>
      </p:sp>
      <p:grpSp>
        <p:nvGrpSpPr>
          <p:cNvPr id="53261" name="Group 14"/>
          <p:cNvGrpSpPr>
            <a:grpSpLocks/>
          </p:cNvGrpSpPr>
          <p:nvPr/>
        </p:nvGrpSpPr>
        <p:grpSpPr bwMode="auto">
          <a:xfrm>
            <a:off x="220663" y="6080125"/>
            <a:ext cx="1471612" cy="512763"/>
            <a:chOff x="624" y="1963"/>
            <a:chExt cx="1536" cy="535"/>
          </a:xfrm>
        </p:grpSpPr>
        <p:sp>
          <p:nvSpPr>
            <p:cNvPr id="9234" name="Freeform 15"/>
            <p:cNvSpPr>
              <a:spLocks noChangeAspect="1"/>
            </p:cNvSpPr>
            <p:nvPr/>
          </p:nvSpPr>
          <p:spPr bwMode="auto">
            <a:xfrm>
              <a:off x="1156" y="2026"/>
              <a:ext cx="694" cy="303"/>
            </a:xfrm>
            <a:custGeom>
              <a:avLst/>
              <a:gdLst>
                <a:gd name="T0" fmla="*/ 0 w 951"/>
                <a:gd name="T1" fmla="*/ 3 h 416"/>
                <a:gd name="T2" fmla="*/ 6 w 951"/>
                <a:gd name="T3" fmla="*/ 3 h 416"/>
                <a:gd name="T4" fmla="*/ 6 w 951"/>
                <a:gd name="T5" fmla="*/ 3 h 416"/>
                <a:gd name="T6" fmla="*/ 6 w 951"/>
                <a:gd name="T7" fmla="*/ 2 h 416"/>
                <a:gd name="T8" fmla="*/ 4 w 951"/>
                <a:gd name="T9" fmla="*/ 1 h 416"/>
                <a:gd name="T10" fmla="*/ 2 w 951"/>
                <a:gd name="T11" fmla="*/ 1 h 416"/>
                <a:gd name="T12" fmla="*/ 0 w 951"/>
                <a:gd name="T13" fmla="*/ 3 h 416"/>
                <a:gd name="T14" fmla="*/ 0 w 951"/>
                <a:gd name="T15" fmla="*/ 3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bg1">
                    <a:lumMod val="50000"/>
                  </a:schemeClr>
                </a:solidFill>
                <a:cs typeface="+mn-cs"/>
              </a:endParaRPr>
            </a:p>
          </p:txBody>
        </p:sp>
        <p:sp>
          <p:nvSpPr>
            <p:cNvPr id="9235" name="Freeform 16"/>
            <p:cNvSpPr>
              <a:spLocks noChangeAspect="1"/>
            </p:cNvSpPr>
            <p:nvPr/>
          </p:nvSpPr>
          <p:spPr bwMode="auto">
            <a:xfrm>
              <a:off x="624" y="1963"/>
              <a:ext cx="539" cy="359"/>
            </a:xfrm>
            <a:custGeom>
              <a:avLst/>
              <a:gdLst>
                <a:gd name="T0" fmla="*/ 0 w 1113"/>
                <a:gd name="T1" fmla="*/ 0 h 743"/>
                <a:gd name="T2" fmla="*/ 0 w 1113"/>
                <a:gd name="T3" fmla="*/ 0 h 743"/>
                <a:gd name="T4" fmla="*/ 0 w 1113"/>
                <a:gd name="T5" fmla="*/ 0 h 743"/>
                <a:gd name="T6" fmla="*/ 0 w 1113"/>
                <a:gd name="T7" fmla="*/ 0 h 743"/>
                <a:gd name="T8" fmla="*/ 0 w 1113"/>
                <a:gd name="T9" fmla="*/ 0 h 743"/>
                <a:gd name="T10" fmla="*/ 0 w 1113"/>
                <a:gd name="T11" fmla="*/ 0 h 743"/>
                <a:gd name="T12" fmla="*/ 0 w 1113"/>
                <a:gd name="T13" fmla="*/ 0 h 743"/>
                <a:gd name="T14" fmla="*/ 0 w 1113"/>
                <a:gd name="T15" fmla="*/ 0 h 743"/>
                <a:gd name="T16" fmla="*/ 0 w 1113"/>
                <a:gd name="T17" fmla="*/ 0 h 743"/>
                <a:gd name="T18" fmla="*/ 0 w 1113"/>
                <a:gd name="T19" fmla="*/ 0 h 743"/>
                <a:gd name="T20" fmla="*/ 0 w 1113"/>
                <a:gd name="T21" fmla="*/ 0 h 743"/>
                <a:gd name="T22" fmla="*/ 0 w 1113"/>
                <a:gd name="T23" fmla="*/ 0 h 743"/>
                <a:gd name="T24" fmla="*/ 0 w 1113"/>
                <a:gd name="T25" fmla="*/ 0 h 743"/>
                <a:gd name="T26" fmla="*/ 0 w 1113"/>
                <a:gd name="T27" fmla="*/ 0 h 743"/>
                <a:gd name="T28" fmla="*/ 0 w 1113"/>
                <a:gd name="T29" fmla="*/ 0 h 743"/>
                <a:gd name="T30" fmla="*/ 0 w 1113"/>
                <a:gd name="T31" fmla="*/ 0 h 743"/>
                <a:gd name="T32" fmla="*/ 0 w 1113"/>
                <a:gd name="T33" fmla="*/ 0 h 743"/>
                <a:gd name="T34" fmla="*/ 0 w 1113"/>
                <a:gd name="T35" fmla="*/ 0 h 74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13"/>
                <a:gd name="T55" fmla="*/ 0 h 743"/>
                <a:gd name="T56" fmla="*/ 1113 w 1113"/>
                <a:gd name="T57" fmla="*/ 743 h 74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13" h="743">
                  <a:moveTo>
                    <a:pt x="1113" y="733"/>
                  </a:moveTo>
                  <a:lnTo>
                    <a:pt x="965" y="740"/>
                  </a:lnTo>
                  <a:lnTo>
                    <a:pt x="810" y="743"/>
                  </a:lnTo>
                  <a:lnTo>
                    <a:pt x="721" y="743"/>
                  </a:lnTo>
                  <a:lnTo>
                    <a:pt x="672" y="743"/>
                  </a:lnTo>
                  <a:lnTo>
                    <a:pt x="624" y="743"/>
                  </a:lnTo>
                  <a:lnTo>
                    <a:pt x="435" y="733"/>
                  </a:lnTo>
                  <a:lnTo>
                    <a:pt x="257" y="707"/>
                  </a:lnTo>
                  <a:lnTo>
                    <a:pt x="112" y="663"/>
                  </a:lnTo>
                  <a:lnTo>
                    <a:pt x="59" y="633"/>
                  </a:lnTo>
                  <a:lnTo>
                    <a:pt x="20" y="596"/>
                  </a:lnTo>
                  <a:lnTo>
                    <a:pt x="0" y="530"/>
                  </a:lnTo>
                  <a:lnTo>
                    <a:pt x="0" y="511"/>
                  </a:lnTo>
                  <a:lnTo>
                    <a:pt x="0" y="489"/>
                  </a:lnTo>
                  <a:lnTo>
                    <a:pt x="10" y="442"/>
                  </a:lnTo>
                  <a:lnTo>
                    <a:pt x="93" y="244"/>
                  </a:lnTo>
                  <a:lnTo>
                    <a:pt x="195" y="74"/>
                  </a:lnTo>
                  <a:lnTo>
                    <a:pt x="246" y="0"/>
                  </a:lnTo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bg1">
                    <a:lumMod val="50000"/>
                  </a:schemeClr>
                </a:solidFill>
                <a:cs typeface="+mn-cs"/>
              </a:endParaRPr>
            </a:p>
          </p:txBody>
        </p:sp>
        <p:sp>
          <p:nvSpPr>
            <p:cNvPr id="9236" name="Oval 17"/>
            <p:cNvSpPr>
              <a:spLocks noChangeAspect="1" noChangeArrowheads="1"/>
            </p:cNvSpPr>
            <p:nvPr/>
          </p:nvSpPr>
          <p:spPr bwMode="auto">
            <a:xfrm rot="-1876543">
              <a:off x="1648" y="2294"/>
              <a:ext cx="41" cy="108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chemeClr val="bg1">
                    <a:lumMod val="50000"/>
                  </a:schemeClr>
                </a:solidFill>
                <a:cs typeface="+mn-cs"/>
              </a:endParaRPr>
            </a:p>
          </p:txBody>
        </p:sp>
        <p:sp>
          <p:nvSpPr>
            <p:cNvPr id="9237" name="Oval 18"/>
            <p:cNvSpPr>
              <a:spLocks noChangeAspect="1" noChangeArrowheads="1"/>
            </p:cNvSpPr>
            <p:nvPr/>
          </p:nvSpPr>
          <p:spPr bwMode="auto">
            <a:xfrm rot="-1876543">
              <a:off x="1361" y="2291"/>
              <a:ext cx="43" cy="108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chemeClr val="bg1">
                    <a:lumMod val="50000"/>
                  </a:schemeClr>
                </a:solidFill>
                <a:cs typeface="+mn-cs"/>
              </a:endParaRPr>
            </a:p>
          </p:txBody>
        </p:sp>
        <p:sp>
          <p:nvSpPr>
            <p:cNvPr id="9238" name="Freeform 19"/>
            <p:cNvSpPr>
              <a:spLocks noChangeAspect="1"/>
            </p:cNvSpPr>
            <p:nvPr/>
          </p:nvSpPr>
          <p:spPr bwMode="auto">
            <a:xfrm>
              <a:off x="1747" y="2153"/>
              <a:ext cx="320" cy="141"/>
            </a:xfrm>
            <a:custGeom>
              <a:avLst/>
              <a:gdLst>
                <a:gd name="T0" fmla="*/ 0 w 951"/>
                <a:gd name="T1" fmla="*/ 0 h 416"/>
                <a:gd name="T2" fmla="*/ 0 w 951"/>
                <a:gd name="T3" fmla="*/ 0 h 416"/>
                <a:gd name="T4" fmla="*/ 0 w 951"/>
                <a:gd name="T5" fmla="*/ 0 h 416"/>
                <a:gd name="T6" fmla="*/ 0 w 951"/>
                <a:gd name="T7" fmla="*/ 0 h 416"/>
                <a:gd name="T8" fmla="*/ 0 w 951"/>
                <a:gd name="T9" fmla="*/ 0 h 416"/>
                <a:gd name="T10" fmla="*/ 0 w 951"/>
                <a:gd name="T11" fmla="*/ 0 h 416"/>
                <a:gd name="T12" fmla="*/ 0 w 951"/>
                <a:gd name="T13" fmla="*/ 0 h 416"/>
                <a:gd name="T14" fmla="*/ 0 w 951"/>
                <a:gd name="T15" fmla="*/ 0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99FF66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bg1">
                    <a:lumMod val="50000"/>
                  </a:schemeClr>
                </a:solidFill>
                <a:cs typeface="+mn-cs"/>
              </a:endParaRPr>
            </a:p>
          </p:txBody>
        </p:sp>
        <p:sp>
          <p:nvSpPr>
            <p:cNvPr id="9239" name="Freeform 20"/>
            <p:cNvSpPr>
              <a:spLocks noChangeAspect="1"/>
            </p:cNvSpPr>
            <p:nvPr/>
          </p:nvSpPr>
          <p:spPr bwMode="auto">
            <a:xfrm>
              <a:off x="1752" y="2082"/>
              <a:ext cx="121" cy="134"/>
            </a:xfrm>
            <a:custGeom>
              <a:avLst/>
              <a:gdLst>
                <a:gd name="T0" fmla="*/ 0 w 951"/>
                <a:gd name="T1" fmla="*/ 0 h 416"/>
                <a:gd name="T2" fmla="*/ 0 w 951"/>
                <a:gd name="T3" fmla="*/ 0 h 416"/>
                <a:gd name="T4" fmla="*/ 0 w 951"/>
                <a:gd name="T5" fmla="*/ 0 h 416"/>
                <a:gd name="T6" fmla="*/ 0 w 951"/>
                <a:gd name="T7" fmla="*/ 0 h 416"/>
                <a:gd name="T8" fmla="*/ 0 w 951"/>
                <a:gd name="T9" fmla="*/ 0 h 416"/>
                <a:gd name="T10" fmla="*/ 0 w 951"/>
                <a:gd name="T11" fmla="*/ 0 h 416"/>
                <a:gd name="T12" fmla="*/ 0 w 951"/>
                <a:gd name="T13" fmla="*/ 0 h 416"/>
                <a:gd name="T14" fmla="*/ 0 w 951"/>
                <a:gd name="T15" fmla="*/ 0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bg1">
                    <a:lumMod val="50000"/>
                  </a:schemeClr>
                </a:solidFill>
                <a:cs typeface="+mn-cs"/>
              </a:endParaRPr>
            </a:p>
          </p:txBody>
        </p:sp>
        <p:sp>
          <p:nvSpPr>
            <p:cNvPr id="9240" name="Line 21"/>
            <p:cNvSpPr>
              <a:spLocks noChangeAspect="1" noChangeShapeType="1"/>
            </p:cNvSpPr>
            <p:nvPr/>
          </p:nvSpPr>
          <p:spPr bwMode="auto">
            <a:xfrm rot="-1854370">
              <a:off x="2037" y="2259"/>
              <a:ext cx="2" cy="19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bg1">
                    <a:lumMod val="50000"/>
                  </a:schemeClr>
                </a:solidFill>
                <a:cs typeface="+mn-cs"/>
              </a:endParaRPr>
            </a:p>
          </p:txBody>
        </p:sp>
        <p:sp>
          <p:nvSpPr>
            <p:cNvPr id="9241" name="Line 22"/>
            <p:cNvSpPr>
              <a:spLocks noChangeAspect="1" noChangeShapeType="1"/>
            </p:cNvSpPr>
            <p:nvPr/>
          </p:nvSpPr>
          <p:spPr bwMode="auto">
            <a:xfrm rot="19745630" flipH="1">
              <a:off x="1915" y="2298"/>
              <a:ext cx="101" cy="20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bg1">
                    <a:lumMod val="50000"/>
                  </a:schemeClr>
                </a:solidFill>
                <a:cs typeface="+mn-cs"/>
              </a:endParaRPr>
            </a:p>
          </p:txBody>
        </p:sp>
        <p:sp>
          <p:nvSpPr>
            <p:cNvPr id="9242" name="Line 23"/>
            <p:cNvSpPr>
              <a:spLocks noChangeAspect="1" noChangeShapeType="1"/>
            </p:cNvSpPr>
            <p:nvPr/>
          </p:nvSpPr>
          <p:spPr bwMode="auto">
            <a:xfrm rot="-1854370">
              <a:off x="2057" y="2211"/>
              <a:ext cx="103" cy="199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bg1">
                    <a:lumMod val="50000"/>
                  </a:schemeClr>
                </a:solidFill>
                <a:cs typeface="+mn-cs"/>
              </a:endParaRPr>
            </a:p>
          </p:txBody>
        </p:sp>
        <p:sp>
          <p:nvSpPr>
            <p:cNvPr id="9243" name="Oval 24"/>
            <p:cNvSpPr>
              <a:spLocks noChangeAspect="1" noChangeArrowheads="1"/>
            </p:cNvSpPr>
            <p:nvPr/>
          </p:nvSpPr>
          <p:spPr bwMode="auto">
            <a:xfrm>
              <a:off x="1916" y="2195"/>
              <a:ext cx="48" cy="5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chemeClr val="bg1">
                    <a:lumMod val="50000"/>
                  </a:schemeClr>
                </a:solidFill>
                <a:cs typeface="+mn-cs"/>
              </a:endParaRPr>
            </a:p>
          </p:txBody>
        </p:sp>
        <p:sp>
          <p:nvSpPr>
            <p:cNvPr id="9244" name="Freeform 25"/>
            <p:cNvSpPr>
              <a:spLocks/>
            </p:cNvSpPr>
            <p:nvPr/>
          </p:nvSpPr>
          <p:spPr bwMode="auto">
            <a:xfrm>
              <a:off x="1204" y="2051"/>
              <a:ext cx="563" cy="217"/>
            </a:xfrm>
            <a:custGeom>
              <a:avLst/>
              <a:gdLst>
                <a:gd name="T0" fmla="*/ 564 w 564"/>
                <a:gd name="T1" fmla="*/ 190 h 218"/>
                <a:gd name="T2" fmla="*/ 452 w 564"/>
                <a:gd name="T3" fmla="*/ 94 h 218"/>
                <a:gd name="T4" fmla="*/ 356 w 564"/>
                <a:gd name="T5" fmla="*/ 34 h 218"/>
                <a:gd name="T6" fmla="*/ 268 w 564"/>
                <a:gd name="T7" fmla="*/ 14 h 218"/>
                <a:gd name="T8" fmla="*/ 144 w 564"/>
                <a:gd name="T9" fmla="*/ 2 h 218"/>
                <a:gd name="T10" fmla="*/ 80 w 564"/>
                <a:gd name="T11" fmla="*/ 26 h 218"/>
                <a:gd name="T12" fmla="*/ 28 w 564"/>
                <a:gd name="T13" fmla="*/ 102 h 218"/>
                <a:gd name="T14" fmla="*/ 0 w 564"/>
                <a:gd name="T15" fmla="*/ 218 h 2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64"/>
                <a:gd name="T25" fmla="*/ 0 h 218"/>
                <a:gd name="T26" fmla="*/ 564 w 564"/>
                <a:gd name="T27" fmla="*/ 218 h 2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64" h="218">
                  <a:moveTo>
                    <a:pt x="564" y="190"/>
                  </a:moveTo>
                  <a:cubicBezTo>
                    <a:pt x="546" y="174"/>
                    <a:pt x="487" y="120"/>
                    <a:pt x="452" y="94"/>
                  </a:cubicBezTo>
                  <a:cubicBezTo>
                    <a:pt x="417" y="68"/>
                    <a:pt x="387" y="47"/>
                    <a:pt x="356" y="34"/>
                  </a:cubicBezTo>
                  <a:cubicBezTo>
                    <a:pt x="325" y="21"/>
                    <a:pt x="303" y="19"/>
                    <a:pt x="268" y="14"/>
                  </a:cubicBezTo>
                  <a:cubicBezTo>
                    <a:pt x="233" y="9"/>
                    <a:pt x="175" y="0"/>
                    <a:pt x="144" y="2"/>
                  </a:cubicBezTo>
                  <a:cubicBezTo>
                    <a:pt x="113" y="4"/>
                    <a:pt x="99" y="9"/>
                    <a:pt x="80" y="26"/>
                  </a:cubicBezTo>
                  <a:cubicBezTo>
                    <a:pt x="61" y="43"/>
                    <a:pt x="41" y="70"/>
                    <a:pt x="28" y="102"/>
                  </a:cubicBezTo>
                  <a:cubicBezTo>
                    <a:pt x="15" y="134"/>
                    <a:pt x="5" y="200"/>
                    <a:pt x="0" y="218"/>
                  </a:cubicBezTo>
                </a:path>
              </a:pathLst>
            </a:custGeom>
            <a:noFill/>
            <a:ln w="28575">
              <a:solidFill>
                <a:srgbClr val="66FF33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chemeClr val="bg1">
                    <a:lumMod val="50000"/>
                  </a:schemeClr>
                </a:solidFill>
                <a:cs typeface="+mn-cs"/>
              </a:endParaRPr>
            </a:p>
          </p:txBody>
        </p:sp>
      </p:grpSp>
      <p:sp>
        <p:nvSpPr>
          <p:cNvPr id="9233" name="Line 26"/>
          <p:cNvSpPr>
            <a:spLocks noChangeShapeType="1"/>
          </p:cNvSpPr>
          <p:nvPr/>
        </p:nvSpPr>
        <p:spPr bwMode="auto">
          <a:xfrm flipV="1">
            <a:off x="5978525" y="5184775"/>
            <a:ext cx="1266825" cy="852488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 eaLnBrk="0" hangingPunct="0">
              <a:defRPr/>
            </a:pPr>
            <a:endParaRPr lang="en-US">
              <a:solidFill>
                <a:schemeClr val="bg1">
                  <a:lumMod val="50000"/>
                </a:schemeClr>
              </a:solidFill>
              <a:cs typeface="+mn-cs"/>
            </a:endParaRPr>
          </a:p>
        </p:txBody>
      </p: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547888-77EF-4348-A8DC-A818FEDC1584}" type="slidenum">
              <a:rPr lang="en-US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90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90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90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90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90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8" grpId="0"/>
      <p:bldP spid="390149" grpId="0"/>
      <p:bldP spid="390150" grpId="0"/>
      <p:bldP spid="390151" grpId="0"/>
      <p:bldP spid="39015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469900" y="1948534"/>
            <a:ext cx="3683000" cy="4013200"/>
            <a:chOff x="469900" y="2204166"/>
            <a:chExt cx="3683000" cy="4013200"/>
          </a:xfrm>
        </p:grpSpPr>
        <p:grpSp>
          <p:nvGrpSpPr>
            <p:cNvPr id="2" name="Group 45"/>
            <p:cNvGrpSpPr>
              <a:grpSpLocks/>
            </p:cNvGrpSpPr>
            <p:nvPr/>
          </p:nvGrpSpPr>
          <p:grpSpPr bwMode="auto">
            <a:xfrm>
              <a:off x="2967038" y="3439241"/>
              <a:ext cx="892175" cy="2625725"/>
              <a:chOff x="2830294" y="545068"/>
              <a:chExt cx="892634" cy="2625635"/>
            </a:xfrm>
          </p:grpSpPr>
          <p:cxnSp>
            <p:nvCxnSpPr>
              <p:cNvPr id="3104" name="Straight Connector 24"/>
              <p:cNvCxnSpPr>
                <a:cxnSpLocks noChangeShapeType="1"/>
              </p:cNvCxnSpPr>
              <p:nvPr/>
            </p:nvCxnSpPr>
            <p:spPr bwMode="auto">
              <a:xfrm>
                <a:off x="2859884" y="3169919"/>
                <a:ext cx="863044" cy="0"/>
              </a:xfrm>
              <a:prstGeom prst="line">
                <a:avLst/>
              </a:prstGeom>
              <a:noFill/>
              <a:ln w="28575" algn="ctr">
                <a:solidFill>
                  <a:srgbClr val="006600"/>
                </a:solidFill>
                <a:round/>
                <a:headEnd/>
                <a:tailEnd/>
              </a:ln>
            </p:spPr>
          </p:cxnSp>
          <p:cxnSp>
            <p:nvCxnSpPr>
              <p:cNvPr id="3105" name="Straight Arrow Connector 25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207911" y="1857586"/>
                <a:ext cx="2625635" cy="600"/>
              </a:xfrm>
              <a:prstGeom prst="straightConnector1">
                <a:avLst/>
              </a:prstGeom>
              <a:noFill/>
              <a:ln w="28575" algn="ctr">
                <a:solidFill>
                  <a:srgbClr val="0070C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3106" name="Straight Connector 26"/>
              <p:cNvCxnSpPr>
                <a:cxnSpLocks noChangeShapeType="1"/>
              </p:cNvCxnSpPr>
              <p:nvPr/>
            </p:nvCxnSpPr>
            <p:spPr bwMode="auto">
              <a:xfrm rot="10800000">
                <a:off x="2830294" y="557338"/>
                <a:ext cx="892634" cy="0"/>
              </a:xfrm>
              <a:prstGeom prst="lin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</p:spPr>
          </p:cxnSp>
        </p:grpSp>
        <p:sp>
          <p:nvSpPr>
            <p:cNvPr id="3075" name="TextBox 29"/>
            <p:cNvSpPr txBox="1">
              <a:spLocks noChangeArrowheads="1"/>
            </p:cNvSpPr>
            <p:nvPr/>
          </p:nvSpPr>
          <p:spPr bwMode="auto">
            <a:xfrm rot="-5400000">
              <a:off x="-230981" y="4479847"/>
              <a:ext cx="216693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  <a:cs typeface="Arial" charset="0"/>
                </a:rPr>
                <a:t>nAChR activation</a:t>
              </a:r>
            </a:p>
          </p:txBody>
        </p:sp>
        <p:grpSp>
          <p:nvGrpSpPr>
            <p:cNvPr id="3" name="Group 47"/>
            <p:cNvGrpSpPr>
              <a:grpSpLocks/>
            </p:cNvGrpSpPr>
            <p:nvPr/>
          </p:nvGrpSpPr>
          <p:grpSpPr bwMode="auto">
            <a:xfrm>
              <a:off x="1149350" y="4288553"/>
              <a:ext cx="1193800" cy="1928813"/>
              <a:chOff x="1149529" y="1385457"/>
              <a:chExt cx="1193086" cy="1927670"/>
            </a:xfrm>
          </p:grpSpPr>
          <p:cxnSp>
            <p:nvCxnSpPr>
              <p:cNvPr id="3100" name="Straight Connector 19"/>
              <p:cNvCxnSpPr>
                <a:cxnSpLocks noChangeShapeType="1"/>
              </p:cNvCxnSpPr>
              <p:nvPr/>
            </p:nvCxnSpPr>
            <p:spPr bwMode="auto">
              <a:xfrm>
                <a:off x="1479571" y="3161211"/>
                <a:ext cx="863044" cy="0"/>
              </a:xfrm>
              <a:prstGeom prst="line">
                <a:avLst/>
              </a:prstGeom>
              <a:noFill/>
              <a:ln w="28575" algn="ctr">
                <a:solidFill>
                  <a:srgbClr val="006600"/>
                </a:solidFill>
                <a:round/>
                <a:headEnd/>
                <a:tailEnd/>
              </a:ln>
            </p:spPr>
          </p:cxnSp>
          <p:cxnSp>
            <p:nvCxnSpPr>
              <p:cNvPr id="3101" name="Straight Arrow Connector 21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1265204" y="2260369"/>
                <a:ext cx="1750423" cy="600"/>
              </a:xfrm>
              <a:prstGeom prst="straightConnector1">
                <a:avLst/>
              </a:prstGeom>
              <a:noFill/>
              <a:ln w="28575" algn="ctr">
                <a:solidFill>
                  <a:srgbClr val="0070C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3102" name="Straight Connector 23"/>
              <p:cNvCxnSpPr>
                <a:cxnSpLocks noChangeShapeType="1"/>
              </p:cNvCxnSpPr>
              <p:nvPr/>
            </p:nvCxnSpPr>
            <p:spPr bwMode="auto">
              <a:xfrm rot="10800000">
                <a:off x="1449981" y="1397725"/>
                <a:ext cx="892634" cy="0"/>
              </a:xfrm>
              <a:prstGeom prst="lin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3103" name="TextBox 30"/>
              <p:cNvSpPr txBox="1">
                <a:spLocks noChangeArrowheads="1"/>
              </p:cNvSpPr>
              <p:nvPr/>
            </p:nvSpPr>
            <p:spPr bwMode="auto">
              <a:xfrm>
                <a:off x="1149529" y="2913017"/>
                <a:ext cx="35269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r"/>
                <a:r>
                  <a:rPr lang="en-US" sz="2000">
                    <a:latin typeface="Arial" charset="0"/>
                    <a:cs typeface="Arial" charset="0"/>
                  </a:rPr>
                  <a:t>0</a:t>
                </a:r>
              </a:p>
            </p:txBody>
          </p:sp>
        </p:grpSp>
        <p:sp>
          <p:nvSpPr>
            <p:cNvPr id="3077" name="TextBox 31"/>
            <p:cNvSpPr txBox="1">
              <a:spLocks noChangeArrowheads="1"/>
            </p:cNvSpPr>
            <p:nvPr/>
          </p:nvSpPr>
          <p:spPr bwMode="auto">
            <a:xfrm>
              <a:off x="1109663" y="3829766"/>
              <a:ext cx="1433512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sz="2000">
                  <a:latin typeface="Arial" charset="0"/>
                  <a:cs typeface="Arial" charset="0"/>
                </a:rPr>
                <a:t>drug-naive</a:t>
              </a:r>
            </a:p>
          </p:txBody>
        </p:sp>
        <p:sp>
          <p:nvSpPr>
            <p:cNvPr id="3078" name="TextBox 32"/>
            <p:cNvSpPr txBox="1">
              <a:spLocks noChangeArrowheads="1"/>
            </p:cNvSpPr>
            <p:nvPr/>
          </p:nvSpPr>
          <p:spPr bwMode="auto">
            <a:xfrm>
              <a:off x="2041525" y="3055066"/>
              <a:ext cx="1960563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sz="2000">
                  <a:latin typeface="Arial" charset="0"/>
                  <a:cs typeface="Arial" charset="0"/>
                </a:rPr>
                <a:t>upregulated</a:t>
              </a:r>
            </a:p>
          </p:txBody>
        </p:sp>
        <p:sp>
          <p:nvSpPr>
            <p:cNvPr id="3083" name="TextBox 44"/>
            <p:cNvSpPr txBox="1">
              <a:spLocks noChangeArrowheads="1"/>
            </p:cNvSpPr>
            <p:nvPr/>
          </p:nvSpPr>
          <p:spPr bwMode="auto">
            <a:xfrm>
              <a:off x="2228850" y="4293316"/>
              <a:ext cx="132080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>
                  <a:solidFill>
                    <a:srgbClr val="0070C0"/>
                  </a:solidFill>
                  <a:latin typeface="Arial" charset="0"/>
                  <a:cs typeface="Arial" charset="0"/>
                </a:rPr>
                <a:t>nicotine</a:t>
              </a:r>
            </a:p>
            <a:p>
              <a:pPr algn="ctr"/>
              <a:r>
                <a:rPr lang="en-US" sz="2000">
                  <a:solidFill>
                    <a:srgbClr val="0070C0"/>
                  </a:solidFill>
                  <a:latin typeface="Arial" charset="0"/>
                  <a:cs typeface="Arial" charset="0"/>
                </a:rPr>
                <a:t>activates</a:t>
              </a:r>
            </a:p>
          </p:txBody>
        </p:sp>
        <p:sp>
          <p:nvSpPr>
            <p:cNvPr id="3085" name="TextBox 51"/>
            <p:cNvSpPr txBox="1">
              <a:spLocks noChangeArrowheads="1"/>
            </p:cNvSpPr>
            <p:nvPr/>
          </p:nvSpPr>
          <p:spPr bwMode="auto">
            <a:xfrm>
              <a:off x="469900" y="2204166"/>
              <a:ext cx="368300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ctr">
                <a:buFontTx/>
                <a:buAutoNum type="alphaUcPeriod"/>
              </a:pPr>
              <a:r>
                <a:rPr lang="en-US" sz="2000">
                  <a:latin typeface="Arial" charset="0"/>
                  <a:cs typeface="Arial" charset="0"/>
                </a:rPr>
                <a:t>No endogenous activation;</a:t>
              </a:r>
            </a:p>
            <a:p>
              <a:pPr marL="457200" indent="-457200" algn="ctr"/>
              <a:r>
                <a:rPr lang="en-US" sz="2000">
                  <a:latin typeface="Arial" charset="0"/>
                  <a:cs typeface="Arial" charset="0"/>
                </a:rPr>
                <a:t>Nicotine activates nAChRs  </a:t>
              </a:r>
            </a:p>
          </p:txBody>
        </p:sp>
        <p:sp>
          <p:nvSpPr>
            <p:cNvPr id="3087" name="TextBox 54"/>
            <p:cNvSpPr txBox="1">
              <a:spLocks noChangeArrowheads="1"/>
            </p:cNvSpPr>
            <p:nvPr/>
          </p:nvSpPr>
          <p:spPr bwMode="auto">
            <a:xfrm>
              <a:off x="1951038" y="4961653"/>
              <a:ext cx="1958975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>
                  <a:solidFill>
                    <a:srgbClr val="006600"/>
                  </a:solidFill>
                  <a:latin typeface="Arial" charset="0"/>
                  <a:cs typeface="Arial" charset="0"/>
                </a:rPr>
                <a:t>before acute nicotine</a:t>
              </a:r>
            </a:p>
          </p:txBody>
        </p:sp>
        <p:sp>
          <p:nvSpPr>
            <p:cNvPr id="3089" name="Freeform 58"/>
            <p:cNvSpPr>
              <a:spLocks/>
            </p:cNvSpPr>
            <p:nvPr/>
          </p:nvSpPr>
          <p:spPr bwMode="auto">
            <a:xfrm flipV="1">
              <a:off x="2241550" y="5618878"/>
              <a:ext cx="482600" cy="457200"/>
            </a:xfrm>
            <a:custGeom>
              <a:avLst/>
              <a:gdLst>
                <a:gd name="T0" fmla="*/ 481875 w 483326"/>
                <a:gd name="T1" fmla="*/ 457200 h 457200"/>
                <a:gd name="T2" fmla="*/ 377686 w 483326"/>
                <a:gd name="T3" fmla="*/ 156755 h 457200"/>
                <a:gd name="T4" fmla="*/ 198263 w 483326"/>
                <a:gd name="T5" fmla="*/ 252699 h 457200"/>
                <a:gd name="T6" fmla="*/ 0 w 483326"/>
                <a:gd name="T7" fmla="*/ 0 h 457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3326"/>
                <a:gd name="T13" fmla="*/ 0 h 457200"/>
                <a:gd name="T14" fmla="*/ 483326 w 483326"/>
                <a:gd name="T15" fmla="*/ 457200 h 457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3326" h="457200">
                  <a:moveTo>
                    <a:pt x="483326" y="457200"/>
                  </a:moveTo>
                  <a:cubicBezTo>
                    <a:pt x="458288" y="313509"/>
                    <a:pt x="426234" y="190838"/>
                    <a:pt x="378823" y="156755"/>
                  </a:cubicBezTo>
                  <a:cubicBezTo>
                    <a:pt x="331412" y="122672"/>
                    <a:pt x="261997" y="278825"/>
                    <a:pt x="198860" y="252699"/>
                  </a:cubicBezTo>
                  <a:cubicBezTo>
                    <a:pt x="135723" y="226573"/>
                    <a:pt x="0" y="0"/>
                    <a:pt x="0" y="0"/>
                  </a:cubicBezTo>
                </a:path>
              </a:pathLst>
            </a:custGeom>
            <a:noFill/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0" name="Freeform 59"/>
            <p:cNvSpPr>
              <a:spLocks/>
            </p:cNvSpPr>
            <p:nvPr/>
          </p:nvSpPr>
          <p:spPr bwMode="auto">
            <a:xfrm flipH="1" flipV="1">
              <a:off x="2730500" y="5588716"/>
              <a:ext cx="482600" cy="457200"/>
            </a:xfrm>
            <a:custGeom>
              <a:avLst/>
              <a:gdLst>
                <a:gd name="T0" fmla="*/ 481875 w 483326"/>
                <a:gd name="T1" fmla="*/ 457200 h 457200"/>
                <a:gd name="T2" fmla="*/ 377686 w 483326"/>
                <a:gd name="T3" fmla="*/ 156755 h 457200"/>
                <a:gd name="T4" fmla="*/ 156285 w 483326"/>
                <a:gd name="T5" fmla="*/ 315761 h 457200"/>
                <a:gd name="T6" fmla="*/ 0 w 483326"/>
                <a:gd name="T7" fmla="*/ 0 h 457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3326"/>
                <a:gd name="T13" fmla="*/ 0 h 457200"/>
                <a:gd name="T14" fmla="*/ 483326 w 483326"/>
                <a:gd name="T15" fmla="*/ 457200 h 457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3326" h="457200">
                  <a:moveTo>
                    <a:pt x="483326" y="457200"/>
                  </a:moveTo>
                  <a:cubicBezTo>
                    <a:pt x="458288" y="313509"/>
                    <a:pt x="433251" y="180328"/>
                    <a:pt x="378823" y="156755"/>
                  </a:cubicBezTo>
                  <a:cubicBezTo>
                    <a:pt x="324395" y="133182"/>
                    <a:pt x="219892" y="341887"/>
                    <a:pt x="156755" y="315761"/>
                  </a:cubicBezTo>
                  <a:cubicBezTo>
                    <a:pt x="93618" y="289635"/>
                    <a:pt x="0" y="0"/>
                    <a:pt x="0" y="0"/>
                  </a:cubicBezTo>
                </a:path>
              </a:pathLst>
            </a:custGeom>
            <a:noFill/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4643438" y="1942184"/>
            <a:ext cx="4210050" cy="4005262"/>
            <a:chOff x="4643438" y="2197816"/>
            <a:chExt cx="4210050" cy="4005262"/>
          </a:xfrm>
        </p:grpSpPr>
        <p:grpSp>
          <p:nvGrpSpPr>
            <p:cNvPr id="4" name="Group 49"/>
            <p:cNvGrpSpPr>
              <a:grpSpLocks/>
            </p:cNvGrpSpPr>
            <p:nvPr/>
          </p:nvGrpSpPr>
          <p:grpSpPr bwMode="auto">
            <a:xfrm>
              <a:off x="7032625" y="3439241"/>
              <a:ext cx="892175" cy="2625725"/>
              <a:chOff x="6653397" y="501523"/>
              <a:chExt cx="892634" cy="2625635"/>
            </a:xfrm>
          </p:grpSpPr>
          <p:cxnSp>
            <p:nvCxnSpPr>
              <p:cNvPr id="3097" name="Straight Connector 38"/>
              <p:cNvCxnSpPr>
                <a:cxnSpLocks noChangeShapeType="1"/>
              </p:cNvCxnSpPr>
              <p:nvPr/>
            </p:nvCxnSpPr>
            <p:spPr bwMode="auto">
              <a:xfrm>
                <a:off x="6682987" y="3126374"/>
                <a:ext cx="863044" cy="0"/>
              </a:xfrm>
              <a:prstGeom prst="line">
                <a:avLst/>
              </a:prstGeom>
              <a:noFill/>
              <a:ln w="28575" algn="ctr">
                <a:solidFill>
                  <a:srgbClr val="006600"/>
                </a:solidFill>
                <a:round/>
                <a:headEnd/>
                <a:tailEnd/>
              </a:ln>
            </p:spPr>
          </p:cxnSp>
          <p:cxnSp>
            <p:nvCxnSpPr>
              <p:cNvPr id="3098" name="Straight Arrow Connector 39"/>
              <p:cNvCxnSpPr>
                <a:cxnSpLocks noChangeShapeType="1"/>
              </p:cNvCxnSpPr>
              <p:nvPr/>
            </p:nvCxnSpPr>
            <p:spPr bwMode="auto">
              <a:xfrm rot="16200000" flipH="1">
                <a:off x="6031014" y="1814041"/>
                <a:ext cx="2625635" cy="600"/>
              </a:xfrm>
              <a:prstGeom prst="straightConnector1">
                <a:avLst/>
              </a:prstGeom>
              <a:noFill/>
              <a:ln w="28575" algn="ctr">
                <a:solidFill>
                  <a:srgbClr val="0070C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3099" name="Straight Connector 40"/>
              <p:cNvCxnSpPr>
                <a:cxnSpLocks noChangeShapeType="1"/>
              </p:cNvCxnSpPr>
              <p:nvPr/>
            </p:nvCxnSpPr>
            <p:spPr bwMode="auto">
              <a:xfrm rot="10800000">
                <a:off x="6653397" y="513793"/>
                <a:ext cx="892634" cy="0"/>
              </a:xfrm>
              <a:prstGeom prst="lin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</p:spPr>
          </p:cxnSp>
        </p:grpSp>
        <p:grpSp>
          <p:nvGrpSpPr>
            <p:cNvPr id="5" name="Group 48"/>
            <p:cNvGrpSpPr>
              <a:grpSpLocks/>
            </p:cNvGrpSpPr>
            <p:nvPr/>
          </p:nvGrpSpPr>
          <p:grpSpPr bwMode="auto">
            <a:xfrm>
              <a:off x="4933950" y="4288553"/>
              <a:ext cx="1231900" cy="1914525"/>
              <a:chOff x="4933443" y="1341912"/>
              <a:chExt cx="1232275" cy="1914607"/>
            </a:xfrm>
          </p:grpSpPr>
          <p:cxnSp>
            <p:nvCxnSpPr>
              <p:cNvPr id="3093" name="Straight Connector 34"/>
              <p:cNvCxnSpPr>
                <a:cxnSpLocks noChangeShapeType="1"/>
              </p:cNvCxnSpPr>
              <p:nvPr/>
            </p:nvCxnSpPr>
            <p:spPr bwMode="auto">
              <a:xfrm>
                <a:off x="5302674" y="3117666"/>
                <a:ext cx="863044" cy="0"/>
              </a:xfrm>
              <a:prstGeom prst="line">
                <a:avLst/>
              </a:prstGeom>
              <a:noFill/>
              <a:ln w="28575" algn="ctr">
                <a:solidFill>
                  <a:srgbClr val="006600"/>
                </a:solidFill>
                <a:round/>
                <a:headEnd/>
                <a:tailEnd/>
              </a:ln>
            </p:spPr>
          </p:cxnSp>
          <p:cxnSp>
            <p:nvCxnSpPr>
              <p:cNvPr id="3094" name="Straight Arrow Connector 35"/>
              <p:cNvCxnSpPr>
                <a:cxnSpLocks noChangeShapeType="1"/>
              </p:cNvCxnSpPr>
              <p:nvPr/>
            </p:nvCxnSpPr>
            <p:spPr bwMode="auto">
              <a:xfrm rot="16200000" flipH="1">
                <a:off x="5088307" y="2216824"/>
                <a:ext cx="1750423" cy="600"/>
              </a:xfrm>
              <a:prstGeom prst="straightConnector1">
                <a:avLst/>
              </a:prstGeom>
              <a:noFill/>
              <a:ln w="28575" algn="ctr">
                <a:solidFill>
                  <a:srgbClr val="0070C0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3095" name="Straight Connector 36"/>
              <p:cNvCxnSpPr>
                <a:cxnSpLocks noChangeShapeType="1"/>
              </p:cNvCxnSpPr>
              <p:nvPr/>
            </p:nvCxnSpPr>
            <p:spPr bwMode="auto">
              <a:xfrm rot="10800000">
                <a:off x="5273084" y="1354180"/>
                <a:ext cx="892634" cy="0"/>
              </a:xfrm>
              <a:prstGeom prst="lin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3096" name="TextBox 41"/>
              <p:cNvSpPr txBox="1">
                <a:spLocks noChangeArrowheads="1"/>
              </p:cNvSpPr>
              <p:nvPr/>
            </p:nvSpPr>
            <p:spPr bwMode="auto">
              <a:xfrm>
                <a:off x="4933443" y="2856409"/>
                <a:ext cx="35269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r"/>
                <a:r>
                  <a:rPr lang="en-US" sz="2000">
                    <a:latin typeface="Arial" charset="0"/>
                    <a:cs typeface="Arial" charset="0"/>
                  </a:rPr>
                  <a:t>0</a:t>
                </a:r>
              </a:p>
            </p:txBody>
          </p:sp>
        </p:grpSp>
        <p:sp>
          <p:nvSpPr>
            <p:cNvPr id="3081" name="TextBox 42"/>
            <p:cNvSpPr txBox="1">
              <a:spLocks noChangeArrowheads="1"/>
            </p:cNvSpPr>
            <p:nvPr/>
          </p:nvSpPr>
          <p:spPr bwMode="auto">
            <a:xfrm>
              <a:off x="4733925" y="3880566"/>
              <a:ext cx="143192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sz="2000">
                  <a:latin typeface="Arial" charset="0"/>
                  <a:cs typeface="Arial" charset="0"/>
                </a:rPr>
                <a:t>drug-naive</a:t>
              </a:r>
            </a:p>
          </p:txBody>
        </p:sp>
        <p:sp>
          <p:nvSpPr>
            <p:cNvPr id="3082" name="TextBox 43"/>
            <p:cNvSpPr txBox="1">
              <a:spLocks noChangeArrowheads="1"/>
            </p:cNvSpPr>
            <p:nvPr/>
          </p:nvSpPr>
          <p:spPr bwMode="auto">
            <a:xfrm>
              <a:off x="7094538" y="3074116"/>
              <a:ext cx="1582737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sz="2000">
                  <a:latin typeface="Arial" charset="0"/>
                  <a:cs typeface="Arial" charset="0"/>
                </a:rPr>
                <a:t>upregulated</a:t>
              </a:r>
            </a:p>
          </p:txBody>
        </p:sp>
        <p:sp>
          <p:nvSpPr>
            <p:cNvPr id="3084" name="TextBox 50"/>
            <p:cNvSpPr txBox="1">
              <a:spLocks noChangeArrowheads="1"/>
            </p:cNvSpPr>
            <p:nvPr/>
          </p:nvSpPr>
          <p:spPr bwMode="auto">
            <a:xfrm>
              <a:off x="6034088" y="5228353"/>
              <a:ext cx="1633537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>
                  <a:solidFill>
                    <a:srgbClr val="0070C0"/>
                  </a:solidFill>
                  <a:latin typeface="Arial" charset="0"/>
                  <a:cs typeface="Arial" charset="0"/>
                </a:rPr>
                <a:t>nicotine</a:t>
              </a:r>
            </a:p>
            <a:p>
              <a:pPr algn="ctr"/>
              <a:r>
                <a:rPr lang="en-US" sz="2000">
                  <a:solidFill>
                    <a:srgbClr val="0070C0"/>
                  </a:solidFill>
                  <a:latin typeface="Arial" charset="0"/>
                  <a:cs typeface="Arial" charset="0"/>
                </a:rPr>
                <a:t>desensitizes</a:t>
              </a:r>
            </a:p>
          </p:txBody>
        </p:sp>
        <p:sp>
          <p:nvSpPr>
            <p:cNvPr id="3086" name="TextBox 52"/>
            <p:cNvSpPr txBox="1">
              <a:spLocks noChangeArrowheads="1"/>
            </p:cNvSpPr>
            <p:nvPr/>
          </p:nvSpPr>
          <p:spPr bwMode="auto">
            <a:xfrm>
              <a:off x="4643438" y="2197816"/>
              <a:ext cx="421005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457200" indent="-457200" algn="ctr"/>
              <a:r>
                <a:rPr lang="en-US" sz="2000">
                  <a:latin typeface="Arial" charset="0"/>
                  <a:cs typeface="Arial" charset="0"/>
                </a:rPr>
                <a:t>B.  Activation by endogenous ACh;</a:t>
              </a:r>
            </a:p>
            <a:p>
              <a:pPr marL="457200" indent="-457200" algn="ctr"/>
              <a:r>
                <a:rPr lang="en-US" sz="2000">
                  <a:latin typeface="Arial" charset="0"/>
                  <a:cs typeface="Arial" charset="0"/>
                </a:rPr>
                <a:t>Nicotine desensitizes nAChRs  </a:t>
              </a:r>
            </a:p>
          </p:txBody>
        </p:sp>
        <p:sp>
          <p:nvSpPr>
            <p:cNvPr id="3088" name="TextBox 55"/>
            <p:cNvSpPr txBox="1">
              <a:spLocks noChangeArrowheads="1"/>
            </p:cNvSpPr>
            <p:nvPr/>
          </p:nvSpPr>
          <p:spPr bwMode="auto">
            <a:xfrm>
              <a:off x="4856163" y="3031253"/>
              <a:ext cx="1828800" cy="708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>
                  <a:solidFill>
                    <a:srgbClr val="006600"/>
                  </a:solidFill>
                  <a:latin typeface="Arial" charset="0"/>
                  <a:cs typeface="Arial" charset="0"/>
                </a:rPr>
                <a:t>before </a:t>
              </a:r>
            </a:p>
            <a:p>
              <a:pPr algn="ctr"/>
              <a:r>
                <a:rPr lang="en-US" sz="2000">
                  <a:solidFill>
                    <a:srgbClr val="006600"/>
                  </a:solidFill>
                  <a:latin typeface="Arial" charset="0"/>
                  <a:cs typeface="Arial" charset="0"/>
                </a:rPr>
                <a:t>acute nicotine</a:t>
              </a:r>
            </a:p>
          </p:txBody>
        </p:sp>
        <p:sp>
          <p:nvSpPr>
            <p:cNvPr id="3091" name="Freeform 64"/>
            <p:cNvSpPr>
              <a:spLocks/>
            </p:cNvSpPr>
            <p:nvPr/>
          </p:nvSpPr>
          <p:spPr bwMode="auto">
            <a:xfrm>
              <a:off x="6316663" y="2918541"/>
              <a:ext cx="917575" cy="1131887"/>
            </a:xfrm>
            <a:custGeom>
              <a:avLst/>
              <a:gdLst>
                <a:gd name="T0" fmla="*/ 0 w 917890"/>
                <a:gd name="T1" fmla="*/ 748338 h 1131320"/>
                <a:gd name="T2" fmla="*/ 304749 w 917890"/>
                <a:gd name="T3" fmla="*/ 1021372 h 1131320"/>
                <a:gd name="T4" fmla="*/ 503820 w 917890"/>
                <a:gd name="T5" fmla="*/ 85814 h 1131320"/>
                <a:gd name="T6" fmla="*/ 913496 w 917890"/>
                <a:gd name="T7" fmla="*/ 506492 h 11313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7890"/>
                <a:gd name="T13" fmla="*/ 0 h 1131320"/>
                <a:gd name="T14" fmla="*/ 917890 w 917890"/>
                <a:gd name="T15" fmla="*/ 1131320 h 11313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7890" h="1131320">
                  <a:moveTo>
                    <a:pt x="0" y="748025"/>
                  </a:moveTo>
                  <a:cubicBezTo>
                    <a:pt x="70122" y="804023"/>
                    <a:pt x="220994" y="1131320"/>
                    <a:pt x="305046" y="1020946"/>
                  </a:cubicBezTo>
                  <a:cubicBezTo>
                    <a:pt x="389098" y="910572"/>
                    <a:pt x="402754" y="171556"/>
                    <a:pt x="504311" y="85778"/>
                  </a:cubicBezTo>
                  <a:cubicBezTo>
                    <a:pt x="605868" y="0"/>
                    <a:pt x="917890" y="600873"/>
                    <a:pt x="914387" y="506280"/>
                  </a:cubicBezTo>
                </a:path>
              </a:pathLst>
            </a:custGeom>
            <a:noFill/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Freeform 34"/>
            <p:cNvSpPr>
              <a:spLocks/>
            </p:cNvSpPr>
            <p:nvPr/>
          </p:nvSpPr>
          <p:spPr bwMode="auto">
            <a:xfrm>
              <a:off x="5907088" y="3655141"/>
              <a:ext cx="277812" cy="588962"/>
            </a:xfrm>
            <a:custGeom>
              <a:avLst/>
              <a:gdLst>
                <a:gd name="T0" fmla="*/ 0 w 278524"/>
                <a:gd name="T1" fmla="*/ 0 h 588579"/>
                <a:gd name="T2" fmla="*/ 73385 w 278524"/>
                <a:gd name="T3" fmla="*/ 304998 h 588579"/>
                <a:gd name="T4" fmla="*/ 251603 w 278524"/>
                <a:gd name="T5" fmla="*/ 168275 h 588579"/>
                <a:gd name="T6" fmla="*/ 230636 w 278524"/>
                <a:gd name="T7" fmla="*/ 588962 h 5885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78524"/>
                <a:gd name="T13" fmla="*/ 0 h 588579"/>
                <a:gd name="T14" fmla="*/ 278524 w 278524"/>
                <a:gd name="T15" fmla="*/ 588579 h 5885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78524" h="588579">
                  <a:moveTo>
                    <a:pt x="0" y="0"/>
                  </a:moveTo>
                  <a:cubicBezTo>
                    <a:pt x="52552" y="148896"/>
                    <a:pt x="31532" y="276772"/>
                    <a:pt x="73573" y="304800"/>
                  </a:cubicBezTo>
                  <a:cubicBezTo>
                    <a:pt x="115614" y="332828"/>
                    <a:pt x="225972" y="120870"/>
                    <a:pt x="252248" y="168166"/>
                  </a:cubicBezTo>
                  <a:cubicBezTo>
                    <a:pt x="278524" y="215463"/>
                    <a:pt x="238234" y="522014"/>
                    <a:pt x="231227" y="588579"/>
                  </a:cubicBezTo>
                </a:path>
              </a:pathLst>
            </a:custGeom>
            <a:noFill/>
            <a:ln w="1905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545946" y="326820"/>
            <a:ext cx="8312918" cy="48736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dirty="0" smtClean="0"/>
              <a:t>Either activation and/or desensitization can be amplified by upregulation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2B2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Slide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9175" y="503238"/>
            <a:ext cx="27511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5" name="Picture 3" descr="Slide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1613" y="508000"/>
            <a:ext cx="2751137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6" name="Picture 4" descr="Slide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94038" y="549275"/>
            <a:ext cx="2751137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7" name="Picture 5" descr="Slide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08325" y="2625725"/>
            <a:ext cx="27511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8" name="Picture 6" descr="Slide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03938" y="2620963"/>
            <a:ext cx="2751137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79" name="Picture 7" descr="Slide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6688" y="4768850"/>
            <a:ext cx="2751137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80" name="Picture 8" descr="Slide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16263" y="4756150"/>
            <a:ext cx="2751137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81" name="Picture 9" descr="Slide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6213" y="2635250"/>
            <a:ext cx="2751137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282" name="Picture 10" descr="Slide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107113" y="4730750"/>
            <a:ext cx="2751137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1619250" y="96838"/>
            <a:ext cx="6081713" cy="366712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 dirty="0">
                <a:latin typeface="Arial" pitchFamily="34" charset="0"/>
              </a:rPr>
              <a:t>The Caltech </a:t>
            </a:r>
            <a:r>
              <a:rPr lang="en-US" sz="1800" dirty="0">
                <a:latin typeface="Symbol" pitchFamily="18" charset="2"/>
              </a:rPr>
              <a:t>a</a:t>
            </a:r>
            <a:r>
              <a:rPr lang="en-US" sz="1800" dirty="0">
                <a:latin typeface="Arial" pitchFamily="34" charset="0"/>
              </a:rPr>
              <a:t>4 fluorescent mice . . . normal in all respects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98DEC6-E34D-4EAD-B44D-A34E8707E73F}" type="slidenum">
              <a:rPr lang="en-US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8" name="Group 3"/>
          <p:cNvGrpSpPr>
            <a:grpSpLocks noChangeAspect="1"/>
          </p:cNvGrpSpPr>
          <p:nvPr/>
        </p:nvGrpSpPr>
        <p:grpSpPr bwMode="auto">
          <a:xfrm>
            <a:off x="90488" y="2182813"/>
            <a:ext cx="4422775" cy="3028950"/>
            <a:chOff x="-4464" y="-3072"/>
            <a:chExt cx="20832" cy="14304"/>
          </a:xfrm>
        </p:grpSpPr>
        <p:grpSp>
          <p:nvGrpSpPr>
            <p:cNvPr id="55330" name="Group 4"/>
            <p:cNvGrpSpPr>
              <a:grpSpLocks noChangeAspect="1"/>
            </p:cNvGrpSpPr>
            <p:nvPr/>
          </p:nvGrpSpPr>
          <p:grpSpPr bwMode="auto">
            <a:xfrm>
              <a:off x="-4464" y="-3072"/>
              <a:ext cx="20832" cy="14304"/>
              <a:chOff x="-4464" y="-3072"/>
              <a:chExt cx="20832" cy="14304"/>
            </a:xfrm>
          </p:grpSpPr>
          <p:pic>
            <p:nvPicPr>
              <p:cNvPr id="55332" name="Picture 5" descr="32-9-2Eunmix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0224" y="816"/>
                <a:ext cx="6144" cy="6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5333" name="Picture 6" descr="32-9-2Iunmix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-3840" y="-2928"/>
                <a:ext cx="6144" cy="6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5334" name="Picture 7" descr="32-9-2Junmix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152" y="-3072"/>
                <a:ext cx="6144" cy="6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5335" name="Picture 8" descr="32-9-2Kunmix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4728" y="-2880"/>
                <a:ext cx="6144" cy="6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5336" name="Picture 9" descr="32-9-2Aunmix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9504" y="5088"/>
                <a:ext cx="6144" cy="6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5337" name="Picture 10" descr="32-9-2Dunmix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-3432" y="4920"/>
                <a:ext cx="6144" cy="6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5338" name="Picture 11" descr="32-9-2Gunmix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-120" y="528"/>
                <a:ext cx="6144" cy="6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5339" name="Picture 12" descr="32-9-2Hunmix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-4464" y="432"/>
                <a:ext cx="6144" cy="6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5340" name="Picture 13" descr="32-9-2Cunmix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456" y="4944"/>
                <a:ext cx="6144" cy="6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5341" name="Picture 14" descr="32-9-2Bunmix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4608" y="5064"/>
                <a:ext cx="6144" cy="6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5342" name="Picture 15" descr="32-9-2Funmix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5088" y="624"/>
                <a:ext cx="6144" cy="6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5331" name="Line 16"/>
            <p:cNvSpPr>
              <a:spLocks noChangeAspect="1" noChangeShapeType="1"/>
            </p:cNvSpPr>
            <p:nvPr/>
          </p:nvSpPr>
          <p:spPr bwMode="auto">
            <a:xfrm rot="-5400000">
              <a:off x="13882" y="9614"/>
              <a:ext cx="0" cy="184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299" name="Text Box 17"/>
          <p:cNvSpPr txBox="1">
            <a:spLocks noChangeAspect="1" noChangeArrowheads="1"/>
          </p:cNvSpPr>
          <p:nvPr/>
        </p:nvSpPr>
        <p:spPr bwMode="auto">
          <a:xfrm>
            <a:off x="3602038" y="4752975"/>
            <a:ext cx="1196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200 </a:t>
            </a:r>
            <a:r>
              <a:rPr lang="en-US" sz="140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m</a:t>
            </a:r>
          </a:p>
        </p:txBody>
      </p:sp>
      <p:sp>
        <p:nvSpPr>
          <p:cNvPr id="55300" name="Text Box 18"/>
          <p:cNvSpPr txBox="1">
            <a:spLocks noChangeAspect="1" noChangeArrowheads="1"/>
          </p:cNvSpPr>
          <p:nvPr/>
        </p:nvSpPr>
        <p:spPr bwMode="auto">
          <a:xfrm>
            <a:off x="1468438" y="5254625"/>
            <a:ext cx="166846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Medial Perforant Path</a:t>
            </a:r>
          </a:p>
        </p:txBody>
      </p:sp>
      <p:sp>
        <p:nvSpPr>
          <p:cNvPr id="55301" name="Line 19"/>
          <p:cNvSpPr>
            <a:spLocks noChangeAspect="1" noChangeShapeType="1"/>
          </p:cNvSpPr>
          <p:nvPr/>
        </p:nvSpPr>
        <p:spPr bwMode="auto">
          <a:xfrm flipV="1">
            <a:off x="2909888" y="4911725"/>
            <a:ext cx="269875" cy="423863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02" name="Line 20"/>
          <p:cNvSpPr>
            <a:spLocks noChangeAspect="1" noChangeShapeType="1"/>
          </p:cNvSpPr>
          <p:nvPr/>
        </p:nvSpPr>
        <p:spPr bwMode="auto">
          <a:xfrm flipV="1">
            <a:off x="2905125" y="4291013"/>
            <a:ext cx="127000" cy="1044575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03" name="Line 21"/>
          <p:cNvSpPr>
            <a:spLocks noChangeAspect="1" noChangeShapeType="1"/>
          </p:cNvSpPr>
          <p:nvPr/>
        </p:nvSpPr>
        <p:spPr bwMode="auto">
          <a:xfrm flipV="1">
            <a:off x="2352675" y="2135188"/>
            <a:ext cx="49213" cy="1203325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04" name="Line 22"/>
          <p:cNvSpPr>
            <a:spLocks noChangeAspect="1" noChangeShapeType="1"/>
          </p:cNvSpPr>
          <p:nvPr/>
        </p:nvSpPr>
        <p:spPr bwMode="auto">
          <a:xfrm flipH="1" flipV="1">
            <a:off x="2093913" y="2159000"/>
            <a:ext cx="23812" cy="1414463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05" name="Line 23"/>
          <p:cNvSpPr>
            <a:spLocks noChangeAspect="1" noChangeShapeType="1"/>
          </p:cNvSpPr>
          <p:nvPr/>
        </p:nvSpPr>
        <p:spPr bwMode="auto">
          <a:xfrm flipV="1">
            <a:off x="2525713" y="2162175"/>
            <a:ext cx="523875" cy="1511300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06" name="Line 24"/>
          <p:cNvSpPr>
            <a:spLocks noChangeAspect="1" noChangeShapeType="1"/>
          </p:cNvSpPr>
          <p:nvPr/>
        </p:nvSpPr>
        <p:spPr bwMode="auto">
          <a:xfrm flipV="1">
            <a:off x="2759075" y="2851150"/>
            <a:ext cx="865188" cy="915988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07" name="Text Box 25"/>
          <p:cNvSpPr txBox="1">
            <a:spLocks noChangeAspect="1" noChangeArrowheads="1"/>
          </p:cNvSpPr>
          <p:nvPr/>
        </p:nvSpPr>
        <p:spPr bwMode="auto">
          <a:xfrm>
            <a:off x="1749425" y="1868488"/>
            <a:ext cx="684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Py</a:t>
            </a:r>
          </a:p>
        </p:txBody>
      </p:sp>
      <p:sp>
        <p:nvSpPr>
          <p:cNvPr id="55308" name="Text Box 26"/>
          <p:cNvSpPr txBox="1">
            <a:spLocks noChangeAspect="1" noChangeArrowheads="1"/>
          </p:cNvSpPr>
          <p:nvPr/>
        </p:nvSpPr>
        <p:spPr bwMode="auto">
          <a:xfrm>
            <a:off x="2230438" y="1879600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Or</a:t>
            </a:r>
          </a:p>
        </p:txBody>
      </p:sp>
      <p:sp>
        <p:nvSpPr>
          <p:cNvPr id="55309" name="Text Box 27"/>
          <p:cNvSpPr txBox="1">
            <a:spLocks noChangeAspect="1" noChangeArrowheads="1"/>
          </p:cNvSpPr>
          <p:nvPr/>
        </p:nvSpPr>
        <p:spPr bwMode="auto">
          <a:xfrm>
            <a:off x="2871788" y="1938338"/>
            <a:ext cx="6937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Rad</a:t>
            </a:r>
          </a:p>
        </p:txBody>
      </p:sp>
      <p:sp>
        <p:nvSpPr>
          <p:cNvPr id="55310" name="Text Box 28"/>
          <p:cNvSpPr txBox="1">
            <a:spLocks noChangeAspect="1" noChangeArrowheads="1"/>
          </p:cNvSpPr>
          <p:nvPr/>
        </p:nvSpPr>
        <p:spPr bwMode="auto">
          <a:xfrm>
            <a:off x="3530600" y="2630488"/>
            <a:ext cx="7254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LMol</a:t>
            </a:r>
          </a:p>
        </p:txBody>
      </p:sp>
      <p:sp>
        <p:nvSpPr>
          <p:cNvPr id="55311" name="Line 29"/>
          <p:cNvSpPr>
            <a:spLocks noChangeAspect="1" noChangeShapeType="1"/>
          </p:cNvSpPr>
          <p:nvPr/>
        </p:nvSpPr>
        <p:spPr bwMode="auto">
          <a:xfrm flipH="1" flipV="1">
            <a:off x="3222625" y="4013200"/>
            <a:ext cx="142875" cy="1306513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2" name="Text Box 30"/>
          <p:cNvSpPr txBox="1">
            <a:spLocks noChangeAspect="1" noChangeArrowheads="1"/>
          </p:cNvSpPr>
          <p:nvPr/>
        </p:nvSpPr>
        <p:spPr bwMode="auto">
          <a:xfrm>
            <a:off x="857250" y="1824038"/>
            <a:ext cx="838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Alveus</a:t>
            </a:r>
          </a:p>
        </p:txBody>
      </p:sp>
      <p:sp>
        <p:nvSpPr>
          <p:cNvPr id="55313" name="Line 31"/>
          <p:cNvSpPr>
            <a:spLocks noChangeAspect="1" noChangeShapeType="1"/>
          </p:cNvSpPr>
          <p:nvPr/>
        </p:nvSpPr>
        <p:spPr bwMode="auto">
          <a:xfrm flipH="1" flipV="1">
            <a:off x="1550988" y="2032000"/>
            <a:ext cx="314325" cy="1236663"/>
          </a:xfrm>
          <a:prstGeom prst="lin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314" name="Text Box 32"/>
          <p:cNvSpPr txBox="1">
            <a:spLocks noChangeAspect="1" noChangeArrowheads="1"/>
          </p:cNvSpPr>
          <p:nvPr/>
        </p:nvSpPr>
        <p:spPr bwMode="auto">
          <a:xfrm>
            <a:off x="3054350" y="5249863"/>
            <a:ext cx="1890713" cy="51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Temperoammonic Path</a:t>
            </a:r>
          </a:p>
        </p:txBody>
      </p:sp>
      <p:sp>
        <p:nvSpPr>
          <p:cNvPr id="55315" name="Rectangle 33"/>
          <p:cNvSpPr>
            <a:spLocks noChangeArrowheads="1"/>
          </p:cNvSpPr>
          <p:nvPr/>
        </p:nvSpPr>
        <p:spPr bwMode="auto">
          <a:xfrm>
            <a:off x="-90488" y="1443038"/>
            <a:ext cx="9144001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en-US"/>
          </a:p>
        </p:txBody>
      </p:sp>
      <p:grpSp>
        <p:nvGrpSpPr>
          <p:cNvPr id="55316" name="Group 36"/>
          <p:cNvGrpSpPr>
            <a:grpSpLocks noChangeAspect="1"/>
          </p:cNvGrpSpPr>
          <p:nvPr/>
        </p:nvGrpSpPr>
        <p:grpSpPr bwMode="auto">
          <a:xfrm>
            <a:off x="255588" y="6127750"/>
            <a:ext cx="1624012" cy="565150"/>
            <a:chOff x="1556" y="2728"/>
            <a:chExt cx="1054" cy="367"/>
          </a:xfrm>
        </p:grpSpPr>
        <p:sp>
          <p:nvSpPr>
            <p:cNvPr id="55320" name="Freeform 37"/>
            <p:cNvSpPr>
              <a:spLocks noChangeAspect="1"/>
            </p:cNvSpPr>
            <p:nvPr/>
          </p:nvSpPr>
          <p:spPr bwMode="auto">
            <a:xfrm>
              <a:off x="1921" y="2771"/>
              <a:ext cx="476" cy="208"/>
            </a:xfrm>
            <a:custGeom>
              <a:avLst/>
              <a:gdLst>
                <a:gd name="T0" fmla="*/ 0 w 951"/>
                <a:gd name="T1" fmla="*/ 1 h 416"/>
                <a:gd name="T2" fmla="*/ 1 w 951"/>
                <a:gd name="T3" fmla="*/ 1 h 416"/>
                <a:gd name="T4" fmla="*/ 1 w 951"/>
                <a:gd name="T5" fmla="*/ 1 h 416"/>
                <a:gd name="T6" fmla="*/ 1 w 951"/>
                <a:gd name="T7" fmla="*/ 1 h 416"/>
                <a:gd name="T8" fmla="*/ 1 w 951"/>
                <a:gd name="T9" fmla="*/ 1 h 416"/>
                <a:gd name="T10" fmla="*/ 1 w 951"/>
                <a:gd name="T11" fmla="*/ 1 h 416"/>
                <a:gd name="T12" fmla="*/ 0 w 951"/>
                <a:gd name="T13" fmla="*/ 1 h 416"/>
                <a:gd name="T14" fmla="*/ 0 w 951"/>
                <a:gd name="T15" fmla="*/ 1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B4B4B4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1" name="Freeform 38"/>
            <p:cNvSpPr>
              <a:spLocks noChangeAspect="1"/>
            </p:cNvSpPr>
            <p:nvPr/>
          </p:nvSpPr>
          <p:spPr bwMode="auto">
            <a:xfrm>
              <a:off x="1556" y="2728"/>
              <a:ext cx="369" cy="246"/>
            </a:xfrm>
            <a:custGeom>
              <a:avLst/>
              <a:gdLst>
                <a:gd name="T0" fmla="*/ 0 w 1113"/>
                <a:gd name="T1" fmla="*/ 0 h 743"/>
                <a:gd name="T2" fmla="*/ 0 w 1113"/>
                <a:gd name="T3" fmla="*/ 0 h 743"/>
                <a:gd name="T4" fmla="*/ 0 w 1113"/>
                <a:gd name="T5" fmla="*/ 0 h 743"/>
                <a:gd name="T6" fmla="*/ 0 w 1113"/>
                <a:gd name="T7" fmla="*/ 0 h 743"/>
                <a:gd name="T8" fmla="*/ 0 w 1113"/>
                <a:gd name="T9" fmla="*/ 0 h 743"/>
                <a:gd name="T10" fmla="*/ 0 w 1113"/>
                <a:gd name="T11" fmla="*/ 0 h 743"/>
                <a:gd name="T12" fmla="*/ 0 w 1113"/>
                <a:gd name="T13" fmla="*/ 0 h 743"/>
                <a:gd name="T14" fmla="*/ 0 w 1113"/>
                <a:gd name="T15" fmla="*/ 0 h 743"/>
                <a:gd name="T16" fmla="*/ 0 w 1113"/>
                <a:gd name="T17" fmla="*/ 0 h 743"/>
                <a:gd name="T18" fmla="*/ 0 w 1113"/>
                <a:gd name="T19" fmla="*/ 0 h 743"/>
                <a:gd name="T20" fmla="*/ 0 w 1113"/>
                <a:gd name="T21" fmla="*/ 0 h 743"/>
                <a:gd name="T22" fmla="*/ 0 w 1113"/>
                <a:gd name="T23" fmla="*/ 0 h 743"/>
                <a:gd name="T24" fmla="*/ 0 w 1113"/>
                <a:gd name="T25" fmla="*/ 0 h 743"/>
                <a:gd name="T26" fmla="*/ 0 w 1113"/>
                <a:gd name="T27" fmla="*/ 0 h 743"/>
                <a:gd name="T28" fmla="*/ 0 w 1113"/>
                <a:gd name="T29" fmla="*/ 0 h 743"/>
                <a:gd name="T30" fmla="*/ 0 w 1113"/>
                <a:gd name="T31" fmla="*/ 0 h 743"/>
                <a:gd name="T32" fmla="*/ 0 w 1113"/>
                <a:gd name="T33" fmla="*/ 0 h 743"/>
                <a:gd name="T34" fmla="*/ 0 w 1113"/>
                <a:gd name="T35" fmla="*/ 0 h 74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13"/>
                <a:gd name="T55" fmla="*/ 0 h 743"/>
                <a:gd name="T56" fmla="*/ 1113 w 1113"/>
                <a:gd name="T57" fmla="*/ 743 h 74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13" h="743">
                  <a:moveTo>
                    <a:pt x="1113" y="733"/>
                  </a:moveTo>
                  <a:lnTo>
                    <a:pt x="965" y="740"/>
                  </a:lnTo>
                  <a:lnTo>
                    <a:pt x="810" y="743"/>
                  </a:lnTo>
                  <a:lnTo>
                    <a:pt x="721" y="743"/>
                  </a:lnTo>
                  <a:lnTo>
                    <a:pt x="672" y="743"/>
                  </a:lnTo>
                  <a:lnTo>
                    <a:pt x="624" y="743"/>
                  </a:lnTo>
                  <a:lnTo>
                    <a:pt x="435" y="733"/>
                  </a:lnTo>
                  <a:lnTo>
                    <a:pt x="257" y="707"/>
                  </a:lnTo>
                  <a:lnTo>
                    <a:pt x="112" y="663"/>
                  </a:lnTo>
                  <a:lnTo>
                    <a:pt x="59" y="633"/>
                  </a:lnTo>
                  <a:lnTo>
                    <a:pt x="20" y="596"/>
                  </a:lnTo>
                  <a:lnTo>
                    <a:pt x="0" y="530"/>
                  </a:lnTo>
                  <a:lnTo>
                    <a:pt x="0" y="511"/>
                  </a:lnTo>
                  <a:lnTo>
                    <a:pt x="0" y="489"/>
                  </a:lnTo>
                  <a:lnTo>
                    <a:pt x="10" y="442"/>
                  </a:lnTo>
                  <a:lnTo>
                    <a:pt x="93" y="244"/>
                  </a:lnTo>
                  <a:lnTo>
                    <a:pt x="195" y="74"/>
                  </a:lnTo>
                  <a:lnTo>
                    <a:pt x="246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2" name="Oval 39"/>
            <p:cNvSpPr>
              <a:spLocks noChangeAspect="1" noChangeArrowheads="1"/>
            </p:cNvSpPr>
            <p:nvPr/>
          </p:nvSpPr>
          <p:spPr bwMode="auto">
            <a:xfrm rot="-1876543">
              <a:off x="2259" y="2955"/>
              <a:ext cx="28" cy="74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5323" name="Oval 40"/>
            <p:cNvSpPr>
              <a:spLocks noChangeAspect="1" noChangeArrowheads="1"/>
            </p:cNvSpPr>
            <p:nvPr/>
          </p:nvSpPr>
          <p:spPr bwMode="auto">
            <a:xfrm rot="-1876543">
              <a:off x="2062" y="2953"/>
              <a:ext cx="29" cy="74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5324" name="Freeform 41"/>
            <p:cNvSpPr>
              <a:spLocks noChangeAspect="1"/>
            </p:cNvSpPr>
            <p:nvPr/>
          </p:nvSpPr>
          <p:spPr bwMode="auto">
            <a:xfrm>
              <a:off x="2327" y="2859"/>
              <a:ext cx="219" cy="96"/>
            </a:xfrm>
            <a:custGeom>
              <a:avLst/>
              <a:gdLst>
                <a:gd name="T0" fmla="*/ 0 w 951"/>
                <a:gd name="T1" fmla="*/ 0 h 416"/>
                <a:gd name="T2" fmla="*/ 0 w 951"/>
                <a:gd name="T3" fmla="*/ 0 h 416"/>
                <a:gd name="T4" fmla="*/ 0 w 951"/>
                <a:gd name="T5" fmla="*/ 0 h 416"/>
                <a:gd name="T6" fmla="*/ 0 w 951"/>
                <a:gd name="T7" fmla="*/ 0 h 416"/>
                <a:gd name="T8" fmla="*/ 0 w 951"/>
                <a:gd name="T9" fmla="*/ 0 h 416"/>
                <a:gd name="T10" fmla="*/ 0 w 951"/>
                <a:gd name="T11" fmla="*/ 0 h 416"/>
                <a:gd name="T12" fmla="*/ 0 w 951"/>
                <a:gd name="T13" fmla="*/ 0 h 416"/>
                <a:gd name="T14" fmla="*/ 0 w 951"/>
                <a:gd name="T15" fmla="*/ 0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99FF66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5" name="Freeform 42"/>
            <p:cNvSpPr>
              <a:spLocks noChangeAspect="1"/>
            </p:cNvSpPr>
            <p:nvPr/>
          </p:nvSpPr>
          <p:spPr bwMode="auto">
            <a:xfrm>
              <a:off x="2330" y="2810"/>
              <a:ext cx="83" cy="92"/>
            </a:xfrm>
            <a:custGeom>
              <a:avLst/>
              <a:gdLst>
                <a:gd name="T0" fmla="*/ 0 w 951"/>
                <a:gd name="T1" fmla="*/ 0 h 416"/>
                <a:gd name="T2" fmla="*/ 0 w 951"/>
                <a:gd name="T3" fmla="*/ 0 h 416"/>
                <a:gd name="T4" fmla="*/ 0 w 951"/>
                <a:gd name="T5" fmla="*/ 0 h 416"/>
                <a:gd name="T6" fmla="*/ 0 w 951"/>
                <a:gd name="T7" fmla="*/ 0 h 416"/>
                <a:gd name="T8" fmla="*/ 0 w 951"/>
                <a:gd name="T9" fmla="*/ 0 h 416"/>
                <a:gd name="T10" fmla="*/ 0 w 951"/>
                <a:gd name="T11" fmla="*/ 0 h 416"/>
                <a:gd name="T12" fmla="*/ 0 w 951"/>
                <a:gd name="T13" fmla="*/ 0 h 416"/>
                <a:gd name="T14" fmla="*/ 0 w 951"/>
                <a:gd name="T15" fmla="*/ 0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B4B4B4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6" name="Line 43"/>
            <p:cNvSpPr>
              <a:spLocks noChangeAspect="1" noChangeShapeType="1"/>
            </p:cNvSpPr>
            <p:nvPr/>
          </p:nvSpPr>
          <p:spPr bwMode="auto">
            <a:xfrm rot="-1854370">
              <a:off x="2526" y="2931"/>
              <a:ext cx="1" cy="13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7" name="Line 44"/>
            <p:cNvSpPr>
              <a:spLocks noChangeAspect="1" noChangeShapeType="1"/>
            </p:cNvSpPr>
            <p:nvPr/>
          </p:nvSpPr>
          <p:spPr bwMode="auto">
            <a:xfrm rot="19745630" flipH="1">
              <a:off x="2441" y="2958"/>
              <a:ext cx="70" cy="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8" name="Line 45"/>
            <p:cNvSpPr>
              <a:spLocks noChangeAspect="1" noChangeShapeType="1"/>
            </p:cNvSpPr>
            <p:nvPr/>
          </p:nvSpPr>
          <p:spPr bwMode="auto">
            <a:xfrm rot="-1854370">
              <a:off x="2540" y="2898"/>
              <a:ext cx="70" cy="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9" name="Oval 46"/>
            <p:cNvSpPr>
              <a:spLocks noChangeAspect="1" noChangeArrowheads="1"/>
            </p:cNvSpPr>
            <p:nvPr/>
          </p:nvSpPr>
          <p:spPr bwMode="auto">
            <a:xfrm>
              <a:off x="2443" y="2887"/>
              <a:ext cx="33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BCE5DA-830C-4E66-9251-EA73FB6A8CE7}" type="slidenum">
              <a:rPr lang="en-US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55318" name="Rectangle 3"/>
          <p:cNvSpPr>
            <a:spLocks noChangeArrowheads="1"/>
          </p:cNvSpPr>
          <p:nvPr/>
        </p:nvSpPr>
        <p:spPr bwMode="auto">
          <a:xfrm>
            <a:off x="4660900" y="876300"/>
            <a:ext cx="4010025" cy="5632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0" hangingPunct="0"/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Humans: </a:t>
            </a:r>
          </a:p>
          <a:p>
            <a:pPr algn="just" eaLnBrk="0" hangingPunct="0"/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Some smokers report that they think better when they smoke; </a:t>
            </a:r>
          </a:p>
          <a:p>
            <a:pPr algn="just" eaLnBrk="0" hangingPunct="0"/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smokers who smoke nicotine cigarettes (but not nicotine-free cigarettes) display certain cognitive enhancements (Rusted and Warburton, 1992; Rusted et al., 1995).  </a:t>
            </a:r>
          </a:p>
          <a:p>
            <a:pPr algn="just" eaLnBrk="0" hangingPunct="0"/>
            <a:endParaRPr lang="en-US" sz="1800">
              <a:solidFill>
                <a:schemeClr val="bg1"/>
              </a:solidFill>
              <a:latin typeface="Arial" pitchFamily="34" charset="0"/>
            </a:endParaRPr>
          </a:p>
          <a:p>
            <a:pPr algn="just" eaLnBrk="0" hangingPunct="0"/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Rodents:</a:t>
            </a:r>
          </a:p>
          <a:p>
            <a:pPr algn="just" eaLnBrk="0" hangingPunct="0"/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Mice show more contextual fear conditioning if, one day after withdrawal from chronic nicotine, they receive an acute nicotine dose (Davis et al., 2005); this is </a:t>
            </a:r>
            <a:r>
              <a:rPr lang="el-GR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l-GR" sz="1800">
                <a:solidFill>
                  <a:schemeClr val="bg1"/>
                </a:solidFill>
                <a:latin typeface="Arial" pitchFamily="34" charset="0"/>
              </a:rPr>
              <a:t>β</a:t>
            </a: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2* dependent.</a:t>
            </a:r>
          </a:p>
          <a:p>
            <a:pPr algn="just" eaLnBrk="0" hangingPunct="0"/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Also chronic nicotine produces better spatial working memory performance in the radial arm maze (Levin et al., 1990; Levin et al., 1996). </a:t>
            </a:r>
          </a:p>
        </p:txBody>
      </p:sp>
      <p:sp>
        <p:nvSpPr>
          <p:cNvPr id="55319" name="Text Box 34"/>
          <p:cNvSpPr txBox="1">
            <a:spLocks noChangeArrowheads="1"/>
          </p:cNvSpPr>
          <p:nvPr/>
        </p:nvSpPr>
        <p:spPr bwMode="auto">
          <a:xfrm>
            <a:off x="373063" y="236538"/>
            <a:ext cx="858678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FFFF00"/>
                </a:solidFill>
                <a:latin typeface="Arial" pitchFamily="34" charset="0"/>
              </a:rPr>
              <a:t>Chronic nicotine increases medial perforant path </a:t>
            </a:r>
            <a:r>
              <a:rPr lang="en-US">
                <a:solidFill>
                  <a:srgbClr val="FFFF00"/>
                </a:solidFill>
                <a:latin typeface="Symbol" pitchFamily="18" charset="2"/>
              </a:rPr>
              <a:t>a</a:t>
            </a:r>
            <a:r>
              <a:rPr lang="en-US">
                <a:solidFill>
                  <a:srgbClr val="FFFF00"/>
                </a:solidFill>
                <a:latin typeface="Arial" pitchFamily="34" charset="0"/>
              </a:rPr>
              <a:t>4 fluorescence ~ 2-fold.</a:t>
            </a:r>
          </a:p>
          <a:p>
            <a:pPr eaLnBrk="0" hangingPunct="0"/>
            <a:r>
              <a:rPr lang="en-US">
                <a:solidFill>
                  <a:srgbClr val="FFFF00"/>
                </a:solidFill>
                <a:latin typeface="Arial" pitchFamily="34" charset="0"/>
              </a:rPr>
              <a:t>Relevant to cognitive sensitization?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2B2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5" name="Group 2"/>
          <p:cNvGrpSpPr>
            <a:grpSpLocks/>
          </p:cNvGrpSpPr>
          <p:nvPr/>
        </p:nvGrpSpPr>
        <p:grpSpPr bwMode="auto">
          <a:xfrm>
            <a:off x="-152400" y="3097213"/>
            <a:ext cx="2962275" cy="2439987"/>
            <a:chOff x="2714" y="333"/>
            <a:chExt cx="1866" cy="1537"/>
          </a:xfrm>
        </p:grpSpPr>
        <p:graphicFrame>
          <p:nvGraphicFramePr>
            <p:cNvPr id="9223" name="Object 3"/>
            <p:cNvGraphicFramePr>
              <a:graphicFrameLocks noChangeAspect="1"/>
            </p:cNvGraphicFramePr>
            <p:nvPr/>
          </p:nvGraphicFramePr>
          <p:xfrm>
            <a:off x="2714" y="333"/>
            <a:ext cx="1866" cy="1537"/>
          </p:xfrm>
          <a:graphic>
            <a:graphicData uri="http://schemas.openxmlformats.org/presentationml/2006/ole">
              <p:oleObj spid="_x0000_s9223" name="Graph" r:id="rId3" imgW="3673440" imgH="3025440" progId="Origin50.Graph">
                <p:embed/>
              </p:oleObj>
            </a:graphicData>
          </a:graphic>
        </p:graphicFrame>
        <p:grpSp>
          <p:nvGrpSpPr>
            <p:cNvPr id="9276" name="Group 4"/>
            <p:cNvGrpSpPr>
              <a:grpSpLocks/>
            </p:cNvGrpSpPr>
            <p:nvPr/>
          </p:nvGrpSpPr>
          <p:grpSpPr bwMode="auto">
            <a:xfrm>
              <a:off x="3209" y="378"/>
              <a:ext cx="902" cy="497"/>
              <a:chOff x="3209" y="378"/>
              <a:chExt cx="902" cy="497"/>
            </a:xfrm>
          </p:grpSpPr>
          <p:sp>
            <p:nvSpPr>
              <p:cNvPr id="9293" name="Freeform 5"/>
              <p:cNvSpPr>
                <a:spLocks/>
              </p:cNvSpPr>
              <p:nvPr/>
            </p:nvSpPr>
            <p:spPr bwMode="auto">
              <a:xfrm>
                <a:off x="3209" y="378"/>
                <a:ext cx="902" cy="497"/>
              </a:xfrm>
              <a:custGeom>
                <a:avLst/>
                <a:gdLst>
                  <a:gd name="T0" fmla="*/ 1 w 1524"/>
                  <a:gd name="T1" fmla="*/ 1 h 840"/>
                  <a:gd name="T2" fmla="*/ 1 w 1524"/>
                  <a:gd name="T3" fmla="*/ 1 h 840"/>
                  <a:gd name="T4" fmla="*/ 1 w 1524"/>
                  <a:gd name="T5" fmla="*/ 1 h 840"/>
                  <a:gd name="T6" fmla="*/ 1 w 1524"/>
                  <a:gd name="T7" fmla="*/ 1 h 840"/>
                  <a:gd name="T8" fmla="*/ 1 w 1524"/>
                  <a:gd name="T9" fmla="*/ 1 h 840"/>
                  <a:gd name="T10" fmla="*/ 1 w 1524"/>
                  <a:gd name="T11" fmla="*/ 1 h 840"/>
                  <a:gd name="T12" fmla="*/ 1 w 1524"/>
                  <a:gd name="T13" fmla="*/ 1 h 840"/>
                  <a:gd name="T14" fmla="*/ 1 w 1524"/>
                  <a:gd name="T15" fmla="*/ 1 h 840"/>
                  <a:gd name="T16" fmla="*/ 1 w 1524"/>
                  <a:gd name="T17" fmla="*/ 1 h 840"/>
                  <a:gd name="T18" fmla="*/ 1 w 1524"/>
                  <a:gd name="T19" fmla="*/ 1 h 840"/>
                  <a:gd name="T20" fmla="*/ 1 w 1524"/>
                  <a:gd name="T21" fmla="*/ 1 h 840"/>
                  <a:gd name="T22" fmla="*/ 1 w 1524"/>
                  <a:gd name="T23" fmla="*/ 1 h 840"/>
                  <a:gd name="T24" fmla="*/ 1 w 1524"/>
                  <a:gd name="T25" fmla="*/ 1 h 840"/>
                  <a:gd name="T26" fmla="*/ 1 w 1524"/>
                  <a:gd name="T27" fmla="*/ 1 h 840"/>
                  <a:gd name="T28" fmla="*/ 1 w 1524"/>
                  <a:gd name="T29" fmla="*/ 1 h 840"/>
                  <a:gd name="T30" fmla="*/ 1 w 1524"/>
                  <a:gd name="T31" fmla="*/ 1 h 840"/>
                  <a:gd name="T32" fmla="*/ 1 w 1524"/>
                  <a:gd name="T33" fmla="*/ 1 h 840"/>
                  <a:gd name="T34" fmla="*/ 1 w 1524"/>
                  <a:gd name="T35" fmla="*/ 1 h 840"/>
                  <a:gd name="T36" fmla="*/ 1 w 1524"/>
                  <a:gd name="T37" fmla="*/ 1 h 840"/>
                  <a:gd name="T38" fmla="*/ 1 w 1524"/>
                  <a:gd name="T39" fmla="*/ 1 h 840"/>
                  <a:gd name="T40" fmla="*/ 1 w 1524"/>
                  <a:gd name="T41" fmla="*/ 1 h 840"/>
                  <a:gd name="T42" fmla="*/ 1 w 1524"/>
                  <a:gd name="T43" fmla="*/ 1 h 840"/>
                  <a:gd name="T44" fmla="*/ 1 w 1524"/>
                  <a:gd name="T45" fmla="*/ 1 h 840"/>
                  <a:gd name="T46" fmla="*/ 1 w 1524"/>
                  <a:gd name="T47" fmla="*/ 1 h 840"/>
                  <a:gd name="T48" fmla="*/ 1 w 1524"/>
                  <a:gd name="T49" fmla="*/ 1 h 840"/>
                  <a:gd name="T50" fmla="*/ 1 w 1524"/>
                  <a:gd name="T51" fmla="*/ 1 h 840"/>
                  <a:gd name="T52" fmla="*/ 1 w 1524"/>
                  <a:gd name="T53" fmla="*/ 1 h 840"/>
                  <a:gd name="T54" fmla="*/ 1 w 1524"/>
                  <a:gd name="T55" fmla="*/ 1 h 840"/>
                  <a:gd name="T56" fmla="*/ 1 w 1524"/>
                  <a:gd name="T57" fmla="*/ 1 h 840"/>
                  <a:gd name="T58" fmla="*/ 1 w 1524"/>
                  <a:gd name="T59" fmla="*/ 1 h 840"/>
                  <a:gd name="T60" fmla="*/ 1 w 1524"/>
                  <a:gd name="T61" fmla="*/ 1 h 840"/>
                  <a:gd name="T62" fmla="*/ 1 w 1524"/>
                  <a:gd name="T63" fmla="*/ 1 h 840"/>
                  <a:gd name="T64" fmla="*/ 1 w 1524"/>
                  <a:gd name="T65" fmla="*/ 1 h 840"/>
                  <a:gd name="T66" fmla="*/ 1 w 1524"/>
                  <a:gd name="T67" fmla="*/ 1 h 840"/>
                  <a:gd name="T68" fmla="*/ 1 w 1524"/>
                  <a:gd name="T69" fmla="*/ 1 h 840"/>
                  <a:gd name="T70" fmla="*/ 1 w 1524"/>
                  <a:gd name="T71" fmla="*/ 1 h 840"/>
                  <a:gd name="T72" fmla="*/ 1 w 1524"/>
                  <a:gd name="T73" fmla="*/ 1 h 840"/>
                  <a:gd name="T74" fmla="*/ 1 w 1524"/>
                  <a:gd name="T75" fmla="*/ 1 h 840"/>
                  <a:gd name="T76" fmla="*/ 1 w 1524"/>
                  <a:gd name="T77" fmla="*/ 1 h 840"/>
                  <a:gd name="T78" fmla="*/ 1 w 1524"/>
                  <a:gd name="T79" fmla="*/ 1 h 840"/>
                  <a:gd name="T80" fmla="*/ 1 w 1524"/>
                  <a:gd name="T81" fmla="*/ 1 h 840"/>
                  <a:gd name="T82" fmla="*/ 1 w 1524"/>
                  <a:gd name="T83" fmla="*/ 1 h 840"/>
                  <a:gd name="T84" fmla="*/ 1 w 1524"/>
                  <a:gd name="T85" fmla="*/ 1 h 840"/>
                  <a:gd name="T86" fmla="*/ 1 w 1524"/>
                  <a:gd name="T87" fmla="*/ 1 h 840"/>
                  <a:gd name="T88" fmla="*/ 1 w 1524"/>
                  <a:gd name="T89" fmla="*/ 1 h 840"/>
                  <a:gd name="T90" fmla="*/ 1 w 1524"/>
                  <a:gd name="T91" fmla="*/ 1 h 840"/>
                  <a:gd name="T92" fmla="*/ 1 w 1524"/>
                  <a:gd name="T93" fmla="*/ 1 h 840"/>
                  <a:gd name="T94" fmla="*/ 1 w 1524"/>
                  <a:gd name="T95" fmla="*/ 1 h 840"/>
                  <a:gd name="T96" fmla="*/ 1 w 1524"/>
                  <a:gd name="T97" fmla="*/ 1 h 840"/>
                  <a:gd name="T98" fmla="*/ 1 w 1524"/>
                  <a:gd name="T99" fmla="*/ 1 h 840"/>
                  <a:gd name="T100" fmla="*/ 1 w 1524"/>
                  <a:gd name="T101" fmla="*/ 1 h 840"/>
                  <a:gd name="T102" fmla="*/ 1 w 1524"/>
                  <a:gd name="T103" fmla="*/ 1 h 840"/>
                  <a:gd name="T104" fmla="*/ 1 w 1524"/>
                  <a:gd name="T105" fmla="*/ 1 h 840"/>
                  <a:gd name="T106" fmla="*/ 1 w 1524"/>
                  <a:gd name="T107" fmla="*/ 1 h 840"/>
                  <a:gd name="T108" fmla="*/ 1 w 1524"/>
                  <a:gd name="T109" fmla="*/ 1 h 840"/>
                  <a:gd name="T110" fmla="*/ 1 w 1524"/>
                  <a:gd name="T111" fmla="*/ 1 h 840"/>
                  <a:gd name="T112" fmla="*/ 1 w 1524"/>
                  <a:gd name="T113" fmla="*/ 1 h 840"/>
                  <a:gd name="T114" fmla="*/ 1 w 1524"/>
                  <a:gd name="T115" fmla="*/ 1 h 840"/>
                  <a:gd name="T116" fmla="*/ 1 w 1524"/>
                  <a:gd name="T117" fmla="*/ 1 h 840"/>
                  <a:gd name="T118" fmla="*/ 1 w 1524"/>
                  <a:gd name="T119" fmla="*/ 1 h 840"/>
                  <a:gd name="T120" fmla="*/ 1 w 1524"/>
                  <a:gd name="T121" fmla="*/ 1 h 840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1524"/>
                  <a:gd name="T184" fmla="*/ 0 h 840"/>
                  <a:gd name="T185" fmla="*/ 1524 w 1524"/>
                  <a:gd name="T186" fmla="*/ 840 h 840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1524" h="840">
                    <a:moveTo>
                      <a:pt x="0" y="89"/>
                    </a:moveTo>
                    <a:lnTo>
                      <a:pt x="2" y="87"/>
                    </a:lnTo>
                    <a:lnTo>
                      <a:pt x="2" y="89"/>
                    </a:lnTo>
                    <a:lnTo>
                      <a:pt x="4" y="78"/>
                    </a:lnTo>
                    <a:lnTo>
                      <a:pt x="6" y="75"/>
                    </a:lnTo>
                    <a:lnTo>
                      <a:pt x="8" y="78"/>
                    </a:lnTo>
                    <a:lnTo>
                      <a:pt x="8" y="89"/>
                    </a:lnTo>
                    <a:lnTo>
                      <a:pt x="10" y="89"/>
                    </a:lnTo>
                    <a:lnTo>
                      <a:pt x="12" y="72"/>
                    </a:lnTo>
                    <a:lnTo>
                      <a:pt x="14" y="80"/>
                    </a:lnTo>
                    <a:lnTo>
                      <a:pt x="16" y="87"/>
                    </a:lnTo>
                    <a:lnTo>
                      <a:pt x="16" y="80"/>
                    </a:lnTo>
                    <a:lnTo>
                      <a:pt x="18" y="80"/>
                    </a:lnTo>
                    <a:lnTo>
                      <a:pt x="20" y="80"/>
                    </a:lnTo>
                    <a:lnTo>
                      <a:pt x="20" y="70"/>
                    </a:lnTo>
                    <a:lnTo>
                      <a:pt x="22" y="78"/>
                    </a:lnTo>
                    <a:lnTo>
                      <a:pt x="24" y="82"/>
                    </a:lnTo>
                    <a:lnTo>
                      <a:pt x="24" y="80"/>
                    </a:lnTo>
                    <a:lnTo>
                      <a:pt x="26" y="75"/>
                    </a:lnTo>
                    <a:lnTo>
                      <a:pt x="28" y="80"/>
                    </a:lnTo>
                    <a:lnTo>
                      <a:pt x="28" y="87"/>
                    </a:lnTo>
                    <a:lnTo>
                      <a:pt x="30" y="82"/>
                    </a:lnTo>
                    <a:lnTo>
                      <a:pt x="32" y="80"/>
                    </a:lnTo>
                    <a:lnTo>
                      <a:pt x="34" y="75"/>
                    </a:lnTo>
                    <a:lnTo>
                      <a:pt x="34" y="87"/>
                    </a:lnTo>
                    <a:lnTo>
                      <a:pt x="36" y="92"/>
                    </a:lnTo>
                    <a:lnTo>
                      <a:pt x="38" y="89"/>
                    </a:lnTo>
                    <a:lnTo>
                      <a:pt x="38" y="82"/>
                    </a:lnTo>
                    <a:lnTo>
                      <a:pt x="40" y="75"/>
                    </a:lnTo>
                    <a:lnTo>
                      <a:pt x="42" y="80"/>
                    </a:lnTo>
                    <a:lnTo>
                      <a:pt x="42" y="87"/>
                    </a:lnTo>
                    <a:lnTo>
                      <a:pt x="44" y="85"/>
                    </a:lnTo>
                    <a:lnTo>
                      <a:pt x="46" y="75"/>
                    </a:lnTo>
                    <a:lnTo>
                      <a:pt x="46" y="78"/>
                    </a:lnTo>
                    <a:lnTo>
                      <a:pt x="48" y="85"/>
                    </a:lnTo>
                    <a:lnTo>
                      <a:pt x="50" y="82"/>
                    </a:lnTo>
                    <a:lnTo>
                      <a:pt x="50" y="85"/>
                    </a:lnTo>
                    <a:lnTo>
                      <a:pt x="52" y="87"/>
                    </a:lnTo>
                    <a:lnTo>
                      <a:pt x="54" y="94"/>
                    </a:lnTo>
                    <a:lnTo>
                      <a:pt x="54" y="85"/>
                    </a:lnTo>
                    <a:lnTo>
                      <a:pt x="56" y="82"/>
                    </a:lnTo>
                    <a:lnTo>
                      <a:pt x="58" y="82"/>
                    </a:lnTo>
                    <a:lnTo>
                      <a:pt x="60" y="75"/>
                    </a:lnTo>
                    <a:lnTo>
                      <a:pt x="60" y="78"/>
                    </a:lnTo>
                    <a:lnTo>
                      <a:pt x="62" y="80"/>
                    </a:lnTo>
                    <a:lnTo>
                      <a:pt x="64" y="87"/>
                    </a:lnTo>
                    <a:lnTo>
                      <a:pt x="66" y="85"/>
                    </a:lnTo>
                    <a:lnTo>
                      <a:pt x="68" y="89"/>
                    </a:lnTo>
                    <a:lnTo>
                      <a:pt x="70" y="87"/>
                    </a:lnTo>
                    <a:lnTo>
                      <a:pt x="72" y="85"/>
                    </a:lnTo>
                    <a:lnTo>
                      <a:pt x="72" y="82"/>
                    </a:lnTo>
                    <a:lnTo>
                      <a:pt x="74" y="80"/>
                    </a:lnTo>
                    <a:lnTo>
                      <a:pt x="76" y="78"/>
                    </a:lnTo>
                    <a:lnTo>
                      <a:pt x="76" y="75"/>
                    </a:lnTo>
                    <a:lnTo>
                      <a:pt x="78" y="80"/>
                    </a:lnTo>
                    <a:lnTo>
                      <a:pt x="80" y="75"/>
                    </a:lnTo>
                    <a:lnTo>
                      <a:pt x="80" y="85"/>
                    </a:lnTo>
                    <a:lnTo>
                      <a:pt x="82" y="82"/>
                    </a:lnTo>
                    <a:lnTo>
                      <a:pt x="84" y="87"/>
                    </a:lnTo>
                    <a:lnTo>
                      <a:pt x="86" y="78"/>
                    </a:lnTo>
                    <a:lnTo>
                      <a:pt x="86" y="85"/>
                    </a:lnTo>
                    <a:lnTo>
                      <a:pt x="88" y="94"/>
                    </a:lnTo>
                    <a:lnTo>
                      <a:pt x="90" y="99"/>
                    </a:lnTo>
                    <a:lnTo>
                      <a:pt x="90" y="92"/>
                    </a:lnTo>
                    <a:lnTo>
                      <a:pt x="92" y="85"/>
                    </a:lnTo>
                    <a:lnTo>
                      <a:pt x="94" y="85"/>
                    </a:lnTo>
                    <a:lnTo>
                      <a:pt x="96" y="89"/>
                    </a:lnTo>
                    <a:lnTo>
                      <a:pt x="98" y="92"/>
                    </a:lnTo>
                    <a:lnTo>
                      <a:pt x="98" y="89"/>
                    </a:lnTo>
                    <a:lnTo>
                      <a:pt x="100" y="92"/>
                    </a:lnTo>
                    <a:lnTo>
                      <a:pt x="102" y="92"/>
                    </a:lnTo>
                    <a:lnTo>
                      <a:pt x="102" y="82"/>
                    </a:lnTo>
                    <a:lnTo>
                      <a:pt x="104" y="85"/>
                    </a:lnTo>
                    <a:lnTo>
                      <a:pt x="107" y="87"/>
                    </a:lnTo>
                    <a:lnTo>
                      <a:pt x="107" y="82"/>
                    </a:lnTo>
                    <a:lnTo>
                      <a:pt x="109" y="92"/>
                    </a:lnTo>
                    <a:lnTo>
                      <a:pt x="111" y="82"/>
                    </a:lnTo>
                    <a:lnTo>
                      <a:pt x="113" y="85"/>
                    </a:lnTo>
                    <a:lnTo>
                      <a:pt x="113" y="75"/>
                    </a:lnTo>
                    <a:lnTo>
                      <a:pt x="115" y="85"/>
                    </a:lnTo>
                    <a:lnTo>
                      <a:pt x="117" y="92"/>
                    </a:lnTo>
                    <a:lnTo>
                      <a:pt x="117" y="85"/>
                    </a:lnTo>
                    <a:lnTo>
                      <a:pt x="119" y="78"/>
                    </a:lnTo>
                    <a:lnTo>
                      <a:pt x="121" y="80"/>
                    </a:lnTo>
                    <a:lnTo>
                      <a:pt x="121" y="78"/>
                    </a:lnTo>
                    <a:lnTo>
                      <a:pt x="123" y="87"/>
                    </a:lnTo>
                    <a:lnTo>
                      <a:pt x="125" y="87"/>
                    </a:lnTo>
                    <a:lnTo>
                      <a:pt x="125" y="78"/>
                    </a:lnTo>
                    <a:lnTo>
                      <a:pt x="127" y="82"/>
                    </a:lnTo>
                    <a:lnTo>
                      <a:pt x="129" y="87"/>
                    </a:lnTo>
                    <a:lnTo>
                      <a:pt x="129" y="85"/>
                    </a:lnTo>
                    <a:lnTo>
                      <a:pt x="131" y="82"/>
                    </a:lnTo>
                    <a:lnTo>
                      <a:pt x="133" y="82"/>
                    </a:lnTo>
                    <a:lnTo>
                      <a:pt x="135" y="78"/>
                    </a:lnTo>
                    <a:lnTo>
                      <a:pt x="135" y="72"/>
                    </a:lnTo>
                    <a:lnTo>
                      <a:pt x="137" y="75"/>
                    </a:lnTo>
                    <a:lnTo>
                      <a:pt x="139" y="89"/>
                    </a:lnTo>
                    <a:lnTo>
                      <a:pt x="141" y="85"/>
                    </a:lnTo>
                    <a:lnTo>
                      <a:pt x="143" y="85"/>
                    </a:lnTo>
                    <a:lnTo>
                      <a:pt x="143" y="78"/>
                    </a:lnTo>
                    <a:lnTo>
                      <a:pt x="145" y="80"/>
                    </a:lnTo>
                    <a:lnTo>
                      <a:pt x="147" y="80"/>
                    </a:lnTo>
                    <a:lnTo>
                      <a:pt x="147" y="85"/>
                    </a:lnTo>
                    <a:lnTo>
                      <a:pt x="149" y="85"/>
                    </a:lnTo>
                    <a:lnTo>
                      <a:pt x="151" y="82"/>
                    </a:lnTo>
                    <a:lnTo>
                      <a:pt x="151" y="92"/>
                    </a:lnTo>
                    <a:lnTo>
                      <a:pt x="153" y="92"/>
                    </a:lnTo>
                    <a:lnTo>
                      <a:pt x="155" y="85"/>
                    </a:lnTo>
                    <a:lnTo>
                      <a:pt x="157" y="75"/>
                    </a:lnTo>
                    <a:lnTo>
                      <a:pt x="159" y="78"/>
                    </a:lnTo>
                    <a:lnTo>
                      <a:pt x="161" y="80"/>
                    </a:lnTo>
                    <a:lnTo>
                      <a:pt x="161" y="78"/>
                    </a:lnTo>
                    <a:lnTo>
                      <a:pt x="163" y="85"/>
                    </a:lnTo>
                    <a:lnTo>
                      <a:pt x="165" y="87"/>
                    </a:lnTo>
                    <a:lnTo>
                      <a:pt x="167" y="80"/>
                    </a:lnTo>
                    <a:lnTo>
                      <a:pt x="169" y="89"/>
                    </a:lnTo>
                    <a:lnTo>
                      <a:pt x="169" y="85"/>
                    </a:lnTo>
                    <a:lnTo>
                      <a:pt x="171" y="97"/>
                    </a:lnTo>
                    <a:lnTo>
                      <a:pt x="173" y="87"/>
                    </a:lnTo>
                    <a:lnTo>
                      <a:pt x="173" y="80"/>
                    </a:lnTo>
                    <a:lnTo>
                      <a:pt x="175" y="80"/>
                    </a:lnTo>
                    <a:lnTo>
                      <a:pt x="177" y="80"/>
                    </a:lnTo>
                    <a:lnTo>
                      <a:pt x="177" y="119"/>
                    </a:lnTo>
                    <a:lnTo>
                      <a:pt x="180" y="120"/>
                    </a:lnTo>
                    <a:lnTo>
                      <a:pt x="178" y="0"/>
                    </a:lnTo>
                    <a:lnTo>
                      <a:pt x="186" y="2"/>
                    </a:lnTo>
                    <a:lnTo>
                      <a:pt x="185" y="36"/>
                    </a:lnTo>
                    <a:lnTo>
                      <a:pt x="187" y="58"/>
                    </a:lnTo>
                    <a:lnTo>
                      <a:pt x="187" y="56"/>
                    </a:lnTo>
                    <a:lnTo>
                      <a:pt x="189" y="56"/>
                    </a:lnTo>
                    <a:lnTo>
                      <a:pt x="191" y="60"/>
                    </a:lnTo>
                    <a:lnTo>
                      <a:pt x="191" y="72"/>
                    </a:lnTo>
                    <a:lnTo>
                      <a:pt x="193" y="85"/>
                    </a:lnTo>
                    <a:lnTo>
                      <a:pt x="195" y="97"/>
                    </a:lnTo>
                    <a:lnTo>
                      <a:pt x="195" y="113"/>
                    </a:lnTo>
                    <a:lnTo>
                      <a:pt x="197" y="123"/>
                    </a:lnTo>
                    <a:lnTo>
                      <a:pt x="199" y="128"/>
                    </a:lnTo>
                    <a:lnTo>
                      <a:pt x="199" y="133"/>
                    </a:lnTo>
                    <a:lnTo>
                      <a:pt x="201" y="143"/>
                    </a:lnTo>
                    <a:lnTo>
                      <a:pt x="203" y="159"/>
                    </a:lnTo>
                    <a:lnTo>
                      <a:pt x="203" y="196"/>
                    </a:lnTo>
                    <a:lnTo>
                      <a:pt x="205" y="227"/>
                    </a:lnTo>
                    <a:lnTo>
                      <a:pt x="207" y="280"/>
                    </a:lnTo>
                    <a:lnTo>
                      <a:pt x="207" y="326"/>
                    </a:lnTo>
                    <a:lnTo>
                      <a:pt x="209" y="379"/>
                    </a:lnTo>
                    <a:lnTo>
                      <a:pt x="211" y="435"/>
                    </a:lnTo>
                    <a:lnTo>
                      <a:pt x="213" y="495"/>
                    </a:lnTo>
                    <a:lnTo>
                      <a:pt x="213" y="550"/>
                    </a:lnTo>
                    <a:lnTo>
                      <a:pt x="215" y="592"/>
                    </a:lnTo>
                    <a:lnTo>
                      <a:pt x="217" y="627"/>
                    </a:lnTo>
                    <a:lnTo>
                      <a:pt x="217" y="654"/>
                    </a:lnTo>
                    <a:lnTo>
                      <a:pt x="219" y="691"/>
                    </a:lnTo>
                    <a:lnTo>
                      <a:pt x="221" y="724"/>
                    </a:lnTo>
                    <a:lnTo>
                      <a:pt x="221" y="758"/>
                    </a:lnTo>
                    <a:lnTo>
                      <a:pt x="223" y="784"/>
                    </a:lnTo>
                    <a:lnTo>
                      <a:pt x="225" y="792"/>
                    </a:lnTo>
                    <a:lnTo>
                      <a:pt x="225" y="806"/>
                    </a:lnTo>
                    <a:lnTo>
                      <a:pt x="227" y="814"/>
                    </a:lnTo>
                    <a:lnTo>
                      <a:pt x="229" y="821"/>
                    </a:lnTo>
                    <a:lnTo>
                      <a:pt x="229" y="833"/>
                    </a:lnTo>
                    <a:lnTo>
                      <a:pt x="231" y="837"/>
                    </a:lnTo>
                    <a:lnTo>
                      <a:pt x="233" y="840"/>
                    </a:lnTo>
                    <a:lnTo>
                      <a:pt x="235" y="837"/>
                    </a:lnTo>
                    <a:lnTo>
                      <a:pt x="237" y="828"/>
                    </a:lnTo>
                    <a:lnTo>
                      <a:pt x="239" y="823"/>
                    </a:lnTo>
                    <a:lnTo>
                      <a:pt x="239" y="818"/>
                    </a:lnTo>
                    <a:lnTo>
                      <a:pt x="241" y="818"/>
                    </a:lnTo>
                    <a:lnTo>
                      <a:pt x="243" y="804"/>
                    </a:lnTo>
                    <a:lnTo>
                      <a:pt x="243" y="777"/>
                    </a:lnTo>
                    <a:lnTo>
                      <a:pt x="245" y="751"/>
                    </a:lnTo>
                    <a:lnTo>
                      <a:pt x="247" y="736"/>
                    </a:lnTo>
                    <a:lnTo>
                      <a:pt x="247" y="739"/>
                    </a:lnTo>
                    <a:lnTo>
                      <a:pt x="249" y="758"/>
                    </a:lnTo>
                    <a:lnTo>
                      <a:pt x="251" y="758"/>
                    </a:lnTo>
                    <a:lnTo>
                      <a:pt x="251" y="751"/>
                    </a:lnTo>
                    <a:lnTo>
                      <a:pt x="253" y="724"/>
                    </a:lnTo>
                    <a:lnTo>
                      <a:pt x="255" y="712"/>
                    </a:lnTo>
                    <a:lnTo>
                      <a:pt x="255" y="715"/>
                    </a:lnTo>
                    <a:lnTo>
                      <a:pt x="257" y="700"/>
                    </a:lnTo>
                    <a:lnTo>
                      <a:pt x="259" y="698"/>
                    </a:lnTo>
                    <a:lnTo>
                      <a:pt x="259" y="685"/>
                    </a:lnTo>
                    <a:lnTo>
                      <a:pt x="261" y="659"/>
                    </a:lnTo>
                    <a:lnTo>
                      <a:pt x="264" y="638"/>
                    </a:lnTo>
                    <a:lnTo>
                      <a:pt x="266" y="608"/>
                    </a:lnTo>
                    <a:lnTo>
                      <a:pt x="266" y="589"/>
                    </a:lnTo>
                    <a:lnTo>
                      <a:pt x="268" y="574"/>
                    </a:lnTo>
                    <a:lnTo>
                      <a:pt x="270" y="558"/>
                    </a:lnTo>
                    <a:lnTo>
                      <a:pt x="270" y="546"/>
                    </a:lnTo>
                    <a:lnTo>
                      <a:pt x="272" y="533"/>
                    </a:lnTo>
                    <a:lnTo>
                      <a:pt x="274" y="519"/>
                    </a:lnTo>
                    <a:lnTo>
                      <a:pt x="274" y="497"/>
                    </a:lnTo>
                    <a:lnTo>
                      <a:pt x="276" y="485"/>
                    </a:lnTo>
                    <a:lnTo>
                      <a:pt x="278" y="473"/>
                    </a:lnTo>
                    <a:lnTo>
                      <a:pt x="278" y="454"/>
                    </a:lnTo>
                    <a:lnTo>
                      <a:pt x="280" y="440"/>
                    </a:lnTo>
                    <a:lnTo>
                      <a:pt x="281" y="435"/>
                    </a:lnTo>
                    <a:lnTo>
                      <a:pt x="281" y="432"/>
                    </a:lnTo>
                    <a:lnTo>
                      <a:pt x="283" y="415"/>
                    </a:lnTo>
                    <a:lnTo>
                      <a:pt x="285" y="408"/>
                    </a:lnTo>
                    <a:lnTo>
                      <a:pt x="285" y="398"/>
                    </a:lnTo>
                    <a:lnTo>
                      <a:pt x="287" y="376"/>
                    </a:lnTo>
                    <a:lnTo>
                      <a:pt x="289" y="364"/>
                    </a:lnTo>
                    <a:lnTo>
                      <a:pt x="291" y="348"/>
                    </a:lnTo>
                    <a:lnTo>
                      <a:pt x="291" y="336"/>
                    </a:lnTo>
                    <a:lnTo>
                      <a:pt x="293" y="326"/>
                    </a:lnTo>
                    <a:lnTo>
                      <a:pt x="295" y="331"/>
                    </a:lnTo>
                    <a:lnTo>
                      <a:pt x="295" y="328"/>
                    </a:lnTo>
                    <a:lnTo>
                      <a:pt x="297" y="319"/>
                    </a:lnTo>
                    <a:lnTo>
                      <a:pt x="299" y="309"/>
                    </a:lnTo>
                    <a:lnTo>
                      <a:pt x="299" y="299"/>
                    </a:lnTo>
                    <a:lnTo>
                      <a:pt x="301" y="299"/>
                    </a:lnTo>
                    <a:lnTo>
                      <a:pt x="303" y="314"/>
                    </a:lnTo>
                    <a:lnTo>
                      <a:pt x="303" y="321"/>
                    </a:lnTo>
                    <a:lnTo>
                      <a:pt x="305" y="316"/>
                    </a:lnTo>
                    <a:lnTo>
                      <a:pt x="307" y="311"/>
                    </a:lnTo>
                    <a:lnTo>
                      <a:pt x="307" y="297"/>
                    </a:lnTo>
                    <a:lnTo>
                      <a:pt x="309" y="302"/>
                    </a:lnTo>
                    <a:lnTo>
                      <a:pt x="311" y="297"/>
                    </a:lnTo>
                    <a:lnTo>
                      <a:pt x="311" y="280"/>
                    </a:lnTo>
                    <a:lnTo>
                      <a:pt x="313" y="280"/>
                    </a:lnTo>
                    <a:lnTo>
                      <a:pt x="316" y="277"/>
                    </a:lnTo>
                    <a:lnTo>
                      <a:pt x="318" y="275"/>
                    </a:lnTo>
                    <a:lnTo>
                      <a:pt x="318" y="280"/>
                    </a:lnTo>
                    <a:lnTo>
                      <a:pt x="320" y="285"/>
                    </a:lnTo>
                    <a:lnTo>
                      <a:pt x="322" y="275"/>
                    </a:lnTo>
                    <a:lnTo>
                      <a:pt x="324" y="275"/>
                    </a:lnTo>
                    <a:lnTo>
                      <a:pt x="326" y="273"/>
                    </a:lnTo>
                    <a:lnTo>
                      <a:pt x="326" y="265"/>
                    </a:lnTo>
                    <a:lnTo>
                      <a:pt x="328" y="261"/>
                    </a:lnTo>
                    <a:lnTo>
                      <a:pt x="330" y="263"/>
                    </a:lnTo>
                    <a:lnTo>
                      <a:pt x="330" y="261"/>
                    </a:lnTo>
                    <a:lnTo>
                      <a:pt x="332" y="254"/>
                    </a:lnTo>
                    <a:lnTo>
                      <a:pt x="334" y="234"/>
                    </a:lnTo>
                    <a:lnTo>
                      <a:pt x="334" y="230"/>
                    </a:lnTo>
                    <a:lnTo>
                      <a:pt x="336" y="227"/>
                    </a:lnTo>
                    <a:lnTo>
                      <a:pt x="338" y="239"/>
                    </a:lnTo>
                    <a:lnTo>
                      <a:pt x="338" y="251"/>
                    </a:lnTo>
                    <a:lnTo>
                      <a:pt x="340" y="249"/>
                    </a:lnTo>
                    <a:lnTo>
                      <a:pt x="342" y="244"/>
                    </a:lnTo>
                    <a:lnTo>
                      <a:pt x="344" y="246"/>
                    </a:lnTo>
                    <a:lnTo>
                      <a:pt x="344" y="251"/>
                    </a:lnTo>
                    <a:lnTo>
                      <a:pt x="346" y="239"/>
                    </a:lnTo>
                    <a:lnTo>
                      <a:pt x="348" y="239"/>
                    </a:lnTo>
                    <a:lnTo>
                      <a:pt x="348" y="230"/>
                    </a:lnTo>
                    <a:lnTo>
                      <a:pt x="350" y="232"/>
                    </a:lnTo>
                    <a:lnTo>
                      <a:pt x="352" y="230"/>
                    </a:lnTo>
                    <a:lnTo>
                      <a:pt x="352" y="224"/>
                    </a:lnTo>
                    <a:lnTo>
                      <a:pt x="354" y="227"/>
                    </a:lnTo>
                    <a:lnTo>
                      <a:pt x="356" y="232"/>
                    </a:lnTo>
                    <a:lnTo>
                      <a:pt x="356" y="230"/>
                    </a:lnTo>
                    <a:lnTo>
                      <a:pt x="358" y="215"/>
                    </a:lnTo>
                    <a:lnTo>
                      <a:pt x="360" y="210"/>
                    </a:lnTo>
                    <a:lnTo>
                      <a:pt x="360" y="217"/>
                    </a:lnTo>
                    <a:lnTo>
                      <a:pt x="362" y="222"/>
                    </a:lnTo>
                    <a:lnTo>
                      <a:pt x="364" y="217"/>
                    </a:lnTo>
                    <a:lnTo>
                      <a:pt x="366" y="222"/>
                    </a:lnTo>
                    <a:lnTo>
                      <a:pt x="366" y="220"/>
                    </a:lnTo>
                    <a:lnTo>
                      <a:pt x="368" y="205"/>
                    </a:lnTo>
                    <a:lnTo>
                      <a:pt x="370" y="205"/>
                    </a:lnTo>
                    <a:lnTo>
                      <a:pt x="370" y="208"/>
                    </a:lnTo>
                    <a:lnTo>
                      <a:pt x="372" y="205"/>
                    </a:lnTo>
                    <a:lnTo>
                      <a:pt x="374" y="205"/>
                    </a:lnTo>
                    <a:lnTo>
                      <a:pt x="374" y="198"/>
                    </a:lnTo>
                    <a:lnTo>
                      <a:pt x="376" y="196"/>
                    </a:lnTo>
                    <a:lnTo>
                      <a:pt x="378" y="200"/>
                    </a:lnTo>
                    <a:lnTo>
                      <a:pt x="378" y="198"/>
                    </a:lnTo>
                    <a:lnTo>
                      <a:pt x="380" y="191"/>
                    </a:lnTo>
                    <a:lnTo>
                      <a:pt x="382" y="196"/>
                    </a:lnTo>
                    <a:lnTo>
                      <a:pt x="382" y="198"/>
                    </a:lnTo>
                    <a:lnTo>
                      <a:pt x="384" y="200"/>
                    </a:lnTo>
                    <a:lnTo>
                      <a:pt x="386" y="196"/>
                    </a:lnTo>
                    <a:lnTo>
                      <a:pt x="386" y="191"/>
                    </a:lnTo>
                    <a:lnTo>
                      <a:pt x="388" y="198"/>
                    </a:lnTo>
                    <a:lnTo>
                      <a:pt x="390" y="193"/>
                    </a:lnTo>
                    <a:lnTo>
                      <a:pt x="392" y="193"/>
                    </a:lnTo>
                    <a:lnTo>
                      <a:pt x="392" y="196"/>
                    </a:lnTo>
                    <a:lnTo>
                      <a:pt x="394" y="193"/>
                    </a:lnTo>
                    <a:lnTo>
                      <a:pt x="396" y="193"/>
                    </a:lnTo>
                    <a:lnTo>
                      <a:pt x="396" y="198"/>
                    </a:lnTo>
                    <a:lnTo>
                      <a:pt x="398" y="200"/>
                    </a:lnTo>
                    <a:lnTo>
                      <a:pt x="400" y="196"/>
                    </a:lnTo>
                    <a:lnTo>
                      <a:pt x="400" y="188"/>
                    </a:lnTo>
                    <a:lnTo>
                      <a:pt x="402" y="186"/>
                    </a:lnTo>
                    <a:lnTo>
                      <a:pt x="404" y="186"/>
                    </a:lnTo>
                    <a:lnTo>
                      <a:pt x="404" y="191"/>
                    </a:lnTo>
                    <a:lnTo>
                      <a:pt x="406" y="188"/>
                    </a:lnTo>
                    <a:lnTo>
                      <a:pt x="408" y="191"/>
                    </a:lnTo>
                    <a:lnTo>
                      <a:pt x="408" y="186"/>
                    </a:lnTo>
                    <a:lnTo>
                      <a:pt x="410" y="184"/>
                    </a:lnTo>
                    <a:lnTo>
                      <a:pt x="412" y="181"/>
                    </a:lnTo>
                    <a:lnTo>
                      <a:pt x="414" y="176"/>
                    </a:lnTo>
                    <a:lnTo>
                      <a:pt x="416" y="188"/>
                    </a:lnTo>
                    <a:lnTo>
                      <a:pt x="418" y="191"/>
                    </a:lnTo>
                    <a:lnTo>
                      <a:pt x="418" y="186"/>
                    </a:lnTo>
                    <a:lnTo>
                      <a:pt x="420" y="179"/>
                    </a:lnTo>
                    <a:lnTo>
                      <a:pt x="422" y="179"/>
                    </a:lnTo>
                    <a:lnTo>
                      <a:pt x="422" y="186"/>
                    </a:lnTo>
                    <a:lnTo>
                      <a:pt x="424" y="184"/>
                    </a:lnTo>
                    <a:lnTo>
                      <a:pt x="426" y="174"/>
                    </a:lnTo>
                    <a:lnTo>
                      <a:pt x="426" y="171"/>
                    </a:lnTo>
                    <a:lnTo>
                      <a:pt x="428" y="174"/>
                    </a:lnTo>
                    <a:lnTo>
                      <a:pt x="430" y="176"/>
                    </a:lnTo>
                    <a:lnTo>
                      <a:pt x="430" y="179"/>
                    </a:lnTo>
                    <a:lnTo>
                      <a:pt x="432" y="186"/>
                    </a:lnTo>
                    <a:lnTo>
                      <a:pt x="434" y="186"/>
                    </a:lnTo>
                    <a:lnTo>
                      <a:pt x="434" y="184"/>
                    </a:lnTo>
                    <a:lnTo>
                      <a:pt x="436" y="184"/>
                    </a:lnTo>
                    <a:lnTo>
                      <a:pt x="438" y="176"/>
                    </a:lnTo>
                    <a:lnTo>
                      <a:pt x="438" y="169"/>
                    </a:lnTo>
                    <a:lnTo>
                      <a:pt x="440" y="174"/>
                    </a:lnTo>
                    <a:lnTo>
                      <a:pt x="442" y="179"/>
                    </a:lnTo>
                    <a:lnTo>
                      <a:pt x="444" y="176"/>
                    </a:lnTo>
                    <a:lnTo>
                      <a:pt x="444" y="166"/>
                    </a:lnTo>
                    <a:lnTo>
                      <a:pt x="446" y="162"/>
                    </a:lnTo>
                    <a:lnTo>
                      <a:pt x="448" y="174"/>
                    </a:lnTo>
                    <a:lnTo>
                      <a:pt x="448" y="181"/>
                    </a:lnTo>
                    <a:lnTo>
                      <a:pt x="450" y="184"/>
                    </a:lnTo>
                    <a:lnTo>
                      <a:pt x="452" y="186"/>
                    </a:lnTo>
                    <a:lnTo>
                      <a:pt x="452" y="176"/>
                    </a:lnTo>
                    <a:lnTo>
                      <a:pt x="454" y="174"/>
                    </a:lnTo>
                    <a:lnTo>
                      <a:pt x="456" y="171"/>
                    </a:lnTo>
                    <a:lnTo>
                      <a:pt x="456" y="166"/>
                    </a:lnTo>
                    <a:lnTo>
                      <a:pt x="458" y="171"/>
                    </a:lnTo>
                    <a:lnTo>
                      <a:pt x="460" y="176"/>
                    </a:lnTo>
                    <a:lnTo>
                      <a:pt x="462" y="171"/>
                    </a:lnTo>
                    <a:lnTo>
                      <a:pt x="464" y="169"/>
                    </a:lnTo>
                    <a:lnTo>
                      <a:pt x="464" y="164"/>
                    </a:lnTo>
                    <a:lnTo>
                      <a:pt x="466" y="169"/>
                    </a:lnTo>
                    <a:lnTo>
                      <a:pt x="468" y="169"/>
                    </a:lnTo>
                    <a:lnTo>
                      <a:pt x="470" y="164"/>
                    </a:lnTo>
                    <a:lnTo>
                      <a:pt x="470" y="162"/>
                    </a:lnTo>
                    <a:lnTo>
                      <a:pt x="472" y="169"/>
                    </a:lnTo>
                    <a:lnTo>
                      <a:pt x="475" y="176"/>
                    </a:lnTo>
                    <a:lnTo>
                      <a:pt x="475" y="164"/>
                    </a:lnTo>
                    <a:lnTo>
                      <a:pt x="477" y="162"/>
                    </a:lnTo>
                    <a:lnTo>
                      <a:pt x="479" y="159"/>
                    </a:lnTo>
                    <a:lnTo>
                      <a:pt x="481" y="157"/>
                    </a:lnTo>
                    <a:lnTo>
                      <a:pt x="483" y="164"/>
                    </a:lnTo>
                    <a:lnTo>
                      <a:pt x="483" y="159"/>
                    </a:lnTo>
                    <a:lnTo>
                      <a:pt x="485" y="155"/>
                    </a:lnTo>
                    <a:lnTo>
                      <a:pt x="487" y="157"/>
                    </a:lnTo>
                    <a:lnTo>
                      <a:pt x="489" y="162"/>
                    </a:lnTo>
                    <a:lnTo>
                      <a:pt x="491" y="155"/>
                    </a:lnTo>
                    <a:lnTo>
                      <a:pt x="493" y="155"/>
                    </a:lnTo>
                    <a:lnTo>
                      <a:pt x="495" y="157"/>
                    </a:lnTo>
                    <a:lnTo>
                      <a:pt x="497" y="155"/>
                    </a:lnTo>
                    <a:lnTo>
                      <a:pt x="497" y="150"/>
                    </a:lnTo>
                    <a:lnTo>
                      <a:pt x="499" y="155"/>
                    </a:lnTo>
                    <a:lnTo>
                      <a:pt x="501" y="159"/>
                    </a:lnTo>
                    <a:lnTo>
                      <a:pt x="501" y="157"/>
                    </a:lnTo>
                    <a:lnTo>
                      <a:pt x="503" y="166"/>
                    </a:lnTo>
                    <a:lnTo>
                      <a:pt x="505" y="169"/>
                    </a:lnTo>
                    <a:lnTo>
                      <a:pt x="505" y="157"/>
                    </a:lnTo>
                    <a:lnTo>
                      <a:pt x="507" y="155"/>
                    </a:lnTo>
                    <a:lnTo>
                      <a:pt x="509" y="162"/>
                    </a:lnTo>
                    <a:lnTo>
                      <a:pt x="509" y="159"/>
                    </a:lnTo>
                    <a:lnTo>
                      <a:pt x="511" y="152"/>
                    </a:lnTo>
                    <a:lnTo>
                      <a:pt x="512" y="155"/>
                    </a:lnTo>
                    <a:lnTo>
                      <a:pt x="512" y="150"/>
                    </a:lnTo>
                    <a:lnTo>
                      <a:pt x="514" y="150"/>
                    </a:lnTo>
                    <a:lnTo>
                      <a:pt x="516" y="152"/>
                    </a:lnTo>
                    <a:lnTo>
                      <a:pt x="516" y="164"/>
                    </a:lnTo>
                    <a:lnTo>
                      <a:pt x="518" y="157"/>
                    </a:lnTo>
                    <a:lnTo>
                      <a:pt x="520" y="147"/>
                    </a:lnTo>
                    <a:lnTo>
                      <a:pt x="522" y="140"/>
                    </a:lnTo>
                    <a:lnTo>
                      <a:pt x="522" y="150"/>
                    </a:lnTo>
                    <a:lnTo>
                      <a:pt x="524" y="155"/>
                    </a:lnTo>
                    <a:lnTo>
                      <a:pt x="527" y="150"/>
                    </a:lnTo>
                    <a:lnTo>
                      <a:pt x="527" y="155"/>
                    </a:lnTo>
                    <a:lnTo>
                      <a:pt x="529" y="157"/>
                    </a:lnTo>
                    <a:lnTo>
                      <a:pt x="531" y="164"/>
                    </a:lnTo>
                    <a:lnTo>
                      <a:pt x="531" y="159"/>
                    </a:lnTo>
                    <a:lnTo>
                      <a:pt x="533" y="152"/>
                    </a:lnTo>
                    <a:lnTo>
                      <a:pt x="535" y="147"/>
                    </a:lnTo>
                    <a:lnTo>
                      <a:pt x="535" y="145"/>
                    </a:lnTo>
                    <a:lnTo>
                      <a:pt x="537" y="150"/>
                    </a:lnTo>
                    <a:lnTo>
                      <a:pt x="539" y="147"/>
                    </a:lnTo>
                    <a:lnTo>
                      <a:pt x="539" y="145"/>
                    </a:lnTo>
                    <a:lnTo>
                      <a:pt x="541" y="140"/>
                    </a:lnTo>
                    <a:lnTo>
                      <a:pt x="543" y="140"/>
                    </a:lnTo>
                    <a:lnTo>
                      <a:pt x="543" y="143"/>
                    </a:lnTo>
                    <a:lnTo>
                      <a:pt x="545" y="138"/>
                    </a:lnTo>
                    <a:lnTo>
                      <a:pt x="547" y="143"/>
                    </a:lnTo>
                    <a:lnTo>
                      <a:pt x="549" y="143"/>
                    </a:lnTo>
                    <a:lnTo>
                      <a:pt x="549" y="138"/>
                    </a:lnTo>
                    <a:lnTo>
                      <a:pt x="551" y="138"/>
                    </a:lnTo>
                    <a:lnTo>
                      <a:pt x="553" y="133"/>
                    </a:lnTo>
                    <a:lnTo>
                      <a:pt x="553" y="135"/>
                    </a:lnTo>
                    <a:lnTo>
                      <a:pt x="555" y="140"/>
                    </a:lnTo>
                    <a:lnTo>
                      <a:pt x="557" y="133"/>
                    </a:lnTo>
                    <a:lnTo>
                      <a:pt x="559" y="133"/>
                    </a:lnTo>
                    <a:lnTo>
                      <a:pt x="561" y="143"/>
                    </a:lnTo>
                    <a:lnTo>
                      <a:pt x="561" y="140"/>
                    </a:lnTo>
                    <a:lnTo>
                      <a:pt x="563" y="140"/>
                    </a:lnTo>
                    <a:lnTo>
                      <a:pt x="565" y="140"/>
                    </a:lnTo>
                    <a:lnTo>
                      <a:pt x="565" y="138"/>
                    </a:lnTo>
                    <a:lnTo>
                      <a:pt x="567" y="133"/>
                    </a:lnTo>
                    <a:lnTo>
                      <a:pt x="569" y="140"/>
                    </a:lnTo>
                    <a:lnTo>
                      <a:pt x="571" y="147"/>
                    </a:lnTo>
                    <a:lnTo>
                      <a:pt x="571" y="145"/>
                    </a:lnTo>
                    <a:lnTo>
                      <a:pt x="573" y="145"/>
                    </a:lnTo>
                    <a:lnTo>
                      <a:pt x="575" y="143"/>
                    </a:lnTo>
                    <a:lnTo>
                      <a:pt x="577" y="143"/>
                    </a:lnTo>
                    <a:lnTo>
                      <a:pt x="579" y="140"/>
                    </a:lnTo>
                    <a:lnTo>
                      <a:pt x="581" y="138"/>
                    </a:lnTo>
                    <a:lnTo>
                      <a:pt x="583" y="143"/>
                    </a:lnTo>
                    <a:lnTo>
                      <a:pt x="583" y="145"/>
                    </a:lnTo>
                    <a:lnTo>
                      <a:pt x="585" y="138"/>
                    </a:lnTo>
                    <a:lnTo>
                      <a:pt x="587" y="143"/>
                    </a:lnTo>
                    <a:lnTo>
                      <a:pt x="589" y="145"/>
                    </a:lnTo>
                    <a:lnTo>
                      <a:pt x="591" y="145"/>
                    </a:lnTo>
                    <a:lnTo>
                      <a:pt x="591" y="138"/>
                    </a:lnTo>
                    <a:lnTo>
                      <a:pt x="593" y="131"/>
                    </a:lnTo>
                    <a:lnTo>
                      <a:pt x="595" y="135"/>
                    </a:lnTo>
                    <a:lnTo>
                      <a:pt x="597" y="140"/>
                    </a:lnTo>
                    <a:lnTo>
                      <a:pt x="597" y="135"/>
                    </a:lnTo>
                    <a:lnTo>
                      <a:pt x="599" y="140"/>
                    </a:lnTo>
                    <a:lnTo>
                      <a:pt x="601" y="138"/>
                    </a:lnTo>
                    <a:lnTo>
                      <a:pt x="601" y="135"/>
                    </a:lnTo>
                    <a:lnTo>
                      <a:pt x="603" y="135"/>
                    </a:lnTo>
                    <a:lnTo>
                      <a:pt x="605" y="138"/>
                    </a:lnTo>
                    <a:lnTo>
                      <a:pt x="605" y="143"/>
                    </a:lnTo>
                    <a:lnTo>
                      <a:pt x="607" y="135"/>
                    </a:lnTo>
                    <a:lnTo>
                      <a:pt x="609" y="131"/>
                    </a:lnTo>
                    <a:lnTo>
                      <a:pt x="609" y="128"/>
                    </a:lnTo>
                    <a:lnTo>
                      <a:pt x="611" y="131"/>
                    </a:lnTo>
                    <a:lnTo>
                      <a:pt x="613" y="135"/>
                    </a:lnTo>
                    <a:lnTo>
                      <a:pt x="613" y="145"/>
                    </a:lnTo>
                    <a:lnTo>
                      <a:pt x="615" y="138"/>
                    </a:lnTo>
                    <a:lnTo>
                      <a:pt x="617" y="131"/>
                    </a:lnTo>
                    <a:lnTo>
                      <a:pt x="617" y="133"/>
                    </a:lnTo>
                    <a:lnTo>
                      <a:pt x="619" y="128"/>
                    </a:lnTo>
                    <a:lnTo>
                      <a:pt x="621" y="133"/>
                    </a:lnTo>
                    <a:lnTo>
                      <a:pt x="623" y="131"/>
                    </a:lnTo>
                    <a:lnTo>
                      <a:pt x="625" y="133"/>
                    </a:lnTo>
                    <a:lnTo>
                      <a:pt x="627" y="131"/>
                    </a:lnTo>
                    <a:lnTo>
                      <a:pt x="627" y="133"/>
                    </a:lnTo>
                    <a:lnTo>
                      <a:pt x="629" y="138"/>
                    </a:lnTo>
                    <a:lnTo>
                      <a:pt x="631" y="138"/>
                    </a:lnTo>
                    <a:lnTo>
                      <a:pt x="631" y="133"/>
                    </a:lnTo>
                    <a:lnTo>
                      <a:pt x="633" y="128"/>
                    </a:lnTo>
                    <a:lnTo>
                      <a:pt x="635" y="133"/>
                    </a:lnTo>
                    <a:lnTo>
                      <a:pt x="637" y="135"/>
                    </a:lnTo>
                    <a:lnTo>
                      <a:pt x="639" y="133"/>
                    </a:lnTo>
                    <a:lnTo>
                      <a:pt x="639" y="135"/>
                    </a:lnTo>
                    <a:lnTo>
                      <a:pt x="641" y="131"/>
                    </a:lnTo>
                    <a:lnTo>
                      <a:pt x="643" y="131"/>
                    </a:lnTo>
                    <a:lnTo>
                      <a:pt x="643" y="133"/>
                    </a:lnTo>
                    <a:lnTo>
                      <a:pt x="645" y="131"/>
                    </a:lnTo>
                    <a:lnTo>
                      <a:pt x="647" y="128"/>
                    </a:lnTo>
                    <a:lnTo>
                      <a:pt x="649" y="131"/>
                    </a:lnTo>
                    <a:lnTo>
                      <a:pt x="649" y="135"/>
                    </a:lnTo>
                    <a:lnTo>
                      <a:pt x="651" y="135"/>
                    </a:lnTo>
                    <a:lnTo>
                      <a:pt x="653" y="138"/>
                    </a:lnTo>
                    <a:lnTo>
                      <a:pt x="653" y="133"/>
                    </a:lnTo>
                    <a:lnTo>
                      <a:pt x="655" y="133"/>
                    </a:lnTo>
                    <a:lnTo>
                      <a:pt x="657" y="128"/>
                    </a:lnTo>
                    <a:lnTo>
                      <a:pt x="657" y="131"/>
                    </a:lnTo>
                    <a:lnTo>
                      <a:pt x="659" y="133"/>
                    </a:lnTo>
                    <a:lnTo>
                      <a:pt x="661" y="135"/>
                    </a:lnTo>
                    <a:lnTo>
                      <a:pt x="661" y="131"/>
                    </a:lnTo>
                    <a:lnTo>
                      <a:pt x="663" y="131"/>
                    </a:lnTo>
                    <a:lnTo>
                      <a:pt x="665" y="131"/>
                    </a:lnTo>
                    <a:lnTo>
                      <a:pt x="665" y="133"/>
                    </a:lnTo>
                    <a:lnTo>
                      <a:pt x="667" y="125"/>
                    </a:lnTo>
                    <a:lnTo>
                      <a:pt x="669" y="123"/>
                    </a:lnTo>
                    <a:lnTo>
                      <a:pt x="669" y="125"/>
                    </a:lnTo>
                    <a:lnTo>
                      <a:pt x="671" y="125"/>
                    </a:lnTo>
                    <a:lnTo>
                      <a:pt x="673" y="125"/>
                    </a:lnTo>
                    <a:lnTo>
                      <a:pt x="675" y="128"/>
                    </a:lnTo>
                    <a:lnTo>
                      <a:pt x="675" y="121"/>
                    </a:lnTo>
                    <a:lnTo>
                      <a:pt x="677" y="121"/>
                    </a:lnTo>
                    <a:lnTo>
                      <a:pt x="679" y="111"/>
                    </a:lnTo>
                    <a:lnTo>
                      <a:pt x="679" y="116"/>
                    </a:lnTo>
                    <a:lnTo>
                      <a:pt x="681" y="123"/>
                    </a:lnTo>
                    <a:lnTo>
                      <a:pt x="684" y="125"/>
                    </a:lnTo>
                    <a:lnTo>
                      <a:pt x="686" y="125"/>
                    </a:lnTo>
                    <a:lnTo>
                      <a:pt x="688" y="123"/>
                    </a:lnTo>
                    <a:lnTo>
                      <a:pt x="690" y="125"/>
                    </a:lnTo>
                    <a:lnTo>
                      <a:pt x="692" y="125"/>
                    </a:lnTo>
                    <a:lnTo>
                      <a:pt x="692" y="121"/>
                    </a:lnTo>
                    <a:lnTo>
                      <a:pt x="694" y="123"/>
                    </a:lnTo>
                    <a:lnTo>
                      <a:pt x="696" y="118"/>
                    </a:lnTo>
                    <a:lnTo>
                      <a:pt x="698" y="123"/>
                    </a:lnTo>
                    <a:lnTo>
                      <a:pt x="700" y="118"/>
                    </a:lnTo>
                    <a:lnTo>
                      <a:pt x="702" y="118"/>
                    </a:lnTo>
                    <a:lnTo>
                      <a:pt x="702" y="109"/>
                    </a:lnTo>
                    <a:lnTo>
                      <a:pt x="704" y="113"/>
                    </a:lnTo>
                    <a:lnTo>
                      <a:pt x="706" y="116"/>
                    </a:lnTo>
                    <a:lnTo>
                      <a:pt x="706" y="118"/>
                    </a:lnTo>
                    <a:lnTo>
                      <a:pt x="708" y="123"/>
                    </a:lnTo>
                    <a:lnTo>
                      <a:pt x="710" y="123"/>
                    </a:lnTo>
                    <a:lnTo>
                      <a:pt x="712" y="123"/>
                    </a:lnTo>
                    <a:lnTo>
                      <a:pt x="714" y="121"/>
                    </a:lnTo>
                    <a:lnTo>
                      <a:pt x="714" y="116"/>
                    </a:lnTo>
                    <a:lnTo>
                      <a:pt x="716" y="118"/>
                    </a:lnTo>
                    <a:lnTo>
                      <a:pt x="718" y="123"/>
                    </a:lnTo>
                    <a:lnTo>
                      <a:pt x="718" y="125"/>
                    </a:lnTo>
                    <a:lnTo>
                      <a:pt x="720" y="125"/>
                    </a:lnTo>
                    <a:lnTo>
                      <a:pt x="722" y="125"/>
                    </a:lnTo>
                    <a:lnTo>
                      <a:pt x="722" y="121"/>
                    </a:lnTo>
                    <a:lnTo>
                      <a:pt x="724" y="118"/>
                    </a:lnTo>
                    <a:lnTo>
                      <a:pt x="726" y="125"/>
                    </a:lnTo>
                    <a:lnTo>
                      <a:pt x="728" y="121"/>
                    </a:lnTo>
                    <a:lnTo>
                      <a:pt x="728" y="116"/>
                    </a:lnTo>
                    <a:lnTo>
                      <a:pt x="730" y="113"/>
                    </a:lnTo>
                    <a:lnTo>
                      <a:pt x="732" y="118"/>
                    </a:lnTo>
                    <a:lnTo>
                      <a:pt x="732" y="125"/>
                    </a:lnTo>
                    <a:lnTo>
                      <a:pt x="734" y="116"/>
                    </a:lnTo>
                    <a:lnTo>
                      <a:pt x="736" y="118"/>
                    </a:lnTo>
                    <a:lnTo>
                      <a:pt x="736" y="121"/>
                    </a:lnTo>
                    <a:lnTo>
                      <a:pt x="738" y="133"/>
                    </a:lnTo>
                    <a:lnTo>
                      <a:pt x="740" y="133"/>
                    </a:lnTo>
                    <a:lnTo>
                      <a:pt x="740" y="123"/>
                    </a:lnTo>
                    <a:lnTo>
                      <a:pt x="742" y="121"/>
                    </a:lnTo>
                    <a:lnTo>
                      <a:pt x="744" y="121"/>
                    </a:lnTo>
                    <a:lnTo>
                      <a:pt x="744" y="128"/>
                    </a:lnTo>
                    <a:lnTo>
                      <a:pt x="746" y="128"/>
                    </a:lnTo>
                    <a:lnTo>
                      <a:pt x="748" y="131"/>
                    </a:lnTo>
                    <a:lnTo>
                      <a:pt x="748" y="133"/>
                    </a:lnTo>
                    <a:lnTo>
                      <a:pt x="750" y="125"/>
                    </a:lnTo>
                    <a:lnTo>
                      <a:pt x="752" y="123"/>
                    </a:lnTo>
                    <a:lnTo>
                      <a:pt x="754" y="133"/>
                    </a:lnTo>
                    <a:lnTo>
                      <a:pt x="754" y="123"/>
                    </a:lnTo>
                    <a:lnTo>
                      <a:pt x="756" y="128"/>
                    </a:lnTo>
                    <a:lnTo>
                      <a:pt x="758" y="135"/>
                    </a:lnTo>
                    <a:lnTo>
                      <a:pt x="758" y="133"/>
                    </a:lnTo>
                    <a:lnTo>
                      <a:pt x="760" y="123"/>
                    </a:lnTo>
                    <a:lnTo>
                      <a:pt x="762" y="123"/>
                    </a:lnTo>
                    <a:lnTo>
                      <a:pt x="762" y="118"/>
                    </a:lnTo>
                    <a:lnTo>
                      <a:pt x="764" y="118"/>
                    </a:lnTo>
                    <a:lnTo>
                      <a:pt x="766" y="118"/>
                    </a:lnTo>
                    <a:lnTo>
                      <a:pt x="766" y="121"/>
                    </a:lnTo>
                    <a:lnTo>
                      <a:pt x="768" y="128"/>
                    </a:lnTo>
                    <a:lnTo>
                      <a:pt x="770" y="125"/>
                    </a:lnTo>
                    <a:lnTo>
                      <a:pt x="770" y="123"/>
                    </a:lnTo>
                    <a:lnTo>
                      <a:pt x="772" y="113"/>
                    </a:lnTo>
                    <a:lnTo>
                      <a:pt x="774" y="111"/>
                    </a:lnTo>
                    <a:lnTo>
                      <a:pt x="776" y="121"/>
                    </a:lnTo>
                    <a:lnTo>
                      <a:pt x="776" y="116"/>
                    </a:lnTo>
                    <a:lnTo>
                      <a:pt x="778" y="118"/>
                    </a:lnTo>
                    <a:lnTo>
                      <a:pt x="780" y="121"/>
                    </a:lnTo>
                    <a:lnTo>
                      <a:pt x="782" y="123"/>
                    </a:lnTo>
                    <a:lnTo>
                      <a:pt x="784" y="121"/>
                    </a:lnTo>
                    <a:lnTo>
                      <a:pt x="784" y="118"/>
                    </a:lnTo>
                    <a:lnTo>
                      <a:pt x="786" y="118"/>
                    </a:lnTo>
                    <a:lnTo>
                      <a:pt x="788" y="128"/>
                    </a:lnTo>
                    <a:lnTo>
                      <a:pt x="788" y="125"/>
                    </a:lnTo>
                    <a:lnTo>
                      <a:pt x="790" y="121"/>
                    </a:lnTo>
                    <a:lnTo>
                      <a:pt x="792" y="121"/>
                    </a:lnTo>
                    <a:lnTo>
                      <a:pt x="792" y="113"/>
                    </a:lnTo>
                    <a:lnTo>
                      <a:pt x="794" y="113"/>
                    </a:lnTo>
                    <a:lnTo>
                      <a:pt x="796" y="116"/>
                    </a:lnTo>
                    <a:lnTo>
                      <a:pt x="796" y="121"/>
                    </a:lnTo>
                    <a:lnTo>
                      <a:pt x="798" y="125"/>
                    </a:lnTo>
                    <a:lnTo>
                      <a:pt x="800" y="121"/>
                    </a:lnTo>
                    <a:lnTo>
                      <a:pt x="802" y="113"/>
                    </a:lnTo>
                    <a:lnTo>
                      <a:pt x="802" y="116"/>
                    </a:lnTo>
                    <a:lnTo>
                      <a:pt x="804" y="116"/>
                    </a:lnTo>
                    <a:lnTo>
                      <a:pt x="806" y="116"/>
                    </a:lnTo>
                    <a:lnTo>
                      <a:pt x="806" y="118"/>
                    </a:lnTo>
                    <a:lnTo>
                      <a:pt x="808" y="118"/>
                    </a:lnTo>
                    <a:lnTo>
                      <a:pt x="810" y="113"/>
                    </a:lnTo>
                    <a:lnTo>
                      <a:pt x="810" y="116"/>
                    </a:lnTo>
                    <a:lnTo>
                      <a:pt x="812" y="111"/>
                    </a:lnTo>
                    <a:lnTo>
                      <a:pt x="814" y="111"/>
                    </a:lnTo>
                    <a:lnTo>
                      <a:pt x="814" y="116"/>
                    </a:lnTo>
                    <a:lnTo>
                      <a:pt x="816" y="111"/>
                    </a:lnTo>
                    <a:lnTo>
                      <a:pt x="818" y="116"/>
                    </a:lnTo>
                    <a:lnTo>
                      <a:pt x="818" y="118"/>
                    </a:lnTo>
                    <a:lnTo>
                      <a:pt x="820" y="118"/>
                    </a:lnTo>
                    <a:lnTo>
                      <a:pt x="822" y="118"/>
                    </a:lnTo>
                    <a:lnTo>
                      <a:pt x="822" y="113"/>
                    </a:lnTo>
                    <a:lnTo>
                      <a:pt x="824" y="109"/>
                    </a:lnTo>
                    <a:lnTo>
                      <a:pt x="826" y="113"/>
                    </a:lnTo>
                    <a:lnTo>
                      <a:pt x="828" y="116"/>
                    </a:lnTo>
                    <a:lnTo>
                      <a:pt x="828" y="111"/>
                    </a:lnTo>
                    <a:lnTo>
                      <a:pt x="830" y="111"/>
                    </a:lnTo>
                    <a:lnTo>
                      <a:pt x="832" y="109"/>
                    </a:lnTo>
                    <a:lnTo>
                      <a:pt x="832" y="111"/>
                    </a:lnTo>
                    <a:lnTo>
                      <a:pt x="834" y="121"/>
                    </a:lnTo>
                    <a:lnTo>
                      <a:pt x="836" y="118"/>
                    </a:lnTo>
                    <a:lnTo>
                      <a:pt x="836" y="111"/>
                    </a:lnTo>
                    <a:lnTo>
                      <a:pt x="838" y="113"/>
                    </a:lnTo>
                    <a:lnTo>
                      <a:pt x="840" y="111"/>
                    </a:lnTo>
                    <a:lnTo>
                      <a:pt x="840" y="109"/>
                    </a:lnTo>
                    <a:lnTo>
                      <a:pt x="843" y="118"/>
                    </a:lnTo>
                    <a:lnTo>
                      <a:pt x="845" y="118"/>
                    </a:lnTo>
                    <a:lnTo>
                      <a:pt x="845" y="116"/>
                    </a:lnTo>
                    <a:lnTo>
                      <a:pt x="847" y="116"/>
                    </a:lnTo>
                    <a:lnTo>
                      <a:pt x="849" y="123"/>
                    </a:lnTo>
                    <a:lnTo>
                      <a:pt x="851" y="113"/>
                    </a:lnTo>
                    <a:lnTo>
                      <a:pt x="853" y="113"/>
                    </a:lnTo>
                    <a:lnTo>
                      <a:pt x="855" y="113"/>
                    </a:lnTo>
                    <a:lnTo>
                      <a:pt x="855" y="111"/>
                    </a:lnTo>
                    <a:lnTo>
                      <a:pt x="857" y="118"/>
                    </a:lnTo>
                    <a:lnTo>
                      <a:pt x="858" y="116"/>
                    </a:lnTo>
                    <a:lnTo>
                      <a:pt x="858" y="113"/>
                    </a:lnTo>
                    <a:lnTo>
                      <a:pt x="860" y="113"/>
                    </a:lnTo>
                    <a:lnTo>
                      <a:pt x="862" y="116"/>
                    </a:lnTo>
                    <a:lnTo>
                      <a:pt x="862" y="109"/>
                    </a:lnTo>
                    <a:lnTo>
                      <a:pt x="864" y="111"/>
                    </a:lnTo>
                    <a:lnTo>
                      <a:pt x="866" y="109"/>
                    </a:lnTo>
                    <a:lnTo>
                      <a:pt x="865" y="139"/>
                    </a:lnTo>
                    <a:lnTo>
                      <a:pt x="865" y="31"/>
                    </a:lnTo>
                    <a:lnTo>
                      <a:pt x="872" y="32"/>
                    </a:lnTo>
                    <a:lnTo>
                      <a:pt x="874" y="60"/>
                    </a:lnTo>
                    <a:lnTo>
                      <a:pt x="874" y="80"/>
                    </a:lnTo>
                    <a:lnTo>
                      <a:pt x="876" y="92"/>
                    </a:lnTo>
                    <a:lnTo>
                      <a:pt x="878" y="104"/>
                    </a:lnTo>
                    <a:lnTo>
                      <a:pt x="880" y="104"/>
                    </a:lnTo>
                    <a:lnTo>
                      <a:pt x="880" y="111"/>
                    </a:lnTo>
                    <a:lnTo>
                      <a:pt x="882" y="123"/>
                    </a:lnTo>
                    <a:lnTo>
                      <a:pt x="884" y="133"/>
                    </a:lnTo>
                    <a:lnTo>
                      <a:pt x="884" y="143"/>
                    </a:lnTo>
                    <a:lnTo>
                      <a:pt x="886" y="152"/>
                    </a:lnTo>
                    <a:lnTo>
                      <a:pt x="888" y="157"/>
                    </a:lnTo>
                    <a:lnTo>
                      <a:pt x="888" y="162"/>
                    </a:lnTo>
                    <a:lnTo>
                      <a:pt x="890" y="155"/>
                    </a:lnTo>
                    <a:lnTo>
                      <a:pt x="892" y="159"/>
                    </a:lnTo>
                    <a:lnTo>
                      <a:pt x="892" y="179"/>
                    </a:lnTo>
                    <a:lnTo>
                      <a:pt x="895" y="205"/>
                    </a:lnTo>
                    <a:lnTo>
                      <a:pt x="897" y="239"/>
                    </a:lnTo>
                    <a:lnTo>
                      <a:pt x="897" y="277"/>
                    </a:lnTo>
                    <a:lnTo>
                      <a:pt x="899" y="316"/>
                    </a:lnTo>
                    <a:lnTo>
                      <a:pt x="901" y="362"/>
                    </a:lnTo>
                    <a:lnTo>
                      <a:pt x="901" y="403"/>
                    </a:lnTo>
                    <a:lnTo>
                      <a:pt x="903" y="442"/>
                    </a:lnTo>
                    <a:lnTo>
                      <a:pt x="905" y="483"/>
                    </a:lnTo>
                    <a:lnTo>
                      <a:pt x="907" y="502"/>
                    </a:lnTo>
                    <a:lnTo>
                      <a:pt x="907" y="531"/>
                    </a:lnTo>
                    <a:lnTo>
                      <a:pt x="909" y="560"/>
                    </a:lnTo>
                    <a:lnTo>
                      <a:pt x="911" y="584"/>
                    </a:lnTo>
                    <a:lnTo>
                      <a:pt x="911" y="608"/>
                    </a:lnTo>
                    <a:lnTo>
                      <a:pt x="913" y="627"/>
                    </a:lnTo>
                    <a:lnTo>
                      <a:pt x="915" y="647"/>
                    </a:lnTo>
                    <a:lnTo>
                      <a:pt x="915" y="659"/>
                    </a:lnTo>
                    <a:lnTo>
                      <a:pt x="917" y="676"/>
                    </a:lnTo>
                    <a:lnTo>
                      <a:pt x="919" y="681"/>
                    </a:lnTo>
                    <a:lnTo>
                      <a:pt x="919" y="691"/>
                    </a:lnTo>
                    <a:lnTo>
                      <a:pt x="921" y="685"/>
                    </a:lnTo>
                    <a:lnTo>
                      <a:pt x="923" y="685"/>
                    </a:lnTo>
                    <a:lnTo>
                      <a:pt x="923" y="698"/>
                    </a:lnTo>
                    <a:lnTo>
                      <a:pt x="925" y="703"/>
                    </a:lnTo>
                    <a:lnTo>
                      <a:pt x="927" y="710"/>
                    </a:lnTo>
                    <a:lnTo>
                      <a:pt x="927" y="707"/>
                    </a:lnTo>
                    <a:lnTo>
                      <a:pt x="929" y="703"/>
                    </a:lnTo>
                    <a:lnTo>
                      <a:pt x="931" y="685"/>
                    </a:lnTo>
                    <a:lnTo>
                      <a:pt x="933" y="678"/>
                    </a:lnTo>
                    <a:lnTo>
                      <a:pt x="933" y="673"/>
                    </a:lnTo>
                    <a:lnTo>
                      <a:pt x="935" y="685"/>
                    </a:lnTo>
                    <a:lnTo>
                      <a:pt x="937" y="681"/>
                    </a:lnTo>
                    <a:lnTo>
                      <a:pt x="937" y="676"/>
                    </a:lnTo>
                    <a:lnTo>
                      <a:pt x="939" y="669"/>
                    </a:lnTo>
                    <a:lnTo>
                      <a:pt x="941" y="664"/>
                    </a:lnTo>
                    <a:lnTo>
                      <a:pt x="943" y="673"/>
                    </a:lnTo>
                    <a:lnTo>
                      <a:pt x="945" y="700"/>
                    </a:lnTo>
                    <a:lnTo>
                      <a:pt x="945" y="712"/>
                    </a:lnTo>
                    <a:lnTo>
                      <a:pt x="947" y="707"/>
                    </a:lnTo>
                    <a:lnTo>
                      <a:pt x="949" y="700"/>
                    </a:lnTo>
                    <a:lnTo>
                      <a:pt x="949" y="681"/>
                    </a:lnTo>
                    <a:lnTo>
                      <a:pt x="951" y="664"/>
                    </a:lnTo>
                    <a:lnTo>
                      <a:pt x="953" y="649"/>
                    </a:lnTo>
                    <a:lnTo>
                      <a:pt x="953" y="620"/>
                    </a:lnTo>
                    <a:lnTo>
                      <a:pt x="955" y="594"/>
                    </a:lnTo>
                    <a:lnTo>
                      <a:pt x="957" y="567"/>
                    </a:lnTo>
                    <a:lnTo>
                      <a:pt x="959" y="548"/>
                    </a:lnTo>
                    <a:lnTo>
                      <a:pt x="959" y="521"/>
                    </a:lnTo>
                    <a:lnTo>
                      <a:pt x="961" y="490"/>
                    </a:lnTo>
                    <a:lnTo>
                      <a:pt x="963" y="461"/>
                    </a:lnTo>
                    <a:lnTo>
                      <a:pt x="963" y="435"/>
                    </a:lnTo>
                    <a:lnTo>
                      <a:pt x="965" y="415"/>
                    </a:lnTo>
                    <a:lnTo>
                      <a:pt x="967" y="401"/>
                    </a:lnTo>
                    <a:lnTo>
                      <a:pt x="967" y="398"/>
                    </a:lnTo>
                    <a:lnTo>
                      <a:pt x="969" y="401"/>
                    </a:lnTo>
                    <a:lnTo>
                      <a:pt x="971" y="401"/>
                    </a:lnTo>
                    <a:lnTo>
                      <a:pt x="971" y="391"/>
                    </a:lnTo>
                    <a:lnTo>
                      <a:pt x="973" y="376"/>
                    </a:lnTo>
                    <a:lnTo>
                      <a:pt x="975" y="362"/>
                    </a:lnTo>
                    <a:lnTo>
                      <a:pt x="975" y="357"/>
                    </a:lnTo>
                    <a:lnTo>
                      <a:pt x="977" y="348"/>
                    </a:lnTo>
                    <a:lnTo>
                      <a:pt x="979" y="353"/>
                    </a:lnTo>
                    <a:lnTo>
                      <a:pt x="981" y="348"/>
                    </a:lnTo>
                    <a:lnTo>
                      <a:pt x="981" y="343"/>
                    </a:lnTo>
                    <a:lnTo>
                      <a:pt x="983" y="348"/>
                    </a:lnTo>
                    <a:lnTo>
                      <a:pt x="985" y="353"/>
                    </a:lnTo>
                    <a:lnTo>
                      <a:pt x="985" y="350"/>
                    </a:lnTo>
                    <a:lnTo>
                      <a:pt x="987" y="338"/>
                    </a:lnTo>
                    <a:lnTo>
                      <a:pt x="989" y="326"/>
                    </a:lnTo>
                    <a:lnTo>
                      <a:pt x="989" y="304"/>
                    </a:lnTo>
                    <a:lnTo>
                      <a:pt x="991" y="297"/>
                    </a:lnTo>
                    <a:lnTo>
                      <a:pt x="993" y="299"/>
                    </a:lnTo>
                    <a:lnTo>
                      <a:pt x="993" y="302"/>
                    </a:lnTo>
                    <a:lnTo>
                      <a:pt x="995" y="319"/>
                    </a:lnTo>
                    <a:lnTo>
                      <a:pt x="997" y="309"/>
                    </a:lnTo>
                    <a:lnTo>
                      <a:pt x="997" y="302"/>
                    </a:lnTo>
                    <a:lnTo>
                      <a:pt x="999" y="302"/>
                    </a:lnTo>
                    <a:lnTo>
                      <a:pt x="1001" y="295"/>
                    </a:lnTo>
                    <a:lnTo>
                      <a:pt x="1001" y="290"/>
                    </a:lnTo>
                    <a:lnTo>
                      <a:pt x="1003" y="290"/>
                    </a:lnTo>
                    <a:lnTo>
                      <a:pt x="1005" y="285"/>
                    </a:lnTo>
                    <a:lnTo>
                      <a:pt x="1007" y="280"/>
                    </a:lnTo>
                    <a:lnTo>
                      <a:pt x="1007" y="277"/>
                    </a:lnTo>
                    <a:lnTo>
                      <a:pt x="1009" y="268"/>
                    </a:lnTo>
                    <a:lnTo>
                      <a:pt x="1011" y="263"/>
                    </a:lnTo>
                    <a:lnTo>
                      <a:pt x="1013" y="263"/>
                    </a:lnTo>
                    <a:lnTo>
                      <a:pt x="1015" y="258"/>
                    </a:lnTo>
                    <a:lnTo>
                      <a:pt x="1015" y="251"/>
                    </a:lnTo>
                    <a:lnTo>
                      <a:pt x="1017" y="251"/>
                    </a:lnTo>
                    <a:lnTo>
                      <a:pt x="1019" y="249"/>
                    </a:lnTo>
                    <a:lnTo>
                      <a:pt x="1019" y="246"/>
                    </a:lnTo>
                    <a:lnTo>
                      <a:pt x="1021" y="244"/>
                    </a:lnTo>
                    <a:lnTo>
                      <a:pt x="1023" y="242"/>
                    </a:lnTo>
                    <a:lnTo>
                      <a:pt x="1023" y="239"/>
                    </a:lnTo>
                    <a:lnTo>
                      <a:pt x="1025" y="242"/>
                    </a:lnTo>
                    <a:lnTo>
                      <a:pt x="1027" y="239"/>
                    </a:lnTo>
                    <a:lnTo>
                      <a:pt x="1027" y="232"/>
                    </a:lnTo>
                    <a:lnTo>
                      <a:pt x="1029" y="239"/>
                    </a:lnTo>
                    <a:lnTo>
                      <a:pt x="1031" y="234"/>
                    </a:lnTo>
                    <a:lnTo>
                      <a:pt x="1033" y="224"/>
                    </a:lnTo>
                    <a:lnTo>
                      <a:pt x="1033" y="227"/>
                    </a:lnTo>
                    <a:lnTo>
                      <a:pt x="1035" y="232"/>
                    </a:lnTo>
                    <a:lnTo>
                      <a:pt x="1037" y="227"/>
                    </a:lnTo>
                    <a:lnTo>
                      <a:pt x="1037" y="230"/>
                    </a:lnTo>
                    <a:lnTo>
                      <a:pt x="1039" y="227"/>
                    </a:lnTo>
                    <a:lnTo>
                      <a:pt x="1041" y="227"/>
                    </a:lnTo>
                    <a:lnTo>
                      <a:pt x="1041" y="222"/>
                    </a:lnTo>
                    <a:lnTo>
                      <a:pt x="1043" y="220"/>
                    </a:lnTo>
                    <a:lnTo>
                      <a:pt x="1045" y="222"/>
                    </a:lnTo>
                    <a:lnTo>
                      <a:pt x="1045" y="220"/>
                    </a:lnTo>
                    <a:lnTo>
                      <a:pt x="1047" y="217"/>
                    </a:lnTo>
                    <a:lnTo>
                      <a:pt x="1049" y="208"/>
                    </a:lnTo>
                    <a:lnTo>
                      <a:pt x="1049" y="212"/>
                    </a:lnTo>
                    <a:lnTo>
                      <a:pt x="1052" y="208"/>
                    </a:lnTo>
                    <a:lnTo>
                      <a:pt x="1054" y="210"/>
                    </a:lnTo>
                    <a:lnTo>
                      <a:pt x="1054" y="208"/>
                    </a:lnTo>
                    <a:lnTo>
                      <a:pt x="1056" y="203"/>
                    </a:lnTo>
                    <a:lnTo>
                      <a:pt x="1058" y="210"/>
                    </a:lnTo>
                    <a:lnTo>
                      <a:pt x="1060" y="210"/>
                    </a:lnTo>
                    <a:lnTo>
                      <a:pt x="1060" y="208"/>
                    </a:lnTo>
                    <a:lnTo>
                      <a:pt x="1062" y="203"/>
                    </a:lnTo>
                    <a:lnTo>
                      <a:pt x="1064" y="203"/>
                    </a:lnTo>
                    <a:lnTo>
                      <a:pt x="1066" y="203"/>
                    </a:lnTo>
                    <a:lnTo>
                      <a:pt x="1068" y="205"/>
                    </a:lnTo>
                    <a:lnTo>
                      <a:pt x="1068" y="198"/>
                    </a:lnTo>
                    <a:lnTo>
                      <a:pt x="1070" y="193"/>
                    </a:lnTo>
                    <a:lnTo>
                      <a:pt x="1072" y="193"/>
                    </a:lnTo>
                    <a:lnTo>
                      <a:pt x="1072" y="205"/>
                    </a:lnTo>
                    <a:lnTo>
                      <a:pt x="1074" y="210"/>
                    </a:lnTo>
                    <a:lnTo>
                      <a:pt x="1076" y="203"/>
                    </a:lnTo>
                    <a:lnTo>
                      <a:pt x="1078" y="200"/>
                    </a:lnTo>
                    <a:lnTo>
                      <a:pt x="1080" y="196"/>
                    </a:lnTo>
                    <a:lnTo>
                      <a:pt x="1080" y="198"/>
                    </a:lnTo>
                    <a:lnTo>
                      <a:pt x="1082" y="193"/>
                    </a:lnTo>
                    <a:lnTo>
                      <a:pt x="1084" y="198"/>
                    </a:lnTo>
                    <a:lnTo>
                      <a:pt x="1086" y="198"/>
                    </a:lnTo>
                    <a:lnTo>
                      <a:pt x="1088" y="200"/>
                    </a:lnTo>
                    <a:lnTo>
                      <a:pt x="1089" y="188"/>
                    </a:lnTo>
                    <a:lnTo>
                      <a:pt x="1089" y="191"/>
                    </a:lnTo>
                    <a:lnTo>
                      <a:pt x="1091" y="193"/>
                    </a:lnTo>
                    <a:lnTo>
                      <a:pt x="1093" y="191"/>
                    </a:lnTo>
                    <a:lnTo>
                      <a:pt x="1093" y="186"/>
                    </a:lnTo>
                    <a:lnTo>
                      <a:pt x="1095" y="181"/>
                    </a:lnTo>
                    <a:lnTo>
                      <a:pt x="1097" y="188"/>
                    </a:lnTo>
                    <a:lnTo>
                      <a:pt x="1099" y="186"/>
                    </a:lnTo>
                    <a:lnTo>
                      <a:pt x="1101" y="186"/>
                    </a:lnTo>
                    <a:lnTo>
                      <a:pt x="1101" y="188"/>
                    </a:lnTo>
                    <a:lnTo>
                      <a:pt x="1103" y="181"/>
                    </a:lnTo>
                    <a:lnTo>
                      <a:pt x="1106" y="186"/>
                    </a:lnTo>
                    <a:lnTo>
                      <a:pt x="1106" y="184"/>
                    </a:lnTo>
                    <a:lnTo>
                      <a:pt x="1108" y="181"/>
                    </a:lnTo>
                    <a:lnTo>
                      <a:pt x="1110" y="181"/>
                    </a:lnTo>
                    <a:lnTo>
                      <a:pt x="1112" y="191"/>
                    </a:lnTo>
                    <a:lnTo>
                      <a:pt x="1114" y="184"/>
                    </a:lnTo>
                    <a:lnTo>
                      <a:pt x="1116" y="186"/>
                    </a:lnTo>
                    <a:lnTo>
                      <a:pt x="1116" y="179"/>
                    </a:lnTo>
                    <a:lnTo>
                      <a:pt x="1118" y="174"/>
                    </a:lnTo>
                    <a:lnTo>
                      <a:pt x="1120" y="179"/>
                    </a:lnTo>
                    <a:lnTo>
                      <a:pt x="1120" y="176"/>
                    </a:lnTo>
                    <a:lnTo>
                      <a:pt x="1122" y="171"/>
                    </a:lnTo>
                    <a:lnTo>
                      <a:pt x="1124" y="174"/>
                    </a:lnTo>
                    <a:lnTo>
                      <a:pt x="1124" y="181"/>
                    </a:lnTo>
                    <a:lnTo>
                      <a:pt x="1126" y="169"/>
                    </a:lnTo>
                    <a:lnTo>
                      <a:pt x="1128" y="171"/>
                    </a:lnTo>
                    <a:lnTo>
                      <a:pt x="1128" y="174"/>
                    </a:lnTo>
                    <a:lnTo>
                      <a:pt x="1130" y="169"/>
                    </a:lnTo>
                    <a:lnTo>
                      <a:pt x="1132" y="166"/>
                    </a:lnTo>
                    <a:lnTo>
                      <a:pt x="1132" y="164"/>
                    </a:lnTo>
                    <a:lnTo>
                      <a:pt x="1134" y="166"/>
                    </a:lnTo>
                    <a:lnTo>
                      <a:pt x="1136" y="166"/>
                    </a:lnTo>
                    <a:lnTo>
                      <a:pt x="1138" y="164"/>
                    </a:lnTo>
                    <a:lnTo>
                      <a:pt x="1138" y="162"/>
                    </a:lnTo>
                    <a:lnTo>
                      <a:pt x="1140" y="164"/>
                    </a:lnTo>
                    <a:lnTo>
                      <a:pt x="1142" y="169"/>
                    </a:lnTo>
                    <a:lnTo>
                      <a:pt x="1142" y="174"/>
                    </a:lnTo>
                    <a:lnTo>
                      <a:pt x="1144" y="171"/>
                    </a:lnTo>
                    <a:lnTo>
                      <a:pt x="1146" y="171"/>
                    </a:lnTo>
                    <a:lnTo>
                      <a:pt x="1146" y="162"/>
                    </a:lnTo>
                    <a:lnTo>
                      <a:pt x="1148" y="169"/>
                    </a:lnTo>
                    <a:lnTo>
                      <a:pt x="1150" y="164"/>
                    </a:lnTo>
                    <a:lnTo>
                      <a:pt x="1150" y="159"/>
                    </a:lnTo>
                    <a:lnTo>
                      <a:pt x="1152" y="162"/>
                    </a:lnTo>
                    <a:lnTo>
                      <a:pt x="1154" y="164"/>
                    </a:lnTo>
                    <a:lnTo>
                      <a:pt x="1154" y="169"/>
                    </a:lnTo>
                    <a:lnTo>
                      <a:pt x="1156" y="162"/>
                    </a:lnTo>
                    <a:lnTo>
                      <a:pt x="1158" y="155"/>
                    </a:lnTo>
                    <a:lnTo>
                      <a:pt x="1158" y="147"/>
                    </a:lnTo>
                    <a:lnTo>
                      <a:pt x="1160" y="147"/>
                    </a:lnTo>
                    <a:lnTo>
                      <a:pt x="1162" y="152"/>
                    </a:lnTo>
                    <a:lnTo>
                      <a:pt x="1164" y="155"/>
                    </a:lnTo>
                    <a:lnTo>
                      <a:pt x="1164" y="157"/>
                    </a:lnTo>
                    <a:lnTo>
                      <a:pt x="1166" y="169"/>
                    </a:lnTo>
                    <a:lnTo>
                      <a:pt x="1168" y="171"/>
                    </a:lnTo>
                    <a:lnTo>
                      <a:pt x="1168" y="169"/>
                    </a:lnTo>
                    <a:lnTo>
                      <a:pt x="1170" y="166"/>
                    </a:lnTo>
                    <a:lnTo>
                      <a:pt x="1172" y="162"/>
                    </a:lnTo>
                    <a:lnTo>
                      <a:pt x="1174" y="157"/>
                    </a:lnTo>
                    <a:lnTo>
                      <a:pt x="1176" y="155"/>
                    </a:lnTo>
                    <a:lnTo>
                      <a:pt x="1176" y="152"/>
                    </a:lnTo>
                    <a:lnTo>
                      <a:pt x="1178" y="152"/>
                    </a:lnTo>
                    <a:lnTo>
                      <a:pt x="1180" y="164"/>
                    </a:lnTo>
                    <a:lnTo>
                      <a:pt x="1180" y="169"/>
                    </a:lnTo>
                    <a:lnTo>
                      <a:pt x="1182" y="162"/>
                    </a:lnTo>
                    <a:lnTo>
                      <a:pt x="1184" y="162"/>
                    </a:lnTo>
                    <a:lnTo>
                      <a:pt x="1184" y="159"/>
                    </a:lnTo>
                    <a:lnTo>
                      <a:pt x="1186" y="157"/>
                    </a:lnTo>
                    <a:lnTo>
                      <a:pt x="1188" y="147"/>
                    </a:lnTo>
                    <a:lnTo>
                      <a:pt x="1190" y="150"/>
                    </a:lnTo>
                    <a:lnTo>
                      <a:pt x="1190" y="152"/>
                    </a:lnTo>
                    <a:lnTo>
                      <a:pt x="1192" y="150"/>
                    </a:lnTo>
                    <a:lnTo>
                      <a:pt x="1194" y="143"/>
                    </a:lnTo>
                    <a:lnTo>
                      <a:pt x="1194" y="150"/>
                    </a:lnTo>
                    <a:lnTo>
                      <a:pt x="1196" y="143"/>
                    </a:lnTo>
                    <a:lnTo>
                      <a:pt x="1198" y="140"/>
                    </a:lnTo>
                    <a:lnTo>
                      <a:pt x="1198" y="138"/>
                    </a:lnTo>
                    <a:lnTo>
                      <a:pt x="1200" y="145"/>
                    </a:lnTo>
                    <a:lnTo>
                      <a:pt x="1202" y="143"/>
                    </a:lnTo>
                    <a:lnTo>
                      <a:pt x="1202" y="150"/>
                    </a:lnTo>
                    <a:lnTo>
                      <a:pt x="1204" y="152"/>
                    </a:lnTo>
                    <a:lnTo>
                      <a:pt x="1206" y="147"/>
                    </a:lnTo>
                    <a:lnTo>
                      <a:pt x="1206" y="143"/>
                    </a:lnTo>
                    <a:lnTo>
                      <a:pt x="1208" y="145"/>
                    </a:lnTo>
                    <a:lnTo>
                      <a:pt x="1210" y="150"/>
                    </a:lnTo>
                    <a:lnTo>
                      <a:pt x="1212" y="147"/>
                    </a:lnTo>
                    <a:lnTo>
                      <a:pt x="1212" y="150"/>
                    </a:lnTo>
                    <a:lnTo>
                      <a:pt x="1214" y="147"/>
                    </a:lnTo>
                    <a:lnTo>
                      <a:pt x="1216" y="145"/>
                    </a:lnTo>
                    <a:lnTo>
                      <a:pt x="1218" y="143"/>
                    </a:lnTo>
                    <a:lnTo>
                      <a:pt x="1220" y="140"/>
                    </a:lnTo>
                    <a:lnTo>
                      <a:pt x="1220" y="143"/>
                    </a:lnTo>
                    <a:lnTo>
                      <a:pt x="1222" y="140"/>
                    </a:lnTo>
                    <a:lnTo>
                      <a:pt x="1224" y="140"/>
                    </a:lnTo>
                    <a:lnTo>
                      <a:pt x="1224" y="143"/>
                    </a:lnTo>
                    <a:lnTo>
                      <a:pt x="1226" y="140"/>
                    </a:lnTo>
                    <a:lnTo>
                      <a:pt x="1228" y="145"/>
                    </a:lnTo>
                    <a:lnTo>
                      <a:pt x="1228" y="147"/>
                    </a:lnTo>
                    <a:lnTo>
                      <a:pt x="1230" y="147"/>
                    </a:lnTo>
                    <a:lnTo>
                      <a:pt x="1232" y="145"/>
                    </a:lnTo>
                    <a:lnTo>
                      <a:pt x="1232" y="140"/>
                    </a:lnTo>
                    <a:lnTo>
                      <a:pt x="1234" y="138"/>
                    </a:lnTo>
                    <a:lnTo>
                      <a:pt x="1236" y="140"/>
                    </a:lnTo>
                    <a:lnTo>
                      <a:pt x="1238" y="135"/>
                    </a:lnTo>
                    <a:lnTo>
                      <a:pt x="1240" y="140"/>
                    </a:lnTo>
                    <a:lnTo>
                      <a:pt x="1242" y="135"/>
                    </a:lnTo>
                    <a:lnTo>
                      <a:pt x="1242" y="133"/>
                    </a:lnTo>
                    <a:lnTo>
                      <a:pt x="1244" y="135"/>
                    </a:lnTo>
                    <a:lnTo>
                      <a:pt x="1246" y="140"/>
                    </a:lnTo>
                    <a:lnTo>
                      <a:pt x="1246" y="131"/>
                    </a:lnTo>
                    <a:lnTo>
                      <a:pt x="1248" y="131"/>
                    </a:lnTo>
                    <a:lnTo>
                      <a:pt x="1250" y="135"/>
                    </a:lnTo>
                    <a:lnTo>
                      <a:pt x="1252" y="131"/>
                    </a:lnTo>
                    <a:lnTo>
                      <a:pt x="1254" y="135"/>
                    </a:lnTo>
                    <a:lnTo>
                      <a:pt x="1254" y="143"/>
                    </a:lnTo>
                    <a:lnTo>
                      <a:pt x="1256" y="145"/>
                    </a:lnTo>
                    <a:lnTo>
                      <a:pt x="1258" y="143"/>
                    </a:lnTo>
                    <a:lnTo>
                      <a:pt x="1258" y="135"/>
                    </a:lnTo>
                    <a:lnTo>
                      <a:pt x="1260" y="140"/>
                    </a:lnTo>
                    <a:lnTo>
                      <a:pt x="1263" y="135"/>
                    </a:lnTo>
                    <a:lnTo>
                      <a:pt x="1265" y="133"/>
                    </a:lnTo>
                    <a:lnTo>
                      <a:pt x="1265" y="135"/>
                    </a:lnTo>
                    <a:lnTo>
                      <a:pt x="1267" y="135"/>
                    </a:lnTo>
                    <a:lnTo>
                      <a:pt x="1269" y="133"/>
                    </a:lnTo>
                    <a:lnTo>
                      <a:pt x="1271" y="135"/>
                    </a:lnTo>
                    <a:lnTo>
                      <a:pt x="1273" y="135"/>
                    </a:lnTo>
                    <a:lnTo>
                      <a:pt x="1275" y="138"/>
                    </a:lnTo>
                    <a:lnTo>
                      <a:pt x="1277" y="140"/>
                    </a:lnTo>
                    <a:lnTo>
                      <a:pt x="1279" y="140"/>
                    </a:lnTo>
                    <a:lnTo>
                      <a:pt x="1281" y="128"/>
                    </a:lnTo>
                    <a:lnTo>
                      <a:pt x="1281" y="133"/>
                    </a:lnTo>
                    <a:lnTo>
                      <a:pt x="1283" y="128"/>
                    </a:lnTo>
                    <a:lnTo>
                      <a:pt x="1285" y="125"/>
                    </a:lnTo>
                    <a:lnTo>
                      <a:pt x="1287" y="121"/>
                    </a:lnTo>
                    <a:lnTo>
                      <a:pt x="1289" y="128"/>
                    </a:lnTo>
                    <a:lnTo>
                      <a:pt x="1291" y="135"/>
                    </a:lnTo>
                    <a:lnTo>
                      <a:pt x="1291" y="128"/>
                    </a:lnTo>
                    <a:lnTo>
                      <a:pt x="1293" y="135"/>
                    </a:lnTo>
                    <a:lnTo>
                      <a:pt x="1295" y="138"/>
                    </a:lnTo>
                    <a:lnTo>
                      <a:pt x="1295" y="140"/>
                    </a:lnTo>
                    <a:lnTo>
                      <a:pt x="1297" y="135"/>
                    </a:lnTo>
                    <a:lnTo>
                      <a:pt x="1299" y="133"/>
                    </a:lnTo>
                    <a:lnTo>
                      <a:pt x="1299" y="131"/>
                    </a:lnTo>
                    <a:lnTo>
                      <a:pt x="1301" y="133"/>
                    </a:lnTo>
                    <a:lnTo>
                      <a:pt x="1303" y="131"/>
                    </a:lnTo>
                    <a:lnTo>
                      <a:pt x="1303" y="135"/>
                    </a:lnTo>
                    <a:lnTo>
                      <a:pt x="1305" y="133"/>
                    </a:lnTo>
                    <a:lnTo>
                      <a:pt x="1307" y="128"/>
                    </a:lnTo>
                    <a:lnTo>
                      <a:pt x="1307" y="135"/>
                    </a:lnTo>
                    <a:lnTo>
                      <a:pt x="1309" y="135"/>
                    </a:lnTo>
                    <a:lnTo>
                      <a:pt x="1311" y="125"/>
                    </a:lnTo>
                    <a:lnTo>
                      <a:pt x="1311" y="123"/>
                    </a:lnTo>
                    <a:lnTo>
                      <a:pt x="1313" y="121"/>
                    </a:lnTo>
                    <a:lnTo>
                      <a:pt x="1315" y="123"/>
                    </a:lnTo>
                    <a:lnTo>
                      <a:pt x="1317" y="128"/>
                    </a:lnTo>
                    <a:lnTo>
                      <a:pt x="1317" y="125"/>
                    </a:lnTo>
                    <a:lnTo>
                      <a:pt x="1319" y="123"/>
                    </a:lnTo>
                    <a:lnTo>
                      <a:pt x="1321" y="121"/>
                    </a:lnTo>
                    <a:lnTo>
                      <a:pt x="1321" y="128"/>
                    </a:lnTo>
                    <a:lnTo>
                      <a:pt x="1323" y="131"/>
                    </a:lnTo>
                    <a:lnTo>
                      <a:pt x="1325" y="123"/>
                    </a:lnTo>
                    <a:lnTo>
                      <a:pt x="1325" y="121"/>
                    </a:lnTo>
                    <a:lnTo>
                      <a:pt x="1327" y="128"/>
                    </a:lnTo>
                    <a:lnTo>
                      <a:pt x="1329" y="133"/>
                    </a:lnTo>
                    <a:lnTo>
                      <a:pt x="1329" y="128"/>
                    </a:lnTo>
                    <a:lnTo>
                      <a:pt x="1331" y="123"/>
                    </a:lnTo>
                    <a:lnTo>
                      <a:pt x="1333" y="123"/>
                    </a:lnTo>
                    <a:lnTo>
                      <a:pt x="1333" y="133"/>
                    </a:lnTo>
                    <a:lnTo>
                      <a:pt x="1335" y="125"/>
                    </a:lnTo>
                    <a:lnTo>
                      <a:pt x="1337" y="125"/>
                    </a:lnTo>
                    <a:lnTo>
                      <a:pt x="1339" y="118"/>
                    </a:lnTo>
                    <a:lnTo>
                      <a:pt x="1341" y="123"/>
                    </a:lnTo>
                    <a:lnTo>
                      <a:pt x="1343" y="123"/>
                    </a:lnTo>
                    <a:lnTo>
                      <a:pt x="1343" y="118"/>
                    </a:lnTo>
                    <a:lnTo>
                      <a:pt x="1345" y="116"/>
                    </a:lnTo>
                    <a:lnTo>
                      <a:pt x="1347" y="121"/>
                    </a:lnTo>
                    <a:lnTo>
                      <a:pt x="1347" y="133"/>
                    </a:lnTo>
                    <a:lnTo>
                      <a:pt x="1349" y="135"/>
                    </a:lnTo>
                    <a:lnTo>
                      <a:pt x="1351" y="125"/>
                    </a:lnTo>
                    <a:lnTo>
                      <a:pt x="1351" y="128"/>
                    </a:lnTo>
                    <a:lnTo>
                      <a:pt x="1353" y="128"/>
                    </a:lnTo>
                    <a:lnTo>
                      <a:pt x="1355" y="128"/>
                    </a:lnTo>
                    <a:lnTo>
                      <a:pt x="1355" y="131"/>
                    </a:lnTo>
                    <a:lnTo>
                      <a:pt x="1357" y="128"/>
                    </a:lnTo>
                    <a:lnTo>
                      <a:pt x="1359" y="118"/>
                    </a:lnTo>
                    <a:lnTo>
                      <a:pt x="1359" y="121"/>
                    </a:lnTo>
                    <a:lnTo>
                      <a:pt x="1361" y="116"/>
                    </a:lnTo>
                    <a:lnTo>
                      <a:pt x="1363" y="116"/>
                    </a:lnTo>
                    <a:lnTo>
                      <a:pt x="1363" y="118"/>
                    </a:lnTo>
                    <a:lnTo>
                      <a:pt x="1365" y="131"/>
                    </a:lnTo>
                    <a:lnTo>
                      <a:pt x="1367" y="135"/>
                    </a:lnTo>
                    <a:lnTo>
                      <a:pt x="1369" y="125"/>
                    </a:lnTo>
                    <a:lnTo>
                      <a:pt x="1369" y="116"/>
                    </a:lnTo>
                    <a:lnTo>
                      <a:pt x="1371" y="113"/>
                    </a:lnTo>
                    <a:lnTo>
                      <a:pt x="1373" y="118"/>
                    </a:lnTo>
                    <a:lnTo>
                      <a:pt x="1373" y="125"/>
                    </a:lnTo>
                    <a:lnTo>
                      <a:pt x="1375" y="121"/>
                    </a:lnTo>
                    <a:lnTo>
                      <a:pt x="1377" y="113"/>
                    </a:lnTo>
                    <a:lnTo>
                      <a:pt x="1377" y="123"/>
                    </a:lnTo>
                    <a:lnTo>
                      <a:pt x="1379" y="123"/>
                    </a:lnTo>
                    <a:lnTo>
                      <a:pt x="1381" y="123"/>
                    </a:lnTo>
                    <a:lnTo>
                      <a:pt x="1383" y="118"/>
                    </a:lnTo>
                    <a:lnTo>
                      <a:pt x="1385" y="125"/>
                    </a:lnTo>
                    <a:lnTo>
                      <a:pt x="1385" y="123"/>
                    </a:lnTo>
                    <a:lnTo>
                      <a:pt x="1387" y="121"/>
                    </a:lnTo>
                    <a:lnTo>
                      <a:pt x="1389" y="118"/>
                    </a:lnTo>
                    <a:lnTo>
                      <a:pt x="1389" y="123"/>
                    </a:lnTo>
                    <a:lnTo>
                      <a:pt x="1391" y="116"/>
                    </a:lnTo>
                    <a:lnTo>
                      <a:pt x="1393" y="118"/>
                    </a:lnTo>
                    <a:lnTo>
                      <a:pt x="1395" y="121"/>
                    </a:lnTo>
                    <a:lnTo>
                      <a:pt x="1397" y="121"/>
                    </a:lnTo>
                    <a:lnTo>
                      <a:pt x="1399" y="125"/>
                    </a:lnTo>
                    <a:lnTo>
                      <a:pt x="1399" y="113"/>
                    </a:lnTo>
                    <a:lnTo>
                      <a:pt x="1401" y="116"/>
                    </a:lnTo>
                    <a:lnTo>
                      <a:pt x="1403" y="121"/>
                    </a:lnTo>
                    <a:lnTo>
                      <a:pt x="1405" y="121"/>
                    </a:lnTo>
                    <a:lnTo>
                      <a:pt x="1407" y="121"/>
                    </a:lnTo>
                    <a:lnTo>
                      <a:pt x="1407" y="123"/>
                    </a:lnTo>
                    <a:lnTo>
                      <a:pt x="1409" y="123"/>
                    </a:lnTo>
                    <a:lnTo>
                      <a:pt x="1411" y="123"/>
                    </a:lnTo>
                    <a:lnTo>
                      <a:pt x="1411" y="118"/>
                    </a:lnTo>
                    <a:lnTo>
                      <a:pt x="1413" y="116"/>
                    </a:lnTo>
                    <a:lnTo>
                      <a:pt x="1415" y="121"/>
                    </a:lnTo>
                    <a:lnTo>
                      <a:pt x="1417" y="131"/>
                    </a:lnTo>
                    <a:lnTo>
                      <a:pt x="1417" y="121"/>
                    </a:lnTo>
                    <a:lnTo>
                      <a:pt x="1420" y="123"/>
                    </a:lnTo>
                    <a:lnTo>
                      <a:pt x="1422" y="121"/>
                    </a:lnTo>
                    <a:lnTo>
                      <a:pt x="1422" y="123"/>
                    </a:lnTo>
                    <a:lnTo>
                      <a:pt x="1424" y="123"/>
                    </a:lnTo>
                    <a:lnTo>
                      <a:pt x="1426" y="123"/>
                    </a:lnTo>
                    <a:lnTo>
                      <a:pt x="1426" y="116"/>
                    </a:lnTo>
                    <a:lnTo>
                      <a:pt x="1428" y="118"/>
                    </a:lnTo>
                    <a:lnTo>
                      <a:pt x="1430" y="118"/>
                    </a:lnTo>
                    <a:lnTo>
                      <a:pt x="1430" y="111"/>
                    </a:lnTo>
                    <a:lnTo>
                      <a:pt x="1432" y="116"/>
                    </a:lnTo>
                    <a:lnTo>
                      <a:pt x="1434" y="111"/>
                    </a:lnTo>
                    <a:lnTo>
                      <a:pt x="1434" y="118"/>
                    </a:lnTo>
                    <a:lnTo>
                      <a:pt x="1435" y="118"/>
                    </a:lnTo>
                    <a:lnTo>
                      <a:pt x="1437" y="116"/>
                    </a:lnTo>
                    <a:lnTo>
                      <a:pt x="1439" y="118"/>
                    </a:lnTo>
                    <a:lnTo>
                      <a:pt x="1441" y="118"/>
                    </a:lnTo>
                    <a:lnTo>
                      <a:pt x="1443" y="113"/>
                    </a:lnTo>
                    <a:lnTo>
                      <a:pt x="1443" y="116"/>
                    </a:lnTo>
                    <a:lnTo>
                      <a:pt x="1445" y="113"/>
                    </a:lnTo>
                    <a:lnTo>
                      <a:pt x="1447" y="113"/>
                    </a:lnTo>
                    <a:lnTo>
                      <a:pt x="1447" y="116"/>
                    </a:lnTo>
                    <a:lnTo>
                      <a:pt x="1449" y="113"/>
                    </a:lnTo>
                    <a:lnTo>
                      <a:pt x="1451" y="118"/>
                    </a:lnTo>
                    <a:lnTo>
                      <a:pt x="1451" y="113"/>
                    </a:lnTo>
                    <a:lnTo>
                      <a:pt x="1453" y="99"/>
                    </a:lnTo>
                    <a:lnTo>
                      <a:pt x="1455" y="104"/>
                    </a:lnTo>
                    <a:lnTo>
                      <a:pt x="1455" y="118"/>
                    </a:lnTo>
                    <a:lnTo>
                      <a:pt x="1457" y="128"/>
                    </a:lnTo>
                    <a:lnTo>
                      <a:pt x="1459" y="128"/>
                    </a:lnTo>
                    <a:lnTo>
                      <a:pt x="1459" y="123"/>
                    </a:lnTo>
                    <a:lnTo>
                      <a:pt x="1461" y="118"/>
                    </a:lnTo>
                    <a:lnTo>
                      <a:pt x="1463" y="116"/>
                    </a:lnTo>
                    <a:lnTo>
                      <a:pt x="1463" y="118"/>
                    </a:lnTo>
                    <a:lnTo>
                      <a:pt x="1465" y="113"/>
                    </a:lnTo>
                    <a:lnTo>
                      <a:pt x="1467" y="118"/>
                    </a:lnTo>
                    <a:lnTo>
                      <a:pt x="1469" y="118"/>
                    </a:lnTo>
                    <a:lnTo>
                      <a:pt x="1469" y="111"/>
                    </a:lnTo>
                    <a:lnTo>
                      <a:pt x="1472" y="118"/>
                    </a:lnTo>
                    <a:lnTo>
                      <a:pt x="1474" y="116"/>
                    </a:lnTo>
                    <a:lnTo>
                      <a:pt x="1474" y="113"/>
                    </a:lnTo>
                    <a:lnTo>
                      <a:pt x="1476" y="109"/>
                    </a:lnTo>
                    <a:lnTo>
                      <a:pt x="1478" y="113"/>
                    </a:lnTo>
                    <a:lnTo>
                      <a:pt x="1478" y="121"/>
                    </a:lnTo>
                    <a:lnTo>
                      <a:pt x="1480" y="121"/>
                    </a:lnTo>
                    <a:lnTo>
                      <a:pt x="1482" y="111"/>
                    </a:lnTo>
                    <a:lnTo>
                      <a:pt x="1482" y="116"/>
                    </a:lnTo>
                    <a:lnTo>
                      <a:pt x="1484" y="106"/>
                    </a:lnTo>
                    <a:lnTo>
                      <a:pt x="1486" y="104"/>
                    </a:lnTo>
                    <a:lnTo>
                      <a:pt x="1486" y="109"/>
                    </a:lnTo>
                    <a:lnTo>
                      <a:pt x="1488" y="106"/>
                    </a:lnTo>
                    <a:lnTo>
                      <a:pt x="1490" y="104"/>
                    </a:lnTo>
                    <a:lnTo>
                      <a:pt x="1492" y="113"/>
                    </a:lnTo>
                    <a:lnTo>
                      <a:pt x="1494" y="111"/>
                    </a:lnTo>
                    <a:lnTo>
                      <a:pt x="1496" y="113"/>
                    </a:lnTo>
                    <a:lnTo>
                      <a:pt x="1496" y="111"/>
                    </a:lnTo>
                    <a:lnTo>
                      <a:pt x="1498" y="111"/>
                    </a:lnTo>
                    <a:lnTo>
                      <a:pt x="1500" y="121"/>
                    </a:lnTo>
                    <a:lnTo>
                      <a:pt x="1500" y="113"/>
                    </a:lnTo>
                    <a:lnTo>
                      <a:pt x="1502" y="113"/>
                    </a:lnTo>
                    <a:lnTo>
                      <a:pt x="1504" y="118"/>
                    </a:lnTo>
                    <a:lnTo>
                      <a:pt x="1504" y="116"/>
                    </a:lnTo>
                    <a:lnTo>
                      <a:pt x="1506" y="111"/>
                    </a:lnTo>
                    <a:lnTo>
                      <a:pt x="1508" y="113"/>
                    </a:lnTo>
                    <a:lnTo>
                      <a:pt x="1508" y="116"/>
                    </a:lnTo>
                    <a:lnTo>
                      <a:pt x="1510" y="111"/>
                    </a:lnTo>
                    <a:lnTo>
                      <a:pt x="1512" y="101"/>
                    </a:lnTo>
                    <a:lnTo>
                      <a:pt x="1512" y="104"/>
                    </a:lnTo>
                    <a:lnTo>
                      <a:pt x="1514" y="111"/>
                    </a:lnTo>
                    <a:lnTo>
                      <a:pt x="1516" y="113"/>
                    </a:lnTo>
                    <a:lnTo>
                      <a:pt x="1518" y="118"/>
                    </a:lnTo>
                    <a:lnTo>
                      <a:pt x="1520" y="121"/>
                    </a:lnTo>
                    <a:lnTo>
                      <a:pt x="1522" y="121"/>
                    </a:lnTo>
                    <a:lnTo>
                      <a:pt x="1522" y="111"/>
                    </a:lnTo>
                    <a:lnTo>
                      <a:pt x="1524" y="111"/>
                    </a:lnTo>
                  </a:path>
                </a:pathLst>
              </a:custGeom>
              <a:noFill/>
              <a:ln w="38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4" name="Text Box 6"/>
              <p:cNvSpPr txBox="1">
                <a:spLocks noChangeArrowheads="1"/>
              </p:cNvSpPr>
              <p:nvPr/>
            </p:nvSpPr>
            <p:spPr bwMode="auto">
              <a:xfrm>
                <a:off x="3361" y="543"/>
                <a:ext cx="304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800">
                    <a:latin typeface="Arial" pitchFamily="34" charset="0"/>
                  </a:rPr>
                  <a:t>1 mV</a:t>
                </a:r>
              </a:p>
            </p:txBody>
          </p:sp>
          <p:grpSp>
            <p:nvGrpSpPr>
              <p:cNvPr id="9295" name="Group 7"/>
              <p:cNvGrpSpPr>
                <a:grpSpLocks/>
              </p:cNvGrpSpPr>
              <p:nvPr/>
            </p:nvGrpSpPr>
            <p:grpSpPr bwMode="auto">
              <a:xfrm>
                <a:off x="3587" y="527"/>
                <a:ext cx="96" cy="160"/>
                <a:chOff x="1353" y="1143"/>
                <a:chExt cx="163" cy="271"/>
              </a:xfrm>
            </p:grpSpPr>
            <p:sp>
              <p:nvSpPr>
                <p:cNvPr id="9297" name="Line 8"/>
                <p:cNvSpPr>
                  <a:spLocks noChangeShapeType="1"/>
                </p:cNvSpPr>
                <p:nvPr/>
              </p:nvSpPr>
              <p:spPr bwMode="auto">
                <a:xfrm>
                  <a:off x="1353" y="1414"/>
                  <a:ext cx="1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98" name="Line 9"/>
                <p:cNvSpPr>
                  <a:spLocks noChangeShapeType="1"/>
                </p:cNvSpPr>
                <p:nvPr/>
              </p:nvSpPr>
              <p:spPr bwMode="auto">
                <a:xfrm>
                  <a:off x="1353" y="1143"/>
                  <a:ext cx="0" cy="2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96" name="Text Box 10"/>
              <p:cNvSpPr txBox="1">
                <a:spLocks noChangeArrowheads="1"/>
              </p:cNvSpPr>
              <p:nvPr/>
            </p:nvSpPr>
            <p:spPr bwMode="auto">
              <a:xfrm>
                <a:off x="3477" y="661"/>
                <a:ext cx="291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>
                    <a:latin typeface="Arial" pitchFamily="34" charset="0"/>
                  </a:rPr>
                  <a:t>10 ms</a:t>
                </a:r>
              </a:p>
            </p:txBody>
          </p:sp>
        </p:grpSp>
        <p:grpSp>
          <p:nvGrpSpPr>
            <p:cNvPr id="9277" name="Group 11"/>
            <p:cNvGrpSpPr>
              <a:grpSpLocks/>
            </p:cNvGrpSpPr>
            <p:nvPr/>
          </p:nvGrpSpPr>
          <p:grpSpPr bwMode="auto">
            <a:xfrm>
              <a:off x="3988" y="1142"/>
              <a:ext cx="467" cy="320"/>
              <a:chOff x="5882" y="1087"/>
              <a:chExt cx="467" cy="319"/>
            </a:xfrm>
          </p:grpSpPr>
          <p:sp>
            <p:nvSpPr>
              <p:cNvPr id="9288" name="Text Box 12"/>
              <p:cNvSpPr txBox="1">
                <a:spLocks noChangeArrowheads="1"/>
              </p:cNvSpPr>
              <p:nvPr/>
            </p:nvSpPr>
            <p:spPr bwMode="auto">
              <a:xfrm>
                <a:off x="5882" y="1117"/>
                <a:ext cx="266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>
                    <a:latin typeface="Arial" pitchFamily="34" charset="0"/>
                  </a:rPr>
                  <a:t>1 mV</a:t>
                </a:r>
              </a:p>
            </p:txBody>
          </p:sp>
          <p:grpSp>
            <p:nvGrpSpPr>
              <p:cNvPr id="9289" name="Group 13"/>
              <p:cNvGrpSpPr>
                <a:grpSpLocks/>
              </p:cNvGrpSpPr>
              <p:nvPr/>
            </p:nvGrpSpPr>
            <p:grpSpPr bwMode="auto">
              <a:xfrm>
                <a:off x="6112" y="1087"/>
                <a:ext cx="205" cy="203"/>
                <a:chOff x="1353" y="1143"/>
                <a:chExt cx="163" cy="271"/>
              </a:xfrm>
            </p:grpSpPr>
            <p:sp>
              <p:nvSpPr>
                <p:cNvPr id="9291" name="Line 14"/>
                <p:cNvSpPr>
                  <a:spLocks noChangeShapeType="1"/>
                </p:cNvSpPr>
                <p:nvPr/>
              </p:nvSpPr>
              <p:spPr bwMode="auto">
                <a:xfrm>
                  <a:off x="1353" y="1414"/>
                  <a:ext cx="16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92" name="Line 15"/>
                <p:cNvSpPr>
                  <a:spLocks noChangeShapeType="1"/>
                </p:cNvSpPr>
                <p:nvPr/>
              </p:nvSpPr>
              <p:spPr bwMode="auto">
                <a:xfrm>
                  <a:off x="1353" y="1143"/>
                  <a:ext cx="0" cy="27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90" name="Text Box 16"/>
              <p:cNvSpPr txBox="1">
                <a:spLocks noChangeArrowheads="1"/>
              </p:cNvSpPr>
              <p:nvPr/>
            </p:nvSpPr>
            <p:spPr bwMode="auto">
              <a:xfrm>
                <a:off x="6058" y="1271"/>
                <a:ext cx="291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>
                    <a:latin typeface="Arial" pitchFamily="34" charset="0"/>
                  </a:rPr>
                  <a:t>10 ms</a:t>
                </a:r>
              </a:p>
            </p:txBody>
          </p:sp>
        </p:grpSp>
        <p:grpSp>
          <p:nvGrpSpPr>
            <p:cNvPr id="9278" name="Group 17"/>
            <p:cNvGrpSpPr>
              <a:grpSpLocks/>
            </p:cNvGrpSpPr>
            <p:nvPr/>
          </p:nvGrpSpPr>
          <p:grpSpPr bwMode="auto">
            <a:xfrm>
              <a:off x="3731" y="757"/>
              <a:ext cx="738" cy="883"/>
              <a:chOff x="3731" y="757"/>
              <a:chExt cx="738" cy="883"/>
            </a:xfrm>
          </p:grpSpPr>
          <p:sp>
            <p:nvSpPr>
              <p:cNvPr id="9279" name="Rectangle 18"/>
              <p:cNvSpPr>
                <a:spLocks noChangeArrowheads="1"/>
              </p:cNvSpPr>
              <p:nvPr/>
            </p:nvSpPr>
            <p:spPr bwMode="auto">
              <a:xfrm>
                <a:off x="3731" y="757"/>
                <a:ext cx="738" cy="883"/>
              </a:xfrm>
              <a:prstGeom prst="rect">
                <a:avLst/>
              </a:prstGeom>
              <a:noFill/>
              <a:ln w="381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9280" name="Freeform 19"/>
              <p:cNvSpPr>
                <a:spLocks/>
              </p:cNvSpPr>
              <p:nvPr/>
            </p:nvSpPr>
            <p:spPr bwMode="auto">
              <a:xfrm>
                <a:off x="3743" y="870"/>
                <a:ext cx="683" cy="170"/>
              </a:xfrm>
              <a:custGeom>
                <a:avLst/>
                <a:gdLst>
                  <a:gd name="T0" fmla="*/ 0 w 2834"/>
                  <a:gd name="T1" fmla="*/ 0 h 707"/>
                  <a:gd name="T2" fmla="*/ 0 w 2834"/>
                  <a:gd name="T3" fmla="*/ 0 h 707"/>
                  <a:gd name="T4" fmla="*/ 0 w 2834"/>
                  <a:gd name="T5" fmla="*/ 0 h 707"/>
                  <a:gd name="T6" fmla="*/ 0 w 2834"/>
                  <a:gd name="T7" fmla="*/ 0 h 707"/>
                  <a:gd name="T8" fmla="*/ 0 w 2834"/>
                  <a:gd name="T9" fmla="*/ 0 h 707"/>
                  <a:gd name="T10" fmla="*/ 0 w 2834"/>
                  <a:gd name="T11" fmla="*/ 0 h 707"/>
                  <a:gd name="T12" fmla="*/ 0 w 2834"/>
                  <a:gd name="T13" fmla="*/ 0 h 707"/>
                  <a:gd name="T14" fmla="*/ 0 w 2834"/>
                  <a:gd name="T15" fmla="*/ 0 h 707"/>
                  <a:gd name="T16" fmla="*/ 0 w 2834"/>
                  <a:gd name="T17" fmla="*/ 0 h 707"/>
                  <a:gd name="T18" fmla="*/ 0 w 2834"/>
                  <a:gd name="T19" fmla="*/ 0 h 707"/>
                  <a:gd name="T20" fmla="*/ 0 w 2834"/>
                  <a:gd name="T21" fmla="*/ 0 h 707"/>
                  <a:gd name="T22" fmla="*/ 0 w 2834"/>
                  <a:gd name="T23" fmla="*/ 0 h 707"/>
                  <a:gd name="T24" fmla="*/ 0 w 2834"/>
                  <a:gd name="T25" fmla="*/ 0 h 707"/>
                  <a:gd name="T26" fmla="*/ 0 w 2834"/>
                  <a:gd name="T27" fmla="*/ 0 h 707"/>
                  <a:gd name="T28" fmla="*/ 0 w 2834"/>
                  <a:gd name="T29" fmla="*/ 0 h 707"/>
                  <a:gd name="T30" fmla="*/ 0 w 2834"/>
                  <a:gd name="T31" fmla="*/ 0 h 707"/>
                  <a:gd name="T32" fmla="*/ 0 w 2834"/>
                  <a:gd name="T33" fmla="*/ 0 h 707"/>
                  <a:gd name="T34" fmla="*/ 0 w 2834"/>
                  <a:gd name="T35" fmla="*/ 0 h 707"/>
                  <a:gd name="T36" fmla="*/ 0 w 2834"/>
                  <a:gd name="T37" fmla="*/ 0 h 707"/>
                  <a:gd name="T38" fmla="*/ 0 w 2834"/>
                  <a:gd name="T39" fmla="*/ 0 h 707"/>
                  <a:gd name="T40" fmla="*/ 0 w 2834"/>
                  <a:gd name="T41" fmla="*/ 0 h 707"/>
                  <a:gd name="T42" fmla="*/ 0 w 2834"/>
                  <a:gd name="T43" fmla="*/ 0 h 707"/>
                  <a:gd name="T44" fmla="*/ 0 w 2834"/>
                  <a:gd name="T45" fmla="*/ 0 h 707"/>
                  <a:gd name="T46" fmla="*/ 0 w 2834"/>
                  <a:gd name="T47" fmla="*/ 0 h 707"/>
                  <a:gd name="T48" fmla="*/ 0 w 2834"/>
                  <a:gd name="T49" fmla="*/ 0 h 707"/>
                  <a:gd name="T50" fmla="*/ 0 w 2834"/>
                  <a:gd name="T51" fmla="*/ 0 h 707"/>
                  <a:gd name="T52" fmla="*/ 0 w 2834"/>
                  <a:gd name="T53" fmla="*/ 0 h 707"/>
                  <a:gd name="T54" fmla="*/ 0 w 2834"/>
                  <a:gd name="T55" fmla="*/ 0 h 707"/>
                  <a:gd name="T56" fmla="*/ 0 w 2834"/>
                  <a:gd name="T57" fmla="*/ 0 h 707"/>
                  <a:gd name="T58" fmla="*/ 0 w 2834"/>
                  <a:gd name="T59" fmla="*/ 0 h 707"/>
                  <a:gd name="T60" fmla="*/ 0 w 2834"/>
                  <a:gd name="T61" fmla="*/ 0 h 707"/>
                  <a:gd name="T62" fmla="*/ 0 w 2834"/>
                  <a:gd name="T63" fmla="*/ 0 h 707"/>
                  <a:gd name="T64" fmla="*/ 0 w 2834"/>
                  <a:gd name="T65" fmla="*/ 0 h 707"/>
                  <a:gd name="T66" fmla="*/ 0 w 2834"/>
                  <a:gd name="T67" fmla="*/ 0 h 707"/>
                  <a:gd name="T68" fmla="*/ 0 w 2834"/>
                  <a:gd name="T69" fmla="*/ 0 h 707"/>
                  <a:gd name="T70" fmla="*/ 0 w 2834"/>
                  <a:gd name="T71" fmla="*/ 0 h 707"/>
                  <a:gd name="T72" fmla="*/ 0 w 2834"/>
                  <a:gd name="T73" fmla="*/ 0 h 707"/>
                  <a:gd name="T74" fmla="*/ 0 w 2834"/>
                  <a:gd name="T75" fmla="*/ 0 h 707"/>
                  <a:gd name="T76" fmla="*/ 0 w 2834"/>
                  <a:gd name="T77" fmla="*/ 0 h 707"/>
                  <a:gd name="T78" fmla="*/ 0 w 2834"/>
                  <a:gd name="T79" fmla="*/ 0 h 707"/>
                  <a:gd name="T80" fmla="*/ 0 w 2834"/>
                  <a:gd name="T81" fmla="*/ 0 h 707"/>
                  <a:gd name="T82" fmla="*/ 0 w 2834"/>
                  <a:gd name="T83" fmla="*/ 0 h 707"/>
                  <a:gd name="T84" fmla="*/ 0 w 2834"/>
                  <a:gd name="T85" fmla="*/ 0 h 707"/>
                  <a:gd name="T86" fmla="*/ 0 w 2834"/>
                  <a:gd name="T87" fmla="*/ 0 h 707"/>
                  <a:gd name="T88" fmla="*/ 0 w 2834"/>
                  <a:gd name="T89" fmla="*/ 0 h 707"/>
                  <a:gd name="T90" fmla="*/ 0 w 2834"/>
                  <a:gd name="T91" fmla="*/ 0 h 707"/>
                  <a:gd name="T92" fmla="*/ 0 w 2834"/>
                  <a:gd name="T93" fmla="*/ 0 h 707"/>
                  <a:gd name="T94" fmla="*/ 0 w 2834"/>
                  <a:gd name="T95" fmla="*/ 0 h 707"/>
                  <a:gd name="T96" fmla="*/ 0 w 2834"/>
                  <a:gd name="T97" fmla="*/ 0 h 707"/>
                  <a:gd name="T98" fmla="*/ 0 w 2834"/>
                  <a:gd name="T99" fmla="*/ 0 h 707"/>
                  <a:gd name="T100" fmla="*/ 0 w 2834"/>
                  <a:gd name="T101" fmla="*/ 0 h 707"/>
                  <a:gd name="T102" fmla="*/ 0 w 2834"/>
                  <a:gd name="T103" fmla="*/ 0 h 707"/>
                  <a:gd name="T104" fmla="*/ 0 w 2834"/>
                  <a:gd name="T105" fmla="*/ 0 h 707"/>
                  <a:gd name="T106" fmla="*/ 0 w 2834"/>
                  <a:gd name="T107" fmla="*/ 0 h 707"/>
                  <a:gd name="T108" fmla="*/ 0 w 2834"/>
                  <a:gd name="T109" fmla="*/ 0 h 707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2834"/>
                  <a:gd name="T166" fmla="*/ 0 h 707"/>
                  <a:gd name="T167" fmla="*/ 2834 w 2834"/>
                  <a:gd name="T168" fmla="*/ 707 h 707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2834" h="707">
                    <a:moveTo>
                      <a:pt x="0" y="197"/>
                    </a:moveTo>
                    <a:lnTo>
                      <a:pt x="5" y="217"/>
                    </a:lnTo>
                    <a:lnTo>
                      <a:pt x="17" y="231"/>
                    </a:lnTo>
                    <a:lnTo>
                      <a:pt x="22" y="211"/>
                    </a:lnTo>
                    <a:lnTo>
                      <a:pt x="34" y="204"/>
                    </a:lnTo>
                    <a:lnTo>
                      <a:pt x="39" y="217"/>
                    </a:lnTo>
                    <a:lnTo>
                      <a:pt x="51" y="204"/>
                    </a:lnTo>
                    <a:lnTo>
                      <a:pt x="56" y="217"/>
                    </a:lnTo>
                    <a:lnTo>
                      <a:pt x="68" y="204"/>
                    </a:lnTo>
                    <a:lnTo>
                      <a:pt x="73" y="197"/>
                    </a:lnTo>
                    <a:lnTo>
                      <a:pt x="85" y="211"/>
                    </a:lnTo>
                    <a:lnTo>
                      <a:pt x="90" y="204"/>
                    </a:lnTo>
                    <a:lnTo>
                      <a:pt x="102" y="204"/>
                    </a:lnTo>
                    <a:lnTo>
                      <a:pt x="107" y="197"/>
                    </a:lnTo>
                    <a:lnTo>
                      <a:pt x="119" y="197"/>
                    </a:lnTo>
                    <a:lnTo>
                      <a:pt x="124" y="177"/>
                    </a:lnTo>
                    <a:lnTo>
                      <a:pt x="136" y="183"/>
                    </a:lnTo>
                    <a:lnTo>
                      <a:pt x="141" y="190"/>
                    </a:lnTo>
                    <a:lnTo>
                      <a:pt x="153" y="190"/>
                    </a:lnTo>
                    <a:lnTo>
                      <a:pt x="158" y="197"/>
                    </a:lnTo>
                    <a:lnTo>
                      <a:pt x="170" y="204"/>
                    </a:lnTo>
                    <a:lnTo>
                      <a:pt x="181" y="197"/>
                    </a:lnTo>
                    <a:lnTo>
                      <a:pt x="187" y="183"/>
                    </a:lnTo>
                    <a:lnTo>
                      <a:pt x="198" y="190"/>
                    </a:lnTo>
                    <a:lnTo>
                      <a:pt x="204" y="190"/>
                    </a:lnTo>
                    <a:lnTo>
                      <a:pt x="215" y="204"/>
                    </a:lnTo>
                    <a:lnTo>
                      <a:pt x="221" y="190"/>
                    </a:lnTo>
                    <a:lnTo>
                      <a:pt x="232" y="197"/>
                    </a:lnTo>
                    <a:lnTo>
                      <a:pt x="238" y="204"/>
                    </a:lnTo>
                    <a:lnTo>
                      <a:pt x="249" y="197"/>
                    </a:lnTo>
                    <a:lnTo>
                      <a:pt x="255" y="197"/>
                    </a:lnTo>
                    <a:lnTo>
                      <a:pt x="266" y="211"/>
                    </a:lnTo>
                    <a:lnTo>
                      <a:pt x="272" y="211"/>
                    </a:lnTo>
                    <a:lnTo>
                      <a:pt x="283" y="204"/>
                    </a:lnTo>
                    <a:lnTo>
                      <a:pt x="289" y="211"/>
                    </a:lnTo>
                    <a:lnTo>
                      <a:pt x="300" y="211"/>
                    </a:lnTo>
                    <a:lnTo>
                      <a:pt x="306" y="204"/>
                    </a:lnTo>
                    <a:lnTo>
                      <a:pt x="317" y="183"/>
                    </a:lnTo>
                    <a:lnTo>
                      <a:pt x="323" y="190"/>
                    </a:lnTo>
                    <a:lnTo>
                      <a:pt x="334" y="197"/>
                    </a:lnTo>
                    <a:lnTo>
                      <a:pt x="340" y="190"/>
                    </a:lnTo>
                    <a:lnTo>
                      <a:pt x="351" y="204"/>
                    </a:lnTo>
                    <a:lnTo>
                      <a:pt x="357" y="224"/>
                    </a:lnTo>
                    <a:lnTo>
                      <a:pt x="368" y="231"/>
                    </a:lnTo>
                    <a:lnTo>
                      <a:pt x="374" y="211"/>
                    </a:lnTo>
                    <a:lnTo>
                      <a:pt x="385" y="190"/>
                    </a:lnTo>
                    <a:lnTo>
                      <a:pt x="391" y="190"/>
                    </a:lnTo>
                    <a:lnTo>
                      <a:pt x="402" y="177"/>
                    </a:lnTo>
                    <a:lnTo>
                      <a:pt x="408" y="170"/>
                    </a:lnTo>
                    <a:lnTo>
                      <a:pt x="419" y="204"/>
                    </a:lnTo>
                    <a:lnTo>
                      <a:pt x="425" y="211"/>
                    </a:lnTo>
                    <a:lnTo>
                      <a:pt x="436" y="204"/>
                    </a:lnTo>
                    <a:lnTo>
                      <a:pt x="442" y="183"/>
                    </a:lnTo>
                    <a:lnTo>
                      <a:pt x="453" y="190"/>
                    </a:lnTo>
                    <a:lnTo>
                      <a:pt x="459" y="190"/>
                    </a:lnTo>
                    <a:lnTo>
                      <a:pt x="470" y="190"/>
                    </a:lnTo>
                    <a:lnTo>
                      <a:pt x="476" y="197"/>
                    </a:lnTo>
                    <a:lnTo>
                      <a:pt x="487" y="707"/>
                    </a:lnTo>
                    <a:lnTo>
                      <a:pt x="493" y="320"/>
                    </a:lnTo>
                    <a:lnTo>
                      <a:pt x="504" y="0"/>
                    </a:lnTo>
                    <a:lnTo>
                      <a:pt x="510" y="20"/>
                    </a:lnTo>
                    <a:lnTo>
                      <a:pt x="521" y="88"/>
                    </a:lnTo>
                    <a:lnTo>
                      <a:pt x="527" y="129"/>
                    </a:lnTo>
                    <a:lnTo>
                      <a:pt x="538" y="156"/>
                    </a:lnTo>
                    <a:lnTo>
                      <a:pt x="544" y="163"/>
                    </a:lnTo>
                    <a:lnTo>
                      <a:pt x="555" y="183"/>
                    </a:lnTo>
                    <a:lnTo>
                      <a:pt x="561" y="183"/>
                    </a:lnTo>
                    <a:lnTo>
                      <a:pt x="572" y="177"/>
                    </a:lnTo>
                    <a:lnTo>
                      <a:pt x="578" y="170"/>
                    </a:lnTo>
                    <a:lnTo>
                      <a:pt x="589" y="197"/>
                    </a:lnTo>
                    <a:lnTo>
                      <a:pt x="595" y="211"/>
                    </a:lnTo>
                    <a:lnTo>
                      <a:pt x="606" y="190"/>
                    </a:lnTo>
                    <a:lnTo>
                      <a:pt x="612" y="204"/>
                    </a:lnTo>
                    <a:lnTo>
                      <a:pt x="623" y="211"/>
                    </a:lnTo>
                    <a:lnTo>
                      <a:pt x="629" y="190"/>
                    </a:lnTo>
                    <a:lnTo>
                      <a:pt x="640" y="204"/>
                    </a:lnTo>
                    <a:lnTo>
                      <a:pt x="646" y="217"/>
                    </a:lnTo>
                    <a:lnTo>
                      <a:pt x="657" y="238"/>
                    </a:lnTo>
                    <a:lnTo>
                      <a:pt x="663" y="224"/>
                    </a:lnTo>
                    <a:lnTo>
                      <a:pt x="674" y="211"/>
                    </a:lnTo>
                    <a:lnTo>
                      <a:pt x="680" y="224"/>
                    </a:lnTo>
                    <a:lnTo>
                      <a:pt x="691" y="224"/>
                    </a:lnTo>
                    <a:lnTo>
                      <a:pt x="697" y="238"/>
                    </a:lnTo>
                    <a:lnTo>
                      <a:pt x="708" y="238"/>
                    </a:lnTo>
                    <a:lnTo>
                      <a:pt x="714" y="245"/>
                    </a:lnTo>
                    <a:lnTo>
                      <a:pt x="725" y="231"/>
                    </a:lnTo>
                    <a:lnTo>
                      <a:pt x="731" y="245"/>
                    </a:lnTo>
                    <a:lnTo>
                      <a:pt x="742" y="238"/>
                    </a:lnTo>
                    <a:lnTo>
                      <a:pt x="748" y="245"/>
                    </a:lnTo>
                    <a:lnTo>
                      <a:pt x="759" y="265"/>
                    </a:lnTo>
                    <a:lnTo>
                      <a:pt x="765" y="252"/>
                    </a:lnTo>
                    <a:lnTo>
                      <a:pt x="776" y="245"/>
                    </a:lnTo>
                    <a:lnTo>
                      <a:pt x="788" y="252"/>
                    </a:lnTo>
                    <a:lnTo>
                      <a:pt x="793" y="238"/>
                    </a:lnTo>
                    <a:lnTo>
                      <a:pt x="805" y="238"/>
                    </a:lnTo>
                    <a:lnTo>
                      <a:pt x="810" y="238"/>
                    </a:lnTo>
                    <a:lnTo>
                      <a:pt x="822" y="252"/>
                    </a:lnTo>
                    <a:lnTo>
                      <a:pt x="827" y="245"/>
                    </a:lnTo>
                    <a:lnTo>
                      <a:pt x="839" y="245"/>
                    </a:lnTo>
                    <a:lnTo>
                      <a:pt x="844" y="245"/>
                    </a:lnTo>
                    <a:lnTo>
                      <a:pt x="856" y="245"/>
                    </a:lnTo>
                    <a:lnTo>
                      <a:pt x="861" y="279"/>
                    </a:lnTo>
                    <a:lnTo>
                      <a:pt x="873" y="252"/>
                    </a:lnTo>
                    <a:lnTo>
                      <a:pt x="878" y="272"/>
                    </a:lnTo>
                    <a:lnTo>
                      <a:pt x="890" y="258"/>
                    </a:lnTo>
                    <a:lnTo>
                      <a:pt x="895" y="272"/>
                    </a:lnTo>
                    <a:lnTo>
                      <a:pt x="907" y="258"/>
                    </a:lnTo>
                    <a:lnTo>
                      <a:pt x="912" y="252"/>
                    </a:lnTo>
                    <a:lnTo>
                      <a:pt x="924" y="238"/>
                    </a:lnTo>
                    <a:lnTo>
                      <a:pt x="929" y="238"/>
                    </a:lnTo>
                    <a:lnTo>
                      <a:pt x="941" y="258"/>
                    </a:lnTo>
                    <a:lnTo>
                      <a:pt x="946" y="252"/>
                    </a:lnTo>
                    <a:lnTo>
                      <a:pt x="958" y="265"/>
                    </a:lnTo>
                    <a:lnTo>
                      <a:pt x="963" y="252"/>
                    </a:lnTo>
                    <a:lnTo>
                      <a:pt x="975" y="238"/>
                    </a:lnTo>
                    <a:lnTo>
                      <a:pt x="980" y="252"/>
                    </a:lnTo>
                    <a:lnTo>
                      <a:pt x="992" y="224"/>
                    </a:lnTo>
                    <a:lnTo>
                      <a:pt x="997" y="231"/>
                    </a:lnTo>
                    <a:lnTo>
                      <a:pt x="1009" y="245"/>
                    </a:lnTo>
                    <a:lnTo>
                      <a:pt x="1014" y="238"/>
                    </a:lnTo>
                    <a:lnTo>
                      <a:pt x="1026" y="217"/>
                    </a:lnTo>
                    <a:lnTo>
                      <a:pt x="1031" y="224"/>
                    </a:lnTo>
                    <a:lnTo>
                      <a:pt x="1043" y="197"/>
                    </a:lnTo>
                    <a:lnTo>
                      <a:pt x="1048" y="211"/>
                    </a:lnTo>
                    <a:lnTo>
                      <a:pt x="1060" y="238"/>
                    </a:lnTo>
                    <a:lnTo>
                      <a:pt x="1065" y="238"/>
                    </a:lnTo>
                    <a:lnTo>
                      <a:pt x="1077" y="224"/>
                    </a:lnTo>
                    <a:lnTo>
                      <a:pt x="1082" y="224"/>
                    </a:lnTo>
                    <a:lnTo>
                      <a:pt x="1094" y="224"/>
                    </a:lnTo>
                    <a:lnTo>
                      <a:pt x="1099" y="217"/>
                    </a:lnTo>
                    <a:lnTo>
                      <a:pt x="1111" y="217"/>
                    </a:lnTo>
                    <a:lnTo>
                      <a:pt x="1116" y="211"/>
                    </a:lnTo>
                    <a:lnTo>
                      <a:pt x="1128" y="197"/>
                    </a:lnTo>
                    <a:lnTo>
                      <a:pt x="1133" y="211"/>
                    </a:lnTo>
                    <a:lnTo>
                      <a:pt x="1145" y="211"/>
                    </a:lnTo>
                    <a:lnTo>
                      <a:pt x="1150" y="211"/>
                    </a:lnTo>
                    <a:lnTo>
                      <a:pt x="1162" y="211"/>
                    </a:lnTo>
                    <a:lnTo>
                      <a:pt x="1168" y="190"/>
                    </a:lnTo>
                    <a:lnTo>
                      <a:pt x="1179" y="217"/>
                    </a:lnTo>
                    <a:lnTo>
                      <a:pt x="1185" y="204"/>
                    </a:lnTo>
                    <a:lnTo>
                      <a:pt x="1196" y="190"/>
                    </a:lnTo>
                    <a:lnTo>
                      <a:pt x="1202" y="183"/>
                    </a:lnTo>
                    <a:lnTo>
                      <a:pt x="1213" y="197"/>
                    </a:lnTo>
                    <a:lnTo>
                      <a:pt x="1219" y="217"/>
                    </a:lnTo>
                    <a:lnTo>
                      <a:pt x="1230" y="197"/>
                    </a:lnTo>
                    <a:lnTo>
                      <a:pt x="1236" y="163"/>
                    </a:lnTo>
                    <a:lnTo>
                      <a:pt x="1247" y="190"/>
                    </a:lnTo>
                    <a:lnTo>
                      <a:pt x="1253" y="170"/>
                    </a:lnTo>
                    <a:lnTo>
                      <a:pt x="1264" y="183"/>
                    </a:lnTo>
                    <a:lnTo>
                      <a:pt x="1270" y="197"/>
                    </a:lnTo>
                    <a:lnTo>
                      <a:pt x="1281" y="183"/>
                    </a:lnTo>
                    <a:lnTo>
                      <a:pt x="1287" y="177"/>
                    </a:lnTo>
                    <a:lnTo>
                      <a:pt x="1298" y="197"/>
                    </a:lnTo>
                    <a:lnTo>
                      <a:pt x="1304" y="211"/>
                    </a:lnTo>
                    <a:lnTo>
                      <a:pt x="1315" y="211"/>
                    </a:lnTo>
                    <a:lnTo>
                      <a:pt x="1321" y="217"/>
                    </a:lnTo>
                    <a:lnTo>
                      <a:pt x="1332" y="211"/>
                    </a:lnTo>
                    <a:lnTo>
                      <a:pt x="1338" y="231"/>
                    </a:lnTo>
                    <a:lnTo>
                      <a:pt x="1349" y="217"/>
                    </a:lnTo>
                    <a:lnTo>
                      <a:pt x="1355" y="211"/>
                    </a:lnTo>
                    <a:lnTo>
                      <a:pt x="1366" y="204"/>
                    </a:lnTo>
                    <a:lnTo>
                      <a:pt x="1372" y="197"/>
                    </a:lnTo>
                    <a:lnTo>
                      <a:pt x="1383" y="183"/>
                    </a:lnTo>
                    <a:lnTo>
                      <a:pt x="1394" y="204"/>
                    </a:lnTo>
                    <a:lnTo>
                      <a:pt x="1400" y="211"/>
                    </a:lnTo>
                    <a:lnTo>
                      <a:pt x="1411" y="211"/>
                    </a:lnTo>
                    <a:lnTo>
                      <a:pt x="1417" y="211"/>
                    </a:lnTo>
                    <a:lnTo>
                      <a:pt x="1428" y="211"/>
                    </a:lnTo>
                    <a:lnTo>
                      <a:pt x="1434" y="211"/>
                    </a:lnTo>
                    <a:lnTo>
                      <a:pt x="1445" y="197"/>
                    </a:lnTo>
                    <a:lnTo>
                      <a:pt x="1451" y="204"/>
                    </a:lnTo>
                    <a:lnTo>
                      <a:pt x="1462" y="217"/>
                    </a:lnTo>
                    <a:lnTo>
                      <a:pt x="1468" y="190"/>
                    </a:lnTo>
                    <a:lnTo>
                      <a:pt x="1479" y="183"/>
                    </a:lnTo>
                    <a:lnTo>
                      <a:pt x="1485" y="204"/>
                    </a:lnTo>
                    <a:lnTo>
                      <a:pt x="1496" y="211"/>
                    </a:lnTo>
                    <a:lnTo>
                      <a:pt x="1502" y="245"/>
                    </a:lnTo>
                    <a:lnTo>
                      <a:pt x="1513" y="231"/>
                    </a:lnTo>
                    <a:lnTo>
                      <a:pt x="1519" y="204"/>
                    </a:lnTo>
                    <a:lnTo>
                      <a:pt x="1530" y="197"/>
                    </a:lnTo>
                    <a:lnTo>
                      <a:pt x="1536" y="197"/>
                    </a:lnTo>
                    <a:lnTo>
                      <a:pt x="1547" y="204"/>
                    </a:lnTo>
                    <a:lnTo>
                      <a:pt x="1553" y="197"/>
                    </a:lnTo>
                    <a:lnTo>
                      <a:pt x="1564" y="190"/>
                    </a:lnTo>
                    <a:lnTo>
                      <a:pt x="1570" y="190"/>
                    </a:lnTo>
                    <a:lnTo>
                      <a:pt x="1581" y="197"/>
                    </a:lnTo>
                    <a:lnTo>
                      <a:pt x="1587" y="197"/>
                    </a:lnTo>
                    <a:lnTo>
                      <a:pt x="1598" y="211"/>
                    </a:lnTo>
                    <a:lnTo>
                      <a:pt x="1604" y="217"/>
                    </a:lnTo>
                    <a:lnTo>
                      <a:pt x="1615" y="224"/>
                    </a:lnTo>
                    <a:lnTo>
                      <a:pt x="1621" y="190"/>
                    </a:lnTo>
                    <a:lnTo>
                      <a:pt x="1632" y="197"/>
                    </a:lnTo>
                    <a:lnTo>
                      <a:pt x="1638" y="204"/>
                    </a:lnTo>
                    <a:lnTo>
                      <a:pt x="1649" y="183"/>
                    </a:lnTo>
                    <a:lnTo>
                      <a:pt x="1655" y="190"/>
                    </a:lnTo>
                    <a:lnTo>
                      <a:pt x="1666" y="197"/>
                    </a:lnTo>
                    <a:lnTo>
                      <a:pt x="1672" y="217"/>
                    </a:lnTo>
                    <a:lnTo>
                      <a:pt x="1683" y="217"/>
                    </a:lnTo>
                    <a:lnTo>
                      <a:pt x="1689" y="190"/>
                    </a:lnTo>
                    <a:lnTo>
                      <a:pt x="1700" y="197"/>
                    </a:lnTo>
                    <a:lnTo>
                      <a:pt x="1706" y="224"/>
                    </a:lnTo>
                    <a:lnTo>
                      <a:pt x="1717" y="211"/>
                    </a:lnTo>
                    <a:lnTo>
                      <a:pt x="1723" y="217"/>
                    </a:lnTo>
                    <a:lnTo>
                      <a:pt x="1734" y="197"/>
                    </a:lnTo>
                    <a:lnTo>
                      <a:pt x="1740" y="190"/>
                    </a:lnTo>
                    <a:lnTo>
                      <a:pt x="1751" y="190"/>
                    </a:lnTo>
                    <a:lnTo>
                      <a:pt x="1757" y="183"/>
                    </a:lnTo>
                    <a:lnTo>
                      <a:pt x="1768" y="197"/>
                    </a:lnTo>
                    <a:lnTo>
                      <a:pt x="1774" y="197"/>
                    </a:lnTo>
                    <a:lnTo>
                      <a:pt x="1785" y="183"/>
                    </a:lnTo>
                    <a:lnTo>
                      <a:pt x="1791" y="197"/>
                    </a:lnTo>
                    <a:lnTo>
                      <a:pt x="1802" y="197"/>
                    </a:lnTo>
                    <a:lnTo>
                      <a:pt x="1808" y="190"/>
                    </a:lnTo>
                    <a:lnTo>
                      <a:pt x="1819" y="183"/>
                    </a:lnTo>
                    <a:lnTo>
                      <a:pt x="1825" y="183"/>
                    </a:lnTo>
                    <a:lnTo>
                      <a:pt x="1836" y="204"/>
                    </a:lnTo>
                    <a:lnTo>
                      <a:pt x="1842" y="211"/>
                    </a:lnTo>
                    <a:lnTo>
                      <a:pt x="1853" y="183"/>
                    </a:lnTo>
                    <a:lnTo>
                      <a:pt x="1859" y="177"/>
                    </a:lnTo>
                    <a:lnTo>
                      <a:pt x="1870" y="183"/>
                    </a:lnTo>
                    <a:lnTo>
                      <a:pt x="1876" y="197"/>
                    </a:lnTo>
                    <a:lnTo>
                      <a:pt x="1887" y="211"/>
                    </a:lnTo>
                    <a:lnTo>
                      <a:pt x="1893" y="197"/>
                    </a:lnTo>
                    <a:lnTo>
                      <a:pt x="1905" y="211"/>
                    </a:lnTo>
                    <a:lnTo>
                      <a:pt x="1910" y="224"/>
                    </a:lnTo>
                    <a:lnTo>
                      <a:pt x="1922" y="211"/>
                    </a:lnTo>
                    <a:lnTo>
                      <a:pt x="1927" y="190"/>
                    </a:lnTo>
                    <a:lnTo>
                      <a:pt x="1939" y="197"/>
                    </a:lnTo>
                    <a:lnTo>
                      <a:pt x="1944" y="190"/>
                    </a:lnTo>
                    <a:lnTo>
                      <a:pt x="1956" y="190"/>
                    </a:lnTo>
                    <a:lnTo>
                      <a:pt x="1961" y="211"/>
                    </a:lnTo>
                    <a:lnTo>
                      <a:pt x="1973" y="211"/>
                    </a:lnTo>
                    <a:lnTo>
                      <a:pt x="1978" y="197"/>
                    </a:lnTo>
                    <a:lnTo>
                      <a:pt x="1990" y="197"/>
                    </a:lnTo>
                    <a:lnTo>
                      <a:pt x="2001" y="197"/>
                    </a:lnTo>
                    <a:lnTo>
                      <a:pt x="2007" y="211"/>
                    </a:lnTo>
                    <a:lnTo>
                      <a:pt x="2018" y="197"/>
                    </a:lnTo>
                    <a:lnTo>
                      <a:pt x="2024" y="183"/>
                    </a:lnTo>
                    <a:lnTo>
                      <a:pt x="2035" y="204"/>
                    </a:lnTo>
                    <a:lnTo>
                      <a:pt x="2041" y="197"/>
                    </a:lnTo>
                    <a:lnTo>
                      <a:pt x="2052" y="217"/>
                    </a:lnTo>
                    <a:lnTo>
                      <a:pt x="2058" y="204"/>
                    </a:lnTo>
                    <a:lnTo>
                      <a:pt x="2069" y="190"/>
                    </a:lnTo>
                    <a:lnTo>
                      <a:pt x="2075" y="197"/>
                    </a:lnTo>
                    <a:lnTo>
                      <a:pt x="2086" y="190"/>
                    </a:lnTo>
                    <a:lnTo>
                      <a:pt x="2092" y="177"/>
                    </a:lnTo>
                    <a:lnTo>
                      <a:pt x="2103" y="183"/>
                    </a:lnTo>
                    <a:lnTo>
                      <a:pt x="2109" y="204"/>
                    </a:lnTo>
                    <a:lnTo>
                      <a:pt x="2120" y="204"/>
                    </a:lnTo>
                    <a:lnTo>
                      <a:pt x="2126" y="204"/>
                    </a:lnTo>
                    <a:lnTo>
                      <a:pt x="2137" y="211"/>
                    </a:lnTo>
                    <a:lnTo>
                      <a:pt x="2143" y="217"/>
                    </a:lnTo>
                    <a:lnTo>
                      <a:pt x="2154" y="231"/>
                    </a:lnTo>
                    <a:lnTo>
                      <a:pt x="2160" y="231"/>
                    </a:lnTo>
                    <a:lnTo>
                      <a:pt x="2171" y="211"/>
                    </a:lnTo>
                    <a:lnTo>
                      <a:pt x="2177" y="190"/>
                    </a:lnTo>
                    <a:lnTo>
                      <a:pt x="2188" y="190"/>
                    </a:lnTo>
                    <a:lnTo>
                      <a:pt x="2194" y="183"/>
                    </a:lnTo>
                    <a:lnTo>
                      <a:pt x="2205" y="217"/>
                    </a:lnTo>
                    <a:lnTo>
                      <a:pt x="2211" y="204"/>
                    </a:lnTo>
                    <a:lnTo>
                      <a:pt x="2222" y="190"/>
                    </a:lnTo>
                    <a:lnTo>
                      <a:pt x="2228" y="217"/>
                    </a:lnTo>
                    <a:lnTo>
                      <a:pt x="2239" y="197"/>
                    </a:lnTo>
                    <a:lnTo>
                      <a:pt x="2245" y="183"/>
                    </a:lnTo>
                    <a:lnTo>
                      <a:pt x="2256" y="211"/>
                    </a:lnTo>
                    <a:lnTo>
                      <a:pt x="2262" y="197"/>
                    </a:lnTo>
                    <a:lnTo>
                      <a:pt x="2273" y="217"/>
                    </a:lnTo>
                    <a:lnTo>
                      <a:pt x="2279" y="197"/>
                    </a:lnTo>
                    <a:lnTo>
                      <a:pt x="2290" y="190"/>
                    </a:lnTo>
                    <a:lnTo>
                      <a:pt x="2296" y="183"/>
                    </a:lnTo>
                    <a:lnTo>
                      <a:pt x="2307" y="197"/>
                    </a:lnTo>
                    <a:lnTo>
                      <a:pt x="2313" y="204"/>
                    </a:lnTo>
                    <a:lnTo>
                      <a:pt x="2324" y="204"/>
                    </a:lnTo>
                    <a:lnTo>
                      <a:pt x="2330" y="204"/>
                    </a:lnTo>
                    <a:lnTo>
                      <a:pt x="2341" y="204"/>
                    </a:lnTo>
                    <a:lnTo>
                      <a:pt x="2347" y="204"/>
                    </a:lnTo>
                    <a:lnTo>
                      <a:pt x="2358" y="204"/>
                    </a:lnTo>
                    <a:lnTo>
                      <a:pt x="2364" y="217"/>
                    </a:lnTo>
                    <a:lnTo>
                      <a:pt x="2375" y="211"/>
                    </a:lnTo>
                    <a:lnTo>
                      <a:pt x="2381" y="197"/>
                    </a:lnTo>
                    <a:lnTo>
                      <a:pt x="2392" y="224"/>
                    </a:lnTo>
                    <a:lnTo>
                      <a:pt x="2398" y="217"/>
                    </a:lnTo>
                    <a:lnTo>
                      <a:pt x="2409" y="204"/>
                    </a:lnTo>
                    <a:lnTo>
                      <a:pt x="2415" y="197"/>
                    </a:lnTo>
                    <a:lnTo>
                      <a:pt x="2426" y="197"/>
                    </a:lnTo>
                    <a:lnTo>
                      <a:pt x="2432" y="217"/>
                    </a:lnTo>
                    <a:lnTo>
                      <a:pt x="2443" y="217"/>
                    </a:lnTo>
                    <a:lnTo>
                      <a:pt x="2449" y="211"/>
                    </a:lnTo>
                    <a:lnTo>
                      <a:pt x="2460" y="190"/>
                    </a:lnTo>
                    <a:lnTo>
                      <a:pt x="2466" y="197"/>
                    </a:lnTo>
                    <a:lnTo>
                      <a:pt x="2477" y="217"/>
                    </a:lnTo>
                    <a:lnTo>
                      <a:pt x="2483" y="204"/>
                    </a:lnTo>
                    <a:lnTo>
                      <a:pt x="2494" y="183"/>
                    </a:lnTo>
                    <a:lnTo>
                      <a:pt x="2500" y="177"/>
                    </a:lnTo>
                    <a:lnTo>
                      <a:pt x="2511" y="197"/>
                    </a:lnTo>
                    <a:lnTo>
                      <a:pt x="2517" y="204"/>
                    </a:lnTo>
                    <a:lnTo>
                      <a:pt x="2528" y="197"/>
                    </a:lnTo>
                    <a:lnTo>
                      <a:pt x="2534" y="177"/>
                    </a:lnTo>
                    <a:lnTo>
                      <a:pt x="2545" y="190"/>
                    </a:lnTo>
                    <a:lnTo>
                      <a:pt x="2551" y="204"/>
                    </a:lnTo>
                    <a:lnTo>
                      <a:pt x="2562" y="197"/>
                    </a:lnTo>
                    <a:lnTo>
                      <a:pt x="2568" y="177"/>
                    </a:lnTo>
                    <a:lnTo>
                      <a:pt x="2579" y="170"/>
                    </a:lnTo>
                    <a:lnTo>
                      <a:pt x="2585" y="197"/>
                    </a:lnTo>
                    <a:lnTo>
                      <a:pt x="2596" y="197"/>
                    </a:lnTo>
                    <a:lnTo>
                      <a:pt x="2607" y="190"/>
                    </a:lnTo>
                    <a:lnTo>
                      <a:pt x="2613" y="197"/>
                    </a:lnTo>
                    <a:lnTo>
                      <a:pt x="2624" y="211"/>
                    </a:lnTo>
                    <a:lnTo>
                      <a:pt x="2630" y="211"/>
                    </a:lnTo>
                    <a:lnTo>
                      <a:pt x="2642" y="204"/>
                    </a:lnTo>
                    <a:lnTo>
                      <a:pt x="2647" y="231"/>
                    </a:lnTo>
                    <a:lnTo>
                      <a:pt x="2659" y="204"/>
                    </a:lnTo>
                    <a:lnTo>
                      <a:pt x="2664" y="190"/>
                    </a:lnTo>
                    <a:lnTo>
                      <a:pt x="2676" y="190"/>
                    </a:lnTo>
                    <a:lnTo>
                      <a:pt x="2681" y="170"/>
                    </a:lnTo>
                    <a:lnTo>
                      <a:pt x="2693" y="170"/>
                    </a:lnTo>
                    <a:lnTo>
                      <a:pt x="2698" y="197"/>
                    </a:lnTo>
                    <a:lnTo>
                      <a:pt x="2710" y="204"/>
                    </a:lnTo>
                    <a:lnTo>
                      <a:pt x="2715" y="224"/>
                    </a:lnTo>
                    <a:lnTo>
                      <a:pt x="2727" y="224"/>
                    </a:lnTo>
                    <a:lnTo>
                      <a:pt x="2732" y="190"/>
                    </a:lnTo>
                    <a:lnTo>
                      <a:pt x="2744" y="190"/>
                    </a:lnTo>
                    <a:lnTo>
                      <a:pt x="2749" y="197"/>
                    </a:lnTo>
                    <a:lnTo>
                      <a:pt x="2761" y="217"/>
                    </a:lnTo>
                    <a:lnTo>
                      <a:pt x="2766" y="217"/>
                    </a:lnTo>
                    <a:lnTo>
                      <a:pt x="2778" y="204"/>
                    </a:lnTo>
                    <a:lnTo>
                      <a:pt x="2783" y="204"/>
                    </a:lnTo>
                    <a:lnTo>
                      <a:pt x="2795" y="197"/>
                    </a:lnTo>
                    <a:lnTo>
                      <a:pt x="2800" y="197"/>
                    </a:lnTo>
                    <a:lnTo>
                      <a:pt x="2812" y="190"/>
                    </a:lnTo>
                    <a:lnTo>
                      <a:pt x="2817" y="204"/>
                    </a:lnTo>
                    <a:lnTo>
                      <a:pt x="2829" y="204"/>
                    </a:lnTo>
                    <a:lnTo>
                      <a:pt x="2834" y="190"/>
                    </a:lnTo>
                  </a:path>
                </a:pathLst>
              </a:custGeom>
              <a:noFill/>
              <a:ln w="38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1" name="Freeform 20"/>
              <p:cNvSpPr>
                <a:spLocks/>
              </p:cNvSpPr>
              <p:nvPr/>
            </p:nvSpPr>
            <p:spPr bwMode="auto">
              <a:xfrm>
                <a:off x="3743" y="878"/>
                <a:ext cx="683" cy="300"/>
              </a:xfrm>
              <a:custGeom>
                <a:avLst/>
                <a:gdLst>
                  <a:gd name="T0" fmla="*/ 9 w 683"/>
                  <a:gd name="T1" fmla="*/ 36 h 300"/>
                  <a:gd name="T2" fmla="*/ 22 w 683"/>
                  <a:gd name="T3" fmla="*/ 35 h 300"/>
                  <a:gd name="T4" fmla="*/ 34 w 683"/>
                  <a:gd name="T5" fmla="*/ 35 h 300"/>
                  <a:gd name="T6" fmla="*/ 48 w 683"/>
                  <a:gd name="T7" fmla="*/ 33 h 300"/>
                  <a:gd name="T8" fmla="*/ 60 w 683"/>
                  <a:gd name="T9" fmla="*/ 43 h 300"/>
                  <a:gd name="T10" fmla="*/ 72 w 683"/>
                  <a:gd name="T11" fmla="*/ 31 h 300"/>
                  <a:gd name="T12" fmla="*/ 85 w 683"/>
                  <a:gd name="T13" fmla="*/ 36 h 300"/>
                  <a:gd name="T14" fmla="*/ 97 w 683"/>
                  <a:gd name="T15" fmla="*/ 41 h 300"/>
                  <a:gd name="T16" fmla="*/ 109 w 683"/>
                  <a:gd name="T17" fmla="*/ 36 h 300"/>
                  <a:gd name="T18" fmla="*/ 114 w 683"/>
                  <a:gd name="T19" fmla="*/ 3 h 300"/>
                  <a:gd name="T20" fmla="*/ 135 w 683"/>
                  <a:gd name="T21" fmla="*/ 29 h 300"/>
                  <a:gd name="T22" fmla="*/ 147 w 683"/>
                  <a:gd name="T23" fmla="*/ 56 h 300"/>
                  <a:gd name="T24" fmla="*/ 160 w 683"/>
                  <a:gd name="T25" fmla="*/ 98 h 300"/>
                  <a:gd name="T26" fmla="*/ 172 w 683"/>
                  <a:gd name="T27" fmla="*/ 187 h 300"/>
                  <a:gd name="T28" fmla="*/ 184 w 683"/>
                  <a:gd name="T29" fmla="*/ 252 h 300"/>
                  <a:gd name="T30" fmla="*/ 198 w 683"/>
                  <a:gd name="T31" fmla="*/ 292 h 300"/>
                  <a:gd name="T32" fmla="*/ 210 w 683"/>
                  <a:gd name="T33" fmla="*/ 287 h 300"/>
                  <a:gd name="T34" fmla="*/ 223 w 683"/>
                  <a:gd name="T35" fmla="*/ 270 h 300"/>
                  <a:gd name="T36" fmla="*/ 235 w 683"/>
                  <a:gd name="T37" fmla="*/ 226 h 300"/>
                  <a:gd name="T38" fmla="*/ 247 w 683"/>
                  <a:gd name="T39" fmla="*/ 207 h 300"/>
                  <a:gd name="T40" fmla="*/ 260 w 683"/>
                  <a:gd name="T41" fmla="*/ 172 h 300"/>
                  <a:gd name="T42" fmla="*/ 272 w 683"/>
                  <a:gd name="T43" fmla="*/ 148 h 300"/>
                  <a:gd name="T44" fmla="*/ 284 w 683"/>
                  <a:gd name="T45" fmla="*/ 126 h 300"/>
                  <a:gd name="T46" fmla="*/ 296 w 683"/>
                  <a:gd name="T47" fmla="*/ 116 h 300"/>
                  <a:gd name="T48" fmla="*/ 309 w 683"/>
                  <a:gd name="T49" fmla="*/ 103 h 300"/>
                  <a:gd name="T50" fmla="*/ 321 w 683"/>
                  <a:gd name="T51" fmla="*/ 95 h 300"/>
                  <a:gd name="T52" fmla="*/ 333 w 683"/>
                  <a:gd name="T53" fmla="*/ 87 h 300"/>
                  <a:gd name="T54" fmla="*/ 346 w 683"/>
                  <a:gd name="T55" fmla="*/ 84 h 300"/>
                  <a:gd name="T56" fmla="*/ 358 w 683"/>
                  <a:gd name="T57" fmla="*/ 80 h 300"/>
                  <a:gd name="T58" fmla="*/ 370 w 683"/>
                  <a:gd name="T59" fmla="*/ 69 h 300"/>
                  <a:gd name="T60" fmla="*/ 382 w 683"/>
                  <a:gd name="T61" fmla="*/ 74 h 300"/>
                  <a:gd name="T62" fmla="*/ 395 w 683"/>
                  <a:gd name="T63" fmla="*/ 74 h 300"/>
                  <a:gd name="T64" fmla="*/ 407 w 683"/>
                  <a:gd name="T65" fmla="*/ 69 h 300"/>
                  <a:gd name="T66" fmla="*/ 419 w 683"/>
                  <a:gd name="T67" fmla="*/ 67 h 300"/>
                  <a:gd name="T68" fmla="*/ 432 w 683"/>
                  <a:gd name="T69" fmla="*/ 69 h 300"/>
                  <a:gd name="T70" fmla="*/ 444 w 683"/>
                  <a:gd name="T71" fmla="*/ 69 h 300"/>
                  <a:gd name="T72" fmla="*/ 456 w 683"/>
                  <a:gd name="T73" fmla="*/ 64 h 300"/>
                  <a:gd name="T74" fmla="*/ 469 w 683"/>
                  <a:gd name="T75" fmla="*/ 64 h 300"/>
                  <a:gd name="T76" fmla="*/ 482 w 683"/>
                  <a:gd name="T77" fmla="*/ 59 h 300"/>
                  <a:gd name="T78" fmla="*/ 495 w 683"/>
                  <a:gd name="T79" fmla="*/ 64 h 300"/>
                  <a:gd name="T80" fmla="*/ 507 w 683"/>
                  <a:gd name="T81" fmla="*/ 57 h 300"/>
                  <a:gd name="T82" fmla="*/ 519 w 683"/>
                  <a:gd name="T83" fmla="*/ 59 h 300"/>
                  <a:gd name="T84" fmla="*/ 531 w 683"/>
                  <a:gd name="T85" fmla="*/ 64 h 300"/>
                  <a:gd name="T86" fmla="*/ 544 w 683"/>
                  <a:gd name="T87" fmla="*/ 59 h 300"/>
                  <a:gd name="T88" fmla="*/ 556 w 683"/>
                  <a:gd name="T89" fmla="*/ 59 h 300"/>
                  <a:gd name="T90" fmla="*/ 568 w 683"/>
                  <a:gd name="T91" fmla="*/ 56 h 300"/>
                  <a:gd name="T92" fmla="*/ 581 w 683"/>
                  <a:gd name="T93" fmla="*/ 61 h 300"/>
                  <a:gd name="T94" fmla="*/ 593 w 683"/>
                  <a:gd name="T95" fmla="*/ 62 h 300"/>
                  <a:gd name="T96" fmla="*/ 605 w 683"/>
                  <a:gd name="T97" fmla="*/ 57 h 300"/>
                  <a:gd name="T98" fmla="*/ 617 w 683"/>
                  <a:gd name="T99" fmla="*/ 57 h 300"/>
                  <a:gd name="T100" fmla="*/ 630 w 683"/>
                  <a:gd name="T101" fmla="*/ 48 h 300"/>
                  <a:gd name="T102" fmla="*/ 642 w 683"/>
                  <a:gd name="T103" fmla="*/ 49 h 300"/>
                  <a:gd name="T104" fmla="*/ 654 w 683"/>
                  <a:gd name="T105" fmla="*/ 54 h 300"/>
                  <a:gd name="T106" fmla="*/ 667 w 683"/>
                  <a:gd name="T107" fmla="*/ 46 h 300"/>
                  <a:gd name="T108" fmla="*/ 679 w 683"/>
                  <a:gd name="T109" fmla="*/ 53 h 300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3"/>
                  <a:gd name="T166" fmla="*/ 0 h 300"/>
                  <a:gd name="T167" fmla="*/ 683 w 683"/>
                  <a:gd name="T168" fmla="*/ 300 h 300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3" h="300">
                    <a:moveTo>
                      <a:pt x="0" y="36"/>
                    </a:moveTo>
                    <a:lnTo>
                      <a:pt x="1" y="39"/>
                    </a:lnTo>
                    <a:lnTo>
                      <a:pt x="4" y="35"/>
                    </a:lnTo>
                    <a:lnTo>
                      <a:pt x="5" y="33"/>
                    </a:lnTo>
                    <a:lnTo>
                      <a:pt x="8" y="33"/>
                    </a:lnTo>
                    <a:lnTo>
                      <a:pt x="9" y="36"/>
                    </a:lnTo>
                    <a:lnTo>
                      <a:pt x="12" y="35"/>
                    </a:lnTo>
                    <a:lnTo>
                      <a:pt x="13" y="38"/>
                    </a:lnTo>
                    <a:lnTo>
                      <a:pt x="16" y="39"/>
                    </a:lnTo>
                    <a:lnTo>
                      <a:pt x="18" y="39"/>
                    </a:lnTo>
                    <a:lnTo>
                      <a:pt x="20" y="35"/>
                    </a:lnTo>
                    <a:lnTo>
                      <a:pt x="22" y="35"/>
                    </a:lnTo>
                    <a:lnTo>
                      <a:pt x="25" y="35"/>
                    </a:lnTo>
                    <a:lnTo>
                      <a:pt x="26" y="36"/>
                    </a:lnTo>
                    <a:lnTo>
                      <a:pt x="29" y="38"/>
                    </a:lnTo>
                    <a:lnTo>
                      <a:pt x="30" y="41"/>
                    </a:lnTo>
                    <a:lnTo>
                      <a:pt x="33" y="35"/>
                    </a:lnTo>
                    <a:lnTo>
                      <a:pt x="34" y="35"/>
                    </a:lnTo>
                    <a:lnTo>
                      <a:pt x="37" y="36"/>
                    </a:lnTo>
                    <a:lnTo>
                      <a:pt x="38" y="38"/>
                    </a:lnTo>
                    <a:lnTo>
                      <a:pt x="41" y="38"/>
                    </a:lnTo>
                    <a:lnTo>
                      <a:pt x="44" y="39"/>
                    </a:lnTo>
                    <a:lnTo>
                      <a:pt x="45" y="36"/>
                    </a:lnTo>
                    <a:lnTo>
                      <a:pt x="48" y="33"/>
                    </a:lnTo>
                    <a:lnTo>
                      <a:pt x="49" y="36"/>
                    </a:lnTo>
                    <a:lnTo>
                      <a:pt x="52" y="35"/>
                    </a:lnTo>
                    <a:lnTo>
                      <a:pt x="53" y="38"/>
                    </a:lnTo>
                    <a:lnTo>
                      <a:pt x="56" y="36"/>
                    </a:lnTo>
                    <a:lnTo>
                      <a:pt x="57" y="39"/>
                    </a:lnTo>
                    <a:lnTo>
                      <a:pt x="60" y="43"/>
                    </a:lnTo>
                    <a:lnTo>
                      <a:pt x="61" y="44"/>
                    </a:lnTo>
                    <a:lnTo>
                      <a:pt x="64" y="39"/>
                    </a:lnTo>
                    <a:lnTo>
                      <a:pt x="66" y="29"/>
                    </a:lnTo>
                    <a:lnTo>
                      <a:pt x="68" y="33"/>
                    </a:lnTo>
                    <a:lnTo>
                      <a:pt x="70" y="33"/>
                    </a:lnTo>
                    <a:lnTo>
                      <a:pt x="72" y="31"/>
                    </a:lnTo>
                    <a:lnTo>
                      <a:pt x="74" y="38"/>
                    </a:lnTo>
                    <a:lnTo>
                      <a:pt x="76" y="39"/>
                    </a:lnTo>
                    <a:lnTo>
                      <a:pt x="78" y="38"/>
                    </a:lnTo>
                    <a:lnTo>
                      <a:pt x="80" y="41"/>
                    </a:lnTo>
                    <a:lnTo>
                      <a:pt x="82" y="41"/>
                    </a:lnTo>
                    <a:lnTo>
                      <a:pt x="85" y="36"/>
                    </a:lnTo>
                    <a:lnTo>
                      <a:pt x="86" y="36"/>
                    </a:lnTo>
                    <a:lnTo>
                      <a:pt x="89" y="38"/>
                    </a:lnTo>
                    <a:lnTo>
                      <a:pt x="90" y="44"/>
                    </a:lnTo>
                    <a:lnTo>
                      <a:pt x="93" y="43"/>
                    </a:lnTo>
                    <a:lnTo>
                      <a:pt x="94" y="44"/>
                    </a:lnTo>
                    <a:lnTo>
                      <a:pt x="97" y="41"/>
                    </a:lnTo>
                    <a:lnTo>
                      <a:pt x="98" y="41"/>
                    </a:lnTo>
                    <a:lnTo>
                      <a:pt x="101" y="38"/>
                    </a:lnTo>
                    <a:lnTo>
                      <a:pt x="102" y="41"/>
                    </a:lnTo>
                    <a:lnTo>
                      <a:pt x="105" y="44"/>
                    </a:lnTo>
                    <a:lnTo>
                      <a:pt x="107" y="39"/>
                    </a:lnTo>
                    <a:lnTo>
                      <a:pt x="109" y="36"/>
                    </a:lnTo>
                    <a:lnTo>
                      <a:pt x="111" y="35"/>
                    </a:lnTo>
                    <a:lnTo>
                      <a:pt x="113" y="36"/>
                    </a:lnTo>
                    <a:lnTo>
                      <a:pt x="115" y="36"/>
                    </a:lnTo>
                    <a:lnTo>
                      <a:pt x="116" y="69"/>
                    </a:lnTo>
                    <a:lnTo>
                      <a:pt x="119" y="41"/>
                    </a:lnTo>
                    <a:lnTo>
                      <a:pt x="114" y="3"/>
                    </a:lnTo>
                    <a:lnTo>
                      <a:pt x="126" y="0"/>
                    </a:lnTo>
                    <a:lnTo>
                      <a:pt x="127" y="20"/>
                    </a:lnTo>
                    <a:lnTo>
                      <a:pt x="130" y="25"/>
                    </a:lnTo>
                    <a:lnTo>
                      <a:pt x="131" y="28"/>
                    </a:lnTo>
                    <a:lnTo>
                      <a:pt x="134" y="28"/>
                    </a:lnTo>
                    <a:lnTo>
                      <a:pt x="135" y="29"/>
                    </a:lnTo>
                    <a:lnTo>
                      <a:pt x="138" y="31"/>
                    </a:lnTo>
                    <a:lnTo>
                      <a:pt x="139" y="36"/>
                    </a:lnTo>
                    <a:lnTo>
                      <a:pt x="142" y="35"/>
                    </a:lnTo>
                    <a:lnTo>
                      <a:pt x="143" y="41"/>
                    </a:lnTo>
                    <a:lnTo>
                      <a:pt x="146" y="48"/>
                    </a:lnTo>
                    <a:lnTo>
                      <a:pt x="147" y="56"/>
                    </a:lnTo>
                    <a:lnTo>
                      <a:pt x="150" y="44"/>
                    </a:lnTo>
                    <a:lnTo>
                      <a:pt x="152" y="44"/>
                    </a:lnTo>
                    <a:lnTo>
                      <a:pt x="154" y="56"/>
                    </a:lnTo>
                    <a:lnTo>
                      <a:pt x="156" y="67"/>
                    </a:lnTo>
                    <a:lnTo>
                      <a:pt x="158" y="85"/>
                    </a:lnTo>
                    <a:lnTo>
                      <a:pt x="160" y="98"/>
                    </a:lnTo>
                    <a:lnTo>
                      <a:pt x="162" y="107"/>
                    </a:lnTo>
                    <a:lnTo>
                      <a:pt x="164" y="118"/>
                    </a:lnTo>
                    <a:lnTo>
                      <a:pt x="167" y="143"/>
                    </a:lnTo>
                    <a:lnTo>
                      <a:pt x="168" y="152"/>
                    </a:lnTo>
                    <a:lnTo>
                      <a:pt x="171" y="169"/>
                    </a:lnTo>
                    <a:lnTo>
                      <a:pt x="172" y="187"/>
                    </a:lnTo>
                    <a:lnTo>
                      <a:pt x="175" y="195"/>
                    </a:lnTo>
                    <a:lnTo>
                      <a:pt x="176" y="215"/>
                    </a:lnTo>
                    <a:lnTo>
                      <a:pt x="179" y="218"/>
                    </a:lnTo>
                    <a:lnTo>
                      <a:pt x="180" y="233"/>
                    </a:lnTo>
                    <a:lnTo>
                      <a:pt x="183" y="239"/>
                    </a:lnTo>
                    <a:lnTo>
                      <a:pt x="184" y="252"/>
                    </a:lnTo>
                    <a:lnTo>
                      <a:pt x="187" y="267"/>
                    </a:lnTo>
                    <a:lnTo>
                      <a:pt x="190" y="277"/>
                    </a:lnTo>
                    <a:lnTo>
                      <a:pt x="191" y="279"/>
                    </a:lnTo>
                    <a:lnTo>
                      <a:pt x="194" y="287"/>
                    </a:lnTo>
                    <a:lnTo>
                      <a:pt x="195" y="293"/>
                    </a:lnTo>
                    <a:lnTo>
                      <a:pt x="198" y="292"/>
                    </a:lnTo>
                    <a:lnTo>
                      <a:pt x="199" y="297"/>
                    </a:lnTo>
                    <a:lnTo>
                      <a:pt x="202" y="295"/>
                    </a:lnTo>
                    <a:lnTo>
                      <a:pt x="203" y="300"/>
                    </a:lnTo>
                    <a:lnTo>
                      <a:pt x="206" y="297"/>
                    </a:lnTo>
                    <a:lnTo>
                      <a:pt x="208" y="293"/>
                    </a:lnTo>
                    <a:lnTo>
                      <a:pt x="210" y="287"/>
                    </a:lnTo>
                    <a:lnTo>
                      <a:pt x="212" y="290"/>
                    </a:lnTo>
                    <a:lnTo>
                      <a:pt x="214" y="285"/>
                    </a:lnTo>
                    <a:lnTo>
                      <a:pt x="216" y="277"/>
                    </a:lnTo>
                    <a:lnTo>
                      <a:pt x="219" y="272"/>
                    </a:lnTo>
                    <a:lnTo>
                      <a:pt x="220" y="270"/>
                    </a:lnTo>
                    <a:lnTo>
                      <a:pt x="223" y="270"/>
                    </a:lnTo>
                    <a:lnTo>
                      <a:pt x="224" y="267"/>
                    </a:lnTo>
                    <a:lnTo>
                      <a:pt x="227" y="254"/>
                    </a:lnTo>
                    <a:lnTo>
                      <a:pt x="228" y="244"/>
                    </a:lnTo>
                    <a:lnTo>
                      <a:pt x="231" y="241"/>
                    </a:lnTo>
                    <a:lnTo>
                      <a:pt x="232" y="236"/>
                    </a:lnTo>
                    <a:lnTo>
                      <a:pt x="235" y="226"/>
                    </a:lnTo>
                    <a:lnTo>
                      <a:pt x="236" y="225"/>
                    </a:lnTo>
                    <a:lnTo>
                      <a:pt x="239" y="220"/>
                    </a:lnTo>
                    <a:lnTo>
                      <a:pt x="240" y="215"/>
                    </a:lnTo>
                    <a:lnTo>
                      <a:pt x="243" y="210"/>
                    </a:lnTo>
                    <a:lnTo>
                      <a:pt x="244" y="205"/>
                    </a:lnTo>
                    <a:lnTo>
                      <a:pt x="247" y="207"/>
                    </a:lnTo>
                    <a:lnTo>
                      <a:pt x="248" y="200"/>
                    </a:lnTo>
                    <a:lnTo>
                      <a:pt x="251" y="192"/>
                    </a:lnTo>
                    <a:lnTo>
                      <a:pt x="253" y="184"/>
                    </a:lnTo>
                    <a:lnTo>
                      <a:pt x="255" y="179"/>
                    </a:lnTo>
                    <a:lnTo>
                      <a:pt x="257" y="180"/>
                    </a:lnTo>
                    <a:lnTo>
                      <a:pt x="260" y="172"/>
                    </a:lnTo>
                    <a:lnTo>
                      <a:pt x="261" y="172"/>
                    </a:lnTo>
                    <a:lnTo>
                      <a:pt x="264" y="169"/>
                    </a:lnTo>
                    <a:lnTo>
                      <a:pt x="265" y="162"/>
                    </a:lnTo>
                    <a:lnTo>
                      <a:pt x="268" y="154"/>
                    </a:lnTo>
                    <a:lnTo>
                      <a:pt x="269" y="151"/>
                    </a:lnTo>
                    <a:lnTo>
                      <a:pt x="272" y="148"/>
                    </a:lnTo>
                    <a:lnTo>
                      <a:pt x="273" y="144"/>
                    </a:lnTo>
                    <a:lnTo>
                      <a:pt x="276" y="138"/>
                    </a:lnTo>
                    <a:lnTo>
                      <a:pt x="277" y="136"/>
                    </a:lnTo>
                    <a:lnTo>
                      <a:pt x="280" y="133"/>
                    </a:lnTo>
                    <a:lnTo>
                      <a:pt x="281" y="133"/>
                    </a:lnTo>
                    <a:lnTo>
                      <a:pt x="284" y="126"/>
                    </a:lnTo>
                    <a:lnTo>
                      <a:pt x="286" y="126"/>
                    </a:lnTo>
                    <a:lnTo>
                      <a:pt x="288" y="129"/>
                    </a:lnTo>
                    <a:lnTo>
                      <a:pt x="290" y="121"/>
                    </a:lnTo>
                    <a:lnTo>
                      <a:pt x="292" y="118"/>
                    </a:lnTo>
                    <a:lnTo>
                      <a:pt x="294" y="118"/>
                    </a:lnTo>
                    <a:lnTo>
                      <a:pt x="296" y="116"/>
                    </a:lnTo>
                    <a:lnTo>
                      <a:pt x="298" y="113"/>
                    </a:lnTo>
                    <a:lnTo>
                      <a:pt x="301" y="116"/>
                    </a:lnTo>
                    <a:lnTo>
                      <a:pt x="302" y="110"/>
                    </a:lnTo>
                    <a:lnTo>
                      <a:pt x="305" y="110"/>
                    </a:lnTo>
                    <a:lnTo>
                      <a:pt x="306" y="103"/>
                    </a:lnTo>
                    <a:lnTo>
                      <a:pt x="309" y="103"/>
                    </a:lnTo>
                    <a:lnTo>
                      <a:pt x="310" y="103"/>
                    </a:lnTo>
                    <a:lnTo>
                      <a:pt x="313" y="102"/>
                    </a:lnTo>
                    <a:lnTo>
                      <a:pt x="314" y="95"/>
                    </a:lnTo>
                    <a:lnTo>
                      <a:pt x="317" y="94"/>
                    </a:lnTo>
                    <a:lnTo>
                      <a:pt x="318" y="92"/>
                    </a:lnTo>
                    <a:lnTo>
                      <a:pt x="321" y="95"/>
                    </a:lnTo>
                    <a:lnTo>
                      <a:pt x="322" y="95"/>
                    </a:lnTo>
                    <a:lnTo>
                      <a:pt x="325" y="90"/>
                    </a:lnTo>
                    <a:lnTo>
                      <a:pt x="327" y="90"/>
                    </a:lnTo>
                    <a:lnTo>
                      <a:pt x="329" y="87"/>
                    </a:lnTo>
                    <a:lnTo>
                      <a:pt x="331" y="88"/>
                    </a:lnTo>
                    <a:lnTo>
                      <a:pt x="333" y="87"/>
                    </a:lnTo>
                    <a:lnTo>
                      <a:pt x="336" y="84"/>
                    </a:lnTo>
                    <a:lnTo>
                      <a:pt x="337" y="85"/>
                    </a:lnTo>
                    <a:lnTo>
                      <a:pt x="340" y="90"/>
                    </a:lnTo>
                    <a:lnTo>
                      <a:pt x="342" y="88"/>
                    </a:lnTo>
                    <a:lnTo>
                      <a:pt x="344" y="82"/>
                    </a:lnTo>
                    <a:lnTo>
                      <a:pt x="346" y="84"/>
                    </a:lnTo>
                    <a:lnTo>
                      <a:pt x="348" y="80"/>
                    </a:lnTo>
                    <a:lnTo>
                      <a:pt x="350" y="77"/>
                    </a:lnTo>
                    <a:lnTo>
                      <a:pt x="352" y="72"/>
                    </a:lnTo>
                    <a:lnTo>
                      <a:pt x="354" y="79"/>
                    </a:lnTo>
                    <a:lnTo>
                      <a:pt x="356" y="77"/>
                    </a:lnTo>
                    <a:lnTo>
                      <a:pt x="358" y="80"/>
                    </a:lnTo>
                    <a:lnTo>
                      <a:pt x="361" y="82"/>
                    </a:lnTo>
                    <a:lnTo>
                      <a:pt x="362" y="82"/>
                    </a:lnTo>
                    <a:lnTo>
                      <a:pt x="365" y="79"/>
                    </a:lnTo>
                    <a:lnTo>
                      <a:pt x="366" y="77"/>
                    </a:lnTo>
                    <a:lnTo>
                      <a:pt x="369" y="74"/>
                    </a:lnTo>
                    <a:lnTo>
                      <a:pt x="370" y="69"/>
                    </a:lnTo>
                    <a:lnTo>
                      <a:pt x="373" y="70"/>
                    </a:lnTo>
                    <a:lnTo>
                      <a:pt x="374" y="77"/>
                    </a:lnTo>
                    <a:lnTo>
                      <a:pt x="377" y="77"/>
                    </a:lnTo>
                    <a:lnTo>
                      <a:pt x="378" y="72"/>
                    </a:lnTo>
                    <a:lnTo>
                      <a:pt x="381" y="74"/>
                    </a:lnTo>
                    <a:lnTo>
                      <a:pt x="382" y="74"/>
                    </a:lnTo>
                    <a:lnTo>
                      <a:pt x="385" y="77"/>
                    </a:lnTo>
                    <a:lnTo>
                      <a:pt x="387" y="77"/>
                    </a:lnTo>
                    <a:lnTo>
                      <a:pt x="389" y="75"/>
                    </a:lnTo>
                    <a:lnTo>
                      <a:pt x="391" y="75"/>
                    </a:lnTo>
                    <a:lnTo>
                      <a:pt x="393" y="72"/>
                    </a:lnTo>
                    <a:lnTo>
                      <a:pt x="395" y="74"/>
                    </a:lnTo>
                    <a:lnTo>
                      <a:pt x="397" y="70"/>
                    </a:lnTo>
                    <a:lnTo>
                      <a:pt x="399" y="72"/>
                    </a:lnTo>
                    <a:lnTo>
                      <a:pt x="402" y="75"/>
                    </a:lnTo>
                    <a:lnTo>
                      <a:pt x="403" y="72"/>
                    </a:lnTo>
                    <a:lnTo>
                      <a:pt x="406" y="69"/>
                    </a:lnTo>
                    <a:lnTo>
                      <a:pt x="407" y="69"/>
                    </a:lnTo>
                    <a:lnTo>
                      <a:pt x="410" y="74"/>
                    </a:lnTo>
                    <a:lnTo>
                      <a:pt x="411" y="67"/>
                    </a:lnTo>
                    <a:lnTo>
                      <a:pt x="414" y="67"/>
                    </a:lnTo>
                    <a:lnTo>
                      <a:pt x="415" y="67"/>
                    </a:lnTo>
                    <a:lnTo>
                      <a:pt x="418" y="69"/>
                    </a:lnTo>
                    <a:lnTo>
                      <a:pt x="419" y="67"/>
                    </a:lnTo>
                    <a:lnTo>
                      <a:pt x="422" y="67"/>
                    </a:lnTo>
                    <a:lnTo>
                      <a:pt x="423" y="69"/>
                    </a:lnTo>
                    <a:lnTo>
                      <a:pt x="426" y="66"/>
                    </a:lnTo>
                    <a:lnTo>
                      <a:pt x="428" y="66"/>
                    </a:lnTo>
                    <a:lnTo>
                      <a:pt x="430" y="67"/>
                    </a:lnTo>
                    <a:lnTo>
                      <a:pt x="432" y="69"/>
                    </a:lnTo>
                    <a:lnTo>
                      <a:pt x="434" y="67"/>
                    </a:lnTo>
                    <a:lnTo>
                      <a:pt x="436" y="70"/>
                    </a:lnTo>
                    <a:lnTo>
                      <a:pt x="438" y="66"/>
                    </a:lnTo>
                    <a:lnTo>
                      <a:pt x="440" y="64"/>
                    </a:lnTo>
                    <a:lnTo>
                      <a:pt x="442" y="67"/>
                    </a:lnTo>
                    <a:lnTo>
                      <a:pt x="444" y="69"/>
                    </a:lnTo>
                    <a:lnTo>
                      <a:pt x="447" y="70"/>
                    </a:lnTo>
                    <a:lnTo>
                      <a:pt x="448" y="66"/>
                    </a:lnTo>
                    <a:lnTo>
                      <a:pt x="451" y="61"/>
                    </a:lnTo>
                    <a:lnTo>
                      <a:pt x="452" y="62"/>
                    </a:lnTo>
                    <a:lnTo>
                      <a:pt x="455" y="64"/>
                    </a:lnTo>
                    <a:lnTo>
                      <a:pt x="456" y="64"/>
                    </a:lnTo>
                    <a:lnTo>
                      <a:pt x="459" y="66"/>
                    </a:lnTo>
                    <a:lnTo>
                      <a:pt x="460" y="61"/>
                    </a:lnTo>
                    <a:lnTo>
                      <a:pt x="463" y="59"/>
                    </a:lnTo>
                    <a:lnTo>
                      <a:pt x="464" y="64"/>
                    </a:lnTo>
                    <a:lnTo>
                      <a:pt x="467" y="67"/>
                    </a:lnTo>
                    <a:lnTo>
                      <a:pt x="469" y="64"/>
                    </a:lnTo>
                    <a:lnTo>
                      <a:pt x="471" y="64"/>
                    </a:lnTo>
                    <a:lnTo>
                      <a:pt x="473" y="74"/>
                    </a:lnTo>
                    <a:lnTo>
                      <a:pt x="475" y="62"/>
                    </a:lnTo>
                    <a:lnTo>
                      <a:pt x="477" y="57"/>
                    </a:lnTo>
                    <a:lnTo>
                      <a:pt x="480" y="64"/>
                    </a:lnTo>
                    <a:lnTo>
                      <a:pt x="482" y="59"/>
                    </a:lnTo>
                    <a:lnTo>
                      <a:pt x="484" y="57"/>
                    </a:lnTo>
                    <a:lnTo>
                      <a:pt x="486" y="53"/>
                    </a:lnTo>
                    <a:lnTo>
                      <a:pt x="488" y="56"/>
                    </a:lnTo>
                    <a:lnTo>
                      <a:pt x="490" y="56"/>
                    </a:lnTo>
                    <a:lnTo>
                      <a:pt x="492" y="61"/>
                    </a:lnTo>
                    <a:lnTo>
                      <a:pt x="495" y="64"/>
                    </a:lnTo>
                    <a:lnTo>
                      <a:pt x="496" y="59"/>
                    </a:lnTo>
                    <a:lnTo>
                      <a:pt x="499" y="54"/>
                    </a:lnTo>
                    <a:lnTo>
                      <a:pt x="500" y="57"/>
                    </a:lnTo>
                    <a:lnTo>
                      <a:pt x="503" y="59"/>
                    </a:lnTo>
                    <a:lnTo>
                      <a:pt x="504" y="57"/>
                    </a:lnTo>
                    <a:lnTo>
                      <a:pt x="507" y="57"/>
                    </a:lnTo>
                    <a:lnTo>
                      <a:pt x="508" y="57"/>
                    </a:lnTo>
                    <a:lnTo>
                      <a:pt x="511" y="62"/>
                    </a:lnTo>
                    <a:lnTo>
                      <a:pt x="512" y="66"/>
                    </a:lnTo>
                    <a:lnTo>
                      <a:pt x="515" y="61"/>
                    </a:lnTo>
                    <a:lnTo>
                      <a:pt x="516" y="59"/>
                    </a:lnTo>
                    <a:lnTo>
                      <a:pt x="519" y="59"/>
                    </a:lnTo>
                    <a:lnTo>
                      <a:pt x="521" y="56"/>
                    </a:lnTo>
                    <a:lnTo>
                      <a:pt x="523" y="54"/>
                    </a:lnTo>
                    <a:lnTo>
                      <a:pt x="525" y="56"/>
                    </a:lnTo>
                    <a:lnTo>
                      <a:pt x="527" y="59"/>
                    </a:lnTo>
                    <a:lnTo>
                      <a:pt x="529" y="61"/>
                    </a:lnTo>
                    <a:lnTo>
                      <a:pt x="531" y="64"/>
                    </a:lnTo>
                    <a:lnTo>
                      <a:pt x="533" y="62"/>
                    </a:lnTo>
                    <a:lnTo>
                      <a:pt x="536" y="57"/>
                    </a:lnTo>
                    <a:lnTo>
                      <a:pt x="537" y="59"/>
                    </a:lnTo>
                    <a:lnTo>
                      <a:pt x="540" y="53"/>
                    </a:lnTo>
                    <a:lnTo>
                      <a:pt x="541" y="53"/>
                    </a:lnTo>
                    <a:lnTo>
                      <a:pt x="544" y="59"/>
                    </a:lnTo>
                    <a:lnTo>
                      <a:pt x="545" y="64"/>
                    </a:lnTo>
                    <a:lnTo>
                      <a:pt x="548" y="62"/>
                    </a:lnTo>
                    <a:lnTo>
                      <a:pt x="549" y="61"/>
                    </a:lnTo>
                    <a:lnTo>
                      <a:pt x="552" y="57"/>
                    </a:lnTo>
                    <a:lnTo>
                      <a:pt x="553" y="59"/>
                    </a:lnTo>
                    <a:lnTo>
                      <a:pt x="556" y="59"/>
                    </a:lnTo>
                    <a:lnTo>
                      <a:pt x="557" y="61"/>
                    </a:lnTo>
                    <a:lnTo>
                      <a:pt x="560" y="62"/>
                    </a:lnTo>
                    <a:lnTo>
                      <a:pt x="562" y="62"/>
                    </a:lnTo>
                    <a:lnTo>
                      <a:pt x="564" y="57"/>
                    </a:lnTo>
                    <a:lnTo>
                      <a:pt x="566" y="56"/>
                    </a:lnTo>
                    <a:lnTo>
                      <a:pt x="568" y="56"/>
                    </a:lnTo>
                    <a:lnTo>
                      <a:pt x="570" y="54"/>
                    </a:lnTo>
                    <a:lnTo>
                      <a:pt x="572" y="59"/>
                    </a:lnTo>
                    <a:lnTo>
                      <a:pt x="574" y="54"/>
                    </a:lnTo>
                    <a:lnTo>
                      <a:pt x="576" y="51"/>
                    </a:lnTo>
                    <a:lnTo>
                      <a:pt x="578" y="54"/>
                    </a:lnTo>
                    <a:lnTo>
                      <a:pt x="581" y="61"/>
                    </a:lnTo>
                    <a:lnTo>
                      <a:pt x="582" y="54"/>
                    </a:lnTo>
                    <a:lnTo>
                      <a:pt x="585" y="56"/>
                    </a:lnTo>
                    <a:lnTo>
                      <a:pt x="586" y="54"/>
                    </a:lnTo>
                    <a:lnTo>
                      <a:pt x="589" y="57"/>
                    </a:lnTo>
                    <a:lnTo>
                      <a:pt x="590" y="59"/>
                    </a:lnTo>
                    <a:lnTo>
                      <a:pt x="593" y="62"/>
                    </a:lnTo>
                    <a:lnTo>
                      <a:pt x="594" y="62"/>
                    </a:lnTo>
                    <a:lnTo>
                      <a:pt x="597" y="59"/>
                    </a:lnTo>
                    <a:lnTo>
                      <a:pt x="598" y="59"/>
                    </a:lnTo>
                    <a:lnTo>
                      <a:pt x="601" y="62"/>
                    </a:lnTo>
                    <a:lnTo>
                      <a:pt x="603" y="56"/>
                    </a:lnTo>
                    <a:lnTo>
                      <a:pt x="605" y="57"/>
                    </a:lnTo>
                    <a:lnTo>
                      <a:pt x="607" y="53"/>
                    </a:lnTo>
                    <a:lnTo>
                      <a:pt x="609" y="49"/>
                    </a:lnTo>
                    <a:lnTo>
                      <a:pt x="611" y="48"/>
                    </a:lnTo>
                    <a:lnTo>
                      <a:pt x="613" y="51"/>
                    </a:lnTo>
                    <a:lnTo>
                      <a:pt x="615" y="54"/>
                    </a:lnTo>
                    <a:lnTo>
                      <a:pt x="617" y="57"/>
                    </a:lnTo>
                    <a:lnTo>
                      <a:pt x="619" y="54"/>
                    </a:lnTo>
                    <a:lnTo>
                      <a:pt x="622" y="54"/>
                    </a:lnTo>
                    <a:lnTo>
                      <a:pt x="623" y="59"/>
                    </a:lnTo>
                    <a:lnTo>
                      <a:pt x="626" y="56"/>
                    </a:lnTo>
                    <a:lnTo>
                      <a:pt x="628" y="53"/>
                    </a:lnTo>
                    <a:lnTo>
                      <a:pt x="630" y="48"/>
                    </a:lnTo>
                    <a:lnTo>
                      <a:pt x="632" y="48"/>
                    </a:lnTo>
                    <a:lnTo>
                      <a:pt x="634" y="49"/>
                    </a:lnTo>
                    <a:lnTo>
                      <a:pt x="637" y="56"/>
                    </a:lnTo>
                    <a:lnTo>
                      <a:pt x="638" y="56"/>
                    </a:lnTo>
                    <a:lnTo>
                      <a:pt x="641" y="53"/>
                    </a:lnTo>
                    <a:lnTo>
                      <a:pt x="642" y="49"/>
                    </a:lnTo>
                    <a:lnTo>
                      <a:pt x="645" y="54"/>
                    </a:lnTo>
                    <a:lnTo>
                      <a:pt x="646" y="56"/>
                    </a:lnTo>
                    <a:lnTo>
                      <a:pt x="649" y="59"/>
                    </a:lnTo>
                    <a:lnTo>
                      <a:pt x="650" y="59"/>
                    </a:lnTo>
                    <a:lnTo>
                      <a:pt x="653" y="56"/>
                    </a:lnTo>
                    <a:lnTo>
                      <a:pt x="654" y="54"/>
                    </a:lnTo>
                    <a:lnTo>
                      <a:pt x="657" y="51"/>
                    </a:lnTo>
                    <a:lnTo>
                      <a:pt x="658" y="49"/>
                    </a:lnTo>
                    <a:lnTo>
                      <a:pt x="661" y="53"/>
                    </a:lnTo>
                    <a:lnTo>
                      <a:pt x="663" y="51"/>
                    </a:lnTo>
                    <a:lnTo>
                      <a:pt x="665" y="49"/>
                    </a:lnTo>
                    <a:lnTo>
                      <a:pt x="667" y="46"/>
                    </a:lnTo>
                    <a:lnTo>
                      <a:pt x="670" y="53"/>
                    </a:lnTo>
                    <a:lnTo>
                      <a:pt x="671" y="54"/>
                    </a:lnTo>
                    <a:lnTo>
                      <a:pt x="674" y="54"/>
                    </a:lnTo>
                    <a:lnTo>
                      <a:pt x="675" y="57"/>
                    </a:lnTo>
                    <a:lnTo>
                      <a:pt x="678" y="57"/>
                    </a:lnTo>
                    <a:lnTo>
                      <a:pt x="679" y="53"/>
                    </a:lnTo>
                    <a:lnTo>
                      <a:pt x="682" y="56"/>
                    </a:lnTo>
                    <a:lnTo>
                      <a:pt x="683" y="54"/>
                    </a:lnTo>
                  </a:path>
                </a:pathLst>
              </a:custGeom>
              <a:noFill/>
              <a:ln w="38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2" name="Freeform 21"/>
              <p:cNvSpPr>
                <a:spLocks/>
              </p:cNvSpPr>
              <p:nvPr/>
            </p:nvSpPr>
            <p:spPr bwMode="auto">
              <a:xfrm>
                <a:off x="3743" y="867"/>
                <a:ext cx="683" cy="466"/>
              </a:xfrm>
              <a:custGeom>
                <a:avLst/>
                <a:gdLst>
                  <a:gd name="T0" fmla="*/ 9 w 683"/>
                  <a:gd name="T1" fmla="*/ 59 h 465"/>
                  <a:gd name="T2" fmla="*/ 22 w 683"/>
                  <a:gd name="T3" fmla="*/ 41 h 465"/>
                  <a:gd name="T4" fmla="*/ 34 w 683"/>
                  <a:gd name="T5" fmla="*/ 55 h 465"/>
                  <a:gd name="T6" fmla="*/ 48 w 683"/>
                  <a:gd name="T7" fmla="*/ 49 h 465"/>
                  <a:gd name="T8" fmla="*/ 60 w 683"/>
                  <a:gd name="T9" fmla="*/ 44 h 465"/>
                  <a:gd name="T10" fmla="*/ 72 w 683"/>
                  <a:gd name="T11" fmla="*/ 55 h 465"/>
                  <a:gd name="T12" fmla="*/ 85 w 683"/>
                  <a:gd name="T13" fmla="*/ 49 h 465"/>
                  <a:gd name="T14" fmla="*/ 97 w 683"/>
                  <a:gd name="T15" fmla="*/ 49 h 465"/>
                  <a:gd name="T16" fmla="*/ 109 w 683"/>
                  <a:gd name="T17" fmla="*/ 47 h 465"/>
                  <a:gd name="T18" fmla="*/ 126 w 683"/>
                  <a:gd name="T19" fmla="*/ 1 h 465"/>
                  <a:gd name="T20" fmla="*/ 138 w 683"/>
                  <a:gd name="T21" fmla="*/ 39 h 465"/>
                  <a:gd name="T22" fmla="*/ 150 w 683"/>
                  <a:gd name="T23" fmla="*/ 72 h 465"/>
                  <a:gd name="T24" fmla="*/ 162 w 683"/>
                  <a:gd name="T25" fmla="*/ 165 h 465"/>
                  <a:gd name="T26" fmla="*/ 175 w 683"/>
                  <a:gd name="T27" fmla="*/ 372 h 465"/>
                  <a:gd name="T28" fmla="*/ 187 w 683"/>
                  <a:gd name="T29" fmla="*/ 463 h 465"/>
                  <a:gd name="T30" fmla="*/ 199 w 683"/>
                  <a:gd name="T31" fmla="*/ 501 h 465"/>
                  <a:gd name="T32" fmla="*/ 212 w 683"/>
                  <a:gd name="T33" fmla="*/ 486 h 465"/>
                  <a:gd name="T34" fmla="*/ 224 w 683"/>
                  <a:gd name="T35" fmla="*/ 441 h 465"/>
                  <a:gd name="T36" fmla="*/ 236 w 683"/>
                  <a:gd name="T37" fmla="*/ 398 h 465"/>
                  <a:gd name="T38" fmla="*/ 248 w 683"/>
                  <a:gd name="T39" fmla="*/ 357 h 465"/>
                  <a:gd name="T40" fmla="*/ 261 w 683"/>
                  <a:gd name="T41" fmla="*/ 303 h 465"/>
                  <a:gd name="T42" fmla="*/ 273 w 683"/>
                  <a:gd name="T43" fmla="*/ 229 h 465"/>
                  <a:gd name="T44" fmla="*/ 286 w 683"/>
                  <a:gd name="T45" fmla="*/ 198 h 465"/>
                  <a:gd name="T46" fmla="*/ 298 w 683"/>
                  <a:gd name="T47" fmla="*/ 175 h 465"/>
                  <a:gd name="T48" fmla="*/ 310 w 683"/>
                  <a:gd name="T49" fmla="*/ 154 h 465"/>
                  <a:gd name="T50" fmla="*/ 322 w 683"/>
                  <a:gd name="T51" fmla="*/ 149 h 465"/>
                  <a:gd name="T52" fmla="*/ 336 w 683"/>
                  <a:gd name="T53" fmla="*/ 136 h 465"/>
                  <a:gd name="T54" fmla="*/ 348 w 683"/>
                  <a:gd name="T55" fmla="*/ 127 h 465"/>
                  <a:gd name="T56" fmla="*/ 361 w 683"/>
                  <a:gd name="T57" fmla="*/ 124 h 465"/>
                  <a:gd name="T58" fmla="*/ 373 w 683"/>
                  <a:gd name="T59" fmla="*/ 119 h 465"/>
                  <a:gd name="T60" fmla="*/ 385 w 683"/>
                  <a:gd name="T61" fmla="*/ 111 h 465"/>
                  <a:gd name="T62" fmla="*/ 397 w 683"/>
                  <a:gd name="T63" fmla="*/ 108 h 465"/>
                  <a:gd name="T64" fmla="*/ 410 w 683"/>
                  <a:gd name="T65" fmla="*/ 105 h 465"/>
                  <a:gd name="T66" fmla="*/ 422 w 683"/>
                  <a:gd name="T67" fmla="*/ 100 h 465"/>
                  <a:gd name="T68" fmla="*/ 434 w 683"/>
                  <a:gd name="T69" fmla="*/ 105 h 465"/>
                  <a:gd name="T70" fmla="*/ 447 w 683"/>
                  <a:gd name="T71" fmla="*/ 103 h 465"/>
                  <a:gd name="T72" fmla="*/ 459 w 683"/>
                  <a:gd name="T73" fmla="*/ 100 h 465"/>
                  <a:gd name="T74" fmla="*/ 471 w 683"/>
                  <a:gd name="T75" fmla="*/ 91 h 465"/>
                  <a:gd name="T76" fmla="*/ 484 w 683"/>
                  <a:gd name="T77" fmla="*/ 90 h 465"/>
                  <a:gd name="T78" fmla="*/ 496 w 683"/>
                  <a:gd name="T79" fmla="*/ 90 h 465"/>
                  <a:gd name="T80" fmla="*/ 508 w 683"/>
                  <a:gd name="T81" fmla="*/ 93 h 465"/>
                  <a:gd name="T82" fmla="*/ 521 w 683"/>
                  <a:gd name="T83" fmla="*/ 90 h 465"/>
                  <a:gd name="T84" fmla="*/ 533 w 683"/>
                  <a:gd name="T85" fmla="*/ 85 h 465"/>
                  <a:gd name="T86" fmla="*/ 545 w 683"/>
                  <a:gd name="T87" fmla="*/ 88 h 465"/>
                  <a:gd name="T88" fmla="*/ 557 w 683"/>
                  <a:gd name="T89" fmla="*/ 88 h 465"/>
                  <a:gd name="T90" fmla="*/ 570 w 683"/>
                  <a:gd name="T91" fmla="*/ 88 h 465"/>
                  <a:gd name="T92" fmla="*/ 582 w 683"/>
                  <a:gd name="T93" fmla="*/ 85 h 465"/>
                  <a:gd name="T94" fmla="*/ 594 w 683"/>
                  <a:gd name="T95" fmla="*/ 91 h 465"/>
                  <a:gd name="T96" fmla="*/ 607 w 683"/>
                  <a:gd name="T97" fmla="*/ 91 h 465"/>
                  <a:gd name="T98" fmla="*/ 619 w 683"/>
                  <a:gd name="T99" fmla="*/ 78 h 465"/>
                  <a:gd name="T100" fmla="*/ 632 w 683"/>
                  <a:gd name="T101" fmla="*/ 81 h 465"/>
                  <a:gd name="T102" fmla="*/ 645 w 683"/>
                  <a:gd name="T103" fmla="*/ 75 h 465"/>
                  <a:gd name="T104" fmla="*/ 657 w 683"/>
                  <a:gd name="T105" fmla="*/ 75 h 465"/>
                  <a:gd name="T106" fmla="*/ 670 w 683"/>
                  <a:gd name="T107" fmla="*/ 77 h 465"/>
                  <a:gd name="T108" fmla="*/ 682 w 683"/>
                  <a:gd name="T109" fmla="*/ 68 h 46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3"/>
                  <a:gd name="T166" fmla="*/ 0 h 465"/>
                  <a:gd name="T167" fmla="*/ 683 w 683"/>
                  <a:gd name="T168" fmla="*/ 465 h 46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3" h="465">
                    <a:moveTo>
                      <a:pt x="0" y="47"/>
                    </a:moveTo>
                    <a:lnTo>
                      <a:pt x="1" y="49"/>
                    </a:lnTo>
                    <a:lnTo>
                      <a:pt x="4" y="52"/>
                    </a:lnTo>
                    <a:lnTo>
                      <a:pt x="5" y="49"/>
                    </a:lnTo>
                    <a:lnTo>
                      <a:pt x="8" y="55"/>
                    </a:lnTo>
                    <a:lnTo>
                      <a:pt x="9" y="59"/>
                    </a:lnTo>
                    <a:lnTo>
                      <a:pt x="12" y="55"/>
                    </a:lnTo>
                    <a:lnTo>
                      <a:pt x="13" y="50"/>
                    </a:lnTo>
                    <a:lnTo>
                      <a:pt x="16" y="47"/>
                    </a:lnTo>
                    <a:lnTo>
                      <a:pt x="18" y="47"/>
                    </a:lnTo>
                    <a:lnTo>
                      <a:pt x="20" y="44"/>
                    </a:lnTo>
                    <a:lnTo>
                      <a:pt x="22" y="41"/>
                    </a:lnTo>
                    <a:lnTo>
                      <a:pt x="25" y="49"/>
                    </a:lnTo>
                    <a:lnTo>
                      <a:pt x="26" y="60"/>
                    </a:lnTo>
                    <a:lnTo>
                      <a:pt x="29" y="60"/>
                    </a:lnTo>
                    <a:lnTo>
                      <a:pt x="30" y="54"/>
                    </a:lnTo>
                    <a:lnTo>
                      <a:pt x="33" y="57"/>
                    </a:lnTo>
                    <a:lnTo>
                      <a:pt x="34" y="55"/>
                    </a:lnTo>
                    <a:lnTo>
                      <a:pt x="37" y="55"/>
                    </a:lnTo>
                    <a:lnTo>
                      <a:pt x="38" y="54"/>
                    </a:lnTo>
                    <a:lnTo>
                      <a:pt x="41" y="55"/>
                    </a:lnTo>
                    <a:lnTo>
                      <a:pt x="44" y="49"/>
                    </a:lnTo>
                    <a:lnTo>
                      <a:pt x="45" y="46"/>
                    </a:lnTo>
                    <a:lnTo>
                      <a:pt x="48" y="49"/>
                    </a:lnTo>
                    <a:lnTo>
                      <a:pt x="49" y="49"/>
                    </a:lnTo>
                    <a:lnTo>
                      <a:pt x="52" y="52"/>
                    </a:lnTo>
                    <a:lnTo>
                      <a:pt x="53" y="52"/>
                    </a:lnTo>
                    <a:lnTo>
                      <a:pt x="56" y="54"/>
                    </a:lnTo>
                    <a:lnTo>
                      <a:pt x="57" y="54"/>
                    </a:lnTo>
                    <a:lnTo>
                      <a:pt x="60" y="44"/>
                    </a:lnTo>
                    <a:lnTo>
                      <a:pt x="61" y="46"/>
                    </a:lnTo>
                    <a:lnTo>
                      <a:pt x="64" y="47"/>
                    </a:lnTo>
                    <a:lnTo>
                      <a:pt x="66" y="50"/>
                    </a:lnTo>
                    <a:lnTo>
                      <a:pt x="68" y="47"/>
                    </a:lnTo>
                    <a:lnTo>
                      <a:pt x="70" y="54"/>
                    </a:lnTo>
                    <a:lnTo>
                      <a:pt x="72" y="55"/>
                    </a:lnTo>
                    <a:lnTo>
                      <a:pt x="74" y="50"/>
                    </a:lnTo>
                    <a:lnTo>
                      <a:pt x="76" y="54"/>
                    </a:lnTo>
                    <a:lnTo>
                      <a:pt x="78" y="49"/>
                    </a:lnTo>
                    <a:lnTo>
                      <a:pt x="80" y="49"/>
                    </a:lnTo>
                    <a:lnTo>
                      <a:pt x="82" y="50"/>
                    </a:lnTo>
                    <a:lnTo>
                      <a:pt x="85" y="49"/>
                    </a:lnTo>
                    <a:lnTo>
                      <a:pt x="86" y="57"/>
                    </a:lnTo>
                    <a:lnTo>
                      <a:pt x="89" y="55"/>
                    </a:lnTo>
                    <a:lnTo>
                      <a:pt x="90" y="52"/>
                    </a:lnTo>
                    <a:lnTo>
                      <a:pt x="93" y="52"/>
                    </a:lnTo>
                    <a:lnTo>
                      <a:pt x="94" y="54"/>
                    </a:lnTo>
                    <a:lnTo>
                      <a:pt x="97" y="49"/>
                    </a:lnTo>
                    <a:lnTo>
                      <a:pt x="98" y="47"/>
                    </a:lnTo>
                    <a:lnTo>
                      <a:pt x="101" y="49"/>
                    </a:lnTo>
                    <a:lnTo>
                      <a:pt x="102" y="49"/>
                    </a:lnTo>
                    <a:lnTo>
                      <a:pt x="105" y="44"/>
                    </a:lnTo>
                    <a:lnTo>
                      <a:pt x="107" y="46"/>
                    </a:lnTo>
                    <a:lnTo>
                      <a:pt x="109" y="47"/>
                    </a:lnTo>
                    <a:lnTo>
                      <a:pt x="111" y="47"/>
                    </a:lnTo>
                    <a:lnTo>
                      <a:pt x="113" y="50"/>
                    </a:lnTo>
                    <a:lnTo>
                      <a:pt x="115" y="50"/>
                    </a:lnTo>
                    <a:lnTo>
                      <a:pt x="116" y="78"/>
                    </a:lnTo>
                    <a:lnTo>
                      <a:pt x="119" y="0"/>
                    </a:lnTo>
                    <a:lnTo>
                      <a:pt x="126" y="1"/>
                    </a:lnTo>
                    <a:lnTo>
                      <a:pt x="127" y="24"/>
                    </a:lnTo>
                    <a:lnTo>
                      <a:pt x="130" y="29"/>
                    </a:lnTo>
                    <a:lnTo>
                      <a:pt x="131" y="34"/>
                    </a:lnTo>
                    <a:lnTo>
                      <a:pt x="134" y="36"/>
                    </a:lnTo>
                    <a:lnTo>
                      <a:pt x="135" y="36"/>
                    </a:lnTo>
                    <a:lnTo>
                      <a:pt x="138" y="39"/>
                    </a:lnTo>
                    <a:lnTo>
                      <a:pt x="139" y="46"/>
                    </a:lnTo>
                    <a:lnTo>
                      <a:pt x="142" y="57"/>
                    </a:lnTo>
                    <a:lnTo>
                      <a:pt x="143" y="64"/>
                    </a:lnTo>
                    <a:lnTo>
                      <a:pt x="146" y="67"/>
                    </a:lnTo>
                    <a:lnTo>
                      <a:pt x="147" y="75"/>
                    </a:lnTo>
                    <a:lnTo>
                      <a:pt x="150" y="72"/>
                    </a:lnTo>
                    <a:lnTo>
                      <a:pt x="152" y="67"/>
                    </a:lnTo>
                    <a:lnTo>
                      <a:pt x="154" y="83"/>
                    </a:lnTo>
                    <a:lnTo>
                      <a:pt x="156" y="101"/>
                    </a:lnTo>
                    <a:lnTo>
                      <a:pt x="158" y="119"/>
                    </a:lnTo>
                    <a:lnTo>
                      <a:pt x="160" y="139"/>
                    </a:lnTo>
                    <a:lnTo>
                      <a:pt x="162" y="165"/>
                    </a:lnTo>
                    <a:lnTo>
                      <a:pt x="164" y="196"/>
                    </a:lnTo>
                    <a:lnTo>
                      <a:pt x="167" y="224"/>
                    </a:lnTo>
                    <a:lnTo>
                      <a:pt x="168" y="262"/>
                    </a:lnTo>
                    <a:lnTo>
                      <a:pt x="171" y="295"/>
                    </a:lnTo>
                    <a:lnTo>
                      <a:pt x="172" y="314"/>
                    </a:lnTo>
                    <a:lnTo>
                      <a:pt x="175" y="336"/>
                    </a:lnTo>
                    <a:lnTo>
                      <a:pt x="176" y="355"/>
                    </a:lnTo>
                    <a:lnTo>
                      <a:pt x="179" y="377"/>
                    </a:lnTo>
                    <a:lnTo>
                      <a:pt x="180" y="393"/>
                    </a:lnTo>
                    <a:lnTo>
                      <a:pt x="183" y="408"/>
                    </a:lnTo>
                    <a:lnTo>
                      <a:pt x="184" y="422"/>
                    </a:lnTo>
                    <a:lnTo>
                      <a:pt x="187" y="427"/>
                    </a:lnTo>
                    <a:lnTo>
                      <a:pt x="190" y="434"/>
                    </a:lnTo>
                    <a:lnTo>
                      <a:pt x="191" y="447"/>
                    </a:lnTo>
                    <a:lnTo>
                      <a:pt x="194" y="455"/>
                    </a:lnTo>
                    <a:lnTo>
                      <a:pt x="195" y="457"/>
                    </a:lnTo>
                    <a:lnTo>
                      <a:pt x="198" y="465"/>
                    </a:lnTo>
                    <a:lnTo>
                      <a:pt x="199" y="465"/>
                    </a:lnTo>
                    <a:lnTo>
                      <a:pt x="202" y="465"/>
                    </a:lnTo>
                    <a:lnTo>
                      <a:pt x="203" y="463"/>
                    </a:lnTo>
                    <a:lnTo>
                      <a:pt x="206" y="460"/>
                    </a:lnTo>
                    <a:lnTo>
                      <a:pt x="208" y="454"/>
                    </a:lnTo>
                    <a:lnTo>
                      <a:pt x="210" y="450"/>
                    </a:lnTo>
                    <a:lnTo>
                      <a:pt x="212" y="450"/>
                    </a:lnTo>
                    <a:lnTo>
                      <a:pt x="214" y="444"/>
                    </a:lnTo>
                    <a:lnTo>
                      <a:pt x="216" y="434"/>
                    </a:lnTo>
                    <a:lnTo>
                      <a:pt x="219" y="426"/>
                    </a:lnTo>
                    <a:lnTo>
                      <a:pt x="220" y="421"/>
                    </a:lnTo>
                    <a:lnTo>
                      <a:pt x="223" y="413"/>
                    </a:lnTo>
                    <a:lnTo>
                      <a:pt x="224" y="405"/>
                    </a:lnTo>
                    <a:lnTo>
                      <a:pt x="227" y="398"/>
                    </a:lnTo>
                    <a:lnTo>
                      <a:pt x="228" y="395"/>
                    </a:lnTo>
                    <a:lnTo>
                      <a:pt x="231" y="391"/>
                    </a:lnTo>
                    <a:lnTo>
                      <a:pt x="232" y="378"/>
                    </a:lnTo>
                    <a:lnTo>
                      <a:pt x="235" y="368"/>
                    </a:lnTo>
                    <a:lnTo>
                      <a:pt x="236" y="362"/>
                    </a:lnTo>
                    <a:lnTo>
                      <a:pt x="239" y="357"/>
                    </a:lnTo>
                    <a:lnTo>
                      <a:pt x="240" y="354"/>
                    </a:lnTo>
                    <a:lnTo>
                      <a:pt x="243" y="347"/>
                    </a:lnTo>
                    <a:lnTo>
                      <a:pt x="244" y="336"/>
                    </a:lnTo>
                    <a:lnTo>
                      <a:pt x="247" y="329"/>
                    </a:lnTo>
                    <a:lnTo>
                      <a:pt x="248" y="321"/>
                    </a:lnTo>
                    <a:lnTo>
                      <a:pt x="251" y="311"/>
                    </a:lnTo>
                    <a:lnTo>
                      <a:pt x="253" y="306"/>
                    </a:lnTo>
                    <a:lnTo>
                      <a:pt x="255" y="293"/>
                    </a:lnTo>
                    <a:lnTo>
                      <a:pt x="257" y="280"/>
                    </a:lnTo>
                    <a:lnTo>
                      <a:pt x="260" y="268"/>
                    </a:lnTo>
                    <a:lnTo>
                      <a:pt x="261" y="267"/>
                    </a:lnTo>
                    <a:lnTo>
                      <a:pt x="264" y="259"/>
                    </a:lnTo>
                    <a:lnTo>
                      <a:pt x="265" y="252"/>
                    </a:lnTo>
                    <a:lnTo>
                      <a:pt x="268" y="247"/>
                    </a:lnTo>
                    <a:lnTo>
                      <a:pt x="269" y="244"/>
                    </a:lnTo>
                    <a:lnTo>
                      <a:pt x="272" y="244"/>
                    </a:lnTo>
                    <a:lnTo>
                      <a:pt x="273" y="229"/>
                    </a:lnTo>
                    <a:lnTo>
                      <a:pt x="276" y="219"/>
                    </a:lnTo>
                    <a:lnTo>
                      <a:pt x="277" y="221"/>
                    </a:lnTo>
                    <a:lnTo>
                      <a:pt x="280" y="213"/>
                    </a:lnTo>
                    <a:lnTo>
                      <a:pt x="281" y="201"/>
                    </a:lnTo>
                    <a:lnTo>
                      <a:pt x="284" y="203"/>
                    </a:lnTo>
                    <a:lnTo>
                      <a:pt x="286" y="198"/>
                    </a:lnTo>
                    <a:lnTo>
                      <a:pt x="288" y="191"/>
                    </a:lnTo>
                    <a:lnTo>
                      <a:pt x="290" y="183"/>
                    </a:lnTo>
                    <a:lnTo>
                      <a:pt x="292" y="185"/>
                    </a:lnTo>
                    <a:lnTo>
                      <a:pt x="294" y="178"/>
                    </a:lnTo>
                    <a:lnTo>
                      <a:pt x="296" y="177"/>
                    </a:lnTo>
                    <a:lnTo>
                      <a:pt x="298" y="175"/>
                    </a:lnTo>
                    <a:lnTo>
                      <a:pt x="301" y="170"/>
                    </a:lnTo>
                    <a:lnTo>
                      <a:pt x="302" y="167"/>
                    </a:lnTo>
                    <a:lnTo>
                      <a:pt x="305" y="168"/>
                    </a:lnTo>
                    <a:lnTo>
                      <a:pt x="306" y="165"/>
                    </a:lnTo>
                    <a:lnTo>
                      <a:pt x="309" y="162"/>
                    </a:lnTo>
                    <a:lnTo>
                      <a:pt x="310" y="154"/>
                    </a:lnTo>
                    <a:lnTo>
                      <a:pt x="313" y="147"/>
                    </a:lnTo>
                    <a:lnTo>
                      <a:pt x="314" y="152"/>
                    </a:lnTo>
                    <a:lnTo>
                      <a:pt x="317" y="150"/>
                    </a:lnTo>
                    <a:lnTo>
                      <a:pt x="318" y="147"/>
                    </a:lnTo>
                    <a:lnTo>
                      <a:pt x="321" y="152"/>
                    </a:lnTo>
                    <a:lnTo>
                      <a:pt x="322" y="149"/>
                    </a:lnTo>
                    <a:lnTo>
                      <a:pt x="325" y="139"/>
                    </a:lnTo>
                    <a:lnTo>
                      <a:pt x="327" y="139"/>
                    </a:lnTo>
                    <a:lnTo>
                      <a:pt x="329" y="140"/>
                    </a:lnTo>
                    <a:lnTo>
                      <a:pt x="331" y="134"/>
                    </a:lnTo>
                    <a:lnTo>
                      <a:pt x="333" y="134"/>
                    </a:lnTo>
                    <a:lnTo>
                      <a:pt x="336" y="136"/>
                    </a:lnTo>
                    <a:lnTo>
                      <a:pt x="337" y="137"/>
                    </a:lnTo>
                    <a:lnTo>
                      <a:pt x="340" y="134"/>
                    </a:lnTo>
                    <a:lnTo>
                      <a:pt x="342" y="136"/>
                    </a:lnTo>
                    <a:lnTo>
                      <a:pt x="344" y="132"/>
                    </a:lnTo>
                    <a:lnTo>
                      <a:pt x="346" y="131"/>
                    </a:lnTo>
                    <a:lnTo>
                      <a:pt x="348" y="127"/>
                    </a:lnTo>
                    <a:lnTo>
                      <a:pt x="350" y="127"/>
                    </a:lnTo>
                    <a:lnTo>
                      <a:pt x="352" y="127"/>
                    </a:lnTo>
                    <a:lnTo>
                      <a:pt x="354" y="132"/>
                    </a:lnTo>
                    <a:lnTo>
                      <a:pt x="356" y="126"/>
                    </a:lnTo>
                    <a:lnTo>
                      <a:pt x="358" y="127"/>
                    </a:lnTo>
                    <a:lnTo>
                      <a:pt x="361" y="124"/>
                    </a:lnTo>
                    <a:lnTo>
                      <a:pt x="362" y="126"/>
                    </a:lnTo>
                    <a:lnTo>
                      <a:pt x="365" y="119"/>
                    </a:lnTo>
                    <a:lnTo>
                      <a:pt x="366" y="116"/>
                    </a:lnTo>
                    <a:lnTo>
                      <a:pt x="369" y="118"/>
                    </a:lnTo>
                    <a:lnTo>
                      <a:pt x="370" y="118"/>
                    </a:lnTo>
                    <a:lnTo>
                      <a:pt x="373" y="119"/>
                    </a:lnTo>
                    <a:lnTo>
                      <a:pt x="374" y="116"/>
                    </a:lnTo>
                    <a:lnTo>
                      <a:pt x="377" y="113"/>
                    </a:lnTo>
                    <a:lnTo>
                      <a:pt x="378" y="113"/>
                    </a:lnTo>
                    <a:lnTo>
                      <a:pt x="381" y="111"/>
                    </a:lnTo>
                    <a:lnTo>
                      <a:pt x="382" y="113"/>
                    </a:lnTo>
                    <a:lnTo>
                      <a:pt x="385" y="111"/>
                    </a:lnTo>
                    <a:lnTo>
                      <a:pt x="387" y="108"/>
                    </a:lnTo>
                    <a:lnTo>
                      <a:pt x="389" y="108"/>
                    </a:lnTo>
                    <a:lnTo>
                      <a:pt x="391" y="106"/>
                    </a:lnTo>
                    <a:lnTo>
                      <a:pt x="393" y="106"/>
                    </a:lnTo>
                    <a:lnTo>
                      <a:pt x="395" y="108"/>
                    </a:lnTo>
                    <a:lnTo>
                      <a:pt x="397" y="108"/>
                    </a:lnTo>
                    <a:lnTo>
                      <a:pt x="399" y="109"/>
                    </a:lnTo>
                    <a:lnTo>
                      <a:pt x="402" y="109"/>
                    </a:lnTo>
                    <a:lnTo>
                      <a:pt x="403" y="100"/>
                    </a:lnTo>
                    <a:lnTo>
                      <a:pt x="406" y="101"/>
                    </a:lnTo>
                    <a:lnTo>
                      <a:pt x="407" y="103"/>
                    </a:lnTo>
                    <a:lnTo>
                      <a:pt x="410" y="105"/>
                    </a:lnTo>
                    <a:lnTo>
                      <a:pt x="411" y="101"/>
                    </a:lnTo>
                    <a:lnTo>
                      <a:pt x="414" y="105"/>
                    </a:lnTo>
                    <a:lnTo>
                      <a:pt x="415" y="101"/>
                    </a:lnTo>
                    <a:lnTo>
                      <a:pt x="418" y="103"/>
                    </a:lnTo>
                    <a:lnTo>
                      <a:pt x="419" y="103"/>
                    </a:lnTo>
                    <a:lnTo>
                      <a:pt x="422" y="100"/>
                    </a:lnTo>
                    <a:lnTo>
                      <a:pt x="423" y="95"/>
                    </a:lnTo>
                    <a:lnTo>
                      <a:pt x="426" y="91"/>
                    </a:lnTo>
                    <a:lnTo>
                      <a:pt x="428" y="95"/>
                    </a:lnTo>
                    <a:lnTo>
                      <a:pt x="430" y="101"/>
                    </a:lnTo>
                    <a:lnTo>
                      <a:pt x="432" y="106"/>
                    </a:lnTo>
                    <a:lnTo>
                      <a:pt x="434" y="105"/>
                    </a:lnTo>
                    <a:lnTo>
                      <a:pt x="436" y="105"/>
                    </a:lnTo>
                    <a:lnTo>
                      <a:pt x="438" y="96"/>
                    </a:lnTo>
                    <a:lnTo>
                      <a:pt x="440" y="93"/>
                    </a:lnTo>
                    <a:lnTo>
                      <a:pt x="442" y="101"/>
                    </a:lnTo>
                    <a:lnTo>
                      <a:pt x="444" y="105"/>
                    </a:lnTo>
                    <a:lnTo>
                      <a:pt x="447" y="103"/>
                    </a:lnTo>
                    <a:lnTo>
                      <a:pt x="448" y="103"/>
                    </a:lnTo>
                    <a:lnTo>
                      <a:pt x="451" y="103"/>
                    </a:lnTo>
                    <a:lnTo>
                      <a:pt x="452" y="96"/>
                    </a:lnTo>
                    <a:lnTo>
                      <a:pt x="455" y="103"/>
                    </a:lnTo>
                    <a:lnTo>
                      <a:pt x="456" y="103"/>
                    </a:lnTo>
                    <a:lnTo>
                      <a:pt x="459" y="100"/>
                    </a:lnTo>
                    <a:lnTo>
                      <a:pt x="460" y="91"/>
                    </a:lnTo>
                    <a:lnTo>
                      <a:pt x="463" y="90"/>
                    </a:lnTo>
                    <a:lnTo>
                      <a:pt x="464" y="91"/>
                    </a:lnTo>
                    <a:lnTo>
                      <a:pt x="467" y="98"/>
                    </a:lnTo>
                    <a:lnTo>
                      <a:pt x="469" y="96"/>
                    </a:lnTo>
                    <a:lnTo>
                      <a:pt x="471" y="91"/>
                    </a:lnTo>
                    <a:lnTo>
                      <a:pt x="473" y="95"/>
                    </a:lnTo>
                    <a:lnTo>
                      <a:pt x="475" y="95"/>
                    </a:lnTo>
                    <a:lnTo>
                      <a:pt x="477" y="91"/>
                    </a:lnTo>
                    <a:lnTo>
                      <a:pt x="480" y="81"/>
                    </a:lnTo>
                    <a:lnTo>
                      <a:pt x="482" y="85"/>
                    </a:lnTo>
                    <a:lnTo>
                      <a:pt x="484" y="90"/>
                    </a:lnTo>
                    <a:lnTo>
                      <a:pt x="486" y="93"/>
                    </a:lnTo>
                    <a:lnTo>
                      <a:pt x="488" y="93"/>
                    </a:lnTo>
                    <a:lnTo>
                      <a:pt x="490" y="91"/>
                    </a:lnTo>
                    <a:lnTo>
                      <a:pt x="492" y="93"/>
                    </a:lnTo>
                    <a:lnTo>
                      <a:pt x="495" y="93"/>
                    </a:lnTo>
                    <a:lnTo>
                      <a:pt x="496" y="90"/>
                    </a:lnTo>
                    <a:lnTo>
                      <a:pt x="499" y="90"/>
                    </a:lnTo>
                    <a:lnTo>
                      <a:pt x="500" y="90"/>
                    </a:lnTo>
                    <a:lnTo>
                      <a:pt x="503" y="90"/>
                    </a:lnTo>
                    <a:lnTo>
                      <a:pt x="504" y="88"/>
                    </a:lnTo>
                    <a:lnTo>
                      <a:pt x="507" y="91"/>
                    </a:lnTo>
                    <a:lnTo>
                      <a:pt x="508" y="93"/>
                    </a:lnTo>
                    <a:lnTo>
                      <a:pt x="511" y="85"/>
                    </a:lnTo>
                    <a:lnTo>
                      <a:pt x="512" y="88"/>
                    </a:lnTo>
                    <a:lnTo>
                      <a:pt x="515" y="88"/>
                    </a:lnTo>
                    <a:lnTo>
                      <a:pt x="516" y="88"/>
                    </a:lnTo>
                    <a:lnTo>
                      <a:pt x="519" y="90"/>
                    </a:lnTo>
                    <a:lnTo>
                      <a:pt x="521" y="90"/>
                    </a:lnTo>
                    <a:lnTo>
                      <a:pt x="523" y="80"/>
                    </a:lnTo>
                    <a:lnTo>
                      <a:pt x="525" y="88"/>
                    </a:lnTo>
                    <a:lnTo>
                      <a:pt x="527" y="81"/>
                    </a:lnTo>
                    <a:lnTo>
                      <a:pt x="529" y="81"/>
                    </a:lnTo>
                    <a:lnTo>
                      <a:pt x="531" y="83"/>
                    </a:lnTo>
                    <a:lnTo>
                      <a:pt x="533" y="85"/>
                    </a:lnTo>
                    <a:lnTo>
                      <a:pt x="536" y="87"/>
                    </a:lnTo>
                    <a:lnTo>
                      <a:pt x="537" y="87"/>
                    </a:lnTo>
                    <a:lnTo>
                      <a:pt x="540" y="87"/>
                    </a:lnTo>
                    <a:lnTo>
                      <a:pt x="541" y="80"/>
                    </a:lnTo>
                    <a:lnTo>
                      <a:pt x="544" y="85"/>
                    </a:lnTo>
                    <a:lnTo>
                      <a:pt x="545" y="88"/>
                    </a:lnTo>
                    <a:lnTo>
                      <a:pt x="548" y="88"/>
                    </a:lnTo>
                    <a:lnTo>
                      <a:pt x="549" y="91"/>
                    </a:lnTo>
                    <a:lnTo>
                      <a:pt x="552" y="93"/>
                    </a:lnTo>
                    <a:lnTo>
                      <a:pt x="553" y="91"/>
                    </a:lnTo>
                    <a:lnTo>
                      <a:pt x="556" y="88"/>
                    </a:lnTo>
                    <a:lnTo>
                      <a:pt x="557" y="88"/>
                    </a:lnTo>
                    <a:lnTo>
                      <a:pt x="560" y="85"/>
                    </a:lnTo>
                    <a:lnTo>
                      <a:pt x="562" y="81"/>
                    </a:lnTo>
                    <a:lnTo>
                      <a:pt x="564" y="80"/>
                    </a:lnTo>
                    <a:lnTo>
                      <a:pt x="566" y="80"/>
                    </a:lnTo>
                    <a:lnTo>
                      <a:pt x="568" y="85"/>
                    </a:lnTo>
                    <a:lnTo>
                      <a:pt x="570" y="88"/>
                    </a:lnTo>
                    <a:lnTo>
                      <a:pt x="572" y="91"/>
                    </a:lnTo>
                    <a:lnTo>
                      <a:pt x="574" y="88"/>
                    </a:lnTo>
                    <a:lnTo>
                      <a:pt x="576" y="80"/>
                    </a:lnTo>
                    <a:lnTo>
                      <a:pt x="578" y="87"/>
                    </a:lnTo>
                    <a:lnTo>
                      <a:pt x="581" y="88"/>
                    </a:lnTo>
                    <a:lnTo>
                      <a:pt x="582" y="85"/>
                    </a:lnTo>
                    <a:lnTo>
                      <a:pt x="585" y="85"/>
                    </a:lnTo>
                    <a:lnTo>
                      <a:pt x="586" y="88"/>
                    </a:lnTo>
                    <a:lnTo>
                      <a:pt x="589" y="83"/>
                    </a:lnTo>
                    <a:lnTo>
                      <a:pt x="590" y="80"/>
                    </a:lnTo>
                    <a:lnTo>
                      <a:pt x="593" y="83"/>
                    </a:lnTo>
                    <a:lnTo>
                      <a:pt x="594" y="91"/>
                    </a:lnTo>
                    <a:lnTo>
                      <a:pt x="597" y="91"/>
                    </a:lnTo>
                    <a:lnTo>
                      <a:pt x="598" y="90"/>
                    </a:lnTo>
                    <a:lnTo>
                      <a:pt x="601" y="87"/>
                    </a:lnTo>
                    <a:lnTo>
                      <a:pt x="603" y="85"/>
                    </a:lnTo>
                    <a:lnTo>
                      <a:pt x="605" y="87"/>
                    </a:lnTo>
                    <a:lnTo>
                      <a:pt x="607" y="91"/>
                    </a:lnTo>
                    <a:lnTo>
                      <a:pt x="609" y="90"/>
                    </a:lnTo>
                    <a:lnTo>
                      <a:pt x="611" y="88"/>
                    </a:lnTo>
                    <a:lnTo>
                      <a:pt x="613" y="78"/>
                    </a:lnTo>
                    <a:lnTo>
                      <a:pt x="615" y="75"/>
                    </a:lnTo>
                    <a:lnTo>
                      <a:pt x="617" y="77"/>
                    </a:lnTo>
                    <a:lnTo>
                      <a:pt x="619" y="78"/>
                    </a:lnTo>
                    <a:lnTo>
                      <a:pt x="622" y="80"/>
                    </a:lnTo>
                    <a:lnTo>
                      <a:pt x="623" y="80"/>
                    </a:lnTo>
                    <a:lnTo>
                      <a:pt x="626" y="80"/>
                    </a:lnTo>
                    <a:lnTo>
                      <a:pt x="628" y="80"/>
                    </a:lnTo>
                    <a:lnTo>
                      <a:pt x="630" y="78"/>
                    </a:lnTo>
                    <a:lnTo>
                      <a:pt x="632" y="81"/>
                    </a:lnTo>
                    <a:lnTo>
                      <a:pt x="634" y="87"/>
                    </a:lnTo>
                    <a:lnTo>
                      <a:pt x="637" y="81"/>
                    </a:lnTo>
                    <a:lnTo>
                      <a:pt x="638" y="80"/>
                    </a:lnTo>
                    <a:lnTo>
                      <a:pt x="641" y="80"/>
                    </a:lnTo>
                    <a:lnTo>
                      <a:pt x="642" y="77"/>
                    </a:lnTo>
                    <a:lnTo>
                      <a:pt x="645" y="75"/>
                    </a:lnTo>
                    <a:lnTo>
                      <a:pt x="646" y="80"/>
                    </a:lnTo>
                    <a:lnTo>
                      <a:pt x="649" y="83"/>
                    </a:lnTo>
                    <a:lnTo>
                      <a:pt x="650" y="78"/>
                    </a:lnTo>
                    <a:lnTo>
                      <a:pt x="653" y="77"/>
                    </a:lnTo>
                    <a:lnTo>
                      <a:pt x="654" y="78"/>
                    </a:lnTo>
                    <a:lnTo>
                      <a:pt x="657" y="75"/>
                    </a:lnTo>
                    <a:lnTo>
                      <a:pt x="658" y="73"/>
                    </a:lnTo>
                    <a:lnTo>
                      <a:pt x="661" y="78"/>
                    </a:lnTo>
                    <a:lnTo>
                      <a:pt x="663" y="78"/>
                    </a:lnTo>
                    <a:lnTo>
                      <a:pt x="665" y="78"/>
                    </a:lnTo>
                    <a:lnTo>
                      <a:pt x="667" y="77"/>
                    </a:lnTo>
                    <a:lnTo>
                      <a:pt x="670" y="77"/>
                    </a:lnTo>
                    <a:lnTo>
                      <a:pt x="671" y="78"/>
                    </a:lnTo>
                    <a:lnTo>
                      <a:pt x="674" y="78"/>
                    </a:lnTo>
                    <a:lnTo>
                      <a:pt x="675" y="78"/>
                    </a:lnTo>
                    <a:lnTo>
                      <a:pt x="678" y="75"/>
                    </a:lnTo>
                    <a:lnTo>
                      <a:pt x="679" y="70"/>
                    </a:lnTo>
                    <a:lnTo>
                      <a:pt x="682" y="68"/>
                    </a:lnTo>
                    <a:lnTo>
                      <a:pt x="683" y="72"/>
                    </a:lnTo>
                  </a:path>
                </a:pathLst>
              </a:custGeom>
              <a:noFill/>
              <a:ln w="38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3" name="Freeform 22"/>
              <p:cNvSpPr>
                <a:spLocks/>
              </p:cNvSpPr>
              <p:nvPr/>
            </p:nvSpPr>
            <p:spPr bwMode="auto">
              <a:xfrm>
                <a:off x="3743" y="856"/>
                <a:ext cx="683" cy="567"/>
              </a:xfrm>
              <a:custGeom>
                <a:avLst/>
                <a:gdLst>
                  <a:gd name="T0" fmla="*/ 9 w 683"/>
                  <a:gd name="T1" fmla="*/ 51 h 566"/>
                  <a:gd name="T2" fmla="*/ 22 w 683"/>
                  <a:gd name="T3" fmla="*/ 63 h 566"/>
                  <a:gd name="T4" fmla="*/ 34 w 683"/>
                  <a:gd name="T5" fmla="*/ 63 h 566"/>
                  <a:gd name="T6" fmla="*/ 48 w 683"/>
                  <a:gd name="T7" fmla="*/ 61 h 566"/>
                  <a:gd name="T8" fmla="*/ 60 w 683"/>
                  <a:gd name="T9" fmla="*/ 59 h 566"/>
                  <a:gd name="T10" fmla="*/ 72 w 683"/>
                  <a:gd name="T11" fmla="*/ 54 h 566"/>
                  <a:gd name="T12" fmla="*/ 85 w 683"/>
                  <a:gd name="T13" fmla="*/ 66 h 566"/>
                  <a:gd name="T14" fmla="*/ 97 w 683"/>
                  <a:gd name="T15" fmla="*/ 63 h 566"/>
                  <a:gd name="T16" fmla="*/ 109 w 683"/>
                  <a:gd name="T17" fmla="*/ 61 h 566"/>
                  <a:gd name="T18" fmla="*/ 126 w 683"/>
                  <a:gd name="T19" fmla="*/ 0 h 566"/>
                  <a:gd name="T20" fmla="*/ 138 w 683"/>
                  <a:gd name="T21" fmla="*/ 53 h 566"/>
                  <a:gd name="T22" fmla="*/ 150 w 683"/>
                  <a:gd name="T23" fmla="*/ 87 h 566"/>
                  <a:gd name="T24" fmla="*/ 162 w 683"/>
                  <a:gd name="T25" fmla="*/ 205 h 566"/>
                  <a:gd name="T26" fmla="*/ 175 w 683"/>
                  <a:gd name="T27" fmla="*/ 441 h 566"/>
                  <a:gd name="T28" fmla="*/ 187 w 683"/>
                  <a:gd name="T29" fmla="*/ 550 h 566"/>
                  <a:gd name="T30" fmla="*/ 199 w 683"/>
                  <a:gd name="T31" fmla="*/ 595 h 566"/>
                  <a:gd name="T32" fmla="*/ 212 w 683"/>
                  <a:gd name="T33" fmla="*/ 558 h 566"/>
                  <a:gd name="T34" fmla="*/ 224 w 683"/>
                  <a:gd name="T35" fmla="*/ 520 h 566"/>
                  <a:gd name="T36" fmla="*/ 236 w 683"/>
                  <a:gd name="T37" fmla="*/ 451 h 566"/>
                  <a:gd name="T38" fmla="*/ 248 w 683"/>
                  <a:gd name="T39" fmla="*/ 410 h 566"/>
                  <a:gd name="T40" fmla="*/ 261 w 683"/>
                  <a:gd name="T41" fmla="*/ 353 h 566"/>
                  <a:gd name="T42" fmla="*/ 273 w 683"/>
                  <a:gd name="T43" fmla="*/ 263 h 566"/>
                  <a:gd name="T44" fmla="*/ 286 w 683"/>
                  <a:gd name="T45" fmla="*/ 223 h 566"/>
                  <a:gd name="T46" fmla="*/ 298 w 683"/>
                  <a:gd name="T47" fmla="*/ 215 h 566"/>
                  <a:gd name="T48" fmla="*/ 310 w 683"/>
                  <a:gd name="T49" fmla="*/ 187 h 566"/>
                  <a:gd name="T50" fmla="*/ 322 w 683"/>
                  <a:gd name="T51" fmla="*/ 177 h 566"/>
                  <a:gd name="T52" fmla="*/ 336 w 683"/>
                  <a:gd name="T53" fmla="*/ 171 h 566"/>
                  <a:gd name="T54" fmla="*/ 348 w 683"/>
                  <a:gd name="T55" fmla="*/ 156 h 566"/>
                  <a:gd name="T56" fmla="*/ 361 w 683"/>
                  <a:gd name="T57" fmla="*/ 158 h 566"/>
                  <a:gd name="T58" fmla="*/ 373 w 683"/>
                  <a:gd name="T59" fmla="*/ 145 h 566"/>
                  <a:gd name="T60" fmla="*/ 385 w 683"/>
                  <a:gd name="T61" fmla="*/ 138 h 566"/>
                  <a:gd name="T62" fmla="*/ 397 w 683"/>
                  <a:gd name="T63" fmla="*/ 136 h 566"/>
                  <a:gd name="T64" fmla="*/ 410 w 683"/>
                  <a:gd name="T65" fmla="*/ 128 h 566"/>
                  <a:gd name="T66" fmla="*/ 422 w 683"/>
                  <a:gd name="T67" fmla="*/ 128 h 566"/>
                  <a:gd name="T68" fmla="*/ 434 w 683"/>
                  <a:gd name="T69" fmla="*/ 130 h 566"/>
                  <a:gd name="T70" fmla="*/ 447 w 683"/>
                  <a:gd name="T71" fmla="*/ 125 h 566"/>
                  <a:gd name="T72" fmla="*/ 459 w 683"/>
                  <a:gd name="T73" fmla="*/ 120 h 566"/>
                  <a:gd name="T74" fmla="*/ 471 w 683"/>
                  <a:gd name="T75" fmla="*/ 122 h 566"/>
                  <a:gd name="T76" fmla="*/ 484 w 683"/>
                  <a:gd name="T77" fmla="*/ 115 h 566"/>
                  <a:gd name="T78" fmla="*/ 496 w 683"/>
                  <a:gd name="T79" fmla="*/ 115 h 566"/>
                  <a:gd name="T80" fmla="*/ 508 w 683"/>
                  <a:gd name="T81" fmla="*/ 113 h 566"/>
                  <a:gd name="T82" fmla="*/ 521 w 683"/>
                  <a:gd name="T83" fmla="*/ 113 h 566"/>
                  <a:gd name="T84" fmla="*/ 533 w 683"/>
                  <a:gd name="T85" fmla="*/ 110 h 566"/>
                  <a:gd name="T86" fmla="*/ 545 w 683"/>
                  <a:gd name="T87" fmla="*/ 105 h 566"/>
                  <a:gd name="T88" fmla="*/ 557 w 683"/>
                  <a:gd name="T89" fmla="*/ 115 h 566"/>
                  <a:gd name="T90" fmla="*/ 570 w 683"/>
                  <a:gd name="T91" fmla="*/ 112 h 566"/>
                  <a:gd name="T92" fmla="*/ 582 w 683"/>
                  <a:gd name="T93" fmla="*/ 104 h 566"/>
                  <a:gd name="T94" fmla="*/ 594 w 683"/>
                  <a:gd name="T95" fmla="*/ 100 h 566"/>
                  <a:gd name="T96" fmla="*/ 607 w 683"/>
                  <a:gd name="T97" fmla="*/ 99 h 566"/>
                  <a:gd name="T98" fmla="*/ 619 w 683"/>
                  <a:gd name="T99" fmla="*/ 112 h 566"/>
                  <a:gd name="T100" fmla="*/ 632 w 683"/>
                  <a:gd name="T101" fmla="*/ 99 h 566"/>
                  <a:gd name="T102" fmla="*/ 645 w 683"/>
                  <a:gd name="T103" fmla="*/ 92 h 566"/>
                  <a:gd name="T104" fmla="*/ 657 w 683"/>
                  <a:gd name="T105" fmla="*/ 99 h 566"/>
                  <a:gd name="T106" fmla="*/ 670 w 683"/>
                  <a:gd name="T107" fmla="*/ 99 h 566"/>
                  <a:gd name="T108" fmla="*/ 682 w 683"/>
                  <a:gd name="T109" fmla="*/ 94 h 56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3"/>
                  <a:gd name="T166" fmla="*/ 0 h 566"/>
                  <a:gd name="T167" fmla="*/ 683 w 683"/>
                  <a:gd name="T168" fmla="*/ 566 h 56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3" h="566">
                    <a:moveTo>
                      <a:pt x="0" y="53"/>
                    </a:moveTo>
                    <a:lnTo>
                      <a:pt x="1" y="59"/>
                    </a:lnTo>
                    <a:lnTo>
                      <a:pt x="4" y="63"/>
                    </a:lnTo>
                    <a:lnTo>
                      <a:pt x="5" y="56"/>
                    </a:lnTo>
                    <a:lnTo>
                      <a:pt x="8" y="54"/>
                    </a:lnTo>
                    <a:lnTo>
                      <a:pt x="9" y="51"/>
                    </a:lnTo>
                    <a:lnTo>
                      <a:pt x="12" y="53"/>
                    </a:lnTo>
                    <a:lnTo>
                      <a:pt x="13" y="58"/>
                    </a:lnTo>
                    <a:lnTo>
                      <a:pt x="16" y="61"/>
                    </a:lnTo>
                    <a:lnTo>
                      <a:pt x="18" y="56"/>
                    </a:lnTo>
                    <a:lnTo>
                      <a:pt x="20" y="59"/>
                    </a:lnTo>
                    <a:lnTo>
                      <a:pt x="22" y="63"/>
                    </a:lnTo>
                    <a:lnTo>
                      <a:pt x="25" y="67"/>
                    </a:lnTo>
                    <a:lnTo>
                      <a:pt x="26" y="63"/>
                    </a:lnTo>
                    <a:lnTo>
                      <a:pt x="29" y="58"/>
                    </a:lnTo>
                    <a:lnTo>
                      <a:pt x="30" y="59"/>
                    </a:lnTo>
                    <a:lnTo>
                      <a:pt x="33" y="64"/>
                    </a:lnTo>
                    <a:lnTo>
                      <a:pt x="34" y="63"/>
                    </a:lnTo>
                    <a:lnTo>
                      <a:pt x="37" y="63"/>
                    </a:lnTo>
                    <a:lnTo>
                      <a:pt x="38" y="63"/>
                    </a:lnTo>
                    <a:lnTo>
                      <a:pt x="41" y="58"/>
                    </a:lnTo>
                    <a:lnTo>
                      <a:pt x="44" y="54"/>
                    </a:lnTo>
                    <a:lnTo>
                      <a:pt x="45" y="56"/>
                    </a:lnTo>
                    <a:lnTo>
                      <a:pt x="48" y="61"/>
                    </a:lnTo>
                    <a:lnTo>
                      <a:pt x="49" y="54"/>
                    </a:lnTo>
                    <a:lnTo>
                      <a:pt x="52" y="59"/>
                    </a:lnTo>
                    <a:lnTo>
                      <a:pt x="53" y="63"/>
                    </a:lnTo>
                    <a:lnTo>
                      <a:pt x="56" y="59"/>
                    </a:lnTo>
                    <a:lnTo>
                      <a:pt x="57" y="59"/>
                    </a:lnTo>
                    <a:lnTo>
                      <a:pt x="60" y="59"/>
                    </a:lnTo>
                    <a:lnTo>
                      <a:pt x="61" y="59"/>
                    </a:lnTo>
                    <a:lnTo>
                      <a:pt x="64" y="53"/>
                    </a:lnTo>
                    <a:lnTo>
                      <a:pt x="66" y="58"/>
                    </a:lnTo>
                    <a:lnTo>
                      <a:pt x="68" y="61"/>
                    </a:lnTo>
                    <a:lnTo>
                      <a:pt x="70" y="58"/>
                    </a:lnTo>
                    <a:lnTo>
                      <a:pt x="72" y="54"/>
                    </a:lnTo>
                    <a:lnTo>
                      <a:pt x="74" y="54"/>
                    </a:lnTo>
                    <a:lnTo>
                      <a:pt x="76" y="61"/>
                    </a:lnTo>
                    <a:lnTo>
                      <a:pt x="78" y="61"/>
                    </a:lnTo>
                    <a:lnTo>
                      <a:pt x="80" y="61"/>
                    </a:lnTo>
                    <a:lnTo>
                      <a:pt x="82" y="63"/>
                    </a:lnTo>
                    <a:lnTo>
                      <a:pt x="85" y="66"/>
                    </a:lnTo>
                    <a:lnTo>
                      <a:pt x="86" y="72"/>
                    </a:lnTo>
                    <a:lnTo>
                      <a:pt x="89" y="67"/>
                    </a:lnTo>
                    <a:lnTo>
                      <a:pt x="90" y="64"/>
                    </a:lnTo>
                    <a:lnTo>
                      <a:pt x="93" y="58"/>
                    </a:lnTo>
                    <a:lnTo>
                      <a:pt x="94" y="54"/>
                    </a:lnTo>
                    <a:lnTo>
                      <a:pt x="97" y="63"/>
                    </a:lnTo>
                    <a:lnTo>
                      <a:pt x="98" y="58"/>
                    </a:lnTo>
                    <a:lnTo>
                      <a:pt x="101" y="59"/>
                    </a:lnTo>
                    <a:lnTo>
                      <a:pt x="102" y="64"/>
                    </a:lnTo>
                    <a:lnTo>
                      <a:pt x="105" y="72"/>
                    </a:lnTo>
                    <a:lnTo>
                      <a:pt x="107" y="64"/>
                    </a:lnTo>
                    <a:lnTo>
                      <a:pt x="109" y="61"/>
                    </a:lnTo>
                    <a:lnTo>
                      <a:pt x="111" y="63"/>
                    </a:lnTo>
                    <a:lnTo>
                      <a:pt x="113" y="59"/>
                    </a:lnTo>
                    <a:lnTo>
                      <a:pt x="115" y="61"/>
                    </a:lnTo>
                    <a:lnTo>
                      <a:pt x="118" y="93"/>
                    </a:lnTo>
                    <a:lnTo>
                      <a:pt x="116" y="3"/>
                    </a:lnTo>
                    <a:lnTo>
                      <a:pt x="126" y="0"/>
                    </a:lnTo>
                    <a:lnTo>
                      <a:pt x="127" y="25"/>
                    </a:lnTo>
                    <a:lnTo>
                      <a:pt x="130" y="36"/>
                    </a:lnTo>
                    <a:lnTo>
                      <a:pt x="131" y="44"/>
                    </a:lnTo>
                    <a:lnTo>
                      <a:pt x="134" y="54"/>
                    </a:lnTo>
                    <a:lnTo>
                      <a:pt x="135" y="54"/>
                    </a:lnTo>
                    <a:lnTo>
                      <a:pt x="138" y="53"/>
                    </a:lnTo>
                    <a:lnTo>
                      <a:pt x="139" y="56"/>
                    </a:lnTo>
                    <a:lnTo>
                      <a:pt x="142" y="61"/>
                    </a:lnTo>
                    <a:lnTo>
                      <a:pt x="143" y="72"/>
                    </a:lnTo>
                    <a:lnTo>
                      <a:pt x="146" y="84"/>
                    </a:lnTo>
                    <a:lnTo>
                      <a:pt x="147" y="87"/>
                    </a:lnTo>
                    <a:lnTo>
                      <a:pt x="150" y="87"/>
                    </a:lnTo>
                    <a:lnTo>
                      <a:pt x="152" y="92"/>
                    </a:lnTo>
                    <a:lnTo>
                      <a:pt x="154" y="105"/>
                    </a:lnTo>
                    <a:lnTo>
                      <a:pt x="156" y="123"/>
                    </a:lnTo>
                    <a:lnTo>
                      <a:pt x="158" y="149"/>
                    </a:lnTo>
                    <a:lnTo>
                      <a:pt x="160" y="171"/>
                    </a:lnTo>
                    <a:lnTo>
                      <a:pt x="162" y="205"/>
                    </a:lnTo>
                    <a:lnTo>
                      <a:pt x="164" y="243"/>
                    </a:lnTo>
                    <a:lnTo>
                      <a:pt x="167" y="287"/>
                    </a:lnTo>
                    <a:lnTo>
                      <a:pt x="168" y="323"/>
                    </a:lnTo>
                    <a:lnTo>
                      <a:pt x="171" y="358"/>
                    </a:lnTo>
                    <a:lnTo>
                      <a:pt x="172" y="384"/>
                    </a:lnTo>
                    <a:lnTo>
                      <a:pt x="175" y="405"/>
                    </a:lnTo>
                    <a:lnTo>
                      <a:pt x="176" y="438"/>
                    </a:lnTo>
                    <a:lnTo>
                      <a:pt x="179" y="464"/>
                    </a:lnTo>
                    <a:lnTo>
                      <a:pt x="180" y="479"/>
                    </a:lnTo>
                    <a:lnTo>
                      <a:pt x="183" y="492"/>
                    </a:lnTo>
                    <a:lnTo>
                      <a:pt x="184" y="509"/>
                    </a:lnTo>
                    <a:lnTo>
                      <a:pt x="187" y="514"/>
                    </a:lnTo>
                    <a:lnTo>
                      <a:pt x="190" y="528"/>
                    </a:lnTo>
                    <a:lnTo>
                      <a:pt x="191" y="538"/>
                    </a:lnTo>
                    <a:lnTo>
                      <a:pt x="194" y="545"/>
                    </a:lnTo>
                    <a:lnTo>
                      <a:pt x="195" y="563"/>
                    </a:lnTo>
                    <a:lnTo>
                      <a:pt x="198" y="566"/>
                    </a:lnTo>
                    <a:lnTo>
                      <a:pt x="199" y="559"/>
                    </a:lnTo>
                    <a:lnTo>
                      <a:pt x="202" y="551"/>
                    </a:lnTo>
                    <a:lnTo>
                      <a:pt x="203" y="553"/>
                    </a:lnTo>
                    <a:lnTo>
                      <a:pt x="206" y="545"/>
                    </a:lnTo>
                    <a:lnTo>
                      <a:pt x="208" y="532"/>
                    </a:lnTo>
                    <a:lnTo>
                      <a:pt x="210" y="527"/>
                    </a:lnTo>
                    <a:lnTo>
                      <a:pt x="212" y="522"/>
                    </a:lnTo>
                    <a:lnTo>
                      <a:pt x="214" y="517"/>
                    </a:lnTo>
                    <a:lnTo>
                      <a:pt x="216" y="515"/>
                    </a:lnTo>
                    <a:lnTo>
                      <a:pt x="219" y="509"/>
                    </a:lnTo>
                    <a:lnTo>
                      <a:pt x="220" y="505"/>
                    </a:lnTo>
                    <a:lnTo>
                      <a:pt x="223" y="500"/>
                    </a:lnTo>
                    <a:lnTo>
                      <a:pt x="224" y="484"/>
                    </a:lnTo>
                    <a:lnTo>
                      <a:pt x="227" y="474"/>
                    </a:lnTo>
                    <a:lnTo>
                      <a:pt x="228" y="464"/>
                    </a:lnTo>
                    <a:lnTo>
                      <a:pt x="231" y="453"/>
                    </a:lnTo>
                    <a:lnTo>
                      <a:pt x="232" y="441"/>
                    </a:lnTo>
                    <a:lnTo>
                      <a:pt x="235" y="427"/>
                    </a:lnTo>
                    <a:lnTo>
                      <a:pt x="236" y="415"/>
                    </a:lnTo>
                    <a:lnTo>
                      <a:pt x="239" y="405"/>
                    </a:lnTo>
                    <a:lnTo>
                      <a:pt x="240" y="392"/>
                    </a:lnTo>
                    <a:lnTo>
                      <a:pt x="243" y="394"/>
                    </a:lnTo>
                    <a:lnTo>
                      <a:pt x="244" y="390"/>
                    </a:lnTo>
                    <a:lnTo>
                      <a:pt x="247" y="382"/>
                    </a:lnTo>
                    <a:lnTo>
                      <a:pt x="248" y="374"/>
                    </a:lnTo>
                    <a:lnTo>
                      <a:pt x="251" y="364"/>
                    </a:lnTo>
                    <a:lnTo>
                      <a:pt x="253" y="358"/>
                    </a:lnTo>
                    <a:lnTo>
                      <a:pt x="255" y="356"/>
                    </a:lnTo>
                    <a:lnTo>
                      <a:pt x="257" y="345"/>
                    </a:lnTo>
                    <a:lnTo>
                      <a:pt x="260" y="333"/>
                    </a:lnTo>
                    <a:lnTo>
                      <a:pt x="261" y="317"/>
                    </a:lnTo>
                    <a:lnTo>
                      <a:pt x="264" y="310"/>
                    </a:lnTo>
                    <a:lnTo>
                      <a:pt x="265" y="300"/>
                    </a:lnTo>
                    <a:lnTo>
                      <a:pt x="268" y="287"/>
                    </a:lnTo>
                    <a:lnTo>
                      <a:pt x="269" y="281"/>
                    </a:lnTo>
                    <a:lnTo>
                      <a:pt x="272" y="273"/>
                    </a:lnTo>
                    <a:lnTo>
                      <a:pt x="273" y="263"/>
                    </a:lnTo>
                    <a:lnTo>
                      <a:pt x="276" y="261"/>
                    </a:lnTo>
                    <a:lnTo>
                      <a:pt x="277" y="261"/>
                    </a:lnTo>
                    <a:lnTo>
                      <a:pt x="280" y="248"/>
                    </a:lnTo>
                    <a:lnTo>
                      <a:pt x="281" y="243"/>
                    </a:lnTo>
                    <a:lnTo>
                      <a:pt x="284" y="235"/>
                    </a:lnTo>
                    <a:lnTo>
                      <a:pt x="286" y="223"/>
                    </a:lnTo>
                    <a:lnTo>
                      <a:pt x="288" y="225"/>
                    </a:lnTo>
                    <a:lnTo>
                      <a:pt x="290" y="218"/>
                    </a:lnTo>
                    <a:lnTo>
                      <a:pt x="292" y="214"/>
                    </a:lnTo>
                    <a:lnTo>
                      <a:pt x="294" y="212"/>
                    </a:lnTo>
                    <a:lnTo>
                      <a:pt x="296" y="217"/>
                    </a:lnTo>
                    <a:lnTo>
                      <a:pt x="298" y="215"/>
                    </a:lnTo>
                    <a:lnTo>
                      <a:pt x="301" y="212"/>
                    </a:lnTo>
                    <a:lnTo>
                      <a:pt x="302" y="202"/>
                    </a:lnTo>
                    <a:lnTo>
                      <a:pt x="305" y="195"/>
                    </a:lnTo>
                    <a:lnTo>
                      <a:pt x="306" y="199"/>
                    </a:lnTo>
                    <a:lnTo>
                      <a:pt x="309" y="195"/>
                    </a:lnTo>
                    <a:lnTo>
                      <a:pt x="310" y="187"/>
                    </a:lnTo>
                    <a:lnTo>
                      <a:pt x="313" y="186"/>
                    </a:lnTo>
                    <a:lnTo>
                      <a:pt x="314" y="187"/>
                    </a:lnTo>
                    <a:lnTo>
                      <a:pt x="317" y="186"/>
                    </a:lnTo>
                    <a:lnTo>
                      <a:pt x="318" y="181"/>
                    </a:lnTo>
                    <a:lnTo>
                      <a:pt x="321" y="177"/>
                    </a:lnTo>
                    <a:lnTo>
                      <a:pt x="322" y="177"/>
                    </a:lnTo>
                    <a:lnTo>
                      <a:pt x="325" y="182"/>
                    </a:lnTo>
                    <a:lnTo>
                      <a:pt x="327" y="174"/>
                    </a:lnTo>
                    <a:lnTo>
                      <a:pt x="329" y="169"/>
                    </a:lnTo>
                    <a:lnTo>
                      <a:pt x="331" y="171"/>
                    </a:lnTo>
                    <a:lnTo>
                      <a:pt x="333" y="171"/>
                    </a:lnTo>
                    <a:lnTo>
                      <a:pt x="336" y="171"/>
                    </a:lnTo>
                    <a:lnTo>
                      <a:pt x="337" y="163"/>
                    </a:lnTo>
                    <a:lnTo>
                      <a:pt x="340" y="154"/>
                    </a:lnTo>
                    <a:lnTo>
                      <a:pt x="342" y="158"/>
                    </a:lnTo>
                    <a:lnTo>
                      <a:pt x="344" y="158"/>
                    </a:lnTo>
                    <a:lnTo>
                      <a:pt x="346" y="159"/>
                    </a:lnTo>
                    <a:lnTo>
                      <a:pt x="348" y="156"/>
                    </a:lnTo>
                    <a:lnTo>
                      <a:pt x="350" y="159"/>
                    </a:lnTo>
                    <a:lnTo>
                      <a:pt x="352" y="159"/>
                    </a:lnTo>
                    <a:lnTo>
                      <a:pt x="354" y="163"/>
                    </a:lnTo>
                    <a:lnTo>
                      <a:pt x="356" y="156"/>
                    </a:lnTo>
                    <a:lnTo>
                      <a:pt x="358" y="154"/>
                    </a:lnTo>
                    <a:lnTo>
                      <a:pt x="361" y="158"/>
                    </a:lnTo>
                    <a:lnTo>
                      <a:pt x="362" y="153"/>
                    </a:lnTo>
                    <a:lnTo>
                      <a:pt x="365" y="146"/>
                    </a:lnTo>
                    <a:lnTo>
                      <a:pt x="366" y="148"/>
                    </a:lnTo>
                    <a:lnTo>
                      <a:pt x="369" y="146"/>
                    </a:lnTo>
                    <a:lnTo>
                      <a:pt x="370" y="148"/>
                    </a:lnTo>
                    <a:lnTo>
                      <a:pt x="373" y="145"/>
                    </a:lnTo>
                    <a:lnTo>
                      <a:pt x="374" y="138"/>
                    </a:lnTo>
                    <a:lnTo>
                      <a:pt x="377" y="140"/>
                    </a:lnTo>
                    <a:lnTo>
                      <a:pt x="378" y="148"/>
                    </a:lnTo>
                    <a:lnTo>
                      <a:pt x="381" y="143"/>
                    </a:lnTo>
                    <a:lnTo>
                      <a:pt x="382" y="132"/>
                    </a:lnTo>
                    <a:lnTo>
                      <a:pt x="385" y="138"/>
                    </a:lnTo>
                    <a:lnTo>
                      <a:pt x="387" y="145"/>
                    </a:lnTo>
                    <a:lnTo>
                      <a:pt x="389" y="143"/>
                    </a:lnTo>
                    <a:lnTo>
                      <a:pt x="391" y="138"/>
                    </a:lnTo>
                    <a:lnTo>
                      <a:pt x="393" y="128"/>
                    </a:lnTo>
                    <a:lnTo>
                      <a:pt x="395" y="136"/>
                    </a:lnTo>
                    <a:lnTo>
                      <a:pt x="397" y="136"/>
                    </a:lnTo>
                    <a:lnTo>
                      <a:pt x="399" y="138"/>
                    </a:lnTo>
                    <a:lnTo>
                      <a:pt x="402" y="133"/>
                    </a:lnTo>
                    <a:lnTo>
                      <a:pt x="403" y="130"/>
                    </a:lnTo>
                    <a:lnTo>
                      <a:pt x="406" y="133"/>
                    </a:lnTo>
                    <a:lnTo>
                      <a:pt x="407" y="132"/>
                    </a:lnTo>
                    <a:lnTo>
                      <a:pt x="410" y="128"/>
                    </a:lnTo>
                    <a:lnTo>
                      <a:pt x="411" y="133"/>
                    </a:lnTo>
                    <a:lnTo>
                      <a:pt x="414" y="132"/>
                    </a:lnTo>
                    <a:lnTo>
                      <a:pt x="415" y="128"/>
                    </a:lnTo>
                    <a:lnTo>
                      <a:pt x="418" y="132"/>
                    </a:lnTo>
                    <a:lnTo>
                      <a:pt x="419" y="132"/>
                    </a:lnTo>
                    <a:lnTo>
                      <a:pt x="422" y="128"/>
                    </a:lnTo>
                    <a:lnTo>
                      <a:pt x="423" y="130"/>
                    </a:lnTo>
                    <a:lnTo>
                      <a:pt x="426" y="126"/>
                    </a:lnTo>
                    <a:lnTo>
                      <a:pt x="428" y="126"/>
                    </a:lnTo>
                    <a:lnTo>
                      <a:pt x="430" y="125"/>
                    </a:lnTo>
                    <a:lnTo>
                      <a:pt x="432" y="125"/>
                    </a:lnTo>
                    <a:lnTo>
                      <a:pt x="434" y="130"/>
                    </a:lnTo>
                    <a:lnTo>
                      <a:pt x="436" y="128"/>
                    </a:lnTo>
                    <a:lnTo>
                      <a:pt x="438" y="130"/>
                    </a:lnTo>
                    <a:lnTo>
                      <a:pt x="440" y="126"/>
                    </a:lnTo>
                    <a:lnTo>
                      <a:pt x="442" y="120"/>
                    </a:lnTo>
                    <a:lnTo>
                      <a:pt x="444" y="122"/>
                    </a:lnTo>
                    <a:lnTo>
                      <a:pt x="447" y="125"/>
                    </a:lnTo>
                    <a:lnTo>
                      <a:pt x="448" y="125"/>
                    </a:lnTo>
                    <a:lnTo>
                      <a:pt x="451" y="128"/>
                    </a:lnTo>
                    <a:lnTo>
                      <a:pt x="452" y="125"/>
                    </a:lnTo>
                    <a:lnTo>
                      <a:pt x="455" y="122"/>
                    </a:lnTo>
                    <a:lnTo>
                      <a:pt x="456" y="118"/>
                    </a:lnTo>
                    <a:lnTo>
                      <a:pt x="459" y="120"/>
                    </a:lnTo>
                    <a:lnTo>
                      <a:pt x="460" y="123"/>
                    </a:lnTo>
                    <a:lnTo>
                      <a:pt x="463" y="120"/>
                    </a:lnTo>
                    <a:lnTo>
                      <a:pt x="464" y="123"/>
                    </a:lnTo>
                    <a:lnTo>
                      <a:pt x="467" y="120"/>
                    </a:lnTo>
                    <a:lnTo>
                      <a:pt x="469" y="117"/>
                    </a:lnTo>
                    <a:lnTo>
                      <a:pt x="471" y="122"/>
                    </a:lnTo>
                    <a:lnTo>
                      <a:pt x="473" y="117"/>
                    </a:lnTo>
                    <a:lnTo>
                      <a:pt x="475" y="117"/>
                    </a:lnTo>
                    <a:lnTo>
                      <a:pt x="477" y="120"/>
                    </a:lnTo>
                    <a:lnTo>
                      <a:pt x="480" y="117"/>
                    </a:lnTo>
                    <a:lnTo>
                      <a:pt x="482" y="120"/>
                    </a:lnTo>
                    <a:lnTo>
                      <a:pt x="484" y="115"/>
                    </a:lnTo>
                    <a:lnTo>
                      <a:pt x="486" y="117"/>
                    </a:lnTo>
                    <a:lnTo>
                      <a:pt x="488" y="117"/>
                    </a:lnTo>
                    <a:lnTo>
                      <a:pt x="490" y="113"/>
                    </a:lnTo>
                    <a:lnTo>
                      <a:pt x="492" y="120"/>
                    </a:lnTo>
                    <a:lnTo>
                      <a:pt x="495" y="120"/>
                    </a:lnTo>
                    <a:lnTo>
                      <a:pt x="496" y="115"/>
                    </a:lnTo>
                    <a:lnTo>
                      <a:pt x="499" y="113"/>
                    </a:lnTo>
                    <a:lnTo>
                      <a:pt x="500" y="115"/>
                    </a:lnTo>
                    <a:lnTo>
                      <a:pt x="503" y="113"/>
                    </a:lnTo>
                    <a:lnTo>
                      <a:pt x="504" y="115"/>
                    </a:lnTo>
                    <a:lnTo>
                      <a:pt x="507" y="115"/>
                    </a:lnTo>
                    <a:lnTo>
                      <a:pt x="508" y="113"/>
                    </a:lnTo>
                    <a:lnTo>
                      <a:pt x="511" y="108"/>
                    </a:lnTo>
                    <a:lnTo>
                      <a:pt x="512" y="107"/>
                    </a:lnTo>
                    <a:lnTo>
                      <a:pt x="515" y="112"/>
                    </a:lnTo>
                    <a:lnTo>
                      <a:pt x="516" y="108"/>
                    </a:lnTo>
                    <a:lnTo>
                      <a:pt x="519" y="105"/>
                    </a:lnTo>
                    <a:lnTo>
                      <a:pt x="521" y="113"/>
                    </a:lnTo>
                    <a:lnTo>
                      <a:pt x="523" y="113"/>
                    </a:lnTo>
                    <a:lnTo>
                      <a:pt x="525" y="110"/>
                    </a:lnTo>
                    <a:lnTo>
                      <a:pt x="527" y="107"/>
                    </a:lnTo>
                    <a:lnTo>
                      <a:pt x="529" y="99"/>
                    </a:lnTo>
                    <a:lnTo>
                      <a:pt x="531" y="107"/>
                    </a:lnTo>
                    <a:lnTo>
                      <a:pt x="533" y="110"/>
                    </a:lnTo>
                    <a:lnTo>
                      <a:pt x="536" y="108"/>
                    </a:lnTo>
                    <a:lnTo>
                      <a:pt x="537" y="112"/>
                    </a:lnTo>
                    <a:lnTo>
                      <a:pt x="540" y="108"/>
                    </a:lnTo>
                    <a:lnTo>
                      <a:pt x="541" y="107"/>
                    </a:lnTo>
                    <a:lnTo>
                      <a:pt x="544" y="107"/>
                    </a:lnTo>
                    <a:lnTo>
                      <a:pt x="545" y="105"/>
                    </a:lnTo>
                    <a:lnTo>
                      <a:pt x="548" y="100"/>
                    </a:lnTo>
                    <a:lnTo>
                      <a:pt x="549" y="105"/>
                    </a:lnTo>
                    <a:lnTo>
                      <a:pt x="552" y="107"/>
                    </a:lnTo>
                    <a:lnTo>
                      <a:pt x="553" y="108"/>
                    </a:lnTo>
                    <a:lnTo>
                      <a:pt x="556" y="115"/>
                    </a:lnTo>
                    <a:lnTo>
                      <a:pt x="557" y="115"/>
                    </a:lnTo>
                    <a:lnTo>
                      <a:pt x="560" y="107"/>
                    </a:lnTo>
                    <a:lnTo>
                      <a:pt x="562" y="112"/>
                    </a:lnTo>
                    <a:lnTo>
                      <a:pt x="564" y="113"/>
                    </a:lnTo>
                    <a:lnTo>
                      <a:pt x="566" y="108"/>
                    </a:lnTo>
                    <a:lnTo>
                      <a:pt x="568" y="113"/>
                    </a:lnTo>
                    <a:lnTo>
                      <a:pt x="570" y="112"/>
                    </a:lnTo>
                    <a:lnTo>
                      <a:pt x="572" y="104"/>
                    </a:lnTo>
                    <a:lnTo>
                      <a:pt x="574" y="108"/>
                    </a:lnTo>
                    <a:lnTo>
                      <a:pt x="576" y="105"/>
                    </a:lnTo>
                    <a:lnTo>
                      <a:pt x="578" y="105"/>
                    </a:lnTo>
                    <a:lnTo>
                      <a:pt x="581" y="102"/>
                    </a:lnTo>
                    <a:lnTo>
                      <a:pt x="582" y="104"/>
                    </a:lnTo>
                    <a:lnTo>
                      <a:pt x="585" y="102"/>
                    </a:lnTo>
                    <a:lnTo>
                      <a:pt x="586" y="99"/>
                    </a:lnTo>
                    <a:lnTo>
                      <a:pt x="589" y="99"/>
                    </a:lnTo>
                    <a:lnTo>
                      <a:pt x="590" y="97"/>
                    </a:lnTo>
                    <a:lnTo>
                      <a:pt x="593" y="100"/>
                    </a:lnTo>
                    <a:lnTo>
                      <a:pt x="594" y="100"/>
                    </a:lnTo>
                    <a:lnTo>
                      <a:pt x="597" y="100"/>
                    </a:lnTo>
                    <a:lnTo>
                      <a:pt x="598" y="100"/>
                    </a:lnTo>
                    <a:lnTo>
                      <a:pt x="601" y="104"/>
                    </a:lnTo>
                    <a:lnTo>
                      <a:pt x="603" y="105"/>
                    </a:lnTo>
                    <a:lnTo>
                      <a:pt x="605" y="97"/>
                    </a:lnTo>
                    <a:lnTo>
                      <a:pt x="607" y="99"/>
                    </a:lnTo>
                    <a:lnTo>
                      <a:pt x="609" y="104"/>
                    </a:lnTo>
                    <a:lnTo>
                      <a:pt x="611" y="102"/>
                    </a:lnTo>
                    <a:lnTo>
                      <a:pt x="613" y="100"/>
                    </a:lnTo>
                    <a:lnTo>
                      <a:pt x="615" y="102"/>
                    </a:lnTo>
                    <a:lnTo>
                      <a:pt x="617" y="107"/>
                    </a:lnTo>
                    <a:lnTo>
                      <a:pt x="619" y="112"/>
                    </a:lnTo>
                    <a:lnTo>
                      <a:pt x="622" y="108"/>
                    </a:lnTo>
                    <a:lnTo>
                      <a:pt x="623" y="102"/>
                    </a:lnTo>
                    <a:lnTo>
                      <a:pt x="626" y="102"/>
                    </a:lnTo>
                    <a:lnTo>
                      <a:pt x="628" y="104"/>
                    </a:lnTo>
                    <a:lnTo>
                      <a:pt x="630" y="104"/>
                    </a:lnTo>
                    <a:lnTo>
                      <a:pt x="632" y="99"/>
                    </a:lnTo>
                    <a:lnTo>
                      <a:pt x="634" y="100"/>
                    </a:lnTo>
                    <a:lnTo>
                      <a:pt x="637" y="97"/>
                    </a:lnTo>
                    <a:lnTo>
                      <a:pt x="638" y="99"/>
                    </a:lnTo>
                    <a:lnTo>
                      <a:pt x="641" y="91"/>
                    </a:lnTo>
                    <a:lnTo>
                      <a:pt x="642" y="99"/>
                    </a:lnTo>
                    <a:lnTo>
                      <a:pt x="645" y="92"/>
                    </a:lnTo>
                    <a:lnTo>
                      <a:pt x="646" y="95"/>
                    </a:lnTo>
                    <a:lnTo>
                      <a:pt x="649" y="97"/>
                    </a:lnTo>
                    <a:lnTo>
                      <a:pt x="650" y="99"/>
                    </a:lnTo>
                    <a:lnTo>
                      <a:pt x="653" y="104"/>
                    </a:lnTo>
                    <a:lnTo>
                      <a:pt x="654" y="105"/>
                    </a:lnTo>
                    <a:lnTo>
                      <a:pt x="657" y="99"/>
                    </a:lnTo>
                    <a:lnTo>
                      <a:pt x="658" y="97"/>
                    </a:lnTo>
                    <a:lnTo>
                      <a:pt x="661" y="94"/>
                    </a:lnTo>
                    <a:lnTo>
                      <a:pt x="663" y="100"/>
                    </a:lnTo>
                    <a:lnTo>
                      <a:pt x="665" y="102"/>
                    </a:lnTo>
                    <a:lnTo>
                      <a:pt x="667" y="99"/>
                    </a:lnTo>
                    <a:lnTo>
                      <a:pt x="670" y="99"/>
                    </a:lnTo>
                    <a:lnTo>
                      <a:pt x="671" y="94"/>
                    </a:lnTo>
                    <a:lnTo>
                      <a:pt x="674" y="92"/>
                    </a:lnTo>
                    <a:lnTo>
                      <a:pt x="675" y="92"/>
                    </a:lnTo>
                    <a:lnTo>
                      <a:pt x="678" y="97"/>
                    </a:lnTo>
                    <a:lnTo>
                      <a:pt x="679" y="100"/>
                    </a:lnTo>
                    <a:lnTo>
                      <a:pt x="682" y="94"/>
                    </a:lnTo>
                    <a:lnTo>
                      <a:pt x="683" y="95"/>
                    </a:lnTo>
                  </a:path>
                </a:pathLst>
              </a:custGeom>
              <a:noFill/>
              <a:ln w="38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4" name="Freeform 23"/>
              <p:cNvSpPr>
                <a:spLocks/>
              </p:cNvSpPr>
              <p:nvPr/>
            </p:nvSpPr>
            <p:spPr bwMode="auto">
              <a:xfrm>
                <a:off x="3743" y="850"/>
                <a:ext cx="683" cy="620"/>
              </a:xfrm>
              <a:custGeom>
                <a:avLst/>
                <a:gdLst>
                  <a:gd name="T0" fmla="*/ 9 w 683"/>
                  <a:gd name="T1" fmla="*/ 61 h 619"/>
                  <a:gd name="T2" fmla="*/ 22 w 683"/>
                  <a:gd name="T3" fmla="*/ 61 h 619"/>
                  <a:gd name="T4" fmla="*/ 34 w 683"/>
                  <a:gd name="T5" fmla="*/ 59 h 619"/>
                  <a:gd name="T6" fmla="*/ 48 w 683"/>
                  <a:gd name="T7" fmla="*/ 64 h 619"/>
                  <a:gd name="T8" fmla="*/ 60 w 683"/>
                  <a:gd name="T9" fmla="*/ 68 h 619"/>
                  <a:gd name="T10" fmla="*/ 72 w 683"/>
                  <a:gd name="T11" fmla="*/ 66 h 619"/>
                  <a:gd name="T12" fmla="*/ 85 w 683"/>
                  <a:gd name="T13" fmla="*/ 69 h 619"/>
                  <a:gd name="T14" fmla="*/ 97 w 683"/>
                  <a:gd name="T15" fmla="*/ 66 h 619"/>
                  <a:gd name="T16" fmla="*/ 109 w 683"/>
                  <a:gd name="T17" fmla="*/ 64 h 619"/>
                  <a:gd name="T18" fmla="*/ 126 w 683"/>
                  <a:gd name="T19" fmla="*/ 0 h 619"/>
                  <a:gd name="T20" fmla="*/ 138 w 683"/>
                  <a:gd name="T21" fmla="*/ 63 h 619"/>
                  <a:gd name="T22" fmla="*/ 150 w 683"/>
                  <a:gd name="T23" fmla="*/ 100 h 619"/>
                  <a:gd name="T24" fmla="*/ 162 w 683"/>
                  <a:gd name="T25" fmla="*/ 248 h 619"/>
                  <a:gd name="T26" fmla="*/ 175 w 683"/>
                  <a:gd name="T27" fmla="*/ 494 h 619"/>
                  <a:gd name="T28" fmla="*/ 187 w 683"/>
                  <a:gd name="T29" fmla="*/ 611 h 619"/>
                  <a:gd name="T30" fmla="*/ 199 w 683"/>
                  <a:gd name="T31" fmla="*/ 655 h 619"/>
                  <a:gd name="T32" fmla="*/ 212 w 683"/>
                  <a:gd name="T33" fmla="*/ 627 h 619"/>
                  <a:gd name="T34" fmla="*/ 224 w 683"/>
                  <a:gd name="T35" fmla="*/ 565 h 619"/>
                  <a:gd name="T36" fmla="*/ 236 w 683"/>
                  <a:gd name="T37" fmla="*/ 507 h 619"/>
                  <a:gd name="T38" fmla="*/ 248 w 683"/>
                  <a:gd name="T39" fmla="*/ 486 h 619"/>
                  <a:gd name="T40" fmla="*/ 261 w 683"/>
                  <a:gd name="T41" fmla="*/ 401 h 619"/>
                  <a:gd name="T42" fmla="*/ 273 w 683"/>
                  <a:gd name="T43" fmla="*/ 286 h 619"/>
                  <a:gd name="T44" fmla="*/ 286 w 683"/>
                  <a:gd name="T45" fmla="*/ 261 h 619"/>
                  <a:gd name="T46" fmla="*/ 298 w 683"/>
                  <a:gd name="T47" fmla="*/ 227 h 619"/>
                  <a:gd name="T48" fmla="*/ 310 w 683"/>
                  <a:gd name="T49" fmla="*/ 204 h 619"/>
                  <a:gd name="T50" fmla="*/ 322 w 683"/>
                  <a:gd name="T51" fmla="*/ 212 h 619"/>
                  <a:gd name="T52" fmla="*/ 336 w 683"/>
                  <a:gd name="T53" fmla="*/ 196 h 619"/>
                  <a:gd name="T54" fmla="*/ 348 w 683"/>
                  <a:gd name="T55" fmla="*/ 186 h 619"/>
                  <a:gd name="T56" fmla="*/ 361 w 683"/>
                  <a:gd name="T57" fmla="*/ 169 h 619"/>
                  <a:gd name="T58" fmla="*/ 373 w 683"/>
                  <a:gd name="T59" fmla="*/ 173 h 619"/>
                  <a:gd name="T60" fmla="*/ 385 w 683"/>
                  <a:gd name="T61" fmla="*/ 181 h 619"/>
                  <a:gd name="T62" fmla="*/ 397 w 683"/>
                  <a:gd name="T63" fmla="*/ 166 h 619"/>
                  <a:gd name="T64" fmla="*/ 410 w 683"/>
                  <a:gd name="T65" fmla="*/ 153 h 619"/>
                  <a:gd name="T66" fmla="*/ 422 w 683"/>
                  <a:gd name="T67" fmla="*/ 150 h 619"/>
                  <a:gd name="T68" fmla="*/ 434 w 683"/>
                  <a:gd name="T69" fmla="*/ 155 h 619"/>
                  <a:gd name="T70" fmla="*/ 447 w 683"/>
                  <a:gd name="T71" fmla="*/ 148 h 619"/>
                  <a:gd name="T72" fmla="*/ 459 w 683"/>
                  <a:gd name="T73" fmla="*/ 140 h 619"/>
                  <a:gd name="T74" fmla="*/ 471 w 683"/>
                  <a:gd name="T75" fmla="*/ 138 h 619"/>
                  <a:gd name="T76" fmla="*/ 484 w 683"/>
                  <a:gd name="T77" fmla="*/ 147 h 619"/>
                  <a:gd name="T78" fmla="*/ 496 w 683"/>
                  <a:gd name="T79" fmla="*/ 133 h 619"/>
                  <a:gd name="T80" fmla="*/ 508 w 683"/>
                  <a:gd name="T81" fmla="*/ 137 h 619"/>
                  <a:gd name="T82" fmla="*/ 521 w 683"/>
                  <a:gd name="T83" fmla="*/ 128 h 619"/>
                  <a:gd name="T84" fmla="*/ 533 w 683"/>
                  <a:gd name="T85" fmla="*/ 130 h 619"/>
                  <a:gd name="T86" fmla="*/ 545 w 683"/>
                  <a:gd name="T87" fmla="*/ 128 h 619"/>
                  <a:gd name="T88" fmla="*/ 557 w 683"/>
                  <a:gd name="T89" fmla="*/ 119 h 619"/>
                  <a:gd name="T90" fmla="*/ 570 w 683"/>
                  <a:gd name="T91" fmla="*/ 120 h 619"/>
                  <a:gd name="T92" fmla="*/ 582 w 683"/>
                  <a:gd name="T93" fmla="*/ 117 h 619"/>
                  <a:gd name="T94" fmla="*/ 594 w 683"/>
                  <a:gd name="T95" fmla="*/ 107 h 619"/>
                  <a:gd name="T96" fmla="*/ 607 w 683"/>
                  <a:gd name="T97" fmla="*/ 117 h 619"/>
                  <a:gd name="T98" fmla="*/ 619 w 683"/>
                  <a:gd name="T99" fmla="*/ 112 h 619"/>
                  <a:gd name="T100" fmla="*/ 632 w 683"/>
                  <a:gd name="T101" fmla="*/ 115 h 619"/>
                  <a:gd name="T102" fmla="*/ 645 w 683"/>
                  <a:gd name="T103" fmla="*/ 106 h 619"/>
                  <a:gd name="T104" fmla="*/ 657 w 683"/>
                  <a:gd name="T105" fmla="*/ 115 h 619"/>
                  <a:gd name="T106" fmla="*/ 670 w 683"/>
                  <a:gd name="T107" fmla="*/ 107 h 619"/>
                  <a:gd name="T108" fmla="*/ 682 w 683"/>
                  <a:gd name="T109" fmla="*/ 114 h 619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3"/>
                  <a:gd name="T166" fmla="*/ 0 h 619"/>
                  <a:gd name="T167" fmla="*/ 683 w 683"/>
                  <a:gd name="T168" fmla="*/ 619 h 619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3" h="619">
                    <a:moveTo>
                      <a:pt x="0" y="63"/>
                    </a:moveTo>
                    <a:lnTo>
                      <a:pt x="1" y="64"/>
                    </a:lnTo>
                    <a:lnTo>
                      <a:pt x="4" y="68"/>
                    </a:lnTo>
                    <a:lnTo>
                      <a:pt x="5" y="71"/>
                    </a:lnTo>
                    <a:lnTo>
                      <a:pt x="8" y="61"/>
                    </a:lnTo>
                    <a:lnTo>
                      <a:pt x="9" y="61"/>
                    </a:lnTo>
                    <a:lnTo>
                      <a:pt x="12" y="71"/>
                    </a:lnTo>
                    <a:lnTo>
                      <a:pt x="13" y="69"/>
                    </a:lnTo>
                    <a:lnTo>
                      <a:pt x="16" y="64"/>
                    </a:lnTo>
                    <a:lnTo>
                      <a:pt x="18" y="69"/>
                    </a:lnTo>
                    <a:lnTo>
                      <a:pt x="20" y="63"/>
                    </a:lnTo>
                    <a:lnTo>
                      <a:pt x="22" y="61"/>
                    </a:lnTo>
                    <a:lnTo>
                      <a:pt x="25" y="69"/>
                    </a:lnTo>
                    <a:lnTo>
                      <a:pt x="26" y="72"/>
                    </a:lnTo>
                    <a:lnTo>
                      <a:pt x="29" y="74"/>
                    </a:lnTo>
                    <a:lnTo>
                      <a:pt x="30" y="66"/>
                    </a:lnTo>
                    <a:lnTo>
                      <a:pt x="33" y="61"/>
                    </a:lnTo>
                    <a:lnTo>
                      <a:pt x="34" y="59"/>
                    </a:lnTo>
                    <a:lnTo>
                      <a:pt x="37" y="63"/>
                    </a:lnTo>
                    <a:lnTo>
                      <a:pt x="38" y="64"/>
                    </a:lnTo>
                    <a:lnTo>
                      <a:pt x="41" y="69"/>
                    </a:lnTo>
                    <a:lnTo>
                      <a:pt x="44" y="71"/>
                    </a:lnTo>
                    <a:lnTo>
                      <a:pt x="45" y="64"/>
                    </a:lnTo>
                    <a:lnTo>
                      <a:pt x="48" y="64"/>
                    </a:lnTo>
                    <a:lnTo>
                      <a:pt x="49" y="71"/>
                    </a:lnTo>
                    <a:lnTo>
                      <a:pt x="52" y="66"/>
                    </a:lnTo>
                    <a:lnTo>
                      <a:pt x="53" y="58"/>
                    </a:lnTo>
                    <a:lnTo>
                      <a:pt x="56" y="68"/>
                    </a:lnTo>
                    <a:lnTo>
                      <a:pt x="57" y="69"/>
                    </a:lnTo>
                    <a:lnTo>
                      <a:pt x="60" y="68"/>
                    </a:lnTo>
                    <a:lnTo>
                      <a:pt x="61" y="61"/>
                    </a:lnTo>
                    <a:lnTo>
                      <a:pt x="64" y="64"/>
                    </a:lnTo>
                    <a:lnTo>
                      <a:pt x="66" y="58"/>
                    </a:lnTo>
                    <a:lnTo>
                      <a:pt x="68" y="55"/>
                    </a:lnTo>
                    <a:lnTo>
                      <a:pt x="70" y="66"/>
                    </a:lnTo>
                    <a:lnTo>
                      <a:pt x="72" y="66"/>
                    </a:lnTo>
                    <a:lnTo>
                      <a:pt x="74" y="63"/>
                    </a:lnTo>
                    <a:lnTo>
                      <a:pt x="76" y="63"/>
                    </a:lnTo>
                    <a:lnTo>
                      <a:pt x="78" y="63"/>
                    </a:lnTo>
                    <a:lnTo>
                      <a:pt x="80" y="63"/>
                    </a:lnTo>
                    <a:lnTo>
                      <a:pt x="82" y="64"/>
                    </a:lnTo>
                    <a:lnTo>
                      <a:pt x="85" y="69"/>
                    </a:lnTo>
                    <a:lnTo>
                      <a:pt x="86" y="69"/>
                    </a:lnTo>
                    <a:lnTo>
                      <a:pt x="89" y="69"/>
                    </a:lnTo>
                    <a:lnTo>
                      <a:pt x="90" y="69"/>
                    </a:lnTo>
                    <a:lnTo>
                      <a:pt x="93" y="68"/>
                    </a:lnTo>
                    <a:lnTo>
                      <a:pt x="94" y="59"/>
                    </a:lnTo>
                    <a:lnTo>
                      <a:pt x="97" y="66"/>
                    </a:lnTo>
                    <a:lnTo>
                      <a:pt x="98" y="63"/>
                    </a:lnTo>
                    <a:lnTo>
                      <a:pt x="101" y="61"/>
                    </a:lnTo>
                    <a:lnTo>
                      <a:pt x="102" y="66"/>
                    </a:lnTo>
                    <a:lnTo>
                      <a:pt x="105" y="69"/>
                    </a:lnTo>
                    <a:lnTo>
                      <a:pt x="107" y="66"/>
                    </a:lnTo>
                    <a:lnTo>
                      <a:pt x="109" y="64"/>
                    </a:lnTo>
                    <a:lnTo>
                      <a:pt x="111" y="66"/>
                    </a:lnTo>
                    <a:lnTo>
                      <a:pt x="113" y="69"/>
                    </a:lnTo>
                    <a:lnTo>
                      <a:pt x="115" y="68"/>
                    </a:lnTo>
                    <a:lnTo>
                      <a:pt x="116" y="91"/>
                    </a:lnTo>
                    <a:lnTo>
                      <a:pt x="118" y="1"/>
                    </a:lnTo>
                    <a:lnTo>
                      <a:pt x="126" y="0"/>
                    </a:lnTo>
                    <a:lnTo>
                      <a:pt x="127" y="28"/>
                    </a:lnTo>
                    <a:lnTo>
                      <a:pt x="130" y="37"/>
                    </a:lnTo>
                    <a:lnTo>
                      <a:pt x="131" y="43"/>
                    </a:lnTo>
                    <a:lnTo>
                      <a:pt x="134" y="53"/>
                    </a:lnTo>
                    <a:lnTo>
                      <a:pt x="135" y="61"/>
                    </a:lnTo>
                    <a:lnTo>
                      <a:pt x="138" y="63"/>
                    </a:lnTo>
                    <a:lnTo>
                      <a:pt x="139" y="69"/>
                    </a:lnTo>
                    <a:lnTo>
                      <a:pt x="142" y="84"/>
                    </a:lnTo>
                    <a:lnTo>
                      <a:pt x="143" y="94"/>
                    </a:lnTo>
                    <a:lnTo>
                      <a:pt x="146" y="100"/>
                    </a:lnTo>
                    <a:lnTo>
                      <a:pt x="147" y="100"/>
                    </a:lnTo>
                    <a:lnTo>
                      <a:pt x="150" y="100"/>
                    </a:lnTo>
                    <a:lnTo>
                      <a:pt x="152" y="115"/>
                    </a:lnTo>
                    <a:lnTo>
                      <a:pt x="154" y="128"/>
                    </a:lnTo>
                    <a:lnTo>
                      <a:pt x="156" y="141"/>
                    </a:lnTo>
                    <a:lnTo>
                      <a:pt x="158" y="173"/>
                    </a:lnTo>
                    <a:lnTo>
                      <a:pt x="160" y="210"/>
                    </a:lnTo>
                    <a:lnTo>
                      <a:pt x="162" y="248"/>
                    </a:lnTo>
                    <a:lnTo>
                      <a:pt x="164" y="291"/>
                    </a:lnTo>
                    <a:lnTo>
                      <a:pt x="167" y="337"/>
                    </a:lnTo>
                    <a:lnTo>
                      <a:pt x="168" y="376"/>
                    </a:lnTo>
                    <a:lnTo>
                      <a:pt x="171" y="404"/>
                    </a:lnTo>
                    <a:lnTo>
                      <a:pt x="172" y="432"/>
                    </a:lnTo>
                    <a:lnTo>
                      <a:pt x="175" y="458"/>
                    </a:lnTo>
                    <a:lnTo>
                      <a:pt x="176" y="489"/>
                    </a:lnTo>
                    <a:lnTo>
                      <a:pt x="179" y="511"/>
                    </a:lnTo>
                    <a:lnTo>
                      <a:pt x="180" y="530"/>
                    </a:lnTo>
                    <a:lnTo>
                      <a:pt x="183" y="552"/>
                    </a:lnTo>
                    <a:lnTo>
                      <a:pt x="184" y="563"/>
                    </a:lnTo>
                    <a:lnTo>
                      <a:pt x="187" y="575"/>
                    </a:lnTo>
                    <a:lnTo>
                      <a:pt x="190" y="589"/>
                    </a:lnTo>
                    <a:lnTo>
                      <a:pt x="191" y="594"/>
                    </a:lnTo>
                    <a:lnTo>
                      <a:pt x="194" y="606"/>
                    </a:lnTo>
                    <a:lnTo>
                      <a:pt x="195" y="611"/>
                    </a:lnTo>
                    <a:lnTo>
                      <a:pt x="198" y="611"/>
                    </a:lnTo>
                    <a:lnTo>
                      <a:pt x="199" y="619"/>
                    </a:lnTo>
                    <a:lnTo>
                      <a:pt x="202" y="614"/>
                    </a:lnTo>
                    <a:lnTo>
                      <a:pt x="203" y="603"/>
                    </a:lnTo>
                    <a:lnTo>
                      <a:pt x="206" y="598"/>
                    </a:lnTo>
                    <a:lnTo>
                      <a:pt x="208" y="589"/>
                    </a:lnTo>
                    <a:lnTo>
                      <a:pt x="210" y="588"/>
                    </a:lnTo>
                    <a:lnTo>
                      <a:pt x="212" y="591"/>
                    </a:lnTo>
                    <a:lnTo>
                      <a:pt x="214" y="585"/>
                    </a:lnTo>
                    <a:lnTo>
                      <a:pt x="216" y="571"/>
                    </a:lnTo>
                    <a:lnTo>
                      <a:pt x="219" y="562"/>
                    </a:lnTo>
                    <a:lnTo>
                      <a:pt x="220" y="548"/>
                    </a:lnTo>
                    <a:lnTo>
                      <a:pt x="223" y="535"/>
                    </a:lnTo>
                    <a:lnTo>
                      <a:pt x="224" y="529"/>
                    </a:lnTo>
                    <a:lnTo>
                      <a:pt x="227" y="519"/>
                    </a:lnTo>
                    <a:lnTo>
                      <a:pt x="228" y="514"/>
                    </a:lnTo>
                    <a:lnTo>
                      <a:pt x="231" y="501"/>
                    </a:lnTo>
                    <a:lnTo>
                      <a:pt x="232" y="488"/>
                    </a:lnTo>
                    <a:lnTo>
                      <a:pt x="235" y="475"/>
                    </a:lnTo>
                    <a:lnTo>
                      <a:pt x="236" y="471"/>
                    </a:lnTo>
                    <a:lnTo>
                      <a:pt x="239" y="484"/>
                    </a:lnTo>
                    <a:lnTo>
                      <a:pt x="240" y="493"/>
                    </a:lnTo>
                    <a:lnTo>
                      <a:pt x="243" y="489"/>
                    </a:lnTo>
                    <a:lnTo>
                      <a:pt x="244" y="478"/>
                    </a:lnTo>
                    <a:lnTo>
                      <a:pt x="247" y="466"/>
                    </a:lnTo>
                    <a:lnTo>
                      <a:pt x="248" y="450"/>
                    </a:lnTo>
                    <a:lnTo>
                      <a:pt x="251" y="437"/>
                    </a:lnTo>
                    <a:lnTo>
                      <a:pt x="253" y="422"/>
                    </a:lnTo>
                    <a:lnTo>
                      <a:pt x="255" y="404"/>
                    </a:lnTo>
                    <a:lnTo>
                      <a:pt x="257" y="394"/>
                    </a:lnTo>
                    <a:lnTo>
                      <a:pt x="260" y="383"/>
                    </a:lnTo>
                    <a:lnTo>
                      <a:pt x="261" y="365"/>
                    </a:lnTo>
                    <a:lnTo>
                      <a:pt x="264" y="350"/>
                    </a:lnTo>
                    <a:lnTo>
                      <a:pt x="265" y="337"/>
                    </a:lnTo>
                    <a:lnTo>
                      <a:pt x="268" y="324"/>
                    </a:lnTo>
                    <a:lnTo>
                      <a:pt x="269" y="307"/>
                    </a:lnTo>
                    <a:lnTo>
                      <a:pt x="272" y="296"/>
                    </a:lnTo>
                    <a:lnTo>
                      <a:pt x="273" y="286"/>
                    </a:lnTo>
                    <a:lnTo>
                      <a:pt x="276" y="281"/>
                    </a:lnTo>
                    <a:lnTo>
                      <a:pt x="277" y="274"/>
                    </a:lnTo>
                    <a:lnTo>
                      <a:pt x="280" y="274"/>
                    </a:lnTo>
                    <a:lnTo>
                      <a:pt x="281" y="271"/>
                    </a:lnTo>
                    <a:lnTo>
                      <a:pt x="284" y="270"/>
                    </a:lnTo>
                    <a:lnTo>
                      <a:pt x="286" y="261"/>
                    </a:lnTo>
                    <a:lnTo>
                      <a:pt x="288" y="255"/>
                    </a:lnTo>
                    <a:lnTo>
                      <a:pt x="290" y="247"/>
                    </a:lnTo>
                    <a:lnTo>
                      <a:pt x="292" y="248"/>
                    </a:lnTo>
                    <a:lnTo>
                      <a:pt x="294" y="240"/>
                    </a:lnTo>
                    <a:lnTo>
                      <a:pt x="296" y="233"/>
                    </a:lnTo>
                    <a:lnTo>
                      <a:pt x="298" y="227"/>
                    </a:lnTo>
                    <a:lnTo>
                      <a:pt x="301" y="225"/>
                    </a:lnTo>
                    <a:lnTo>
                      <a:pt x="302" y="220"/>
                    </a:lnTo>
                    <a:lnTo>
                      <a:pt x="305" y="217"/>
                    </a:lnTo>
                    <a:lnTo>
                      <a:pt x="306" y="219"/>
                    </a:lnTo>
                    <a:lnTo>
                      <a:pt x="309" y="217"/>
                    </a:lnTo>
                    <a:lnTo>
                      <a:pt x="310" y="204"/>
                    </a:lnTo>
                    <a:lnTo>
                      <a:pt x="313" y="204"/>
                    </a:lnTo>
                    <a:lnTo>
                      <a:pt x="314" y="204"/>
                    </a:lnTo>
                    <a:lnTo>
                      <a:pt x="317" y="206"/>
                    </a:lnTo>
                    <a:lnTo>
                      <a:pt x="318" y="209"/>
                    </a:lnTo>
                    <a:lnTo>
                      <a:pt x="321" y="212"/>
                    </a:lnTo>
                    <a:lnTo>
                      <a:pt x="322" y="212"/>
                    </a:lnTo>
                    <a:lnTo>
                      <a:pt x="325" y="210"/>
                    </a:lnTo>
                    <a:lnTo>
                      <a:pt x="327" y="204"/>
                    </a:lnTo>
                    <a:lnTo>
                      <a:pt x="329" y="206"/>
                    </a:lnTo>
                    <a:lnTo>
                      <a:pt x="331" y="204"/>
                    </a:lnTo>
                    <a:lnTo>
                      <a:pt x="333" y="204"/>
                    </a:lnTo>
                    <a:lnTo>
                      <a:pt x="336" y="196"/>
                    </a:lnTo>
                    <a:lnTo>
                      <a:pt x="337" y="191"/>
                    </a:lnTo>
                    <a:lnTo>
                      <a:pt x="340" y="189"/>
                    </a:lnTo>
                    <a:lnTo>
                      <a:pt x="342" y="188"/>
                    </a:lnTo>
                    <a:lnTo>
                      <a:pt x="344" y="188"/>
                    </a:lnTo>
                    <a:lnTo>
                      <a:pt x="346" y="186"/>
                    </a:lnTo>
                    <a:lnTo>
                      <a:pt x="348" y="186"/>
                    </a:lnTo>
                    <a:lnTo>
                      <a:pt x="350" y="181"/>
                    </a:lnTo>
                    <a:lnTo>
                      <a:pt x="352" y="174"/>
                    </a:lnTo>
                    <a:lnTo>
                      <a:pt x="354" y="173"/>
                    </a:lnTo>
                    <a:lnTo>
                      <a:pt x="356" y="176"/>
                    </a:lnTo>
                    <a:lnTo>
                      <a:pt x="358" y="171"/>
                    </a:lnTo>
                    <a:lnTo>
                      <a:pt x="361" y="169"/>
                    </a:lnTo>
                    <a:lnTo>
                      <a:pt x="362" y="166"/>
                    </a:lnTo>
                    <a:lnTo>
                      <a:pt x="365" y="176"/>
                    </a:lnTo>
                    <a:lnTo>
                      <a:pt x="366" y="178"/>
                    </a:lnTo>
                    <a:lnTo>
                      <a:pt x="369" y="176"/>
                    </a:lnTo>
                    <a:lnTo>
                      <a:pt x="370" y="171"/>
                    </a:lnTo>
                    <a:lnTo>
                      <a:pt x="373" y="173"/>
                    </a:lnTo>
                    <a:lnTo>
                      <a:pt x="374" y="178"/>
                    </a:lnTo>
                    <a:lnTo>
                      <a:pt x="377" y="178"/>
                    </a:lnTo>
                    <a:lnTo>
                      <a:pt x="378" y="173"/>
                    </a:lnTo>
                    <a:lnTo>
                      <a:pt x="381" y="171"/>
                    </a:lnTo>
                    <a:lnTo>
                      <a:pt x="382" y="174"/>
                    </a:lnTo>
                    <a:lnTo>
                      <a:pt x="385" y="181"/>
                    </a:lnTo>
                    <a:lnTo>
                      <a:pt x="387" y="179"/>
                    </a:lnTo>
                    <a:lnTo>
                      <a:pt x="389" y="168"/>
                    </a:lnTo>
                    <a:lnTo>
                      <a:pt x="391" y="166"/>
                    </a:lnTo>
                    <a:lnTo>
                      <a:pt x="393" y="160"/>
                    </a:lnTo>
                    <a:lnTo>
                      <a:pt x="395" y="166"/>
                    </a:lnTo>
                    <a:lnTo>
                      <a:pt x="397" y="166"/>
                    </a:lnTo>
                    <a:lnTo>
                      <a:pt x="399" y="161"/>
                    </a:lnTo>
                    <a:lnTo>
                      <a:pt x="402" y="150"/>
                    </a:lnTo>
                    <a:lnTo>
                      <a:pt x="403" y="148"/>
                    </a:lnTo>
                    <a:lnTo>
                      <a:pt x="406" y="153"/>
                    </a:lnTo>
                    <a:lnTo>
                      <a:pt x="407" y="155"/>
                    </a:lnTo>
                    <a:lnTo>
                      <a:pt x="410" y="153"/>
                    </a:lnTo>
                    <a:lnTo>
                      <a:pt x="411" y="158"/>
                    </a:lnTo>
                    <a:lnTo>
                      <a:pt x="414" y="160"/>
                    </a:lnTo>
                    <a:lnTo>
                      <a:pt x="415" y="160"/>
                    </a:lnTo>
                    <a:lnTo>
                      <a:pt x="418" y="156"/>
                    </a:lnTo>
                    <a:lnTo>
                      <a:pt x="419" y="148"/>
                    </a:lnTo>
                    <a:lnTo>
                      <a:pt x="422" y="150"/>
                    </a:lnTo>
                    <a:lnTo>
                      <a:pt x="423" y="151"/>
                    </a:lnTo>
                    <a:lnTo>
                      <a:pt x="426" y="153"/>
                    </a:lnTo>
                    <a:lnTo>
                      <a:pt x="428" y="155"/>
                    </a:lnTo>
                    <a:lnTo>
                      <a:pt x="430" y="155"/>
                    </a:lnTo>
                    <a:lnTo>
                      <a:pt x="432" y="156"/>
                    </a:lnTo>
                    <a:lnTo>
                      <a:pt x="434" y="155"/>
                    </a:lnTo>
                    <a:lnTo>
                      <a:pt x="436" y="150"/>
                    </a:lnTo>
                    <a:lnTo>
                      <a:pt x="438" y="150"/>
                    </a:lnTo>
                    <a:lnTo>
                      <a:pt x="440" y="153"/>
                    </a:lnTo>
                    <a:lnTo>
                      <a:pt x="442" y="148"/>
                    </a:lnTo>
                    <a:lnTo>
                      <a:pt x="444" y="153"/>
                    </a:lnTo>
                    <a:lnTo>
                      <a:pt x="447" y="148"/>
                    </a:lnTo>
                    <a:lnTo>
                      <a:pt x="448" y="141"/>
                    </a:lnTo>
                    <a:lnTo>
                      <a:pt x="451" y="145"/>
                    </a:lnTo>
                    <a:lnTo>
                      <a:pt x="452" y="143"/>
                    </a:lnTo>
                    <a:lnTo>
                      <a:pt x="455" y="138"/>
                    </a:lnTo>
                    <a:lnTo>
                      <a:pt x="456" y="140"/>
                    </a:lnTo>
                    <a:lnTo>
                      <a:pt x="459" y="140"/>
                    </a:lnTo>
                    <a:lnTo>
                      <a:pt x="460" y="143"/>
                    </a:lnTo>
                    <a:lnTo>
                      <a:pt x="463" y="143"/>
                    </a:lnTo>
                    <a:lnTo>
                      <a:pt x="464" y="141"/>
                    </a:lnTo>
                    <a:lnTo>
                      <a:pt x="467" y="132"/>
                    </a:lnTo>
                    <a:lnTo>
                      <a:pt x="469" y="127"/>
                    </a:lnTo>
                    <a:lnTo>
                      <a:pt x="471" y="138"/>
                    </a:lnTo>
                    <a:lnTo>
                      <a:pt x="473" y="141"/>
                    </a:lnTo>
                    <a:lnTo>
                      <a:pt x="475" y="133"/>
                    </a:lnTo>
                    <a:lnTo>
                      <a:pt x="477" y="133"/>
                    </a:lnTo>
                    <a:lnTo>
                      <a:pt x="480" y="137"/>
                    </a:lnTo>
                    <a:lnTo>
                      <a:pt x="482" y="138"/>
                    </a:lnTo>
                    <a:lnTo>
                      <a:pt x="484" y="147"/>
                    </a:lnTo>
                    <a:lnTo>
                      <a:pt x="486" y="145"/>
                    </a:lnTo>
                    <a:lnTo>
                      <a:pt x="488" y="138"/>
                    </a:lnTo>
                    <a:lnTo>
                      <a:pt x="490" y="141"/>
                    </a:lnTo>
                    <a:lnTo>
                      <a:pt x="492" y="138"/>
                    </a:lnTo>
                    <a:lnTo>
                      <a:pt x="495" y="138"/>
                    </a:lnTo>
                    <a:lnTo>
                      <a:pt x="496" y="133"/>
                    </a:lnTo>
                    <a:lnTo>
                      <a:pt x="499" y="135"/>
                    </a:lnTo>
                    <a:lnTo>
                      <a:pt x="500" y="133"/>
                    </a:lnTo>
                    <a:lnTo>
                      <a:pt x="503" y="130"/>
                    </a:lnTo>
                    <a:lnTo>
                      <a:pt x="504" y="128"/>
                    </a:lnTo>
                    <a:lnTo>
                      <a:pt x="507" y="130"/>
                    </a:lnTo>
                    <a:lnTo>
                      <a:pt x="508" y="137"/>
                    </a:lnTo>
                    <a:lnTo>
                      <a:pt x="511" y="135"/>
                    </a:lnTo>
                    <a:lnTo>
                      <a:pt x="512" y="127"/>
                    </a:lnTo>
                    <a:lnTo>
                      <a:pt x="515" y="127"/>
                    </a:lnTo>
                    <a:lnTo>
                      <a:pt x="516" y="125"/>
                    </a:lnTo>
                    <a:lnTo>
                      <a:pt x="519" y="128"/>
                    </a:lnTo>
                    <a:lnTo>
                      <a:pt x="521" y="128"/>
                    </a:lnTo>
                    <a:lnTo>
                      <a:pt x="523" y="125"/>
                    </a:lnTo>
                    <a:lnTo>
                      <a:pt x="525" y="125"/>
                    </a:lnTo>
                    <a:lnTo>
                      <a:pt x="527" y="130"/>
                    </a:lnTo>
                    <a:lnTo>
                      <a:pt x="529" y="128"/>
                    </a:lnTo>
                    <a:lnTo>
                      <a:pt x="531" y="130"/>
                    </a:lnTo>
                    <a:lnTo>
                      <a:pt x="533" y="130"/>
                    </a:lnTo>
                    <a:lnTo>
                      <a:pt x="536" y="127"/>
                    </a:lnTo>
                    <a:lnTo>
                      <a:pt x="537" y="132"/>
                    </a:lnTo>
                    <a:lnTo>
                      <a:pt x="540" y="130"/>
                    </a:lnTo>
                    <a:lnTo>
                      <a:pt x="541" y="127"/>
                    </a:lnTo>
                    <a:lnTo>
                      <a:pt x="544" y="123"/>
                    </a:lnTo>
                    <a:lnTo>
                      <a:pt x="545" y="128"/>
                    </a:lnTo>
                    <a:lnTo>
                      <a:pt x="548" y="125"/>
                    </a:lnTo>
                    <a:lnTo>
                      <a:pt x="549" y="128"/>
                    </a:lnTo>
                    <a:lnTo>
                      <a:pt x="552" y="128"/>
                    </a:lnTo>
                    <a:lnTo>
                      <a:pt x="553" y="128"/>
                    </a:lnTo>
                    <a:lnTo>
                      <a:pt x="556" y="122"/>
                    </a:lnTo>
                    <a:lnTo>
                      <a:pt x="557" y="119"/>
                    </a:lnTo>
                    <a:lnTo>
                      <a:pt x="560" y="123"/>
                    </a:lnTo>
                    <a:lnTo>
                      <a:pt x="562" y="125"/>
                    </a:lnTo>
                    <a:lnTo>
                      <a:pt x="564" y="119"/>
                    </a:lnTo>
                    <a:lnTo>
                      <a:pt x="566" y="117"/>
                    </a:lnTo>
                    <a:lnTo>
                      <a:pt x="568" y="120"/>
                    </a:lnTo>
                    <a:lnTo>
                      <a:pt x="570" y="120"/>
                    </a:lnTo>
                    <a:lnTo>
                      <a:pt x="572" y="117"/>
                    </a:lnTo>
                    <a:lnTo>
                      <a:pt x="574" y="110"/>
                    </a:lnTo>
                    <a:lnTo>
                      <a:pt x="576" y="107"/>
                    </a:lnTo>
                    <a:lnTo>
                      <a:pt x="578" y="110"/>
                    </a:lnTo>
                    <a:lnTo>
                      <a:pt x="581" y="114"/>
                    </a:lnTo>
                    <a:lnTo>
                      <a:pt x="582" y="117"/>
                    </a:lnTo>
                    <a:lnTo>
                      <a:pt x="585" y="117"/>
                    </a:lnTo>
                    <a:lnTo>
                      <a:pt x="586" y="119"/>
                    </a:lnTo>
                    <a:lnTo>
                      <a:pt x="589" y="120"/>
                    </a:lnTo>
                    <a:lnTo>
                      <a:pt x="590" y="119"/>
                    </a:lnTo>
                    <a:lnTo>
                      <a:pt x="593" y="114"/>
                    </a:lnTo>
                    <a:lnTo>
                      <a:pt x="594" y="107"/>
                    </a:lnTo>
                    <a:lnTo>
                      <a:pt x="597" y="117"/>
                    </a:lnTo>
                    <a:lnTo>
                      <a:pt x="598" y="114"/>
                    </a:lnTo>
                    <a:lnTo>
                      <a:pt x="601" y="112"/>
                    </a:lnTo>
                    <a:lnTo>
                      <a:pt x="603" y="122"/>
                    </a:lnTo>
                    <a:lnTo>
                      <a:pt x="605" y="122"/>
                    </a:lnTo>
                    <a:lnTo>
                      <a:pt x="607" y="117"/>
                    </a:lnTo>
                    <a:lnTo>
                      <a:pt x="609" y="115"/>
                    </a:lnTo>
                    <a:lnTo>
                      <a:pt x="611" y="115"/>
                    </a:lnTo>
                    <a:lnTo>
                      <a:pt x="613" y="119"/>
                    </a:lnTo>
                    <a:lnTo>
                      <a:pt x="615" y="122"/>
                    </a:lnTo>
                    <a:lnTo>
                      <a:pt x="617" y="117"/>
                    </a:lnTo>
                    <a:lnTo>
                      <a:pt x="619" y="112"/>
                    </a:lnTo>
                    <a:lnTo>
                      <a:pt x="622" y="114"/>
                    </a:lnTo>
                    <a:lnTo>
                      <a:pt x="623" y="112"/>
                    </a:lnTo>
                    <a:lnTo>
                      <a:pt x="626" y="114"/>
                    </a:lnTo>
                    <a:lnTo>
                      <a:pt x="628" y="110"/>
                    </a:lnTo>
                    <a:lnTo>
                      <a:pt x="630" y="110"/>
                    </a:lnTo>
                    <a:lnTo>
                      <a:pt x="632" y="115"/>
                    </a:lnTo>
                    <a:lnTo>
                      <a:pt x="634" y="112"/>
                    </a:lnTo>
                    <a:lnTo>
                      <a:pt x="637" y="112"/>
                    </a:lnTo>
                    <a:lnTo>
                      <a:pt x="638" y="109"/>
                    </a:lnTo>
                    <a:lnTo>
                      <a:pt x="641" y="106"/>
                    </a:lnTo>
                    <a:lnTo>
                      <a:pt x="642" y="109"/>
                    </a:lnTo>
                    <a:lnTo>
                      <a:pt x="645" y="106"/>
                    </a:lnTo>
                    <a:lnTo>
                      <a:pt x="646" y="115"/>
                    </a:lnTo>
                    <a:lnTo>
                      <a:pt x="649" y="112"/>
                    </a:lnTo>
                    <a:lnTo>
                      <a:pt x="650" y="106"/>
                    </a:lnTo>
                    <a:lnTo>
                      <a:pt x="653" y="110"/>
                    </a:lnTo>
                    <a:lnTo>
                      <a:pt x="654" y="117"/>
                    </a:lnTo>
                    <a:lnTo>
                      <a:pt x="657" y="115"/>
                    </a:lnTo>
                    <a:lnTo>
                      <a:pt x="658" y="112"/>
                    </a:lnTo>
                    <a:lnTo>
                      <a:pt x="661" y="112"/>
                    </a:lnTo>
                    <a:lnTo>
                      <a:pt x="663" y="114"/>
                    </a:lnTo>
                    <a:lnTo>
                      <a:pt x="665" y="119"/>
                    </a:lnTo>
                    <a:lnTo>
                      <a:pt x="667" y="112"/>
                    </a:lnTo>
                    <a:lnTo>
                      <a:pt x="670" y="107"/>
                    </a:lnTo>
                    <a:lnTo>
                      <a:pt x="671" y="107"/>
                    </a:lnTo>
                    <a:lnTo>
                      <a:pt x="674" y="106"/>
                    </a:lnTo>
                    <a:lnTo>
                      <a:pt x="675" y="107"/>
                    </a:lnTo>
                    <a:lnTo>
                      <a:pt x="678" y="110"/>
                    </a:lnTo>
                    <a:lnTo>
                      <a:pt x="679" y="109"/>
                    </a:lnTo>
                    <a:lnTo>
                      <a:pt x="682" y="114"/>
                    </a:lnTo>
                    <a:lnTo>
                      <a:pt x="683" y="119"/>
                    </a:lnTo>
                  </a:path>
                </a:pathLst>
              </a:custGeom>
              <a:noFill/>
              <a:ln w="38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5" name="Freeform 24"/>
              <p:cNvSpPr>
                <a:spLocks/>
              </p:cNvSpPr>
              <p:nvPr/>
            </p:nvSpPr>
            <p:spPr bwMode="auto">
              <a:xfrm>
                <a:off x="3743" y="843"/>
                <a:ext cx="683" cy="661"/>
              </a:xfrm>
              <a:custGeom>
                <a:avLst/>
                <a:gdLst>
                  <a:gd name="T0" fmla="*/ 9 w 683"/>
                  <a:gd name="T1" fmla="*/ 86 h 660"/>
                  <a:gd name="T2" fmla="*/ 22 w 683"/>
                  <a:gd name="T3" fmla="*/ 76 h 660"/>
                  <a:gd name="T4" fmla="*/ 34 w 683"/>
                  <a:gd name="T5" fmla="*/ 74 h 660"/>
                  <a:gd name="T6" fmla="*/ 48 w 683"/>
                  <a:gd name="T7" fmla="*/ 81 h 660"/>
                  <a:gd name="T8" fmla="*/ 60 w 683"/>
                  <a:gd name="T9" fmla="*/ 79 h 660"/>
                  <a:gd name="T10" fmla="*/ 72 w 683"/>
                  <a:gd name="T11" fmla="*/ 68 h 660"/>
                  <a:gd name="T12" fmla="*/ 85 w 683"/>
                  <a:gd name="T13" fmla="*/ 79 h 660"/>
                  <a:gd name="T14" fmla="*/ 97 w 683"/>
                  <a:gd name="T15" fmla="*/ 72 h 660"/>
                  <a:gd name="T16" fmla="*/ 109 w 683"/>
                  <a:gd name="T17" fmla="*/ 77 h 660"/>
                  <a:gd name="T18" fmla="*/ 127 w 683"/>
                  <a:gd name="T19" fmla="*/ 30 h 660"/>
                  <a:gd name="T20" fmla="*/ 139 w 683"/>
                  <a:gd name="T21" fmla="*/ 76 h 660"/>
                  <a:gd name="T22" fmla="*/ 152 w 683"/>
                  <a:gd name="T23" fmla="*/ 122 h 660"/>
                  <a:gd name="T24" fmla="*/ 164 w 683"/>
                  <a:gd name="T25" fmla="*/ 314 h 660"/>
                  <a:gd name="T26" fmla="*/ 176 w 683"/>
                  <a:gd name="T27" fmla="*/ 560 h 660"/>
                  <a:gd name="T28" fmla="*/ 190 w 683"/>
                  <a:gd name="T29" fmla="*/ 673 h 660"/>
                  <a:gd name="T30" fmla="*/ 202 w 683"/>
                  <a:gd name="T31" fmla="*/ 689 h 660"/>
                  <a:gd name="T32" fmla="*/ 214 w 683"/>
                  <a:gd name="T33" fmla="*/ 650 h 660"/>
                  <a:gd name="T34" fmla="*/ 227 w 683"/>
                  <a:gd name="T35" fmla="*/ 607 h 660"/>
                  <a:gd name="T36" fmla="*/ 239 w 683"/>
                  <a:gd name="T37" fmla="*/ 579 h 660"/>
                  <a:gd name="T38" fmla="*/ 251 w 683"/>
                  <a:gd name="T39" fmla="*/ 535 h 660"/>
                  <a:gd name="T40" fmla="*/ 264 w 683"/>
                  <a:gd name="T41" fmla="*/ 406 h 660"/>
                  <a:gd name="T42" fmla="*/ 276 w 683"/>
                  <a:gd name="T43" fmla="*/ 304 h 660"/>
                  <a:gd name="T44" fmla="*/ 288 w 683"/>
                  <a:gd name="T45" fmla="*/ 274 h 660"/>
                  <a:gd name="T46" fmla="*/ 301 w 683"/>
                  <a:gd name="T47" fmla="*/ 246 h 660"/>
                  <a:gd name="T48" fmla="*/ 313 w 683"/>
                  <a:gd name="T49" fmla="*/ 246 h 660"/>
                  <a:gd name="T50" fmla="*/ 325 w 683"/>
                  <a:gd name="T51" fmla="*/ 235 h 660"/>
                  <a:gd name="T52" fmla="*/ 337 w 683"/>
                  <a:gd name="T53" fmla="*/ 212 h 660"/>
                  <a:gd name="T54" fmla="*/ 350 w 683"/>
                  <a:gd name="T55" fmla="*/ 228 h 660"/>
                  <a:gd name="T56" fmla="*/ 362 w 683"/>
                  <a:gd name="T57" fmla="*/ 200 h 660"/>
                  <a:gd name="T58" fmla="*/ 374 w 683"/>
                  <a:gd name="T59" fmla="*/ 197 h 660"/>
                  <a:gd name="T60" fmla="*/ 387 w 683"/>
                  <a:gd name="T61" fmla="*/ 184 h 660"/>
                  <a:gd name="T62" fmla="*/ 399 w 683"/>
                  <a:gd name="T63" fmla="*/ 182 h 660"/>
                  <a:gd name="T64" fmla="*/ 411 w 683"/>
                  <a:gd name="T65" fmla="*/ 191 h 660"/>
                  <a:gd name="T66" fmla="*/ 423 w 683"/>
                  <a:gd name="T67" fmla="*/ 166 h 660"/>
                  <a:gd name="T68" fmla="*/ 436 w 683"/>
                  <a:gd name="T69" fmla="*/ 169 h 660"/>
                  <a:gd name="T70" fmla="*/ 448 w 683"/>
                  <a:gd name="T71" fmla="*/ 164 h 660"/>
                  <a:gd name="T72" fmla="*/ 460 w 683"/>
                  <a:gd name="T73" fmla="*/ 163 h 660"/>
                  <a:gd name="T74" fmla="*/ 473 w 683"/>
                  <a:gd name="T75" fmla="*/ 158 h 660"/>
                  <a:gd name="T76" fmla="*/ 486 w 683"/>
                  <a:gd name="T77" fmla="*/ 154 h 660"/>
                  <a:gd name="T78" fmla="*/ 499 w 683"/>
                  <a:gd name="T79" fmla="*/ 154 h 660"/>
                  <a:gd name="T80" fmla="*/ 511 w 683"/>
                  <a:gd name="T81" fmla="*/ 150 h 660"/>
                  <a:gd name="T82" fmla="*/ 523 w 683"/>
                  <a:gd name="T83" fmla="*/ 146 h 660"/>
                  <a:gd name="T84" fmla="*/ 536 w 683"/>
                  <a:gd name="T85" fmla="*/ 148 h 660"/>
                  <a:gd name="T86" fmla="*/ 548 w 683"/>
                  <a:gd name="T87" fmla="*/ 141 h 660"/>
                  <a:gd name="T88" fmla="*/ 560 w 683"/>
                  <a:gd name="T89" fmla="*/ 138 h 660"/>
                  <a:gd name="T90" fmla="*/ 572 w 683"/>
                  <a:gd name="T91" fmla="*/ 137 h 660"/>
                  <a:gd name="T92" fmla="*/ 585 w 683"/>
                  <a:gd name="T93" fmla="*/ 138 h 660"/>
                  <a:gd name="T94" fmla="*/ 597 w 683"/>
                  <a:gd name="T95" fmla="*/ 133 h 660"/>
                  <a:gd name="T96" fmla="*/ 609 w 683"/>
                  <a:gd name="T97" fmla="*/ 127 h 660"/>
                  <a:gd name="T98" fmla="*/ 622 w 683"/>
                  <a:gd name="T99" fmla="*/ 128 h 660"/>
                  <a:gd name="T100" fmla="*/ 634 w 683"/>
                  <a:gd name="T101" fmla="*/ 127 h 660"/>
                  <a:gd name="T102" fmla="*/ 646 w 683"/>
                  <a:gd name="T103" fmla="*/ 130 h 660"/>
                  <a:gd name="T104" fmla="*/ 658 w 683"/>
                  <a:gd name="T105" fmla="*/ 125 h 660"/>
                  <a:gd name="T106" fmla="*/ 671 w 683"/>
                  <a:gd name="T107" fmla="*/ 123 h 660"/>
                  <a:gd name="T108" fmla="*/ 683 w 683"/>
                  <a:gd name="T109" fmla="*/ 120 h 660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3"/>
                  <a:gd name="T166" fmla="*/ 0 h 660"/>
                  <a:gd name="T167" fmla="*/ 683 w 683"/>
                  <a:gd name="T168" fmla="*/ 660 h 660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3" h="660">
                    <a:moveTo>
                      <a:pt x="0" y="68"/>
                    </a:moveTo>
                    <a:lnTo>
                      <a:pt x="1" y="71"/>
                    </a:lnTo>
                    <a:lnTo>
                      <a:pt x="4" y="72"/>
                    </a:lnTo>
                    <a:lnTo>
                      <a:pt x="5" y="72"/>
                    </a:lnTo>
                    <a:lnTo>
                      <a:pt x="8" y="77"/>
                    </a:lnTo>
                    <a:lnTo>
                      <a:pt x="9" y="86"/>
                    </a:lnTo>
                    <a:lnTo>
                      <a:pt x="12" y="81"/>
                    </a:lnTo>
                    <a:lnTo>
                      <a:pt x="13" y="77"/>
                    </a:lnTo>
                    <a:lnTo>
                      <a:pt x="16" y="76"/>
                    </a:lnTo>
                    <a:lnTo>
                      <a:pt x="18" y="72"/>
                    </a:lnTo>
                    <a:lnTo>
                      <a:pt x="20" y="76"/>
                    </a:lnTo>
                    <a:lnTo>
                      <a:pt x="22" y="76"/>
                    </a:lnTo>
                    <a:lnTo>
                      <a:pt x="25" y="77"/>
                    </a:lnTo>
                    <a:lnTo>
                      <a:pt x="26" y="77"/>
                    </a:lnTo>
                    <a:lnTo>
                      <a:pt x="29" y="79"/>
                    </a:lnTo>
                    <a:lnTo>
                      <a:pt x="30" y="74"/>
                    </a:lnTo>
                    <a:lnTo>
                      <a:pt x="33" y="72"/>
                    </a:lnTo>
                    <a:lnTo>
                      <a:pt x="34" y="74"/>
                    </a:lnTo>
                    <a:lnTo>
                      <a:pt x="37" y="74"/>
                    </a:lnTo>
                    <a:lnTo>
                      <a:pt x="38" y="77"/>
                    </a:lnTo>
                    <a:lnTo>
                      <a:pt x="41" y="76"/>
                    </a:lnTo>
                    <a:lnTo>
                      <a:pt x="44" y="79"/>
                    </a:lnTo>
                    <a:lnTo>
                      <a:pt x="45" y="81"/>
                    </a:lnTo>
                    <a:lnTo>
                      <a:pt x="48" y="81"/>
                    </a:lnTo>
                    <a:lnTo>
                      <a:pt x="49" y="72"/>
                    </a:lnTo>
                    <a:lnTo>
                      <a:pt x="52" y="77"/>
                    </a:lnTo>
                    <a:lnTo>
                      <a:pt x="53" y="74"/>
                    </a:lnTo>
                    <a:lnTo>
                      <a:pt x="56" y="79"/>
                    </a:lnTo>
                    <a:lnTo>
                      <a:pt x="57" y="79"/>
                    </a:lnTo>
                    <a:lnTo>
                      <a:pt x="60" y="79"/>
                    </a:lnTo>
                    <a:lnTo>
                      <a:pt x="61" y="76"/>
                    </a:lnTo>
                    <a:lnTo>
                      <a:pt x="64" y="74"/>
                    </a:lnTo>
                    <a:lnTo>
                      <a:pt x="66" y="71"/>
                    </a:lnTo>
                    <a:lnTo>
                      <a:pt x="68" y="71"/>
                    </a:lnTo>
                    <a:lnTo>
                      <a:pt x="70" y="69"/>
                    </a:lnTo>
                    <a:lnTo>
                      <a:pt x="72" y="68"/>
                    </a:lnTo>
                    <a:lnTo>
                      <a:pt x="74" y="71"/>
                    </a:lnTo>
                    <a:lnTo>
                      <a:pt x="76" y="72"/>
                    </a:lnTo>
                    <a:lnTo>
                      <a:pt x="78" y="69"/>
                    </a:lnTo>
                    <a:lnTo>
                      <a:pt x="80" y="74"/>
                    </a:lnTo>
                    <a:lnTo>
                      <a:pt x="82" y="79"/>
                    </a:lnTo>
                    <a:lnTo>
                      <a:pt x="85" y="79"/>
                    </a:lnTo>
                    <a:lnTo>
                      <a:pt x="86" y="72"/>
                    </a:lnTo>
                    <a:lnTo>
                      <a:pt x="89" y="72"/>
                    </a:lnTo>
                    <a:lnTo>
                      <a:pt x="90" y="72"/>
                    </a:lnTo>
                    <a:lnTo>
                      <a:pt x="93" y="71"/>
                    </a:lnTo>
                    <a:lnTo>
                      <a:pt x="94" y="76"/>
                    </a:lnTo>
                    <a:lnTo>
                      <a:pt x="97" y="72"/>
                    </a:lnTo>
                    <a:lnTo>
                      <a:pt x="98" y="74"/>
                    </a:lnTo>
                    <a:lnTo>
                      <a:pt x="101" y="72"/>
                    </a:lnTo>
                    <a:lnTo>
                      <a:pt x="102" y="74"/>
                    </a:lnTo>
                    <a:lnTo>
                      <a:pt x="105" y="71"/>
                    </a:lnTo>
                    <a:lnTo>
                      <a:pt x="107" y="72"/>
                    </a:lnTo>
                    <a:lnTo>
                      <a:pt x="109" y="77"/>
                    </a:lnTo>
                    <a:lnTo>
                      <a:pt x="111" y="77"/>
                    </a:lnTo>
                    <a:lnTo>
                      <a:pt x="113" y="74"/>
                    </a:lnTo>
                    <a:lnTo>
                      <a:pt x="115" y="71"/>
                    </a:lnTo>
                    <a:lnTo>
                      <a:pt x="116" y="0"/>
                    </a:lnTo>
                    <a:lnTo>
                      <a:pt x="126" y="2"/>
                    </a:lnTo>
                    <a:lnTo>
                      <a:pt x="127" y="30"/>
                    </a:lnTo>
                    <a:lnTo>
                      <a:pt x="130" y="49"/>
                    </a:lnTo>
                    <a:lnTo>
                      <a:pt x="131" y="56"/>
                    </a:lnTo>
                    <a:lnTo>
                      <a:pt x="134" y="61"/>
                    </a:lnTo>
                    <a:lnTo>
                      <a:pt x="135" y="61"/>
                    </a:lnTo>
                    <a:lnTo>
                      <a:pt x="138" y="62"/>
                    </a:lnTo>
                    <a:lnTo>
                      <a:pt x="139" y="76"/>
                    </a:lnTo>
                    <a:lnTo>
                      <a:pt x="142" y="89"/>
                    </a:lnTo>
                    <a:lnTo>
                      <a:pt x="143" y="96"/>
                    </a:lnTo>
                    <a:lnTo>
                      <a:pt x="146" y="107"/>
                    </a:lnTo>
                    <a:lnTo>
                      <a:pt x="147" y="110"/>
                    </a:lnTo>
                    <a:lnTo>
                      <a:pt x="150" y="110"/>
                    </a:lnTo>
                    <a:lnTo>
                      <a:pt x="152" y="122"/>
                    </a:lnTo>
                    <a:lnTo>
                      <a:pt x="154" y="137"/>
                    </a:lnTo>
                    <a:lnTo>
                      <a:pt x="156" y="161"/>
                    </a:lnTo>
                    <a:lnTo>
                      <a:pt x="158" y="194"/>
                    </a:lnTo>
                    <a:lnTo>
                      <a:pt x="160" y="235"/>
                    </a:lnTo>
                    <a:lnTo>
                      <a:pt x="162" y="278"/>
                    </a:lnTo>
                    <a:lnTo>
                      <a:pt x="164" y="314"/>
                    </a:lnTo>
                    <a:lnTo>
                      <a:pt x="167" y="363"/>
                    </a:lnTo>
                    <a:lnTo>
                      <a:pt x="168" y="411"/>
                    </a:lnTo>
                    <a:lnTo>
                      <a:pt x="171" y="447"/>
                    </a:lnTo>
                    <a:lnTo>
                      <a:pt x="172" y="476"/>
                    </a:lnTo>
                    <a:lnTo>
                      <a:pt x="175" y="496"/>
                    </a:lnTo>
                    <a:lnTo>
                      <a:pt x="176" y="524"/>
                    </a:lnTo>
                    <a:lnTo>
                      <a:pt x="179" y="565"/>
                    </a:lnTo>
                    <a:lnTo>
                      <a:pt x="180" y="583"/>
                    </a:lnTo>
                    <a:lnTo>
                      <a:pt x="183" y="603"/>
                    </a:lnTo>
                    <a:lnTo>
                      <a:pt x="184" y="614"/>
                    </a:lnTo>
                    <a:lnTo>
                      <a:pt x="187" y="626"/>
                    </a:lnTo>
                    <a:lnTo>
                      <a:pt x="190" y="637"/>
                    </a:lnTo>
                    <a:lnTo>
                      <a:pt x="191" y="645"/>
                    </a:lnTo>
                    <a:lnTo>
                      <a:pt x="194" y="655"/>
                    </a:lnTo>
                    <a:lnTo>
                      <a:pt x="195" y="660"/>
                    </a:lnTo>
                    <a:lnTo>
                      <a:pt x="198" y="653"/>
                    </a:lnTo>
                    <a:lnTo>
                      <a:pt x="199" y="652"/>
                    </a:lnTo>
                    <a:lnTo>
                      <a:pt x="202" y="653"/>
                    </a:lnTo>
                    <a:lnTo>
                      <a:pt x="203" y="648"/>
                    </a:lnTo>
                    <a:lnTo>
                      <a:pt x="206" y="644"/>
                    </a:lnTo>
                    <a:lnTo>
                      <a:pt x="208" y="627"/>
                    </a:lnTo>
                    <a:lnTo>
                      <a:pt x="210" y="620"/>
                    </a:lnTo>
                    <a:lnTo>
                      <a:pt x="212" y="619"/>
                    </a:lnTo>
                    <a:lnTo>
                      <a:pt x="214" y="614"/>
                    </a:lnTo>
                    <a:lnTo>
                      <a:pt x="216" y="607"/>
                    </a:lnTo>
                    <a:lnTo>
                      <a:pt x="219" y="594"/>
                    </a:lnTo>
                    <a:lnTo>
                      <a:pt x="220" y="594"/>
                    </a:lnTo>
                    <a:lnTo>
                      <a:pt x="223" y="584"/>
                    </a:lnTo>
                    <a:lnTo>
                      <a:pt x="224" y="579"/>
                    </a:lnTo>
                    <a:lnTo>
                      <a:pt x="227" y="571"/>
                    </a:lnTo>
                    <a:lnTo>
                      <a:pt x="228" y="562"/>
                    </a:lnTo>
                    <a:lnTo>
                      <a:pt x="231" y="547"/>
                    </a:lnTo>
                    <a:lnTo>
                      <a:pt x="232" y="538"/>
                    </a:lnTo>
                    <a:lnTo>
                      <a:pt x="235" y="535"/>
                    </a:lnTo>
                    <a:lnTo>
                      <a:pt x="236" y="540"/>
                    </a:lnTo>
                    <a:lnTo>
                      <a:pt x="239" y="543"/>
                    </a:lnTo>
                    <a:lnTo>
                      <a:pt x="240" y="540"/>
                    </a:lnTo>
                    <a:lnTo>
                      <a:pt x="243" y="527"/>
                    </a:lnTo>
                    <a:lnTo>
                      <a:pt x="244" y="522"/>
                    </a:lnTo>
                    <a:lnTo>
                      <a:pt x="247" y="519"/>
                    </a:lnTo>
                    <a:lnTo>
                      <a:pt x="248" y="511"/>
                    </a:lnTo>
                    <a:lnTo>
                      <a:pt x="251" y="499"/>
                    </a:lnTo>
                    <a:lnTo>
                      <a:pt x="253" y="479"/>
                    </a:lnTo>
                    <a:lnTo>
                      <a:pt x="255" y="450"/>
                    </a:lnTo>
                    <a:lnTo>
                      <a:pt x="257" y="425"/>
                    </a:lnTo>
                    <a:lnTo>
                      <a:pt x="260" y="401"/>
                    </a:lnTo>
                    <a:lnTo>
                      <a:pt x="261" y="381"/>
                    </a:lnTo>
                    <a:lnTo>
                      <a:pt x="264" y="370"/>
                    </a:lnTo>
                    <a:lnTo>
                      <a:pt x="265" y="351"/>
                    </a:lnTo>
                    <a:lnTo>
                      <a:pt x="268" y="346"/>
                    </a:lnTo>
                    <a:lnTo>
                      <a:pt x="269" y="329"/>
                    </a:lnTo>
                    <a:lnTo>
                      <a:pt x="272" y="314"/>
                    </a:lnTo>
                    <a:lnTo>
                      <a:pt x="273" y="307"/>
                    </a:lnTo>
                    <a:lnTo>
                      <a:pt x="276" y="304"/>
                    </a:lnTo>
                    <a:lnTo>
                      <a:pt x="277" y="297"/>
                    </a:lnTo>
                    <a:lnTo>
                      <a:pt x="280" y="287"/>
                    </a:lnTo>
                    <a:lnTo>
                      <a:pt x="281" y="278"/>
                    </a:lnTo>
                    <a:lnTo>
                      <a:pt x="284" y="276"/>
                    </a:lnTo>
                    <a:lnTo>
                      <a:pt x="286" y="274"/>
                    </a:lnTo>
                    <a:lnTo>
                      <a:pt x="288" y="274"/>
                    </a:lnTo>
                    <a:lnTo>
                      <a:pt x="290" y="268"/>
                    </a:lnTo>
                    <a:lnTo>
                      <a:pt x="292" y="251"/>
                    </a:lnTo>
                    <a:lnTo>
                      <a:pt x="294" y="251"/>
                    </a:lnTo>
                    <a:lnTo>
                      <a:pt x="296" y="253"/>
                    </a:lnTo>
                    <a:lnTo>
                      <a:pt x="298" y="248"/>
                    </a:lnTo>
                    <a:lnTo>
                      <a:pt x="301" y="246"/>
                    </a:lnTo>
                    <a:lnTo>
                      <a:pt x="302" y="241"/>
                    </a:lnTo>
                    <a:lnTo>
                      <a:pt x="305" y="243"/>
                    </a:lnTo>
                    <a:lnTo>
                      <a:pt x="306" y="250"/>
                    </a:lnTo>
                    <a:lnTo>
                      <a:pt x="309" y="251"/>
                    </a:lnTo>
                    <a:lnTo>
                      <a:pt x="310" y="251"/>
                    </a:lnTo>
                    <a:lnTo>
                      <a:pt x="313" y="246"/>
                    </a:lnTo>
                    <a:lnTo>
                      <a:pt x="314" y="243"/>
                    </a:lnTo>
                    <a:lnTo>
                      <a:pt x="317" y="235"/>
                    </a:lnTo>
                    <a:lnTo>
                      <a:pt x="318" y="235"/>
                    </a:lnTo>
                    <a:lnTo>
                      <a:pt x="321" y="233"/>
                    </a:lnTo>
                    <a:lnTo>
                      <a:pt x="322" y="240"/>
                    </a:lnTo>
                    <a:lnTo>
                      <a:pt x="325" y="235"/>
                    </a:lnTo>
                    <a:lnTo>
                      <a:pt x="327" y="233"/>
                    </a:lnTo>
                    <a:lnTo>
                      <a:pt x="329" y="238"/>
                    </a:lnTo>
                    <a:lnTo>
                      <a:pt x="331" y="232"/>
                    </a:lnTo>
                    <a:lnTo>
                      <a:pt x="333" y="215"/>
                    </a:lnTo>
                    <a:lnTo>
                      <a:pt x="336" y="215"/>
                    </a:lnTo>
                    <a:lnTo>
                      <a:pt x="337" y="212"/>
                    </a:lnTo>
                    <a:lnTo>
                      <a:pt x="340" y="217"/>
                    </a:lnTo>
                    <a:lnTo>
                      <a:pt x="342" y="217"/>
                    </a:lnTo>
                    <a:lnTo>
                      <a:pt x="344" y="217"/>
                    </a:lnTo>
                    <a:lnTo>
                      <a:pt x="346" y="220"/>
                    </a:lnTo>
                    <a:lnTo>
                      <a:pt x="348" y="225"/>
                    </a:lnTo>
                    <a:lnTo>
                      <a:pt x="350" y="228"/>
                    </a:lnTo>
                    <a:lnTo>
                      <a:pt x="352" y="217"/>
                    </a:lnTo>
                    <a:lnTo>
                      <a:pt x="354" y="215"/>
                    </a:lnTo>
                    <a:lnTo>
                      <a:pt x="356" y="210"/>
                    </a:lnTo>
                    <a:lnTo>
                      <a:pt x="358" y="204"/>
                    </a:lnTo>
                    <a:lnTo>
                      <a:pt x="361" y="200"/>
                    </a:lnTo>
                    <a:lnTo>
                      <a:pt x="362" y="200"/>
                    </a:lnTo>
                    <a:lnTo>
                      <a:pt x="365" y="200"/>
                    </a:lnTo>
                    <a:lnTo>
                      <a:pt x="366" y="204"/>
                    </a:lnTo>
                    <a:lnTo>
                      <a:pt x="369" y="204"/>
                    </a:lnTo>
                    <a:lnTo>
                      <a:pt x="370" y="205"/>
                    </a:lnTo>
                    <a:lnTo>
                      <a:pt x="373" y="200"/>
                    </a:lnTo>
                    <a:lnTo>
                      <a:pt x="374" y="197"/>
                    </a:lnTo>
                    <a:lnTo>
                      <a:pt x="377" y="192"/>
                    </a:lnTo>
                    <a:lnTo>
                      <a:pt x="378" y="192"/>
                    </a:lnTo>
                    <a:lnTo>
                      <a:pt x="381" y="197"/>
                    </a:lnTo>
                    <a:lnTo>
                      <a:pt x="382" y="197"/>
                    </a:lnTo>
                    <a:lnTo>
                      <a:pt x="385" y="186"/>
                    </a:lnTo>
                    <a:lnTo>
                      <a:pt x="387" y="184"/>
                    </a:lnTo>
                    <a:lnTo>
                      <a:pt x="389" y="189"/>
                    </a:lnTo>
                    <a:lnTo>
                      <a:pt x="391" y="184"/>
                    </a:lnTo>
                    <a:lnTo>
                      <a:pt x="393" y="179"/>
                    </a:lnTo>
                    <a:lnTo>
                      <a:pt x="395" y="181"/>
                    </a:lnTo>
                    <a:lnTo>
                      <a:pt x="397" y="184"/>
                    </a:lnTo>
                    <a:lnTo>
                      <a:pt x="399" y="182"/>
                    </a:lnTo>
                    <a:lnTo>
                      <a:pt x="402" y="179"/>
                    </a:lnTo>
                    <a:lnTo>
                      <a:pt x="403" y="178"/>
                    </a:lnTo>
                    <a:lnTo>
                      <a:pt x="406" y="179"/>
                    </a:lnTo>
                    <a:lnTo>
                      <a:pt x="407" y="194"/>
                    </a:lnTo>
                    <a:lnTo>
                      <a:pt x="410" y="194"/>
                    </a:lnTo>
                    <a:lnTo>
                      <a:pt x="411" y="191"/>
                    </a:lnTo>
                    <a:lnTo>
                      <a:pt x="414" y="186"/>
                    </a:lnTo>
                    <a:lnTo>
                      <a:pt x="415" y="186"/>
                    </a:lnTo>
                    <a:lnTo>
                      <a:pt x="418" y="182"/>
                    </a:lnTo>
                    <a:lnTo>
                      <a:pt x="419" y="169"/>
                    </a:lnTo>
                    <a:lnTo>
                      <a:pt x="422" y="164"/>
                    </a:lnTo>
                    <a:lnTo>
                      <a:pt x="423" y="166"/>
                    </a:lnTo>
                    <a:lnTo>
                      <a:pt x="426" y="168"/>
                    </a:lnTo>
                    <a:lnTo>
                      <a:pt x="428" y="169"/>
                    </a:lnTo>
                    <a:lnTo>
                      <a:pt x="430" y="169"/>
                    </a:lnTo>
                    <a:lnTo>
                      <a:pt x="432" y="172"/>
                    </a:lnTo>
                    <a:lnTo>
                      <a:pt x="434" y="169"/>
                    </a:lnTo>
                    <a:lnTo>
                      <a:pt x="436" y="169"/>
                    </a:lnTo>
                    <a:lnTo>
                      <a:pt x="438" y="164"/>
                    </a:lnTo>
                    <a:lnTo>
                      <a:pt x="440" y="161"/>
                    </a:lnTo>
                    <a:lnTo>
                      <a:pt x="442" y="161"/>
                    </a:lnTo>
                    <a:lnTo>
                      <a:pt x="444" y="168"/>
                    </a:lnTo>
                    <a:lnTo>
                      <a:pt x="447" y="164"/>
                    </a:lnTo>
                    <a:lnTo>
                      <a:pt x="448" y="164"/>
                    </a:lnTo>
                    <a:lnTo>
                      <a:pt x="451" y="158"/>
                    </a:lnTo>
                    <a:lnTo>
                      <a:pt x="452" y="161"/>
                    </a:lnTo>
                    <a:lnTo>
                      <a:pt x="455" y="164"/>
                    </a:lnTo>
                    <a:lnTo>
                      <a:pt x="456" y="161"/>
                    </a:lnTo>
                    <a:lnTo>
                      <a:pt x="459" y="159"/>
                    </a:lnTo>
                    <a:lnTo>
                      <a:pt x="460" y="163"/>
                    </a:lnTo>
                    <a:lnTo>
                      <a:pt x="463" y="163"/>
                    </a:lnTo>
                    <a:lnTo>
                      <a:pt x="464" y="163"/>
                    </a:lnTo>
                    <a:lnTo>
                      <a:pt x="467" y="161"/>
                    </a:lnTo>
                    <a:lnTo>
                      <a:pt x="469" y="159"/>
                    </a:lnTo>
                    <a:lnTo>
                      <a:pt x="471" y="154"/>
                    </a:lnTo>
                    <a:lnTo>
                      <a:pt x="473" y="158"/>
                    </a:lnTo>
                    <a:lnTo>
                      <a:pt x="475" y="153"/>
                    </a:lnTo>
                    <a:lnTo>
                      <a:pt x="477" y="153"/>
                    </a:lnTo>
                    <a:lnTo>
                      <a:pt x="480" y="148"/>
                    </a:lnTo>
                    <a:lnTo>
                      <a:pt x="482" y="148"/>
                    </a:lnTo>
                    <a:lnTo>
                      <a:pt x="484" y="153"/>
                    </a:lnTo>
                    <a:lnTo>
                      <a:pt x="486" y="154"/>
                    </a:lnTo>
                    <a:lnTo>
                      <a:pt x="488" y="161"/>
                    </a:lnTo>
                    <a:lnTo>
                      <a:pt x="490" y="153"/>
                    </a:lnTo>
                    <a:lnTo>
                      <a:pt x="492" y="148"/>
                    </a:lnTo>
                    <a:lnTo>
                      <a:pt x="495" y="145"/>
                    </a:lnTo>
                    <a:lnTo>
                      <a:pt x="496" y="153"/>
                    </a:lnTo>
                    <a:lnTo>
                      <a:pt x="499" y="154"/>
                    </a:lnTo>
                    <a:lnTo>
                      <a:pt x="500" y="161"/>
                    </a:lnTo>
                    <a:lnTo>
                      <a:pt x="503" y="163"/>
                    </a:lnTo>
                    <a:lnTo>
                      <a:pt x="504" y="158"/>
                    </a:lnTo>
                    <a:lnTo>
                      <a:pt x="507" y="153"/>
                    </a:lnTo>
                    <a:lnTo>
                      <a:pt x="508" y="151"/>
                    </a:lnTo>
                    <a:lnTo>
                      <a:pt x="511" y="150"/>
                    </a:lnTo>
                    <a:lnTo>
                      <a:pt x="512" y="151"/>
                    </a:lnTo>
                    <a:lnTo>
                      <a:pt x="515" y="151"/>
                    </a:lnTo>
                    <a:lnTo>
                      <a:pt x="516" y="148"/>
                    </a:lnTo>
                    <a:lnTo>
                      <a:pt x="519" y="151"/>
                    </a:lnTo>
                    <a:lnTo>
                      <a:pt x="521" y="153"/>
                    </a:lnTo>
                    <a:lnTo>
                      <a:pt x="523" y="146"/>
                    </a:lnTo>
                    <a:lnTo>
                      <a:pt x="525" y="146"/>
                    </a:lnTo>
                    <a:lnTo>
                      <a:pt x="527" y="143"/>
                    </a:lnTo>
                    <a:lnTo>
                      <a:pt x="529" y="146"/>
                    </a:lnTo>
                    <a:lnTo>
                      <a:pt x="531" y="145"/>
                    </a:lnTo>
                    <a:lnTo>
                      <a:pt x="533" y="148"/>
                    </a:lnTo>
                    <a:lnTo>
                      <a:pt x="536" y="148"/>
                    </a:lnTo>
                    <a:lnTo>
                      <a:pt x="537" y="145"/>
                    </a:lnTo>
                    <a:lnTo>
                      <a:pt x="540" y="141"/>
                    </a:lnTo>
                    <a:lnTo>
                      <a:pt x="541" y="138"/>
                    </a:lnTo>
                    <a:lnTo>
                      <a:pt x="544" y="137"/>
                    </a:lnTo>
                    <a:lnTo>
                      <a:pt x="545" y="138"/>
                    </a:lnTo>
                    <a:lnTo>
                      <a:pt x="548" y="141"/>
                    </a:lnTo>
                    <a:lnTo>
                      <a:pt x="549" y="140"/>
                    </a:lnTo>
                    <a:lnTo>
                      <a:pt x="552" y="138"/>
                    </a:lnTo>
                    <a:lnTo>
                      <a:pt x="553" y="141"/>
                    </a:lnTo>
                    <a:lnTo>
                      <a:pt x="556" y="141"/>
                    </a:lnTo>
                    <a:lnTo>
                      <a:pt x="557" y="140"/>
                    </a:lnTo>
                    <a:lnTo>
                      <a:pt x="560" y="138"/>
                    </a:lnTo>
                    <a:lnTo>
                      <a:pt x="562" y="138"/>
                    </a:lnTo>
                    <a:lnTo>
                      <a:pt x="564" y="137"/>
                    </a:lnTo>
                    <a:lnTo>
                      <a:pt x="566" y="138"/>
                    </a:lnTo>
                    <a:lnTo>
                      <a:pt x="568" y="135"/>
                    </a:lnTo>
                    <a:lnTo>
                      <a:pt x="570" y="135"/>
                    </a:lnTo>
                    <a:lnTo>
                      <a:pt x="572" y="137"/>
                    </a:lnTo>
                    <a:lnTo>
                      <a:pt x="574" y="138"/>
                    </a:lnTo>
                    <a:lnTo>
                      <a:pt x="576" y="135"/>
                    </a:lnTo>
                    <a:lnTo>
                      <a:pt x="578" y="131"/>
                    </a:lnTo>
                    <a:lnTo>
                      <a:pt x="581" y="137"/>
                    </a:lnTo>
                    <a:lnTo>
                      <a:pt x="582" y="137"/>
                    </a:lnTo>
                    <a:lnTo>
                      <a:pt x="585" y="138"/>
                    </a:lnTo>
                    <a:lnTo>
                      <a:pt x="586" y="140"/>
                    </a:lnTo>
                    <a:lnTo>
                      <a:pt x="589" y="135"/>
                    </a:lnTo>
                    <a:lnTo>
                      <a:pt x="590" y="135"/>
                    </a:lnTo>
                    <a:lnTo>
                      <a:pt x="593" y="138"/>
                    </a:lnTo>
                    <a:lnTo>
                      <a:pt x="594" y="135"/>
                    </a:lnTo>
                    <a:lnTo>
                      <a:pt x="597" y="133"/>
                    </a:lnTo>
                    <a:lnTo>
                      <a:pt x="598" y="130"/>
                    </a:lnTo>
                    <a:lnTo>
                      <a:pt x="601" y="127"/>
                    </a:lnTo>
                    <a:lnTo>
                      <a:pt x="603" y="130"/>
                    </a:lnTo>
                    <a:lnTo>
                      <a:pt x="605" y="133"/>
                    </a:lnTo>
                    <a:lnTo>
                      <a:pt x="607" y="125"/>
                    </a:lnTo>
                    <a:lnTo>
                      <a:pt x="609" y="127"/>
                    </a:lnTo>
                    <a:lnTo>
                      <a:pt x="611" y="127"/>
                    </a:lnTo>
                    <a:lnTo>
                      <a:pt x="613" y="125"/>
                    </a:lnTo>
                    <a:lnTo>
                      <a:pt x="615" y="128"/>
                    </a:lnTo>
                    <a:lnTo>
                      <a:pt x="617" y="131"/>
                    </a:lnTo>
                    <a:lnTo>
                      <a:pt x="619" y="130"/>
                    </a:lnTo>
                    <a:lnTo>
                      <a:pt x="622" y="128"/>
                    </a:lnTo>
                    <a:lnTo>
                      <a:pt x="623" y="130"/>
                    </a:lnTo>
                    <a:lnTo>
                      <a:pt x="626" y="128"/>
                    </a:lnTo>
                    <a:lnTo>
                      <a:pt x="628" y="131"/>
                    </a:lnTo>
                    <a:lnTo>
                      <a:pt x="630" y="127"/>
                    </a:lnTo>
                    <a:lnTo>
                      <a:pt x="632" y="127"/>
                    </a:lnTo>
                    <a:lnTo>
                      <a:pt x="634" y="127"/>
                    </a:lnTo>
                    <a:lnTo>
                      <a:pt x="637" y="127"/>
                    </a:lnTo>
                    <a:lnTo>
                      <a:pt x="638" y="131"/>
                    </a:lnTo>
                    <a:lnTo>
                      <a:pt x="641" y="127"/>
                    </a:lnTo>
                    <a:lnTo>
                      <a:pt x="642" y="122"/>
                    </a:lnTo>
                    <a:lnTo>
                      <a:pt x="645" y="125"/>
                    </a:lnTo>
                    <a:lnTo>
                      <a:pt x="646" y="130"/>
                    </a:lnTo>
                    <a:lnTo>
                      <a:pt x="649" y="130"/>
                    </a:lnTo>
                    <a:lnTo>
                      <a:pt x="650" y="127"/>
                    </a:lnTo>
                    <a:lnTo>
                      <a:pt x="653" y="125"/>
                    </a:lnTo>
                    <a:lnTo>
                      <a:pt x="654" y="123"/>
                    </a:lnTo>
                    <a:lnTo>
                      <a:pt x="657" y="125"/>
                    </a:lnTo>
                    <a:lnTo>
                      <a:pt x="658" y="125"/>
                    </a:lnTo>
                    <a:lnTo>
                      <a:pt x="661" y="123"/>
                    </a:lnTo>
                    <a:lnTo>
                      <a:pt x="663" y="123"/>
                    </a:lnTo>
                    <a:lnTo>
                      <a:pt x="665" y="120"/>
                    </a:lnTo>
                    <a:lnTo>
                      <a:pt x="667" y="122"/>
                    </a:lnTo>
                    <a:lnTo>
                      <a:pt x="670" y="118"/>
                    </a:lnTo>
                    <a:lnTo>
                      <a:pt x="671" y="123"/>
                    </a:lnTo>
                    <a:lnTo>
                      <a:pt x="674" y="123"/>
                    </a:lnTo>
                    <a:lnTo>
                      <a:pt x="675" y="122"/>
                    </a:lnTo>
                    <a:lnTo>
                      <a:pt x="678" y="122"/>
                    </a:lnTo>
                    <a:lnTo>
                      <a:pt x="679" y="127"/>
                    </a:lnTo>
                    <a:lnTo>
                      <a:pt x="682" y="122"/>
                    </a:lnTo>
                    <a:lnTo>
                      <a:pt x="683" y="120"/>
                    </a:lnTo>
                  </a:path>
                </a:pathLst>
              </a:custGeom>
              <a:noFill/>
              <a:ln w="38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6" name="Freeform 25"/>
              <p:cNvSpPr>
                <a:spLocks/>
              </p:cNvSpPr>
              <p:nvPr/>
            </p:nvSpPr>
            <p:spPr bwMode="auto">
              <a:xfrm>
                <a:off x="3743" y="843"/>
                <a:ext cx="683" cy="687"/>
              </a:xfrm>
              <a:custGeom>
                <a:avLst/>
                <a:gdLst>
                  <a:gd name="T0" fmla="*/ 9 w 683"/>
                  <a:gd name="T1" fmla="*/ 71 h 686"/>
                  <a:gd name="T2" fmla="*/ 22 w 683"/>
                  <a:gd name="T3" fmla="*/ 72 h 686"/>
                  <a:gd name="T4" fmla="*/ 34 w 683"/>
                  <a:gd name="T5" fmla="*/ 78 h 686"/>
                  <a:gd name="T6" fmla="*/ 48 w 683"/>
                  <a:gd name="T7" fmla="*/ 76 h 686"/>
                  <a:gd name="T8" fmla="*/ 60 w 683"/>
                  <a:gd name="T9" fmla="*/ 69 h 686"/>
                  <a:gd name="T10" fmla="*/ 72 w 683"/>
                  <a:gd name="T11" fmla="*/ 69 h 686"/>
                  <a:gd name="T12" fmla="*/ 85 w 683"/>
                  <a:gd name="T13" fmla="*/ 74 h 686"/>
                  <a:gd name="T14" fmla="*/ 97 w 683"/>
                  <a:gd name="T15" fmla="*/ 71 h 686"/>
                  <a:gd name="T16" fmla="*/ 109 w 683"/>
                  <a:gd name="T17" fmla="*/ 76 h 686"/>
                  <a:gd name="T18" fmla="*/ 126 w 683"/>
                  <a:gd name="T19" fmla="*/ 0 h 686"/>
                  <a:gd name="T20" fmla="*/ 138 w 683"/>
                  <a:gd name="T21" fmla="*/ 68 h 686"/>
                  <a:gd name="T22" fmla="*/ 150 w 683"/>
                  <a:gd name="T23" fmla="*/ 120 h 686"/>
                  <a:gd name="T24" fmla="*/ 162 w 683"/>
                  <a:gd name="T25" fmla="*/ 301 h 686"/>
                  <a:gd name="T26" fmla="*/ 175 w 683"/>
                  <a:gd name="T27" fmla="*/ 582 h 686"/>
                  <a:gd name="T28" fmla="*/ 187 w 683"/>
                  <a:gd name="T29" fmla="*/ 699 h 686"/>
                  <a:gd name="T30" fmla="*/ 199 w 683"/>
                  <a:gd name="T31" fmla="*/ 719 h 686"/>
                  <a:gd name="T32" fmla="*/ 212 w 683"/>
                  <a:gd name="T33" fmla="*/ 676 h 686"/>
                  <a:gd name="T34" fmla="*/ 224 w 683"/>
                  <a:gd name="T35" fmla="*/ 645 h 686"/>
                  <a:gd name="T36" fmla="*/ 236 w 683"/>
                  <a:gd name="T37" fmla="*/ 645 h 686"/>
                  <a:gd name="T38" fmla="*/ 248 w 683"/>
                  <a:gd name="T39" fmla="*/ 523 h 686"/>
                  <a:gd name="T40" fmla="*/ 261 w 683"/>
                  <a:gd name="T41" fmla="*/ 441 h 686"/>
                  <a:gd name="T42" fmla="*/ 273 w 683"/>
                  <a:gd name="T43" fmla="*/ 307 h 686"/>
                  <a:gd name="T44" fmla="*/ 286 w 683"/>
                  <a:gd name="T45" fmla="*/ 289 h 686"/>
                  <a:gd name="T46" fmla="*/ 298 w 683"/>
                  <a:gd name="T47" fmla="*/ 274 h 686"/>
                  <a:gd name="T48" fmla="*/ 310 w 683"/>
                  <a:gd name="T49" fmla="*/ 276 h 686"/>
                  <a:gd name="T50" fmla="*/ 322 w 683"/>
                  <a:gd name="T51" fmla="*/ 278 h 686"/>
                  <a:gd name="T52" fmla="*/ 336 w 683"/>
                  <a:gd name="T53" fmla="*/ 241 h 686"/>
                  <a:gd name="T54" fmla="*/ 348 w 683"/>
                  <a:gd name="T55" fmla="*/ 233 h 686"/>
                  <a:gd name="T56" fmla="*/ 361 w 683"/>
                  <a:gd name="T57" fmla="*/ 233 h 686"/>
                  <a:gd name="T58" fmla="*/ 373 w 683"/>
                  <a:gd name="T59" fmla="*/ 219 h 686"/>
                  <a:gd name="T60" fmla="*/ 385 w 683"/>
                  <a:gd name="T61" fmla="*/ 205 h 686"/>
                  <a:gd name="T62" fmla="*/ 397 w 683"/>
                  <a:gd name="T63" fmla="*/ 194 h 686"/>
                  <a:gd name="T64" fmla="*/ 410 w 683"/>
                  <a:gd name="T65" fmla="*/ 197 h 686"/>
                  <a:gd name="T66" fmla="*/ 422 w 683"/>
                  <a:gd name="T67" fmla="*/ 184 h 686"/>
                  <a:gd name="T68" fmla="*/ 434 w 683"/>
                  <a:gd name="T69" fmla="*/ 189 h 686"/>
                  <a:gd name="T70" fmla="*/ 447 w 683"/>
                  <a:gd name="T71" fmla="*/ 182 h 686"/>
                  <a:gd name="T72" fmla="*/ 459 w 683"/>
                  <a:gd name="T73" fmla="*/ 169 h 686"/>
                  <a:gd name="T74" fmla="*/ 471 w 683"/>
                  <a:gd name="T75" fmla="*/ 156 h 686"/>
                  <a:gd name="T76" fmla="*/ 484 w 683"/>
                  <a:gd name="T77" fmla="*/ 169 h 686"/>
                  <a:gd name="T78" fmla="*/ 496 w 683"/>
                  <a:gd name="T79" fmla="*/ 158 h 686"/>
                  <a:gd name="T80" fmla="*/ 508 w 683"/>
                  <a:gd name="T81" fmla="*/ 158 h 686"/>
                  <a:gd name="T82" fmla="*/ 521 w 683"/>
                  <a:gd name="T83" fmla="*/ 160 h 686"/>
                  <a:gd name="T84" fmla="*/ 533 w 683"/>
                  <a:gd name="T85" fmla="*/ 146 h 686"/>
                  <a:gd name="T86" fmla="*/ 545 w 683"/>
                  <a:gd name="T87" fmla="*/ 148 h 686"/>
                  <a:gd name="T88" fmla="*/ 557 w 683"/>
                  <a:gd name="T89" fmla="*/ 151 h 686"/>
                  <a:gd name="T90" fmla="*/ 570 w 683"/>
                  <a:gd name="T91" fmla="*/ 145 h 686"/>
                  <a:gd name="T92" fmla="*/ 582 w 683"/>
                  <a:gd name="T93" fmla="*/ 141 h 686"/>
                  <a:gd name="T94" fmla="*/ 594 w 683"/>
                  <a:gd name="T95" fmla="*/ 137 h 686"/>
                  <a:gd name="T96" fmla="*/ 607 w 683"/>
                  <a:gd name="T97" fmla="*/ 143 h 686"/>
                  <a:gd name="T98" fmla="*/ 619 w 683"/>
                  <a:gd name="T99" fmla="*/ 127 h 686"/>
                  <a:gd name="T100" fmla="*/ 632 w 683"/>
                  <a:gd name="T101" fmla="*/ 133 h 686"/>
                  <a:gd name="T102" fmla="*/ 645 w 683"/>
                  <a:gd name="T103" fmla="*/ 141 h 686"/>
                  <a:gd name="T104" fmla="*/ 657 w 683"/>
                  <a:gd name="T105" fmla="*/ 132 h 686"/>
                  <a:gd name="T106" fmla="*/ 670 w 683"/>
                  <a:gd name="T107" fmla="*/ 125 h 686"/>
                  <a:gd name="T108" fmla="*/ 682 w 683"/>
                  <a:gd name="T109" fmla="*/ 128 h 68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3"/>
                  <a:gd name="T166" fmla="*/ 0 h 686"/>
                  <a:gd name="T167" fmla="*/ 683 w 683"/>
                  <a:gd name="T168" fmla="*/ 686 h 68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3" h="686">
                    <a:moveTo>
                      <a:pt x="0" y="68"/>
                    </a:moveTo>
                    <a:lnTo>
                      <a:pt x="1" y="72"/>
                    </a:lnTo>
                    <a:lnTo>
                      <a:pt x="4" y="74"/>
                    </a:lnTo>
                    <a:lnTo>
                      <a:pt x="5" y="74"/>
                    </a:lnTo>
                    <a:lnTo>
                      <a:pt x="8" y="72"/>
                    </a:lnTo>
                    <a:lnTo>
                      <a:pt x="9" y="71"/>
                    </a:lnTo>
                    <a:lnTo>
                      <a:pt x="12" y="71"/>
                    </a:lnTo>
                    <a:lnTo>
                      <a:pt x="13" y="71"/>
                    </a:lnTo>
                    <a:lnTo>
                      <a:pt x="16" y="69"/>
                    </a:lnTo>
                    <a:lnTo>
                      <a:pt x="18" y="71"/>
                    </a:lnTo>
                    <a:lnTo>
                      <a:pt x="20" y="71"/>
                    </a:lnTo>
                    <a:lnTo>
                      <a:pt x="22" y="72"/>
                    </a:lnTo>
                    <a:lnTo>
                      <a:pt x="25" y="74"/>
                    </a:lnTo>
                    <a:lnTo>
                      <a:pt x="26" y="71"/>
                    </a:lnTo>
                    <a:lnTo>
                      <a:pt x="29" y="76"/>
                    </a:lnTo>
                    <a:lnTo>
                      <a:pt x="30" y="79"/>
                    </a:lnTo>
                    <a:lnTo>
                      <a:pt x="33" y="81"/>
                    </a:lnTo>
                    <a:lnTo>
                      <a:pt x="34" y="78"/>
                    </a:lnTo>
                    <a:lnTo>
                      <a:pt x="37" y="74"/>
                    </a:lnTo>
                    <a:lnTo>
                      <a:pt x="38" y="74"/>
                    </a:lnTo>
                    <a:lnTo>
                      <a:pt x="41" y="76"/>
                    </a:lnTo>
                    <a:lnTo>
                      <a:pt x="44" y="74"/>
                    </a:lnTo>
                    <a:lnTo>
                      <a:pt x="45" y="79"/>
                    </a:lnTo>
                    <a:lnTo>
                      <a:pt x="48" y="76"/>
                    </a:lnTo>
                    <a:lnTo>
                      <a:pt x="49" y="74"/>
                    </a:lnTo>
                    <a:lnTo>
                      <a:pt x="52" y="69"/>
                    </a:lnTo>
                    <a:lnTo>
                      <a:pt x="53" y="72"/>
                    </a:lnTo>
                    <a:lnTo>
                      <a:pt x="56" y="72"/>
                    </a:lnTo>
                    <a:lnTo>
                      <a:pt x="57" y="74"/>
                    </a:lnTo>
                    <a:lnTo>
                      <a:pt x="60" y="69"/>
                    </a:lnTo>
                    <a:lnTo>
                      <a:pt x="61" y="74"/>
                    </a:lnTo>
                    <a:lnTo>
                      <a:pt x="64" y="74"/>
                    </a:lnTo>
                    <a:lnTo>
                      <a:pt x="66" y="68"/>
                    </a:lnTo>
                    <a:lnTo>
                      <a:pt x="68" y="68"/>
                    </a:lnTo>
                    <a:lnTo>
                      <a:pt x="70" y="68"/>
                    </a:lnTo>
                    <a:lnTo>
                      <a:pt x="72" y="69"/>
                    </a:lnTo>
                    <a:lnTo>
                      <a:pt x="74" y="68"/>
                    </a:lnTo>
                    <a:lnTo>
                      <a:pt x="76" y="68"/>
                    </a:lnTo>
                    <a:lnTo>
                      <a:pt x="78" y="72"/>
                    </a:lnTo>
                    <a:lnTo>
                      <a:pt x="80" y="71"/>
                    </a:lnTo>
                    <a:lnTo>
                      <a:pt x="82" y="72"/>
                    </a:lnTo>
                    <a:lnTo>
                      <a:pt x="85" y="74"/>
                    </a:lnTo>
                    <a:lnTo>
                      <a:pt x="86" y="72"/>
                    </a:lnTo>
                    <a:lnTo>
                      <a:pt x="89" y="71"/>
                    </a:lnTo>
                    <a:lnTo>
                      <a:pt x="90" y="71"/>
                    </a:lnTo>
                    <a:lnTo>
                      <a:pt x="93" y="76"/>
                    </a:lnTo>
                    <a:lnTo>
                      <a:pt x="94" y="74"/>
                    </a:lnTo>
                    <a:lnTo>
                      <a:pt x="97" y="71"/>
                    </a:lnTo>
                    <a:lnTo>
                      <a:pt x="98" y="71"/>
                    </a:lnTo>
                    <a:lnTo>
                      <a:pt x="101" y="69"/>
                    </a:lnTo>
                    <a:lnTo>
                      <a:pt x="102" y="79"/>
                    </a:lnTo>
                    <a:lnTo>
                      <a:pt x="105" y="78"/>
                    </a:lnTo>
                    <a:lnTo>
                      <a:pt x="107" y="74"/>
                    </a:lnTo>
                    <a:lnTo>
                      <a:pt x="109" y="76"/>
                    </a:lnTo>
                    <a:lnTo>
                      <a:pt x="111" y="78"/>
                    </a:lnTo>
                    <a:lnTo>
                      <a:pt x="113" y="78"/>
                    </a:lnTo>
                    <a:lnTo>
                      <a:pt x="115" y="72"/>
                    </a:lnTo>
                    <a:lnTo>
                      <a:pt x="116" y="100"/>
                    </a:lnTo>
                    <a:lnTo>
                      <a:pt x="114" y="0"/>
                    </a:lnTo>
                    <a:lnTo>
                      <a:pt x="126" y="0"/>
                    </a:lnTo>
                    <a:lnTo>
                      <a:pt x="127" y="35"/>
                    </a:lnTo>
                    <a:lnTo>
                      <a:pt x="130" y="50"/>
                    </a:lnTo>
                    <a:lnTo>
                      <a:pt x="131" y="58"/>
                    </a:lnTo>
                    <a:lnTo>
                      <a:pt x="134" y="59"/>
                    </a:lnTo>
                    <a:lnTo>
                      <a:pt x="135" y="63"/>
                    </a:lnTo>
                    <a:lnTo>
                      <a:pt x="138" y="68"/>
                    </a:lnTo>
                    <a:lnTo>
                      <a:pt x="139" y="81"/>
                    </a:lnTo>
                    <a:lnTo>
                      <a:pt x="142" y="87"/>
                    </a:lnTo>
                    <a:lnTo>
                      <a:pt x="143" y="104"/>
                    </a:lnTo>
                    <a:lnTo>
                      <a:pt x="146" y="119"/>
                    </a:lnTo>
                    <a:lnTo>
                      <a:pt x="147" y="125"/>
                    </a:lnTo>
                    <a:lnTo>
                      <a:pt x="150" y="120"/>
                    </a:lnTo>
                    <a:lnTo>
                      <a:pt x="152" y="130"/>
                    </a:lnTo>
                    <a:lnTo>
                      <a:pt x="154" y="146"/>
                    </a:lnTo>
                    <a:lnTo>
                      <a:pt x="156" y="174"/>
                    </a:lnTo>
                    <a:lnTo>
                      <a:pt x="158" y="209"/>
                    </a:lnTo>
                    <a:lnTo>
                      <a:pt x="160" y="248"/>
                    </a:lnTo>
                    <a:lnTo>
                      <a:pt x="162" y="301"/>
                    </a:lnTo>
                    <a:lnTo>
                      <a:pt x="164" y="351"/>
                    </a:lnTo>
                    <a:lnTo>
                      <a:pt x="167" y="394"/>
                    </a:lnTo>
                    <a:lnTo>
                      <a:pt x="168" y="438"/>
                    </a:lnTo>
                    <a:lnTo>
                      <a:pt x="171" y="479"/>
                    </a:lnTo>
                    <a:lnTo>
                      <a:pt x="172" y="514"/>
                    </a:lnTo>
                    <a:lnTo>
                      <a:pt x="175" y="546"/>
                    </a:lnTo>
                    <a:lnTo>
                      <a:pt x="176" y="574"/>
                    </a:lnTo>
                    <a:lnTo>
                      <a:pt x="179" y="602"/>
                    </a:lnTo>
                    <a:lnTo>
                      <a:pt x="180" y="624"/>
                    </a:lnTo>
                    <a:lnTo>
                      <a:pt x="183" y="637"/>
                    </a:lnTo>
                    <a:lnTo>
                      <a:pt x="184" y="652"/>
                    </a:lnTo>
                    <a:lnTo>
                      <a:pt x="187" y="663"/>
                    </a:lnTo>
                    <a:lnTo>
                      <a:pt x="190" y="678"/>
                    </a:lnTo>
                    <a:lnTo>
                      <a:pt x="191" y="686"/>
                    </a:lnTo>
                    <a:lnTo>
                      <a:pt x="194" y="686"/>
                    </a:lnTo>
                    <a:lnTo>
                      <a:pt x="195" y="683"/>
                    </a:lnTo>
                    <a:lnTo>
                      <a:pt x="198" y="683"/>
                    </a:lnTo>
                    <a:lnTo>
                      <a:pt x="199" y="683"/>
                    </a:lnTo>
                    <a:lnTo>
                      <a:pt x="202" y="676"/>
                    </a:lnTo>
                    <a:lnTo>
                      <a:pt x="203" y="666"/>
                    </a:lnTo>
                    <a:lnTo>
                      <a:pt x="206" y="658"/>
                    </a:lnTo>
                    <a:lnTo>
                      <a:pt x="208" y="652"/>
                    </a:lnTo>
                    <a:lnTo>
                      <a:pt x="210" y="643"/>
                    </a:lnTo>
                    <a:lnTo>
                      <a:pt x="212" y="640"/>
                    </a:lnTo>
                    <a:lnTo>
                      <a:pt x="214" y="638"/>
                    </a:lnTo>
                    <a:lnTo>
                      <a:pt x="216" y="630"/>
                    </a:lnTo>
                    <a:lnTo>
                      <a:pt x="219" y="612"/>
                    </a:lnTo>
                    <a:lnTo>
                      <a:pt x="220" y="609"/>
                    </a:lnTo>
                    <a:lnTo>
                      <a:pt x="223" y="607"/>
                    </a:lnTo>
                    <a:lnTo>
                      <a:pt x="224" y="609"/>
                    </a:lnTo>
                    <a:lnTo>
                      <a:pt x="227" y="605"/>
                    </a:lnTo>
                    <a:lnTo>
                      <a:pt x="228" y="612"/>
                    </a:lnTo>
                    <a:lnTo>
                      <a:pt x="231" y="617"/>
                    </a:lnTo>
                    <a:lnTo>
                      <a:pt x="232" y="619"/>
                    </a:lnTo>
                    <a:lnTo>
                      <a:pt x="235" y="614"/>
                    </a:lnTo>
                    <a:lnTo>
                      <a:pt x="236" y="609"/>
                    </a:lnTo>
                    <a:lnTo>
                      <a:pt x="239" y="601"/>
                    </a:lnTo>
                    <a:lnTo>
                      <a:pt x="240" y="587"/>
                    </a:lnTo>
                    <a:lnTo>
                      <a:pt x="243" y="563"/>
                    </a:lnTo>
                    <a:lnTo>
                      <a:pt x="244" y="532"/>
                    </a:lnTo>
                    <a:lnTo>
                      <a:pt x="247" y="504"/>
                    </a:lnTo>
                    <a:lnTo>
                      <a:pt x="248" y="487"/>
                    </a:lnTo>
                    <a:lnTo>
                      <a:pt x="251" y="470"/>
                    </a:lnTo>
                    <a:lnTo>
                      <a:pt x="253" y="456"/>
                    </a:lnTo>
                    <a:lnTo>
                      <a:pt x="255" y="448"/>
                    </a:lnTo>
                    <a:lnTo>
                      <a:pt x="257" y="445"/>
                    </a:lnTo>
                    <a:lnTo>
                      <a:pt x="260" y="430"/>
                    </a:lnTo>
                    <a:lnTo>
                      <a:pt x="261" y="405"/>
                    </a:lnTo>
                    <a:lnTo>
                      <a:pt x="264" y="381"/>
                    </a:lnTo>
                    <a:lnTo>
                      <a:pt x="265" y="361"/>
                    </a:lnTo>
                    <a:lnTo>
                      <a:pt x="268" y="340"/>
                    </a:lnTo>
                    <a:lnTo>
                      <a:pt x="269" y="329"/>
                    </a:lnTo>
                    <a:lnTo>
                      <a:pt x="272" y="317"/>
                    </a:lnTo>
                    <a:lnTo>
                      <a:pt x="273" y="307"/>
                    </a:lnTo>
                    <a:lnTo>
                      <a:pt x="276" y="304"/>
                    </a:lnTo>
                    <a:lnTo>
                      <a:pt x="277" y="297"/>
                    </a:lnTo>
                    <a:lnTo>
                      <a:pt x="280" y="284"/>
                    </a:lnTo>
                    <a:lnTo>
                      <a:pt x="281" y="278"/>
                    </a:lnTo>
                    <a:lnTo>
                      <a:pt x="284" y="279"/>
                    </a:lnTo>
                    <a:lnTo>
                      <a:pt x="286" y="289"/>
                    </a:lnTo>
                    <a:lnTo>
                      <a:pt x="288" y="289"/>
                    </a:lnTo>
                    <a:lnTo>
                      <a:pt x="290" y="287"/>
                    </a:lnTo>
                    <a:lnTo>
                      <a:pt x="292" y="282"/>
                    </a:lnTo>
                    <a:lnTo>
                      <a:pt x="294" y="273"/>
                    </a:lnTo>
                    <a:lnTo>
                      <a:pt x="296" y="278"/>
                    </a:lnTo>
                    <a:lnTo>
                      <a:pt x="298" y="274"/>
                    </a:lnTo>
                    <a:lnTo>
                      <a:pt x="301" y="271"/>
                    </a:lnTo>
                    <a:lnTo>
                      <a:pt x="302" y="271"/>
                    </a:lnTo>
                    <a:lnTo>
                      <a:pt x="305" y="274"/>
                    </a:lnTo>
                    <a:lnTo>
                      <a:pt x="306" y="274"/>
                    </a:lnTo>
                    <a:lnTo>
                      <a:pt x="309" y="271"/>
                    </a:lnTo>
                    <a:lnTo>
                      <a:pt x="310" y="276"/>
                    </a:lnTo>
                    <a:lnTo>
                      <a:pt x="313" y="278"/>
                    </a:lnTo>
                    <a:lnTo>
                      <a:pt x="314" y="279"/>
                    </a:lnTo>
                    <a:lnTo>
                      <a:pt x="317" y="279"/>
                    </a:lnTo>
                    <a:lnTo>
                      <a:pt x="318" y="284"/>
                    </a:lnTo>
                    <a:lnTo>
                      <a:pt x="321" y="287"/>
                    </a:lnTo>
                    <a:lnTo>
                      <a:pt x="322" y="278"/>
                    </a:lnTo>
                    <a:lnTo>
                      <a:pt x="325" y="266"/>
                    </a:lnTo>
                    <a:lnTo>
                      <a:pt x="327" y="256"/>
                    </a:lnTo>
                    <a:lnTo>
                      <a:pt x="329" y="253"/>
                    </a:lnTo>
                    <a:lnTo>
                      <a:pt x="331" y="256"/>
                    </a:lnTo>
                    <a:lnTo>
                      <a:pt x="333" y="251"/>
                    </a:lnTo>
                    <a:lnTo>
                      <a:pt x="336" y="241"/>
                    </a:lnTo>
                    <a:lnTo>
                      <a:pt x="337" y="232"/>
                    </a:lnTo>
                    <a:lnTo>
                      <a:pt x="340" y="223"/>
                    </a:lnTo>
                    <a:lnTo>
                      <a:pt x="342" y="223"/>
                    </a:lnTo>
                    <a:lnTo>
                      <a:pt x="344" y="223"/>
                    </a:lnTo>
                    <a:lnTo>
                      <a:pt x="346" y="230"/>
                    </a:lnTo>
                    <a:lnTo>
                      <a:pt x="348" y="233"/>
                    </a:lnTo>
                    <a:lnTo>
                      <a:pt x="350" y="240"/>
                    </a:lnTo>
                    <a:lnTo>
                      <a:pt x="352" y="232"/>
                    </a:lnTo>
                    <a:lnTo>
                      <a:pt x="354" y="232"/>
                    </a:lnTo>
                    <a:lnTo>
                      <a:pt x="356" y="232"/>
                    </a:lnTo>
                    <a:lnTo>
                      <a:pt x="358" y="230"/>
                    </a:lnTo>
                    <a:lnTo>
                      <a:pt x="361" y="233"/>
                    </a:lnTo>
                    <a:lnTo>
                      <a:pt x="362" y="230"/>
                    </a:lnTo>
                    <a:lnTo>
                      <a:pt x="365" y="223"/>
                    </a:lnTo>
                    <a:lnTo>
                      <a:pt x="366" y="210"/>
                    </a:lnTo>
                    <a:lnTo>
                      <a:pt x="369" y="205"/>
                    </a:lnTo>
                    <a:lnTo>
                      <a:pt x="370" y="210"/>
                    </a:lnTo>
                    <a:lnTo>
                      <a:pt x="373" y="219"/>
                    </a:lnTo>
                    <a:lnTo>
                      <a:pt x="374" y="212"/>
                    </a:lnTo>
                    <a:lnTo>
                      <a:pt x="377" y="202"/>
                    </a:lnTo>
                    <a:lnTo>
                      <a:pt x="378" y="201"/>
                    </a:lnTo>
                    <a:lnTo>
                      <a:pt x="381" y="202"/>
                    </a:lnTo>
                    <a:lnTo>
                      <a:pt x="382" y="207"/>
                    </a:lnTo>
                    <a:lnTo>
                      <a:pt x="385" y="205"/>
                    </a:lnTo>
                    <a:lnTo>
                      <a:pt x="387" y="209"/>
                    </a:lnTo>
                    <a:lnTo>
                      <a:pt x="389" y="207"/>
                    </a:lnTo>
                    <a:lnTo>
                      <a:pt x="391" y="202"/>
                    </a:lnTo>
                    <a:lnTo>
                      <a:pt x="393" y="194"/>
                    </a:lnTo>
                    <a:lnTo>
                      <a:pt x="395" y="192"/>
                    </a:lnTo>
                    <a:lnTo>
                      <a:pt x="397" y="194"/>
                    </a:lnTo>
                    <a:lnTo>
                      <a:pt x="399" y="196"/>
                    </a:lnTo>
                    <a:lnTo>
                      <a:pt x="402" y="201"/>
                    </a:lnTo>
                    <a:lnTo>
                      <a:pt x="403" y="205"/>
                    </a:lnTo>
                    <a:lnTo>
                      <a:pt x="406" y="204"/>
                    </a:lnTo>
                    <a:lnTo>
                      <a:pt x="407" y="202"/>
                    </a:lnTo>
                    <a:lnTo>
                      <a:pt x="410" y="197"/>
                    </a:lnTo>
                    <a:lnTo>
                      <a:pt x="411" y="197"/>
                    </a:lnTo>
                    <a:lnTo>
                      <a:pt x="414" y="192"/>
                    </a:lnTo>
                    <a:lnTo>
                      <a:pt x="415" y="182"/>
                    </a:lnTo>
                    <a:lnTo>
                      <a:pt x="418" y="184"/>
                    </a:lnTo>
                    <a:lnTo>
                      <a:pt x="419" y="181"/>
                    </a:lnTo>
                    <a:lnTo>
                      <a:pt x="422" y="184"/>
                    </a:lnTo>
                    <a:lnTo>
                      <a:pt x="423" y="176"/>
                    </a:lnTo>
                    <a:lnTo>
                      <a:pt x="426" y="169"/>
                    </a:lnTo>
                    <a:lnTo>
                      <a:pt x="428" y="178"/>
                    </a:lnTo>
                    <a:lnTo>
                      <a:pt x="430" y="189"/>
                    </a:lnTo>
                    <a:lnTo>
                      <a:pt x="432" y="189"/>
                    </a:lnTo>
                    <a:lnTo>
                      <a:pt x="434" y="189"/>
                    </a:lnTo>
                    <a:lnTo>
                      <a:pt x="436" y="192"/>
                    </a:lnTo>
                    <a:lnTo>
                      <a:pt x="438" y="192"/>
                    </a:lnTo>
                    <a:lnTo>
                      <a:pt x="440" y="191"/>
                    </a:lnTo>
                    <a:lnTo>
                      <a:pt x="442" y="179"/>
                    </a:lnTo>
                    <a:lnTo>
                      <a:pt x="444" y="181"/>
                    </a:lnTo>
                    <a:lnTo>
                      <a:pt x="447" y="182"/>
                    </a:lnTo>
                    <a:lnTo>
                      <a:pt x="448" y="182"/>
                    </a:lnTo>
                    <a:lnTo>
                      <a:pt x="451" y="176"/>
                    </a:lnTo>
                    <a:lnTo>
                      <a:pt x="452" y="174"/>
                    </a:lnTo>
                    <a:lnTo>
                      <a:pt x="455" y="174"/>
                    </a:lnTo>
                    <a:lnTo>
                      <a:pt x="456" y="173"/>
                    </a:lnTo>
                    <a:lnTo>
                      <a:pt x="459" y="169"/>
                    </a:lnTo>
                    <a:lnTo>
                      <a:pt x="460" y="169"/>
                    </a:lnTo>
                    <a:lnTo>
                      <a:pt x="463" y="171"/>
                    </a:lnTo>
                    <a:lnTo>
                      <a:pt x="464" y="164"/>
                    </a:lnTo>
                    <a:lnTo>
                      <a:pt x="467" y="166"/>
                    </a:lnTo>
                    <a:lnTo>
                      <a:pt x="469" y="164"/>
                    </a:lnTo>
                    <a:lnTo>
                      <a:pt x="471" y="156"/>
                    </a:lnTo>
                    <a:lnTo>
                      <a:pt x="473" y="156"/>
                    </a:lnTo>
                    <a:lnTo>
                      <a:pt x="475" y="156"/>
                    </a:lnTo>
                    <a:lnTo>
                      <a:pt x="477" y="161"/>
                    </a:lnTo>
                    <a:lnTo>
                      <a:pt x="480" y="161"/>
                    </a:lnTo>
                    <a:lnTo>
                      <a:pt x="482" y="166"/>
                    </a:lnTo>
                    <a:lnTo>
                      <a:pt x="484" y="169"/>
                    </a:lnTo>
                    <a:lnTo>
                      <a:pt x="486" y="171"/>
                    </a:lnTo>
                    <a:lnTo>
                      <a:pt x="488" y="166"/>
                    </a:lnTo>
                    <a:lnTo>
                      <a:pt x="490" y="166"/>
                    </a:lnTo>
                    <a:lnTo>
                      <a:pt x="492" y="160"/>
                    </a:lnTo>
                    <a:lnTo>
                      <a:pt x="495" y="160"/>
                    </a:lnTo>
                    <a:lnTo>
                      <a:pt x="496" y="158"/>
                    </a:lnTo>
                    <a:lnTo>
                      <a:pt x="499" y="160"/>
                    </a:lnTo>
                    <a:lnTo>
                      <a:pt x="500" y="168"/>
                    </a:lnTo>
                    <a:lnTo>
                      <a:pt x="503" y="161"/>
                    </a:lnTo>
                    <a:lnTo>
                      <a:pt x="504" y="163"/>
                    </a:lnTo>
                    <a:lnTo>
                      <a:pt x="507" y="158"/>
                    </a:lnTo>
                    <a:lnTo>
                      <a:pt x="508" y="158"/>
                    </a:lnTo>
                    <a:lnTo>
                      <a:pt x="511" y="153"/>
                    </a:lnTo>
                    <a:lnTo>
                      <a:pt x="512" y="156"/>
                    </a:lnTo>
                    <a:lnTo>
                      <a:pt x="515" y="158"/>
                    </a:lnTo>
                    <a:lnTo>
                      <a:pt x="516" y="163"/>
                    </a:lnTo>
                    <a:lnTo>
                      <a:pt x="519" y="161"/>
                    </a:lnTo>
                    <a:lnTo>
                      <a:pt x="521" y="160"/>
                    </a:lnTo>
                    <a:lnTo>
                      <a:pt x="523" y="154"/>
                    </a:lnTo>
                    <a:lnTo>
                      <a:pt x="525" y="158"/>
                    </a:lnTo>
                    <a:lnTo>
                      <a:pt x="527" y="156"/>
                    </a:lnTo>
                    <a:lnTo>
                      <a:pt x="529" y="151"/>
                    </a:lnTo>
                    <a:lnTo>
                      <a:pt x="531" y="146"/>
                    </a:lnTo>
                    <a:lnTo>
                      <a:pt x="533" y="146"/>
                    </a:lnTo>
                    <a:lnTo>
                      <a:pt x="536" y="148"/>
                    </a:lnTo>
                    <a:lnTo>
                      <a:pt x="537" y="150"/>
                    </a:lnTo>
                    <a:lnTo>
                      <a:pt x="540" y="140"/>
                    </a:lnTo>
                    <a:lnTo>
                      <a:pt x="541" y="137"/>
                    </a:lnTo>
                    <a:lnTo>
                      <a:pt x="544" y="140"/>
                    </a:lnTo>
                    <a:lnTo>
                      <a:pt x="545" y="148"/>
                    </a:lnTo>
                    <a:lnTo>
                      <a:pt x="548" y="145"/>
                    </a:lnTo>
                    <a:lnTo>
                      <a:pt x="549" y="143"/>
                    </a:lnTo>
                    <a:lnTo>
                      <a:pt x="552" y="146"/>
                    </a:lnTo>
                    <a:lnTo>
                      <a:pt x="553" y="146"/>
                    </a:lnTo>
                    <a:lnTo>
                      <a:pt x="556" y="146"/>
                    </a:lnTo>
                    <a:lnTo>
                      <a:pt x="557" y="151"/>
                    </a:lnTo>
                    <a:lnTo>
                      <a:pt x="560" y="148"/>
                    </a:lnTo>
                    <a:lnTo>
                      <a:pt x="562" y="143"/>
                    </a:lnTo>
                    <a:lnTo>
                      <a:pt x="564" y="143"/>
                    </a:lnTo>
                    <a:lnTo>
                      <a:pt x="566" y="146"/>
                    </a:lnTo>
                    <a:lnTo>
                      <a:pt x="568" y="143"/>
                    </a:lnTo>
                    <a:lnTo>
                      <a:pt x="570" y="145"/>
                    </a:lnTo>
                    <a:lnTo>
                      <a:pt x="572" y="138"/>
                    </a:lnTo>
                    <a:lnTo>
                      <a:pt x="574" y="140"/>
                    </a:lnTo>
                    <a:lnTo>
                      <a:pt x="576" y="141"/>
                    </a:lnTo>
                    <a:lnTo>
                      <a:pt x="578" y="141"/>
                    </a:lnTo>
                    <a:lnTo>
                      <a:pt x="581" y="143"/>
                    </a:lnTo>
                    <a:lnTo>
                      <a:pt x="582" y="141"/>
                    </a:lnTo>
                    <a:lnTo>
                      <a:pt x="585" y="141"/>
                    </a:lnTo>
                    <a:lnTo>
                      <a:pt x="586" y="140"/>
                    </a:lnTo>
                    <a:lnTo>
                      <a:pt x="589" y="141"/>
                    </a:lnTo>
                    <a:lnTo>
                      <a:pt x="590" y="135"/>
                    </a:lnTo>
                    <a:lnTo>
                      <a:pt x="593" y="138"/>
                    </a:lnTo>
                    <a:lnTo>
                      <a:pt x="594" y="137"/>
                    </a:lnTo>
                    <a:lnTo>
                      <a:pt x="597" y="135"/>
                    </a:lnTo>
                    <a:lnTo>
                      <a:pt x="598" y="137"/>
                    </a:lnTo>
                    <a:lnTo>
                      <a:pt x="601" y="140"/>
                    </a:lnTo>
                    <a:lnTo>
                      <a:pt x="603" y="140"/>
                    </a:lnTo>
                    <a:lnTo>
                      <a:pt x="605" y="146"/>
                    </a:lnTo>
                    <a:lnTo>
                      <a:pt x="607" y="143"/>
                    </a:lnTo>
                    <a:lnTo>
                      <a:pt x="609" y="137"/>
                    </a:lnTo>
                    <a:lnTo>
                      <a:pt x="611" y="140"/>
                    </a:lnTo>
                    <a:lnTo>
                      <a:pt x="613" y="133"/>
                    </a:lnTo>
                    <a:lnTo>
                      <a:pt x="615" y="133"/>
                    </a:lnTo>
                    <a:lnTo>
                      <a:pt x="617" y="127"/>
                    </a:lnTo>
                    <a:lnTo>
                      <a:pt x="619" y="127"/>
                    </a:lnTo>
                    <a:lnTo>
                      <a:pt x="622" y="128"/>
                    </a:lnTo>
                    <a:lnTo>
                      <a:pt x="623" y="132"/>
                    </a:lnTo>
                    <a:lnTo>
                      <a:pt x="626" y="130"/>
                    </a:lnTo>
                    <a:lnTo>
                      <a:pt x="628" y="132"/>
                    </a:lnTo>
                    <a:lnTo>
                      <a:pt x="630" y="125"/>
                    </a:lnTo>
                    <a:lnTo>
                      <a:pt x="632" y="133"/>
                    </a:lnTo>
                    <a:lnTo>
                      <a:pt x="634" y="138"/>
                    </a:lnTo>
                    <a:lnTo>
                      <a:pt x="637" y="135"/>
                    </a:lnTo>
                    <a:lnTo>
                      <a:pt x="638" y="133"/>
                    </a:lnTo>
                    <a:lnTo>
                      <a:pt x="641" y="130"/>
                    </a:lnTo>
                    <a:lnTo>
                      <a:pt x="642" y="133"/>
                    </a:lnTo>
                    <a:lnTo>
                      <a:pt x="645" y="141"/>
                    </a:lnTo>
                    <a:lnTo>
                      <a:pt x="646" y="140"/>
                    </a:lnTo>
                    <a:lnTo>
                      <a:pt x="649" y="135"/>
                    </a:lnTo>
                    <a:lnTo>
                      <a:pt x="650" y="130"/>
                    </a:lnTo>
                    <a:lnTo>
                      <a:pt x="653" y="132"/>
                    </a:lnTo>
                    <a:lnTo>
                      <a:pt x="654" y="133"/>
                    </a:lnTo>
                    <a:lnTo>
                      <a:pt x="657" y="132"/>
                    </a:lnTo>
                    <a:lnTo>
                      <a:pt x="658" y="127"/>
                    </a:lnTo>
                    <a:lnTo>
                      <a:pt x="661" y="120"/>
                    </a:lnTo>
                    <a:lnTo>
                      <a:pt x="663" y="123"/>
                    </a:lnTo>
                    <a:lnTo>
                      <a:pt x="665" y="127"/>
                    </a:lnTo>
                    <a:lnTo>
                      <a:pt x="667" y="130"/>
                    </a:lnTo>
                    <a:lnTo>
                      <a:pt x="670" y="125"/>
                    </a:lnTo>
                    <a:lnTo>
                      <a:pt x="671" y="125"/>
                    </a:lnTo>
                    <a:lnTo>
                      <a:pt x="674" y="123"/>
                    </a:lnTo>
                    <a:lnTo>
                      <a:pt x="675" y="125"/>
                    </a:lnTo>
                    <a:lnTo>
                      <a:pt x="678" y="132"/>
                    </a:lnTo>
                    <a:lnTo>
                      <a:pt x="679" y="132"/>
                    </a:lnTo>
                    <a:lnTo>
                      <a:pt x="682" y="128"/>
                    </a:lnTo>
                    <a:lnTo>
                      <a:pt x="683" y="122"/>
                    </a:lnTo>
                  </a:path>
                </a:pathLst>
              </a:custGeom>
              <a:noFill/>
              <a:ln w="38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87" name="Freeform 26"/>
              <p:cNvSpPr>
                <a:spLocks/>
              </p:cNvSpPr>
              <p:nvPr/>
            </p:nvSpPr>
            <p:spPr bwMode="auto">
              <a:xfrm>
                <a:off x="3743" y="839"/>
                <a:ext cx="683" cy="706"/>
              </a:xfrm>
              <a:custGeom>
                <a:avLst/>
                <a:gdLst>
                  <a:gd name="T0" fmla="*/ 9 w 683"/>
                  <a:gd name="T1" fmla="*/ 82 h 705"/>
                  <a:gd name="T2" fmla="*/ 22 w 683"/>
                  <a:gd name="T3" fmla="*/ 77 h 705"/>
                  <a:gd name="T4" fmla="*/ 34 w 683"/>
                  <a:gd name="T5" fmla="*/ 83 h 705"/>
                  <a:gd name="T6" fmla="*/ 48 w 683"/>
                  <a:gd name="T7" fmla="*/ 82 h 705"/>
                  <a:gd name="T8" fmla="*/ 60 w 683"/>
                  <a:gd name="T9" fmla="*/ 74 h 705"/>
                  <a:gd name="T10" fmla="*/ 72 w 683"/>
                  <a:gd name="T11" fmla="*/ 77 h 705"/>
                  <a:gd name="T12" fmla="*/ 85 w 683"/>
                  <a:gd name="T13" fmla="*/ 80 h 705"/>
                  <a:gd name="T14" fmla="*/ 97 w 683"/>
                  <a:gd name="T15" fmla="*/ 75 h 705"/>
                  <a:gd name="T16" fmla="*/ 109 w 683"/>
                  <a:gd name="T17" fmla="*/ 85 h 705"/>
                  <a:gd name="T18" fmla="*/ 126 w 683"/>
                  <a:gd name="T19" fmla="*/ 0 h 705"/>
                  <a:gd name="T20" fmla="*/ 138 w 683"/>
                  <a:gd name="T21" fmla="*/ 80 h 705"/>
                  <a:gd name="T22" fmla="*/ 150 w 683"/>
                  <a:gd name="T23" fmla="*/ 126 h 705"/>
                  <a:gd name="T24" fmla="*/ 162 w 683"/>
                  <a:gd name="T25" fmla="*/ 336 h 705"/>
                  <a:gd name="T26" fmla="*/ 175 w 683"/>
                  <a:gd name="T27" fmla="*/ 615 h 705"/>
                  <a:gd name="T28" fmla="*/ 187 w 683"/>
                  <a:gd name="T29" fmla="*/ 726 h 705"/>
                  <a:gd name="T30" fmla="*/ 199 w 683"/>
                  <a:gd name="T31" fmla="*/ 730 h 705"/>
                  <a:gd name="T32" fmla="*/ 212 w 683"/>
                  <a:gd name="T33" fmla="*/ 687 h 705"/>
                  <a:gd name="T34" fmla="*/ 224 w 683"/>
                  <a:gd name="T35" fmla="*/ 687 h 705"/>
                  <a:gd name="T36" fmla="*/ 236 w 683"/>
                  <a:gd name="T37" fmla="*/ 694 h 705"/>
                  <a:gd name="T38" fmla="*/ 248 w 683"/>
                  <a:gd name="T39" fmla="*/ 505 h 705"/>
                  <a:gd name="T40" fmla="*/ 261 w 683"/>
                  <a:gd name="T41" fmla="*/ 408 h 705"/>
                  <a:gd name="T42" fmla="*/ 273 w 683"/>
                  <a:gd name="T43" fmla="*/ 329 h 705"/>
                  <a:gd name="T44" fmla="*/ 286 w 683"/>
                  <a:gd name="T45" fmla="*/ 303 h 705"/>
                  <a:gd name="T46" fmla="*/ 298 w 683"/>
                  <a:gd name="T47" fmla="*/ 300 h 705"/>
                  <a:gd name="T48" fmla="*/ 310 w 683"/>
                  <a:gd name="T49" fmla="*/ 321 h 705"/>
                  <a:gd name="T50" fmla="*/ 322 w 683"/>
                  <a:gd name="T51" fmla="*/ 275 h 705"/>
                  <a:gd name="T52" fmla="*/ 336 w 683"/>
                  <a:gd name="T53" fmla="*/ 262 h 705"/>
                  <a:gd name="T54" fmla="*/ 348 w 683"/>
                  <a:gd name="T55" fmla="*/ 249 h 705"/>
                  <a:gd name="T56" fmla="*/ 361 w 683"/>
                  <a:gd name="T57" fmla="*/ 225 h 705"/>
                  <a:gd name="T58" fmla="*/ 373 w 683"/>
                  <a:gd name="T59" fmla="*/ 236 h 705"/>
                  <a:gd name="T60" fmla="*/ 385 w 683"/>
                  <a:gd name="T61" fmla="*/ 228 h 705"/>
                  <a:gd name="T62" fmla="*/ 397 w 683"/>
                  <a:gd name="T63" fmla="*/ 210 h 705"/>
                  <a:gd name="T64" fmla="*/ 410 w 683"/>
                  <a:gd name="T65" fmla="*/ 195 h 705"/>
                  <a:gd name="T66" fmla="*/ 422 w 683"/>
                  <a:gd name="T67" fmla="*/ 190 h 705"/>
                  <a:gd name="T68" fmla="*/ 434 w 683"/>
                  <a:gd name="T69" fmla="*/ 185 h 705"/>
                  <a:gd name="T70" fmla="*/ 447 w 683"/>
                  <a:gd name="T71" fmla="*/ 187 h 705"/>
                  <a:gd name="T72" fmla="*/ 459 w 683"/>
                  <a:gd name="T73" fmla="*/ 182 h 705"/>
                  <a:gd name="T74" fmla="*/ 471 w 683"/>
                  <a:gd name="T75" fmla="*/ 182 h 705"/>
                  <a:gd name="T76" fmla="*/ 484 w 683"/>
                  <a:gd name="T77" fmla="*/ 172 h 705"/>
                  <a:gd name="T78" fmla="*/ 496 w 683"/>
                  <a:gd name="T79" fmla="*/ 167 h 705"/>
                  <a:gd name="T80" fmla="*/ 508 w 683"/>
                  <a:gd name="T81" fmla="*/ 167 h 705"/>
                  <a:gd name="T82" fmla="*/ 521 w 683"/>
                  <a:gd name="T83" fmla="*/ 160 h 705"/>
                  <a:gd name="T84" fmla="*/ 533 w 683"/>
                  <a:gd name="T85" fmla="*/ 156 h 705"/>
                  <a:gd name="T86" fmla="*/ 545 w 683"/>
                  <a:gd name="T87" fmla="*/ 156 h 705"/>
                  <a:gd name="T88" fmla="*/ 557 w 683"/>
                  <a:gd name="T89" fmla="*/ 150 h 705"/>
                  <a:gd name="T90" fmla="*/ 570 w 683"/>
                  <a:gd name="T91" fmla="*/ 150 h 705"/>
                  <a:gd name="T92" fmla="*/ 582 w 683"/>
                  <a:gd name="T93" fmla="*/ 149 h 705"/>
                  <a:gd name="T94" fmla="*/ 594 w 683"/>
                  <a:gd name="T95" fmla="*/ 146 h 705"/>
                  <a:gd name="T96" fmla="*/ 607 w 683"/>
                  <a:gd name="T97" fmla="*/ 139 h 705"/>
                  <a:gd name="T98" fmla="*/ 619 w 683"/>
                  <a:gd name="T99" fmla="*/ 142 h 705"/>
                  <a:gd name="T100" fmla="*/ 632 w 683"/>
                  <a:gd name="T101" fmla="*/ 147 h 705"/>
                  <a:gd name="T102" fmla="*/ 645 w 683"/>
                  <a:gd name="T103" fmla="*/ 136 h 705"/>
                  <a:gd name="T104" fmla="*/ 657 w 683"/>
                  <a:gd name="T105" fmla="*/ 137 h 705"/>
                  <a:gd name="T106" fmla="*/ 670 w 683"/>
                  <a:gd name="T107" fmla="*/ 134 h 705"/>
                  <a:gd name="T108" fmla="*/ 682 w 683"/>
                  <a:gd name="T109" fmla="*/ 129 h 70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683"/>
                  <a:gd name="T166" fmla="*/ 0 h 705"/>
                  <a:gd name="T167" fmla="*/ 683 w 683"/>
                  <a:gd name="T168" fmla="*/ 705 h 705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683" h="705">
                    <a:moveTo>
                      <a:pt x="0" y="74"/>
                    </a:moveTo>
                    <a:lnTo>
                      <a:pt x="1" y="74"/>
                    </a:lnTo>
                    <a:lnTo>
                      <a:pt x="4" y="75"/>
                    </a:lnTo>
                    <a:lnTo>
                      <a:pt x="5" y="75"/>
                    </a:lnTo>
                    <a:lnTo>
                      <a:pt x="8" y="80"/>
                    </a:lnTo>
                    <a:lnTo>
                      <a:pt x="9" y="82"/>
                    </a:lnTo>
                    <a:lnTo>
                      <a:pt x="12" y="80"/>
                    </a:lnTo>
                    <a:lnTo>
                      <a:pt x="13" y="78"/>
                    </a:lnTo>
                    <a:lnTo>
                      <a:pt x="16" y="80"/>
                    </a:lnTo>
                    <a:lnTo>
                      <a:pt x="18" y="83"/>
                    </a:lnTo>
                    <a:lnTo>
                      <a:pt x="20" y="77"/>
                    </a:lnTo>
                    <a:lnTo>
                      <a:pt x="22" y="77"/>
                    </a:lnTo>
                    <a:lnTo>
                      <a:pt x="25" y="85"/>
                    </a:lnTo>
                    <a:lnTo>
                      <a:pt x="26" y="85"/>
                    </a:lnTo>
                    <a:lnTo>
                      <a:pt x="29" y="77"/>
                    </a:lnTo>
                    <a:lnTo>
                      <a:pt x="30" y="75"/>
                    </a:lnTo>
                    <a:lnTo>
                      <a:pt x="33" y="83"/>
                    </a:lnTo>
                    <a:lnTo>
                      <a:pt x="34" y="83"/>
                    </a:lnTo>
                    <a:lnTo>
                      <a:pt x="37" y="82"/>
                    </a:lnTo>
                    <a:lnTo>
                      <a:pt x="38" y="74"/>
                    </a:lnTo>
                    <a:lnTo>
                      <a:pt x="41" y="70"/>
                    </a:lnTo>
                    <a:lnTo>
                      <a:pt x="44" y="74"/>
                    </a:lnTo>
                    <a:lnTo>
                      <a:pt x="45" y="77"/>
                    </a:lnTo>
                    <a:lnTo>
                      <a:pt x="48" y="82"/>
                    </a:lnTo>
                    <a:lnTo>
                      <a:pt x="49" y="82"/>
                    </a:lnTo>
                    <a:lnTo>
                      <a:pt x="52" y="83"/>
                    </a:lnTo>
                    <a:lnTo>
                      <a:pt x="53" y="78"/>
                    </a:lnTo>
                    <a:lnTo>
                      <a:pt x="56" y="74"/>
                    </a:lnTo>
                    <a:lnTo>
                      <a:pt x="57" y="75"/>
                    </a:lnTo>
                    <a:lnTo>
                      <a:pt x="60" y="74"/>
                    </a:lnTo>
                    <a:lnTo>
                      <a:pt x="61" y="78"/>
                    </a:lnTo>
                    <a:lnTo>
                      <a:pt x="64" y="77"/>
                    </a:lnTo>
                    <a:lnTo>
                      <a:pt x="66" y="77"/>
                    </a:lnTo>
                    <a:lnTo>
                      <a:pt x="68" y="75"/>
                    </a:lnTo>
                    <a:lnTo>
                      <a:pt x="70" y="77"/>
                    </a:lnTo>
                    <a:lnTo>
                      <a:pt x="72" y="77"/>
                    </a:lnTo>
                    <a:lnTo>
                      <a:pt x="74" y="75"/>
                    </a:lnTo>
                    <a:lnTo>
                      <a:pt x="76" y="78"/>
                    </a:lnTo>
                    <a:lnTo>
                      <a:pt x="78" y="80"/>
                    </a:lnTo>
                    <a:lnTo>
                      <a:pt x="80" y="80"/>
                    </a:lnTo>
                    <a:lnTo>
                      <a:pt x="82" y="75"/>
                    </a:lnTo>
                    <a:lnTo>
                      <a:pt x="85" y="80"/>
                    </a:lnTo>
                    <a:lnTo>
                      <a:pt x="86" y="80"/>
                    </a:lnTo>
                    <a:lnTo>
                      <a:pt x="89" y="75"/>
                    </a:lnTo>
                    <a:lnTo>
                      <a:pt x="90" y="80"/>
                    </a:lnTo>
                    <a:lnTo>
                      <a:pt x="93" y="78"/>
                    </a:lnTo>
                    <a:lnTo>
                      <a:pt x="94" y="70"/>
                    </a:lnTo>
                    <a:lnTo>
                      <a:pt x="97" y="75"/>
                    </a:lnTo>
                    <a:lnTo>
                      <a:pt x="98" y="80"/>
                    </a:lnTo>
                    <a:lnTo>
                      <a:pt x="101" y="92"/>
                    </a:lnTo>
                    <a:lnTo>
                      <a:pt x="102" y="82"/>
                    </a:lnTo>
                    <a:lnTo>
                      <a:pt x="105" y="80"/>
                    </a:lnTo>
                    <a:lnTo>
                      <a:pt x="107" y="83"/>
                    </a:lnTo>
                    <a:lnTo>
                      <a:pt x="109" y="85"/>
                    </a:lnTo>
                    <a:lnTo>
                      <a:pt x="111" y="80"/>
                    </a:lnTo>
                    <a:lnTo>
                      <a:pt x="113" y="75"/>
                    </a:lnTo>
                    <a:lnTo>
                      <a:pt x="115" y="77"/>
                    </a:lnTo>
                    <a:lnTo>
                      <a:pt x="116" y="98"/>
                    </a:lnTo>
                    <a:lnTo>
                      <a:pt x="116" y="2"/>
                    </a:lnTo>
                    <a:lnTo>
                      <a:pt x="126" y="0"/>
                    </a:lnTo>
                    <a:lnTo>
                      <a:pt x="127" y="36"/>
                    </a:lnTo>
                    <a:lnTo>
                      <a:pt x="130" y="46"/>
                    </a:lnTo>
                    <a:lnTo>
                      <a:pt x="131" y="55"/>
                    </a:lnTo>
                    <a:lnTo>
                      <a:pt x="134" y="67"/>
                    </a:lnTo>
                    <a:lnTo>
                      <a:pt x="135" y="74"/>
                    </a:lnTo>
                    <a:lnTo>
                      <a:pt x="138" y="80"/>
                    </a:lnTo>
                    <a:lnTo>
                      <a:pt x="139" y="83"/>
                    </a:lnTo>
                    <a:lnTo>
                      <a:pt x="142" y="90"/>
                    </a:lnTo>
                    <a:lnTo>
                      <a:pt x="143" y="103"/>
                    </a:lnTo>
                    <a:lnTo>
                      <a:pt x="146" y="116"/>
                    </a:lnTo>
                    <a:lnTo>
                      <a:pt x="147" y="123"/>
                    </a:lnTo>
                    <a:lnTo>
                      <a:pt x="150" y="126"/>
                    </a:lnTo>
                    <a:lnTo>
                      <a:pt x="152" y="139"/>
                    </a:lnTo>
                    <a:lnTo>
                      <a:pt x="154" y="164"/>
                    </a:lnTo>
                    <a:lnTo>
                      <a:pt x="156" y="193"/>
                    </a:lnTo>
                    <a:lnTo>
                      <a:pt x="158" y="236"/>
                    </a:lnTo>
                    <a:lnTo>
                      <a:pt x="160" y="285"/>
                    </a:lnTo>
                    <a:lnTo>
                      <a:pt x="162" y="336"/>
                    </a:lnTo>
                    <a:lnTo>
                      <a:pt x="164" y="380"/>
                    </a:lnTo>
                    <a:lnTo>
                      <a:pt x="167" y="423"/>
                    </a:lnTo>
                    <a:lnTo>
                      <a:pt x="168" y="470"/>
                    </a:lnTo>
                    <a:lnTo>
                      <a:pt x="171" y="508"/>
                    </a:lnTo>
                    <a:lnTo>
                      <a:pt x="172" y="546"/>
                    </a:lnTo>
                    <a:lnTo>
                      <a:pt x="175" y="579"/>
                    </a:lnTo>
                    <a:lnTo>
                      <a:pt x="176" y="610"/>
                    </a:lnTo>
                    <a:lnTo>
                      <a:pt x="179" y="636"/>
                    </a:lnTo>
                    <a:lnTo>
                      <a:pt x="180" y="656"/>
                    </a:lnTo>
                    <a:lnTo>
                      <a:pt x="183" y="671"/>
                    </a:lnTo>
                    <a:lnTo>
                      <a:pt x="184" y="679"/>
                    </a:lnTo>
                    <a:lnTo>
                      <a:pt x="187" y="690"/>
                    </a:lnTo>
                    <a:lnTo>
                      <a:pt x="190" y="705"/>
                    </a:lnTo>
                    <a:lnTo>
                      <a:pt x="191" y="705"/>
                    </a:lnTo>
                    <a:lnTo>
                      <a:pt x="194" y="703"/>
                    </a:lnTo>
                    <a:lnTo>
                      <a:pt x="195" y="700"/>
                    </a:lnTo>
                    <a:lnTo>
                      <a:pt x="198" y="697"/>
                    </a:lnTo>
                    <a:lnTo>
                      <a:pt x="199" y="694"/>
                    </a:lnTo>
                    <a:lnTo>
                      <a:pt x="202" y="687"/>
                    </a:lnTo>
                    <a:lnTo>
                      <a:pt x="203" y="684"/>
                    </a:lnTo>
                    <a:lnTo>
                      <a:pt x="206" y="681"/>
                    </a:lnTo>
                    <a:lnTo>
                      <a:pt x="208" y="674"/>
                    </a:lnTo>
                    <a:lnTo>
                      <a:pt x="210" y="672"/>
                    </a:lnTo>
                    <a:lnTo>
                      <a:pt x="212" y="651"/>
                    </a:lnTo>
                    <a:lnTo>
                      <a:pt x="214" y="633"/>
                    </a:lnTo>
                    <a:lnTo>
                      <a:pt x="216" y="626"/>
                    </a:lnTo>
                    <a:lnTo>
                      <a:pt x="219" y="628"/>
                    </a:lnTo>
                    <a:lnTo>
                      <a:pt x="220" y="636"/>
                    </a:lnTo>
                    <a:lnTo>
                      <a:pt x="223" y="648"/>
                    </a:lnTo>
                    <a:lnTo>
                      <a:pt x="224" y="651"/>
                    </a:lnTo>
                    <a:lnTo>
                      <a:pt x="227" y="648"/>
                    </a:lnTo>
                    <a:lnTo>
                      <a:pt x="228" y="651"/>
                    </a:lnTo>
                    <a:lnTo>
                      <a:pt x="231" y="661"/>
                    </a:lnTo>
                    <a:lnTo>
                      <a:pt x="232" y="671"/>
                    </a:lnTo>
                    <a:lnTo>
                      <a:pt x="235" y="666"/>
                    </a:lnTo>
                    <a:lnTo>
                      <a:pt x="236" y="658"/>
                    </a:lnTo>
                    <a:lnTo>
                      <a:pt x="239" y="636"/>
                    </a:lnTo>
                    <a:lnTo>
                      <a:pt x="240" y="607"/>
                    </a:lnTo>
                    <a:lnTo>
                      <a:pt x="243" y="571"/>
                    </a:lnTo>
                    <a:lnTo>
                      <a:pt x="244" y="528"/>
                    </a:lnTo>
                    <a:lnTo>
                      <a:pt x="247" y="495"/>
                    </a:lnTo>
                    <a:lnTo>
                      <a:pt x="248" y="469"/>
                    </a:lnTo>
                    <a:lnTo>
                      <a:pt x="251" y="449"/>
                    </a:lnTo>
                    <a:lnTo>
                      <a:pt x="253" y="434"/>
                    </a:lnTo>
                    <a:lnTo>
                      <a:pt x="255" y="425"/>
                    </a:lnTo>
                    <a:lnTo>
                      <a:pt x="257" y="407"/>
                    </a:lnTo>
                    <a:lnTo>
                      <a:pt x="260" y="385"/>
                    </a:lnTo>
                    <a:lnTo>
                      <a:pt x="261" y="372"/>
                    </a:lnTo>
                    <a:lnTo>
                      <a:pt x="264" y="357"/>
                    </a:lnTo>
                    <a:lnTo>
                      <a:pt x="265" y="346"/>
                    </a:lnTo>
                    <a:lnTo>
                      <a:pt x="268" y="339"/>
                    </a:lnTo>
                    <a:lnTo>
                      <a:pt x="269" y="321"/>
                    </a:lnTo>
                    <a:lnTo>
                      <a:pt x="272" y="325"/>
                    </a:lnTo>
                    <a:lnTo>
                      <a:pt x="273" y="329"/>
                    </a:lnTo>
                    <a:lnTo>
                      <a:pt x="276" y="334"/>
                    </a:lnTo>
                    <a:lnTo>
                      <a:pt x="277" y="326"/>
                    </a:lnTo>
                    <a:lnTo>
                      <a:pt x="280" y="316"/>
                    </a:lnTo>
                    <a:lnTo>
                      <a:pt x="281" y="318"/>
                    </a:lnTo>
                    <a:lnTo>
                      <a:pt x="284" y="318"/>
                    </a:lnTo>
                    <a:lnTo>
                      <a:pt x="286" y="303"/>
                    </a:lnTo>
                    <a:lnTo>
                      <a:pt x="288" y="292"/>
                    </a:lnTo>
                    <a:lnTo>
                      <a:pt x="290" y="282"/>
                    </a:lnTo>
                    <a:lnTo>
                      <a:pt x="292" y="283"/>
                    </a:lnTo>
                    <a:lnTo>
                      <a:pt x="294" y="292"/>
                    </a:lnTo>
                    <a:lnTo>
                      <a:pt x="296" y="292"/>
                    </a:lnTo>
                    <a:lnTo>
                      <a:pt x="298" y="300"/>
                    </a:lnTo>
                    <a:lnTo>
                      <a:pt x="301" y="301"/>
                    </a:lnTo>
                    <a:lnTo>
                      <a:pt x="302" y="311"/>
                    </a:lnTo>
                    <a:lnTo>
                      <a:pt x="305" y="320"/>
                    </a:lnTo>
                    <a:lnTo>
                      <a:pt x="306" y="323"/>
                    </a:lnTo>
                    <a:lnTo>
                      <a:pt x="309" y="325"/>
                    </a:lnTo>
                    <a:lnTo>
                      <a:pt x="310" y="321"/>
                    </a:lnTo>
                    <a:lnTo>
                      <a:pt x="313" y="310"/>
                    </a:lnTo>
                    <a:lnTo>
                      <a:pt x="314" y="303"/>
                    </a:lnTo>
                    <a:lnTo>
                      <a:pt x="317" y="301"/>
                    </a:lnTo>
                    <a:lnTo>
                      <a:pt x="318" y="283"/>
                    </a:lnTo>
                    <a:lnTo>
                      <a:pt x="321" y="275"/>
                    </a:lnTo>
                    <a:lnTo>
                      <a:pt x="322" y="275"/>
                    </a:lnTo>
                    <a:lnTo>
                      <a:pt x="325" y="262"/>
                    </a:lnTo>
                    <a:lnTo>
                      <a:pt x="327" y="254"/>
                    </a:lnTo>
                    <a:lnTo>
                      <a:pt x="329" y="256"/>
                    </a:lnTo>
                    <a:lnTo>
                      <a:pt x="331" y="262"/>
                    </a:lnTo>
                    <a:lnTo>
                      <a:pt x="333" y="264"/>
                    </a:lnTo>
                    <a:lnTo>
                      <a:pt x="336" y="262"/>
                    </a:lnTo>
                    <a:lnTo>
                      <a:pt x="337" y="266"/>
                    </a:lnTo>
                    <a:lnTo>
                      <a:pt x="340" y="259"/>
                    </a:lnTo>
                    <a:lnTo>
                      <a:pt x="342" y="257"/>
                    </a:lnTo>
                    <a:lnTo>
                      <a:pt x="344" y="257"/>
                    </a:lnTo>
                    <a:lnTo>
                      <a:pt x="346" y="256"/>
                    </a:lnTo>
                    <a:lnTo>
                      <a:pt x="348" y="249"/>
                    </a:lnTo>
                    <a:lnTo>
                      <a:pt x="350" y="242"/>
                    </a:lnTo>
                    <a:lnTo>
                      <a:pt x="352" y="229"/>
                    </a:lnTo>
                    <a:lnTo>
                      <a:pt x="354" y="234"/>
                    </a:lnTo>
                    <a:lnTo>
                      <a:pt x="356" y="234"/>
                    </a:lnTo>
                    <a:lnTo>
                      <a:pt x="358" y="233"/>
                    </a:lnTo>
                    <a:lnTo>
                      <a:pt x="361" y="225"/>
                    </a:lnTo>
                    <a:lnTo>
                      <a:pt x="362" y="219"/>
                    </a:lnTo>
                    <a:lnTo>
                      <a:pt x="365" y="226"/>
                    </a:lnTo>
                    <a:lnTo>
                      <a:pt x="366" y="233"/>
                    </a:lnTo>
                    <a:lnTo>
                      <a:pt x="369" y="233"/>
                    </a:lnTo>
                    <a:lnTo>
                      <a:pt x="370" y="229"/>
                    </a:lnTo>
                    <a:lnTo>
                      <a:pt x="373" y="236"/>
                    </a:lnTo>
                    <a:lnTo>
                      <a:pt x="374" y="241"/>
                    </a:lnTo>
                    <a:lnTo>
                      <a:pt x="377" y="238"/>
                    </a:lnTo>
                    <a:lnTo>
                      <a:pt x="378" y="234"/>
                    </a:lnTo>
                    <a:lnTo>
                      <a:pt x="381" y="234"/>
                    </a:lnTo>
                    <a:lnTo>
                      <a:pt x="382" y="231"/>
                    </a:lnTo>
                    <a:lnTo>
                      <a:pt x="385" y="228"/>
                    </a:lnTo>
                    <a:lnTo>
                      <a:pt x="387" y="223"/>
                    </a:lnTo>
                    <a:lnTo>
                      <a:pt x="389" y="221"/>
                    </a:lnTo>
                    <a:lnTo>
                      <a:pt x="391" y="211"/>
                    </a:lnTo>
                    <a:lnTo>
                      <a:pt x="393" y="213"/>
                    </a:lnTo>
                    <a:lnTo>
                      <a:pt x="395" y="215"/>
                    </a:lnTo>
                    <a:lnTo>
                      <a:pt x="397" y="210"/>
                    </a:lnTo>
                    <a:lnTo>
                      <a:pt x="399" y="210"/>
                    </a:lnTo>
                    <a:lnTo>
                      <a:pt x="402" y="208"/>
                    </a:lnTo>
                    <a:lnTo>
                      <a:pt x="403" y="208"/>
                    </a:lnTo>
                    <a:lnTo>
                      <a:pt x="406" y="208"/>
                    </a:lnTo>
                    <a:lnTo>
                      <a:pt x="407" y="201"/>
                    </a:lnTo>
                    <a:lnTo>
                      <a:pt x="410" y="195"/>
                    </a:lnTo>
                    <a:lnTo>
                      <a:pt x="411" y="193"/>
                    </a:lnTo>
                    <a:lnTo>
                      <a:pt x="414" y="197"/>
                    </a:lnTo>
                    <a:lnTo>
                      <a:pt x="415" y="197"/>
                    </a:lnTo>
                    <a:lnTo>
                      <a:pt x="418" y="187"/>
                    </a:lnTo>
                    <a:lnTo>
                      <a:pt x="419" y="185"/>
                    </a:lnTo>
                    <a:lnTo>
                      <a:pt x="422" y="190"/>
                    </a:lnTo>
                    <a:lnTo>
                      <a:pt x="423" y="193"/>
                    </a:lnTo>
                    <a:lnTo>
                      <a:pt x="426" y="195"/>
                    </a:lnTo>
                    <a:lnTo>
                      <a:pt x="428" y="188"/>
                    </a:lnTo>
                    <a:lnTo>
                      <a:pt x="430" y="187"/>
                    </a:lnTo>
                    <a:lnTo>
                      <a:pt x="432" y="187"/>
                    </a:lnTo>
                    <a:lnTo>
                      <a:pt x="434" y="185"/>
                    </a:lnTo>
                    <a:lnTo>
                      <a:pt x="436" y="180"/>
                    </a:lnTo>
                    <a:lnTo>
                      <a:pt x="438" y="183"/>
                    </a:lnTo>
                    <a:lnTo>
                      <a:pt x="440" y="182"/>
                    </a:lnTo>
                    <a:lnTo>
                      <a:pt x="442" y="182"/>
                    </a:lnTo>
                    <a:lnTo>
                      <a:pt x="444" y="185"/>
                    </a:lnTo>
                    <a:lnTo>
                      <a:pt x="447" y="187"/>
                    </a:lnTo>
                    <a:lnTo>
                      <a:pt x="448" y="188"/>
                    </a:lnTo>
                    <a:lnTo>
                      <a:pt x="451" y="190"/>
                    </a:lnTo>
                    <a:lnTo>
                      <a:pt x="452" y="187"/>
                    </a:lnTo>
                    <a:lnTo>
                      <a:pt x="455" y="190"/>
                    </a:lnTo>
                    <a:lnTo>
                      <a:pt x="456" y="185"/>
                    </a:lnTo>
                    <a:lnTo>
                      <a:pt x="459" y="182"/>
                    </a:lnTo>
                    <a:lnTo>
                      <a:pt x="460" y="182"/>
                    </a:lnTo>
                    <a:lnTo>
                      <a:pt x="463" y="175"/>
                    </a:lnTo>
                    <a:lnTo>
                      <a:pt x="464" y="174"/>
                    </a:lnTo>
                    <a:lnTo>
                      <a:pt x="467" y="177"/>
                    </a:lnTo>
                    <a:lnTo>
                      <a:pt x="469" y="177"/>
                    </a:lnTo>
                    <a:lnTo>
                      <a:pt x="471" y="182"/>
                    </a:lnTo>
                    <a:lnTo>
                      <a:pt x="473" y="183"/>
                    </a:lnTo>
                    <a:lnTo>
                      <a:pt x="475" y="174"/>
                    </a:lnTo>
                    <a:lnTo>
                      <a:pt x="477" y="174"/>
                    </a:lnTo>
                    <a:lnTo>
                      <a:pt x="480" y="170"/>
                    </a:lnTo>
                    <a:lnTo>
                      <a:pt x="482" y="172"/>
                    </a:lnTo>
                    <a:lnTo>
                      <a:pt x="484" y="172"/>
                    </a:lnTo>
                    <a:lnTo>
                      <a:pt x="486" y="177"/>
                    </a:lnTo>
                    <a:lnTo>
                      <a:pt x="488" y="172"/>
                    </a:lnTo>
                    <a:lnTo>
                      <a:pt x="490" y="175"/>
                    </a:lnTo>
                    <a:lnTo>
                      <a:pt x="492" y="167"/>
                    </a:lnTo>
                    <a:lnTo>
                      <a:pt x="495" y="172"/>
                    </a:lnTo>
                    <a:lnTo>
                      <a:pt x="496" y="167"/>
                    </a:lnTo>
                    <a:lnTo>
                      <a:pt x="499" y="167"/>
                    </a:lnTo>
                    <a:lnTo>
                      <a:pt x="500" y="174"/>
                    </a:lnTo>
                    <a:lnTo>
                      <a:pt x="503" y="170"/>
                    </a:lnTo>
                    <a:lnTo>
                      <a:pt x="504" y="164"/>
                    </a:lnTo>
                    <a:lnTo>
                      <a:pt x="507" y="165"/>
                    </a:lnTo>
                    <a:lnTo>
                      <a:pt x="508" y="167"/>
                    </a:lnTo>
                    <a:lnTo>
                      <a:pt x="511" y="174"/>
                    </a:lnTo>
                    <a:lnTo>
                      <a:pt x="512" y="175"/>
                    </a:lnTo>
                    <a:lnTo>
                      <a:pt x="515" y="169"/>
                    </a:lnTo>
                    <a:lnTo>
                      <a:pt x="516" y="167"/>
                    </a:lnTo>
                    <a:lnTo>
                      <a:pt x="519" y="160"/>
                    </a:lnTo>
                    <a:lnTo>
                      <a:pt x="521" y="160"/>
                    </a:lnTo>
                    <a:lnTo>
                      <a:pt x="523" y="160"/>
                    </a:lnTo>
                    <a:lnTo>
                      <a:pt x="525" y="156"/>
                    </a:lnTo>
                    <a:lnTo>
                      <a:pt x="527" y="154"/>
                    </a:lnTo>
                    <a:lnTo>
                      <a:pt x="529" y="152"/>
                    </a:lnTo>
                    <a:lnTo>
                      <a:pt x="531" y="156"/>
                    </a:lnTo>
                    <a:lnTo>
                      <a:pt x="533" y="156"/>
                    </a:lnTo>
                    <a:lnTo>
                      <a:pt x="536" y="162"/>
                    </a:lnTo>
                    <a:lnTo>
                      <a:pt x="537" y="156"/>
                    </a:lnTo>
                    <a:lnTo>
                      <a:pt x="540" y="150"/>
                    </a:lnTo>
                    <a:lnTo>
                      <a:pt x="541" y="154"/>
                    </a:lnTo>
                    <a:lnTo>
                      <a:pt x="544" y="157"/>
                    </a:lnTo>
                    <a:lnTo>
                      <a:pt x="545" y="156"/>
                    </a:lnTo>
                    <a:lnTo>
                      <a:pt x="548" y="149"/>
                    </a:lnTo>
                    <a:lnTo>
                      <a:pt x="549" y="152"/>
                    </a:lnTo>
                    <a:lnTo>
                      <a:pt x="552" y="152"/>
                    </a:lnTo>
                    <a:lnTo>
                      <a:pt x="553" y="152"/>
                    </a:lnTo>
                    <a:lnTo>
                      <a:pt x="556" y="147"/>
                    </a:lnTo>
                    <a:lnTo>
                      <a:pt x="557" y="150"/>
                    </a:lnTo>
                    <a:lnTo>
                      <a:pt x="560" y="157"/>
                    </a:lnTo>
                    <a:lnTo>
                      <a:pt x="562" y="156"/>
                    </a:lnTo>
                    <a:lnTo>
                      <a:pt x="564" y="152"/>
                    </a:lnTo>
                    <a:lnTo>
                      <a:pt x="566" y="146"/>
                    </a:lnTo>
                    <a:lnTo>
                      <a:pt x="568" y="149"/>
                    </a:lnTo>
                    <a:lnTo>
                      <a:pt x="570" y="150"/>
                    </a:lnTo>
                    <a:lnTo>
                      <a:pt x="572" y="157"/>
                    </a:lnTo>
                    <a:lnTo>
                      <a:pt x="574" y="154"/>
                    </a:lnTo>
                    <a:lnTo>
                      <a:pt x="576" y="146"/>
                    </a:lnTo>
                    <a:lnTo>
                      <a:pt x="578" y="146"/>
                    </a:lnTo>
                    <a:lnTo>
                      <a:pt x="581" y="147"/>
                    </a:lnTo>
                    <a:lnTo>
                      <a:pt x="582" y="149"/>
                    </a:lnTo>
                    <a:lnTo>
                      <a:pt x="585" y="147"/>
                    </a:lnTo>
                    <a:lnTo>
                      <a:pt x="586" y="146"/>
                    </a:lnTo>
                    <a:lnTo>
                      <a:pt x="589" y="147"/>
                    </a:lnTo>
                    <a:lnTo>
                      <a:pt x="590" y="147"/>
                    </a:lnTo>
                    <a:lnTo>
                      <a:pt x="593" y="147"/>
                    </a:lnTo>
                    <a:lnTo>
                      <a:pt x="594" y="146"/>
                    </a:lnTo>
                    <a:lnTo>
                      <a:pt x="597" y="146"/>
                    </a:lnTo>
                    <a:lnTo>
                      <a:pt x="598" y="144"/>
                    </a:lnTo>
                    <a:lnTo>
                      <a:pt x="601" y="144"/>
                    </a:lnTo>
                    <a:lnTo>
                      <a:pt x="603" y="146"/>
                    </a:lnTo>
                    <a:lnTo>
                      <a:pt x="605" y="141"/>
                    </a:lnTo>
                    <a:lnTo>
                      <a:pt x="607" y="139"/>
                    </a:lnTo>
                    <a:lnTo>
                      <a:pt x="609" y="147"/>
                    </a:lnTo>
                    <a:lnTo>
                      <a:pt x="611" y="144"/>
                    </a:lnTo>
                    <a:lnTo>
                      <a:pt x="613" y="141"/>
                    </a:lnTo>
                    <a:lnTo>
                      <a:pt x="615" y="141"/>
                    </a:lnTo>
                    <a:lnTo>
                      <a:pt x="617" y="139"/>
                    </a:lnTo>
                    <a:lnTo>
                      <a:pt x="619" y="142"/>
                    </a:lnTo>
                    <a:lnTo>
                      <a:pt x="622" y="141"/>
                    </a:lnTo>
                    <a:lnTo>
                      <a:pt x="623" y="137"/>
                    </a:lnTo>
                    <a:lnTo>
                      <a:pt x="626" y="137"/>
                    </a:lnTo>
                    <a:lnTo>
                      <a:pt x="628" y="139"/>
                    </a:lnTo>
                    <a:lnTo>
                      <a:pt x="630" y="139"/>
                    </a:lnTo>
                    <a:lnTo>
                      <a:pt x="632" y="147"/>
                    </a:lnTo>
                    <a:lnTo>
                      <a:pt x="634" y="149"/>
                    </a:lnTo>
                    <a:lnTo>
                      <a:pt x="637" y="142"/>
                    </a:lnTo>
                    <a:lnTo>
                      <a:pt x="638" y="141"/>
                    </a:lnTo>
                    <a:lnTo>
                      <a:pt x="641" y="141"/>
                    </a:lnTo>
                    <a:lnTo>
                      <a:pt x="642" y="134"/>
                    </a:lnTo>
                    <a:lnTo>
                      <a:pt x="645" y="136"/>
                    </a:lnTo>
                    <a:lnTo>
                      <a:pt x="646" y="137"/>
                    </a:lnTo>
                    <a:lnTo>
                      <a:pt x="649" y="137"/>
                    </a:lnTo>
                    <a:lnTo>
                      <a:pt x="650" y="142"/>
                    </a:lnTo>
                    <a:lnTo>
                      <a:pt x="653" y="141"/>
                    </a:lnTo>
                    <a:lnTo>
                      <a:pt x="654" y="136"/>
                    </a:lnTo>
                    <a:lnTo>
                      <a:pt x="657" y="137"/>
                    </a:lnTo>
                    <a:lnTo>
                      <a:pt x="658" y="137"/>
                    </a:lnTo>
                    <a:lnTo>
                      <a:pt x="661" y="139"/>
                    </a:lnTo>
                    <a:lnTo>
                      <a:pt x="663" y="142"/>
                    </a:lnTo>
                    <a:lnTo>
                      <a:pt x="665" y="139"/>
                    </a:lnTo>
                    <a:lnTo>
                      <a:pt x="667" y="136"/>
                    </a:lnTo>
                    <a:lnTo>
                      <a:pt x="670" y="134"/>
                    </a:lnTo>
                    <a:lnTo>
                      <a:pt x="671" y="131"/>
                    </a:lnTo>
                    <a:lnTo>
                      <a:pt x="674" y="133"/>
                    </a:lnTo>
                    <a:lnTo>
                      <a:pt x="675" y="131"/>
                    </a:lnTo>
                    <a:lnTo>
                      <a:pt x="678" y="133"/>
                    </a:lnTo>
                    <a:lnTo>
                      <a:pt x="679" y="131"/>
                    </a:lnTo>
                    <a:lnTo>
                      <a:pt x="682" y="129"/>
                    </a:lnTo>
                    <a:lnTo>
                      <a:pt x="683" y="129"/>
                    </a:lnTo>
                  </a:path>
                </a:pathLst>
              </a:custGeom>
              <a:noFill/>
              <a:ln w="38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9218" name="Object 27"/>
          <p:cNvGraphicFramePr>
            <a:graphicFrameLocks noChangeAspect="1"/>
          </p:cNvGraphicFramePr>
          <p:nvPr/>
        </p:nvGraphicFramePr>
        <p:xfrm>
          <a:off x="6791325" y="4951413"/>
          <a:ext cx="2197100" cy="1709737"/>
        </p:xfrm>
        <a:graphic>
          <a:graphicData uri="http://schemas.openxmlformats.org/presentationml/2006/ole">
            <p:oleObj spid="_x0000_s9218" name="Graph" r:id="rId4" imgW="3718080" imgH="2894400" progId="Origin50.Graph">
              <p:embed/>
            </p:oleObj>
          </a:graphicData>
        </a:graphic>
      </p:graphicFrame>
      <p:graphicFrame>
        <p:nvGraphicFramePr>
          <p:cNvPr id="9219" name="Object 28"/>
          <p:cNvGraphicFramePr>
            <a:graphicFrameLocks noChangeAspect="1"/>
          </p:cNvGraphicFramePr>
          <p:nvPr/>
        </p:nvGraphicFramePr>
        <p:xfrm>
          <a:off x="2451100" y="1917700"/>
          <a:ext cx="3811588" cy="3190875"/>
        </p:xfrm>
        <a:graphic>
          <a:graphicData uri="http://schemas.openxmlformats.org/presentationml/2006/ole">
            <p:oleObj spid="_x0000_s9219" name="Graph" r:id="rId5" imgW="9547200" imgH="7999200" progId="Origin50.Graph">
              <p:embed/>
            </p:oleObj>
          </a:graphicData>
        </a:graphic>
      </p:graphicFrame>
      <p:sp>
        <p:nvSpPr>
          <p:cNvPr id="9226" name="Rectangle 29"/>
          <p:cNvSpPr>
            <a:spLocks noChangeAspect="1" noChangeArrowheads="1"/>
          </p:cNvSpPr>
          <p:nvPr/>
        </p:nvSpPr>
        <p:spPr bwMode="auto">
          <a:xfrm>
            <a:off x="4852988" y="455613"/>
            <a:ext cx="2057400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graphicFrame>
        <p:nvGraphicFramePr>
          <p:cNvPr id="9220" name="Object 30"/>
          <p:cNvGraphicFramePr>
            <a:graphicFrameLocks noChangeAspect="1"/>
          </p:cNvGraphicFramePr>
          <p:nvPr/>
        </p:nvGraphicFramePr>
        <p:xfrm>
          <a:off x="5618163" y="2030413"/>
          <a:ext cx="3711575" cy="3081337"/>
        </p:xfrm>
        <a:graphic>
          <a:graphicData uri="http://schemas.openxmlformats.org/presentationml/2006/ole">
            <p:oleObj spid="_x0000_s9220" name="Graph" r:id="rId6" imgW="9273600" imgH="7700400" progId="Origin50.Graph">
              <p:embed/>
            </p:oleObj>
          </a:graphicData>
        </a:graphic>
      </p:graphicFrame>
      <p:graphicFrame>
        <p:nvGraphicFramePr>
          <p:cNvPr id="9221" name="Object 31"/>
          <p:cNvGraphicFramePr>
            <a:graphicFrameLocks noChangeAspect="1"/>
          </p:cNvGraphicFramePr>
          <p:nvPr/>
        </p:nvGraphicFramePr>
        <p:xfrm>
          <a:off x="4799013" y="4983163"/>
          <a:ext cx="2197100" cy="1833562"/>
        </p:xfrm>
        <a:graphic>
          <a:graphicData uri="http://schemas.openxmlformats.org/presentationml/2006/ole">
            <p:oleObj spid="_x0000_s9221" name="Graph" r:id="rId7" imgW="3571200" imgH="2979360" progId="Origin50.Graph">
              <p:embed/>
            </p:oleObj>
          </a:graphicData>
        </a:graphic>
      </p:graphicFrame>
      <p:sp>
        <p:nvSpPr>
          <p:cNvPr id="9227" name="Text Box 32"/>
          <p:cNvSpPr txBox="1">
            <a:spLocks noChangeAspect="1" noChangeArrowheads="1"/>
          </p:cNvSpPr>
          <p:nvPr/>
        </p:nvSpPr>
        <p:spPr bwMode="auto">
          <a:xfrm>
            <a:off x="5549900" y="6510338"/>
            <a:ext cx="795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Arial" pitchFamily="34" charset="0"/>
              </a:rPr>
              <a:t>Chronic</a:t>
            </a:r>
          </a:p>
        </p:txBody>
      </p:sp>
      <p:sp>
        <p:nvSpPr>
          <p:cNvPr id="9228" name="Text Box 33"/>
          <p:cNvSpPr txBox="1">
            <a:spLocks noChangeAspect="1" noChangeArrowheads="1"/>
          </p:cNvSpPr>
          <p:nvPr/>
        </p:nvSpPr>
        <p:spPr bwMode="auto">
          <a:xfrm>
            <a:off x="7410450" y="4865688"/>
            <a:ext cx="1485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Arial" pitchFamily="34" charset="0"/>
              </a:rPr>
              <a:t>Chronic Nicotine</a:t>
            </a:r>
          </a:p>
        </p:txBody>
      </p:sp>
      <p:graphicFrame>
        <p:nvGraphicFramePr>
          <p:cNvPr id="9222" name="Object 34"/>
          <p:cNvGraphicFramePr>
            <a:graphicFrameLocks noChangeAspect="1"/>
          </p:cNvGraphicFramePr>
          <p:nvPr/>
        </p:nvGraphicFramePr>
        <p:xfrm>
          <a:off x="2705100" y="4932363"/>
          <a:ext cx="2128838" cy="1917700"/>
        </p:xfrm>
        <a:graphic>
          <a:graphicData uri="http://schemas.openxmlformats.org/presentationml/2006/ole">
            <p:oleObj spid="_x0000_s9222" name="Graph" r:id="rId8" imgW="3571200" imgH="3218400" progId="Origin50.Graph">
              <p:embed/>
            </p:oleObj>
          </a:graphicData>
        </a:graphic>
      </p:graphicFrame>
      <p:sp>
        <p:nvSpPr>
          <p:cNvPr id="9229" name="Text Box 35"/>
          <p:cNvSpPr txBox="1">
            <a:spLocks noChangeAspect="1" noChangeArrowheads="1"/>
          </p:cNvSpPr>
          <p:nvPr/>
        </p:nvSpPr>
        <p:spPr bwMode="auto">
          <a:xfrm>
            <a:off x="3489325" y="6534150"/>
            <a:ext cx="795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Arial" pitchFamily="34" charset="0"/>
              </a:rPr>
              <a:t>Chronic</a:t>
            </a:r>
          </a:p>
        </p:txBody>
      </p:sp>
      <p:sp>
        <p:nvSpPr>
          <p:cNvPr id="9230" name="Text Box 36"/>
          <p:cNvSpPr txBox="1">
            <a:spLocks noChangeAspect="1" noChangeArrowheads="1"/>
          </p:cNvSpPr>
          <p:nvPr/>
        </p:nvSpPr>
        <p:spPr bwMode="auto">
          <a:xfrm>
            <a:off x="3238500" y="4865688"/>
            <a:ext cx="1328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Arial" pitchFamily="34" charset="0"/>
              </a:rPr>
              <a:t>Acute Nicotine</a:t>
            </a:r>
          </a:p>
        </p:txBody>
      </p:sp>
      <p:grpSp>
        <p:nvGrpSpPr>
          <p:cNvPr id="9231" name="Group 37"/>
          <p:cNvGrpSpPr>
            <a:grpSpLocks/>
          </p:cNvGrpSpPr>
          <p:nvPr/>
        </p:nvGrpSpPr>
        <p:grpSpPr bwMode="auto">
          <a:xfrm>
            <a:off x="3113088" y="207963"/>
            <a:ext cx="2617787" cy="1874837"/>
            <a:chOff x="1761" y="235"/>
            <a:chExt cx="1649" cy="1181"/>
          </a:xfrm>
        </p:grpSpPr>
        <p:sp>
          <p:nvSpPr>
            <p:cNvPr id="9255" name="Text Box 38"/>
            <p:cNvSpPr txBox="1">
              <a:spLocks noChangeAspect="1" noChangeArrowheads="1"/>
            </p:cNvSpPr>
            <p:nvPr/>
          </p:nvSpPr>
          <p:spPr bwMode="auto">
            <a:xfrm>
              <a:off x="2197" y="430"/>
              <a:ext cx="40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Arial" pitchFamily="34" charset="0"/>
                </a:rPr>
                <a:t>10 min</a:t>
              </a:r>
            </a:p>
          </p:txBody>
        </p:sp>
        <p:sp>
          <p:nvSpPr>
            <p:cNvPr id="9256" name="Text Box 39"/>
            <p:cNvSpPr txBox="1">
              <a:spLocks noChangeAspect="1" noChangeArrowheads="1"/>
            </p:cNvSpPr>
            <p:nvPr/>
          </p:nvSpPr>
          <p:spPr bwMode="auto">
            <a:xfrm>
              <a:off x="2853" y="430"/>
              <a:ext cx="40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Arial" pitchFamily="34" charset="0"/>
                </a:rPr>
                <a:t>80 min</a:t>
              </a:r>
            </a:p>
          </p:txBody>
        </p:sp>
        <p:sp>
          <p:nvSpPr>
            <p:cNvPr id="9257" name="Freeform 40"/>
            <p:cNvSpPr>
              <a:spLocks noChangeAspect="1"/>
            </p:cNvSpPr>
            <p:nvPr/>
          </p:nvSpPr>
          <p:spPr bwMode="auto">
            <a:xfrm>
              <a:off x="2120" y="942"/>
              <a:ext cx="578" cy="318"/>
            </a:xfrm>
            <a:custGeom>
              <a:avLst/>
              <a:gdLst>
                <a:gd name="T0" fmla="*/ 1 w 1108"/>
                <a:gd name="T1" fmla="*/ 0 h 612"/>
                <a:gd name="T2" fmla="*/ 1 w 1108"/>
                <a:gd name="T3" fmla="*/ 1 h 612"/>
                <a:gd name="T4" fmla="*/ 1 w 1108"/>
                <a:gd name="T5" fmla="*/ 1 h 612"/>
                <a:gd name="T6" fmla="*/ 1 w 1108"/>
                <a:gd name="T7" fmla="*/ 1 h 612"/>
                <a:gd name="T8" fmla="*/ 1 w 1108"/>
                <a:gd name="T9" fmla="*/ 1 h 612"/>
                <a:gd name="T10" fmla="*/ 1 w 1108"/>
                <a:gd name="T11" fmla="*/ 1 h 612"/>
                <a:gd name="T12" fmla="*/ 1 w 1108"/>
                <a:gd name="T13" fmla="*/ 1 h 612"/>
                <a:gd name="T14" fmla="*/ 1 w 1108"/>
                <a:gd name="T15" fmla="*/ 1 h 612"/>
                <a:gd name="T16" fmla="*/ 1 w 1108"/>
                <a:gd name="T17" fmla="*/ 1 h 612"/>
                <a:gd name="T18" fmla="*/ 1 w 1108"/>
                <a:gd name="T19" fmla="*/ 1 h 612"/>
                <a:gd name="T20" fmla="*/ 1 w 1108"/>
                <a:gd name="T21" fmla="*/ 1 h 612"/>
                <a:gd name="T22" fmla="*/ 1 w 1108"/>
                <a:gd name="T23" fmla="*/ 1 h 612"/>
                <a:gd name="T24" fmla="*/ 1 w 1108"/>
                <a:gd name="T25" fmla="*/ 1 h 612"/>
                <a:gd name="T26" fmla="*/ 1 w 1108"/>
                <a:gd name="T27" fmla="*/ 1 h 612"/>
                <a:gd name="T28" fmla="*/ 1 w 1108"/>
                <a:gd name="T29" fmla="*/ 1 h 612"/>
                <a:gd name="T30" fmla="*/ 1 w 1108"/>
                <a:gd name="T31" fmla="*/ 1 h 612"/>
                <a:gd name="T32" fmla="*/ 1 w 1108"/>
                <a:gd name="T33" fmla="*/ 1 h 612"/>
                <a:gd name="T34" fmla="*/ 1 w 1108"/>
                <a:gd name="T35" fmla="*/ 1 h 612"/>
                <a:gd name="T36" fmla="*/ 1 w 1108"/>
                <a:gd name="T37" fmla="*/ 1 h 612"/>
                <a:gd name="T38" fmla="*/ 1 w 1108"/>
                <a:gd name="T39" fmla="*/ 1 h 612"/>
                <a:gd name="T40" fmla="*/ 1 w 1108"/>
                <a:gd name="T41" fmla="*/ 1 h 612"/>
                <a:gd name="T42" fmla="*/ 1 w 1108"/>
                <a:gd name="T43" fmla="*/ 1 h 612"/>
                <a:gd name="T44" fmla="*/ 1 w 1108"/>
                <a:gd name="T45" fmla="*/ 1 h 612"/>
                <a:gd name="T46" fmla="*/ 1 w 1108"/>
                <a:gd name="T47" fmla="*/ 1 h 612"/>
                <a:gd name="T48" fmla="*/ 1 w 1108"/>
                <a:gd name="T49" fmla="*/ 1 h 612"/>
                <a:gd name="T50" fmla="*/ 1 w 1108"/>
                <a:gd name="T51" fmla="*/ 1 h 612"/>
                <a:gd name="T52" fmla="*/ 1 w 1108"/>
                <a:gd name="T53" fmla="*/ 1 h 612"/>
                <a:gd name="T54" fmla="*/ 1 w 1108"/>
                <a:gd name="T55" fmla="*/ 1 h 612"/>
                <a:gd name="T56" fmla="*/ 1 w 1108"/>
                <a:gd name="T57" fmla="*/ 1 h 612"/>
                <a:gd name="T58" fmla="*/ 1 w 1108"/>
                <a:gd name="T59" fmla="*/ 1 h 612"/>
                <a:gd name="T60" fmla="*/ 1 w 1108"/>
                <a:gd name="T61" fmla="*/ 1 h 612"/>
                <a:gd name="T62" fmla="*/ 1 w 1108"/>
                <a:gd name="T63" fmla="*/ 1 h 612"/>
                <a:gd name="T64" fmla="*/ 1 w 1108"/>
                <a:gd name="T65" fmla="*/ 1 h 612"/>
                <a:gd name="T66" fmla="*/ 1 w 1108"/>
                <a:gd name="T67" fmla="*/ 1 h 612"/>
                <a:gd name="T68" fmla="*/ 1 w 1108"/>
                <a:gd name="T69" fmla="*/ 1 h 612"/>
                <a:gd name="T70" fmla="*/ 1 w 1108"/>
                <a:gd name="T71" fmla="*/ 1 h 612"/>
                <a:gd name="T72" fmla="*/ 1 w 1108"/>
                <a:gd name="T73" fmla="*/ 1 h 612"/>
                <a:gd name="T74" fmla="*/ 1 w 1108"/>
                <a:gd name="T75" fmla="*/ 1 h 612"/>
                <a:gd name="T76" fmla="*/ 1 w 1108"/>
                <a:gd name="T77" fmla="*/ 1 h 612"/>
                <a:gd name="T78" fmla="*/ 1 w 1108"/>
                <a:gd name="T79" fmla="*/ 1 h 612"/>
                <a:gd name="T80" fmla="*/ 1 w 1108"/>
                <a:gd name="T81" fmla="*/ 1 h 612"/>
                <a:gd name="T82" fmla="*/ 1 w 1108"/>
                <a:gd name="T83" fmla="*/ 1 h 612"/>
                <a:gd name="T84" fmla="*/ 1 w 1108"/>
                <a:gd name="T85" fmla="*/ 1 h 612"/>
                <a:gd name="T86" fmla="*/ 1 w 1108"/>
                <a:gd name="T87" fmla="*/ 1 h 612"/>
                <a:gd name="T88" fmla="*/ 1 w 1108"/>
                <a:gd name="T89" fmla="*/ 1 h 612"/>
                <a:gd name="T90" fmla="*/ 1 w 1108"/>
                <a:gd name="T91" fmla="*/ 1 h 612"/>
                <a:gd name="T92" fmla="*/ 1 w 1108"/>
                <a:gd name="T93" fmla="*/ 1 h 612"/>
                <a:gd name="T94" fmla="*/ 1 w 1108"/>
                <a:gd name="T95" fmla="*/ 1 h 612"/>
                <a:gd name="T96" fmla="*/ 1 w 1108"/>
                <a:gd name="T97" fmla="*/ 1 h 61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108"/>
                <a:gd name="T148" fmla="*/ 0 h 612"/>
                <a:gd name="T149" fmla="*/ 1108 w 1108"/>
                <a:gd name="T150" fmla="*/ 612 h 61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108" h="612">
                  <a:moveTo>
                    <a:pt x="0" y="3"/>
                  </a:moveTo>
                  <a:lnTo>
                    <a:pt x="6" y="7"/>
                  </a:lnTo>
                  <a:lnTo>
                    <a:pt x="12" y="3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3" y="7"/>
                  </a:lnTo>
                  <a:lnTo>
                    <a:pt x="39" y="7"/>
                  </a:lnTo>
                  <a:lnTo>
                    <a:pt x="45" y="11"/>
                  </a:lnTo>
                  <a:lnTo>
                    <a:pt x="51" y="11"/>
                  </a:lnTo>
                  <a:lnTo>
                    <a:pt x="55" y="7"/>
                  </a:lnTo>
                  <a:lnTo>
                    <a:pt x="61" y="7"/>
                  </a:lnTo>
                  <a:lnTo>
                    <a:pt x="67" y="11"/>
                  </a:lnTo>
                  <a:lnTo>
                    <a:pt x="72" y="7"/>
                  </a:lnTo>
                  <a:lnTo>
                    <a:pt x="78" y="3"/>
                  </a:lnTo>
                  <a:lnTo>
                    <a:pt x="84" y="3"/>
                  </a:lnTo>
                  <a:lnTo>
                    <a:pt x="90" y="3"/>
                  </a:lnTo>
                  <a:lnTo>
                    <a:pt x="93" y="3"/>
                  </a:lnTo>
                  <a:lnTo>
                    <a:pt x="100" y="3"/>
                  </a:lnTo>
                  <a:lnTo>
                    <a:pt x="99" y="183"/>
                  </a:lnTo>
                  <a:lnTo>
                    <a:pt x="129" y="181"/>
                  </a:lnTo>
                  <a:lnTo>
                    <a:pt x="134" y="90"/>
                  </a:lnTo>
                  <a:lnTo>
                    <a:pt x="139" y="36"/>
                  </a:lnTo>
                  <a:lnTo>
                    <a:pt x="144" y="29"/>
                  </a:lnTo>
                  <a:lnTo>
                    <a:pt x="150" y="50"/>
                  </a:lnTo>
                  <a:lnTo>
                    <a:pt x="156" y="90"/>
                  </a:lnTo>
                  <a:lnTo>
                    <a:pt x="161" y="129"/>
                  </a:lnTo>
                  <a:lnTo>
                    <a:pt x="167" y="144"/>
                  </a:lnTo>
                  <a:lnTo>
                    <a:pt x="173" y="137"/>
                  </a:lnTo>
                  <a:lnTo>
                    <a:pt x="177" y="122"/>
                  </a:lnTo>
                  <a:lnTo>
                    <a:pt x="183" y="101"/>
                  </a:lnTo>
                  <a:lnTo>
                    <a:pt x="189" y="83"/>
                  </a:lnTo>
                  <a:lnTo>
                    <a:pt x="195" y="83"/>
                  </a:lnTo>
                  <a:lnTo>
                    <a:pt x="200" y="104"/>
                  </a:lnTo>
                  <a:lnTo>
                    <a:pt x="207" y="140"/>
                  </a:lnTo>
                  <a:lnTo>
                    <a:pt x="212" y="180"/>
                  </a:lnTo>
                  <a:lnTo>
                    <a:pt x="216" y="230"/>
                  </a:lnTo>
                  <a:lnTo>
                    <a:pt x="222" y="274"/>
                  </a:lnTo>
                  <a:lnTo>
                    <a:pt x="228" y="313"/>
                  </a:lnTo>
                  <a:lnTo>
                    <a:pt x="233" y="356"/>
                  </a:lnTo>
                  <a:lnTo>
                    <a:pt x="239" y="403"/>
                  </a:lnTo>
                  <a:lnTo>
                    <a:pt x="245" y="446"/>
                  </a:lnTo>
                  <a:lnTo>
                    <a:pt x="251" y="472"/>
                  </a:lnTo>
                  <a:lnTo>
                    <a:pt x="256" y="493"/>
                  </a:lnTo>
                  <a:lnTo>
                    <a:pt x="261" y="508"/>
                  </a:lnTo>
                  <a:lnTo>
                    <a:pt x="267" y="533"/>
                  </a:lnTo>
                  <a:lnTo>
                    <a:pt x="272" y="558"/>
                  </a:lnTo>
                  <a:lnTo>
                    <a:pt x="279" y="576"/>
                  </a:lnTo>
                  <a:lnTo>
                    <a:pt x="284" y="583"/>
                  </a:lnTo>
                  <a:lnTo>
                    <a:pt x="290" y="590"/>
                  </a:lnTo>
                  <a:lnTo>
                    <a:pt x="296" y="598"/>
                  </a:lnTo>
                  <a:lnTo>
                    <a:pt x="300" y="601"/>
                  </a:lnTo>
                  <a:lnTo>
                    <a:pt x="305" y="608"/>
                  </a:lnTo>
                  <a:lnTo>
                    <a:pt x="312" y="612"/>
                  </a:lnTo>
                  <a:lnTo>
                    <a:pt x="317" y="608"/>
                  </a:lnTo>
                  <a:lnTo>
                    <a:pt x="323" y="601"/>
                  </a:lnTo>
                  <a:lnTo>
                    <a:pt x="328" y="594"/>
                  </a:lnTo>
                  <a:lnTo>
                    <a:pt x="335" y="587"/>
                  </a:lnTo>
                  <a:lnTo>
                    <a:pt x="339" y="583"/>
                  </a:lnTo>
                  <a:lnTo>
                    <a:pt x="344" y="580"/>
                  </a:lnTo>
                  <a:lnTo>
                    <a:pt x="351" y="572"/>
                  </a:lnTo>
                  <a:lnTo>
                    <a:pt x="356" y="569"/>
                  </a:lnTo>
                  <a:lnTo>
                    <a:pt x="362" y="562"/>
                  </a:lnTo>
                  <a:lnTo>
                    <a:pt x="368" y="547"/>
                  </a:lnTo>
                  <a:lnTo>
                    <a:pt x="373" y="540"/>
                  </a:lnTo>
                  <a:lnTo>
                    <a:pt x="379" y="533"/>
                  </a:lnTo>
                  <a:lnTo>
                    <a:pt x="384" y="522"/>
                  </a:lnTo>
                  <a:lnTo>
                    <a:pt x="389" y="511"/>
                  </a:lnTo>
                  <a:lnTo>
                    <a:pt x="395" y="504"/>
                  </a:lnTo>
                  <a:lnTo>
                    <a:pt x="401" y="490"/>
                  </a:lnTo>
                  <a:lnTo>
                    <a:pt x="407" y="479"/>
                  </a:lnTo>
                  <a:lnTo>
                    <a:pt x="412" y="464"/>
                  </a:lnTo>
                  <a:lnTo>
                    <a:pt x="418" y="454"/>
                  </a:lnTo>
                  <a:lnTo>
                    <a:pt x="423" y="446"/>
                  </a:lnTo>
                  <a:lnTo>
                    <a:pt x="428" y="443"/>
                  </a:lnTo>
                  <a:lnTo>
                    <a:pt x="433" y="432"/>
                  </a:lnTo>
                  <a:lnTo>
                    <a:pt x="440" y="425"/>
                  </a:lnTo>
                  <a:lnTo>
                    <a:pt x="445" y="418"/>
                  </a:lnTo>
                  <a:lnTo>
                    <a:pt x="451" y="403"/>
                  </a:lnTo>
                  <a:lnTo>
                    <a:pt x="457" y="396"/>
                  </a:lnTo>
                  <a:lnTo>
                    <a:pt x="461" y="389"/>
                  </a:lnTo>
                  <a:lnTo>
                    <a:pt x="467" y="378"/>
                  </a:lnTo>
                  <a:lnTo>
                    <a:pt x="473" y="371"/>
                  </a:lnTo>
                  <a:lnTo>
                    <a:pt x="479" y="360"/>
                  </a:lnTo>
                  <a:lnTo>
                    <a:pt x="484" y="349"/>
                  </a:lnTo>
                  <a:lnTo>
                    <a:pt x="490" y="338"/>
                  </a:lnTo>
                  <a:lnTo>
                    <a:pt x="496" y="335"/>
                  </a:lnTo>
                  <a:lnTo>
                    <a:pt x="502" y="328"/>
                  </a:lnTo>
                  <a:lnTo>
                    <a:pt x="506" y="317"/>
                  </a:lnTo>
                  <a:lnTo>
                    <a:pt x="512" y="310"/>
                  </a:lnTo>
                  <a:lnTo>
                    <a:pt x="517" y="299"/>
                  </a:lnTo>
                  <a:lnTo>
                    <a:pt x="523" y="288"/>
                  </a:lnTo>
                  <a:lnTo>
                    <a:pt x="529" y="281"/>
                  </a:lnTo>
                  <a:lnTo>
                    <a:pt x="535" y="277"/>
                  </a:lnTo>
                  <a:lnTo>
                    <a:pt x="540" y="270"/>
                  </a:lnTo>
                  <a:lnTo>
                    <a:pt x="545" y="259"/>
                  </a:lnTo>
                  <a:lnTo>
                    <a:pt x="551" y="256"/>
                  </a:lnTo>
                  <a:lnTo>
                    <a:pt x="556" y="252"/>
                  </a:lnTo>
                  <a:lnTo>
                    <a:pt x="563" y="245"/>
                  </a:lnTo>
                  <a:lnTo>
                    <a:pt x="568" y="238"/>
                  </a:lnTo>
                  <a:lnTo>
                    <a:pt x="574" y="230"/>
                  </a:lnTo>
                  <a:lnTo>
                    <a:pt x="579" y="223"/>
                  </a:lnTo>
                  <a:lnTo>
                    <a:pt x="584" y="223"/>
                  </a:lnTo>
                  <a:lnTo>
                    <a:pt x="589" y="212"/>
                  </a:lnTo>
                  <a:lnTo>
                    <a:pt x="595" y="209"/>
                  </a:lnTo>
                  <a:lnTo>
                    <a:pt x="601" y="202"/>
                  </a:lnTo>
                  <a:lnTo>
                    <a:pt x="607" y="202"/>
                  </a:lnTo>
                  <a:lnTo>
                    <a:pt x="612" y="202"/>
                  </a:lnTo>
                  <a:lnTo>
                    <a:pt x="619" y="194"/>
                  </a:lnTo>
                  <a:lnTo>
                    <a:pt x="624" y="194"/>
                  </a:lnTo>
                  <a:lnTo>
                    <a:pt x="628" y="184"/>
                  </a:lnTo>
                  <a:lnTo>
                    <a:pt x="635" y="176"/>
                  </a:lnTo>
                  <a:lnTo>
                    <a:pt x="640" y="169"/>
                  </a:lnTo>
                  <a:lnTo>
                    <a:pt x="645" y="169"/>
                  </a:lnTo>
                  <a:lnTo>
                    <a:pt x="652" y="169"/>
                  </a:lnTo>
                  <a:lnTo>
                    <a:pt x="657" y="169"/>
                  </a:lnTo>
                  <a:lnTo>
                    <a:pt x="663" y="166"/>
                  </a:lnTo>
                  <a:lnTo>
                    <a:pt x="668" y="158"/>
                  </a:lnTo>
                  <a:lnTo>
                    <a:pt x="673" y="155"/>
                  </a:lnTo>
                  <a:lnTo>
                    <a:pt x="679" y="151"/>
                  </a:lnTo>
                  <a:lnTo>
                    <a:pt x="685" y="151"/>
                  </a:lnTo>
                  <a:lnTo>
                    <a:pt x="691" y="147"/>
                  </a:lnTo>
                  <a:lnTo>
                    <a:pt x="696" y="137"/>
                  </a:lnTo>
                  <a:lnTo>
                    <a:pt x="702" y="137"/>
                  </a:lnTo>
                  <a:lnTo>
                    <a:pt x="706" y="140"/>
                  </a:lnTo>
                  <a:lnTo>
                    <a:pt x="712" y="137"/>
                  </a:lnTo>
                  <a:lnTo>
                    <a:pt x="717" y="137"/>
                  </a:lnTo>
                  <a:lnTo>
                    <a:pt x="724" y="137"/>
                  </a:lnTo>
                  <a:lnTo>
                    <a:pt x="729" y="133"/>
                  </a:lnTo>
                  <a:lnTo>
                    <a:pt x="735" y="133"/>
                  </a:lnTo>
                  <a:lnTo>
                    <a:pt x="741" y="129"/>
                  </a:lnTo>
                  <a:lnTo>
                    <a:pt x="745" y="126"/>
                  </a:lnTo>
                  <a:lnTo>
                    <a:pt x="751" y="126"/>
                  </a:lnTo>
                  <a:lnTo>
                    <a:pt x="757" y="122"/>
                  </a:lnTo>
                  <a:lnTo>
                    <a:pt x="763" y="122"/>
                  </a:lnTo>
                  <a:lnTo>
                    <a:pt x="768" y="119"/>
                  </a:lnTo>
                  <a:lnTo>
                    <a:pt x="774" y="119"/>
                  </a:lnTo>
                  <a:lnTo>
                    <a:pt x="780" y="119"/>
                  </a:lnTo>
                  <a:lnTo>
                    <a:pt x="785" y="119"/>
                  </a:lnTo>
                  <a:lnTo>
                    <a:pt x="790" y="119"/>
                  </a:lnTo>
                  <a:lnTo>
                    <a:pt x="796" y="115"/>
                  </a:lnTo>
                  <a:lnTo>
                    <a:pt x="801" y="115"/>
                  </a:lnTo>
                  <a:lnTo>
                    <a:pt x="807" y="115"/>
                  </a:lnTo>
                  <a:lnTo>
                    <a:pt x="813" y="108"/>
                  </a:lnTo>
                  <a:lnTo>
                    <a:pt x="819" y="104"/>
                  </a:lnTo>
                  <a:lnTo>
                    <a:pt x="824" y="104"/>
                  </a:lnTo>
                  <a:lnTo>
                    <a:pt x="829" y="108"/>
                  </a:lnTo>
                  <a:lnTo>
                    <a:pt x="835" y="104"/>
                  </a:lnTo>
                  <a:lnTo>
                    <a:pt x="840" y="108"/>
                  </a:lnTo>
                  <a:lnTo>
                    <a:pt x="846" y="104"/>
                  </a:lnTo>
                  <a:lnTo>
                    <a:pt x="852" y="101"/>
                  </a:lnTo>
                  <a:lnTo>
                    <a:pt x="857" y="101"/>
                  </a:lnTo>
                  <a:lnTo>
                    <a:pt x="863" y="97"/>
                  </a:lnTo>
                  <a:lnTo>
                    <a:pt x="868" y="97"/>
                  </a:lnTo>
                  <a:lnTo>
                    <a:pt x="873" y="97"/>
                  </a:lnTo>
                  <a:lnTo>
                    <a:pt x="879" y="101"/>
                  </a:lnTo>
                  <a:lnTo>
                    <a:pt x="885" y="97"/>
                  </a:lnTo>
                  <a:lnTo>
                    <a:pt x="891" y="90"/>
                  </a:lnTo>
                  <a:lnTo>
                    <a:pt x="896" y="93"/>
                  </a:lnTo>
                  <a:lnTo>
                    <a:pt x="903" y="93"/>
                  </a:lnTo>
                  <a:lnTo>
                    <a:pt x="908" y="93"/>
                  </a:lnTo>
                  <a:lnTo>
                    <a:pt x="912" y="93"/>
                  </a:lnTo>
                  <a:lnTo>
                    <a:pt x="918" y="93"/>
                  </a:lnTo>
                  <a:lnTo>
                    <a:pt x="924" y="93"/>
                  </a:lnTo>
                  <a:lnTo>
                    <a:pt x="929" y="97"/>
                  </a:lnTo>
                  <a:lnTo>
                    <a:pt x="936" y="93"/>
                  </a:lnTo>
                  <a:lnTo>
                    <a:pt x="941" y="90"/>
                  </a:lnTo>
                  <a:lnTo>
                    <a:pt x="947" y="90"/>
                  </a:lnTo>
                  <a:lnTo>
                    <a:pt x="952" y="93"/>
                  </a:lnTo>
                  <a:lnTo>
                    <a:pt x="957" y="90"/>
                  </a:lnTo>
                  <a:lnTo>
                    <a:pt x="963" y="86"/>
                  </a:lnTo>
                  <a:lnTo>
                    <a:pt x="968" y="83"/>
                  </a:lnTo>
                  <a:lnTo>
                    <a:pt x="975" y="83"/>
                  </a:lnTo>
                  <a:lnTo>
                    <a:pt x="980" y="83"/>
                  </a:lnTo>
                  <a:lnTo>
                    <a:pt x="986" y="79"/>
                  </a:lnTo>
                  <a:lnTo>
                    <a:pt x="990" y="83"/>
                  </a:lnTo>
                  <a:lnTo>
                    <a:pt x="996" y="79"/>
                  </a:lnTo>
                  <a:lnTo>
                    <a:pt x="1001" y="83"/>
                  </a:lnTo>
                  <a:lnTo>
                    <a:pt x="1008" y="79"/>
                  </a:lnTo>
                  <a:lnTo>
                    <a:pt x="1013" y="83"/>
                  </a:lnTo>
                  <a:lnTo>
                    <a:pt x="1019" y="79"/>
                  </a:lnTo>
                  <a:lnTo>
                    <a:pt x="1025" y="83"/>
                  </a:lnTo>
                  <a:lnTo>
                    <a:pt x="1031" y="79"/>
                  </a:lnTo>
                  <a:lnTo>
                    <a:pt x="1035" y="79"/>
                  </a:lnTo>
                  <a:lnTo>
                    <a:pt x="1041" y="83"/>
                  </a:lnTo>
                  <a:lnTo>
                    <a:pt x="1047" y="83"/>
                  </a:lnTo>
                  <a:lnTo>
                    <a:pt x="1052" y="83"/>
                  </a:lnTo>
                  <a:lnTo>
                    <a:pt x="1057" y="79"/>
                  </a:lnTo>
                  <a:lnTo>
                    <a:pt x="1064" y="75"/>
                  </a:lnTo>
                  <a:lnTo>
                    <a:pt x="1069" y="79"/>
                  </a:lnTo>
                  <a:lnTo>
                    <a:pt x="1073" y="75"/>
                  </a:lnTo>
                  <a:lnTo>
                    <a:pt x="1080" y="75"/>
                  </a:lnTo>
                  <a:lnTo>
                    <a:pt x="1085" y="75"/>
                  </a:lnTo>
                  <a:lnTo>
                    <a:pt x="1091" y="75"/>
                  </a:lnTo>
                  <a:lnTo>
                    <a:pt x="1097" y="75"/>
                  </a:lnTo>
                  <a:lnTo>
                    <a:pt x="1103" y="75"/>
                  </a:lnTo>
                  <a:lnTo>
                    <a:pt x="1108" y="72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8" name="Text Box 41"/>
            <p:cNvSpPr txBox="1">
              <a:spLocks noChangeAspect="1" noChangeArrowheads="1"/>
            </p:cNvSpPr>
            <p:nvPr/>
          </p:nvSpPr>
          <p:spPr bwMode="auto">
            <a:xfrm>
              <a:off x="2327" y="1109"/>
              <a:ext cx="264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900">
                  <a:latin typeface="Arial" pitchFamily="34" charset="0"/>
                </a:rPr>
                <a:t>1mV</a:t>
              </a:r>
            </a:p>
          </p:txBody>
        </p:sp>
        <p:grpSp>
          <p:nvGrpSpPr>
            <p:cNvPr id="9259" name="Group 42"/>
            <p:cNvGrpSpPr>
              <a:grpSpLocks noChangeAspect="1"/>
            </p:cNvGrpSpPr>
            <p:nvPr/>
          </p:nvGrpSpPr>
          <p:grpSpPr bwMode="auto">
            <a:xfrm>
              <a:off x="2540" y="1036"/>
              <a:ext cx="290" cy="250"/>
              <a:chOff x="1305" y="2752"/>
              <a:chExt cx="322" cy="278"/>
            </a:xfrm>
          </p:grpSpPr>
          <p:sp>
            <p:nvSpPr>
              <p:cNvPr id="9274" name="Line 43"/>
              <p:cNvSpPr>
                <a:spLocks noChangeAspect="1" noChangeShapeType="1"/>
              </p:cNvSpPr>
              <p:nvPr/>
            </p:nvSpPr>
            <p:spPr bwMode="auto">
              <a:xfrm>
                <a:off x="1305" y="3030"/>
                <a:ext cx="32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5" name="Line 44"/>
              <p:cNvSpPr>
                <a:spLocks noChangeAspect="1" noChangeShapeType="1"/>
              </p:cNvSpPr>
              <p:nvPr/>
            </p:nvSpPr>
            <p:spPr bwMode="auto">
              <a:xfrm>
                <a:off x="1305" y="2752"/>
                <a:ext cx="0" cy="2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60" name="Text Box 45"/>
            <p:cNvSpPr txBox="1">
              <a:spLocks noChangeAspect="1" noChangeArrowheads="1"/>
            </p:cNvSpPr>
            <p:nvPr/>
          </p:nvSpPr>
          <p:spPr bwMode="auto">
            <a:xfrm>
              <a:off x="2575" y="1272"/>
              <a:ext cx="312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900">
                  <a:latin typeface="Arial" pitchFamily="34" charset="0"/>
                </a:rPr>
                <a:t>10 ms</a:t>
              </a:r>
            </a:p>
          </p:txBody>
        </p:sp>
        <p:sp>
          <p:nvSpPr>
            <p:cNvPr id="9261" name="Freeform 46"/>
            <p:cNvSpPr>
              <a:spLocks noChangeAspect="1"/>
            </p:cNvSpPr>
            <p:nvPr/>
          </p:nvSpPr>
          <p:spPr bwMode="auto">
            <a:xfrm>
              <a:off x="2755" y="949"/>
              <a:ext cx="595" cy="436"/>
            </a:xfrm>
            <a:custGeom>
              <a:avLst/>
              <a:gdLst>
                <a:gd name="T0" fmla="*/ 1 w 1141"/>
                <a:gd name="T1" fmla="*/ 0 h 836"/>
                <a:gd name="T2" fmla="*/ 1 w 1141"/>
                <a:gd name="T3" fmla="*/ 0 h 836"/>
                <a:gd name="T4" fmla="*/ 1 w 1141"/>
                <a:gd name="T5" fmla="*/ 0 h 836"/>
                <a:gd name="T6" fmla="*/ 1 w 1141"/>
                <a:gd name="T7" fmla="*/ 1 h 836"/>
                <a:gd name="T8" fmla="*/ 1 w 1141"/>
                <a:gd name="T9" fmla="*/ 1 h 836"/>
                <a:gd name="T10" fmla="*/ 1 w 1141"/>
                <a:gd name="T11" fmla="*/ 1 h 836"/>
                <a:gd name="T12" fmla="*/ 1 w 1141"/>
                <a:gd name="T13" fmla="*/ 1 h 836"/>
                <a:gd name="T14" fmla="*/ 1 w 1141"/>
                <a:gd name="T15" fmla="*/ 1 h 836"/>
                <a:gd name="T16" fmla="*/ 1 w 1141"/>
                <a:gd name="T17" fmla="*/ 1 h 836"/>
                <a:gd name="T18" fmla="*/ 1 w 1141"/>
                <a:gd name="T19" fmla="*/ 1 h 836"/>
                <a:gd name="T20" fmla="*/ 1 w 1141"/>
                <a:gd name="T21" fmla="*/ 1 h 836"/>
                <a:gd name="T22" fmla="*/ 1 w 1141"/>
                <a:gd name="T23" fmla="*/ 1 h 836"/>
                <a:gd name="T24" fmla="*/ 1 w 1141"/>
                <a:gd name="T25" fmla="*/ 1 h 836"/>
                <a:gd name="T26" fmla="*/ 1 w 1141"/>
                <a:gd name="T27" fmla="*/ 1 h 836"/>
                <a:gd name="T28" fmla="*/ 1 w 1141"/>
                <a:gd name="T29" fmla="*/ 1 h 836"/>
                <a:gd name="T30" fmla="*/ 1 w 1141"/>
                <a:gd name="T31" fmla="*/ 1 h 836"/>
                <a:gd name="T32" fmla="*/ 1 w 1141"/>
                <a:gd name="T33" fmla="*/ 1 h 836"/>
                <a:gd name="T34" fmla="*/ 1 w 1141"/>
                <a:gd name="T35" fmla="*/ 1 h 836"/>
                <a:gd name="T36" fmla="*/ 1 w 1141"/>
                <a:gd name="T37" fmla="*/ 1 h 836"/>
                <a:gd name="T38" fmla="*/ 1 w 1141"/>
                <a:gd name="T39" fmla="*/ 1 h 836"/>
                <a:gd name="T40" fmla="*/ 1 w 1141"/>
                <a:gd name="T41" fmla="*/ 1 h 836"/>
                <a:gd name="T42" fmla="*/ 1 w 1141"/>
                <a:gd name="T43" fmla="*/ 1 h 836"/>
                <a:gd name="T44" fmla="*/ 1 w 1141"/>
                <a:gd name="T45" fmla="*/ 1 h 836"/>
                <a:gd name="T46" fmla="*/ 1 w 1141"/>
                <a:gd name="T47" fmla="*/ 1 h 836"/>
                <a:gd name="T48" fmla="*/ 1 w 1141"/>
                <a:gd name="T49" fmla="*/ 1 h 836"/>
                <a:gd name="T50" fmla="*/ 1 w 1141"/>
                <a:gd name="T51" fmla="*/ 1 h 836"/>
                <a:gd name="T52" fmla="*/ 1 w 1141"/>
                <a:gd name="T53" fmla="*/ 1 h 836"/>
                <a:gd name="T54" fmla="*/ 1 w 1141"/>
                <a:gd name="T55" fmla="*/ 1 h 836"/>
                <a:gd name="T56" fmla="*/ 1 w 1141"/>
                <a:gd name="T57" fmla="*/ 1 h 836"/>
                <a:gd name="T58" fmla="*/ 1 w 1141"/>
                <a:gd name="T59" fmla="*/ 1 h 836"/>
                <a:gd name="T60" fmla="*/ 1 w 1141"/>
                <a:gd name="T61" fmla="*/ 1 h 836"/>
                <a:gd name="T62" fmla="*/ 1 w 1141"/>
                <a:gd name="T63" fmla="*/ 1 h 836"/>
                <a:gd name="T64" fmla="*/ 1 w 1141"/>
                <a:gd name="T65" fmla="*/ 1 h 836"/>
                <a:gd name="T66" fmla="*/ 1 w 1141"/>
                <a:gd name="T67" fmla="*/ 1 h 836"/>
                <a:gd name="T68" fmla="*/ 1 w 1141"/>
                <a:gd name="T69" fmla="*/ 1 h 836"/>
                <a:gd name="T70" fmla="*/ 1 w 1141"/>
                <a:gd name="T71" fmla="*/ 1 h 836"/>
                <a:gd name="T72" fmla="*/ 1 w 1141"/>
                <a:gd name="T73" fmla="*/ 1 h 836"/>
                <a:gd name="T74" fmla="*/ 1 w 1141"/>
                <a:gd name="T75" fmla="*/ 1 h 836"/>
                <a:gd name="T76" fmla="*/ 1 w 1141"/>
                <a:gd name="T77" fmla="*/ 1 h 836"/>
                <a:gd name="T78" fmla="*/ 1 w 1141"/>
                <a:gd name="T79" fmla="*/ 1 h 836"/>
                <a:gd name="T80" fmla="*/ 1 w 1141"/>
                <a:gd name="T81" fmla="*/ 1 h 836"/>
                <a:gd name="T82" fmla="*/ 1 w 1141"/>
                <a:gd name="T83" fmla="*/ 1 h 836"/>
                <a:gd name="T84" fmla="*/ 1 w 1141"/>
                <a:gd name="T85" fmla="*/ 1 h 836"/>
                <a:gd name="T86" fmla="*/ 1 w 1141"/>
                <a:gd name="T87" fmla="*/ 1 h 836"/>
                <a:gd name="T88" fmla="*/ 1 w 1141"/>
                <a:gd name="T89" fmla="*/ 1 h 836"/>
                <a:gd name="T90" fmla="*/ 1 w 1141"/>
                <a:gd name="T91" fmla="*/ 1 h 836"/>
                <a:gd name="T92" fmla="*/ 1 w 1141"/>
                <a:gd name="T93" fmla="*/ 1 h 836"/>
                <a:gd name="T94" fmla="*/ 1 w 1141"/>
                <a:gd name="T95" fmla="*/ 1 h 836"/>
                <a:gd name="T96" fmla="*/ 1 w 1141"/>
                <a:gd name="T97" fmla="*/ 1 h 836"/>
                <a:gd name="T98" fmla="*/ 1 w 1141"/>
                <a:gd name="T99" fmla="*/ 1 h 8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141"/>
                <a:gd name="T151" fmla="*/ 0 h 836"/>
                <a:gd name="T152" fmla="*/ 1141 w 1141"/>
                <a:gd name="T153" fmla="*/ 836 h 8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141" h="836">
                  <a:moveTo>
                    <a:pt x="0" y="8"/>
                  </a:moveTo>
                  <a:lnTo>
                    <a:pt x="6" y="4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4"/>
                  </a:lnTo>
                  <a:lnTo>
                    <a:pt x="28" y="0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45" y="8"/>
                  </a:lnTo>
                  <a:lnTo>
                    <a:pt x="49" y="4"/>
                  </a:lnTo>
                  <a:lnTo>
                    <a:pt x="55" y="8"/>
                  </a:lnTo>
                  <a:lnTo>
                    <a:pt x="61" y="0"/>
                  </a:lnTo>
                  <a:lnTo>
                    <a:pt x="67" y="0"/>
                  </a:lnTo>
                  <a:lnTo>
                    <a:pt x="72" y="4"/>
                  </a:lnTo>
                  <a:lnTo>
                    <a:pt x="78" y="4"/>
                  </a:lnTo>
                  <a:lnTo>
                    <a:pt x="84" y="8"/>
                  </a:lnTo>
                  <a:lnTo>
                    <a:pt x="88" y="4"/>
                  </a:lnTo>
                  <a:lnTo>
                    <a:pt x="93" y="4"/>
                  </a:lnTo>
                  <a:lnTo>
                    <a:pt x="100" y="8"/>
                  </a:lnTo>
                  <a:lnTo>
                    <a:pt x="105" y="8"/>
                  </a:lnTo>
                  <a:lnTo>
                    <a:pt x="104" y="212"/>
                  </a:lnTo>
                  <a:lnTo>
                    <a:pt x="134" y="212"/>
                  </a:lnTo>
                  <a:lnTo>
                    <a:pt x="139" y="123"/>
                  </a:lnTo>
                  <a:lnTo>
                    <a:pt x="144" y="54"/>
                  </a:lnTo>
                  <a:lnTo>
                    <a:pt x="150" y="65"/>
                  </a:lnTo>
                  <a:lnTo>
                    <a:pt x="156" y="94"/>
                  </a:lnTo>
                  <a:lnTo>
                    <a:pt x="160" y="116"/>
                  </a:lnTo>
                  <a:lnTo>
                    <a:pt x="166" y="134"/>
                  </a:lnTo>
                  <a:lnTo>
                    <a:pt x="172" y="123"/>
                  </a:lnTo>
                  <a:lnTo>
                    <a:pt x="177" y="112"/>
                  </a:lnTo>
                  <a:lnTo>
                    <a:pt x="183" y="108"/>
                  </a:lnTo>
                  <a:lnTo>
                    <a:pt x="189" y="116"/>
                  </a:lnTo>
                  <a:lnTo>
                    <a:pt x="193" y="134"/>
                  </a:lnTo>
                  <a:lnTo>
                    <a:pt x="199" y="166"/>
                  </a:lnTo>
                  <a:lnTo>
                    <a:pt x="205" y="224"/>
                  </a:lnTo>
                  <a:lnTo>
                    <a:pt x="211" y="285"/>
                  </a:lnTo>
                  <a:lnTo>
                    <a:pt x="216" y="364"/>
                  </a:lnTo>
                  <a:lnTo>
                    <a:pt x="222" y="447"/>
                  </a:lnTo>
                  <a:lnTo>
                    <a:pt x="228" y="515"/>
                  </a:lnTo>
                  <a:lnTo>
                    <a:pt x="232" y="573"/>
                  </a:lnTo>
                  <a:lnTo>
                    <a:pt x="238" y="623"/>
                  </a:lnTo>
                  <a:lnTo>
                    <a:pt x="244" y="670"/>
                  </a:lnTo>
                  <a:lnTo>
                    <a:pt x="249" y="710"/>
                  </a:lnTo>
                  <a:lnTo>
                    <a:pt x="255" y="739"/>
                  </a:lnTo>
                  <a:lnTo>
                    <a:pt x="261" y="764"/>
                  </a:lnTo>
                  <a:lnTo>
                    <a:pt x="265" y="785"/>
                  </a:lnTo>
                  <a:lnTo>
                    <a:pt x="271" y="811"/>
                  </a:lnTo>
                  <a:lnTo>
                    <a:pt x="277" y="825"/>
                  </a:lnTo>
                  <a:lnTo>
                    <a:pt x="282" y="825"/>
                  </a:lnTo>
                  <a:lnTo>
                    <a:pt x="288" y="829"/>
                  </a:lnTo>
                  <a:lnTo>
                    <a:pt x="294" y="836"/>
                  </a:lnTo>
                  <a:lnTo>
                    <a:pt x="300" y="836"/>
                  </a:lnTo>
                  <a:lnTo>
                    <a:pt x="304" y="822"/>
                  </a:lnTo>
                  <a:lnTo>
                    <a:pt x="310" y="811"/>
                  </a:lnTo>
                  <a:lnTo>
                    <a:pt x="316" y="804"/>
                  </a:lnTo>
                  <a:lnTo>
                    <a:pt x="321" y="789"/>
                  </a:lnTo>
                  <a:lnTo>
                    <a:pt x="328" y="778"/>
                  </a:lnTo>
                  <a:lnTo>
                    <a:pt x="333" y="785"/>
                  </a:lnTo>
                  <a:lnTo>
                    <a:pt x="339" y="789"/>
                  </a:lnTo>
                  <a:lnTo>
                    <a:pt x="343" y="775"/>
                  </a:lnTo>
                  <a:lnTo>
                    <a:pt x="349" y="749"/>
                  </a:lnTo>
                  <a:lnTo>
                    <a:pt x="354" y="731"/>
                  </a:lnTo>
                  <a:lnTo>
                    <a:pt x="360" y="713"/>
                  </a:lnTo>
                  <a:lnTo>
                    <a:pt x="366" y="699"/>
                  </a:lnTo>
                  <a:lnTo>
                    <a:pt x="372" y="692"/>
                  </a:lnTo>
                  <a:lnTo>
                    <a:pt x="377" y="674"/>
                  </a:lnTo>
                  <a:lnTo>
                    <a:pt x="382" y="649"/>
                  </a:lnTo>
                  <a:lnTo>
                    <a:pt x="388" y="631"/>
                  </a:lnTo>
                  <a:lnTo>
                    <a:pt x="393" y="623"/>
                  </a:lnTo>
                  <a:lnTo>
                    <a:pt x="400" y="609"/>
                  </a:lnTo>
                  <a:lnTo>
                    <a:pt x="405" y="605"/>
                  </a:lnTo>
                  <a:lnTo>
                    <a:pt x="411" y="595"/>
                  </a:lnTo>
                  <a:lnTo>
                    <a:pt x="415" y="587"/>
                  </a:lnTo>
                  <a:lnTo>
                    <a:pt x="421" y="580"/>
                  </a:lnTo>
                  <a:lnTo>
                    <a:pt x="426" y="573"/>
                  </a:lnTo>
                  <a:lnTo>
                    <a:pt x="433" y="555"/>
                  </a:lnTo>
                  <a:lnTo>
                    <a:pt x="438" y="544"/>
                  </a:lnTo>
                  <a:lnTo>
                    <a:pt x="444" y="533"/>
                  </a:lnTo>
                  <a:lnTo>
                    <a:pt x="449" y="515"/>
                  </a:lnTo>
                  <a:lnTo>
                    <a:pt x="454" y="501"/>
                  </a:lnTo>
                  <a:lnTo>
                    <a:pt x="460" y="490"/>
                  </a:lnTo>
                  <a:lnTo>
                    <a:pt x="466" y="476"/>
                  </a:lnTo>
                  <a:lnTo>
                    <a:pt x="472" y="465"/>
                  </a:lnTo>
                  <a:lnTo>
                    <a:pt x="477" y="458"/>
                  </a:lnTo>
                  <a:lnTo>
                    <a:pt x="483" y="443"/>
                  </a:lnTo>
                  <a:lnTo>
                    <a:pt x="487" y="436"/>
                  </a:lnTo>
                  <a:lnTo>
                    <a:pt x="493" y="425"/>
                  </a:lnTo>
                  <a:lnTo>
                    <a:pt x="498" y="407"/>
                  </a:lnTo>
                  <a:lnTo>
                    <a:pt x="505" y="393"/>
                  </a:lnTo>
                  <a:lnTo>
                    <a:pt x="510" y="382"/>
                  </a:lnTo>
                  <a:lnTo>
                    <a:pt x="516" y="371"/>
                  </a:lnTo>
                  <a:lnTo>
                    <a:pt x="521" y="361"/>
                  </a:lnTo>
                  <a:lnTo>
                    <a:pt x="526" y="357"/>
                  </a:lnTo>
                  <a:lnTo>
                    <a:pt x="532" y="357"/>
                  </a:lnTo>
                  <a:lnTo>
                    <a:pt x="538" y="350"/>
                  </a:lnTo>
                  <a:lnTo>
                    <a:pt x="544" y="343"/>
                  </a:lnTo>
                  <a:lnTo>
                    <a:pt x="549" y="339"/>
                  </a:lnTo>
                  <a:lnTo>
                    <a:pt x="555" y="335"/>
                  </a:lnTo>
                  <a:lnTo>
                    <a:pt x="559" y="332"/>
                  </a:lnTo>
                  <a:lnTo>
                    <a:pt x="565" y="317"/>
                  </a:lnTo>
                  <a:lnTo>
                    <a:pt x="571" y="310"/>
                  </a:lnTo>
                  <a:lnTo>
                    <a:pt x="577" y="296"/>
                  </a:lnTo>
                  <a:lnTo>
                    <a:pt x="582" y="285"/>
                  </a:lnTo>
                  <a:lnTo>
                    <a:pt x="588" y="281"/>
                  </a:lnTo>
                  <a:lnTo>
                    <a:pt x="594" y="271"/>
                  </a:lnTo>
                  <a:lnTo>
                    <a:pt x="598" y="256"/>
                  </a:lnTo>
                  <a:lnTo>
                    <a:pt x="604" y="253"/>
                  </a:lnTo>
                  <a:lnTo>
                    <a:pt x="610" y="256"/>
                  </a:lnTo>
                  <a:lnTo>
                    <a:pt x="615" y="253"/>
                  </a:lnTo>
                  <a:lnTo>
                    <a:pt x="621" y="245"/>
                  </a:lnTo>
                  <a:lnTo>
                    <a:pt x="627" y="245"/>
                  </a:lnTo>
                  <a:lnTo>
                    <a:pt x="631" y="249"/>
                  </a:lnTo>
                  <a:lnTo>
                    <a:pt x="637" y="245"/>
                  </a:lnTo>
                  <a:lnTo>
                    <a:pt x="643" y="231"/>
                  </a:lnTo>
                  <a:lnTo>
                    <a:pt x="649" y="220"/>
                  </a:lnTo>
                  <a:lnTo>
                    <a:pt x="654" y="220"/>
                  </a:lnTo>
                  <a:lnTo>
                    <a:pt x="660" y="224"/>
                  </a:lnTo>
                  <a:lnTo>
                    <a:pt x="666" y="224"/>
                  </a:lnTo>
                  <a:lnTo>
                    <a:pt x="670" y="224"/>
                  </a:lnTo>
                  <a:lnTo>
                    <a:pt x="676" y="220"/>
                  </a:lnTo>
                  <a:lnTo>
                    <a:pt x="682" y="217"/>
                  </a:lnTo>
                  <a:lnTo>
                    <a:pt x="687" y="217"/>
                  </a:lnTo>
                  <a:lnTo>
                    <a:pt x="693" y="209"/>
                  </a:lnTo>
                  <a:lnTo>
                    <a:pt x="699" y="209"/>
                  </a:lnTo>
                  <a:lnTo>
                    <a:pt x="703" y="209"/>
                  </a:lnTo>
                  <a:lnTo>
                    <a:pt x="709" y="202"/>
                  </a:lnTo>
                  <a:lnTo>
                    <a:pt x="715" y="195"/>
                  </a:lnTo>
                  <a:lnTo>
                    <a:pt x="721" y="191"/>
                  </a:lnTo>
                  <a:lnTo>
                    <a:pt x="726" y="188"/>
                  </a:lnTo>
                  <a:lnTo>
                    <a:pt x="733" y="188"/>
                  </a:lnTo>
                  <a:lnTo>
                    <a:pt x="738" y="184"/>
                  </a:lnTo>
                  <a:lnTo>
                    <a:pt x="742" y="181"/>
                  </a:lnTo>
                  <a:lnTo>
                    <a:pt x="748" y="173"/>
                  </a:lnTo>
                  <a:lnTo>
                    <a:pt x="754" y="170"/>
                  </a:lnTo>
                  <a:lnTo>
                    <a:pt x="759" y="170"/>
                  </a:lnTo>
                  <a:lnTo>
                    <a:pt x="766" y="166"/>
                  </a:lnTo>
                  <a:lnTo>
                    <a:pt x="771" y="166"/>
                  </a:lnTo>
                  <a:lnTo>
                    <a:pt x="775" y="166"/>
                  </a:lnTo>
                  <a:lnTo>
                    <a:pt x="782" y="163"/>
                  </a:lnTo>
                  <a:lnTo>
                    <a:pt x="787" y="159"/>
                  </a:lnTo>
                  <a:lnTo>
                    <a:pt x="793" y="159"/>
                  </a:lnTo>
                  <a:lnTo>
                    <a:pt x="798" y="159"/>
                  </a:lnTo>
                  <a:lnTo>
                    <a:pt x="805" y="155"/>
                  </a:lnTo>
                  <a:lnTo>
                    <a:pt x="810" y="152"/>
                  </a:lnTo>
                  <a:lnTo>
                    <a:pt x="814" y="148"/>
                  </a:lnTo>
                  <a:lnTo>
                    <a:pt x="820" y="148"/>
                  </a:lnTo>
                  <a:lnTo>
                    <a:pt x="826" y="155"/>
                  </a:lnTo>
                  <a:lnTo>
                    <a:pt x="831" y="155"/>
                  </a:lnTo>
                  <a:lnTo>
                    <a:pt x="838" y="148"/>
                  </a:lnTo>
                  <a:lnTo>
                    <a:pt x="843" y="141"/>
                  </a:lnTo>
                  <a:lnTo>
                    <a:pt x="849" y="148"/>
                  </a:lnTo>
                  <a:lnTo>
                    <a:pt x="854" y="148"/>
                  </a:lnTo>
                  <a:lnTo>
                    <a:pt x="859" y="141"/>
                  </a:lnTo>
                  <a:lnTo>
                    <a:pt x="865" y="134"/>
                  </a:lnTo>
                  <a:lnTo>
                    <a:pt x="871" y="130"/>
                  </a:lnTo>
                  <a:lnTo>
                    <a:pt x="876" y="130"/>
                  </a:lnTo>
                  <a:lnTo>
                    <a:pt x="882" y="126"/>
                  </a:lnTo>
                  <a:lnTo>
                    <a:pt x="887" y="130"/>
                  </a:lnTo>
                  <a:lnTo>
                    <a:pt x="892" y="137"/>
                  </a:lnTo>
                  <a:lnTo>
                    <a:pt x="898" y="141"/>
                  </a:lnTo>
                  <a:lnTo>
                    <a:pt x="903" y="137"/>
                  </a:lnTo>
                  <a:lnTo>
                    <a:pt x="910" y="126"/>
                  </a:lnTo>
                  <a:lnTo>
                    <a:pt x="915" y="126"/>
                  </a:lnTo>
                  <a:lnTo>
                    <a:pt x="921" y="130"/>
                  </a:lnTo>
                  <a:lnTo>
                    <a:pt x="926" y="123"/>
                  </a:lnTo>
                  <a:lnTo>
                    <a:pt x="931" y="126"/>
                  </a:lnTo>
                  <a:lnTo>
                    <a:pt x="936" y="119"/>
                  </a:lnTo>
                  <a:lnTo>
                    <a:pt x="943" y="123"/>
                  </a:lnTo>
                  <a:lnTo>
                    <a:pt x="948" y="126"/>
                  </a:lnTo>
                  <a:lnTo>
                    <a:pt x="954" y="126"/>
                  </a:lnTo>
                  <a:lnTo>
                    <a:pt x="959" y="130"/>
                  </a:lnTo>
                  <a:lnTo>
                    <a:pt x="964" y="126"/>
                  </a:lnTo>
                  <a:lnTo>
                    <a:pt x="970" y="123"/>
                  </a:lnTo>
                  <a:lnTo>
                    <a:pt x="976" y="119"/>
                  </a:lnTo>
                  <a:lnTo>
                    <a:pt x="982" y="112"/>
                  </a:lnTo>
                  <a:lnTo>
                    <a:pt x="987" y="112"/>
                  </a:lnTo>
                  <a:lnTo>
                    <a:pt x="993" y="112"/>
                  </a:lnTo>
                  <a:lnTo>
                    <a:pt x="997" y="112"/>
                  </a:lnTo>
                  <a:lnTo>
                    <a:pt x="1003" y="108"/>
                  </a:lnTo>
                  <a:lnTo>
                    <a:pt x="1009" y="108"/>
                  </a:lnTo>
                  <a:lnTo>
                    <a:pt x="1015" y="108"/>
                  </a:lnTo>
                  <a:lnTo>
                    <a:pt x="1020" y="116"/>
                  </a:lnTo>
                  <a:lnTo>
                    <a:pt x="1026" y="119"/>
                  </a:lnTo>
                  <a:lnTo>
                    <a:pt x="1031" y="112"/>
                  </a:lnTo>
                  <a:lnTo>
                    <a:pt x="1036" y="112"/>
                  </a:lnTo>
                  <a:lnTo>
                    <a:pt x="1042" y="108"/>
                  </a:lnTo>
                  <a:lnTo>
                    <a:pt x="1048" y="112"/>
                  </a:lnTo>
                  <a:lnTo>
                    <a:pt x="1054" y="112"/>
                  </a:lnTo>
                  <a:lnTo>
                    <a:pt x="1059" y="112"/>
                  </a:lnTo>
                  <a:lnTo>
                    <a:pt x="1065" y="108"/>
                  </a:lnTo>
                  <a:lnTo>
                    <a:pt x="1069" y="105"/>
                  </a:lnTo>
                  <a:lnTo>
                    <a:pt x="1075" y="105"/>
                  </a:lnTo>
                  <a:lnTo>
                    <a:pt x="1081" y="105"/>
                  </a:lnTo>
                  <a:lnTo>
                    <a:pt x="1087" y="105"/>
                  </a:lnTo>
                  <a:lnTo>
                    <a:pt x="1092" y="101"/>
                  </a:lnTo>
                  <a:lnTo>
                    <a:pt x="1098" y="101"/>
                  </a:lnTo>
                  <a:lnTo>
                    <a:pt x="1104" y="105"/>
                  </a:lnTo>
                  <a:lnTo>
                    <a:pt x="1108" y="108"/>
                  </a:lnTo>
                  <a:lnTo>
                    <a:pt x="1114" y="101"/>
                  </a:lnTo>
                  <a:lnTo>
                    <a:pt x="1120" y="94"/>
                  </a:lnTo>
                  <a:lnTo>
                    <a:pt x="1126" y="98"/>
                  </a:lnTo>
                  <a:lnTo>
                    <a:pt x="1141" y="94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62" name="Group 47"/>
            <p:cNvGrpSpPr>
              <a:grpSpLocks noChangeAspect="1"/>
            </p:cNvGrpSpPr>
            <p:nvPr/>
          </p:nvGrpSpPr>
          <p:grpSpPr bwMode="auto">
            <a:xfrm>
              <a:off x="2570" y="661"/>
              <a:ext cx="292" cy="191"/>
              <a:chOff x="826" y="672"/>
              <a:chExt cx="624" cy="480"/>
            </a:xfrm>
          </p:grpSpPr>
          <p:sp>
            <p:nvSpPr>
              <p:cNvPr id="9272" name="Line 48"/>
              <p:cNvSpPr>
                <a:spLocks noChangeAspect="1" noChangeShapeType="1"/>
              </p:cNvSpPr>
              <p:nvPr/>
            </p:nvSpPr>
            <p:spPr bwMode="auto">
              <a:xfrm>
                <a:off x="826" y="1152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3" name="Line 49"/>
              <p:cNvSpPr>
                <a:spLocks noChangeAspect="1" noChangeShapeType="1"/>
              </p:cNvSpPr>
              <p:nvPr/>
            </p:nvSpPr>
            <p:spPr bwMode="auto">
              <a:xfrm>
                <a:off x="826" y="672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63" name="Text Box 50"/>
            <p:cNvSpPr txBox="1">
              <a:spLocks noChangeAspect="1" noChangeArrowheads="1"/>
            </p:cNvSpPr>
            <p:nvPr/>
          </p:nvSpPr>
          <p:spPr bwMode="auto">
            <a:xfrm>
              <a:off x="2565" y="835"/>
              <a:ext cx="312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900">
                  <a:latin typeface="Arial" pitchFamily="34" charset="0"/>
                </a:rPr>
                <a:t>10 ms</a:t>
              </a:r>
            </a:p>
          </p:txBody>
        </p:sp>
        <p:sp>
          <p:nvSpPr>
            <p:cNvPr id="9264" name="Freeform 51"/>
            <p:cNvSpPr>
              <a:spLocks noChangeAspect="1"/>
            </p:cNvSpPr>
            <p:nvPr/>
          </p:nvSpPr>
          <p:spPr bwMode="auto">
            <a:xfrm>
              <a:off x="2127" y="525"/>
              <a:ext cx="562" cy="333"/>
            </a:xfrm>
            <a:custGeom>
              <a:avLst/>
              <a:gdLst>
                <a:gd name="T0" fmla="*/ 1 w 1075"/>
                <a:gd name="T1" fmla="*/ 1 h 637"/>
                <a:gd name="T2" fmla="*/ 1 w 1075"/>
                <a:gd name="T3" fmla="*/ 1 h 637"/>
                <a:gd name="T4" fmla="*/ 1 w 1075"/>
                <a:gd name="T5" fmla="*/ 1 h 637"/>
                <a:gd name="T6" fmla="*/ 1 w 1075"/>
                <a:gd name="T7" fmla="*/ 1 h 637"/>
                <a:gd name="T8" fmla="*/ 1 w 1075"/>
                <a:gd name="T9" fmla="*/ 0 h 637"/>
                <a:gd name="T10" fmla="*/ 1 w 1075"/>
                <a:gd name="T11" fmla="*/ 1 h 637"/>
                <a:gd name="T12" fmla="*/ 1 w 1075"/>
                <a:gd name="T13" fmla="*/ 1 h 637"/>
                <a:gd name="T14" fmla="*/ 1 w 1075"/>
                <a:gd name="T15" fmla="*/ 1 h 637"/>
                <a:gd name="T16" fmla="*/ 1 w 1075"/>
                <a:gd name="T17" fmla="*/ 1 h 637"/>
                <a:gd name="T18" fmla="*/ 1 w 1075"/>
                <a:gd name="T19" fmla="*/ 1 h 637"/>
                <a:gd name="T20" fmla="*/ 1 w 1075"/>
                <a:gd name="T21" fmla="*/ 1 h 637"/>
                <a:gd name="T22" fmla="*/ 1 w 1075"/>
                <a:gd name="T23" fmla="*/ 1 h 637"/>
                <a:gd name="T24" fmla="*/ 1 w 1075"/>
                <a:gd name="T25" fmla="*/ 1 h 637"/>
                <a:gd name="T26" fmla="*/ 1 w 1075"/>
                <a:gd name="T27" fmla="*/ 1 h 637"/>
                <a:gd name="T28" fmla="*/ 1 w 1075"/>
                <a:gd name="T29" fmla="*/ 1 h 637"/>
                <a:gd name="T30" fmla="*/ 1 w 1075"/>
                <a:gd name="T31" fmla="*/ 1 h 637"/>
                <a:gd name="T32" fmla="*/ 1 w 1075"/>
                <a:gd name="T33" fmla="*/ 1 h 637"/>
                <a:gd name="T34" fmla="*/ 1 w 1075"/>
                <a:gd name="T35" fmla="*/ 1 h 637"/>
                <a:gd name="T36" fmla="*/ 1 w 1075"/>
                <a:gd name="T37" fmla="*/ 1 h 637"/>
                <a:gd name="T38" fmla="*/ 1 w 1075"/>
                <a:gd name="T39" fmla="*/ 1 h 637"/>
                <a:gd name="T40" fmla="*/ 1 w 1075"/>
                <a:gd name="T41" fmla="*/ 1 h 637"/>
                <a:gd name="T42" fmla="*/ 1 w 1075"/>
                <a:gd name="T43" fmla="*/ 1 h 637"/>
                <a:gd name="T44" fmla="*/ 1 w 1075"/>
                <a:gd name="T45" fmla="*/ 1 h 637"/>
                <a:gd name="T46" fmla="*/ 1 w 1075"/>
                <a:gd name="T47" fmla="*/ 1 h 637"/>
                <a:gd name="T48" fmla="*/ 1 w 1075"/>
                <a:gd name="T49" fmla="*/ 1 h 637"/>
                <a:gd name="T50" fmla="*/ 1 w 1075"/>
                <a:gd name="T51" fmla="*/ 1 h 637"/>
                <a:gd name="T52" fmla="*/ 1 w 1075"/>
                <a:gd name="T53" fmla="*/ 1 h 637"/>
                <a:gd name="T54" fmla="*/ 1 w 1075"/>
                <a:gd name="T55" fmla="*/ 1 h 637"/>
                <a:gd name="T56" fmla="*/ 1 w 1075"/>
                <a:gd name="T57" fmla="*/ 1 h 637"/>
                <a:gd name="T58" fmla="*/ 1 w 1075"/>
                <a:gd name="T59" fmla="*/ 1 h 637"/>
                <a:gd name="T60" fmla="*/ 1 w 1075"/>
                <a:gd name="T61" fmla="*/ 1 h 637"/>
                <a:gd name="T62" fmla="*/ 1 w 1075"/>
                <a:gd name="T63" fmla="*/ 1 h 637"/>
                <a:gd name="T64" fmla="*/ 1 w 1075"/>
                <a:gd name="T65" fmla="*/ 1 h 637"/>
                <a:gd name="T66" fmla="*/ 1 w 1075"/>
                <a:gd name="T67" fmla="*/ 1 h 637"/>
                <a:gd name="T68" fmla="*/ 1 w 1075"/>
                <a:gd name="T69" fmla="*/ 1 h 637"/>
                <a:gd name="T70" fmla="*/ 1 w 1075"/>
                <a:gd name="T71" fmla="*/ 1 h 637"/>
                <a:gd name="T72" fmla="*/ 1 w 1075"/>
                <a:gd name="T73" fmla="*/ 1 h 637"/>
                <a:gd name="T74" fmla="*/ 1 w 1075"/>
                <a:gd name="T75" fmla="*/ 1 h 637"/>
                <a:gd name="T76" fmla="*/ 1 w 1075"/>
                <a:gd name="T77" fmla="*/ 1 h 637"/>
                <a:gd name="T78" fmla="*/ 1 w 1075"/>
                <a:gd name="T79" fmla="*/ 1 h 637"/>
                <a:gd name="T80" fmla="*/ 1 w 1075"/>
                <a:gd name="T81" fmla="*/ 1 h 637"/>
                <a:gd name="T82" fmla="*/ 1 w 1075"/>
                <a:gd name="T83" fmla="*/ 1 h 637"/>
                <a:gd name="T84" fmla="*/ 1 w 1075"/>
                <a:gd name="T85" fmla="*/ 1 h 637"/>
                <a:gd name="T86" fmla="*/ 1 w 1075"/>
                <a:gd name="T87" fmla="*/ 1 h 637"/>
                <a:gd name="T88" fmla="*/ 1 w 1075"/>
                <a:gd name="T89" fmla="*/ 1 h 637"/>
                <a:gd name="T90" fmla="*/ 1 w 1075"/>
                <a:gd name="T91" fmla="*/ 1 h 637"/>
                <a:gd name="T92" fmla="*/ 1 w 1075"/>
                <a:gd name="T93" fmla="*/ 1 h 637"/>
                <a:gd name="T94" fmla="*/ 1 w 1075"/>
                <a:gd name="T95" fmla="*/ 1 h 637"/>
                <a:gd name="T96" fmla="*/ 1 w 1075"/>
                <a:gd name="T97" fmla="*/ 1 h 637"/>
                <a:gd name="T98" fmla="*/ 1 w 1075"/>
                <a:gd name="T99" fmla="*/ 1 h 637"/>
                <a:gd name="T100" fmla="*/ 1 w 1075"/>
                <a:gd name="T101" fmla="*/ 1 h 637"/>
                <a:gd name="T102" fmla="*/ 1 w 1075"/>
                <a:gd name="T103" fmla="*/ 1 h 637"/>
                <a:gd name="T104" fmla="*/ 1 w 1075"/>
                <a:gd name="T105" fmla="*/ 1 h 637"/>
                <a:gd name="T106" fmla="*/ 1 w 1075"/>
                <a:gd name="T107" fmla="*/ 1 h 637"/>
                <a:gd name="T108" fmla="*/ 1 w 1075"/>
                <a:gd name="T109" fmla="*/ 1 h 637"/>
                <a:gd name="T110" fmla="*/ 1 w 1075"/>
                <a:gd name="T111" fmla="*/ 1 h 637"/>
                <a:gd name="T112" fmla="*/ 1 w 1075"/>
                <a:gd name="T113" fmla="*/ 1 h 637"/>
                <a:gd name="T114" fmla="*/ 1 w 1075"/>
                <a:gd name="T115" fmla="*/ 1 h 637"/>
                <a:gd name="T116" fmla="*/ 1 w 1075"/>
                <a:gd name="T117" fmla="*/ 1 h 637"/>
                <a:gd name="T118" fmla="*/ 1 w 1075"/>
                <a:gd name="T119" fmla="*/ 1 h 637"/>
                <a:gd name="T120" fmla="*/ 1 w 1075"/>
                <a:gd name="T121" fmla="*/ 1 h 637"/>
                <a:gd name="T122" fmla="*/ 1 w 1075"/>
                <a:gd name="T123" fmla="*/ 1 h 637"/>
                <a:gd name="T124" fmla="*/ 1 w 1075"/>
                <a:gd name="T125" fmla="*/ 1 h 63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075"/>
                <a:gd name="T190" fmla="*/ 0 h 637"/>
                <a:gd name="T191" fmla="*/ 1075 w 1075"/>
                <a:gd name="T192" fmla="*/ 637 h 63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075" h="637">
                  <a:moveTo>
                    <a:pt x="0" y="48"/>
                  </a:moveTo>
                  <a:lnTo>
                    <a:pt x="6" y="50"/>
                  </a:lnTo>
                  <a:lnTo>
                    <a:pt x="11" y="53"/>
                  </a:lnTo>
                  <a:lnTo>
                    <a:pt x="17" y="57"/>
                  </a:lnTo>
                  <a:lnTo>
                    <a:pt x="23" y="59"/>
                  </a:lnTo>
                  <a:lnTo>
                    <a:pt x="28" y="59"/>
                  </a:lnTo>
                  <a:lnTo>
                    <a:pt x="34" y="62"/>
                  </a:lnTo>
                  <a:lnTo>
                    <a:pt x="39" y="64"/>
                  </a:lnTo>
                  <a:lnTo>
                    <a:pt x="45" y="57"/>
                  </a:lnTo>
                  <a:lnTo>
                    <a:pt x="51" y="53"/>
                  </a:lnTo>
                  <a:lnTo>
                    <a:pt x="52" y="84"/>
                  </a:lnTo>
                  <a:lnTo>
                    <a:pt x="56" y="84"/>
                  </a:lnTo>
                  <a:lnTo>
                    <a:pt x="58" y="0"/>
                  </a:lnTo>
                  <a:lnTo>
                    <a:pt x="96" y="0"/>
                  </a:lnTo>
                  <a:lnTo>
                    <a:pt x="101" y="15"/>
                  </a:lnTo>
                  <a:lnTo>
                    <a:pt x="107" y="26"/>
                  </a:lnTo>
                  <a:lnTo>
                    <a:pt x="113" y="42"/>
                  </a:lnTo>
                  <a:lnTo>
                    <a:pt x="118" y="57"/>
                  </a:lnTo>
                  <a:lnTo>
                    <a:pt x="124" y="74"/>
                  </a:lnTo>
                  <a:lnTo>
                    <a:pt x="130" y="79"/>
                  </a:lnTo>
                  <a:lnTo>
                    <a:pt x="135" y="81"/>
                  </a:lnTo>
                  <a:lnTo>
                    <a:pt x="141" y="86"/>
                  </a:lnTo>
                  <a:lnTo>
                    <a:pt x="147" y="89"/>
                  </a:lnTo>
                  <a:lnTo>
                    <a:pt x="152" y="104"/>
                  </a:lnTo>
                  <a:lnTo>
                    <a:pt x="158" y="133"/>
                  </a:lnTo>
                  <a:lnTo>
                    <a:pt x="163" y="170"/>
                  </a:lnTo>
                  <a:lnTo>
                    <a:pt x="169" y="219"/>
                  </a:lnTo>
                  <a:lnTo>
                    <a:pt x="175" y="266"/>
                  </a:lnTo>
                  <a:lnTo>
                    <a:pt x="180" y="315"/>
                  </a:lnTo>
                  <a:lnTo>
                    <a:pt x="186" y="365"/>
                  </a:lnTo>
                  <a:lnTo>
                    <a:pt x="192" y="415"/>
                  </a:lnTo>
                  <a:lnTo>
                    <a:pt x="197" y="463"/>
                  </a:lnTo>
                  <a:lnTo>
                    <a:pt x="203" y="495"/>
                  </a:lnTo>
                  <a:lnTo>
                    <a:pt x="209" y="520"/>
                  </a:lnTo>
                  <a:lnTo>
                    <a:pt x="214" y="534"/>
                  </a:lnTo>
                  <a:lnTo>
                    <a:pt x="220" y="554"/>
                  </a:lnTo>
                  <a:lnTo>
                    <a:pt x="225" y="581"/>
                  </a:lnTo>
                  <a:lnTo>
                    <a:pt x="231" y="596"/>
                  </a:lnTo>
                  <a:lnTo>
                    <a:pt x="237" y="608"/>
                  </a:lnTo>
                  <a:lnTo>
                    <a:pt x="242" y="621"/>
                  </a:lnTo>
                  <a:lnTo>
                    <a:pt x="248" y="628"/>
                  </a:lnTo>
                  <a:lnTo>
                    <a:pt x="254" y="635"/>
                  </a:lnTo>
                  <a:lnTo>
                    <a:pt x="259" y="637"/>
                  </a:lnTo>
                  <a:lnTo>
                    <a:pt x="265" y="633"/>
                  </a:lnTo>
                  <a:lnTo>
                    <a:pt x="270" y="633"/>
                  </a:lnTo>
                  <a:lnTo>
                    <a:pt x="276" y="623"/>
                  </a:lnTo>
                  <a:lnTo>
                    <a:pt x="282" y="613"/>
                  </a:lnTo>
                  <a:lnTo>
                    <a:pt x="287" y="610"/>
                  </a:lnTo>
                  <a:lnTo>
                    <a:pt x="293" y="598"/>
                  </a:lnTo>
                  <a:lnTo>
                    <a:pt x="299" y="583"/>
                  </a:lnTo>
                  <a:lnTo>
                    <a:pt x="304" y="574"/>
                  </a:lnTo>
                  <a:lnTo>
                    <a:pt x="310" y="571"/>
                  </a:lnTo>
                  <a:lnTo>
                    <a:pt x="316" y="564"/>
                  </a:lnTo>
                  <a:lnTo>
                    <a:pt x="321" y="540"/>
                  </a:lnTo>
                  <a:lnTo>
                    <a:pt x="327" y="528"/>
                  </a:lnTo>
                  <a:lnTo>
                    <a:pt x="332" y="518"/>
                  </a:lnTo>
                  <a:lnTo>
                    <a:pt x="338" y="512"/>
                  </a:lnTo>
                  <a:lnTo>
                    <a:pt x="344" y="498"/>
                  </a:lnTo>
                  <a:lnTo>
                    <a:pt x="349" y="488"/>
                  </a:lnTo>
                  <a:lnTo>
                    <a:pt x="355" y="474"/>
                  </a:lnTo>
                  <a:lnTo>
                    <a:pt x="361" y="456"/>
                  </a:lnTo>
                  <a:lnTo>
                    <a:pt x="366" y="444"/>
                  </a:lnTo>
                  <a:lnTo>
                    <a:pt x="372" y="439"/>
                  </a:lnTo>
                  <a:lnTo>
                    <a:pt x="378" y="420"/>
                  </a:lnTo>
                  <a:lnTo>
                    <a:pt x="383" y="405"/>
                  </a:lnTo>
                  <a:lnTo>
                    <a:pt x="389" y="395"/>
                  </a:lnTo>
                  <a:lnTo>
                    <a:pt x="394" y="385"/>
                  </a:lnTo>
                  <a:lnTo>
                    <a:pt x="400" y="376"/>
                  </a:lnTo>
                  <a:lnTo>
                    <a:pt x="406" y="365"/>
                  </a:lnTo>
                  <a:lnTo>
                    <a:pt x="411" y="349"/>
                  </a:lnTo>
                  <a:lnTo>
                    <a:pt x="417" y="334"/>
                  </a:lnTo>
                  <a:lnTo>
                    <a:pt x="423" y="326"/>
                  </a:lnTo>
                  <a:lnTo>
                    <a:pt x="428" y="314"/>
                  </a:lnTo>
                  <a:lnTo>
                    <a:pt x="434" y="302"/>
                  </a:lnTo>
                  <a:lnTo>
                    <a:pt x="440" y="295"/>
                  </a:lnTo>
                  <a:lnTo>
                    <a:pt x="445" y="292"/>
                  </a:lnTo>
                  <a:lnTo>
                    <a:pt x="451" y="287"/>
                  </a:lnTo>
                  <a:lnTo>
                    <a:pt x="456" y="280"/>
                  </a:lnTo>
                  <a:lnTo>
                    <a:pt x="462" y="270"/>
                  </a:lnTo>
                  <a:lnTo>
                    <a:pt x="468" y="263"/>
                  </a:lnTo>
                  <a:lnTo>
                    <a:pt x="473" y="256"/>
                  </a:lnTo>
                  <a:lnTo>
                    <a:pt x="479" y="246"/>
                  </a:lnTo>
                  <a:lnTo>
                    <a:pt x="485" y="244"/>
                  </a:lnTo>
                  <a:lnTo>
                    <a:pt x="490" y="233"/>
                  </a:lnTo>
                  <a:lnTo>
                    <a:pt x="496" y="226"/>
                  </a:lnTo>
                  <a:lnTo>
                    <a:pt x="502" y="223"/>
                  </a:lnTo>
                  <a:lnTo>
                    <a:pt x="507" y="214"/>
                  </a:lnTo>
                  <a:lnTo>
                    <a:pt x="513" y="209"/>
                  </a:lnTo>
                  <a:lnTo>
                    <a:pt x="518" y="206"/>
                  </a:lnTo>
                  <a:lnTo>
                    <a:pt x="524" y="206"/>
                  </a:lnTo>
                  <a:lnTo>
                    <a:pt x="530" y="204"/>
                  </a:lnTo>
                  <a:lnTo>
                    <a:pt x="535" y="199"/>
                  </a:lnTo>
                  <a:lnTo>
                    <a:pt x="540" y="195"/>
                  </a:lnTo>
                  <a:lnTo>
                    <a:pt x="545" y="190"/>
                  </a:lnTo>
                  <a:lnTo>
                    <a:pt x="551" y="184"/>
                  </a:lnTo>
                  <a:lnTo>
                    <a:pt x="556" y="170"/>
                  </a:lnTo>
                  <a:lnTo>
                    <a:pt x="562" y="167"/>
                  </a:lnTo>
                  <a:lnTo>
                    <a:pt x="568" y="173"/>
                  </a:lnTo>
                  <a:lnTo>
                    <a:pt x="573" y="173"/>
                  </a:lnTo>
                  <a:lnTo>
                    <a:pt x="579" y="168"/>
                  </a:lnTo>
                  <a:lnTo>
                    <a:pt x="585" y="158"/>
                  </a:lnTo>
                  <a:lnTo>
                    <a:pt x="590" y="158"/>
                  </a:lnTo>
                  <a:lnTo>
                    <a:pt x="596" y="153"/>
                  </a:lnTo>
                  <a:lnTo>
                    <a:pt x="602" y="153"/>
                  </a:lnTo>
                  <a:lnTo>
                    <a:pt x="607" y="153"/>
                  </a:lnTo>
                  <a:lnTo>
                    <a:pt x="613" y="148"/>
                  </a:lnTo>
                  <a:lnTo>
                    <a:pt x="618" y="148"/>
                  </a:lnTo>
                  <a:lnTo>
                    <a:pt x="624" y="148"/>
                  </a:lnTo>
                  <a:lnTo>
                    <a:pt x="630" y="152"/>
                  </a:lnTo>
                  <a:lnTo>
                    <a:pt x="635" y="148"/>
                  </a:lnTo>
                  <a:lnTo>
                    <a:pt x="641" y="138"/>
                  </a:lnTo>
                  <a:lnTo>
                    <a:pt x="647" y="131"/>
                  </a:lnTo>
                  <a:lnTo>
                    <a:pt x="652" y="141"/>
                  </a:lnTo>
                  <a:lnTo>
                    <a:pt x="658" y="145"/>
                  </a:lnTo>
                  <a:lnTo>
                    <a:pt x="664" y="135"/>
                  </a:lnTo>
                  <a:lnTo>
                    <a:pt x="669" y="133"/>
                  </a:lnTo>
                  <a:lnTo>
                    <a:pt x="675" y="128"/>
                  </a:lnTo>
                  <a:lnTo>
                    <a:pt x="680" y="135"/>
                  </a:lnTo>
                  <a:lnTo>
                    <a:pt x="686" y="135"/>
                  </a:lnTo>
                  <a:lnTo>
                    <a:pt x="692" y="131"/>
                  </a:lnTo>
                  <a:lnTo>
                    <a:pt x="697" y="128"/>
                  </a:lnTo>
                  <a:lnTo>
                    <a:pt x="703" y="124"/>
                  </a:lnTo>
                  <a:lnTo>
                    <a:pt x="709" y="121"/>
                  </a:lnTo>
                  <a:lnTo>
                    <a:pt x="714" y="114"/>
                  </a:lnTo>
                  <a:lnTo>
                    <a:pt x="720" y="121"/>
                  </a:lnTo>
                  <a:lnTo>
                    <a:pt x="725" y="123"/>
                  </a:lnTo>
                  <a:lnTo>
                    <a:pt x="731" y="124"/>
                  </a:lnTo>
                  <a:lnTo>
                    <a:pt x="737" y="123"/>
                  </a:lnTo>
                  <a:lnTo>
                    <a:pt x="742" y="126"/>
                  </a:lnTo>
                  <a:lnTo>
                    <a:pt x="748" y="119"/>
                  </a:lnTo>
                  <a:lnTo>
                    <a:pt x="754" y="109"/>
                  </a:lnTo>
                  <a:lnTo>
                    <a:pt x="759" y="113"/>
                  </a:lnTo>
                  <a:lnTo>
                    <a:pt x="765" y="116"/>
                  </a:lnTo>
                  <a:lnTo>
                    <a:pt x="771" y="113"/>
                  </a:lnTo>
                  <a:lnTo>
                    <a:pt x="776" y="106"/>
                  </a:lnTo>
                  <a:lnTo>
                    <a:pt x="782" y="113"/>
                  </a:lnTo>
                  <a:lnTo>
                    <a:pt x="787" y="116"/>
                  </a:lnTo>
                  <a:lnTo>
                    <a:pt x="793" y="114"/>
                  </a:lnTo>
                  <a:lnTo>
                    <a:pt x="799" y="118"/>
                  </a:lnTo>
                  <a:lnTo>
                    <a:pt x="804" y="118"/>
                  </a:lnTo>
                  <a:lnTo>
                    <a:pt x="810" y="113"/>
                  </a:lnTo>
                  <a:lnTo>
                    <a:pt x="816" y="113"/>
                  </a:lnTo>
                  <a:lnTo>
                    <a:pt x="821" y="116"/>
                  </a:lnTo>
                  <a:lnTo>
                    <a:pt x="827" y="116"/>
                  </a:lnTo>
                  <a:lnTo>
                    <a:pt x="833" y="111"/>
                  </a:lnTo>
                  <a:lnTo>
                    <a:pt x="838" y="108"/>
                  </a:lnTo>
                  <a:lnTo>
                    <a:pt x="844" y="114"/>
                  </a:lnTo>
                  <a:lnTo>
                    <a:pt x="849" y="118"/>
                  </a:lnTo>
                  <a:lnTo>
                    <a:pt x="855" y="118"/>
                  </a:lnTo>
                  <a:lnTo>
                    <a:pt x="861" y="116"/>
                  </a:lnTo>
                  <a:lnTo>
                    <a:pt x="866" y="116"/>
                  </a:lnTo>
                  <a:lnTo>
                    <a:pt x="872" y="113"/>
                  </a:lnTo>
                  <a:lnTo>
                    <a:pt x="878" y="116"/>
                  </a:lnTo>
                  <a:lnTo>
                    <a:pt x="883" y="116"/>
                  </a:lnTo>
                  <a:lnTo>
                    <a:pt x="889" y="109"/>
                  </a:lnTo>
                  <a:lnTo>
                    <a:pt x="895" y="106"/>
                  </a:lnTo>
                  <a:lnTo>
                    <a:pt x="900" y="111"/>
                  </a:lnTo>
                  <a:lnTo>
                    <a:pt x="906" y="109"/>
                  </a:lnTo>
                  <a:lnTo>
                    <a:pt x="911" y="104"/>
                  </a:lnTo>
                  <a:lnTo>
                    <a:pt x="917" y="109"/>
                  </a:lnTo>
                  <a:lnTo>
                    <a:pt x="923" y="109"/>
                  </a:lnTo>
                  <a:lnTo>
                    <a:pt x="928" y="104"/>
                  </a:lnTo>
                  <a:lnTo>
                    <a:pt x="934" y="102"/>
                  </a:lnTo>
                  <a:lnTo>
                    <a:pt x="940" y="106"/>
                  </a:lnTo>
                  <a:lnTo>
                    <a:pt x="945" y="108"/>
                  </a:lnTo>
                  <a:lnTo>
                    <a:pt x="951" y="108"/>
                  </a:lnTo>
                  <a:lnTo>
                    <a:pt x="957" y="102"/>
                  </a:lnTo>
                  <a:lnTo>
                    <a:pt x="962" y="102"/>
                  </a:lnTo>
                  <a:lnTo>
                    <a:pt x="968" y="99"/>
                  </a:lnTo>
                  <a:lnTo>
                    <a:pt x="973" y="104"/>
                  </a:lnTo>
                  <a:lnTo>
                    <a:pt x="979" y="108"/>
                  </a:lnTo>
                  <a:lnTo>
                    <a:pt x="985" y="101"/>
                  </a:lnTo>
                  <a:lnTo>
                    <a:pt x="990" y="101"/>
                  </a:lnTo>
                  <a:lnTo>
                    <a:pt x="996" y="102"/>
                  </a:lnTo>
                  <a:lnTo>
                    <a:pt x="1002" y="102"/>
                  </a:lnTo>
                  <a:lnTo>
                    <a:pt x="1007" y="108"/>
                  </a:lnTo>
                  <a:lnTo>
                    <a:pt x="1013" y="113"/>
                  </a:lnTo>
                  <a:lnTo>
                    <a:pt x="1018" y="113"/>
                  </a:lnTo>
                  <a:lnTo>
                    <a:pt x="1024" y="111"/>
                  </a:lnTo>
                  <a:lnTo>
                    <a:pt x="1030" y="108"/>
                  </a:lnTo>
                  <a:lnTo>
                    <a:pt x="1035" y="106"/>
                  </a:lnTo>
                  <a:lnTo>
                    <a:pt x="1041" y="104"/>
                  </a:lnTo>
                  <a:lnTo>
                    <a:pt x="1047" y="106"/>
                  </a:lnTo>
                  <a:lnTo>
                    <a:pt x="1052" y="106"/>
                  </a:lnTo>
                  <a:lnTo>
                    <a:pt x="1058" y="99"/>
                  </a:lnTo>
                  <a:lnTo>
                    <a:pt x="1064" y="91"/>
                  </a:lnTo>
                  <a:lnTo>
                    <a:pt x="1069" y="92"/>
                  </a:lnTo>
                  <a:lnTo>
                    <a:pt x="1075" y="91"/>
                  </a:lnTo>
                </a:path>
              </a:pathLst>
            </a:cu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5" name="Rectangle 52"/>
            <p:cNvSpPr>
              <a:spLocks noChangeAspect="1" noChangeArrowheads="1"/>
            </p:cNvSpPr>
            <p:nvPr/>
          </p:nvSpPr>
          <p:spPr bwMode="auto">
            <a:xfrm>
              <a:off x="2746" y="450"/>
              <a:ext cx="664" cy="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9266" name="Freeform 53"/>
            <p:cNvSpPr>
              <a:spLocks noChangeAspect="1"/>
            </p:cNvSpPr>
            <p:nvPr/>
          </p:nvSpPr>
          <p:spPr bwMode="auto">
            <a:xfrm>
              <a:off x="2762" y="525"/>
              <a:ext cx="562" cy="370"/>
            </a:xfrm>
            <a:custGeom>
              <a:avLst/>
              <a:gdLst>
                <a:gd name="T0" fmla="*/ 1 w 1075"/>
                <a:gd name="T1" fmla="*/ 1 h 708"/>
                <a:gd name="T2" fmla="*/ 1 w 1075"/>
                <a:gd name="T3" fmla="*/ 1 h 708"/>
                <a:gd name="T4" fmla="*/ 1 w 1075"/>
                <a:gd name="T5" fmla="*/ 1 h 708"/>
                <a:gd name="T6" fmla="*/ 1 w 1075"/>
                <a:gd name="T7" fmla="*/ 1 h 708"/>
                <a:gd name="T8" fmla="*/ 1 w 1075"/>
                <a:gd name="T9" fmla="*/ 0 h 708"/>
                <a:gd name="T10" fmla="*/ 1 w 1075"/>
                <a:gd name="T11" fmla="*/ 1 h 708"/>
                <a:gd name="T12" fmla="*/ 1 w 1075"/>
                <a:gd name="T13" fmla="*/ 1 h 708"/>
                <a:gd name="T14" fmla="*/ 1 w 1075"/>
                <a:gd name="T15" fmla="*/ 1 h 708"/>
                <a:gd name="T16" fmla="*/ 1 w 1075"/>
                <a:gd name="T17" fmla="*/ 1 h 708"/>
                <a:gd name="T18" fmla="*/ 1 w 1075"/>
                <a:gd name="T19" fmla="*/ 1 h 708"/>
                <a:gd name="T20" fmla="*/ 1 w 1075"/>
                <a:gd name="T21" fmla="*/ 1 h 708"/>
                <a:gd name="T22" fmla="*/ 1 w 1075"/>
                <a:gd name="T23" fmla="*/ 1 h 708"/>
                <a:gd name="T24" fmla="*/ 1 w 1075"/>
                <a:gd name="T25" fmla="*/ 1 h 708"/>
                <a:gd name="T26" fmla="*/ 1 w 1075"/>
                <a:gd name="T27" fmla="*/ 1 h 708"/>
                <a:gd name="T28" fmla="*/ 1 w 1075"/>
                <a:gd name="T29" fmla="*/ 1 h 708"/>
                <a:gd name="T30" fmla="*/ 1 w 1075"/>
                <a:gd name="T31" fmla="*/ 1 h 708"/>
                <a:gd name="T32" fmla="*/ 1 w 1075"/>
                <a:gd name="T33" fmla="*/ 1 h 708"/>
                <a:gd name="T34" fmla="*/ 1 w 1075"/>
                <a:gd name="T35" fmla="*/ 1 h 708"/>
                <a:gd name="T36" fmla="*/ 1 w 1075"/>
                <a:gd name="T37" fmla="*/ 1 h 708"/>
                <a:gd name="T38" fmla="*/ 1 w 1075"/>
                <a:gd name="T39" fmla="*/ 1 h 708"/>
                <a:gd name="T40" fmla="*/ 1 w 1075"/>
                <a:gd name="T41" fmla="*/ 1 h 708"/>
                <a:gd name="T42" fmla="*/ 1 w 1075"/>
                <a:gd name="T43" fmla="*/ 1 h 708"/>
                <a:gd name="T44" fmla="*/ 1 w 1075"/>
                <a:gd name="T45" fmla="*/ 1 h 708"/>
                <a:gd name="T46" fmla="*/ 1 w 1075"/>
                <a:gd name="T47" fmla="*/ 1 h 708"/>
                <a:gd name="T48" fmla="*/ 1 w 1075"/>
                <a:gd name="T49" fmla="*/ 1 h 708"/>
                <a:gd name="T50" fmla="*/ 1 w 1075"/>
                <a:gd name="T51" fmla="*/ 1 h 708"/>
                <a:gd name="T52" fmla="*/ 1 w 1075"/>
                <a:gd name="T53" fmla="*/ 1 h 708"/>
                <a:gd name="T54" fmla="*/ 1 w 1075"/>
                <a:gd name="T55" fmla="*/ 1 h 708"/>
                <a:gd name="T56" fmla="*/ 1 w 1075"/>
                <a:gd name="T57" fmla="*/ 1 h 708"/>
                <a:gd name="T58" fmla="*/ 1 w 1075"/>
                <a:gd name="T59" fmla="*/ 1 h 708"/>
                <a:gd name="T60" fmla="*/ 1 w 1075"/>
                <a:gd name="T61" fmla="*/ 1 h 708"/>
                <a:gd name="T62" fmla="*/ 1 w 1075"/>
                <a:gd name="T63" fmla="*/ 1 h 708"/>
                <a:gd name="T64" fmla="*/ 1 w 1075"/>
                <a:gd name="T65" fmla="*/ 1 h 708"/>
                <a:gd name="T66" fmla="*/ 1 w 1075"/>
                <a:gd name="T67" fmla="*/ 1 h 708"/>
                <a:gd name="T68" fmla="*/ 1 w 1075"/>
                <a:gd name="T69" fmla="*/ 1 h 708"/>
                <a:gd name="T70" fmla="*/ 1 w 1075"/>
                <a:gd name="T71" fmla="*/ 1 h 708"/>
                <a:gd name="T72" fmla="*/ 1 w 1075"/>
                <a:gd name="T73" fmla="*/ 1 h 708"/>
                <a:gd name="T74" fmla="*/ 1 w 1075"/>
                <a:gd name="T75" fmla="*/ 1 h 708"/>
                <a:gd name="T76" fmla="*/ 1 w 1075"/>
                <a:gd name="T77" fmla="*/ 1 h 708"/>
                <a:gd name="T78" fmla="*/ 1 w 1075"/>
                <a:gd name="T79" fmla="*/ 1 h 708"/>
                <a:gd name="T80" fmla="*/ 1 w 1075"/>
                <a:gd name="T81" fmla="*/ 1 h 708"/>
                <a:gd name="T82" fmla="*/ 1 w 1075"/>
                <a:gd name="T83" fmla="*/ 1 h 708"/>
                <a:gd name="T84" fmla="*/ 1 w 1075"/>
                <a:gd name="T85" fmla="*/ 1 h 708"/>
                <a:gd name="T86" fmla="*/ 1 w 1075"/>
                <a:gd name="T87" fmla="*/ 1 h 708"/>
                <a:gd name="T88" fmla="*/ 1 w 1075"/>
                <a:gd name="T89" fmla="*/ 1 h 708"/>
                <a:gd name="T90" fmla="*/ 1 w 1075"/>
                <a:gd name="T91" fmla="*/ 1 h 708"/>
                <a:gd name="T92" fmla="*/ 1 w 1075"/>
                <a:gd name="T93" fmla="*/ 1 h 708"/>
                <a:gd name="T94" fmla="*/ 1 w 1075"/>
                <a:gd name="T95" fmla="*/ 1 h 708"/>
                <a:gd name="T96" fmla="*/ 1 w 1075"/>
                <a:gd name="T97" fmla="*/ 1 h 708"/>
                <a:gd name="T98" fmla="*/ 1 w 1075"/>
                <a:gd name="T99" fmla="*/ 1 h 708"/>
                <a:gd name="T100" fmla="*/ 1 w 1075"/>
                <a:gd name="T101" fmla="*/ 1 h 708"/>
                <a:gd name="T102" fmla="*/ 1 w 1075"/>
                <a:gd name="T103" fmla="*/ 1 h 708"/>
                <a:gd name="T104" fmla="*/ 1 w 1075"/>
                <a:gd name="T105" fmla="*/ 1 h 708"/>
                <a:gd name="T106" fmla="*/ 1 w 1075"/>
                <a:gd name="T107" fmla="*/ 1 h 708"/>
                <a:gd name="T108" fmla="*/ 1 w 1075"/>
                <a:gd name="T109" fmla="*/ 1 h 708"/>
                <a:gd name="T110" fmla="*/ 1 w 1075"/>
                <a:gd name="T111" fmla="*/ 1 h 708"/>
                <a:gd name="T112" fmla="*/ 1 w 1075"/>
                <a:gd name="T113" fmla="*/ 1 h 708"/>
                <a:gd name="T114" fmla="*/ 1 w 1075"/>
                <a:gd name="T115" fmla="*/ 1 h 708"/>
                <a:gd name="T116" fmla="*/ 1 w 1075"/>
                <a:gd name="T117" fmla="*/ 1 h 708"/>
                <a:gd name="T118" fmla="*/ 1 w 1075"/>
                <a:gd name="T119" fmla="*/ 1 h 708"/>
                <a:gd name="T120" fmla="*/ 1 w 1075"/>
                <a:gd name="T121" fmla="*/ 1 h 708"/>
                <a:gd name="T122" fmla="*/ 1 w 1075"/>
                <a:gd name="T123" fmla="*/ 1 h 70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075"/>
                <a:gd name="T187" fmla="*/ 0 h 708"/>
                <a:gd name="T188" fmla="*/ 1075 w 1075"/>
                <a:gd name="T189" fmla="*/ 708 h 70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075" h="708">
                  <a:moveTo>
                    <a:pt x="0" y="60"/>
                  </a:moveTo>
                  <a:lnTo>
                    <a:pt x="6" y="66"/>
                  </a:lnTo>
                  <a:lnTo>
                    <a:pt x="11" y="71"/>
                  </a:lnTo>
                  <a:lnTo>
                    <a:pt x="17" y="69"/>
                  </a:lnTo>
                  <a:lnTo>
                    <a:pt x="23" y="69"/>
                  </a:lnTo>
                  <a:lnTo>
                    <a:pt x="28" y="74"/>
                  </a:lnTo>
                  <a:lnTo>
                    <a:pt x="34" y="69"/>
                  </a:lnTo>
                  <a:lnTo>
                    <a:pt x="39" y="71"/>
                  </a:lnTo>
                  <a:lnTo>
                    <a:pt x="45" y="64"/>
                  </a:lnTo>
                  <a:lnTo>
                    <a:pt x="51" y="64"/>
                  </a:lnTo>
                  <a:lnTo>
                    <a:pt x="56" y="62"/>
                  </a:lnTo>
                  <a:lnTo>
                    <a:pt x="57" y="96"/>
                  </a:lnTo>
                  <a:lnTo>
                    <a:pt x="64" y="95"/>
                  </a:lnTo>
                  <a:lnTo>
                    <a:pt x="66" y="0"/>
                  </a:lnTo>
                  <a:lnTo>
                    <a:pt x="101" y="0"/>
                  </a:lnTo>
                  <a:lnTo>
                    <a:pt x="107" y="17"/>
                  </a:lnTo>
                  <a:lnTo>
                    <a:pt x="113" y="32"/>
                  </a:lnTo>
                  <a:lnTo>
                    <a:pt x="118" y="40"/>
                  </a:lnTo>
                  <a:lnTo>
                    <a:pt x="124" y="45"/>
                  </a:lnTo>
                  <a:lnTo>
                    <a:pt x="130" y="59"/>
                  </a:lnTo>
                  <a:lnTo>
                    <a:pt x="135" y="76"/>
                  </a:lnTo>
                  <a:lnTo>
                    <a:pt x="141" y="84"/>
                  </a:lnTo>
                  <a:lnTo>
                    <a:pt x="147" y="88"/>
                  </a:lnTo>
                  <a:lnTo>
                    <a:pt x="152" y="91"/>
                  </a:lnTo>
                  <a:lnTo>
                    <a:pt x="158" y="101"/>
                  </a:lnTo>
                  <a:lnTo>
                    <a:pt x="163" y="135"/>
                  </a:lnTo>
                  <a:lnTo>
                    <a:pt x="169" y="172"/>
                  </a:lnTo>
                  <a:lnTo>
                    <a:pt x="175" y="233"/>
                  </a:lnTo>
                  <a:lnTo>
                    <a:pt x="180" y="307"/>
                  </a:lnTo>
                  <a:lnTo>
                    <a:pt x="186" y="368"/>
                  </a:lnTo>
                  <a:lnTo>
                    <a:pt x="192" y="417"/>
                  </a:lnTo>
                  <a:lnTo>
                    <a:pt x="197" y="470"/>
                  </a:lnTo>
                  <a:lnTo>
                    <a:pt x="203" y="522"/>
                  </a:lnTo>
                  <a:lnTo>
                    <a:pt x="209" y="551"/>
                  </a:lnTo>
                  <a:lnTo>
                    <a:pt x="214" y="578"/>
                  </a:lnTo>
                  <a:lnTo>
                    <a:pt x="220" y="603"/>
                  </a:lnTo>
                  <a:lnTo>
                    <a:pt x="225" y="630"/>
                  </a:lnTo>
                  <a:lnTo>
                    <a:pt x="231" y="647"/>
                  </a:lnTo>
                  <a:lnTo>
                    <a:pt x="237" y="662"/>
                  </a:lnTo>
                  <a:lnTo>
                    <a:pt x="242" y="677"/>
                  </a:lnTo>
                  <a:lnTo>
                    <a:pt x="248" y="691"/>
                  </a:lnTo>
                  <a:lnTo>
                    <a:pt x="254" y="701"/>
                  </a:lnTo>
                  <a:lnTo>
                    <a:pt x="259" y="708"/>
                  </a:lnTo>
                  <a:lnTo>
                    <a:pt x="265" y="693"/>
                  </a:lnTo>
                  <a:lnTo>
                    <a:pt x="270" y="684"/>
                  </a:lnTo>
                  <a:lnTo>
                    <a:pt x="276" y="689"/>
                  </a:lnTo>
                  <a:lnTo>
                    <a:pt x="282" y="681"/>
                  </a:lnTo>
                  <a:lnTo>
                    <a:pt x="287" y="672"/>
                  </a:lnTo>
                  <a:lnTo>
                    <a:pt x="293" y="657"/>
                  </a:lnTo>
                  <a:lnTo>
                    <a:pt x="299" y="640"/>
                  </a:lnTo>
                  <a:lnTo>
                    <a:pt x="304" y="628"/>
                  </a:lnTo>
                  <a:lnTo>
                    <a:pt x="310" y="625"/>
                  </a:lnTo>
                  <a:lnTo>
                    <a:pt x="316" y="623"/>
                  </a:lnTo>
                  <a:lnTo>
                    <a:pt x="321" y="605"/>
                  </a:lnTo>
                  <a:lnTo>
                    <a:pt x="327" y="593"/>
                  </a:lnTo>
                  <a:lnTo>
                    <a:pt x="332" y="569"/>
                  </a:lnTo>
                  <a:lnTo>
                    <a:pt x="338" y="559"/>
                  </a:lnTo>
                  <a:lnTo>
                    <a:pt x="344" y="551"/>
                  </a:lnTo>
                  <a:lnTo>
                    <a:pt x="349" y="535"/>
                  </a:lnTo>
                  <a:lnTo>
                    <a:pt x="355" y="512"/>
                  </a:lnTo>
                  <a:lnTo>
                    <a:pt x="361" y="495"/>
                  </a:lnTo>
                  <a:lnTo>
                    <a:pt x="366" y="488"/>
                  </a:lnTo>
                  <a:lnTo>
                    <a:pt x="372" y="478"/>
                  </a:lnTo>
                  <a:lnTo>
                    <a:pt x="378" y="463"/>
                  </a:lnTo>
                  <a:lnTo>
                    <a:pt x="383" y="441"/>
                  </a:lnTo>
                  <a:lnTo>
                    <a:pt x="389" y="432"/>
                  </a:lnTo>
                  <a:lnTo>
                    <a:pt x="394" y="421"/>
                  </a:lnTo>
                  <a:lnTo>
                    <a:pt x="400" y="410"/>
                  </a:lnTo>
                  <a:lnTo>
                    <a:pt x="406" y="399"/>
                  </a:lnTo>
                  <a:lnTo>
                    <a:pt x="411" y="380"/>
                  </a:lnTo>
                  <a:lnTo>
                    <a:pt x="417" y="366"/>
                  </a:lnTo>
                  <a:lnTo>
                    <a:pt x="423" y="363"/>
                  </a:lnTo>
                  <a:lnTo>
                    <a:pt x="428" y="355"/>
                  </a:lnTo>
                  <a:lnTo>
                    <a:pt x="434" y="344"/>
                  </a:lnTo>
                  <a:lnTo>
                    <a:pt x="440" y="339"/>
                  </a:lnTo>
                  <a:lnTo>
                    <a:pt x="445" y="328"/>
                  </a:lnTo>
                  <a:lnTo>
                    <a:pt x="451" y="312"/>
                  </a:lnTo>
                  <a:lnTo>
                    <a:pt x="456" y="295"/>
                  </a:lnTo>
                  <a:lnTo>
                    <a:pt x="462" y="289"/>
                  </a:lnTo>
                  <a:lnTo>
                    <a:pt x="468" y="280"/>
                  </a:lnTo>
                  <a:lnTo>
                    <a:pt x="473" y="272"/>
                  </a:lnTo>
                  <a:lnTo>
                    <a:pt x="479" y="270"/>
                  </a:lnTo>
                  <a:lnTo>
                    <a:pt x="485" y="263"/>
                  </a:lnTo>
                  <a:lnTo>
                    <a:pt x="490" y="258"/>
                  </a:lnTo>
                  <a:lnTo>
                    <a:pt x="496" y="246"/>
                  </a:lnTo>
                  <a:lnTo>
                    <a:pt x="502" y="238"/>
                  </a:lnTo>
                  <a:lnTo>
                    <a:pt x="507" y="235"/>
                  </a:lnTo>
                  <a:lnTo>
                    <a:pt x="513" y="235"/>
                  </a:lnTo>
                  <a:lnTo>
                    <a:pt x="518" y="221"/>
                  </a:lnTo>
                  <a:lnTo>
                    <a:pt x="524" y="218"/>
                  </a:lnTo>
                  <a:lnTo>
                    <a:pt x="530" y="213"/>
                  </a:lnTo>
                  <a:lnTo>
                    <a:pt x="535" y="204"/>
                  </a:lnTo>
                  <a:lnTo>
                    <a:pt x="540" y="197"/>
                  </a:lnTo>
                  <a:lnTo>
                    <a:pt x="545" y="201"/>
                  </a:lnTo>
                  <a:lnTo>
                    <a:pt x="551" y="213"/>
                  </a:lnTo>
                  <a:lnTo>
                    <a:pt x="556" y="208"/>
                  </a:lnTo>
                  <a:lnTo>
                    <a:pt x="562" y="206"/>
                  </a:lnTo>
                  <a:lnTo>
                    <a:pt x="568" y="201"/>
                  </a:lnTo>
                  <a:lnTo>
                    <a:pt x="573" y="192"/>
                  </a:lnTo>
                  <a:lnTo>
                    <a:pt x="579" y="192"/>
                  </a:lnTo>
                  <a:lnTo>
                    <a:pt x="585" y="194"/>
                  </a:lnTo>
                  <a:lnTo>
                    <a:pt x="590" y="184"/>
                  </a:lnTo>
                  <a:lnTo>
                    <a:pt x="596" y="180"/>
                  </a:lnTo>
                  <a:lnTo>
                    <a:pt x="602" y="177"/>
                  </a:lnTo>
                  <a:lnTo>
                    <a:pt x="607" y="174"/>
                  </a:lnTo>
                  <a:lnTo>
                    <a:pt x="613" y="174"/>
                  </a:lnTo>
                  <a:lnTo>
                    <a:pt x="618" y="172"/>
                  </a:lnTo>
                  <a:lnTo>
                    <a:pt x="624" y="175"/>
                  </a:lnTo>
                  <a:lnTo>
                    <a:pt x="630" y="174"/>
                  </a:lnTo>
                  <a:lnTo>
                    <a:pt x="635" y="167"/>
                  </a:lnTo>
                  <a:lnTo>
                    <a:pt x="641" y="162"/>
                  </a:lnTo>
                  <a:lnTo>
                    <a:pt x="647" y="160"/>
                  </a:lnTo>
                  <a:lnTo>
                    <a:pt x="652" y="153"/>
                  </a:lnTo>
                  <a:lnTo>
                    <a:pt x="658" y="160"/>
                  </a:lnTo>
                  <a:lnTo>
                    <a:pt x="664" y="174"/>
                  </a:lnTo>
                  <a:lnTo>
                    <a:pt x="669" y="172"/>
                  </a:lnTo>
                  <a:lnTo>
                    <a:pt x="675" y="157"/>
                  </a:lnTo>
                  <a:lnTo>
                    <a:pt x="680" y="148"/>
                  </a:lnTo>
                  <a:lnTo>
                    <a:pt x="686" y="142"/>
                  </a:lnTo>
                  <a:lnTo>
                    <a:pt x="692" y="140"/>
                  </a:lnTo>
                  <a:lnTo>
                    <a:pt x="697" y="143"/>
                  </a:lnTo>
                  <a:lnTo>
                    <a:pt x="703" y="147"/>
                  </a:lnTo>
                  <a:lnTo>
                    <a:pt x="709" y="140"/>
                  </a:lnTo>
                  <a:lnTo>
                    <a:pt x="714" y="135"/>
                  </a:lnTo>
                  <a:lnTo>
                    <a:pt x="720" y="131"/>
                  </a:lnTo>
                  <a:lnTo>
                    <a:pt x="725" y="140"/>
                  </a:lnTo>
                  <a:lnTo>
                    <a:pt x="731" y="147"/>
                  </a:lnTo>
                  <a:lnTo>
                    <a:pt x="737" y="145"/>
                  </a:lnTo>
                  <a:lnTo>
                    <a:pt x="742" y="142"/>
                  </a:lnTo>
                  <a:lnTo>
                    <a:pt x="748" y="143"/>
                  </a:lnTo>
                  <a:lnTo>
                    <a:pt x="754" y="133"/>
                  </a:lnTo>
                  <a:lnTo>
                    <a:pt x="759" y="130"/>
                  </a:lnTo>
                  <a:lnTo>
                    <a:pt x="765" y="131"/>
                  </a:lnTo>
                  <a:lnTo>
                    <a:pt x="771" y="142"/>
                  </a:lnTo>
                  <a:lnTo>
                    <a:pt x="776" y="147"/>
                  </a:lnTo>
                  <a:lnTo>
                    <a:pt x="782" y="142"/>
                  </a:lnTo>
                  <a:lnTo>
                    <a:pt x="787" y="140"/>
                  </a:lnTo>
                  <a:lnTo>
                    <a:pt x="793" y="145"/>
                  </a:lnTo>
                  <a:lnTo>
                    <a:pt x="799" y="147"/>
                  </a:lnTo>
                  <a:lnTo>
                    <a:pt x="804" y="140"/>
                  </a:lnTo>
                  <a:lnTo>
                    <a:pt x="810" y="140"/>
                  </a:lnTo>
                  <a:lnTo>
                    <a:pt x="816" y="138"/>
                  </a:lnTo>
                  <a:lnTo>
                    <a:pt x="821" y="126"/>
                  </a:lnTo>
                  <a:lnTo>
                    <a:pt x="827" y="123"/>
                  </a:lnTo>
                  <a:lnTo>
                    <a:pt x="833" y="125"/>
                  </a:lnTo>
                  <a:lnTo>
                    <a:pt x="838" y="126"/>
                  </a:lnTo>
                  <a:lnTo>
                    <a:pt x="844" y="137"/>
                  </a:lnTo>
                  <a:lnTo>
                    <a:pt x="849" y="137"/>
                  </a:lnTo>
                  <a:lnTo>
                    <a:pt x="855" y="133"/>
                  </a:lnTo>
                  <a:lnTo>
                    <a:pt x="861" y="138"/>
                  </a:lnTo>
                  <a:lnTo>
                    <a:pt x="866" y="130"/>
                  </a:lnTo>
                  <a:lnTo>
                    <a:pt x="872" y="123"/>
                  </a:lnTo>
                  <a:lnTo>
                    <a:pt x="878" y="121"/>
                  </a:lnTo>
                  <a:lnTo>
                    <a:pt x="883" y="118"/>
                  </a:lnTo>
                  <a:lnTo>
                    <a:pt x="889" y="120"/>
                  </a:lnTo>
                  <a:lnTo>
                    <a:pt x="895" y="111"/>
                  </a:lnTo>
                  <a:lnTo>
                    <a:pt x="900" y="103"/>
                  </a:lnTo>
                  <a:lnTo>
                    <a:pt x="906" y="109"/>
                  </a:lnTo>
                  <a:lnTo>
                    <a:pt x="911" y="109"/>
                  </a:lnTo>
                  <a:lnTo>
                    <a:pt x="917" y="109"/>
                  </a:lnTo>
                  <a:lnTo>
                    <a:pt x="923" y="108"/>
                  </a:lnTo>
                  <a:lnTo>
                    <a:pt x="928" y="118"/>
                  </a:lnTo>
                  <a:lnTo>
                    <a:pt x="934" y="111"/>
                  </a:lnTo>
                  <a:lnTo>
                    <a:pt x="940" y="111"/>
                  </a:lnTo>
                  <a:lnTo>
                    <a:pt x="945" y="115"/>
                  </a:lnTo>
                  <a:lnTo>
                    <a:pt x="951" y="111"/>
                  </a:lnTo>
                  <a:lnTo>
                    <a:pt x="957" y="111"/>
                  </a:lnTo>
                  <a:lnTo>
                    <a:pt x="962" y="111"/>
                  </a:lnTo>
                  <a:lnTo>
                    <a:pt x="968" y="111"/>
                  </a:lnTo>
                  <a:lnTo>
                    <a:pt x="973" y="108"/>
                  </a:lnTo>
                  <a:lnTo>
                    <a:pt x="979" y="103"/>
                  </a:lnTo>
                  <a:lnTo>
                    <a:pt x="985" y="103"/>
                  </a:lnTo>
                  <a:lnTo>
                    <a:pt x="990" y="106"/>
                  </a:lnTo>
                  <a:lnTo>
                    <a:pt x="996" y="109"/>
                  </a:lnTo>
                  <a:lnTo>
                    <a:pt x="1002" y="126"/>
                  </a:lnTo>
                  <a:lnTo>
                    <a:pt x="1007" y="130"/>
                  </a:lnTo>
                  <a:lnTo>
                    <a:pt x="1013" y="121"/>
                  </a:lnTo>
                  <a:lnTo>
                    <a:pt x="1018" y="109"/>
                  </a:lnTo>
                  <a:lnTo>
                    <a:pt x="1024" y="104"/>
                  </a:lnTo>
                  <a:lnTo>
                    <a:pt x="1030" y="103"/>
                  </a:lnTo>
                  <a:lnTo>
                    <a:pt x="1035" y="104"/>
                  </a:lnTo>
                  <a:lnTo>
                    <a:pt x="1041" y="99"/>
                  </a:lnTo>
                  <a:lnTo>
                    <a:pt x="1047" y="101"/>
                  </a:lnTo>
                  <a:lnTo>
                    <a:pt x="1052" y="103"/>
                  </a:lnTo>
                  <a:lnTo>
                    <a:pt x="1058" y="99"/>
                  </a:lnTo>
                  <a:lnTo>
                    <a:pt x="1064" y="99"/>
                  </a:lnTo>
                  <a:lnTo>
                    <a:pt x="1069" y="98"/>
                  </a:lnTo>
                  <a:lnTo>
                    <a:pt x="1075" y="93"/>
                  </a:lnTo>
                </a:path>
              </a:pathLst>
            </a:custGeom>
            <a:noFill/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67" name="Text Box 54"/>
            <p:cNvSpPr txBox="1">
              <a:spLocks noChangeAspect="1" noChangeArrowheads="1"/>
            </p:cNvSpPr>
            <p:nvPr/>
          </p:nvSpPr>
          <p:spPr bwMode="auto">
            <a:xfrm>
              <a:off x="1842" y="642"/>
              <a:ext cx="38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Arial" pitchFamily="34" charset="0"/>
                </a:rPr>
                <a:t>Saline</a:t>
              </a:r>
            </a:p>
          </p:txBody>
        </p:sp>
        <p:sp>
          <p:nvSpPr>
            <p:cNvPr id="9268" name="Text Box 55"/>
            <p:cNvSpPr txBox="1">
              <a:spLocks noChangeAspect="1" noChangeArrowheads="1"/>
            </p:cNvSpPr>
            <p:nvPr/>
          </p:nvSpPr>
          <p:spPr bwMode="auto">
            <a:xfrm>
              <a:off x="1813" y="1015"/>
              <a:ext cx="46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Arial" pitchFamily="34" charset="0"/>
                </a:rPr>
                <a:t>Nicotine</a:t>
              </a:r>
            </a:p>
          </p:txBody>
        </p:sp>
        <p:sp>
          <p:nvSpPr>
            <p:cNvPr id="9269" name="Text Box 56"/>
            <p:cNvSpPr txBox="1">
              <a:spLocks noChangeAspect="1" noChangeArrowheads="1"/>
            </p:cNvSpPr>
            <p:nvPr/>
          </p:nvSpPr>
          <p:spPr bwMode="auto">
            <a:xfrm>
              <a:off x="2283" y="729"/>
              <a:ext cx="344" cy="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900">
                  <a:latin typeface="Arial" pitchFamily="34" charset="0"/>
                </a:rPr>
                <a:t>0.5 mV</a:t>
              </a:r>
            </a:p>
          </p:txBody>
        </p:sp>
        <p:sp>
          <p:nvSpPr>
            <p:cNvPr id="9270" name="Text Box 57"/>
            <p:cNvSpPr txBox="1">
              <a:spLocks noChangeAspect="1" noChangeArrowheads="1"/>
            </p:cNvSpPr>
            <p:nvPr/>
          </p:nvSpPr>
          <p:spPr bwMode="auto">
            <a:xfrm>
              <a:off x="2198" y="235"/>
              <a:ext cx="94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latin typeface="Arial" pitchFamily="34" charset="0"/>
                </a:rPr>
                <a:t>Acute Nicotine</a:t>
              </a:r>
            </a:p>
          </p:txBody>
        </p:sp>
        <p:sp>
          <p:nvSpPr>
            <p:cNvPr id="9271" name="Text Box 58"/>
            <p:cNvSpPr txBox="1">
              <a:spLocks noChangeAspect="1" noChangeArrowheads="1"/>
            </p:cNvSpPr>
            <p:nvPr/>
          </p:nvSpPr>
          <p:spPr bwMode="auto">
            <a:xfrm>
              <a:off x="1761" y="518"/>
              <a:ext cx="44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u="sng">
                  <a:latin typeface="Arial" pitchFamily="34" charset="0"/>
                </a:rPr>
                <a:t>Chronic</a:t>
              </a:r>
            </a:p>
          </p:txBody>
        </p:sp>
      </p:grpSp>
      <p:grpSp>
        <p:nvGrpSpPr>
          <p:cNvPr id="9232" name="Group 59"/>
          <p:cNvGrpSpPr>
            <a:grpSpLocks/>
          </p:cNvGrpSpPr>
          <p:nvPr/>
        </p:nvGrpSpPr>
        <p:grpSpPr bwMode="auto">
          <a:xfrm>
            <a:off x="5997575" y="217488"/>
            <a:ext cx="2778125" cy="1933575"/>
            <a:chOff x="3730" y="257"/>
            <a:chExt cx="1750" cy="1218"/>
          </a:xfrm>
        </p:grpSpPr>
        <p:sp>
          <p:nvSpPr>
            <p:cNvPr id="9240" name="Text Box 60"/>
            <p:cNvSpPr txBox="1">
              <a:spLocks noChangeAspect="1" noChangeArrowheads="1"/>
            </p:cNvSpPr>
            <p:nvPr/>
          </p:nvSpPr>
          <p:spPr bwMode="auto">
            <a:xfrm>
              <a:off x="4274" y="440"/>
              <a:ext cx="40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Arial" pitchFamily="34" charset="0"/>
                </a:rPr>
                <a:t>10 min</a:t>
              </a:r>
            </a:p>
          </p:txBody>
        </p:sp>
        <p:sp>
          <p:nvSpPr>
            <p:cNvPr id="9241" name="Text Box 61"/>
            <p:cNvSpPr txBox="1">
              <a:spLocks noChangeAspect="1" noChangeArrowheads="1"/>
            </p:cNvSpPr>
            <p:nvPr/>
          </p:nvSpPr>
          <p:spPr bwMode="auto">
            <a:xfrm>
              <a:off x="4989" y="423"/>
              <a:ext cx="40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Arial" pitchFamily="34" charset="0"/>
                </a:rPr>
                <a:t>80 min</a:t>
              </a:r>
            </a:p>
          </p:txBody>
        </p:sp>
        <p:sp>
          <p:nvSpPr>
            <p:cNvPr id="9242" name="Text Box 62"/>
            <p:cNvSpPr txBox="1">
              <a:spLocks noChangeAspect="1" noChangeArrowheads="1"/>
            </p:cNvSpPr>
            <p:nvPr/>
          </p:nvSpPr>
          <p:spPr bwMode="auto">
            <a:xfrm>
              <a:off x="3845" y="588"/>
              <a:ext cx="38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Arial" pitchFamily="34" charset="0"/>
                </a:rPr>
                <a:t>Saline</a:t>
              </a:r>
            </a:p>
          </p:txBody>
        </p:sp>
        <p:sp>
          <p:nvSpPr>
            <p:cNvPr id="9243" name="Text Box 63"/>
            <p:cNvSpPr txBox="1">
              <a:spLocks noChangeAspect="1" noChangeArrowheads="1"/>
            </p:cNvSpPr>
            <p:nvPr/>
          </p:nvSpPr>
          <p:spPr bwMode="auto">
            <a:xfrm>
              <a:off x="3804" y="1110"/>
              <a:ext cx="46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>
                  <a:latin typeface="Arial" pitchFamily="34" charset="0"/>
                </a:rPr>
                <a:t>Nicotine</a:t>
              </a:r>
            </a:p>
          </p:txBody>
        </p:sp>
        <p:grpSp>
          <p:nvGrpSpPr>
            <p:cNvPr id="9244" name="Group 64"/>
            <p:cNvGrpSpPr>
              <a:grpSpLocks noChangeAspect="1"/>
            </p:cNvGrpSpPr>
            <p:nvPr/>
          </p:nvGrpSpPr>
          <p:grpSpPr bwMode="auto">
            <a:xfrm>
              <a:off x="4713" y="737"/>
              <a:ext cx="179" cy="187"/>
              <a:chOff x="826" y="672"/>
              <a:chExt cx="624" cy="480"/>
            </a:xfrm>
          </p:grpSpPr>
          <p:sp>
            <p:nvSpPr>
              <p:cNvPr id="9253" name="Line 65"/>
              <p:cNvSpPr>
                <a:spLocks noChangeAspect="1" noChangeShapeType="1"/>
              </p:cNvSpPr>
              <p:nvPr/>
            </p:nvSpPr>
            <p:spPr bwMode="auto">
              <a:xfrm>
                <a:off x="826" y="1152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Line 66"/>
              <p:cNvSpPr>
                <a:spLocks noChangeAspect="1" noChangeShapeType="1"/>
              </p:cNvSpPr>
              <p:nvPr/>
            </p:nvSpPr>
            <p:spPr bwMode="auto">
              <a:xfrm>
                <a:off x="826" y="672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5" name="Text Box 67"/>
            <p:cNvSpPr txBox="1">
              <a:spLocks noChangeAspect="1" noChangeArrowheads="1"/>
            </p:cNvSpPr>
            <p:nvPr/>
          </p:nvSpPr>
          <p:spPr bwMode="auto">
            <a:xfrm>
              <a:off x="4369" y="788"/>
              <a:ext cx="368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>
                  <a:latin typeface="Arial" pitchFamily="34" charset="0"/>
                </a:rPr>
                <a:t>0.5 mV</a:t>
              </a:r>
            </a:p>
          </p:txBody>
        </p:sp>
        <p:sp>
          <p:nvSpPr>
            <p:cNvPr id="9246" name="Text Box 68"/>
            <p:cNvSpPr txBox="1">
              <a:spLocks noChangeAspect="1" noChangeArrowheads="1"/>
            </p:cNvSpPr>
            <p:nvPr/>
          </p:nvSpPr>
          <p:spPr bwMode="auto">
            <a:xfrm>
              <a:off x="4659" y="927"/>
              <a:ext cx="28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>
                  <a:latin typeface="Arial" pitchFamily="34" charset="0"/>
                </a:rPr>
                <a:t>5 ms</a:t>
              </a:r>
            </a:p>
          </p:txBody>
        </p:sp>
        <p:sp>
          <p:nvSpPr>
            <p:cNvPr id="9247" name="Freeform 69"/>
            <p:cNvSpPr>
              <a:spLocks noChangeAspect="1"/>
            </p:cNvSpPr>
            <p:nvPr/>
          </p:nvSpPr>
          <p:spPr bwMode="auto">
            <a:xfrm>
              <a:off x="4129" y="491"/>
              <a:ext cx="632" cy="409"/>
            </a:xfrm>
            <a:custGeom>
              <a:avLst/>
              <a:gdLst>
                <a:gd name="T0" fmla="*/ 1 w 950"/>
                <a:gd name="T1" fmla="*/ 1 h 614"/>
                <a:gd name="T2" fmla="*/ 1 w 950"/>
                <a:gd name="T3" fmla="*/ 1 h 614"/>
                <a:gd name="T4" fmla="*/ 1 w 950"/>
                <a:gd name="T5" fmla="*/ 1 h 614"/>
                <a:gd name="T6" fmla="*/ 1 w 950"/>
                <a:gd name="T7" fmla="*/ 1 h 614"/>
                <a:gd name="T8" fmla="*/ 1 w 950"/>
                <a:gd name="T9" fmla="*/ 1 h 614"/>
                <a:gd name="T10" fmla="*/ 1 w 950"/>
                <a:gd name="T11" fmla="*/ 1 h 614"/>
                <a:gd name="T12" fmla="*/ 1 w 950"/>
                <a:gd name="T13" fmla="*/ 1 h 614"/>
                <a:gd name="T14" fmla="*/ 1 w 950"/>
                <a:gd name="T15" fmla="*/ 1 h 614"/>
                <a:gd name="T16" fmla="*/ 1 w 950"/>
                <a:gd name="T17" fmla="*/ 1 h 614"/>
                <a:gd name="T18" fmla="*/ 1 w 950"/>
                <a:gd name="T19" fmla="*/ 1 h 614"/>
                <a:gd name="T20" fmla="*/ 1 w 950"/>
                <a:gd name="T21" fmla="*/ 1 h 614"/>
                <a:gd name="T22" fmla="*/ 1 w 950"/>
                <a:gd name="T23" fmla="*/ 1 h 614"/>
                <a:gd name="T24" fmla="*/ 1 w 950"/>
                <a:gd name="T25" fmla="*/ 1 h 614"/>
                <a:gd name="T26" fmla="*/ 1 w 950"/>
                <a:gd name="T27" fmla="*/ 1 h 614"/>
                <a:gd name="T28" fmla="*/ 1 w 950"/>
                <a:gd name="T29" fmla="*/ 1 h 614"/>
                <a:gd name="T30" fmla="*/ 1 w 950"/>
                <a:gd name="T31" fmla="*/ 1 h 614"/>
                <a:gd name="T32" fmla="*/ 1 w 950"/>
                <a:gd name="T33" fmla="*/ 1 h 614"/>
                <a:gd name="T34" fmla="*/ 1 w 950"/>
                <a:gd name="T35" fmla="*/ 1 h 614"/>
                <a:gd name="T36" fmla="*/ 1 w 950"/>
                <a:gd name="T37" fmla="*/ 1 h 614"/>
                <a:gd name="T38" fmla="*/ 1 w 950"/>
                <a:gd name="T39" fmla="*/ 1 h 614"/>
                <a:gd name="T40" fmla="*/ 1 w 950"/>
                <a:gd name="T41" fmla="*/ 1 h 614"/>
                <a:gd name="T42" fmla="*/ 1 w 950"/>
                <a:gd name="T43" fmla="*/ 1 h 614"/>
                <a:gd name="T44" fmla="*/ 1 w 950"/>
                <a:gd name="T45" fmla="*/ 1 h 614"/>
                <a:gd name="T46" fmla="*/ 1 w 950"/>
                <a:gd name="T47" fmla="*/ 1 h 614"/>
                <a:gd name="T48" fmla="*/ 1 w 950"/>
                <a:gd name="T49" fmla="*/ 1 h 614"/>
                <a:gd name="T50" fmla="*/ 1 w 950"/>
                <a:gd name="T51" fmla="*/ 1 h 614"/>
                <a:gd name="T52" fmla="*/ 1 w 950"/>
                <a:gd name="T53" fmla="*/ 1 h 614"/>
                <a:gd name="T54" fmla="*/ 1 w 950"/>
                <a:gd name="T55" fmla="*/ 1 h 614"/>
                <a:gd name="T56" fmla="*/ 1 w 950"/>
                <a:gd name="T57" fmla="*/ 1 h 614"/>
                <a:gd name="T58" fmla="*/ 1 w 950"/>
                <a:gd name="T59" fmla="*/ 1 h 614"/>
                <a:gd name="T60" fmla="*/ 1 w 950"/>
                <a:gd name="T61" fmla="*/ 1 h 614"/>
                <a:gd name="T62" fmla="*/ 1 w 950"/>
                <a:gd name="T63" fmla="*/ 1 h 614"/>
                <a:gd name="T64" fmla="*/ 1 w 950"/>
                <a:gd name="T65" fmla="*/ 1 h 614"/>
                <a:gd name="T66" fmla="*/ 1 w 950"/>
                <a:gd name="T67" fmla="*/ 1 h 614"/>
                <a:gd name="T68" fmla="*/ 1 w 950"/>
                <a:gd name="T69" fmla="*/ 1 h 614"/>
                <a:gd name="T70" fmla="*/ 1 w 950"/>
                <a:gd name="T71" fmla="*/ 1 h 614"/>
                <a:gd name="T72" fmla="*/ 1 w 950"/>
                <a:gd name="T73" fmla="*/ 1 h 614"/>
                <a:gd name="T74" fmla="*/ 1 w 950"/>
                <a:gd name="T75" fmla="*/ 1 h 614"/>
                <a:gd name="T76" fmla="*/ 1 w 950"/>
                <a:gd name="T77" fmla="*/ 1 h 614"/>
                <a:gd name="T78" fmla="*/ 1 w 950"/>
                <a:gd name="T79" fmla="*/ 1 h 614"/>
                <a:gd name="T80" fmla="*/ 1 w 950"/>
                <a:gd name="T81" fmla="*/ 1 h 614"/>
                <a:gd name="T82" fmla="*/ 1 w 950"/>
                <a:gd name="T83" fmla="*/ 1 h 614"/>
                <a:gd name="T84" fmla="*/ 1 w 950"/>
                <a:gd name="T85" fmla="*/ 1 h 614"/>
                <a:gd name="T86" fmla="*/ 1 w 950"/>
                <a:gd name="T87" fmla="*/ 1 h 614"/>
                <a:gd name="T88" fmla="*/ 1 w 950"/>
                <a:gd name="T89" fmla="*/ 1 h 614"/>
                <a:gd name="T90" fmla="*/ 1 w 950"/>
                <a:gd name="T91" fmla="*/ 1 h 614"/>
                <a:gd name="T92" fmla="*/ 1 w 950"/>
                <a:gd name="T93" fmla="*/ 1 h 614"/>
                <a:gd name="T94" fmla="*/ 1 w 950"/>
                <a:gd name="T95" fmla="*/ 1 h 614"/>
                <a:gd name="T96" fmla="*/ 1 w 950"/>
                <a:gd name="T97" fmla="*/ 1 h 614"/>
                <a:gd name="T98" fmla="*/ 1 w 950"/>
                <a:gd name="T99" fmla="*/ 1 h 614"/>
                <a:gd name="T100" fmla="*/ 1 w 950"/>
                <a:gd name="T101" fmla="*/ 1 h 614"/>
                <a:gd name="T102" fmla="*/ 1 w 950"/>
                <a:gd name="T103" fmla="*/ 1 h 614"/>
                <a:gd name="T104" fmla="*/ 1 w 950"/>
                <a:gd name="T105" fmla="*/ 1 h 614"/>
                <a:gd name="T106" fmla="*/ 1 w 950"/>
                <a:gd name="T107" fmla="*/ 1 h 614"/>
                <a:gd name="T108" fmla="*/ 1 w 950"/>
                <a:gd name="T109" fmla="*/ 1 h 614"/>
                <a:gd name="T110" fmla="*/ 1 w 950"/>
                <a:gd name="T111" fmla="*/ 1 h 614"/>
                <a:gd name="T112" fmla="*/ 1 w 950"/>
                <a:gd name="T113" fmla="*/ 1 h 614"/>
                <a:gd name="T114" fmla="*/ 1 w 950"/>
                <a:gd name="T115" fmla="*/ 1 h 614"/>
                <a:gd name="T116" fmla="*/ 1 w 950"/>
                <a:gd name="T117" fmla="*/ 1 h 61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50"/>
                <a:gd name="T178" fmla="*/ 0 h 614"/>
                <a:gd name="T179" fmla="*/ 950 w 950"/>
                <a:gd name="T180" fmla="*/ 614 h 61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50" h="614">
                  <a:moveTo>
                    <a:pt x="0" y="94"/>
                  </a:moveTo>
                  <a:lnTo>
                    <a:pt x="5" y="96"/>
                  </a:lnTo>
                  <a:lnTo>
                    <a:pt x="11" y="96"/>
                  </a:lnTo>
                  <a:lnTo>
                    <a:pt x="16" y="96"/>
                  </a:lnTo>
                  <a:lnTo>
                    <a:pt x="22" y="96"/>
                  </a:lnTo>
                  <a:lnTo>
                    <a:pt x="27" y="96"/>
                  </a:lnTo>
                  <a:lnTo>
                    <a:pt x="32" y="94"/>
                  </a:lnTo>
                  <a:lnTo>
                    <a:pt x="38" y="94"/>
                  </a:lnTo>
                  <a:lnTo>
                    <a:pt x="43" y="96"/>
                  </a:lnTo>
                  <a:lnTo>
                    <a:pt x="49" y="98"/>
                  </a:lnTo>
                  <a:lnTo>
                    <a:pt x="54" y="94"/>
                  </a:lnTo>
                  <a:lnTo>
                    <a:pt x="59" y="96"/>
                  </a:lnTo>
                  <a:lnTo>
                    <a:pt x="60" y="112"/>
                  </a:lnTo>
                  <a:lnTo>
                    <a:pt x="66" y="112"/>
                  </a:lnTo>
                  <a:lnTo>
                    <a:pt x="66" y="26"/>
                  </a:lnTo>
                  <a:lnTo>
                    <a:pt x="66" y="2"/>
                  </a:lnTo>
                  <a:lnTo>
                    <a:pt x="78" y="0"/>
                  </a:lnTo>
                  <a:lnTo>
                    <a:pt x="81" y="27"/>
                  </a:lnTo>
                  <a:lnTo>
                    <a:pt x="86" y="27"/>
                  </a:lnTo>
                  <a:lnTo>
                    <a:pt x="92" y="30"/>
                  </a:lnTo>
                  <a:lnTo>
                    <a:pt x="97" y="34"/>
                  </a:lnTo>
                  <a:lnTo>
                    <a:pt x="103" y="39"/>
                  </a:lnTo>
                  <a:lnTo>
                    <a:pt x="108" y="48"/>
                  </a:lnTo>
                  <a:lnTo>
                    <a:pt x="114" y="50"/>
                  </a:lnTo>
                  <a:lnTo>
                    <a:pt x="119" y="55"/>
                  </a:lnTo>
                  <a:lnTo>
                    <a:pt x="124" y="62"/>
                  </a:lnTo>
                  <a:lnTo>
                    <a:pt x="130" y="75"/>
                  </a:lnTo>
                  <a:lnTo>
                    <a:pt x="135" y="87"/>
                  </a:lnTo>
                  <a:lnTo>
                    <a:pt x="141" y="98"/>
                  </a:lnTo>
                  <a:lnTo>
                    <a:pt x="146" y="105"/>
                  </a:lnTo>
                  <a:lnTo>
                    <a:pt x="151" y="119"/>
                  </a:lnTo>
                  <a:lnTo>
                    <a:pt x="157" y="126"/>
                  </a:lnTo>
                  <a:lnTo>
                    <a:pt x="162" y="133"/>
                  </a:lnTo>
                  <a:lnTo>
                    <a:pt x="168" y="149"/>
                  </a:lnTo>
                  <a:lnTo>
                    <a:pt x="173" y="160"/>
                  </a:lnTo>
                  <a:lnTo>
                    <a:pt x="178" y="176"/>
                  </a:lnTo>
                  <a:lnTo>
                    <a:pt x="184" y="204"/>
                  </a:lnTo>
                  <a:lnTo>
                    <a:pt x="189" y="236"/>
                  </a:lnTo>
                  <a:lnTo>
                    <a:pt x="195" y="261"/>
                  </a:lnTo>
                  <a:lnTo>
                    <a:pt x="200" y="296"/>
                  </a:lnTo>
                  <a:lnTo>
                    <a:pt x="205" y="335"/>
                  </a:lnTo>
                  <a:lnTo>
                    <a:pt x="211" y="364"/>
                  </a:lnTo>
                  <a:lnTo>
                    <a:pt x="216" y="387"/>
                  </a:lnTo>
                  <a:lnTo>
                    <a:pt x="222" y="415"/>
                  </a:lnTo>
                  <a:lnTo>
                    <a:pt x="227" y="447"/>
                  </a:lnTo>
                  <a:lnTo>
                    <a:pt x="233" y="477"/>
                  </a:lnTo>
                  <a:lnTo>
                    <a:pt x="238" y="497"/>
                  </a:lnTo>
                  <a:lnTo>
                    <a:pt x="243" y="518"/>
                  </a:lnTo>
                  <a:lnTo>
                    <a:pt x="249" y="532"/>
                  </a:lnTo>
                  <a:lnTo>
                    <a:pt x="254" y="550"/>
                  </a:lnTo>
                  <a:lnTo>
                    <a:pt x="260" y="564"/>
                  </a:lnTo>
                  <a:lnTo>
                    <a:pt x="265" y="578"/>
                  </a:lnTo>
                  <a:lnTo>
                    <a:pt x="270" y="582"/>
                  </a:lnTo>
                  <a:lnTo>
                    <a:pt x="276" y="594"/>
                  </a:lnTo>
                  <a:lnTo>
                    <a:pt x="281" y="601"/>
                  </a:lnTo>
                  <a:lnTo>
                    <a:pt x="287" y="610"/>
                  </a:lnTo>
                  <a:lnTo>
                    <a:pt x="292" y="610"/>
                  </a:lnTo>
                  <a:lnTo>
                    <a:pt x="297" y="612"/>
                  </a:lnTo>
                  <a:lnTo>
                    <a:pt x="303" y="614"/>
                  </a:lnTo>
                  <a:lnTo>
                    <a:pt x="308" y="607"/>
                  </a:lnTo>
                  <a:lnTo>
                    <a:pt x="314" y="601"/>
                  </a:lnTo>
                  <a:lnTo>
                    <a:pt x="319" y="596"/>
                  </a:lnTo>
                  <a:lnTo>
                    <a:pt x="325" y="591"/>
                  </a:lnTo>
                  <a:lnTo>
                    <a:pt x="329" y="584"/>
                  </a:lnTo>
                  <a:lnTo>
                    <a:pt x="334" y="575"/>
                  </a:lnTo>
                  <a:lnTo>
                    <a:pt x="340" y="564"/>
                  </a:lnTo>
                  <a:lnTo>
                    <a:pt x="345" y="555"/>
                  </a:lnTo>
                  <a:lnTo>
                    <a:pt x="351" y="543"/>
                  </a:lnTo>
                  <a:lnTo>
                    <a:pt x="356" y="534"/>
                  </a:lnTo>
                  <a:lnTo>
                    <a:pt x="361" y="527"/>
                  </a:lnTo>
                  <a:lnTo>
                    <a:pt x="367" y="518"/>
                  </a:lnTo>
                  <a:lnTo>
                    <a:pt x="372" y="502"/>
                  </a:lnTo>
                  <a:lnTo>
                    <a:pt x="378" y="490"/>
                  </a:lnTo>
                  <a:lnTo>
                    <a:pt x="383" y="481"/>
                  </a:lnTo>
                  <a:lnTo>
                    <a:pt x="388" y="465"/>
                  </a:lnTo>
                  <a:lnTo>
                    <a:pt x="394" y="454"/>
                  </a:lnTo>
                  <a:lnTo>
                    <a:pt x="399" y="445"/>
                  </a:lnTo>
                  <a:lnTo>
                    <a:pt x="405" y="438"/>
                  </a:lnTo>
                  <a:lnTo>
                    <a:pt x="410" y="429"/>
                  </a:lnTo>
                  <a:lnTo>
                    <a:pt x="415" y="419"/>
                  </a:lnTo>
                  <a:lnTo>
                    <a:pt x="421" y="408"/>
                  </a:lnTo>
                  <a:lnTo>
                    <a:pt x="426" y="396"/>
                  </a:lnTo>
                  <a:lnTo>
                    <a:pt x="432" y="390"/>
                  </a:lnTo>
                  <a:lnTo>
                    <a:pt x="437" y="385"/>
                  </a:lnTo>
                  <a:lnTo>
                    <a:pt x="443" y="374"/>
                  </a:lnTo>
                  <a:lnTo>
                    <a:pt x="448" y="362"/>
                  </a:lnTo>
                  <a:lnTo>
                    <a:pt x="453" y="355"/>
                  </a:lnTo>
                  <a:lnTo>
                    <a:pt x="459" y="351"/>
                  </a:lnTo>
                  <a:lnTo>
                    <a:pt x="464" y="341"/>
                  </a:lnTo>
                  <a:lnTo>
                    <a:pt x="470" y="332"/>
                  </a:lnTo>
                  <a:lnTo>
                    <a:pt x="475" y="323"/>
                  </a:lnTo>
                  <a:lnTo>
                    <a:pt x="480" y="314"/>
                  </a:lnTo>
                  <a:lnTo>
                    <a:pt x="486" y="307"/>
                  </a:lnTo>
                  <a:lnTo>
                    <a:pt x="491" y="300"/>
                  </a:lnTo>
                  <a:lnTo>
                    <a:pt x="497" y="293"/>
                  </a:lnTo>
                  <a:lnTo>
                    <a:pt x="502" y="289"/>
                  </a:lnTo>
                  <a:lnTo>
                    <a:pt x="507" y="284"/>
                  </a:lnTo>
                  <a:lnTo>
                    <a:pt x="513" y="277"/>
                  </a:lnTo>
                  <a:lnTo>
                    <a:pt x="518" y="273"/>
                  </a:lnTo>
                  <a:lnTo>
                    <a:pt x="524" y="268"/>
                  </a:lnTo>
                  <a:lnTo>
                    <a:pt x="529" y="266"/>
                  </a:lnTo>
                  <a:lnTo>
                    <a:pt x="535" y="261"/>
                  </a:lnTo>
                  <a:lnTo>
                    <a:pt x="540" y="257"/>
                  </a:lnTo>
                  <a:lnTo>
                    <a:pt x="545" y="257"/>
                  </a:lnTo>
                  <a:lnTo>
                    <a:pt x="551" y="257"/>
                  </a:lnTo>
                  <a:lnTo>
                    <a:pt x="556" y="247"/>
                  </a:lnTo>
                  <a:lnTo>
                    <a:pt x="562" y="243"/>
                  </a:lnTo>
                  <a:lnTo>
                    <a:pt x="567" y="238"/>
                  </a:lnTo>
                  <a:lnTo>
                    <a:pt x="572" y="236"/>
                  </a:lnTo>
                  <a:lnTo>
                    <a:pt x="578" y="231"/>
                  </a:lnTo>
                  <a:lnTo>
                    <a:pt x="583" y="227"/>
                  </a:lnTo>
                  <a:lnTo>
                    <a:pt x="589" y="222"/>
                  </a:lnTo>
                  <a:lnTo>
                    <a:pt x="594" y="220"/>
                  </a:lnTo>
                  <a:lnTo>
                    <a:pt x="599" y="218"/>
                  </a:lnTo>
                  <a:lnTo>
                    <a:pt x="605" y="218"/>
                  </a:lnTo>
                  <a:lnTo>
                    <a:pt x="610" y="220"/>
                  </a:lnTo>
                  <a:lnTo>
                    <a:pt x="616" y="215"/>
                  </a:lnTo>
                  <a:lnTo>
                    <a:pt x="621" y="213"/>
                  </a:lnTo>
                  <a:lnTo>
                    <a:pt x="626" y="211"/>
                  </a:lnTo>
                  <a:lnTo>
                    <a:pt x="632" y="211"/>
                  </a:lnTo>
                  <a:lnTo>
                    <a:pt x="637" y="208"/>
                  </a:lnTo>
                  <a:lnTo>
                    <a:pt x="643" y="208"/>
                  </a:lnTo>
                  <a:lnTo>
                    <a:pt x="648" y="206"/>
                  </a:lnTo>
                  <a:lnTo>
                    <a:pt x="654" y="206"/>
                  </a:lnTo>
                  <a:lnTo>
                    <a:pt x="659" y="202"/>
                  </a:lnTo>
                  <a:lnTo>
                    <a:pt x="664" y="199"/>
                  </a:lnTo>
                  <a:lnTo>
                    <a:pt x="670" y="197"/>
                  </a:lnTo>
                  <a:lnTo>
                    <a:pt x="675" y="195"/>
                  </a:lnTo>
                  <a:lnTo>
                    <a:pt x="681" y="192"/>
                  </a:lnTo>
                  <a:lnTo>
                    <a:pt x="686" y="195"/>
                  </a:lnTo>
                  <a:lnTo>
                    <a:pt x="691" y="192"/>
                  </a:lnTo>
                  <a:lnTo>
                    <a:pt x="697" y="190"/>
                  </a:lnTo>
                  <a:lnTo>
                    <a:pt x="702" y="188"/>
                  </a:lnTo>
                  <a:lnTo>
                    <a:pt x="708" y="185"/>
                  </a:lnTo>
                  <a:lnTo>
                    <a:pt x="713" y="183"/>
                  </a:lnTo>
                  <a:lnTo>
                    <a:pt x="718" y="183"/>
                  </a:lnTo>
                  <a:lnTo>
                    <a:pt x="724" y="181"/>
                  </a:lnTo>
                  <a:lnTo>
                    <a:pt x="729" y="179"/>
                  </a:lnTo>
                  <a:lnTo>
                    <a:pt x="735" y="176"/>
                  </a:lnTo>
                  <a:lnTo>
                    <a:pt x="740" y="183"/>
                  </a:lnTo>
                  <a:lnTo>
                    <a:pt x="746" y="181"/>
                  </a:lnTo>
                  <a:lnTo>
                    <a:pt x="751" y="179"/>
                  </a:lnTo>
                  <a:lnTo>
                    <a:pt x="756" y="176"/>
                  </a:lnTo>
                  <a:lnTo>
                    <a:pt x="762" y="174"/>
                  </a:lnTo>
                  <a:lnTo>
                    <a:pt x="767" y="174"/>
                  </a:lnTo>
                  <a:lnTo>
                    <a:pt x="773" y="176"/>
                  </a:lnTo>
                  <a:lnTo>
                    <a:pt x="778" y="172"/>
                  </a:lnTo>
                  <a:lnTo>
                    <a:pt x="783" y="169"/>
                  </a:lnTo>
                  <a:lnTo>
                    <a:pt x="789" y="169"/>
                  </a:lnTo>
                  <a:lnTo>
                    <a:pt x="794" y="172"/>
                  </a:lnTo>
                  <a:lnTo>
                    <a:pt x="800" y="174"/>
                  </a:lnTo>
                  <a:lnTo>
                    <a:pt x="805" y="172"/>
                  </a:lnTo>
                  <a:lnTo>
                    <a:pt x="810" y="169"/>
                  </a:lnTo>
                  <a:lnTo>
                    <a:pt x="816" y="165"/>
                  </a:lnTo>
                  <a:lnTo>
                    <a:pt x="821" y="169"/>
                  </a:lnTo>
                  <a:lnTo>
                    <a:pt x="827" y="167"/>
                  </a:lnTo>
                  <a:lnTo>
                    <a:pt x="832" y="165"/>
                  </a:lnTo>
                  <a:lnTo>
                    <a:pt x="837" y="165"/>
                  </a:lnTo>
                  <a:lnTo>
                    <a:pt x="843" y="167"/>
                  </a:lnTo>
                  <a:lnTo>
                    <a:pt x="848" y="167"/>
                  </a:lnTo>
                  <a:lnTo>
                    <a:pt x="854" y="169"/>
                  </a:lnTo>
                  <a:lnTo>
                    <a:pt x="859" y="167"/>
                  </a:lnTo>
                  <a:lnTo>
                    <a:pt x="865" y="165"/>
                  </a:lnTo>
                  <a:lnTo>
                    <a:pt x="869" y="163"/>
                  </a:lnTo>
                  <a:lnTo>
                    <a:pt x="874" y="158"/>
                  </a:lnTo>
                  <a:lnTo>
                    <a:pt x="880" y="158"/>
                  </a:lnTo>
                  <a:lnTo>
                    <a:pt x="885" y="158"/>
                  </a:lnTo>
                  <a:lnTo>
                    <a:pt x="891" y="158"/>
                  </a:lnTo>
                  <a:lnTo>
                    <a:pt x="896" y="163"/>
                  </a:lnTo>
                  <a:lnTo>
                    <a:pt x="901" y="165"/>
                  </a:lnTo>
                  <a:lnTo>
                    <a:pt x="907" y="163"/>
                  </a:lnTo>
                  <a:lnTo>
                    <a:pt x="912" y="158"/>
                  </a:lnTo>
                  <a:lnTo>
                    <a:pt x="918" y="153"/>
                  </a:lnTo>
                  <a:lnTo>
                    <a:pt x="923" y="160"/>
                  </a:lnTo>
                  <a:lnTo>
                    <a:pt x="928" y="158"/>
                  </a:lnTo>
                  <a:lnTo>
                    <a:pt x="934" y="158"/>
                  </a:lnTo>
                  <a:lnTo>
                    <a:pt x="939" y="158"/>
                  </a:lnTo>
                  <a:lnTo>
                    <a:pt x="945" y="158"/>
                  </a:lnTo>
                  <a:lnTo>
                    <a:pt x="950" y="158"/>
                  </a:lnTo>
                </a:path>
              </a:pathLst>
            </a:custGeom>
            <a:noFill/>
            <a:ln w="381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Freeform 70"/>
            <p:cNvSpPr>
              <a:spLocks noChangeAspect="1"/>
            </p:cNvSpPr>
            <p:nvPr/>
          </p:nvSpPr>
          <p:spPr bwMode="auto">
            <a:xfrm>
              <a:off x="4848" y="487"/>
              <a:ext cx="632" cy="409"/>
            </a:xfrm>
            <a:custGeom>
              <a:avLst/>
              <a:gdLst>
                <a:gd name="T0" fmla="*/ 1 w 950"/>
                <a:gd name="T1" fmla="*/ 1 h 612"/>
                <a:gd name="T2" fmla="*/ 1 w 950"/>
                <a:gd name="T3" fmla="*/ 1 h 612"/>
                <a:gd name="T4" fmla="*/ 1 w 950"/>
                <a:gd name="T5" fmla="*/ 1 h 612"/>
                <a:gd name="T6" fmla="*/ 1 w 950"/>
                <a:gd name="T7" fmla="*/ 1 h 612"/>
                <a:gd name="T8" fmla="*/ 1 w 950"/>
                <a:gd name="T9" fmla="*/ 1 h 612"/>
                <a:gd name="T10" fmla="*/ 1 w 950"/>
                <a:gd name="T11" fmla="*/ 1 h 612"/>
                <a:gd name="T12" fmla="*/ 1 w 950"/>
                <a:gd name="T13" fmla="*/ 1 h 612"/>
                <a:gd name="T14" fmla="*/ 1 w 950"/>
                <a:gd name="T15" fmla="*/ 1 h 612"/>
                <a:gd name="T16" fmla="*/ 1 w 950"/>
                <a:gd name="T17" fmla="*/ 1 h 612"/>
                <a:gd name="T18" fmla="*/ 1 w 950"/>
                <a:gd name="T19" fmla="*/ 1 h 612"/>
                <a:gd name="T20" fmla="*/ 1 w 950"/>
                <a:gd name="T21" fmla="*/ 1 h 612"/>
                <a:gd name="T22" fmla="*/ 1 w 950"/>
                <a:gd name="T23" fmla="*/ 1 h 612"/>
                <a:gd name="T24" fmla="*/ 1 w 950"/>
                <a:gd name="T25" fmla="*/ 1 h 612"/>
                <a:gd name="T26" fmla="*/ 1 w 950"/>
                <a:gd name="T27" fmla="*/ 1 h 612"/>
                <a:gd name="T28" fmla="*/ 1 w 950"/>
                <a:gd name="T29" fmla="*/ 1 h 612"/>
                <a:gd name="T30" fmla="*/ 1 w 950"/>
                <a:gd name="T31" fmla="*/ 1 h 612"/>
                <a:gd name="T32" fmla="*/ 1 w 950"/>
                <a:gd name="T33" fmla="*/ 1 h 612"/>
                <a:gd name="T34" fmla="*/ 1 w 950"/>
                <a:gd name="T35" fmla="*/ 1 h 612"/>
                <a:gd name="T36" fmla="*/ 1 w 950"/>
                <a:gd name="T37" fmla="*/ 1 h 612"/>
                <a:gd name="T38" fmla="*/ 1 w 950"/>
                <a:gd name="T39" fmla="*/ 1 h 612"/>
                <a:gd name="T40" fmla="*/ 1 w 950"/>
                <a:gd name="T41" fmla="*/ 1 h 612"/>
                <a:gd name="T42" fmla="*/ 1 w 950"/>
                <a:gd name="T43" fmla="*/ 1 h 612"/>
                <a:gd name="T44" fmla="*/ 1 w 950"/>
                <a:gd name="T45" fmla="*/ 1 h 612"/>
                <a:gd name="T46" fmla="*/ 1 w 950"/>
                <a:gd name="T47" fmla="*/ 1 h 612"/>
                <a:gd name="T48" fmla="*/ 1 w 950"/>
                <a:gd name="T49" fmla="*/ 1 h 612"/>
                <a:gd name="T50" fmla="*/ 1 w 950"/>
                <a:gd name="T51" fmla="*/ 1 h 612"/>
                <a:gd name="T52" fmla="*/ 1 w 950"/>
                <a:gd name="T53" fmla="*/ 1 h 612"/>
                <a:gd name="T54" fmla="*/ 1 w 950"/>
                <a:gd name="T55" fmla="*/ 1 h 612"/>
                <a:gd name="T56" fmla="*/ 1 w 950"/>
                <a:gd name="T57" fmla="*/ 1 h 612"/>
                <a:gd name="T58" fmla="*/ 1 w 950"/>
                <a:gd name="T59" fmla="*/ 1 h 612"/>
                <a:gd name="T60" fmla="*/ 1 w 950"/>
                <a:gd name="T61" fmla="*/ 1 h 612"/>
                <a:gd name="T62" fmla="*/ 1 w 950"/>
                <a:gd name="T63" fmla="*/ 1 h 612"/>
                <a:gd name="T64" fmla="*/ 1 w 950"/>
                <a:gd name="T65" fmla="*/ 1 h 612"/>
                <a:gd name="T66" fmla="*/ 1 w 950"/>
                <a:gd name="T67" fmla="*/ 1 h 612"/>
                <a:gd name="T68" fmla="*/ 1 w 950"/>
                <a:gd name="T69" fmla="*/ 1 h 612"/>
                <a:gd name="T70" fmla="*/ 1 w 950"/>
                <a:gd name="T71" fmla="*/ 1 h 612"/>
                <a:gd name="T72" fmla="*/ 1 w 950"/>
                <a:gd name="T73" fmla="*/ 1 h 612"/>
                <a:gd name="T74" fmla="*/ 1 w 950"/>
                <a:gd name="T75" fmla="*/ 1 h 612"/>
                <a:gd name="T76" fmla="*/ 1 w 950"/>
                <a:gd name="T77" fmla="*/ 1 h 612"/>
                <a:gd name="T78" fmla="*/ 1 w 950"/>
                <a:gd name="T79" fmla="*/ 1 h 612"/>
                <a:gd name="T80" fmla="*/ 1 w 950"/>
                <a:gd name="T81" fmla="*/ 1 h 612"/>
                <a:gd name="T82" fmla="*/ 1 w 950"/>
                <a:gd name="T83" fmla="*/ 1 h 612"/>
                <a:gd name="T84" fmla="*/ 1 w 950"/>
                <a:gd name="T85" fmla="*/ 1 h 612"/>
                <a:gd name="T86" fmla="*/ 1 w 950"/>
                <a:gd name="T87" fmla="*/ 1 h 612"/>
                <a:gd name="T88" fmla="*/ 1 w 950"/>
                <a:gd name="T89" fmla="*/ 1 h 612"/>
                <a:gd name="T90" fmla="*/ 1 w 950"/>
                <a:gd name="T91" fmla="*/ 1 h 612"/>
                <a:gd name="T92" fmla="*/ 1 w 950"/>
                <a:gd name="T93" fmla="*/ 1 h 612"/>
                <a:gd name="T94" fmla="*/ 1 w 950"/>
                <a:gd name="T95" fmla="*/ 1 h 612"/>
                <a:gd name="T96" fmla="*/ 1 w 950"/>
                <a:gd name="T97" fmla="*/ 1 h 612"/>
                <a:gd name="T98" fmla="*/ 1 w 950"/>
                <a:gd name="T99" fmla="*/ 1 h 612"/>
                <a:gd name="T100" fmla="*/ 1 w 950"/>
                <a:gd name="T101" fmla="*/ 1 h 612"/>
                <a:gd name="T102" fmla="*/ 1 w 950"/>
                <a:gd name="T103" fmla="*/ 1 h 612"/>
                <a:gd name="T104" fmla="*/ 1 w 950"/>
                <a:gd name="T105" fmla="*/ 1 h 612"/>
                <a:gd name="T106" fmla="*/ 1 w 950"/>
                <a:gd name="T107" fmla="*/ 1 h 612"/>
                <a:gd name="T108" fmla="*/ 1 w 950"/>
                <a:gd name="T109" fmla="*/ 1 h 612"/>
                <a:gd name="T110" fmla="*/ 1 w 950"/>
                <a:gd name="T111" fmla="*/ 1 h 612"/>
                <a:gd name="T112" fmla="*/ 1 w 950"/>
                <a:gd name="T113" fmla="*/ 1 h 612"/>
                <a:gd name="T114" fmla="*/ 1 w 950"/>
                <a:gd name="T115" fmla="*/ 1 h 612"/>
                <a:gd name="T116" fmla="*/ 1 w 950"/>
                <a:gd name="T117" fmla="*/ 1 h 61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950"/>
                <a:gd name="T178" fmla="*/ 0 h 612"/>
                <a:gd name="T179" fmla="*/ 950 w 950"/>
                <a:gd name="T180" fmla="*/ 612 h 612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950" h="612">
                  <a:moveTo>
                    <a:pt x="0" y="87"/>
                  </a:moveTo>
                  <a:lnTo>
                    <a:pt x="5" y="84"/>
                  </a:lnTo>
                  <a:lnTo>
                    <a:pt x="11" y="82"/>
                  </a:lnTo>
                  <a:lnTo>
                    <a:pt x="16" y="78"/>
                  </a:lnTo>
                  <a:lnTo>
                    <a:pt x="22" y="87"/>
                  </a:lnTo>
                  <a:lnTo>
                    <a:pt x="27" y="94"/>
                  </a:lnTo>
                  <a:lnTo>
                    <a:pt x="32" y="91"/>
                  </a:lnTo>
                  <a:lnTo>
                    <a:pt x="38" y="91"/>
                  </a:lnTo>
                  <a:lnTo>
                    <a:pt x="43" y="94"/>
                  </a:lnTo>
                  <a:lnTo>
                    <a:pt x="49" y="89"/>
                  </a:lnTo>
                  <a:lnTo>
                    <a:pt x="54" y="89"/>
                  </a:lnTo>
                  <a:lnTo>
                    <a:pt x="59" y="89"/>
                  </a:lnTo>
                  <a:lnTo>
                    <a:pt x="57" y="111"/>
                  </a:lnTo>
                  <a:lnTo>
                    <a:pt x="67" y="109"/>
                  </a:lnTo>
                  <a:lnTo>
                    <a:pt x="69" y="1"/>
                  </a:lnTo>
                  <a:lnTo>
                    <a:pt x="76" y="0"/>
                  </a:lnTo>
                  <a:lnTo>
                    <a:pt x="81" y="57"/>
                  </a:lnTo>
                  <a:lnTo>
                    <a:pt x="86" y="34"/>
                  </a:lnTo>
                  <a:lnTo>
                    <a:pt x="92" y="23"/>
                  </a:lnTo>
                  <a:lnTo>
                    <a:pt x="97" y="27"/>
                  </a:lnTo>
                  <a:lnTo>
                    <a:pt x="103" y="34"/>
                  </a:lnTo>
                  <a:lnTo>
                    <a:pt x="108" y="36"/>
                  </a:lnTo>
                  <a:lnTo>
                    <a:pt x="114" y="43"/>
                  </a:lnTo>
                  <a:lnTo>
                    <a:pt x="119" y="52"/>
                  </a:lnTo>
                  <a:lnTo>
                    <a:pt x="124" y="57"/>
                  </a:lnTo>
                  <a:lnTo>
                    <a:pt x="130" y="66"/>
                  </a:lnTo>
                  <a:lnTo>
                    <a:pt x="135" y="78"/>
                  </a:lnTo>
                  <a:lnTo>
                    <a:pt x="141" y="87"/>
                  </a:lnTo>
                  <a:lnTo>
                    <a:pt x="146" y="98"/>
                  </a:lnTo>
                  <a:lnTo>
                    <a:pt x="151" y="114"/>
                  </a:lnTo>
                  <a:lnTo>
                    <a:pt x="157" y="123"/>
                  </a:lnTo>
                  <a:lnTo>
                    <a:pt x="162" y="133"/>
                  </a:lnTo>
                  <a:lnTo>
                    <a:pt x="168" y="139"/>
                  </a:lnTo>
                  <a:lnTo>
                    <a:pt x="173" y="151"/>
                  </a:lnTo>
                  <a:lnTo>
                    <a:pt x="178" y="165"/>
                  </a:lnTo>
                  <a:lnTo>
                    <a:pt x="184" y="190"/>
                  </a:lnTo>
                  <a:lnTo>
                    <a:pt x="189" y="220"/>
                  </a:lnTo>
                  <a:lnTo>
                    <a:pt x="195" y="250"/>
                  </a:lnTo>
                  <a:lnTo>
                    <a:pt x="200" y="279"/>
                  </a:lnTo>
                  <a:lnTo>
                    <a:pt x="205" y="314"/>
                  </a:lnTo>
                  <a:lnTo>
                    <a:pt x="211" y="346"/>
                  </a:lnTo>
                  <a:lnTo>
                    <a:pt x="216" y="371"/>
                  </a:lnTo>
                  <a:lnTo>
                    <a:pt x="222" y="389"/>
                  </a:lnTo>
                  <a:lnTo>
                    <a:pt x="227" y="419"/>
                  </a:lnTo>
                  <a:lnTo>
                    <a:pt x="233" y="454"/>
                  </a:lnTo>
                  <a:lnTo>
                    <a:pt x="238" y="486"/>
                  </a:lnTo>
                  <a:lnTo>
                    <a:pt x="243" y="513"/>
                  </a:lnTo>
                  <a:lnTo>
                    <a:pt x="249" y="532"/>
                  </a:lnTo>
                  <a:lnTo>
                    <a:pt x="254" y="541"/>
                  </a:lnTo>
                  <a:lnTo>
                    <a:pt x="260" y="552"/>
                  </a:lnTo>
                  <a:lnTo>
                    <a:pt x="265" y="561"/>
                  </a:lnTo>
                  <a:lnTo>
                    <a:pt x="270" y="575"/>
                  </a:lnTo>
                  <a:lnTo>
                    <a:pt x="276" y="580"/>
                  </a:lnTo>
                  <a:lnTo>
                    <a:pt x="281" y="591"/>
                  </a:lnTo>
                  <a:lnTo>
                    <a:pt x="287" y="603"/>
                  </a:lnTo>
                  <a:lnTo>
                    <a:pt x="292" y="612"/>
                  </a:lnTo>
                  <a:lnTo>
                    <a:pt x="297" y="610"/>
                  </a:lnTo>
                  <a:lnTo>
                    <a:pt x="303" y="603"/>
                  </a:lnTo>
                  <a:lnTo>
                    <a:pt x="308" y="598"/>
                  </a:lnTo>
                  <a:lnTo>
                    <a:pt x="314" y="596"/>
                  </a:lnTo>
                  <a:lnTo>
                    <a:pt x="319" y="589"/>
                  </a:lnTo>
                  <a:lnTo>
                    <a:pt x="325" y="584"/>
                  </a:lnTo>
                  <a:lnTo>
                    <a:pt x="329" y="577"/>
                  </a:lnTo>
                  <a:lnTo>
                    <a:pt x="334" y="575"/>
                  </a:lnTo>
                  <a:lnTo>
                    <a:pt x="340" y="568"/>
                  </a:lnTo>
                  <a:lnTo>
                    <a:pt x="345" y="555"/>
                  </a:lnTo>
                  <a:lnTo>
                    <a:pt x="351" y="536"/>
                  </a:lnTo>
                  <a:lnTo>
                    <a:pt x="356" y="525"/>
                  </a:lnTo>
                  <a:lnTo>
                    <a:pt x="361" y="513"/>
                  </a:lnTo>
                  <a:lnTo>
                    <a:pt x="367" y="500"/>
                  </a:lnTo>
                  <a:lnTo>
                    <a:pt x="372" y="493"/>
                  </a:lnTo>
                  <a:lnTo>
                    <a:pt x="378" y="481"/>
                  </a:lnTo>
                  <a:lnTo>
                    <a:pt x="383" y="474"/>
                  </a:lnTo>
                  <a:lnTo>
                    <a:pt x="388" y="458"/>
                  </a:lnTo>
                  <a:lnTo>
                    <a:pt x="394" y="451"/>
                  </a:lnTo>
                  <a:lnTo>
                    <a:pt x="399" y="444"/>
                  </a:lnTo>
                  <a:lnTo>
                    <a:pt x="405" y="435"/>
                  </a:lnTo>
                  <a:lnTo>
                    <a:pt x="410" y="426"/>
                  </a:lnTo>
                  <a:lnTo>
                    <a:pt x="415" y="410"/>
                  </a:lnTo>
                  <a:lnTo>
                    <a:pt x="421" y="399"/>
                  </a:lnTo>
                  <a:lnTo>
                    <a:pt x="426" y="392"/>
                  </a:lnTo>
                  <a:lnTo>
                    <a:pt x="432" y="385"/>
                  </a:lnTo>
                  <a:lnTo>
                    <a:pt x="437" y="383"/>
                  </a:lnTo>
                  <a:lnTo>
                    <a:pt x="443" y="364"/>
                  </a:lnTo>
                  <a:lnTo>
                    <a:pt x="448" y="355"/>
                  </a:lnTo>
                  <a:lnTo>
                    <a:pt x="453" y="344"/>
                  </a:lnTo>
                  <a:lnTo>
                    <a:pt x="459" y="339"/>
                  </a:lnTo>
                  <a:lnTo>
                    <a:pt x="464" y="334"/>
                  </a:lnTo>
                  <a:lnTo>
                    <a:pt x="470" y="328"/>
                  </a:lnTo>
                  <a:lnTo>
                    <a:pt x="475" y="318"/>
                  </a:lnTo>
                  <a:lnTo>
                    <a:pt x="480" y="305"/>
                  </a:lnTo>
                  <a:lnTo>
                    <a:pt x="486" y="305"/>
                  </a:lnTo>
                  <a:lnTo>
                    <a:pt x="491" y="300"/>
                  </a:lnTo>
                  <a:lnTo>
                    <a:pt x="497" y="289"/>
                  </a:lnTo>
                  <a:lnTo>
                    <a:pt x="502" y="284"/>
                  </a:lnTo>
                  <a:lnTo>
                    <a:pt x="507" y="275"/>
                  </a:lnTo>
                  <a:lnTo>
                    <a:pt x="513" y="277"/>
                  </a:lnTo>
                  <a:lnTo>
                    <a:pt x="518" y="272"/>
                  </a:lnTo>
                  <a:lnTo>
                    <a:pt x="524" y="263"/>
                  </a:lnTo>
                  <a:lnTo>
                    <a:pt x="529" y="254"/>
                  </a:lnTo>
                  <a:lnTo>
                    <a:pt x="535" y="250"/>
                  </a:lnTo>
                  <a:lnTo>
                    <a:pt x="540" y="245"/>
                  </a:lnTo>
                  <a:lnTo>
                    <a:pt x="545" y="245"/>
                  </a:lnTo>
                  <a:lnTo>
                    <a:pt x="551" y="245"/>
                  </a:lnTo>
                  <a:lnTo>
                    <a:pt x="556" y="238"/>
                  </a:lnTo>
                  <a:lnTo>
                    <a:pt x="562" y="231"/>
                  </a:lnTo>
                  <a:lnTo>
                    <a:pt x="567" y="224"/>
                  </a:lnTo>
                  <a:lnTo>
                    <a:pt x="572" y="222"/>
                  </a:lnTo>
                  <a:lnTo>
                    <a:pt x="578" y="222"/>
                  </a:lnTo>
                  <a:lnTo>
                    <a:pt x="583" y="220"/>
                  </a:lnTo>
                  <a:lnTo>
                    <a:pt x="589" y="215"/>
                  </a:lnTo>
                  <a:lnTo>
                    <a:pt x="594" y="217"/>
                  </a:lnTo>
                  <a:lnTo>
                    <a:pt x="599" y="217"/>
                  </a:lnTo>
                  <a:lnTo>
                    <a:pt x="605" y="208"/>
                  </a:lnTo>
                  <a:lnTo>
                    <a:pt x="610" y="211"/>
                  </a:lnTo>
                  <a:lnTo>
                    <a:pt x="616" y="211"/>
                  </a:lnTo>
                  <a:lnTo>
                    <a:pt x="621" y="201"/>
                  </a:lnTo>
                  <a:lnTo>
                    <a:pt x="626" y="199"/>
                  </a:lnTo>
                  <a:lnTo>
                    <a:pt x="632" y="197"/>
                  </a:lnTo>
                  <a:lnTo>
                    <a:pt x="637" y="195"/>
                  </a:lnTo>
                  <a:lnTo>
                    <a:pt x="643" y="192"/>
                  </a:lnTo>
                  <a:lnTo>
                    <a:pt x="648" y="192"/>
                  </a:lnTo>
                  <a:lnTo>
                    <a:pt x="654" y="188"/>
                  </a:lnTo>
                  <a:lnTo>
                    <a:pt x="659" y="188"/>
                  </a:lnTo>
                  <a:lnTo>
                    <a:pt x="664" y="192"/>
                  </a:lnTo>
                  <a:lnTo>
                    <a:pt x="670" y="188"/>
                  </a:lnTo>
                  <a:lnTo>
                    <a:pt x="675" y="185"/>
                  </a:lnTo>
                  <a:lnTo>
                    <a:pt x="681" y="181"/>
                  </a:lnTo>
                  <a:lnTo>
                    <a:pt x="686" y="183"/>
                  </a:lnTo>
                  <a:lnTo>
                    <a:pt x="691" y="178"/>
                  </a:lnTo>
                  <a:lnTo>
                    <a:pt x="697" y="176"/>
                  </a:lnTo>
                  <a:lnTo>
                    <a:pt x="702" y="178"/>
                  </a:lnTo>
                  <a:lnTo>
                    <a:pt x="708" y="176"/>
                  </a:lnTo>
                  <a:lnTo>
                    <a:pt x="713" y="172"/>
                  </a:lnTo>
                  <a:lnTo>
                    <a:pt x="718" y="172"/>
                  </a:lnTo>
                  <a:lnTo>
                    <a:pt x="724" y="167"/>
                  </a:lnTo>
                  <a:lnTo>
                    <a:pt x="729" y="174"/>
                  </a:lnTo>
                  <a:lnTo>
                    <a:pt x="735" y="174"/>
                  </a:lnTo>
                  <a:lnTo>
                    <a:pt x="740" y="174"/>
                  </a:lnTo>
                  <a:lnTo>
                    <a:pt x="746" y="174"/>
                  </a:lnTo>
                  <a:lnTo>
                    <a:pt x="751" y="169"/>
                  </a:lnTo>
                  <a:lnTo>
                    <a:pt x="756" y="172"/>
                  </a:lnTo>
                  <a:lnTo>
                    <a:pt x="762" y="167"/>
                  </a:lnTo>
                  <a:lnTo>
                    <a:pt x="767" y="169"/>
                  </a:lnTo>
                  <a:lnTo>
                    <a:pt x="773" y="176"/>
                  </a:lnTo>
                  <a:lnTo>
                    <a:pt x="778" y="176"/>
                  </a:lnTo>
                  <a:lnTo>
                    <a:pt x="783" y="172"/>
                  </a:lnTo>
                  <a:lnTo>
                    <a:pt x="789" y="172"/>
                  </a:lnTo>
                  <a:lnTo>
                    <a:pt x="794" y="167"/>
                  </a:lnTo>
                  <a:lnTo>
                    <a:pt x="800" y="167"/>
                  </a:lnTo>
                  <a:lnTo>
                    <a:pt x="805" y="167"/>
                  </a:lnTo>
                  <a:lnTo>
                    <a:pt x="810" y="160"/>
                  </a:lnTo>
                  <a:lnTo>
                    <a:pt x="816" y="156"/>
                  </a:lnTo>
                  <a:lnTo>
                    <a:pt x="821" y="160"/>
                  </a:lnTo>
                  <a:lnTo>
                    <a:pt x="827" y="165"/>
                  </a:lnTo>
                  <a:lnTo>
                    <a:pt x="832" y="165"/>
                  </a:lnTo>
                  <a:lnTo>
                    <a:pt x="837" y="160"/>
                  </a:lnTo>
                  <a:lnTo>
                    <a:pt x="843" y="160"/>
                  </a:lnTo>
                  <a:lnTo>
                    <a:pt x="848" y="162"/>
                  </a:lnTo>
                  <a:lnTo>
                    <a:pt x="854" y="160"/>
                  </a:lnTo>
                  <a:lnTo>
                    <a:pt x="859" y="160"/>
                  </a:lnTo>
                  <a:lnTo>
                    <a:pt x="865" y="160"/>
                  </a:lnTo>
                  <a:lnTo>
                    <a:pt x="869" y="160"/>
                  </a:lnTo>
                  <a:lnTo>
                    <a:pt x="874" y="160"/>
                  </a:lnTo>
                  <a:lnTo>
                    <a:pt x="880" y="160"/>
                  </a:lnTo>
                  <a:lnTo>
                    <a:pt x="885" y="153"/>
                  </a:lnTo>
                  <a:lnTo>
                    <a:pt x="891" y="153"/>
                  </a:lnTo>
                  <a:lnTo>
                    <a:pt x="896" y="156"/>
                  </a:lnTo>
                  <a:lnTo>
                    <a:pt x="901" y="153"/>
                  </a:lnTo>
                  <a:lnTo>
                    <a:pt x="907" y="153"/>
                  </a:lnTo>
                  <a:lnTo>
                    <a:pt x="912" y="146"/>
                  </a:lnTo>
                  <a:lnTo>
                    <a:pt x="918" y="149"/>
                  </a:lnTo>
                  <a:lnTo>
                    <a:pt x="923" y="153"/>
                  </a:lnTo>
                  <a:lnTo>
                    <a:pt x="928" y="156"/>
                  </a:lnTo>
                  <a:lnTo>
                    <a:pt x="934" y="153"/>
                  </a:lnTo>
                  <a:lnTo>
                    <a:pt x="939" y="144"/>
                  </a:lnTo>
                  <a:lnTo>
                    <a:pt x="945" y="142"/>
                  </a:lnTo>
                  <a:lnTo>
                    <a:pt x="950" y="149"/>
                  </a:lnTo>
                </a:path>
              </a:pathLst>
            </a:custGeom>
            <a:noFill/>
            <a:ln w="381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Freeform 71"/>
            <p:cNvSpPr>
              <a:spLocks noChangeAspect="1"/>
            </p:cNvSpPr>
            <p:nvPr/>
          </p:nvSpPr>
          <p:spPr bwMode="auto">
            <a:xfrm>
              <a:off x="4125" y="1011"/>
              <a:ext cx="610" cy="464"/>
            </a:xfrm>
            <a:custGeom>
              <a:avLst/>
              <a:gdLst>
                <a:gd name="T0" fmla="*/ 1 w 918"/>
                <a:gd name="T1" fmla="*/ 1 h 699"/>
                <a:gd name="T2" fmla="*/ 1 w 918"/>
                <a:gd name="T3" fmla="*/ 1 h 699"/>
                <a:gd name="T4" fmla="*/ 1 w 918"/>
                <a:gd name="T5" fmla="*/ 1 h 699"/>
                <a:gd name="T6" fmla="*/ 1 w 918"/>
                <a:gd name="T7" fmla="*/ 1 h 699"/>
                <a:gd name="T8" fmla="*/ 1 w 918"/>
                <a:gd name="T9" fmla="*/ 0 h 699"/>
                <a:gd name="T10" fmla="*/ 1 w 918"/>
                <a:gd name="T11" fmla="*/ 1 h 699"/>
                <a:gd name="T12" fmla="*/ 1 w 918"/>
                <a:gd name="T13" fmla="*/ 1 h 699"/>
                <a:gd name="T14" fmla="*/ 1 w 918"/>
                <a:gd name="T15" fmla="*/ 1 h 699"/>
                <a:gd name="T16" fmla="*/ 1 w 918"/>
                <a:gd name="T17" fmla="*/ 1 h 699"/>
                <a:gd name="T18" fmla="*/ 1 w 918"/>
                <a:gd name="T19" fmla="*/ 1 h 699"/>
                <a:gd name="T20" fmla="*/ 1 w 918"/>
                <a:gd name="T21" fmla="*/ 1 h 699"/>
                <a:gd name="T22" fmla="*/ 1 w 918"/>
                <a:gd name="T23" fmla="*/ 1 h 699"/>
                <a:gd name="T24" fmla="*/ 1 w 918"/>
                <a:gd name="T25" fmla="*/ 1 h 699"/>
                <a:gd name="T26" fmla="*/ 1 w 918"/>
                <a:gd name="T27" fmla="*/ 1 h 699"/>
                <a:gd name="T28" fmla="*/ 1 w 918"/>
                <a:gd name="T29" fmla="*/ 1 h 699"/>
                <a:gd name="T30" fmla="*/ 1 w 918"/>
                <a:gd name="T31" fmla="*/ 1 h 699"/>
                <a:gd name="T32" fmla="*/ 1 w 918"/>
                <a:gd name="T33" fmla="*/ 1 h 699"/>
                <a:gd name="T34" fmla="*/ 1 w 918"/>
                <a:gd name="T35" fmla="*/ 1 h 699"/>
                <a:gd name="T36" fmla="*/ 1 w 918"/>
                <a:gd name="T37" fmla="*/ 1 h 699"/>
                <a:gd name="T38" fmla="*/ 1 w 918"/>
                <a:gd name="T39" fmla="*/ 1 h 699"/>
                <a:gd name="T40" fmla="*/ 1 w 918"/>
                <a:gd name="T41" fmla="*/ 1 h 699"/>
                <a:gd name="T42" fmla="*/ 1 w 918"/>
                <a:gd name="T43" fmla="*/ 1 h 699"/>
                <a:gd name="T44" fmla="*/ 1 w 918"/>
                <a:gd name="T45" fmla="*/ 1 h 699"/>
                <a:gd name="T46" fmla="*/ 1 w 918"/>
                <a:gd name="T47" fmla="*/ 1 h 699"/>
                <a:gd name="T48" fmla="*/ 1 w 918"/>
                <a:gd name="T49" fmla="*/ 1 h 699"/>
                <a:gd name="T50" fmla="*/ 1 w 918"/>
                <a:gd name="T51" fmla="*/ 1 h 699"/>
                <a:gd name="T52" fmla="*/ 1 w 918"/>
                <a:gd name="T53" fmla="*/ 1 h 699"/>
                <a:gd name="T54" fmla="*/ 1 w 918"/>
                <a:gd name="T55" fmla="*/ 1 h 699"/>
                <a:gd name="T56" fmla="*/ 1 w 918"/>
                <a:gd name="T57" fmla="*/ 1 h 699"/>
                <a:gd name="T58" fmla="*/ 1 w 918"/>
                <a:gd name="T59" fmla="*/ 1 h 699"/>
                <a:gd name="T60" fmla="*/ 1 w 918"/>
                <a:gd name="T61" fmla="*/ 1 h 699"/>
                <a:gd name="T62" fmla="*/ 1 w 918"/>
                <a:gd name="T63" fmla="*/ 1 h 699"/>
                <a:gd name="T64" fmla="*/ 1 w 918"/>
                <a:gd name="T65" fmla="*/ 1 h 699"/>
                <a:gd name="T66" fmla="*/ 1 w 918"/>
                <a:gd name="T67" fmla="*/ 1 h 699"/>
                <a:gd name="T68" fmla="*/ 1 w 918"/>
                <a:gd name="T69" fmla="*/ 1 h 699"/>
                <a:gd name="T70" fmla="*/ 1 w 918"/>
                <a:gd name="T71" fmla="*/ 1 h 699"/>
                <a:gd name="T72" fmla="*/ 1 w 918"/>
                <a:gd name="T73" fmla="*/ 1 h 699"/>
                <a:gd name="T74" fmla="*/ 1 w 918"/>
                <a:gd name="T75" fmla="*/ 1 h 699"/>
                <a:gd name="T76" fmla="*/ 1 w 918"/>
                <a:gd name="T77" fmla="*/ 1 h 699"/>
                <a:gd name="T78" fmla="*/ 1 w 918"/>
                <a:gd name="T79" fmla="*/ 1 h 699"/>
                <a:gd name="T80" fmla="*/ 1 w 918"/>
                <a:gd name="T81" fmla="*/ 1 h 699"/>
                <a:gd name="T82" fmla="*/ 1 w 918"/>
                <a:gd name="T83" fmla="*/ 1 h 699"/>
                <a:gd name="T84" fmla="*/ 1 w 918"/>
                <a:gd name="T85" fmla="*/ 1 h 699"/>
                <a:gd name="T86" fmla="*/ 1 w 918"/>
                <a:gd name="T87" fmla="*/ 1 h 699"/>
                <a:gd name="T88" fmla="*/ 1 w 918"/>
                <a:gd name="T89" fmla="*/ 1 h 699"/>
                <a:gd name="T90" fmla="*/ 1 w 918"/>
                <a:gd name="T91" fmla="*/ 1 h 699"/>
                <a:gd name="T92" fmla="*/ 1 w 918"/>
                <a:gd name="T93" fmla="*/ 1 h 699"/>
                <a:gd name="T94" fmla="*/ 1 w 918"/>
                <a:gd name="T95" fmla="*/ 1 h 699"/>
                <a:gd name="T96" fmla="*/ 1 w 918"/>
                <a:gd name="T97" fmla="*/ 1 h 699"/>
                <a:gd name="T98" fmla="*/ 1 w 918"/>
                <a:gd name="T99" fmla="*/ 1 h 699"/>
                <a:gd name="T100" fmla="*/ 1 w 918"/>
                <a:gd name="T101" fmla="*/ 1 h 699"/>
                <a:gd name="T102" fmla="*/ 1 w 918"/>
                <a:gd name="T103" fmla="*/ 1 h 699"/>
                <a:gd name="T104" fmla="*/ 1 w 918"/>
                <a:gd name="T105" fmla="*/ 1 h 699"/>
                <a:gd name="T106" fmla="*/ 1 w 918"/>
                <a:gd name="T107" fmla="*/ 1 h 699"/>
                <a:gd name="T108" fmla="*/ 1 w 918"/>
                <a:gd name="T109" fmla="*/ 1 h 699"/>
                <a:gd name="T110" fmla="*/ 1 w 918"/>
                <a:gd name="T111" fmla="*/ 1 h 699"/>
                <a:gd name="T112" fmla="*/ 1 w 918"/>
                <a:gd name="T113" fmla="*/ 1 h 699"/>
                <a:gd name="T114" fmla="*/ 1 w 918"/>
                <a:gd name="T115" fmla="*/ 1 h 69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918"/>
                <a:gd name="T175" fmla="*/ 0 h 699"/>
                <a:gd name="T176" fmla="*/ 918 w 918"/>
                <a:gd name="T177" fmla="*/ 699 h 69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918" h="699">
                  <a:moveTo>
                    <a:pt x="0" y="77"/>
                  </a:moveTo>
                  <a:lnTo>
                    <a:pt x="5" y="69"/>
                  </a:lnTo>
                  <a:lnTo>
                    <a:pt x="11" y="75"/>
                  </a:lnTo>
                  <a:lnTo>
                    <a:pt x="16" y="75"/>
                  </a:lnTo>
                  <a:lnTo>
                    <a:pt x="22" y="72"/>
                  </a:lnTo>
                  <a:lnTo>
                    <a:pt x="26" y="69"/>
                  </a:lnTo>
                  <a:lnTo>
                    <a:pt x="32" y="72"/>
                  </a:lnTo>
                  <a:lnTo>
                    <a:pt x="37" y="75"/>
                  </a:lnTo>
                  <a:lnTo>
                    <a:pt x="42" y="69"/>
                  </a:lnTo>
                  <a:lnTo>
                    <a:pt x="48" y="77"/>
                  </a:lnTo>
                  <a:lnTo>
                    <a:pt x="52" y="72"/>
                  </a:lnTo>
                  <a:lnTo>
                    <a:pt x="53" y="122"/>
                  </a:lnTo>
                  <a:lnTo>
                    <a:pt x="68" y="122"/>
                  </a:lnTo>
                  <a:lnTo>
                    <a:pt x="74" y="56"/>
                  </a:lnTo>
                  <a:lnTo>
                    <a:pt x="79" y="0"/>
                  </a:lnTo>
                  <a:lnTo>
                    <a:pt x="84" y="0"/>
                  </a:lnTo>
                  <a:lnTo>
                    <a:pt x="89" y="13"/>
                  </a:lnTo>
                  <a:lnTo>
                    <a:pt x="95" y="28"/>
                  </a:lnTo>
                  <a:lnTo>
                    <a:pt x="100" y="44"/>
                  </a:lnTo>
                  <a:lnTo>
                    <a:pt x="105" y="54"/>
                  </a:lnTo>
                  <a:lnTo>
                    <a:pt x="110" y="54"/>
                  </a:lnTo>
                  <a:lnTo>
                    <a:pt x="116" y="59"/>
                  </a:lnTo>
                  <a:lnTo>
                    <a:pt x="121" y="69"/>
                  </a:lnTo>
                  <a:lnTo>
                    <a:pt x="126" y="85"/>
                  </a:lnTo>
                  <a:lnTo>
                    <a:pt x="131" y="90"/>
                  </a:lnTo>
                  <a:lnTo>
                    <a:pt x="136" y="103"/>
                  </a:lnTo>
                  <a:lnTo>
                    <a:pt x="142" y="134"/>
                  </a:lnTo>
                  <a:lnTo>
                    <a:pt x="147" y="170"/>
                  </a:lnTo>
                  <a:lnTo>
                    <a:pt x="153" y="201"/>
                  </a:lnTo>
                  <a:lnTo>
                    <a:pt x="157" y="237"/>
                  </a:lnTo>
                  <a:lnTo>
                    <a:pt x="163" y="273"/>
                  </a:lnTo>
                  <a:lnTo>
                    <a:pt x="168" y="322"/>
                  </a:lnTo>
                  <a:lnTo>
                    <a:pt x="173" y="374"/>
                  </a:lnTo>
                  <a:lnTo>
                    <a:pt x="179" y="418"/>
                  </a:lnTo>
                  <a:lnTo>
                    <a:pt x="183" y="467"/>
                  </a:lnTo>
                  <a:lnTo>
                    <a:pt x="189" y="513"/>
                  </a:lnTo>
                  <a:lnTo>
                    <a:pt x="194" y="560"/>
                  </a:lnTo>
                  <a:lnTo>
                    <a:pt x="200" y="593"/>
                  </a:lnTo>
                  <a:lnTo>
                    <a:pt x="205" y="614"/>
                  </a:lnTo>
                  <a:lnTo>
                    <a:pt x="210" y="634"/>
                  </a:lnTo>
                  <a:lnTo>
                    <a:pt x="215" y="660"/>
                  </a:lnTo>
                  <a:lnTo>
                    <a:pt x="220" y="678"/>
                  </a:lnTo>
                  <a:lnTo>
                    <a:pt x="226" y="686"/>
                  </a:lnTo>
                  <a:lnTo>
                    <a:pt x="231" y="696"/>
                  </a:lnTo>
                  <a:lnTo>
                    <a:pt x="237" y="699"/>
                  </a:lnTo>
                  <a:lnTo>
                    <a:pt x="241" y="699"/>
                  </a:lnTo>
                  <a:lnTo>
                    <a:pt x="247" y="699"/>
                  </a:lnTo>
                  <a:lnTo>
                    <a:pt x="252" y="696"/>
                  </a:lnTo>
                  <a:lnTo>
                    <a:pt x="258" y="694"/>
                  </a:lnTo>
                  <a:lnTo>
                    <a:pt x="263" y="696"/>
                  </a:lnTo>
                  <a:lnTo>
                    <a:pt x="267" y="691"/>
                  </a:lnTo>
                  <a:lnTo>
                    <a:pt x="273" y="681"/>
                  </a:lnTo>
                  <a:lnTo>
                    <a:pt x="278" y="671"/>
                  </a:lnTo>
                  <a:lnTo>
                    <a:pt x="284" y="671"/>
                  </a:lnTo>
                  <a:lnTo>
                    <a:pt x="289" y="663"/>
                  </a:lnTo>
                  <a:lnTo>
                    <a:pt x="294" y="642"/>
                  </a:lnTo>
                  <a:lnTo>
                    <a:pt x="299" y="622"/>
                  </a:lnTo>
                  <a:lnTo>
                    <a:pt x="304" y="614"/>
                  </a:lnTo>
                  <a:lnTo>
                    <a:pt x="310" y="601"/>
                  </a:lnTo>
                  <a:lnTo>
                    <a:pt x="315" y="591"/>
                  </a:lnTo>
                  <a:lnTo>
                    <a:pt x="320" y="578"/>
                  </a:lnTo>
                  <a:lnTo>
                    <a:pt x="325" y="567"/>
                  </a:lnTo>
                  <a:lnTo>
                    <a:pt x="331" y="552"/>
                  </a:lnTo>
                  <a:lnTo>
                    <a:pt x="336" y="536"/>
                  </a:lnTo>
                  <a:lnTo>
                    <a:pt x="342" y="524"/>
                  </a:lnTo>
                  <a:lnTo>
                    <a:pt x="346" y="508"/>
                  </a:lnTo>
                  <a:lnTo>
                    <a:pt x="351" y="500"/>
                  </a:lnTo>
                  <a:lnTo>
                    <a:pt x="357" y="498"/>
                  </a:lnTo>
                  <a:lnTo>
                    <a:pt x="362" y="490"/>
                  </a:lnTo>
                  <a:lnTo>
                    <a:pt x="368" y="485"/>
                  </a:lnTo>
                  <a:lnTo>
                    <a:pt x="372" y="482"/>
                  </a:lnTo>
                  <a:lnTo>
                    <a:pt x="378" y="475"/>
                  </a:lnTo>
                  <a:lnTo>
                    <a:pt x="383" y="464"/>
                  </a:lnTo>
                  <a:lnTo>
                    <a:pt x="389" y="451"/>
                  </a:lnTo>
                  <a:lnTo>
                    <a:pt x="394" y="438"/>
                  </a:lnTo>
                  <a:lnTo>
                    <a:pt x="398" y="431"/>
                  </a:lnTo>
                  <a:lnTo>
                    <a:pt x="404" y="425"/>
                  </a:lnTo>
                  <a:lnTo>
                    <a:pt x="409" y="418"/>
                  </a:lnTo>
                  <a:lnTo>
                    <a:pt x="415" y="405"/>
                  </a:lnTo>
                  <a:lnTo>
                    <a:pt x="420" y="400"/>
                  </a:lnTo>
                  <a:lnTo>
                    <a:pt x="425" y="397"/>
                  </a:lnTo>
                  <a:lnTo>
                    <a:pt x="430" y="387"/>
                  </a:lnTo>
                  <a:lnTo>
                    <a:pt x="436" y="376"/>
                  </a:lnTo>
                  <a:lnTo>
                    <a:pt x="441" y="371"/>
                  </a:lnTo>
                  <a:lnTo>
                    <a:pt x="446" y="364"/>
                  </a:lnTo>
                  <a:lnTo>
                    <a:pt x="452" y="353"/>
                  </a:lnTo>
                  <a:lnTo>
                    <a:pt x="456" y="345"/>
                  </a:lnTo>
                  <a:lnTo>
                    <a:pt x="462" y="338"/>
                  </a:lnTo>
                  <a:lnTo>
                    <a:pt x="467" y="325"/>
                  </a:lnTo>
                  <a:lnTo>
                    <a:pt x="473" y="320"/>
                  </a:lnTo>
                  <a:lnTo>
                    <a:pt x="478" y="317"/>
                  </a:lnTo>
                  <a:lnTo>
                    <a:pt x="482" y="309"/>
                  </a:lnTo>
                  <a:lnTo>
                    <a:pt x="488" y="304"/>
                  </a:lnTo>
                  <a:lnTo>
                    <a:pt x="493" y="302"/>
                  </a:lnTo>
                  <a:lnTo>
                    <a:pt x="499" y="302"/>
                  </a:lnTo>
                  <a:lnTo>
                    <a:pt x="504" y="296"/>
                  </a:lnTo>
                  <a:lnTo>
                    <a:pt x="509" y="286"/>
                  </a:lnTo>
                  <a:lnTo>
                    <a:pt x="514" y="278"/>
                  </a:lnTo>
                  <a:lnTo>
                    <a:pt x="520" y="273"/>
                  </a:lnTo>
                  <a:lnTo>
                    <a:pt x="525" y="268"/>
                  </a:lnTo>
                  <a:lnTo>
                    <a:pt x="530" y="263"/>
                  </a:lnTo>
                  <a:lnTo>
                    <a:pt x="535" y="250"/>
                  </a:lnTo>
                  <a:lnTo>
                    <a:pt x="540" y="247"/>
                  </a:lnTo>
                  <a:lnTo>
                    <a:pt x="546" y="245"/>
                  </a:lnTo>
                  <a:lnTo>
                    <a:pt x="551" y="242"/>
                  </a:lnTo>
                  <a:lnTo>
                    <a:pt x="557" y="240"/>
                  </a:lnTo>
                  <a:lnTo>
                    <a:pt x="561" y="240"/>
                  </a:lnTo>
                  <a:lnTo>
                    <a:pt x="567" y="237"/>
                  </a:lnTo>
                  <a:lnTo>
                    <a:pt x="572" y="240"/>
                  </a:lnTo>
                  <a:lnTo>
                    <a:pt x="577" y="237"/>
                  </a:lnTo>
                  <a:lnTo>
                    <a:pt x="583" y="237"/>
                  </a:lnTo>
                  <a:lnTo>
                    <a:pt x="587" y="232"/>
                  </a:lnTo>
                  <a:lnTo>
                    <a:pt x="593" y="229"/>
                  </a:lnTo>
                  <a:lnTo>
                    <a:pt x="598" y="227"/>
                  </a:lnTo>
                  <a:lnTo>
                    <a:pt x="604" y="224"/>
                  </a:lnTo>
                  <a:lnTo>
                    <a:pt x="609" y="219"/>
                  </a:lnTo>
                  <a:lnTo>
                    <a:pt x="614" y="222"/>
                  </a:lnTo>
                  <a:lnTo>
                    <a:pt x="619" y="229"/>
                  </a:lnTo>
                  <a:lnTo>
                    <a:pt x="624" y="232"/>
                  </a:lnTo>
                  <a:lnTo>
                    <a:pt x="630" y="224"/>
                  </a:lnTo>
                  <a:lnTo>
                    <a:pt x="635" y="219"/>
                  </a:lnTo>
                  <a:lnTo>
                    <a:pt x="640" y="216"/>
                  </a:lnTo>
                  <a:lnTo>
                    <a:pt x="645" y="219"/>
                  </a:lnTo>
                  <a:lnTo>
                    <a:pt x="651" y="214"/>
                  </a:lnTo>
                  <a:lnTo>
                    <a:pt x="656" y="211"/>
                  </a:lnTo>
                  <a:lnTo>
                    <a:pt x="661" y="216"/>
                  </a:lnTo>
                  <a:lnTo>
                    <a:pt x="667" y="211"/>
                  </a:lnTo>
                  <a:lnTo>
                    <a:pt x="671" y="206"/>
                  </a:lnTo>
                  <a:lnTo>
                    <a:pt x="677" y="201"/>
                  </a:lnTo>
                  <a:lnTo>
                    <a:pt x="682" y="201"/>
                  </a:lnTo>
                  <a:lnTo>
                    <a:pt x="688" y="204"/>
                  </a:lnTo>
                  <a:lnTo>
                    <a:pt x="693" y="209"/>
                  </a:lnTo>
                  <a:lnTo>
                    <a:pt x="698" y="206"/>
                  </a:lnTo>
                  <a:lnTo>
                    <a:pt x="703" y="204"/>
                  </a:lnTo>
                  <a:lnTo>
                    <a:pt x="708" y="201"/>
                  </a:lnTo>
                  <a:lnTo>
                    <a:pt x="714" y="198"/>
                  </a:lnTo>
                  <a:lnTo>
                    <a:pt x="719" y="196"/>
                  </a:lnTo>
                  <a:lnTo>
                    <a:pt x="724" y="198"/>
                  </a:lnTo>
                  <a:lnTo>
                    <a:pt x="729" y="204"/>
                  </a:lnTo>
                  <a:lnTo>
                    <a:pt x="735" y="201"/>
                  </a:lnTo>
                  <a:lnTo>
                    <a:pt x="740" y="191"/>
                  </a:lnTo>
                  <a:lnTo>
                    <a:pt x="746" y="193"/>
                  </a:lnTo>
                  <a:lnTo>
                    <a:pt x="750" y="198"/>
                  </a:lnTo>
                  <a:lnTo>
                    <a:pt x="755" y="198"/>
                  </a:lnTo>
                  <a:lnTo>
                    <a:pt x="761" y="196"/>
                  </a:lnTo>
                  <a:lnTo>
                    <a:pt x="766" y="191"/>
                  </a:lnTo>
                  <a:lnTo>
                    <a:pt x="772" y="193"/>
                  </a:lnTo>
                  <a:lnTo>
                    <a:pt x="776" y="185"/>
                  </a:lnTo>
                  <a:lnTo>
                    <a:pt x="782" y="188"/>
                  </a:lnTo>
                  <a:lnTo>
                    <a:pt x="787" y="185"/>
                  </a:lnTo>
                  <a:lnTo>
                    <a:pt x="793" y="183"/>
                  </a:lnTo>
                  <a:lnTo>
                    <a:pt x="798" y="183"/>
                  </a:lnTo>
                  <a:lnTo>
                    <a:pt x="802" y="180"/>
                  </a:lnTo>
                  <a:lnTo>
                    <a:pt x="808" y="180"/>
                  </a:lnTo>
                  <a:lnTo>
                    <a:pt x="813" y="183"/>
                  </a:lnTo>
                  <a:lnTo>
                    <a:pt x="819" y="180"/>
                  </a:lnTo>
                  <a:lnTo>
                    <a:pt x="824" y="173"/>
                  </a:lnTo>
                  <a:lnTo>
                    <a:pt x="829" y="175"/>
                  </a:lnTo>
                  <a:lnTo>
                    <a:pt x="834" y="175"/>
                  </a:lnTo>
                  <a:lnTo>
                    <a:pt x="839" y="175"/>
                  </a:lnTo>
                  <a:lnTo>
                    <a:pt x="845" y="175"/>
                  </a:lnTo>
                  <a:lnTo>
                    <a:pt x="850" y="180"/>
                  </a:lnTo>
                  <a:lnTo>
                    <a:pt x="855" y="180"/>
                  </a:lnTo>
                  <a:lnTo>
                    <a:pt x="860" y="178"/>
                  </a:lnTo>
                  <a:lnTo>
                    <a:pt x="866" y="170"/>
                  </a:lnTo>
                  <a:lnTo>
                    <a:pt x="871" y="165"/>
                  </a:lnTo>
                  <a:lnTo>
                    <a:pt x="877" y="165"/>
                  </a:lnTo>
                  <a:lnTo>
                    <a:pt x="882" y="167"/>
                  </a:lnTo>
                  <a:lnTo>
                    <a:pt x="886" y="167"/>
                  </a:lnTo>
                  <a:lnTo>
                    <a:pt x="892" y="160"/>
                  </a:lnTo>
                  <a:lnTo>
                    <a:pt x="897" y="167"/>
                  </a:lnTo>
                  <a:lnTo>
                    <a:pt x="903" y="173"/>
                  </a:lnTo>
                  <a:lnTo>
                    <a:pt x="908" y="165"/>
                  </a:lnTo>
                  <a:lnTo>
                    <a:pt x="913" y="165"/>
                  </a:lnTo>
                  <a:lnTo>
                    <a:pt x="918" y="165"/>
                  </a:lnTo>
                </a:path>
              </a:pathLst>
            </a:custGeom>
            <a:noFill/>
            <a:ln w="381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Freeform 72"/>
            <p:cNvSpPr>
              <a:spLocks noChangeAspect="1"/>
            </p:cNvSpPr>
            <p:nvPr/>
          </p:nvSpPr>
          <p:spPr bwMode="auto">
            <a:xfrm>
              <a:off x="4859" y="1029"/>
              <a:ext cx="611" cy="424"/>
            </a:xfrm>
            <a:custGeom>
              <a:avLst/>
              <a:gdLst>
                <a:gd name="T0" fmla="*/ 1 w 918"/>
                <a:gd name="T1" fmla="*/ 1 h 637"/>
                <a:gd name="T2" fmla="*/ 1 w 918"/>
                <a:gd name="T3" fmla="*/ 1 h 637"/>
                <a:gd name="T4" fmla="*/ 1 w 918"/>
                <a:gd name="T5" fmla="*/ 1 h 637"/>
                <a:gd name="T6" fmla="*/ 1 w 918"/>
                <a:gd name="T7" fmla="*/ 1 h 637"/>
                <a:gd name="T8" fmla="*/ 1 w 918"/>
                <a:gd name="T9" fmla="*/ 1 h 637"/>
                <a:gd name="T10" fmla="*/ 1 w 918"/>
                <a:gd name="T11" fmla="*/ 1 h 637"/>
                <a:gd name="T12" fmla="*/ 1 w 918"/>
                <a:gd name="T13" fmla="*/ 1 h 637"/>
                <a:gd name="T14" fmla="*/ 1 w 918"/>
                <a:gd name="T15" fmla="*/ 1 h 637"/>
                <a:gd name="T16" fmla="*/ 1 w 918"/>
                <a:gd name="T17" fmla="*/ 1 h 637"/>
                <a:gd name="T18" fmla="*/ 1 w 918"/>
                <a:gd name="T19" fmla="*/ 1 h 637"/>
                <a:gd name="T20" fmla="*/ 1 w 918"/>
                <a:gd name="T21" fmla="*/ 1 h 637"/>
                <a:gd name="T22" fmla="*/ 1 w 918"/>
                <a:gd name="T23" fmla="*/ 1 h 637"/>
                <a:gd name="T24" fmla="*/ 1 w 918"/>
                <a:gd name="T25" fmla="*/ 1 h 637"/>
                <a:gd name="T26" fmla="*/ 1 w 918"/>
                <a:gd name="T27" fmla="*/ 1 h 637"/>
                <a:gd name="T28" fmla="*/ 1 w 918"/>
                <a:gd name="T29" fmla="*/ 1 h 637"/>
                <a:gd name="T30" fmla="*/ 1 w 918"/>
                <a:gd name="T31" fmla="*/ 1 h 637"/>
                <a:gd name="T32" fmla="*/ 1 w 918"/>
                <a:gd name="T33" fmla="*/ 1 h 637"/>
                <a:gd name="T34" fmla="*/ 1 w 918"/>
                <a:gd name="T35" fmla="*/ 1 h 637"/>
                <a:gd name="T36" fmla="*/ 1 w 918"/>
                <a:gd name="T37" fmla="*/ 1 h 637"/>
                <a:gd name="T38" fmla="*/ 1 w 918"/>
                <a:gd name="T39" fmla="*/ 1 h 637"/>
                <a:gd name="T40" fmla="*/ 1 w 918"/>
                <a:gd name="T41" fmla="*/ 1 h 637"/>
                <a:gd name="T42" fmla="*/ 1 w 918"/>
                <a:gd name="T43" fmla="*/ 1 h 637"/>
                <a:gd name="T44" fmla="*/ 1 w 918"/>
                <a:gd name="T45" fmla="*/ 1 h 637"/>
                <a:gd name="T46" fmla="*/ 1 w 918"/>
                <a:gd name="T47" fmla="*/ 1 h 637"/>
                <a:gd name="T48" fmla="*/ 1 w 918"/>
                <a:gd name="T49" fmla="*/ 1 h 637"/>
                <a:gd name="T50" fmla="*/ 1 w 918"/>
                <a:gd name="T51" fmla="*/ 1 h 637"/>
                <a:gd name="T52" fmla="*/ 1 w 918"/>
                <a:gd name="T53" fmla="*/ 1 h 637"/>
                <a:gd name="T54" fmla="*/ 1 w 918"/>
                <a:gd name="T55" fmla="*/ 1 h 637"/>
                <a:gd name="T56" fmla="*/ 1 w 918"/>
                <a:gd name="T57" fmla="*/ 1 h 637"/>
                <a:gd name="T58" fmla="*/ 1 w 918"/>
                <a:gd name="T59" fmla="*/ 1 h 637"/>
                <a:gd name="T60" fmla="*/ 1 w 918"/>
                <a:gd name="T61" fmla="*/ 1 h 637"/>
                <a:gd name="T62" fmla="*/ 1 w 918"/>
                <a:gd name="T63" fmla="*/ 1 h 637"/>
                <a:gd name="T64" fmla="*/ 1 w 918"/>
                <a:gd name="T65" fmla="*/ 1 h 637"/>
                <a:gd name="T66" fmla="*/ 1 w 918"/>
                <a:gd name="T67" fmla="*/ 1 h 637"/>
                <a:gd name="T68" fmla="*/ 1 w 918"/>
                <a:gd name="T69" fmla="*/ 1 h 637"/>
                <a:gd name="T70" fmla="*/ 1 w 918"/>
                <a:gd name="T71" fmla="*/ 1 h 637"/>
                <a:gd name="T72" fmla="*/ 1 w 918"/>
                <a:gd name="T73" fmla="*/ 1 h 637"/>
                <a:gd name="T74" fmla="*/ 1 w 918"/>
                <a:gd name="T75" fmla="*/ 1 h 637"/>
                <a:gd name="T76" fmla="*/ 1 w 918"/>
                <a:gd name="T77" fmla="*/ 1 h 637"/>
                <a:gd name="T78" fmla="*/ 1 w 918"/>
                <a:gd name="T79" fmla="*/ 1 h 637"/>
                <a:gd name="T80" fmla="*/ 1 w 918"/>
                <a:gd name="T81" fmla="*/ 1 h 637"/>
                <a:gd name="T82" fmla="*/ 1 w 918"/>
                <a:gd name="T83" fmla="*/ 1 h 637"/>
                <a:gd name="T84" fmla="*/ 1 w 918"/>
                <a:gd name="T85" fmla="*/ 1 h 637"/>
                <a:gd name="T86" fmla="*/ 1 w 918"/>
                <a:gd name="T87" fmla="*/ 1 h 637"/>
                <a:gd name="T88" fmla="*/ 1 w 918"/>
                <a:gd name="T89" fmla="*/ 1 h 637"/>
                <a:gd name="T90" fmla="*/ 1 w 918"/>
                <a:gd name="T91" fmla="*/ 1 h 637"/>
                <a:gd name="T92" fmla="*/ 1 w 918"/>
                <a:gd name="T93" fmla="*/ 1 h 637"/>
                <a:gd name="T94" fmla="*/ 1 w 918"/>
                <a:gd name="T95" fmla="*/ 1 h 637"/>
                <a:gd name="T96" fmla="*/ 1 w 918"/>
                <a:gd name="T97" fmla="*/ 1 h 637"/>
                <a:gd name="T98" fmla="*/ 1 w 918"/>
                <a:gd name="T99" fmla="*/ 1 h 637"/>
                <a:gd name="T100" fmla="*/ 1 w 918"/>
                <a:gd name="T101" fmla="*/ 1 h 637"/>
                <a:gd name="T102" fmla="*/ 1 w 918"/>
                <a:gd name="T103" fmla="*/ 1 h 637"/>
                <a:gd name="T104" fmla="*/ 1 w 918"/>
                <a:gd name="T105" fmla="*/ 1 h 637"/>
                <a:gd name="T106" fmla="*/ 1 w 918"/>
                <a:gd name="T107" fmla="*/ 1 h 637"/>
                <a:gd name="T108" fmla="*/ 1 w 918"/>
                <a:gd name="T109" fmla="*/ 1 h 637"/>
                <a:gd name="T110" fmla="*/ 1 w 918"/>
                <a:gd name="T111" fmla="*/ 1 h 637"/>
                <a:gd name="T112" fmla="*/ 1 w 918"/>
                <a:gd name="T113" fmla="*/ 1 h 637"/>
                <a:gd name="T114" fmla="*/ 1 w 918"/>
                <a:gd name="T115" fmla="*/ 1 h 63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918"/>
                <a:gd name="T175" fmla="*/ 0 h 637"/>
                <a:gd name="T176" fmla="*/ 918 w 918"/>
                <a:gd name="T177" fmla="*/ 637 h 63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918" h="637">
                  <a:moveTo>
                    <a:pt x="0" y="57"/>
                  </a:moveTo>
                  <a:lnTo>
                    <a:pt x="5" y="62"/>
                  </a:lnTo>
                  <a:lnTo>
                    <a:pt x="11" y="62"/>
                  </a:lnTo>
                  <a:lnTo>
                    <a:pt x="16" y="59"/>
                  </a:lnTo>
                  <a:lnTo>
                    <a:pt x="22" y="52"/>
                  </a:lnTo>
                  <a:lnTo>
                    <a:pt x="26" y="52"/>
                  </a:lnTo>
                  <a:lnTo>
                    <a:pt x="31" y="52"/>
                  </a:lnTo>
                  <a:lnTo>
                    <a:pt x="37" y="52"/>
                  </a:lnTo>
                  <a:lnTo>
                    <a:pt x="42" y="52"/>
                  </a:lnTo>
                  <a:lnTo>
                    <a:pt x="48" y="46"/>
                  </a:lnTo>
                  <a:lnTo>
                    <a:pt x="52" y="52"/>
                  </a:lnTo>
                  <a:lnTo>
                    <a:pt x="57" y="54"/>
                  </a:lnTo>
                  <a:lnTo>
                    <a:pt x="56" y="101"/>
                  </a:lnTo>
                  <a:lnTo>
                    <a:pt x="74" y="101"/>
                  </a:lnTo>
                  <a:lnTo>
                    <a:pt x="78" y="67"/>
                  </a:lnTo>
                  <a:lnTo>
                    <a:pt x="83" y="5"/>
                  </a:lnTo>
                  <a:lnTo>
                    <a:pt x="89" y="0"/>
                  </a:lnTo>
                  <a:lnTo>
                    <a:pt x="94" y="3"/>
                  </a:lnTo>
                  <a:lnTo>
                    <a:pt x="100" y="10"/>
                  </a:lnTo>
                  <a:lnTo>
                    <a:pt x="104" y="23"/>
                  </a:lnTo>
                  <a:lnTo>
                    <a:pt x="110" y="36"/>
                  </a:lnTo>
                  <a:lnTo>
                    <a:pt x="115" y="41"/>
                  </a:lnTo>
                  <a:lnTo>
                    <a:pt x="120" y="41"/>
                  </a:lnTo>
                  <a:lnTo>
                    <a:pt x="126" y="49"/>
                  </a:lnTo>
                  <a:lnTo>
                    <a:pt x="130" y="62"/>
                  </a:lnTo>
                  <a:lnTo>
                    <a:pt x="136" y="70"/>
                  </a:lnTo>
                  <a:lnTo>
                    <a:pt x="141" y="83"/>
                  </a:lnTo>
                  <a:lnTo>
                    <a:pt x="146" y="98"/>
                  </a:lnTo>
                  <a:lnTo>
                    <a:pt x="152" y="124"/>
                  </a:lnTo>
                  <a:lnTo>
                    <a:pt x="156" y="152"/>
                  </a:lnTo>
                  <a:lnTo>
                    <a:pt x="162" y="191"/>
                  </a:lnTo>
                  <a:lnTo>
                    <a:pt x="167" y="230"/>
                  </a:lnTo>
                  <a:lnTo>
                    <a:pt x="172" y="273"/>
                  </a:lnTo>
                  <a:lnTo>
                    <a:pt x="178" y="315"/>
                  </a:lnTo>
                  <a:lnTo>
                    <a:pt x="183" y="353"/>
                  </a:lnTo>
                  <a:lnTo>
                    <a:pt x="188" y="395"/>
                  </a:lnTo>
                  <a:lnTo>
                    <a:pt x="193" y="436"/>
                  </a:lnTo>
                  <a:lnTo>
                    <a:pt x="198" y="470"/>
                  </a:lnTo>
                  <a:lnTo>
                    <a:pt x="204" y="506"/>
                  </a:lnTo>
                  <a:lnTo>
                    <a:pt x="209" y="539"/>
                  </a:lnTo>
                  <a:lnTo>
                    <a:pt x="214" y="565"/>
                  </a:lnTo>
                  <a:lnTo>
                    <a:pt x="219" y="591"/>
                  </a:lnTo>
                  <a:lnTo>
                    <a:pt x="225" y="606"/>
                  </a:lnTo>
                  <a:lnTo>
                    <a:pt x="230" y="617"/>
                  </a:lnTo>
                  <a:lnTo>
                    <a:pt x="235" y="627"/>
                  </a:lnTo>
                  <a:lnTo>
                    <a:pt x="240" y="637"/>
                  </a:lnTo>
                  <a:lnTo>
                    <a:pt x="245" y="637"/>
                  </a:lnTo>
                  <a:lnTo>
                    <a:pt x="251" y="635"/>
                  </a:lnTo>
                  <a:lnTo>
                    <a:pt x="256" y="630"/>
                  </a:lnTo>
                  <a:lnTo>
                    <a:pt x="261" y="627"/>
                  </a:lnTo>
                  <a:lnTo>
                    <a:pt x="266" y="622"/>
                  </a:lnTo>
                  <a:lnTo>
                    <a:pt x="271" y="624"/>
                  </a:lnTo>
                  <a:lnTo>
                    <a:pt x="277" y="622"/>
                  </a:lnTo>
                  <a:lnTo>
                    <a:pt x="282" y="617"/>
                  </a:lnTo>
                  <a:lnTo>
                    <a:pt x="287" y="609"/>
                  </a:lnTo>
                  <a:lnTo>
                    <a:pt x="292" y="596"/>
                  </a:lnTo>
                  <a:lnTo>
                    <a:pt x="297" y="581"/>
                  </a:lnTo>
                  <a:lnTo>
                    <a:pt x="303" y="575"/>
                  </a:lnTo>
                  <a:lnTo>
                    <a:pt x="308" y="568"/>
                  </a:lnTo>
                  <a:lnTo>
                    <a:pt x="314" y="552"/>
                  </a:lnTo>
                  <a:lnTo>
                    <a:pt x="318" y="539"/>
                  </a:lnTo>
                  <a:lnTo>
                    <a:pt x="323" y="532"/>
                  </a:lnTo>
                  <a:lnTo>
                    <a:pt x="329" y="519"/>
                  </a:lnTo>
                  <a:lnTo>
                    <a:pt x="334" y="503"/>
                  </a:lnTo>
                  <a:lnTo>
                    <a:pt x="340" y="493"/>
                  </a:lnTo>
                  <a:lnTo>
                    <a:pt x="344" y="485"/>
                  </a:lnTo>
                  <a:lnTo>
                    <a:pt x="349" y="480"/>
                  </a:lnTo>
                  <a:lnTo>
                    <a:pt x="355" y="470"/>
                  </a:lnTo>
                  <a:lnTo>
                    <a:pt x="360" y="459"/>
                  </a:lnTo>
                  <a:lnTo>
                    <a:pt x="366" y="452"/>
                  </a:lnTo>
                  <a:lnTo>
                    <a:pt x="371" y="446"/>
                  </a:lnTo>
                  <a:lnTo>
                    <a:pt x="375" y="439"/>
                  </a:lnTo>
                  <a:lnTo>
                    <a:pt x="381" y="433"/>
                  </a:lnTo>
                  <a:lnTo>
                    <a:pt x="386" y="423"/>
                  </a:lnTo>
                  <a:lnTo>
                    <a:pt x="392" y="415"/>
                  </a:lnTo>
                  <a:lnTo>
                    <a:pt x="397" y="410"/>
                  </a:lnTo>
                  <a:lnTo>
                    <a:pt x="401" y="408"/>
                  </a:lnTo>
                  <a:lnTo>
                    <a:pt x="407" y="402"/>
                  </a:lnTo>
                  <a:lnTo>
                    <a:pt x="412" y="400"/>
                  </a:lnTo>
                  <a:lnTo>
                    <a:pt x="418" y="392"/>
                  </a:lnTo>
                  <a:lnTo>
                    <a:pt x="423" y="377"/>
                  </a:lnTo>
                  <a:lnTo>
                    <a:pt x="428" y="366"/>
                  </a:lnTo>
                  <a:lnTo>
                    <a:pt x="433" y="353"/>
                  </a:lnTo>
                  <a:lnTo>
                    <a:pt x="438" y="341"/>
                  </a:lnTo>
                  <a:lnTo>
                    <a:pt x="444" y="330"/>
                  </a:lnTo>
                  <a:lnTo>
                    <a:pt x="449" y="320"/>
                  </a:lnTo>
                  <a:lnTo>
                    <a:pt x="454" y="315"/>
                  </a:lnTo>
                  <a:lnTo>
                    <a:pt x="459" y="315"/>
                  </a:lnTo>
                  <a:lnTo>
                    <a:pt x="464" y="312"/>
                  </a:lnTo>
                  <a:lnTo>
                    <a:pt x="470" y="302"/>
                  </a:lnTo>
                  <a:lnTo>
                    <a:pt x="475" y="302"/>
                  </a:lnTo>
                  <a:lnTo>
                    <a:pt x="480" y="297"/>
                  </a:lnTo>
                  <a:lnTo>
                    <a:pt x="485" y="292"/>
                  </a:lnTo>
                  <a:lnTo>
                    <a:pt x="490" y="286"/>
                  </a:lnTo>
                  <a:lnTo>
                    <a:pt x="496" y="279"/>
                  </a:lnTo>
                  <a:lnTo>
                    <a:pt x="501" y="263"/>
                  </a:lnTo>
                  <a:lnTo>
                    <a:pt x="506" y="250"/>
                  </a:lnTo>
                  <a:lnTo>
                    <a:pt x="511" y="245"/>
                  </a:lnTo>
                  <a:lnTo>
                    <a:pt x="517" y="237"/>
                  </a:lnTo>
                  <a:lnTo>
                    <a:pt x="522" y="227"/>
                  </a:lnTo>
                  <a:lnTo>
                    <a:pt x="527" y="227"/>
                  </a:lnTo>
                  <a:lnTo>
                    <a:pt x="533" y="227"/>
                  </a:lnTo>
                  <a:lnTo>
                    <a:pt x="537" y="227"/>
                  </a:lnTo>
                  <a:lnTo>
                    <a:pt x="543" y="219"/>
                  </a:lnTo>
                  <a:lnTo>
                    <a:pt x="548" y="214"/>
                  </a:lnTo>
                  <a:lnTo>
                    <a:pt x="553" y="217"/>
                  </a:lnTo>
                  <a:lnTo>
                    <a:pt x="559" y="214"/>
                  </a:lnTo>
                  <a:lnTo>
                    <a:pt x="563" y="204"/>
                  </a:lnTo>
                  <a:lnTo>
                    <a:pt x="569" y="201"/>
                  </a:lnTo>
                  <a:lnTo>
                    <a:pt x="574" y="201"/>
                  </a:lnTo>
                  <a:lnTo>
                    <a:pt x="579" y="199"/>
                  </a:lnTo>
                  <a:lnTo>
                    <a:pt x="585" y="196"/>
                  </a:lnTo>
                  <a:lnTo>
                    <a:pt x="589" y="191"/>
                  </a:lnTo>
                  <a:lnTo>
                    <a:pt x="595" y="193"/>
                  </a:lnTo>
                  <a:lnTo>
                    <a:pt x="600" y="191"/>
                  </a:lnTo>
                  <a:lnTo>
                    <a:pt x="605" y="186"/>
                  </a:lnTo>
                  <a:lnTo>
                    <a:pt x="611" y="186"/>
                  </a:lnTo>
                  <a:lnTo>
                    <a:pt x="615" y="186"/>
                  </a:lnTo>
                  <a:lnTo>
                    <a:pt x="621" y="186"/>
                  </a:lnTo>
                  <a:lnTo>
                    <a:pt x="626" y="186"/>
                  </a:lnTo>
                  <a:lnTo>
                    <a:pt x="632" y="186"/>
                  </a:lnTo>
                  <a:lnTo>
                    <a:pt x="637" y="183"/>
                  </a:lnTo>
                  <a:lnTo>
                    <a:pt x="641" y="181"/>
                  </a:lnTo>
                  <a:lnTo>
                    <a:pt x="647" y="178"/>
                  </a:lnTo>
                  <a:lnTo>
                    <a:pt x="652" y="173"/>
                  </a:lnTo>
                  <a:lnTo>
                    <a:pt x="658" y="173"/>
                  </a:lnTo>
                  <a:lnTo>
                    <a:pt x="663" y="173"/>
                  </a:lnTo>
                  <a:lnTo>
                    <a:pt x="667" y="178"/>
                  </a:lnTo>
                  <a:lnTo>
                    <a:pt x="673" y="178"/>
                  </a:lnTo>
                  <a:lnTo>
                    <a:pt x="678" y="178"/>
                  </a:lnTo>
                  <a:lnTo>
                    <a:pt x="684" y="173"/>
                  </a:lnTo>
                  <a:lnTo>
                    <a:pt x="689" y="170"/>
                  </a:lnTo>
                  <a:lnTo>
                    <a:pt x="694" y="168"/>
                  </a:lnTo>
                  <a:lnTo>
                    <a:pt x="699" y="162"/>
                  </a:lnTo>
                  <a:lnTo>
                    <a:pt x="704" y="170"/>
                  </a:lnTo>
                  <a:lnTo>
                    <a:pt x="710" y="170"/>
                  </a:lnTo>
                  <a:lnTo>
                    <a:pt x="715" y="168"/>
                  </a:lnTo>
                  <a:lnTo>
                    <a:pt x="721" y="165"/>
                  </a:lnTo>
                  <a:lnTo>
                    <a:pt x="725" y="168"/>
                  </a:lnTo>
                  <a:lnTo>
                    <a:pt x="730" y="162"/>
                  </a:lnTo>
                  <a:lnTo>
                    <a:pt x="736" y="157"/>
                  </a:lnTo>
                  <a:lnTo>
                    <a:pt x="741" y="152"/>
                  </a:lnTo>
                  <a:lnTo>
                    <a:pt x="747" y="152"/>
                  </a:lnTo>
                  <a:lnTo>
                    <a:pt x="751" y="152"/>
                  </a:lnTo>
                  <a:lnTo>
                    <a:pt x="756" y="152"/>
                  </a:lnTo>
                  <a:lnTo>
                    <a:pt x="762" y="155"/>
                  </a:lnTo>
                  <a:lnTo>
                    <a:pt x="767" y="160"/>
                  </a:lnTo>
                  <a:lnTo>
                    <a:pt x="773" y="160"/>
                  </a:lnTo>
                  <a:lnTo>
                    <a:pt x="777" y="165"/>
                  </a:lnTo>
                  <a:lnTo>
                    <a:pt x="782" y="160"/>
                  </a:lnTo>
                  <a:lnTo>
                    <a:pt x="788" y="160"/>
                  </a:lnTo>
                  <a:lnTo>
                    <a:pt x="793" y="160"/>
                  </a:lnTo>
                  <a:lnTo>
                    <a:pt x="799" y="160"/>
                  </a:lnTo>
                  <a:lnTo>
                    <a:pt x="803" y="155"/>
                  </a:lnTo>
                  <a:lnTo>
                    <a:pt x="808" y="157"/>
                  </a:lnTo>
                  <a:lnTo>
                    <a:pt x="814" y="155"/>
                  </a:lnTo>
                  <a:lnTo>
                    <a:pt x="819" y="155"/>
                  </a:lnTo>
                  <a:lnTo>
                    <a:pt x="825" y="152"/>
                  </a:lnTo>
                  <a:lnTo>
                    <a:pt x="829" y="152"/>
                  </a:lnTo>
                  <a:lnTo>
                    <a:pt x="835" y="150"/>
                  </a:lnTo>
                  <a:lnTo>
                    <a:pt x="840" y="147"/>
                  </a:lnTo>
                  <a:lnTo>
                    <a:pt x="845" y="144"/>
                  </a:lnTo>
                  <a:lnTo>
                    <a:pt x="851" y="150"/>
                  </a:lnTo>
                  <a:lnTo>
                    <a:pt x="855" y="142"/>
                  </a:lnTo>
                  <a:lnTo>
                    <a:pt x="861" y="139"/>
                  </a:lnTo>
                  <a:lnTo>
                    <a:pt x="866" y="142"/>
                  </a:lnTo>
                  <a:lnTo>
                    <a:pt x="871" y="144"/>
                  </a:lnTo>
                  <a:lnTo>
                    <a:pt x="877" y="142"/>
                  </a:lnTo>
                  <a:lnTo>
                    <a:pt x="882" y="142"/>
                  </a:lnTo>
                  <a:lnTo>
                    <a:pt x="887" y="137"/>
                  </a:lnTo>
                  <a:lnTo>
                    <a:pt x="892" y="137"/>
                  </a:lnTo>
                  <a:lnTo>
                    <a:pt x="897" y="139"/>
                  </a:lnTo>
                  <a:lnTo>
                    <a:pt x="903" y="147"/>
                  </a:lnTo>
                  <a:lnTo>
                    <a:pt x="908" y="144"/>
                  </a:lnTo>
                  <a:lnTo>
                    <a:pt x="913" y="142"/>
                  </a:lnTo>
                  <a:lnTo>
                    <a:pt x="918" y="144"/>
                  </a:lnTo>
                </a:path>
              </a:pathLst>
            </a:custGeom>
            <a:noFill/>
            <a:ln w="381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Text Box 73"/>
            <p:cNvSpPr txBox="1">
              <a:spLocks noChangeAspect="1" noChangeArrowheads="1"/>
            </p:cNvSpPr>
            <p:nvPr/>
          </p:nvSpPr>
          <p:spPr bwMode="auto">
            <a:xfrm>
              <a:off x="4350" y="257"/>
              <a:ext cx="83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latin typeface="Arial" pitchFamily="34" charset="0"/>
                </a:rPr>
                <a:t>Acute Saline</a:t>
              </a:r>
            </a:p>
          </p:txBody>
        </p:sp>
        <p:sp>
          <p:nvSpPr>
            <p:cNvPr id="9252" name="Text Box 74"/>
            <p:cNvSpPr txBox="1">
              <a:spLocks noChangeAspect="1" noChangeArrowheads="1"/>
            </p:cNvSpPr>
            <p:nvPr/>
          </p:nvSpPr>
          <p:spPr bwMode="auto">
            <a:xfrm>
              <a:off x="3730" y="465"/>
              <a:ext cx="44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u="sng">
                  <a:latin typeface="Arial" pitchFamily="34" charset="0"/>
                </a:rPr>
                <a:t>Chronic</a:t>
              </a:r>
            </a:p>
          </p:txBody>
        </p:sp>
      </p:grpSp>
      <p:sp>
        <p:nvSpPr>
          <p:cNvPr id="9233" name="Text Box 75"/>
          <p:cNvSpPr txBox="1">
            <a:spLocks noChangeAspect="1" noChangeArrowheads="1"/>
          </p:cNvSpPr>
          <p:nvPr/>
        </p:nvSpPr>
        <p:spPr bwMode="auto">
          <a:xfrm>
            <a:off x="5435600" y="4865688"/>
            <a:ext cx="1181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Arial" pitchFamily="34" charset="0"/>
              </a:rPr>
              <a:t>Acute Saline</a:t>
            </a:r>
          </a:p>
        </p:txBody>
      </p:sp>
      <p:sp>
        <p:nvSpPr>
          <p:cNvPr id="9234" name="Text Box 76"/>
          <p:cNvSpPr txBox="1">
            <a:spLocks noChangeAspect="1" noChangeArrowheads="1"/>
          </p:cNvSpPr>
          <p:nvPr/>
        </p:nvSpPr>
        <p:spPr bwMode="auto">
          <a:xfrm>
            <a:off x="7667625" y="5614988"/>
            <a:ext cx="6381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latin typeface="Arial" pitchFamily="34" charset="0"/>
              </a:rPr>
              <a:t>Acute</a:t>
            </a:r>
          </a:p>
        </p:txBody>
      </p:sp>
      <p:sp>
        <p:nvSpPr>
          <p:cNvPr id="9235" name="Text Box 77"/>
          <p:cNvSpPr txBox="1">
            <a:spLocks noChangeArrowheads="1"/>
          </p:cNvSpPr>
          <p:nvPr/>
        </p:nvSpPr>
        <p:spPr bwMode="auto">
          <a:xfrm>
            <a:off x="180975" y="157163"/>
            <a:ext cx="2379663" cy="283845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800">
                <a:latin typeface="Arial" pitchFamily="34" charset="0"/>
              </a:rPr>
              <a:t>Simple model for</a:t>
            </a:r>
          </a:p>
          <a:p>
            <a:pPr algn="ctr" eaLnBrk="0" hangingPunct="0"/>
            <a:r>
              <a:rPr lang="en-US" sz="1800">
                <a:latin typeface="Arial" pitchFamily="34" charset="0"/>
              </a:rPr>
              <a:t>cognitive</a:t>
            </a:r>
          </a:p>
          <a:p>
            <a:pPr algn="ctr" eaLnBrk="0" hangingPunct="0"/>
            <a:r>
              <a:rPr lang="en-US" sz="1800">
                <a:latin typeface="Arial" pitchFamily="34" charset="0"/>
              </a:rPr>
              <a:t>sensitization:</a:t>
            </a:r>
          </a:p>
          <a:p>
            <a:pPr algn="ctr" eaLnBrk="0" hangingPunct="0"/>
            <a:endParaRPr lang="en-US" sz="1800">
              <a:latin typeface="Arial" pitchFamily="34" charset="0"/>
            </a:endParaRPr>
          </a:p>
          <a:p>
            <a:pPr algn="ctr" eaLnBrk="0" hangingPunct="0"/>
            <a:r>
              <a:rPr lang="en-US" sz="1800">
                <a:latin typeface="Arial" pitchFamily="34" charset="0"/>
              </a:rPr>
              <a:t>chronic nicotine</a:t>
            </a:r>
          </a:p>
          <a:p>
            <a:pPr algn="ctr" eaLnBrk="0" hangingPunct="0"/>
            <a:r>
              <a:rPr lang="en-US" sz="1800">
                <a:latin typeface="Arial" pitchFamily="34" charset="0"/>
              </a:rPr>
              <a:t> + </a:t>
            </a:r>
          </a:p>
          <a:p>
            <a:pPr algn="ctr" eaLnBrk="0" hangingPunct="0"/>
            <a:r>
              <a:rPr lang="en-US" sz="1800">
                <a:latin typeface="Arial" pitchFamily="34" charset="0"/>
              </a:rPr>
              <a:t>acute nicotine </a:t>
            </a:r>
          </a:p>
          <a:p>
            <a:pPr algn="ctr" eaLnBrk="0" hangingPunct="0"/>
            <a:r>
              <a:rPr lang="en-US" sz="1800">
                <a:latin typeface="Arial" pitchFamily="34" charset="0"/>
              </a:rPr>
              <a:t>lowers the threshold for  perforant pathway LTP</a:t>
            </a:r>
          </a:p>
        </p:txBody>
      </p:sp>
      <p:grpSp>
        <p:nvGrpSpPr>
          <p:cNvPr id="9236" name="Group 92"/>
          <p:cNvGrpSpPr>
            <a:grpSpLocks noChangeAspect="1"/>
          </p:cNvGrpSpPr>
          <p:nvPr/>
        </p:nvGrpSpPr>
        <p:grpSpPr bwMode="auto">
          <a:xfrm>
            <a:off x="684213" y="5749925"/>
            <a:ext cx="1169987" cy="866775"/>
            <a:chOff x="639" y="3374"/>
            <a:chExt cx="1227" cy="908"/>
          </a:xfrm>
        </p:grpSpPr>
        <p:pic>
          <p:nvPicPr>
            <p:cNvPr id="9238" name="Picture 78" descr="Woolley_fig"/>
            <p:cNvPicPr>
              <a:picLocks noChangeAspect="1" noChangeArrowheads="1"/>
            </p:cNvPicPr>
            <p:nvPr/>
          </p:nvPicPr>
          <p:blipFill>
            <a:blip r:embed="rId9" cstate="print"/>
            <a:srcRect r="47112" b="22925"/>
            <a:stretch>
              <a:fillRect/>
            </a:stretch>
          </p:blipFill>
          <p:spPr bwMode="auto">
            <a:xfrm>
              <a:off x="639" y="3374"/>
              <a:ext cx="1144" cy="9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39" name="Freeform 91"/>
            <p:cNvSpPr>
              <a:spLocks noChangeAspect="1"/>
            </p:cNvSpPr>
            <p:nvPr/>
          </p:nvSpPr>
          <p:spPr bwMode="auto">
            <a:xfrm>
              <a:off x="1432" y="3670"/>
              <a:ext cx="434" cy="329"/>
            </a:xfrm>
            <a:custGeom>
              <a:avLst/>
              <a:gdLst>
                <a:gd name="T0" fmla="*/ 0 w 1084"/>
                <a:gd name="T1" fmla="*/ 0 h 849"/>
                <a:gd name="T2" fmla="*/ 0 w 1084"/>
                <a:gd name="T3" fmla="*/ 0 h 849"/>
                <a:gd name="T4" fmla="*/ 0 w 1084"/>
                <a:gd name="T5" fmla="*/ 0 h 849"/>
                <a:gd name="T6" fmla="*/ 0 w 1084"/>
                <a:gd name="T7" fmla="*/ 0 h 849"/>
                <a:gd name="T8" fmla="*/ 0 w 1084"/>
                <a:gd name="T9" fmla="*/ 0 h 8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4"/>
                <a:gd name="T16" fmla="*/ 0 h 849"/>
                <a:gd name="T17" fmla="*/ 1084 w 1084"/>
                <a:gd name="T18" fmla="*/ 849 h 8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4" h="849">
                  <a:moveTo>
                    <a:pt x="0" y="775"/>
                  </a:moveTo>
                  <a:lnTo>
                    <a:pt x="891" y="0"/>
                  </a:lnTo>
                  <a:lnTo>
                    <a:pt x="1084" y="291"/>
                  </a:lnTo>
                  <a:lnTo>
                    <a:pt x="96" y="849"/>
                  </a:lnTo>
                  <a:lnTo>
                    <a:pt x="0" y="775"/>
                  </a:lnTo>
                  <a:close/>
                </a:path>
              </a:pathLst>
            </a:cu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" name="Slide Number Placeholder 8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2D85A7-0BEB-4A3F-ABA3-4203FA294DA0}" type="slidenum">
              <a:rPr lang="en-US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2" name="Group 20"/>
          <p:cNvGrpSpPr>
            <a:grpSpLocks/>
          </p:cNvGrpSpPr>
          <p:nvPr/>
        </p:nvGrpSpPr>
        <p:grpSpPr bwMode="auto">
          <a:xfrm>
            <a:off x="5295900" y="4364038"/>
            <a:ext cx="3278188" cy="2000250"/>
            <a:chOff x="5680364" y="144483"/>
            <a:chExt cx="4460875" cy="2722903"/>
          </a:xfrm>
        </p:grpSpPr>
        <p:pic>
          <p:nvPicPr>
            <p:cNvPr id="59281" name="Picture 5" descr="DGspikeshipp"/>
            <p:cNvPicPr>
              <a:picLocks noChangeAspect="1" noChangeArrowheads="1"/>
            </p:cNvPicPr>
            <p:nvPr/>
          </p:nvPicPr>
          <p:blipFill>
            <a:blip r:embed="rId3" cstate="print"/>
            <a:srcRect b="15306"/>
            <a:stretch>
              <a:fillRect/>
            </a:stretch>
          </p:blipFill>
          <p:spPr bwMode="auto">
            <a:xfrm>
              <a:off x="5680364" y="144483"/>
              <a:ext cx="4460875" cy="25868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9282" name="Text Box 11"/>
            <p:cNvSpPr txBox="1">
              <a:spLocks noChangeArrowheads="1"/>
            </p:cNvSpPr>
            <p:nvPr/>
          </p:nvSpPr>
          <p:spPr bwMode="auto">
            <a:xfrm>
              <a:off x="6966350" y="2263343"/>
              <a:ext cx="2193792" cy="60404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1600"/>
                <a:t>Patch</a:t>
              </a:r>
            </a:p>
            <a:p>
              <a:pPr algn="ctr">
                <a:lnSpc>
                  <a:spcPct val="70000"/>
                </a:lnSpc>
              </a:pPr>
              <a:r>
                <a:rPr lang="en-US" sz="1600"/>
                <a:t>electrode</a:t>
              </a:r>
            </a:p>
          </p:txBody>
        </p:sp>
      </p:grpSp>
      <p:sp>
        <p:nvSpPr>
          <p:cNvPr id="56323" name="Slide Number Placeholder 6"/>
          <p:cNvSpPr>
            <a:spLocks noGrp="1"/>
          </p:cNvSpPr>
          <p:nvPr>
            <p:ph type="sldNum" sz="quarter" idx="12"/>
          </p:nvPr>
        </p:nvSpPr>
        <p:spPr bwMode="auto">
          <a:xfrm>
            <a:off x="6858000" y="6400800"/>
            <a:ext cx="1905000" cy="457200"/>
          </a:xfrm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649BD5C-AD64-4764-A929-DD58B5AF312C}" type="slidenum">
              <a:rPr lang="en-US" smtClean="0">
                <a:solidFill>
                  <a:schemeClr val="tx1"/>
                </a:solidFill>
                <a:ea typeface="ＭＳ Ｐゴシック"/>
                <a:cs typeface="ＭＳ Ｐゴシック"/>
              </a:rPr>
              <a:pPr/>
              <a:t>35</a:t>
            </a:fld>
            <a:endParaRPr lang="en-US" smtClean="0">
              <a:solidFill>
                <a:schemeClr val="tx1"/>
              </a:solidFill>
              <a:ea typeface="ＭＳ Ｐゴシック"/>
              <a:cs typeface="ＭＳ Ｐゴシック"/>
            </a:endParaRPr>
          </a:p>
        </p:txBody>
      </p:sp>
      <p:sp>
        <p:nvSpPr>
          <p:cNvPr id="56324" name="Rectangle 10"/>
          <p:cNvSpPr>
            <a:spLocks noChangeArrowheads="1"/>
          </p:cNvSpPr>
          <p:nvPr/>
        </p:nvSpPr>
        <p:spPr bwMode="auto">
          <a:xfrm>
            <a:off x="703263" y="130175"/>
            <a:ext cx="7942262" cy="48736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1800" dirty="0"/>
              <a:t>Acute nicotine increases sEPSC frequency in 1-day nicotine-treated </a:t>
            </a:r>
            <a:r>
              <a:rPr lang="en-US" sz="1800" dirty="0" smtClean="0"/>
              <a:t>animals</a:t>
            </a:r>
          </a:p>
        </p:txBody>
      </p:sp>
      <p:sp>
        <p:nvSpPr>
          <p:cNvPr id="56325" name="Rectangle 983"/>
          <p:cNvSpPr>
            <a:spLocks noChangeArrowheads="1"/>
          </p:cNvSpPr>
          <p:nvPr/>
        </p:nvSpPr>
        <p:spPr bwMode="auto">
          <a:xfrm rot="-5400000">
            <a:off x="-1960562" y="3502025"/>
            <a:ext cx="4962525" cy="2762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800">
                <a:solidFill>
                  <a:srgbClr val="000000"/>
                </a:solidFill>
                <a:latin typeface="Helvetica" pitchFamily="34" charset="0"/>
              </a:rPr>
              <a:t>            Normalized sEPSC frequency               </a:t>
            </a:r>
            <a:endParaRPr lang="en-US" sz="1800"/>
          </a:p>
        </p:txBody>
      </p:sp>
      <p:sp>
        <p:nvSpPr>
          <p:cNvPr id="1988" name="Rectangle 1987"/>
          <p:cNvSpPr/>
          <p:nvPr/>
        </p:nvSpPr>
        <p:spPr>
          <a:xfrm>
            <a:off x="1839913" y="2968625"/>
            <a:ext cx="2601912" cy="3444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6327" name="Rectangle 11"/>
          <p:cNvSpPr>
            <a:spLocks noGrp="1" noChangeArrowheads="1"/>
          </p:cNvSpPr>
          <p:nvPr>
            <p:ph type="body" idx="4294967295"/>
          </p:nvPr>
        </p:nvSpPr>
        <p:spPr>
          <a:xfrm>
            <a:off x="4473575" y="5202238"/>
            <a:ext cx="1211263" cy="673100"/>
          </a:xfrm>
        </p:spPr>
        <p:txBody>
          <a:bodyPr/>
          <a:lstStyle/>
          <a:p>
            <a:pPr algn="ctr">
              <a:buFont typeface="Arial" pitchFamily="34" charset="0"/>
              <a:buNone/>
            </a:pPr>
            <a:r>
              <a:rPr lang="en-US" sz="1600" smtClean="0">
                <a:latin typeface="Helvetica" pitchFamily="34" charset="0"/>
                <a:ea typeface="ＭＳ Ｐゴシック"/>
                <a:cs typeface="ＭＳ Ｐゴシック"/>
              </a:rPr>
              <a:t>10 </a:t>
            </a:r>
            <a:r>
              <a:rPr lang="en-US" sz="1600" smtClean="0">
                <a:latin typeface="Symbol" pitchFamily="18" charset="2"/>
                <a:ea typeface="ＭＳ Ｐゴシック"/>
                <a:cs typeface="ＭＳ Ｐゴシック"/>
              </a:rPr>
              <a:t>m</a:t>
            </a:r>
            <a:r>
              <a:rPr lang="en-US" sz="1600" smtClean="0">
                <a:latin typeface="Helvetica" pitchFamily="34" charset="0"/>
                <a:ea typeface="ＭＳ Ｐゴシック"/>
                <a:cs typeface="ＭＳ Ｐゴシック"/>
              </a:rPr>
              <a:t>M </a:t>
            </a:r>
          </a:p>
          <a:p>
            <a:pPr algn="ctr">
              <a:buFont typeface="Arial" pitchFamily="34" charset="0"/>
              <a:buNone/>
            </a:pPr>
            <a:r>
              <a:rPr lang="en-US" sz="1600" smtClean="0">
                <a:latin typeface="Helvetica" pitchFamily="34" charset="0"/>
                <a:ea typeface="ＭＳ Ｐゴシック"/>
                <a:cs typeface="ＭＳ Ｐゴシック"/>
              </a:rPr>
              <a:t>bicuculline</a:t>
            </a:r>
          </a:p>
        </p:txBody>
      </p:sp>
      <p:sp>
        <p:nvSpPr>
          <p:cNvPr id="56328" name="TextBox 1991"/>
          <p:cNvSpPr txBox="1">
            <a:spLocks noChangeArrowheads="1"/>
          </p:cNvSpPr>
          <p:nvPr/>
        </p:nvSpPr>
        <p:spPr bwMode="auto">
          <a:xfrm>
            <a:off x="2028825" y="3432175"/>
            <a:ext cx="881063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 min  </a:t>
            </a:r>
          </a:p>
        </p:txBody>
      </p:sp>
      <p:grpSp>
        <p:nvGrpSpPr>
          <p:cNvPr id="3" name="Group 3980"/>
          <p:cNvGrpSpPr>
            <a:grpSpLocks/>
          </p:cNvGrpSpPr>
          <p:nvPr/>
        </p:nvGrpSpPr>
        <p:grpSpPr bwMode="auto">
          <a:xfrm>
            <a:off x="781050" y="3703638"/>
            <a:ext cx="3687763" cy="3127375"/>
            <a:chOff x="781052" y="3703700"/>
            <a:chExt cx="3687764" cy="3127576"/>
          </a:xfrm>
        </p:grpSpPr>
        <p:sp>
          <p:nvSpPr>
            <p:cNvPr id="58307" name="TextBox 1992"/>
            <p:cNvSpPr txBox="1">
              <a:spLocks noChangeArrowheads="1"/>
            </p:cNvSpPr>
            <p:nvPr/>
          </p:nvSpPr>
          <p:spPr bwMode="auto">
            <a:xfrm>
              <a:off x="2009708" y="6431166"/>
              <a:ext cx="880369" cy="4001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  min  </a:t>
              </a:r>
            </a:p>
          </p:txBody>
        </p:sp>
        <p:grpSp>
          <p:nvGrpSpPr>
            <p:cNvPr id="58308" name="Group 982"/>
            <p:cNvGrpSpPr>
              <a:grpSpLocks/>
            </p:cNvGrpSpPr>
            <p:nvPr/>
          </p:nvGrpSpPr>
          <p:grpSpPr bwMode="auto">
            <a:xfrm>
              <a:off x="781052" y="3703700"/>
              <a:ext cx="3687764" cy="2927350"/>
              <a:chOff x="492" y="2348"/>
              <a:chExt cx="2323" cy="1844"/>
            </a:xfrm>
          </p:grpSpPr>
          <p:grpSp>
            <p:nvGrpSpPr>
              <p:cNvPr id="58311" name="Group 270"/>
              <p:cNvGrpSpPr>
                <a:grpSpLocks/>
              </p:cNvGrpSpPr>
              <p:nvPr/>
            </p:nvGrpSpPr>
            <p:grpSpPr bwMode="auto">
              <a:xfrm>
                <a:off x="703" y="2729"/>
                <a:ext cx="1771" cy="940"/>
                <a:chOff x="703" y="2729"/>
                <a:chExt cx="1771" cy="940"/>
              </a:xfrm>
            </p:grpSpPr>
            <p:grpSp>
              <p:nvGrpSpPr>
                <p:cNvPr id="59016" name="Group 205"/>
                <p:cNvGrpSpPr>
                  <a:grpSpLocks/>
                </p:cNvGrpSpPr>
                <p:nvPr/>
              </p:nvGrpSpPr>
              <p:grpSpPr bwMode="auto">
                <a:xfrm>
                  <a:off x="703" y="2729"/>
                  <a:ext cx="1343" cy="940"/>
                  <a:chOff x="703" y="2729"/>
                  <a:chExt cx="1343" cy="940"/>
                </a:xfrm>
              </p:grpSpPr>
              <p:sp>
                <p:nvSpPr>
                  <p:cNvPr id="59081" name="Line 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9" y="3505"/>
                    <a:ext cx="1" cy="9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82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703" y="3505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83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719" y="3514"/>
                    <a:ext cx="1" cy="9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84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703" y="352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85" name="Line 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5" y="3184"/>
                    <a:ext cx="1" cy="22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86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730" y="318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87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745" y="3206"/>
                    <a:ext cx="1" cy="2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88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730" y="3227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89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2" y="3422"/>
                    <a:ext cx="1" cy="5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90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756" y="3422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91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772" y="3473"/>
                    <a:ext cx="1" cy="5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92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756" y="3523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93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9" y="3309"/>
                    <a:ext cx="1" cy="68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94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783" y="330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95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799" y="3377"/>
                    <a:ext cx="1" cy="67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9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783" y="344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97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5" y="3329"/>
                    <a:ext cx="1" cy="8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98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810" y="332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99" name="Line 23"/>
                  <p:cNvSpPr>
                    <a:spLocks noChangeShapeType="1"/>
                  </p:cNvSpPr>
                  <p:nvPr/>
                </p:nvSpPr>
                <p:spPr bwMode="auto">
                  <a:xfrm>
                    <a:off x="825" y="3409"/>
                    <a:ext cx="1" cy="79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00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810" y="348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01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3" y="3158"/>
                    <a:ext cx="1" cy="8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0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837" y="315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0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853" y="3238"/>
                    <a:ext cx="1" cy="79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0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837" y="3317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05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9" y="3246"/>
                    <a:ext cx="1" cy="42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06" name="Line 30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246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07" name="Line 31"/>
                  <p:cNvSpPr>
                    <a:spLocks noChangeShapeType="1"/>
                  </p:cNvSpPr>
                  <p:nvPr/>
                </p:nvSpPr>
                <p:spPr bwMode="auto">
                  <a:xfrm>
                    <a:off x="879" y="3288"/>
                    <a:ext cx="1" cy="44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08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33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09" name="Line 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6" y="3394"/>
                    <a:ext cx="1" cy="4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10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890" y="3394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11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906" y="3434"/>
                    <a:ext cx="1" cy="4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12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890" y="3475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13" name="Line 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33" y="3400"/>
                    <a:ext cx="1" cy="34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14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917" y="340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15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933" y="3434"/>
                    <a:ext cx="1" cy="34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16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917" y="346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17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59" y="3462"/>
                    <a:ext cx="1" cy="37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18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944" y="346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19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959" y="3499"/>
                    <a:ext cx="1" cy="37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20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944" y="3536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21" name="Line 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86" y="3305"/>
                    <a:ext cx="1" cy="6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22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970" y="3305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23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986" y="3365"/>
                    <a:ext cx="1" cy="59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24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970" y="3424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25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13" y="3469"/>
                    <a:ext cx="1" cy="89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26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997" y="346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27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1013" y="3558"/>
                    <a:ext cx="1" cy="9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28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997" y="364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29" name="Line 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40" y="3422"/>
                    <a:ext cx="1" cy="66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30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1024" y="3422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31" name="Line 55"/>
                  <p:cNvSpPr>
                    <a:spLocks noChangeShapeType="1"/>
                  </p:cNvSpPr>
                  <p:nvPr/>
                </p:nvSpPr>
                <p:spPr bwMode="auto">
                  <a:xfrm>
                    <a:off x="1040" y="3488"/>
                    <a:ext cx="1" cy="66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32" name="Line 56"/>
                  <p:cNvSpPr>
                    <a:spLocks noChangeShapeType="1"/>
                  </p:cNvSpPr>
                  <p:nvPr/>
                </p:nvSpPr>
                <p:spPr bwMode="auto">
                  <a:xfrm>
                    <a:off x="1024" y="3554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33" name="Line 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67" y="3483"/>
                    <a:ext cx="1" cy="36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3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1051" y="348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3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067" y="3519"/>
                    <a:ext cx="1" cy="35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36" name="Line 60"/>
                  <p:cNvSpPr>
                    <a:spLocks noChangeShapeType="1"/>
                  </p:cNvSpPr>
                  <p:nvPr/>
                </p:nvSpPr>
                <p:spPr bwMode="auto">
                  <a:xfrm>
                    <a:off x="1051" y="355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37" name="Line 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93" y="3368"/>
                    <a:ext cx="1" cy="84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3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078" y="336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39" name="Line 63"/>
                  <p:cNvSpPr>
                    <a:spLocks noChangeShapeType="1"/>
                  </p:cNvSpPr>
                  <p:nvPr/>
                </p:nvSpPr>
                <p:spPr bwMode="auto">
                  <a:xfrm>
                    <a:off x="1093" y="3452"/>
                    <a:ext cx="1" cy="84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40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1078" y="3536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41" name="Line 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20" y="3331"/>
                    <a:ext cx="1" cy="155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42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331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43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1120" y="3486"/>
                    <a:ext cx="1" cy="153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44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639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45" name="Line 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47" y="3432"/>
                    <a:ext cx="1" cy="44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46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1131" y="343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47" name="Line 71"/>
                  <p:cNvSpPr>
                    <a:spLocks noChangeShapeType="1"/>
                  </p:cNvSpPr>
                  <p:nvPr/>
                </p:nvSpPr>
                <p:spPr bwMode="auto">
                  <a:xfrm>
                    <a:off x="1147" y="3476"/>
                    <a:ext cx="1" cy="43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48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1131" y="351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49" name="Line 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3" y="3221"/>
                    <a:ext cx="1" cy="146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50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1158" y="322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51" name="Line 75"/>
                  <p:cNvSpPr>
                    <a:spLocks noChangeShapeType="1"/>
                  </p:cNvSpPr>
                  <p:nvPr/>
                </p:nvSpPr>
                <p:spPr bwMode="auto">
                  <a:xfrm>
                    <a:off x="1173" y="3367"/>
                    <a:ext cx="1" cy="147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52" name="Line 76"/>
                  <p:cNvSpPr>
                    <a:spLocks noChangeShapeType="1"/>
                  </p:cNvSpPr>
                  <p:nvPr/>
                </p:nvSpPr>
                <p:spPr bwMode="auto">
                  <a:xfrm>
                    <a:off x="1158" y="351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53" name="Line 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00" y="3322"/>
                    <a:ext cx="1" cy="6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54" name="Line 78"/>
                  <p:cNvSpPr>
                    <a:spLocks noChangeShapeType="1"/>
                  </p:cNvSpPr>
                  <p:nvPr/>
                </p:nvSpPr>
                <p:spPr bwMode="auto">
                  <a:xfrm>
                    <a:off x="1184" y="3322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55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383"/>
                    <a:ext cx="1" cy="62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56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1184" y="3445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57" name="Line 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27" y="3278"/>
                    <a:ext cx="1" cy="9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58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1212" y="327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59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1227" y="3369"/>
                    <a:ext cx="1" cy="92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60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1212" y="346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61" name="Line 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54" y="3402"/>
                    <a:ext cx="1" cy="39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62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1238" y="3402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63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1254" y="3441"/>
                    <a:ext cx="1" cy="4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64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1238" y="3481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65" name="Line 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81" y="3506"/>
                    <a:ext cx="1" cy="5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66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1265" y="3506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67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1281" y="3556"/>
                    <a:ext cx="1" cy="5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68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1265" y="3607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69" name="Line 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07" y="3471"/>
                    <a:ext cx="1" cy="76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70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47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71" name="Line 95"/>
                  <p:cNvSpPr>
                    <a:spLocks noChangeShapeType="1"/>
                  </p:cNvSpPr>
                  <p:nvPr/>
                </p:nvSpPr>
                <p:spPr bwMode="auto">
                  <a:xfrm>
                    <a:off x="1307" y="3547"/>
                    <a:ext cx="1" cy="77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72" name="Line 96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62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73" name="Line 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34" y="3326"/>
                    <a:ext cx="1" cy="8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74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1318" y="3326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75" name="Line 99"/>
                  <p:cNvSpPr>
                    <a:spLocks noChangeShapeType="1"/>
                  </p:cNvSpPr>
                  <p:nvPr/>
                </p:nvSpPr>
                <p:spPr bwMode="auto">
                  <a:xfrm>
                    <a:off x="1334" y="3406"/>
                    <a:ext cx="1" cy="8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76" name="Line 100"/>
                  <p:cNvSpPr>
                    <a:spLocks noChangeShapeType="1"/>
                  </p:cNvSpPr>
                  <p:nvPr/>
                </p:nvSpPr>
                <p:spPr bwMode="auto">
                  <a:xfrm>
                    <a:off x="1318" y="3486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77" name="Line 1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61" y="3300"/>
                    <a:ext cx="1" cy="52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78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1345" y="330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79" name="Line 103"/>
                  <p:cNvSpPr>
                    <a:spLocks noChangeShapeType="1"/>
                  </p:cNvSpPr>
                  <p:nvPr/>
                </p:nvSpPr>
                <p:spPr bwMode="auto">
                  <a:xfrm>
                    <a:off x="1361" y="3352"/>
                    <a:ext cx="1" cy="5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80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1345" y="340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81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87" y="3428"/>
                    <a:ext cx="1" cy="22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82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1372" y="342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83" name="Line 107"/>
                  <p:cNvSpPr>
                    <a:spLocks noChangeShapeType="1"/>
                  </p:cNvSpPr>
                  <p:nvPr/>
                </p:nvSpPr>
                <p:spPr bwMode="auto">
                  <a:xfrm>
                    <a:off x="1387" y="3450"/>
                    <a:ext cx="1" cy="22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84" name="Line 108"/>
                  <p:cNvSpPr>
                    <a:spLocks noChangeShapeType="1"/>
                  </p:cNvSpPr>
                  <p:nvPr/>
                </p:nvSpPr>
                <p:spPr bwMode="auto">
                  <a:xfrm>
                    <a:off x="1372" y="347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85" name="Line 10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15" y="3252"/>
                    <a:ext cx="1" cy="189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86" name="Line 110"/>
                  <p:cNvSpPr>
                    <a:spLocks noChangeShapeType="1"/>
                  </p:cNvSpPr>
                  <p:nvPr/>
                </p:nvSpPr>
                <p:spPr bwMode="auto">
                  <a:xfrm>
                    <a:off x="1399" y="325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87" name="Line 111"/>
                  <p:cNvSpPr>
                    <a:spLocks noChangeShapeType="1"/>
                  </p:cNvSpPr>
                  <p:nvPr/>
                </p:nvSpPr>
                <p:spPr bwMode="auto">
                  <a:xfrm>
                    <a:off x="1415" y="3441"/>
                    <a:ext cx="1" cy="19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88" name="Line 112"/>
                  <p:cNvSpPr>
                    <a:spLocks noChangeShapeType="1"/>
                  </p:cNvSpPr>
                  <p:nvPr/>
                </p:nvSpPr>
                <p:spPr bwMode="auto">
                  <a:xfrm>
                    <a:off x="1399" y="363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89" name="Line 1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41" y="3226"/>
                    <a:ext cx="1" cy="138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90" name="Line 114"/>
                  <p:cNvSpPr>
                    <a:spLocks noChangeShapeType="1"/>
                  </p:cNvSpPr>
                  <p:nvPr/>
                </p:nvSpPr>
                <p:spPr bwMode="auto">
                  <a:xfrm>
                    <a:off x="1426" y="3226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91" name="Line 115"/>
                  <p:cNvSpPr>
                    <a:spLocks noChangeShapeType="1"/>
                  </p:cNvSpPr>
                  <p:nvPr/>
                </p:nvSpPr>
                <p:spPr bwMode="auto">
                  <a:xfrm>
                    <a:off x="1441" y="3364"/>
                    <a:ext cx="1" cy="137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92" name="Line 116"/>
                  <p:cNvSpPr>
                    <a:spLocks noChangeShapeType="1"/>
                  </p:cNvSpPr>
                  <p:nvPr/>
                </p:nvSpPr>
                <p:spPr bwMode="auto">
                  <a:xfrm>
                    <a:off x="1426" y="350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93" name="Line 1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68" y="3340"/>
                    <a:ext cx="1" cy="55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94" name="Line 118"/>
                  <p:cNvSpPr>
                    <a:spLocks noChangeShapeType="1"/>
                  </p:cNvSpPr>
                  <p:nvPr/>
                </p:nvSpPr>
                <p:spPr bwMode="auto">
                  <a:xfrm>
                    <a:off x="1452" y="3340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95" name="Line 119"/>
                  <p:cNvSpPr>
                    <a:spLocks noChangeShapeType="1"/>
                  </p:cNvSpPr>
                  <p:nvPr/>
                </p:nvSpPr>
                <p:spPr bwMode="auto">
                  <a:xfrm>
                    <a:off x="1468" y="3395"/>
                    <a:ext cx="1" cy="55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96" name="Line 120"/>
                  <p:cNvSpPr>
                    <a:spLocks noChangeShapeType="1"/>
                  </p:cNvSpPr>
                  <p:nvPr/>
                </p:nvSpPr>
                <p:spPr bwMode="auto">
                  <a:xfrm>
                    <a:off x="1452" y="3450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97" name="Line 1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95" y="3230"/>
                    <a:ext cx="1" cy="92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98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1479" y="323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199" name="Line 123"/>
                  <p:cNvSpPr>
                    <a:spLocks noChangeShapeType="1"/>
                  </p:cNvSpPr>
                  <p:nvPr/>
                </p:nvSpPr>
                <p:spPr bwMode="auto">
                  <a:xfrm>
                    <a:off x="1495" y="3322"/>
                    <a:ext cx="1" cy="92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00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1479" y="341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01" name="Line 1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21" y="3434"/>
                    <a:ext cx="1" cy="77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02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1506" y="343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03" name="Line 127"/>
                  <p:cNvSpPr>
                    <a:spLocks noChangeShapeType="1"/>
                  </p:cNvSpPr>
                  <p:nvPr/>
                </p:nvSpPr>
                <p:spPr bwMode="auto">
                  <a:xfrm>
                    <a:off x="1521" y="3511"/>
                    <a:ext cx="1" cy="77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04" name="Line 128"/>
                  <p:cNvSpPr>
                    <a:spLocks noChangeShapeType="1"/>
                  </p:cNvSpPr>
                  <p:nvPr/>
                </p:nvSpPr>
                <p:spPr bwMode="auto">
                  <a:xfrm>
                    <a:off x="1506" y="358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05" name="Line 1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48" y="3555"/>
                    <a:ext cx="1" cy="1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06" name="Line 130"/>
                  <p:cNvSpPr>
                    <a:spLocks noChangeShapeType="1"/>
                  </p:cNvSpPr>
                  <p:nvPr/>
                </p:nvSpPr>
                <p:spPr bwMode="auto">
                  <a:xfrm>
                    <a:off x="1532" y="3555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07" name="Line 131"/>
                  <p:cNvSpPr>
                    <a:spLocks noChangeShapeType="1"/>
                  </p:cNvSpPr>
                  <p:nvPr/>
                </p:nvSpPr>
                <p:spPr bwMode="auto">
                  <a:xfrm>
                    <a:off x="1548" y="3566"/>
                    <a:ext cx="1" cy="13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08" name="Line 132"/>
                  <p:cNvSpPr>
                    <a:spLocks noChangeShapeType="1"/>
                  </p:cNvSpPr>
                  <p:nvPr/>
                </p:nvSpPr>
                <p:spPr bwMode="auto">
                  <a:xfrm>
                    <a:off x="1532" y="3579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09" name="Line 1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75" y="3285"/>
                    <a:ext cx="1" cy="33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10" name="Line 134"/>
                  <p:cNvSpPr>
                    <a:spLocks noChangeShapeType="1"/>
                  </p:cNvSpPr>
                  <p:nvPr/>
                </p:nvSpPr>
                <p:spPr bwMode="auto">
                  <a:xfrm>
                    <a:off x="1559" y="3285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11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1575" y="3318"/>
                    <a:ext cx="1" cy="34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12" name="Line 136"/>
                  <p:cNvSpPr>
                    <a:spLocks noChangeShapeType="1"/>
                  </p:cNvSpPr>
                  <p:nvPr/>
                </p:nvSpPr>
                <p:spPr bwMode="auto">
                  <a:xfrm>
                    <a:off x="1559" y="335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13" name="Line 1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02" y="3084"/>
                    <a:ext cx="1" cy="194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14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1586" y="3084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15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1602" y="3278"/>
                    <a:ext cx="1" cy="194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16" name="Line 140"/>
                  <p:cNvSpPr>
                    <a:spLocks noChangeShapeType="1"/>
                  </p:cNvSpPr>
                  <p:nvPr/>
                </p:nvSpPr>
                <p:spPr bwMode="auto">
                  <a:xfrm>
                    <a:off x="1586" y="3472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17" name="Line 1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29" y="3282"/>
                    <a:ext cx="1" cy="8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18" name="Line 142"/>
                  <p:cNvSpPr>
                    <a:spLocks noChangeShapeType="1"/>
                  </p:cNvSpPr>
                  <p:nvPr/>
                </p:nvSpPr>
                <p:spPr bwMode="auto">
                  <a:xfrm>
                    <a:off x="1613" y="328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19" name="Line 143"/>
                  <p:cNvSpPr>
                    <a:spLocks noChangeShapeType="1"/>
                  </p:cNvSpPr>
                  <p:nvPr/>
                </p:nvSpPr>
                <p:spPr bwMode="auto">
                  <a:xfrm>
                    <a:off x="1629" y="3363"/>
                    <a:ext cx="1" cy="8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20" name="Line 144"/>
                  <p:cNvSpPr>
                    <a:spLocks noChangeShapeType="1"/>
                  </p:cNvSpPr>
                  <p:nvPr/>
                </p:nvSpPr>
                <p:spPr bwMode="auto">
                  <a:xfrm>
                    <a:off x="1613" y="344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21" name="Line 1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55" y="3100"/>
                    <a:ext cx="1" cy="82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22" name="Line 146"/>
                  <p:cNvSpPr>
                    <a:spLocks noChangeShapeType="1"/>
                  </p:cNvSpPr>
                  <p:nvPr/>
                </p:nvSpPr>
                <p:spPr bwMode="auto">
                  <a:xfrm>
                    <a:off x="1640" y="310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23" name="Line 147"/>
                  <p:cNvSpPr>
                    <a:spLocks noChangeShapeType="1"/>
                  </p:cNvSpPr>
                  <p:nvPr/>
                </p:nvSpPr>
                <p:spPr bwMode="auto">
                  <a:xfrm>
                    <a:off x="1655" y="3182"/>
                    <a:ext cx="1" cy="82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24" name="Line 148"/>
                  <p:cNvSpPr>
                    <a:spLocks noChangeShapeType="1"/>
                  </p:cNvSpPr>
                  <p:nvPr/>
                </p:nvSpPr>
                <p:spPr bwMode="auto">
                  <a:xfrm>
                    <a:off x="1640" y="326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25" name="Line 1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2" y="3339"/>
                    <a:ext cx="1" cy="11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26" name="Line 150"/>
                  <p:cNvSpPr>
                    <a:spLocks noChangeShapeType="1"/>
                  </p:cNvSpPr>
                  <p:nvPr/>
                </p:nvSpPr>
                <p:spPr bwMode="auto">
                  <a:xfrm>
                    <a:off x="1666" y="3339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27" name="Line 151"/>
                  <p:cNvSpPr>
                    <a:spLocks noChangeShapeType="1"/>
                  </p:cNvSpPr>
                  <p:nvPr/>
                </p:nvSpPr>
                <p:spPr bwMode="auto">
                  <a:xfrm>
                    <a:off x="1682" y="3450"/>
                    <a:ext cx="1" cy="11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28" name="Line 152"/>
                  <p:cNvSpPr>
                    <a:spLocks noChangeShapeType="1"/>
                  </p:cNvSpPr>
                  <p:nvPr/>
                </p:nvSpPr>
                <p:spPr bwMode="auto">
                  <a:xfrm>
                    <a:off x="1666" y="3560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29" name="Line 1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09" y="3019"/>
                    <a:ext cx="1" cy="12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30" name="Line 154"/>
                  <p:cNvSpPr>
                    <a:spLocks noChangeShapeType="1"/>
                  </p:cNvSpPr>
                  <p:nvPr/>
                </p:nvSpPr>
                <p:spPr bwMode="auto">
                  <a:xfrm>
                    <a:off x="1693" y="301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31" name="Line 155"/>
                  <p:cNvSpPr>
                    <a:spLocks noChangeShapeType="1"/>
                  </p:cNvSpPr>
                  <p:nvPr/>
                </p:nvSpPr>
                <p:spPr bwMode="auto">
                  <a:xfrm>
                    <a:off x="1709" y="3140"/>
                    <a:ext cx="1" cy="12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32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1693" y="326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33" name="Line 1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35" y="3125"/>
                    <a:ext cx="1" cy="174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34" name="Line 158"/>
                  <p:cNvSpPr>
                    <a:spLocks noChangeShapeType="1"/>
                  </p:cNvSpPr>
                  <p:nvPr/>
                </p:nvSpPr>
                <p:spPr bwMode="auto">
                  <a:xfrm>
                    <a:off x="1720" y="3125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35" name="Line 159"/>
                  <p:cNvSpPr>
                    <a:spLocks noChangeShapeType="1"/>
                  </p:cNvSpPr>
                  <p:nvPr/>
                </p:nvSpPr>
                <p:spPr bwMode="auto">
                  <a:xfrm>
                    <a:off x="1735" y="3299"/>
                    <a:ext cx="1" cy="173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36" name="Line 160"/>
                  <p:cNvSpPr>
                    <a:spLocks noChangeShapeType="1"/>
                  </p:cNvSpPr>
                  <p:nvPr/>
                </p:nvSpPr>
                <p:spPr bwMode="auto">
                  <a:xfrm>
                    <a:off x="1720" y="347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37" name="Line 1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62" y="3219"/>
                    <a:ext cx="1" cy="97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38" name="Line 162"/>
                  <p:cNvSpPr>
                    <a:spLocks noChangeShapeType="1"/>
                  </p:cNvSpPr>
                  <p:nvPr/>
                </p:nvSpPr>
                <p:spPr bwMode="auto">
                  <a:xfrm>
                    <a:off x="1746" y="3219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39" name="Line 163"/>
                  <p:cNvSpPr>
                    <a:spLocks noChangeShapeType="1"/>
                  </p:cNvSpPr>
                  <p:nvPr/>
                </p:nvSpPr>
                <p:spPr bwMode="auto">
                  <a:xfrm>
                    <a:off x="1762" y="3316"/>
                    <a:ext cx="1" cy="97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40" name="Line 164"/>
                  <p:cNvSpPr>
                    <a:spLocks noChangeShapeType="1"/>
                  </p:cNvSpPr>
                  <p:nvPr/>
                </p:nvSpPr>
                <p:spPr bwMode="auto">
                  <a:xfrm>
                    <a:off x="1746" y="3413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41" name="Line 16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89" y="3128"/>
                    <a:ext cx="1" cy="16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42" name="Line 166"/>
                  <p:cNvSpPr>
                    <a:spLocks noChangeShapeType="1"/>
                  </p:cNvSpPr>
                  <p:nvPr/>
                </p:nvSpPr>
                <p:spPr bwMode="auto">
                  <a:xfrm>
                    <a:off x="1774" y="312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43" name="Line 167"/>
                  <p:cNvSpPr>
                    <a:spLocks noChangeShapeType="1"/>
                  </p:cNvSpPr>
                  <p:nvPr/>
                </p:nvSpPr>
                <p:spPr bwMode="auto">
                  <a:xfrm>
                    <a:off x="1789" y="3289"/>
                    <a:ext cx="1" cy="16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44" name="Line 168"/>
                  <p:cNvSpPr>
                    <a:spLocks noChangeShapeType="1"/>
                  </p:cNvSpPr>
                  <p:nvPr/>
                </p:nvSpPr>
                <p:spPr bwMode="auto">
                  <a:xfrm>
                    <a:off x="1774" y="345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45" name="Line 1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16" y="2966"/>
                    <a:ext cx="1" cy="133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46" name="Line 170"/>
                  <p:cNvSpPr>
                    <a:spLocks noChangeShapeType="1"/>
                  </p:cNvSpPr>
                  <p:nvPr/>
                </p:nvSpPr>
                <p:spPr bwMode="auto">
                  <a:xfrm>
                    <a:off x="1800" y="2966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47" name="Line 171"/>
                  <p:cNvSpPr>
                    <a:spLocks noChangeShapeType="1"/>
                  </p:cNvSpPr>
                  <p:nvPr/>
                </p:nvSpPr>
                <p:spPr bwMode="auto">
                  <a:xfrm>
                    <a:off x="1816" y="3099"/>
                    <a:ext cx="1" cy="132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48" name="Line 172"/>
                  <p:cNvSpPr>
                    <a:spLocks noChangeShapeType="1"/>
                  </p:cNvSpPr>
                  <p:nvPr/>
                </p:nvSpPr>
                <p:spPr bwMode="auto">
                  <a:xfrm>
                    <a:off x="1800" y="3231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49" name="Line 1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43" y="3339"/>
                    <a:ext cx="1" cy="128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50" name="Line 174"/>
                  <p:cNvSpPr>
                    <a:spLocks noChangeShapeType="1"/>
                  </p:cNvSpPr>
                  <p:nvPr/>
                </p:nvSpPr>
                <p:spPr bwMode="auto">
                  <a:xfrm>
                    <a:off x="1827" y="333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51" name="Line 175"/>
                  <p:cNvSpPr>
                    <a:spLocks noChangeShapeType="1"/>
                  </p:cNvSpPr>
                  <p:nvPr/>
                </p:nvSpPr>
                <p:spPr bwMode="auto">
                  <a:xfrm>
                    <a:off x="1843" y="3467"/>
                    <a:ext cx="1" cy="129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52" name="Line 176"/>
                  <p:cNvSpPr>
                    <a:spLocks noChangeShapeType="1"/>
                  </p:cNvSpPr>
                  <p:nvPr/>
                </p:nvSpPr>
                <p:spPr bwMode="auto">
                  <a:xfrm>
                    <a:off x="1827" y="3596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53" name="Line 1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69" y="3252"/>
                    <a:ext cx="1" cy="14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54" name="Line 178"/>
                  <p:cNvSpPr>
                    <a:spLocks noChangeShapeType="1"/>
                  </p:cNvSpPr>
                  <p:nvPr/>
                </p:nvSpPr>
                <p:spPr bwMode="auto">
                  <a:xfrm>
                    <a:off x="1854" y="325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55" name="Line 179"/>
                  <p:cNvSpPr>
                    <a:spLocks noChangeShapeType="1"/>
                  </p:cNvSpPr>
                  <p:nvPr/>
                </p:nvSpPr>
                <p:spPr bwMode="auto">
                  <a:xfrm>
                    <a:off x="1869" y="3393"/>
                    <a:ext cx="1" cy="14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56" name="Line 180"/>
                  <p:cNvSpPr>
                    <a:spLocks noChangeShapeType="1"/>
                  </p:cNvSpPr>
                  <p:nvPr/>
                </p:nvSpPr>
                <p:spPr bwMode="auto">
                  <a:xfrm>
                    <a:off x="1854" y="353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57" name="Line 1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96" y="3320"/>
                    <a:ext cx="1" cy="69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58" name="Line 182"/>
                  <p:cNvSpPr>
                    <a:spLocks noChangeShapeType="1"/>
                  </p:cNvSpPr>
                  <p:nvPr/>
                </p:nvSpPr>
                <p:spPr bwMode="auto">
                  <a:xfrm>
                    <a:off x="1880" y="3320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59" name="Line 183"/>
                  <p:cNvSpPr>
                    <a:spLocks noChangeShapeType="1"/>
                  </p:cNvSpPr>
                  <p:nvPr/>
                </p:nvSpPr>
                <p:spPr bwMode="auto">
                  <a:xfrm>
                    <a:off x="1896" y="3389"/>
                    <a:ext cx="1" cy="7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60" name="Line 184"/>
                  <p:cNvSpPr>
                    <a:spLocks noChangeShapeType="1"/>
                  </p:cNvSpPr>
                  <p:nvPr/>
                </p:nvSpPr>
                <p:spPr bwMode="auto">
                  <a:xfrm>
                    <a:off x="1880" y="3459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61" name="Line 1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23" y="2729"/>
                    <a:ext cx="1" cy="47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62" name="Line 186"/>
                  <p:cNvSpPr>
                    <a:spLocks noChangeShapeType="1"/>
                  </p:cNvSpPr>
                  <p:nvPr/>
                </p:nvSpPr>
                <p:spPr bwMode="auto">
                  <a:xfrm>
                    <a:off x="1907" y="272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63" name="Line 187"/>
                  <p:cNvSpPr>
                    <a:spLocks noChangeShapeType="1"/>
                  </p:cNvSpPr>
                  <p:nvPr/>
                </p:nvSpPr>
                <p:spPr bwMode="auto">
                  <a:xfrm>
                    <a:off x="1923" y="3199"/>
                    <a:ext cx="1" cy="469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64" name="Line 188"/>
                  <p:cNvSpPr>
                    <a:spLocks noChangeShapeType="1"/>
                  </p:cNvSpPr>
                  <p:nvPr/>
                </p:nvSpPr>
                <p:spPr bwMode="auto">
                  <a:xfrm>
                    <a:off x="1907" y="366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65" name="Line 18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49" y="3180"/>
                    <a:ext cx="1" cy="212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66" name="Line 190"/>
                  <p:cNvSpPr>
                    <a:spLocks noChangeShapeType="1"/>
                  </p:cNvSpPr>
                  <p:nvPr/>
                </p:nvSpPr>
                <p:spPr bwMode="auto">
                  <a:xfrm>
                    <a:off x="1934" y="318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67" name="Line 191"/>
                  <p:cNvSpPr>
                    <a:spLocks noChangeShapeType="1"/>
                  </p:cNvSpPr>
                  <p:nvPr/>
                </p:nvSpPr>
                <p:spPr bwMode="auto">
                  <a:xfrm>
                    <a:off x="1949" y="3392"/>
                    <a:ext cx="1" cy="21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68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1934" y="360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69" name="Line 1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7" y="3308"/>
                    <a:ext cx="1" cy="9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70" name="Line 194"/>
                  <p:cNvSpPr>
                    <a:spLocks noChangeShapeType="1"/>
                  </p:cNvSpPr>
                  <p:nvPr/>
                </p:nvSpPr>
                <p:spPr bwMode="auto">
                  <a:xfrm>
                    <a:off x="1961" y="330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71" name="Line 195"/>
                  <p:cNvSpPr>
                    <a:spLocks noChangeShapeType="1"/>
                  </p:cNvSpPr>
                  <p:nvPr/>
                </p:nvSpPr>
                <p:spPr bwMode="auto">
                  <a:xfrm>
                    <a:off x="1977" y="3398"/>
                    <a:ext cx="1" cy="9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72" name="Line 196"/>
                  <p:cNvSpPr>
                    <a:spLocks noChangeShapeType="1"/>
                  </p:cNvSpPr>
                  <p:nvPr/>
                </p:nvSpPr>
                <p:spPr bwMode="auto">
                  <a:xfrm>
                    <a:off x="1961" y="348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73" name="Line 1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03" y="2870"/>
                    <a:ext cx="1" cy="298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74" name="Line 198"/>
                  <p:cNvSpPr>
                    <a:spLocks noChangeShapeType="1"/>
                  </p:cNvSpPr>
                  <p:nvPr/>
                </p:nvSpPr>
                <p:spPr bwMode="auto">
                  <a:xfrm>
                    <a:off x="1988" y="287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75" name="Line 199"/>
                  <p:cNvSpPr>
                    <a:spLocks noChangeShapeType="1"/>
                  </p:cNvSpPr>
                  <p:nvPr/>
                </p:nvSpPr>
                <p:spPr bwMode="auto">
                  <a:xfrm>
                    <a:off x="2003" y="3168"/>
                    <a:ext cx="1" cy="297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76" name="Line 200"/>
                  <p:cNvSpPr>
                    <a:spLocks noChangeShapeType="1"/>
                  </p:cNvSpPr>
                  <p:nvPr/>
                </p:nvSpPr>
                <p:spPr bwMode="auto">
                  <a:xfrm>
                    <a:off x="1988" y="3465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77" name="Line 20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30" y="3073"/>
                    <a:ext cx="1" cy="205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78" name="Line 202"/>
                  <p:cNvSpPr>
                    <a:spLocks noChangeShapeType="1"/>
                  </p:cNvSpPr>
                  <p:nvPr/>
                </p:nvSpPr>
                <p:spPr bwMode="auto">
                  <a:xfrm>
                    <a:off x="2014" y="3073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79" name="Line 203"/>
                  <p:cNvSpPr>
                    <a:spLocks noChangeShapeType="1"/>
                  </p:cNvSpPr>
                  <p:nvPr/>
                </p:nvSpPr>
                <p:spPr bwMode="auto">
                  <a:xfrm>
                    <a:off x="2030" y="3278"/>
                    <a:ext cx="1" cy="205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280" name="Line 204"/>
                  <p:cNvSpPr>
                    <a:spLocks noChangeShapeType="1"/>
                  </p:cNvSpPr>
                  <p:nvPr/>
                </p:nvSpPr>
                <p:spPr bwMode="auto">
                  <a:xfrm>
                    <a:off x="2014" y="3483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9017" name="Line 206"/>
                <p:cNvSpPr>
                  <a:spLocks noChangeShapeType="1"/>
                </p:cNvSpPr>
                <p:nvPr/>
              </p:nvSpPr>
              <p:spPr bwMode="auto">
                <a:xfrm flipV="1">
                  <a:off x="2057" y="3318"/>
                  <a:ext cx="1" cy="75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18" name="Line 207"/>
                <p:cNvSpPr>
                  <a:spLocks noChangeShapeType="1"/>
                </p:cNvSpPr>
                <p:nvPr/>
              </p:nvSpPr>
              <p:spPr bwMode="auto">
                <a:xfrm>
                  <a:off x="2041" y="3318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19" name="Line 208"/>
                <p:cNvSpPr>
                  <a:spLocks noChangeShapeType="1"/>
                </p:cNvSpPr>
                <p:nvPr/>
              </p:nvSpPr>
              <p:spPr bwMode="auto">
                <a:xfrm>
                  <a:off x="2057" y="3393"/>
                  <a:ext cx="1" cy="7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20" name="Line 209"/>
                <p:cNvSpPr>
                  <a:spLocks noChangeShapeType="1"/>
                </p:cNvSpPr>
                <p:nvPr/>
              </p:nvSpPr>
              <p:spPr bwMode="auto">
                <a:xfrm>
                  <a:off x="2041" y="346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21" name="Line 210"/>
                <p:cNvSpPr>
                  <a:spLocks noChangeShapeType="1"/>
                </p:cNvSpPr>
                <p:nvPr/>
              </p:nvSpPr>
              <p:spPr bwMode="auto">
                <a:xfrm flipV="1">
                  <a:off x="2083" y="3330"/>
                  <a:ext cx="1" cy="96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22" name="Line 211"/>
                <p:cNvSpPr>
                  <a:spLocks noChangeShapeType="1"/>
                </p:cNvSpPr>
                <p:nvPr/>
              </p:nvSpPr>
              <p:spPr bwMode="auto">
                <a:xfrm>
                  <a:off x="2068" y="333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23" name="Line 212"/>
                <p:cNvSpPr>
                  <a:spLocks noChangeShapeType="1"/>
                </p:cNvSpPr>
                <p:nvPr/>
              </p:nvSpPr>
              <p:spPr bwMode="auto">
                <a:xfrm>
                  <a:off x="2083" y="3426"/>
                  <a:ext cx="1" cy="95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24" name="Line 213"/>
                <p:cNvSpPr>
                  <a:spLocks noChangeShapeType="1"/>
                </p:cNvSpPr>
                <p:nvPr/>
              </p:nvSpPr>
              <p:spPr bwMode="auto">
                <a:xfrm>
                  <a:off x="2068" y="3521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25" name="Line 214"/>
                <p:cNvSpPr>
                  <a:spLocks noChangeShapeType="1"/>
                </p:cNvSpPr>
                <p:nvPr/>
              </p:nvSpPr>
              <p:spPr bwMode="auto">
                <a:xfrm flipV="1">
                  <a:off x="2110" y="2999"/>
                  <a:ext cx="1" cy="17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26" name="Line 215"/>
                <p:cNvSpPr>
                  <a:spLocks noChangeShapeType="1"/>
                </p:cNvSpPr>
                <p:nvPr/>
              </p:nvSpPr>
              <p:spPr bwMode="auto">
                <a:xfrm>
                  <a:off x="2094" y="2999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27" name="Line 216"/>
                <p:cNvSpPr>
                  <a:spLocks noChangeShapeType="1"/>
                </p:cNvSpPr>
                <p:nvPr/>
              </p:nvSpPr>
              <p:spPr bwMode="auto">
                <a:xfrm>
                  <a:off x="2110" y="3173"/>
                  <a:ext cx="1" cy="17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28" name="Line 217"/>
                <p:cNvSpPr>
                  <a:spLocks noChangeShapeType="1"/>
                </p:cNvSpPr>
                <p:nvPr/>
              </p:nvSpPr>
              <p:spPr bwMode="auto">
                <a:xfrm>
                  <a:off x="2094" y="3347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29" name="Line 218"/>
                <p:cNvSpPr>
                  <a:spLocks noChangeShapeType="1"/>
                </p:cNvSpPr>
                <p:nvPr/>
              </p:nvSpPr>
              <p:spPr bwMode="auto">
                <a:xfrm flipV="1">
                  <a:off x="2137" y="3281"/>
                  <a:ext cx="1" cy="16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30" name="Line 219"/>
                <p:cNvSpPr>
                  <a:spLocks noChangeShapeType="1"/>
                </p:cNvSpPr>
                <p:nvPr/>
              </p:nvSpPr>
              <p:spPr bwMode="auto">
                <a:xfrm>
                  <a:off x="2121" y="3281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31" name="Line 220"/>
                <p:cNvSpPr>
                  <a:spLocks noChangeShapeType="1"/>
                </p:cNvSpPr>
                <p:nvPr/>
              </p:nvSpPr>
              <p:spPr bwMode="auto">
                <a:xfrm>
                  <a:off x="2137" y="3297"/>
                  <a:ext cx="1" cy="16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32" name="Line 221"/>
                <p:cNvSpPr>
                  <a:spLocks noChangeShapeType="1"/>
                </p:cNvSpPr>
                <p:nvPr/>
              </p:nvSpPr>
              <p:spPr bwMode="auto">
                <a:xfrm>
                  <a:off x="2121" y="331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33" name="Line 222"/>
                <p:cNvSpPr>
                  <a:spLocks noChangeShapeType="1"/>
                </p:cNvSpPr>
                <p:nvPr/>
              </p:nvSpPr>
              <p:spPr bwMode="auto">
                <a:xfrm flipV="1">
                  <a:off x="2164" y="3027"/>
                  <a:ext cx="1" cy="198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34" name="Line 223"/>
                <p:cNvSpPr>
                  <a:spLocks noChangeShapeType="1"/>
                </p:cNvSpPr>
                <p:nvPr/>
              </p:nvSpPr>
              <p:spPr bwMode="auto">
                <a:xfrm>
                  <a:off x="2148" y="3027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35" name="Line 224"/>
                <p:cNvSpPr>
                  <a:spLocks noChangeShapeType="1"/>
                </p:cNvSpPr>
                <p:nvPr/>
              </p:nvSpPr>
              <p:spPr bwMode="auto">
                <a:xfrm>
                  <a:off x="2164" y="3225"/>
                  <a:ext cx="1" cy="197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36" name="Line 225"/>
                <p:cNvSpPr>
                  <a:spLocks noChangeShapeType="1"/>
                </p:cNvSpPr>
                <p:nvPr/>
              </p:nvSpPr>
              <p:spPr bwMode="auto">
                <a:xfrm>
                  <a:off x="2148" y="3422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37" name="Line 226"/>
                <p:cNvSpPr>
                  <a:spLocks noChangeShapeType="1"/>
                </p:cNvSpPr>
                <p:nvPr/>
              </p:nvSpPr>
              <p:spPr bwMode="auto">
                <a:xfrm flipV="1">
                  <a:off x="2191" y="3144"/>
                  <a:ext cx="1" cy="18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38" name="Line 227"/>
                <p:cNvSpPr>
                  <a:spLocks noChangeShapeType="1"/>
                </p:cNvSpPr>
                <p:nvPr/>
              </p:nvSpPr>
              <p:spPr bwMode="auto">
                <a:xfrm>
                  <a:off x="2175" y="3144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39" name="Line 228"/>
                <p:cNvSpPr>
                  <a:spLocks noChangeShapeType="1"/>
                </p:cNvSpPr>
                <p:nvPr/>
              </p:nvSpPr>
              <p:spPr bwMode="auto">
                <a:xfrm>
                  <a:off x="2191" y="3325"/>
                  <a:ext cx="1" cy="180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40" name="Line 229"/>
                <p:cNvSpPr>
                  <a:spLocks noChangeShapeType="1"/>
                </p:cNvSpPr>
                <p:nvPr/>
              </p:nvSpPr>
              <p:spPr bwMode="auto">
                <a:xfrm>
                  <a:off x="2175" y="3505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41" name="Line 230"/>
                <p:cNvSpPr>
                  <a:spLocks noChangeShapeType="1"/>
                </p:cNvSpPr>
                <p:nvPr/>
              </p:nvSpPr>
              <p:spPr bwMode="auto">
                <a:xfrm flipV="1">
                  <a:off x="2217" y="3139"/>
                  <a:ext cx="1" cy="190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42" name="Line 231"/>
                <p:cNvSpPr>
                  <a:spLocks noChangeShapeType="1"/>
                </p:cNvSpPr>
                <p:nvPr/>
              </p:nvSpPr>
              <p:spPr bwMode="auto">
                <a:xfrm>
                  <a:off x="2202" y="313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43" name="Line 232"/>
                <p:cNvSpPr>
                  <a:spLocks noChangeShapeType="1"/>
                </p:cNvSpPr>
                <p:nvPr/>
              </p:nvSpPr>
              <p:spPr bwMode="auto">
                <a:xfrm>
                  <a:off x="2217" y="3329"/>
                  <a:ext cx="1" cy="192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44" name="Line 233"/>
                <p:cNvSpPr>
                  <a:spLocks noChangeShapeType="1"/>
                </p:cNvSpPr>
                <p:nvPr/>
              </p:nvSpPr>
              <p:spPr bwMode="auto">
                <a:xfrm>
                  <a:off x="2202" y="3521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45" name="Line 234"/>
                <p:cNvSpPr>
                  <a:spLocks noChangeShapeType="1"/>
                </p:cNvSpPr>
                <p:nvPr/>
              </p:nvSpPr>
              <p:spPr bwMode="auto">
                <a:xfrm flipV="1">
                  <a:off x="2244" y="2913"/>
                  <a:ext cx="1" cy="202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46" name="Line 235"/>
                <p:cNvSpPr>
                  <a:spLocks noChangeShapeType="1"/>
                </p:cNvSpPr>
                <p:nvPr/>
              </p:nvSpPr>
              <p:spPr bwMode="auto">
                <a:xfrm>
                  <a:off x="2228" y="2913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47" name="Line 236"/>
                <p:cNvSpPr>
                  <a:spLocks noChangeShapeType="1"/>
                </p:cNvSpPr>
                <p:nvPr/>
              </p:nvSpPr>
              <p:spPr bwMode="auto">
                <a:xfrm>
                  <a:off x="2244" y="3115"/>
                  <a:ext cx="1" cy="20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48" name="Line 237"/>
                <p:cNvSpPr>
                  <a:spLocks noChangeShapeType="1"/>
                </p:cNvSpPr>
                <p:nvPr/>
              </p:nvSpPr>
              <p:spPr bwMode="auto">
                <a:xfrm>
                  <a:off x="2228" y="3316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49" name="Line 238"/>
                <p:cNvSpPr>
                  <a:spLocks noChangeShapeType="1"/>
                </p:cNvSpPr>
                <p:nvPr/>
              </p:nvSpPr>
              <p:spPr bwMode="auto">
                <a:xfrm flipV="1">
                  <a:off x="2271" y="3010"/>
                  <a:ext cx="1" cy="198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50" name="Line 239"/>
                <p:cNvSpPr>
                  <a:spLocks noChangeShapeType="1"/>
                </p:cNvSpPr>
                <p:nvPr/>
              </p:nvSpPr>
              <p:spPr bwMode="auto">
                <a:xfrm>
                  <a:off x="2255" y="301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51" name="Line 240"/>
                <p:cNvSpPr>
                  <a:spLocks noChangeShapeType="1"/>
                </p:cNvSpPr>
                <p:nvPr/>
              </p:nvSpPr>
              <p:spPr bwMode="auto">
                <a:xfrm>
                  <a:off x="2271" y="3208"/>
                  <a:ext cx="1" cy="198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52" name="Line 241"/>
                <p:cNvSpPr>
                  <a:spLocks noChangeShapeType="1"/>
                </p:cNvSpPr>
                <p:nvPr/>
              </p:nvSpPr>
              <p:spPr bwMode="auto">
                <a:xfrm>
                  <a:off x="2255" y="3406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53" name="Line 242"/>
                <p:cNvSpPr>
                  <a:spLocks noChangeShapeType="1"/>
                </p:cNvSpPr>
                <p:nvPr/>
              </p:nvSpPr>
              <p:spPr bwMode="auto">
                <a:xfrm flipV="1">
                  <a:off x="2297" y="2892"/>
                  <a:ext cx="1" cy="190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54" name="Line 243"/>
                <p:cNvSpPr>
                  <a:spLocks noChangeShapeType="1"/>
                </p:cNvSpPr>
                <p:nvPr/>
              </p:nvSpPr>
              <p:spPr bwMode="auto">
                <a:xfrm>
                  <a:off x="2282" y="289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55" name="Line 244"/>
                <p:cNvSpPr>
                  <a:spLocks noChangeShapeType="1"/>
                </p:cNvSpPr>
                <p:nvPr/>
              </p:nvSpPr>
              <p:spPr bwMode="auto">
                <a:xfrm>
                  <a:off x="2297" y="3082"/>
                  <a:ext cx="1" cy="190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56" name="Line 245"/>
                <p:cNvSpPr>
                  <a:spLocks noChangeShapeType="1"/>
                </p:cNvSpPr>
                <p:nvPr/>
              </p:nvSpPr>
              <p:spPr bwMode="auto">
                <a:xfrm>
                  <a:off x="2282" y="327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57" name="Line 246"/>
                <p:cNvSpPr>
                  <a:spLocks noChangeShapeType="1"/>
                </p:cNvSpPr>
                <p:nvPr/>
              </p:nvSpPr>
              <p:spPr bwMode="auto">
                <a:xfrm flipV="1">
                  <a:off x="2324" y="3337"/>
                  <a:ext cx="1" cy="2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58" name="Line 247"/>
                <p:cNvSpPr>
                  <a:spLocks noChangeShapeType="1"/>
                </p:cNvSpPr>
                <p:nvPr/>
              </p:nvSpPr>
              <p:spPr bwMode="auto">
                <a:xfrm>
                  <a:off x="2308" y="3337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59" name="Line 248"/>
                <p:cNvSpPr>
                  <a:spLocks noChangeShapeType="1"/>
                </p:cNvSpPr>
                <p:nvPr/>
              </p:nvSpPr>
              <p:spPr bwMode="auto">
                <a:xfrm>
                  <a:off x="2324" y="3358"/>
                  <a:ext cx="1" cy="22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60" name="Line 249"/>
                <p:cNvSpPr>
                  <a:spLocks noChangeShapeType="1"/>
                </p:cNvSpPr>
                <p:nvPr/>
              </p:nvSpPr>
              <p:spPr bwMode="auto">
                <a:xfrm>
                  <a:off x="2308" y="3380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61" name="Line 250"/>
                <p:cNvSpPr>
                  <a:spLocks noChangeShapeType="1"/>
                </p:cNvSpPr>
                <p:nvPr/>
              </p:nvSpPr>
              <p:spPr bwMode="auto">
                <a:xfrm flipV="1">
                  <a:off x="2351" y="2971"/>
                  <a:ext cx="1" cy="216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62" name="Line 251"/>
                <p:cNvSpPr>
                  <a:spLocks noChangeShapeType="1"/>
                </p:cNvSpPr>
                <p:nvPr/>
              </p:nvSpPr>
              <p:spPr bwMode="auto">
                <a:xfrm>
                  <a:off x="2336" y="2971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63" name="Line 252"/>
                <p:cNvSpPr>
                  <a:spLocks noChangeShapeType="1"/>
                </p:cNvSpPr>
                <p:nvPr/>
              </p:nvSpPr>
              <p:spPr bwMode="auto">
                <a:xfrm>
                  <a:off x="2351" y="3187"/>
                  <a:ext cx="1" cy="215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64" name="Line 253"/>
                <p:cNvSpPr>
                  <a:spLocks noChangeShapeType="1"/>
                </p:cNvSpPr>
                <p:nvPr/>
              </p:nvSpPr>
              <p:spPr bwMode="auto">
                <a:xfrm>
                  <a:off x="2336" y="340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65" name="Line 254"/>
                <p:cNvSpPr>
                  <a:spLocks noChangeShapeType="1"/>
                </p:cNvSpPr>
                <p:nvPr/>
              </p:nvSpPr>
              <p:spPr bwMode="auto">
                <a:xfrm flipV="1">
                  <a:off x="2378" y="3354"/>
                  <a:ext cx="1" cy="78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66" name="Line 255"/>
                <p:cNvSpPr>
                  <a:spLocks noChangeShapeType="1"/>
                </p:cNvSpPr>
                <p:nvPr/>
              </p:nvSpPr>
              <p:spPr bwMode="auto">
                <a:xfrm>
                  <a:off x="2362" y="3354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67" name="Line 256"/>
                <p:cNvSpPr>
                  <a:spLocks noChangeShapeType="1"/>
                </p:cNvSpPr>
                <p:nvPr/>
              </p:nvSpPr>
              <p:spPr bwMode="auto">
                <a:xfrm>
                  <a:off x="2378" y="3432"/>
                  <a:ext cx="1" cy="78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68" name="Line 257"/>
                <p:cNvSpPr>
                  <a:spLocks noChangeShapeType="1"/>
                </p:cNvSpPr>
                <p:nvPr/>
              </p:nvSpPr>
              <p:spPr bwMode="auto">
                <a:xfrm>
                  <a:off x="2362" y="3510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69" name="Line 258"/>
                <p:cNvSpPr>
                  <a:spLocks noChangeShapeType="1"/>
                </p:cNvSpPr>
                <p:nvPr/>
              </p:nvSpPr>
              <p:spPr bwMode="auto">
                <a:xfrm flipV="1">
                  <a:off x="2405" y="2982"/>
                  <a:ext cx="1" cy="200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70" name="Line 259"/>
                <p:cNvSpPr>
                  <a:spLocks noChangeShapeType="1"/>
                </p:cNvSpPr>
                <p:nvPr/>
              </p:nvSpPr>
              <p:spPr bwMode="auto">
                <a:xfrm>
                  <a:off x="2389" y="298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71" name="Line 260"/>
                <p:cNvSpPr>
                  <a:spLocks noChangeShapeType="1"/>
                </p:cNvSpPr>
                <p:nvPr/>
              </p:nvSpPr>
              <p:spPr bwMode="auto">
                <a:xfrm>
                  <a:off x="2405" y="3182"/>
                  <a:ext cx="1" cy="200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72" name="Line 261"/>
                <p:cNvSpPr>
                  <a:spLocks noChangeShapeType="1"/>
                </p:cNvSpPr>
                <p:nvPr/>
              </p:nvSpPr>
              <p:spPr bwMode="auto">
                <a:xfrm>
                  <a:off x="2389" y="338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73" name="Line 262"/>
                <p:cNvSpPr>
                  <a:spLocks noChangeShapeType="1"/>
                </p:cNvSpPr>
                <p:nvPr/>
              </p:nvSpPr>
              <p:spPr bwMode="auto">
                <a:xfrm flipV="1">
                  <a:off x="2431" y="3183"/>
                  <a:ext cx="1" cy="6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74" name="Line 263"/>
                <p:cNvSpPr>
                  <a:spLocks noChangeShapeType="1"/>
                </p:cNvSpPr>
                <p:nvPr/>
              </p:nvSpPr>
              <p:spPr bwMode="auto">
                <a:xfrm>
                  <a:off x="2416" y="318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75" name="Line 264"/>
                <p:cNvSpPr>
                  <a:spLocks noChangeShapeType="1"/>
                </p:cNvSpPr>
                <p:nvPr/>
              </p:nvSpPr>
              <p:spPr bwMode="auto">
                <a:xfrm>
                  <a:off x="2431" y="3247"/>
                  <a:ext cx="1" cy="6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76" name="Line 265"/>
                <p:cNvSpPr>
                  <a:spLocks noChangeShapeType="1"/>
                </p:cNvSpPr>
                <p:nvPr/>
              </p:nvSpPr>
              <p:spPr bwMode="auto">
                <a:xfrm>
                  <a:off x="2416" y="3311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77" name="Line 266"/>
                <p:cNvSpPr>
                  <a:spLocks noChangeShapeType="1"/>
                </p:cNvSpPr>
                <p:nvPr/>
              </p:nvSpPr>
              <p:spPr bwMode="auto">
                <a:xfrm flipV="1">
                  <a:off x="2458" y="2868"/>
                  <a:ext cx="1" cy="252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78" name="Line 267"/>
                <p:cNvSpPr>
                  <a:spLocks noChangeShapeType="1"/>
                </p:cNvSpPr>
                <p:nvPr/>
              </p:nvSpPr>
              <p:spPr bwMode="auto">
                <a:xfrm>
                  <a:off x="2442" y="2868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79" name="Line 268"/>
                <p:cNvSpPr>
                  <a:spLocks noChangeShapeType="1"/>
                </p:cNvSpPr>
                <p:nvPr/>
              </p:nvSpPr>
              <p:spPr bwMode="auto">
                <a:xfrm>
                  <a:off x="2458" y="3120"/>
                  <a:ext cx="1" cy="252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80" name="Line 269"/>
                <p:cNvSpPr>
                  <a:spLocks noChangeShapeType="1"/>
                </p:cNvSpPr>
                <p:nvPr/>
              </p:nvSpPr>
              <p:spPr bwMode="auto">
                <a:xfrm>
                  <a:off x="2442" y="3372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8312" name="Group 536"/>
              <p:cNvGrpSpPr>
                <a:grpSpLocks/>
              </p:cNvGrpSpPr>
              <p:nvPr/>
            </p:nvGrpSpPr>
            <p:grpSpPr bwMode="auto">
              <a:xfrm>
                <a:off x="703" y="2947"/>
                <a:ext cx="1771" cy="631"/>
                <a:chOff x="703" y="2947"/>
                <a:chExt cx="1771" cy="631"/>
              </a:xfrm>
            </p:grpSpPr>
            <p:grpSp>
              <p:nvGrpSpPr>
                <p:cNvPr id="58751" name="Group 471"/>
                <p:cNvGrpSpPr>
                  <a:grpSpLocks/>
                </p:cNvGrpSpPr>
                <p:nvPr/>
              </p:nvGrpSpPr>
              <p:grpSpPr bwMode="auto">
                <a:xfrm>
                  <a:off x="703" y="2947"/>
                  <a:ext cx="1343" cy="631"/>
                  <a:chOff x="703" y="2947"/>
                  <a:chExt cx="1343" cy="631"/>
                </a:xfrm>
              </p:grpSpPr>
              <p:sp>
                <p:nvSpPr>
                  <p:cNvPr id="58816" name="Line 2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19" y="3364"/>
                    <a:ext cx="1" cy="5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17" name="Line 272"/>
                  <p:cNvSpPr>
                    <a:spLocks noChangeShapeType="1"/>
                  </p:cNvSpPr>
                  <p:nvPr/>
                </p:nvSpPr>
                <p:spPr bwMode="auto">
                  <a:xfrm>
                    <a:off x="703" y="336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18" name="Line 273"/>
                  <p:cNvSpPr>
                    <a:spLocks noChangeShapeType="1"/>
                  </p:cNvSpPr>
                  <p:nvPr/>
                </p:nvSpPr>
                <p:spPr bwMode="auto">
                  <a:xfrm>
                    <a:off x="719" y="3415"/>
                    <a:ext cx="1" cy="5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19" name="Line 274"/>
                  <p:cNvSpPr>
                    <a:spLocks noChangeShapeType="1"/>
                  </p:cNvSpPr>
                  <p:nvPr/>
                </p:nvSpPr>
                <p:spPr bwMode="auto">
                  <a:xfrm>
                    <a:off x="703" y="3466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20" name="Line 2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45" y="3354"/>
                    <a:ext cx="1" cy="54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21" name="Line 276"/>
                  <p:cNvSpPr>
                    <a:spLocks noChangeShapeType="1"/>
                  </p:cNvSpPr>
                  <p:nvPr/>
                </p:nvSpPr>
                <p:spPr bwMode="auto">
                  <a:xfrm>
                    <a:off x="730" y="335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22" name="Line 277"/>
                  <p:cNvSpPr>
                    <a:spLocks noChangeShapeType="1"/>
                  </p:cNvSpPr>
                  <p:nvPr/>
                </p:nvSpPr>
                <p:spPr bwMode="auto">
                  <a:xfrm>
                    <a:off x="745" y="3408"/>
                    <a:ext cx="1" cy="53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23" name="Line 278"/>
                  <p:cNvSpPr>
                    <a:spLocks noChangeShapeType="1"/>
                  </p:cNvSpPr>
                  <p:nvPr/>
                </p:nvSpPr>
                <p:spPr bwMode="auto">
                  <a:xfrm>
                    <a:off x="730" y="346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24" name="Line 2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72" y="3314"/>
                    <a:ext cx="1" cy="60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25" name="Line 280"/>
                  <p:cNvSpPr>
                    <a:spLocks noChangeShapeType="1"/>
                  </p:cNvSpPr>
                  <p:nvPr/>
                </p:nvSpPr>
                <p:spPr bwMode="auto">
                  <a:xfrm>
                    <a:off x="756" y="3314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26" name="Line 281"/>
                  <p:cNvSpPr>
                    <a:spLocks noChangeShapeType="1"/>
                  </p:cNvSpPr>
                  <p:nvPr/>
                </p:nvSpPr>
                <p:spPr bwMode="auto">
                  <a:xfrm>
                    <a:off x="772" y="3374"/>
                    <a:ext cx="1" cy="60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27" name="Line 282"/>
                  <p:cNvSpPr>
                    <a:spLocks noChangeShapeType="1"/>
                  </p:cNvSpPr>
                  <p:nvPr/>
                </p:nvSpPr>
                <p:spPr bwMode="auto">
                  <a:xfrm>
                    <a:off x="756" y="3434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28" name="Line 2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9" y="3370"/>
                    <a:ext cx="1" cy="32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29" name="Line 284"/>
                  <p:cNvSpPr>
                    <a:spLocks noChangeShapeType="1"/>
                  </p:cNvSpPr>
                  <p:nvPr/>
                </p:nvSpPr>
                <p:spPr bwMode="auto">
                  <a:xfrm>
                    <a:off x="783" y="337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30" name="Line 285"/>
                  <p:cNvSpPr>
                    <a:spLocks noChangeShapeType="1"/>
                  </p:cNvSpPr>
                  <p:nvPr/>
                </p:nvSpPr>
                <p:spPr bwMode="auto">
                  <a:xfrm>
                    <a:off x="799" y="3402"/>
                    <a:ext cx="1" cy="3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31" name="Line 286"/>
                  <p:cNvSpPr>
                    <a:spLocks noChangeShapeType="1"/>
                  </p:cNvSpPr>
                  <p:nvPr/>
                </p:nvSpPr>
                <p:spPr bwMode="auto">
                  <a:xfrm>
                    <a:off x="783" y="343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32" name="Line 2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25" y="3262"/>
                    <a:ext cx="1" cy="34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33" name="Line 288"/>
                  <p:cNvSpPr>
                    <a:spLocks noChangeShapeType="1"/>
                  </p:cNvSpPr>
                  <p:nvPr/>
                </p:nvSpPr>
                <p:spPr bwMode="auto">
                  <a:xfrm>
                    <a:off x="810" y="326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34" name="Line 289"/>
                  <p:cNvSpPr>
                    <a:spLocks noChangeShapeType="1"/>
                  </p:cNvSpPr>
                  <p:nvPr/>
                </p:nvSpPr>
                <p:spPr bwMode="auto">
                  <a:xfrm>
                    <a:off x="825" y="3296"/>
                    <a:ext cx="1" cy="33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35" name="Line 290"/>
                  <p:cNvSpPr>
                    <a:spLocks noChangeShapeType="1"/>
                  </p:cNvSpPr>
                  <p:nvPr/>
                </p:nvSpPr>
                <p:spPr bwMode="auto">
                  <a:xfrm>
                    <a:off x="810" y="332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36" name="Line 2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53" y="3279"/>
                    <a:ext cx="1" cy="43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37" name="Line 292"/>
                  <p:cNvSpPr>
                    <a:spLocks noChangeShapeType="1"/>
                  </p:cNvSpPr>
                  <p:nvPr/>
                </p:nvSpPr>
                <p:spPr bwMode="auto">
                  <a:xfrm>
                    <a:off x="837" y="327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38" name="Line 293"/>
                  <p:cNvSpPr>
                    <a:spLocks noChangeShapeType="1"/>
                  </p:cNvSpPr>
                  <p:nvPr/>
                </p:nvSpPr>
                <p:spPr bwMode="auto">
                  <a:xfrm>
                    <a:off x="853" y="3322"/>
                    <a:ext cx="1" cy="42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39" name="Line 294"/>
                  <p:cNvSpPr>
                    <a:spLocks noChangeShapeType="1"/>
                  </p:cNvSpPr>
                  <p:nvPr/>
                </p:nvSpPr>
                <p:spPr bwMode="auto">
                  <a:xfrm>
                    <a:off x="837" y="336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40" name="Line 2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79" y="3309"/>
                    <a:ext cx="1" cy="58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41" name="Line 296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30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42" name="Line 297"/>
                  <p:cNvSpPr>
                    <a:spLocks noChangeShapeType="1"/>
                  </p:cNvSpPr>
                  <p:nvPr/>
                </p:nvSpPr>
                <p:spPr bwMode="auto">
                  <a:xfrm>
                    <a:off x="879" y="3367"/>
                    <a:ext cx="1" cy="5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43" name="Line 298"/>
                  <p:cNvSpPr>
                    <a:spLocks noChangeShapeType="1"/>
                  </p:cNvSpPr>
                  <p:nvPr/>
                </p:nvSpPr>
                <p:spPr bwMode="auto">
                  <a:xfrm>
                    <a:off x="864" y="3426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44" name="Line 2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6" y="3358"/>
                    <a:ext cx="1" cy="66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45" name="Line 300"/>
                  <p:cNvSpPr>
                    <a:spLocks noChangeShapeType="1"/>
                  </p:cNvSpPr>
                  <p:nvPr/>
                </p:nvSpPr>
                <p:spPr bwMode="auto">
                  <a:xfrm>
                    <a:off x="890" y="3358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46" name="Line 301"/>
                  <p:cNvSpPr>
                    <a:spLocks noChangeShapeType="1"/>
                  </p:cNvSpPr>
                  <p:nvPr/>
                </p:nvSpPr>
                <p:spPr bwMode="auto">
                  <a:xfrm>
                    <a:off x="906" y="3424"/>
                    <a:ext cx="1" cy="67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47" name="Line 302"/>
                  <p:cNvSpPr>
                    <a:spLocks noChangeShapeType="1"/>
                  </p:cNvSpPr>
                  <p:nvPr/>
                </p:nvSpPr>
                <p:spPr bwMode="auto">
                  <a:xfrm>
                    <a:off x="890" y="3491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48" name="Line 3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33" y="3192"/>
                    <a:ext cx="1" cy="104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49" name="Line 304"/>
                  <p:cNvSpPr>
                    <a:spLocks noChangeShapeType="1"/>
                  </p:cNvSpPr>
                  <p:nvPr/>
                </p:nvSpPr>
                <p:spPr bwMode="auto">
                  <a:xfrm>
                    <a:off x="917" y="319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50" name="Line 305"/>
                  <p:cNvSpPr>
                    <a:spLocks noChangeShapeType="1"/>
                  </p:cNvSpPr>
                  <p:nvPr/>
                </p:nvSpPr>
                <p:spPr bwMode="auto">
                  <a:xfrm>
                    <a:off x="933" y="3296"/>
                    <a:ext cx="1" cy="104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51" name="Line 306"/>
                  <p:cNvSpPr>
                    <a:spLocks noChangeShapeType="1"/>
                  </p:cNvSpPr>
                  <p:nvPr/>
                </p:nvSpPr>
                <p:spPr bwMode="auto">
                  <a:xfrm>
                    <a:off x="917" y="340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52" name="Line 3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59" y="3380"/>
                    <a:ext cx="1" cy="62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53" name="Line 308"/>
                  <p:cNvSpPr>
                    <a:spLocks noChangeShapeType="1"/>
                  </p:cNvSpPr>
                  <p:nvPr/>
                </p:nvSpPr>
                <p:spPr bwMode="auto">
                  <a:xfrm>
                    <a:off x="944" y="338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54" name="Line 309"/>
                  <p:cNvSpPr>
                    <a:spLocks noChangeShapeType="1"/>
                  </p:cNvSpPr>
                  <p:nvPr/>
                </p:nvSpPr>
                <p:spPr bwMode="auto">
                  <a:xfrm>
                    <a:off x="959" y="3442"/>
                    <a:ext cx="1" cy="62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55" name="Line 310"/>
                  <p:cNvSpPr>
                    <a:spLocks noChangeShapeType="1"/>
                  </p:cNvSpPr>
                  <p:nvPr/>
                </p:nvSpPr>
                <p:spPr bwMode="auto">
                  <a:xfrm>
                    <a:off x="944" y="350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56" name="Line 3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86" y="3456"/>
                    <a:ext cx="1" cy="6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57" name="Line 312"/>
                  <p:cNvSpPr>
                    <a:spLocks noChangeShapeType="1"/>
                  </p:cNvSpPr>
                  <p:nvPr/>
                </p:nvSpPr>
                <p:spPr bwMode="auto">
                  <a:xfrm>
                    <a:off x="970" y="3456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58" name="Line 313"/>
                  <p:cNvSpPr>
                    <a:spLocks noChangeShapeType="1"/>
                  </p:cNvSpPr>
                  <p:nvPr/>
                </p:nvSpPr>
                <p:spPr bwMode="auto">
                  <a:xfrm>
                    <a:off x="986" y="3517"/>
                    <a:ext cx="1" cy="60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59" name="Line 314"/>
                  <p:cNvSpPr>
                    <a:spLocks noChangeShapeType="1"/>
                  </p:cNvSpPr>
                  <p:nvPr/>
                </p:nvSpPr>
                <p:spPr bwMode="auto">
                  <a:xfrm>
                    <a:off x="970" y="3577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60" name="Line 3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13" y="3264"/>
                    <a:ext cx="1" cy="28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61" name="Line 316"/>
                  <p:cNvSpPr>
                    <a:spLocks noChangeShapeType="1"/>
                  </p:cNvSpPr>
                  <p:nvPr/>
                </p:nvSpPr>
                <p:spPr bwMode="auto">
                  <a:xfrm>
                    <a:off x="997" y="326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62" name="Line 317"/>
                  <p:cNvSpPr>
                    <a:spLocks noChangeShapeType="1"/>
                  </p:cNvSpPr>
                  <p:nvPr/>
                </p:nvSpPr>
                <p:spPr bwMode="auto">
                  <a:xfrm>
                    <a:off x="1013" y="3292"/>
                    <a:ext cx="1" cy="26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63" name="Line 318"/>
                  <p:cNvSpPr>
                    <a:spLocks noChangeShapeType="1"/>
                  </p:cNvSpPr>
                  <p:nvPr/>
                </p:nvSpPr>
                <p:spPr bwMode="auto">
                  <a:xfrm>
                    <a:off x="997" y="331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64" name="Line 3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40" y="3342"/>
                    <a:ext cx="1" cy="74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65" name="Line 320"/>
                  <p:cNvSpPr>
                    <a:spLocks noChangeShapeType="1"/>
                  </p:cNvSpPr>
                  <p:nvPr/>
                </p:nvSpPr>
                <p:spPr bwMode="auto">
                  <a:xfrm>
                    <a:off x="1024" y="3342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66" name="Line 321"/>
                  <p:cNvSpPr>
                    <a:spLocks noChangeShapeType="1"/>
                  </p:cNvSpPr>
                  <p:nvPr/>
                </p:nvSpPr>
                <p:spPr bwMode="auto">
                  <a:xfrm>
                    <a:off x="1040" y="3416"/>
                    <a:ext cx="1" cy="74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67" name="Line 322"/>
                  <p:cNvSpPr>
                    <a:spLocks noChangeShapeType="1"/>
                  </p:cNvSpPr>
                  <p:nvPr/>
                </p:nvSpPr>
                <p:spPr bwMode="auto">
                  <a:xfrm>
                    <a:off x="1024" y="3490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68" name="Line 3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67" y="3281"/>
                    <a:ext cx="1" cy="67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69" name="Line 324"/>
                  <p:cNvSpPr>
                    <a:spLocks noChangeShapeType="1"/>
                  </p:cNvSpPr>
                  <p:nvPr/>
                </p:nvSpPr>
                <p:spPr bwMode="auto">
                  <a:xfrm>
                    <a:off x="1051" y="328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70" name="Line 325"/>
                  <p:cNvSpPr>
                    <a:spLocks noChangeShapeType="1"/>
                  </p:cNvSpPr>
                  <p:nvPr/>
                </p:nvSpPr>
                <p:spPr bwMode="auto">
                  <a:xfrm>
                    <a:off x="1067" y="3348"/>
                    <a:ext cx="1" cy="67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71" name="Line 326"/>
                  <p:cNvSpPr>
                    <a:spLocks noChangeShapeType="1"/>
                  </p:cNvSpPr>
                  <p:nvPr/>
                </p:nvSpPr>
                <p:spPr bwMode="auto">
                  <a:xfrm>
                    <a:off x="1051" y="3415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72" name="Line 3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093" y="3314"/>
                    <a:ext cx="1" cy="88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73" name="Line 328"/>
                  <p:cNvSpPr>
                    <a:spLocks noChangeShapeType="1"/>
                  </p:cNvSpPr>
                  <p:nvPr/>
                </p:nvSpPr>
                <p:spPr bwMode="auto">
                  <a:xfrm>
                    <a:off x="1078" y="331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74" name="Line 329"/>
                  <p:cNvSpPr>
                    <a:spLocks noChangeShapeType="1"/>
                  </p:cNvSpPr>
                  <p:nvPr/>
                </p:nvSpPr>
                <p:spPr bwMode="auto">
                  <a:xfrm>
                    <a:off x="1093" y="3402"/>
                    <a:ext cx="1" cy="86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75" name="Line 330"/>
                  <p:cNvSpPr>
                    <a:spLocks noChangeShapeType="1"/>
                  </p:cNvSpPr>
                  <p:nvPr/>
                </p:nvSpPr>
                <p:spPr bwMode="auto">
                  <a:xfrm>
                    <a:off x="1078" y="348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76" name="Line 3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20" y="3339"/>
                    <a:ext cx="1" cy="6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77" name="Line 332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339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78" name="Line 333"/>
                  <p:cNvSpPr>
                    <a:spLocks noChangeShapeType="1"/>
                  </p:cNvSpPr>
                  <p:nvPr/>
                </p:nvSpPr>
                <p:spPr bwMode="auto">
                  <a:xfrm>
                    <a:off x="1120" y="3400"/>
                    <a:ext cx="1" cy="62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79" name="Line 334"/>
                  <p:cNvSpPr>
                    <a:spLocks noChangeShapeType="1"/>
                  </p:cNvSpPr>
                  <p:nvPr/>
                </p:nvSpPr>
                <p:spPr bwMode="auto">
                  <a:xfrm>
                    <a:off x="1104" y="3462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80" name="Line 3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47" y="3400"/>
                    <a:ext cx="1" cy="75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81" name="Line 336"/>
                  <p:cNvSpPr>
                    <a:spLocks noChangeShapeType="1"/>
                  </p:cNvSpPr>
                  <p:nvPr/>
                </p:nvSpPr>
                <p:spPr bwMode="auto">
                  <a:xfrm>
                    <a:off x="1131" y="340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82" name="Line 337"/>
                  <p:cNvSpPr>
                    <a:spLocks noChangeShapeType="1"/>
                  </p:cNvSpPr>
                  <p:nvPr/>
                </p:nvSpPr>
                <p:spPr bwMode="auto">
                  <a:xfrm>
                    <a:off x="1147" y="3475"/>
                    <a:ext cx="1" cy="75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83" name="Line 338"/>
                  <p:cNvSpPr>
                    <a:spLocks noChangeShapeType="1"/>
                  </p:cNvSpPr>
                  <p:nvPr/>
                </p:nvSpPr>
                <p:spPr bwMode="auto">
                  <a:xfrm>
                    <a:off x="1131" y="355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84" name="Line 3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3" y="3347"/>
                    <a:ext cx="1" cy="47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85" name="Line 340"/>
                  <p:cNvSpPr>
                    <a:spLocks noChangeShapeType="1"/>
                  </p:cNvSpPr>
                  <p:nvPr/>
                </p:nvSpPr>
                <p:spPr bwMode="auto">
                  <a:xfrm>
                    <a:off x="1158" y="3347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86" name="Line 341"/>
                  <p:cNvSpPr>
                    <a:spLocks noChangeShapeType="1"/>
                  </p:cNvSpPr>
                  <p:nvPr/>
                </p:nvSpPr>
                <p:spPr bwMode="auto">
                  <a:xfrm>
                    <a:off x="1173" y="3394"/>
                    <a:ext cx="1" cy="48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87" name="Line 342"/>
                  <p:cNvSpPr>
                    <a:spLocks noChangeShapeType="1"/>
                  </p:cNvSpPr>
                  <p:nvPr/>
                </p:nvSpPr>
                <p:spPr bwMode="auto">
                  <a:xfrm>
                    <a:off x="1158" y="344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88" name="Line 3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00" y="3275"/>
                    <a:ext cx="1" cy="84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89" name="Line 344"/>
                  <p:cNvSpPr>
                    <a:spLocks noChangeShapeType="1"/>
                  </p:cNvSpPr>
                  <p:nvPr/>
                </p:nvSpPr>
                <p:spPr bwMode="auto">
                  <a:xfrm>
                    <a:off x="1184" y="3275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90" name="Line 345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359"/>
                    <a:ext cx="1" cy="83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91" name="Line 346"/>
                  <p:cNvSpPr>
                    <a:spLocks noChangeShapeType="1"/>
                  </p:cNvSpPr>
                  <p:nvPr/>
                </p:nvSpPr>
                <p:spPr bwMode="auto">
                  <a:xfrm>
                    <a:off x="1184" y="3442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92" name="Line 3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27" y="3412"/>
                    <a:ext cx="1" cy="35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93" name="Line 348"/>
                  <p:cNvSpPr>
                    <a:spLocks noChangeShapeType="1"/>
                  </p:cNvSpPr>
                  <p:nvPr/>
                </p:nvSpPr>
                <p:spPr bwMode="auto">
                  <a:xfrm>
                    <a:off x="1212" y="341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94" name="Line 349"/>
                  <p:cNvSpPr>
                    <a:spLocks noChangeShapeType="1"/>
                  </p:cNvSpPr>
                  <p:nvPr/>
                </p:nvSpPr>
                <p:spPr bwMode="auto">
                  <a:xfrm>
                    <a:off x="1227" y="3447"/>
                    <a:ext cx="1" cy="35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95" name="Line 350"/>
                  <p:cNvSpPr>
                    <a:spLocks noChangeShapeType="1"/>
                  </p:cNvSpPr>
                  <p:nvPr/>
                </p:nvSpPr>
                <p:spPr bwMode="auto">
                  <a:xfrm>
                    <a:off x="1212" y="348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96" name="Line 3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54" y="3142"/>
                    <a:ext cx="1" cy="7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97" name="Line 352"/>
                  <p:cNvSpPr>
                    <a:spLocks noChangeShapeType="1"/>
                  </p:cNvSpPr>
                  <p:nvPr/>
                </p:nvSpPr>
                <p:spPr bwMode="auto">
                  <a:xfrm>
                    <a:off x="1238" y="3142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98" name="Line 353"/>
                  <p:cNvSpPr>
                    <a:spLocks noChangeShapeType="1"/>
                  </p:cNvSpPr>
                  <p:nvPr/>
                </p:nvSpPr>
                <p:spPr bwMode="auto">
                  <a:xfrm>
                    <a:off x="1254" y="3221"/>
                    <a:ext cx="1" cy="7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899" name="Line 354"/>
                  <p:cNvSpPr>
                    <a:spLocks noChangeShapeType="1"/>
                  </p:cNvSpPr>
                  <p:nvPr/>
                </p:nvSpPr>
                <p:spPr bwMode="auto">
                  <a:xfrm>
                    <a:off x="1238" y="3300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00" name="Line 3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81" y="3333"/>
                    <a:ext cx="1" cy="23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01" name="Line 356"/>
                  <p:cNvSpPr>
                    <a:spLocks noChangeShapeType="1"/>
                  </p:cNvSpPr>
                  <p:nvPr/>
                </p:nvSpPr>
                <p:spPr bwMode="auto">
                  <a:xfrm>
                    <a:off x="1265" y="333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02" name="Line 357"/>
                  <p:cNvSpPr>
                    <a:spLocks noChangeShapeType="1"/>
                  </p:cNvSpPr>
                  <p:nvPr/>
                </p:nvSpPr>
                <p:spPr bwMode="auto">
                  <a:xfrm>
                    <a:off x="1281" y="3356"/>
                    <a:ext cx="1" cy="24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03" name="Line 358"/>
                  <p:cNvSpPr>
                    <a:spLocks noChangeShapeType="1"/>
                  </p:cNvSpPr>
                  <p:nvPr/>
                </p:nvSpPr>
                <p:spPr bwMode="auto">
                  <a:xfrm>
                    <a:off x="1265" y="338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04" name="Line 3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07" y="3034"/>
                    <a:ext cx="1" cy="208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05" name="Line 360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03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06" name="Line 361"/>
                  <p:cNvSpPr>
                    <a:spLocks noChangeShapeType="1"/>
                  </p:cNvSpPr>
                  <p:nvPr/>
                </p:nvSpPr>
                <p:spPr bwMode="auto">
                  <a:xfrm>
                    <a:off x="1307" y="3242"/>
                    <a:ext cx="1" cy="206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07" name="Line 362"/>
                  <p:cNvSpPr>
                    <a:spLocks noChangeShapeType="1"/>
                  </p:cNvSpPr>
                  <p:nvPr/>
                </p:nvSpPr>
                <p:spPr bwMode="auto">
                  <a:xfrm>
                    <a:off x="1292" y="344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08" name="Line 3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34" y="3291"/>
                    <a:ext cx="1" cy="54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09" name="Line 364"/>
                  <p:cNvSpPr>
                    <a:spLocks noChangeShapeType="1"/>
                  </p:cNvSpPr>
                  <p:nvPr/>
                </p:nvSpPr>
                <p:spPr bwMode="auto">
                  <a:xfrm>
                    <a:off x="1318" y="3291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10" name="Line 365"/>
                  <p:cNvSpPr>
                    <a:spLocks noChangeShapeType="1"/>
                  </p:cNvSpPr>
                  <p:nvPr/>
                </p:nvSpPr>
                <p:spPr bwMode="auto">
                  <a:xfrm>
                    <a:off x="1334" y="3345"/>
                    <a:ext cx="1" cy="55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11" name="Line 366"/>
                  <p:cNvSpPr>
                    <a:spLocks noChangeShapeType="1"/>
                  </p:cNvSpPr>
                  <p:nvPr/>
                </p:nvSpPr>
                <p:spPr bwMode="auto">
                  <a:xfrm>
                    <a:off x="1318" y="3400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12" name="Line 3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61" y="3396"/>
                    <a:ext cx="1" cy="52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13" name="Line 368"/>
                  <p:cNvSpPr>
                    <a:spLocks noChangeShapeType="1"/>
                  </p:cNvSpPr>
                  <p:nvPr/>
                </p:nvSpPr>
                <p:spPr bwMode="auto">
                  <a:xfrm>
                    <a:off x="1345" y="3396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14" name="Line 369"/>
                  <p:cNvSpPr>
                    <a:spLocks noChangeShapeType="1"/>
                  </p:cNvSpPr>
                  <p:nvPr/>
                </p:nvSpPr>
                <p:spPr bwMode="auto">
                  <a:xfrm>
                    <a:off x="1361" y="3448"/>
                    <a:ext cx="1" cy="53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15" name="Line 370"/>
                  <p:cNvSpPr>
                    <a:spLocks noChangeShapeType="1"/>
                  </p:cNvSpPr>
                  <p:nvPr/>
                </p:nvSpPr>
                <p:spPr bwMode="auto">
                  <a:xfrm>
                    <a:off x="1345" y="350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16" name="Line 3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387" y="3258"/>
                    <a:ext cx="1" cy="96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17" name="Line 372"/>
                  <p:cNvSpPr>
                    <a:spLocks noChangeShapeType="1"/>
                  </p:cNvSpPr>
                  <p:nvPr/>
                </p:nvSpPr>
                <p:spPr bwMode="auto">
                  <a:xfrm>
                    <a:off x="1372" y="325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18" name="Line 373"/>
                  <p:cNvSpPr>
                    <a:spLocks noChangeShapeType="1"/>
                  </p:cNvSpPr>
                  <p:nvPr/>
                </p:nvSpPr>
                <p:spPr bwMode="auto">
                  <a:xfrm>
                    <a:off x="1387" y="3354"/>
                    <a:ext cx="1" cy="97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19" name="Line 374"/>
                  <p:cNvSpPr>
                    <a:spLocks noChangeShapeType="1"/>
                  </p:cNvSpPr>
                  <p:nvPr/>
                </p:nvSpPr>
                <p:spPr bwMode="auto">
                  <a:xfrm>
                    <a:off x="1372" y="345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20" name="Line 3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15" y="3229"/>
                    <a:ext cx="1" cy="100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21" name="Line 376"/>
                  <p:cNvSpPr>
                    <a:spLocks noChangeShapeType="1"/>
                  </p:cNvSpPr>
                  <p:nvPr/>
                </p:nvSpPr>
                <p:spPr bwMode="auto">
                  <a:xfrm>
                    <a:off x="1399" y="322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22" name="Line 377"/>
                  <p:cNvSpPr>
                    <a:spLocks noChangeShapeType="1"/>
                  </p:cNvSpPr>
                  <p:nvPr/>
                </p:nvSpPr>
                <p:spPr bwMode="auto">
                  <a:xfrm>
                    <a:off x="1415" y="3329"/>
                    <a:ext cx="1" cy="9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23" name="Line 378"/>
                  <p:cNvSpPr>
                    <a:spLocks noChangeShapeType="1"/>
                  </p:cNvSpPr>
                  <p:nvPr/>
                </p:nvSpPr>
                <p:spPr bwMode="auto">
                  <a:xfrm>
                    <a:off x="1399" y="342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24" name="Line 3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41" y="3210"/>
                    <a:ext cx="1" cy="11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25" name="Line 380"/>
                  <p:cNvSpPr>
                    <a:spLocks noChangeShapeType="1"/>
                  </p:cNvSpPr>
                  <p:nvPr/>
                </p:nvSpPr>
                <p:spPr bwMode="auto">
                  <a:xfrm>
                    <a:off x="1426" y="321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26" name="Line 381"/>
                  <p:cNvSpPr>
                    <a:spLocks noChangeShapeType="1"/>
                  </p:cNvSpPr>
                  <p:nvPr/>
                </p:nvSpPr>
                <p:spPr bwMode="auto">
                  <a:xfrm>
                    <a:off x="1441" y="3329"/>
                    <a:ext cx="1" cy="120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27" name="Line 382"/>
                  <p:cNvSpPr>
                    <a:spLocks noChangeShapeType="1"/>
                  </p:cNvSpPr>
                  <p:nvPr/>
                </p:nvSpPr>
                <p:spPr bwMode="auto">
                  <a:xfrm>
                    <a:off x="1426" y="344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28" name="Line 3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68" y="3387"/>
                    <a:ext cx="1" cy="58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29" name="Line 384"/>
                  <p:cNvSpPr>
                    <a:spLocks noChangeShapeType="1"/>
                  </p:cNvSpPr>
                  <p:nvPr/>
                </p:nvSpPr>
                <p:spPr bwMode="auto">
                  <a:xfrm>
                    <a:off x="1452" y="3387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30" name="Line 385"/>
                  <p:cNvSpPr>
                    <a:spLocks noChangeShapeType="1"/>
                  </p:cNvSpPr>
                  <p:nvPr/>
                </p:nvSpPr>
                <p:spPr bwMode="auto">
                  <a:xfrm>
                    <a:off x="1468" y="3445"/>
                    <a:ext cx="1" cy="58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31" name="Line 386"/>
                  <p:cNvSpPr>
                    <a:spLocks noChangeShapeType="1"/>
                  </p:cNvSpPr>
                  <p:nvPr/>
                </p:nvSpPr>
                <p:spPr bwMode="auto">
                  <a:xfrm>
                    <a:off x="1452" y="3503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32" name="Line 38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95" y="3191"/>
                    <a:ext cx="1" cy="52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33" name="Line 388"/>
                  <p:cNvSpPr>
                    <a:spLocks noChangeShapeType="1"/>
                  </p:cNvSpPr>
                  <p:nvPr/>
                </p:nvSpPr>
                <p:spPr bwMode="auto">
                  <a:xfrm>
                    <a:off x="1479" y="319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34" name="Line 389"/>
                  <p:cNvSpPr>
                    <a:spLocks noChangeShapeType="1"/>
                  </p:cNvSpPr>
                  <p:nvPr/>
                </p:nvSpPr>
                <p:spPr bwMode="auto">
                  <a:xfrm>
                    <a:off x="1495" y="3243"/>
                    <a:ext cx="1" cy="52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35" name="Line 390"/>
                  <p:cNvSpPr>
                    <a:spLocks noChangeShapeType="1"/>
                  </p:cNvSpPr>
                  <p:nvPr/>
                </p:nvSpPr>
                <p:spPr bwMode="auto">
                  <a:xfrm>
                    <a:off x="1479" y="3295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36" name="Line 3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21" y="3288"/>
                    <a:ext cx="1" cy="108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37" name="Line 392"/>
                  <p:cNvSpPr>
                    <a:spLocks noChangeShapeType="1"/>
                  </p:cNvSpPr>
                  <p:nvPr/>
                </p:nvSpPr>
                <p:spPr bwMode="auto">
                  <a:xfrm>
                    <a:off x="1506" y="328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38" name="Line 393"/>
                  <p:cNvSpPr>
                    <a:spLocks noChangeShapeType="1"/>
                  </p:cNvSpPr>
                  <p:nvPr/>
                </p:nvSpPr>
                <p:spPr bwMode="auto">
                  <a:xfrm>
                    <a:off x="1521" y="3396"/>
                    <a:ext cx="1" cy="107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39" name="Line 394"/>
                  <p:cNvSpPr>
                    <a:spLocks noChangeShapeType="1"/>
                  </p:cNvSpPr>
                  <p:nvPr/>
                </p:nvSpPr>
                <p:spPr bwMode="auto">
                  <a:xfrm>
                    <a:off x="1506" y="350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40" name="Line 3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48" y="3146"/>
                    <a:ext cx="1" cy="94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41" name="Line 396"/>
                  <p:cNvSpPr>
                    <a:spLocks noChangeShapeType="1"/>
                  </p:cNvSpPr>
                  <p:nvPr/>
                </p:nvSpPr>
                <p:spPr bwMode="auto">
                  <a:xfrm>
                    <a:off x="1532" y="3146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42" name="Line 397"/>
                  <p:cNvSpPr>
                    <a:spLocks noChangeShapeType="1"/>
                  </p:cNvSpPr>
                  <p:nvPr/>
                </p:nvSpPr>
                <p:spPr bwMode="auto">
                  <a:xfrm>
                    <a:off x="1548" y="3240"/>
                    <a:ext cx="1" cy="93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43" name="Line 398"/>
                  <p:cNvSpPr>
                    <a:spLocks noChangeShapeType="1"/>
                  </p:cNvSpPr>
                  <p:nvPr/>
                </p:nvSpPr>
                <p:spPr bwMode="auto">
                  <a:xfrm>
                    <a:off x="1532" y="3333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44" name="Line 3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75" y="3162"/>
                    <a:ext cx="1" cy="8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45" name="Line 400"/>
                  <p:cNvSpPr>
                    <a:spLocks noChangeShapeType="1"/>
                  </p:cNvSpPr>
                  <p:nvPr/>
                </p:nvSpPr>
                <p:spPr bwMode="auto">
                  <a:xfrm>
                    <a:off x="1559" y="316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46" name="Line 401"/>
                  <p:cNvSpPr>
                    <a:spLocks noChangeShapeType="1"/>
                  </p:cNvSpPr>
                  <p:nvPr/>
                </p:nvSpPr>
                <p:spPr bwMode="auto">
                  <a:xfrm>
                    <a:off x="1575" y="3251"/>
                    <a:ext cx="1" cy="9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47" name="Line 402"/>
                  <p:cNvSpPr>
                    <a:spLocks noChangeShapeType="1"/>
                  </p:cNvSpPr>
                  <p:nvPr/>
                </p:nvSpPr>
                <p:spPr bwMode="auto">
                  <a:xfrm>
                    <a:off x="1559" y="334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48" name="Line 4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02" y="3285"/>
                    <a:ext cx="1" cy="82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49" name="Line 404"/>
                  <p:cNvSpPr>
                    <a:spLocks noChangeShapeType="1"/>
                  </p:cNvSpPr>
                  <p:nvPr/>
                </p:nvSpPr>
                <p:spPr bwMode="auto">
                  <a:xfrm>
                    <a:off x="1586" y="3285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50" name="Line 405"/>
                  <p:cNvSpPr>
                    <a:spLocks noChangeShapeType="1"/>
                  </p:cNvSpPr>
                  <p:nvPr/>
                </p:nvSpPr>
                <p:spPr bwMode="auto">
                  <a:xfrm>
                    <a:off x="1602" y="3367"/>
                    <a:ext cx="1" cy="83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51" name="Line 406"/>
                  <p:cNvSpPr>
                    <a:spLocks noChangeShapeType="1"/>
                  </p:cNvSpPr>
                  <p:nvPr/>
                </p:nvSpPr>
                <p:spPr bwMode="auto">
                  <a:xfrm>
                    <a:off x="1586" y="3450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52" name="Line 40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29" y="3279"/>
                    <a:ext cx="1" cy="72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53" name="Line 408"/>
                  <p:cNvSpPr>
                    <a:spLocks noChangeShapeType="1"/>
                  </p:cNvSpPr>
                  <p:nvPr/>
                </p:nvSpPr>
                <p:spPr bwMode="auto">
                  <a:xfrm>
                    <a:off x="1613" y="327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54" name="Line 409"/>
                  <p:cNvSpPr>
                    <a:spLocks noChangeShapeType="1"/>
                  </p:cNvSpPr>
                  <p:nvPr/>
                </p:nvSpPr>
                <p:spPr bwMode="auto">
                  <a:xfrm>
                    <a:off x="1629" y="3351"/>
                    <a:ext cx="1" cy="7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55" name="Line 410"/>
                  <p:cNvSpPr>
                    <a:spLocks noChangeShapeType="1"/>
                  </p:cNvSpPr>
                  <p:nvPr/>
                </p:nvSpPr>
                <p:spPr bwMode="auto">
                  <a:xfrm>
                    <a:off x="1613" y="342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56" name="Line 4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55" y="3209"/>
                    <a:ext cx="1" cy="77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57" name="Line 412"/>
                  <p:cNvSpPr>
                    <a:spLocks noChangeShapeType="1"/>
                  </p:cNvSpPr>
                  <p:nvPr/>
                </p:nvSpPr>
                <p:spPr bwMode="auto">
                  <a:xfrm>
                    <a:off x="1640" y="320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58" name="Line 413"/>
                  <p:cNvSpPr>
                    <a:spLocks noChangeShapeType="1"/>
                  </p:cNvSpPr>
                  <p:nvPr/>
                </p:nvSpPr>
                <p:spPr bwMode="auto">
                  <a:xfrm>
                    <a:off x="1655" y="3286"/>
                    <a:ext cx="1" cy="77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59" name="Line 414"/>
                  <p:cNvSpPr>
                    <a:spLocks noChangeShapeType="1"/>
                  </p:cNvSpPr>
                  <p:nvPr/>
                </p:nvSpPr>
                <p:spPr bwMode="auto">
                  <a:xfrm>
                    <a:off x="1640" y="336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60" name="Line 41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682" y="3220"/>
                    <a:ext cx="1" cy="96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61" name="Line 416"/>
                  <p:cNvSpPr>
                    <a:spLocks noChangeShapeType="1"/>
                  </p:cNvSpPr>
                  <p:nvPr/>
                </p:nvSpPr>
                <p:spPr bwMode="auto">
                  <a:xfrm>
                    <a:off x="1666" y="3220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62" name="Line 417"/>
                  <p:cNvSpPr>
                    <a:spLocks noChangeShapeType="1"/>
                  </p:cNvSpPr>
                  <p:nvPr/>
                </p:nvSpPr>
                <p:spPr bwMode="auto">
                  <a:xfrm>
                    <a:off x="1682" y="3316"/>
                    <a:ext cx="1" cy="97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63" name="Line 418"/>
                  <p:cNvSpPr>
                    <a:spLocks noChangeShapeType="1"/>
                  </p:cNvSpPr>
                  <p:nvPr/>
                </p:nvSpPr>
                <p:spPr bwMode="auto">
                  <a:xfrm>
                    <a:off x="1666" y="3413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64" name="Line 4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09" y="3246"/>
                    <a:ext cx="1" cy="4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65" name="Line 420"/>
                  <p:cNvSpPr>
                    <a:spLocks noChangeShapeType="1"/>
                  </p:cNvSpPr>
                  <p:nvPr/>
                </p:nvSpPr>
                <p:spPr bwMode="auto">
                  <a:xfrm>
                    <a:off x="1693" y="3246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66" name="Line 421"/>
                  <p:cNvSpPr>
                    <a:spLocks noChangeShapeType="1"/>
                  </p:cNvSpPr>
                  <p:nvPr/>
                </p:nvSpPr>
                <p:spPr bwMode="auto">
                  <a:xfrm>
                    <a:off x="1709" y="3287"/>
                    <a:ext cx="1" cy="3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67" name="Line 422"/>
                  <p:cNvSpPr>
                    <a:spLocks noChangeShapeType="1"/>
                  </p:cNvSpPr>
                  <p:nvPr/>
                </p:nvSpPr>
                <p:spPr bwMode="auto">
                  <a:xfrm>
                    <a:off x="1693" y="3326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68" name="Line 4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35" y="3152"/>
                    <a:ext cx="1" cy="88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69" name="Line 424"/>
                  <p:cNvSpPr>
                    <a:spLocks noChangeShapeType="1"/>
                  </p:cNvSpPr>
                  <p:nvPr/>
                </p:nvSpPr>
                <p:spPr bwMode="auto">
                  <a:xfrm>
                    <a:off x="1720" y="315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70" name="Line 425"/>
                  <p:cNvSpPr>
                    <a:spLocks noChangeShapeType="1"/>
                  </p:cNvSpPr>
                  <p:nvPr/>
                </p:nvSpPr>
                <p:spPr bwMode="auto">
                  <a:xfrm>
                    <a:off x="1735" y="3240"/>
                    <a:ext cx="1" cy="88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71" name="Line 426"/>
                  <p:cNvSpPr>
                    <a:spLocks noChangeShapeType="1"/>
                  </p:cNvSpPr>
                  <p:nvPr/>
                </p:nvSpPr>
                <p:spPr bwMode="auto">
                  <a:xfrm>
                    <a:off x="1720" y="332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72" name="Line 4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62" y="3318"/>
                    <a:ext cx="1" cy="52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73" name="Line 428"/>
                  <p:cNvSpPr>
                    <a:spLocks noChangeShapeType="1"/>
                  </p:cNvSpPr>
                  <p:nvPr/>
                </p:nvSpPr>
                <p:spPr bwMode="auto">
                  <a:xfrm>
                    <a:off x="1746" y="3318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74" name="Line 429"/>
                  <p:cNvSpPr>
                    <a:spLocks noChangeShapeType="1"/>
                  </p:cNvSpPr>
                  <p:nvPr/>
                </p:nvSpPr>
                <p:spPr bwMode="auto">
                  <a:xfrm>
                    <a:off x="1762" y="3370"/>
                    <a:ext cx="1" cy="5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75" name="Line 430"/>
                  <p:cNvSpPr>
                    <a:spLocks noChangeShapeType="1"/>
                  </p:cNvSpPr>
                  <p:nvPr/>
                </p:nvSpPr>
                <p:spPr bwMode="auto">
                  <a:xfrm>
                    <a:off x="1746" y="3421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76" name="Line 4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89" y="2947"/>
                    <a:ext cx="1" cy="138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77" name="Line 432"/>
                  <p:cNvSpPr>
                    <a:spLocks noChangeShapeType="1"/>
                  </p:cNvSpPr>
                  <p:nvPr/>
                </p:nvSpPr>
                <p:spPr bwMode="auto">
                  <a:xfrm>
                    <a:off x="1774" y="2947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78" name="Line 433"/>
                  <p:cNvSpPr>
                    <a:spLocks noChangeShapeType="1"/>
                  </p:cNvSpPr>
                  <p:nvPr/>
                </p:nvSpPr>
                <p:spPr bwMode="auto">
                  <a:xfrm>
                    <a:off x="1789" y="3085"/>
                    <a:ext cx="1" cy="138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79" name="Line 434"/>
                  <p:cNvSpPr>
                    <a:spLocks noChangeShapeType="1"/>
                  </p:cNvSpPr>
                  <p:nvPr/>
                </p:nvSpPr>
                <p:spPr bwMode="auto">
                  <a:xfrm>
                    <a:off x="1774" y="322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80" name="Line 4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16" y="3168"/>
                    <a:ext cx="1" cy="137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81" name="Line 436"/>
                  <p:cNvSpPr>
                    <a:spLocks noChangeShapeType="1"/>
                  </p:cNvSpPr>
                  <p:nvPr/>
                </p:nvSpPr>
                <p:spPr bwMode="auto">
                  <a:xfrm>
                    <a:off x="1800" y="3168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82" name="Line 437"/>
                  <p:cNvSpPr>
                    <a:spLocks noChangeShapeType="1"/>
                  </p:cNvSpPr>
                  <p:nvPr/>
                </p:nvSpPr>
                <p:spPr bwMode="auto">
                  <a:xfrm>
                    <a:off x="1816" y="3305"/>
                    <a:ext cx="1" cy="137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83" name="Line 438"/>
                  <p:cNvSpPr>
                    <a:spLocks noChangeShapeType="1"/>
                  </p:cNvSpPr>
                  <p:nvPr/>
                </p:nvSpPr>
                <p:spPr bwMode="auto">
                  <a:xfrm>
                    <a:off x="1800" y="3442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84" name="Line 4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43" y="3127"/>
                    <a:ext cx="1" cy="130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85" name="Line 440"/>
                  <p:cNvSpPr>
                    <a:spLocks noChangeShapeType="1"/>
                  </p:cNvSpPr>
                  <p:nvPr/>
                </p:nvSpPr>
                <p:spPr bwMode="auto">
                  <a:xfrm>
                    <a:off x="1827" y="3127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86" name="Line 441"/>
                  <p:cNvSpPr>
                    <a:spLocks noChangeShapeType="1"/>
                  </p:cNvSpPr>
                  <p:nvPr/>
                </p:nvSpPr>
                <p:spPr bwMode="auto">
                  <a:xfrm>
                    <a:off x="1843" y="3257"/>
                    <a:ext cx="1" cy="13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87" name="Line 442"/>
                  <p:cNvSpPr>
                    <a:spLocks noChangeShapeType="1"/>
                  </p:cNvSpPr>
                  <p:nvPr/>
                </p:nvSpPr>
                <p:spPr bwMode="auto">
                  <a:xfrm>
                    <a:off x="1827" y="338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88" name="Line 4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69" y="3232"/>
                    <a:ext cx="1" cy="86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89" name="Line 444"/>
                  <p:cNvSpPr>
                    <a:spLocks noChangeShapeType="1"/>
                  </p:cNvSpPr>
                  <p:nvPr/>
                </p:nvSpPr>
                <p:spPr bwMode="auto">
                  <a:xfrm>
                    <a:off x="1854" y="323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90" name="Line 445"/>
                  <p:cNvSpPr>
                    <a:spLocks noChangeShapeType="1"/>
                  </p:cNvSpPr>
                  <p:nvPr/>
                </p:nvSpPr>
                <p:spPr bwMode="auto">
                  <a:xfrm>
                    <a:off x="1869" y="3318"/>
                    <a:ext cx="1" cy="85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91" name="Line 446"/>
                  <p:cNvSpPr>
                    <a:spLocks noChangeShapeType="1"/>
                  </p:cNvSpPr>
                  <p:nvPr/>
                </p:nvSpPr>
                <p:spPr bwMode="auto">
                  <a:xfrm>
                    <a:off x="1854" y="340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92" name="Line 4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96" y="3111"/>
                    <a:ext cx="1" cy="135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93" name="Line 448"/>
                  <p:cNvSpPr>
                    <a:spLocks noChangeShapeType="1"/>
                  </p:cNvSpPr>
                  <p:nvPr/>
                </p:nvSpPr>
                <p:spPr bwMode="auto">
                  <a:xfrm>
                    <a:off x="1880" y="3111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94" name="Line 449"/>
                  <p:cNvSpPr>
                    <a:spLocks noChangeShapeType="1"/>
                  </p:cNvSpPr>
                  <p:nvPr/>
                </p:nvSpPr>
                <p:spPr bwMode="auto">
                  <a:xfrm>
                    <a:off x="1896" y="3246"/>
                    <a:ext cx="1" cy="135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95" name="Line 450"/>
                  <p:cNvSpPr>
                    <a:spLocks noChangeShapeType="1"/>
                  </p:cNvSpPr>
                  <p:nvPr/>
                </p:nvSpPr>
                <p:spPr bwMode="auto">
                  <a:xfrm>
                    <a:off x="1880" y="3381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96" name="Line 4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23" y="2999"/>
                    <a:ext cx="1" cy="135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97" name="Line 452"/>
                  <p:cNvSpPr>
                    <a:spLocks noChangeShapeType="1"/>
                  </p:cNvSpPr>
                  <p:nvPr/>
                </p:nvSpPr>
                <p:spPr bwMode="auto">
                  <a:xfrm>
                    <a:off x="1907" y="299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98" name="Line 453"/>
                  <p:cNvSpPr>
                    <a:spLocks noChangeShapeType="1"/>
                  </p:cNvSpPr>
                  <p:nvPr/>
                </p:nvSpPr>
                <p:spPr bwMode="auto">
                  <a:xfrm>
                    <a:off x="1923" y="3134"/>
                    <a:ext cx="1" cy="136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999" name="Line 454"/>
                  <p:cNvSpPr>
                    <a:spLocks noChangeShapeType="1"/>
                  </p:cNvSpPr>
                  <p:nvPr/>
                </p:nvSpPr>
                <p:spPr bwMode="auto">
                  <a:xfrm>
                    <a:off x="1907" y="327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00" name="Line 4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49" y="3279"/>
                    <a:ext cx="1" cy="67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01" name="Line 456"/>
                  <p:cNvSpPr>
                    <a:spLocks noChangeShapeType="1"/>
                  </p:cNvSpPr>
                  <p:nvPr/>
                </p:nvSpPr>
                <p:spPr bwMode="auto">
                  <a:xfrm>
                    <a:off x="1934" y="327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02" name="Line 457"/>
                  <p:cNvSpPr>
                    <a:spLocks noChangeShapeType="1"/>
                  </p:cNvSpPr>
                  <p:nvPr/>
                </p:nvSpPr>
                <p:spPr bwMode="auto">
                  <a:xfrm>
                    <a:off x="1949" y="3346"/>
                    <a:ext cx="1" cy="68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03" name="Line 458"/>
                  <p:cNvSpPr>
                    <a:spLocks noChangeShapeType="1"/>
                  </p:cNvSpPr>
                  <p:nvPr/>
                </p:nvSpPr>
                <p:spPr bwMode="auto">
                  <a:xfrm>
                    <a:off x="1934" y="341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04" name="Line 4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77" y="3185"/>
                    <a:ext cx="1" cy="104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05" name="Line 460"/>
                  <p:cNvSpPr>
                    <a:spLocks noChangeShapeType="1"/>
                  </p:cNvSpPr>
                  <p:nvPr/>
                </p:nvSpPr>
                <p:spPr bwMode="auto">
                  <a:xfrm>
                    <a:off x="1961" y="3185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06" name="Line 461"/>
                  <p:cNvSpPr>
                    <a:spLocks noChangeShapeType="1"/>
                  </p:cNvSpPr>
                  <p:nvPr/>
                </p:nvSpPr>
                <p:spPr bwMode="auto">
                  <a:xfrm>
                    <a:off x="1977" y="3289"/>
                    <a:ext cx="1" cy="105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07" name="Line 462"/>
                  <p:cNvSpPr>
                    <a:spLocks noChangeShapeType="1"/>
                  </p:cNvSpPr>
                  <p:nvPr/>
                </p:nvSpPr>
                <p:spPr bwMode="auto">
                  <a:xfrm>
                    <a:off x="1961" y="339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08" name="Line 4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03" y="3201"/>
                    <a:ext cx="1" cy="100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09" name="Line 464"/>
                  <p:cNvSpPr>
                    <a:spLocks noChangeShapeType="1"/>
                  </p:cNvSpPr>
                  <p:nvPr/>
                </p:nvSpPr>
                <p:spPr bwMode="auto">
                  <a:xfrm>
                    <a:off x="1988" y="320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10" name="Line 465"/>
                  <p:cNvSpPr>
                    <a:spLocks noChangeShapeType="1"/>
                  </p:cNvSpPr>
                  <p:nvPr/>
                </p:nvSpPr>
                <p:spPr bwMode="auto">
                  <a:xfrm>
                    <a:off x="2003" y="3301"/>
                    <a:ext cx="1" cy="100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11" name="Line 466"/>
                  <p:cNvSpPr>
                    <a:spLocks noChangeShapeType="1"/>
                  </p:cNvSpPr>
                  <p:nvPr/>
                </p:nvSpPr>
                <p:spPr bwMode="auto">
                  <a:xfrm>
                    <a:off x="1988" y="340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12" name="Line 4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30" y="3204"/>
                    <a:ext cx="1" cy="6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13" name="Line 468"/>
                  <p:cNvSpPr>
                    <a:spLocks noChangeShapeType="1"/>
                  </p:cNvSpPr>
                  <p:nvPr/>
                </p:nvSpPr>
                <p:spPr bwMode="auto">
                  <a:xfrm>
                    <a:off x="2014" y="3204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14" name="Line 469"/>
                  <p:cNvSpPr>
                    <a:spLocks noChangeShapeType="1"/>
                  </p:cNvSpPr>
                  <p:nvPr/>
                </p:nvSpPr>
                <p:spPr bwMode="auto">
                  <a:xfrm>
                    <a:off x="2030" y="3273"/>
                    <a:ext cx="1" cy="6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9015" name="Line 470"/>
                  <p:cNvSpPr>
                    <a:spLocks noChangeShapeType="1"/>
                  </p:cNvSpPr>
                  <p:nvPr/>
                </p:nvSpPr>
                <p:spPr bwMode="auto">
                  <a:xfrm>
                    <a:off x="2014" y="3342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8752" name="Line 472"/>
                <p:cNvSpPr>
                  <a:spLocks noChangeShapeType="1"/>
                </p:cNvSpPr>
                <p:nvPr/>
              </p:nvSpPr>
              <p:spPr bwMode="auto">
                <a:xfrm flipV="1">
                  <a:off x="2057" y="3201"/>
                  <a:ext cx="1" cy="74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53" name="Line 473"/>
                <p:cNvSpPr>
                  <a:spLocks noChangeShapeType="1"/>
                </p:cNvSpPr>
                <p:nvPr/>
              </p:nvSpPr>
              <p:spPr bwMode="auto">
                <a:xfrm>
                  <a:off x="2041" y="3201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54" name="Line 474"/>
                <p:cNvSpPr>
                  <a:spLocks noChangeShapeType="1"/>
                </p:cNvSpPr>
                <p:nvPr/>
              </p:nvSpPr>
              <p:spPr bwMode="auto">
                <a:xfrm>
                  <a:off x="2057" y="3275"/>
                  <a:ext cx="1" cy="74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55" name="Line 475"/>
                <p:cNvSpPr>
                  <a:spLocks noChangeShapeType="1"/>
                </p:cNvSpPr>
                <p:nvPr/>
              </p:nvSpPr>
              <p:spPr bwMode="auto">
                <a:xfrm>
                  <a:off x="2041" y="334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56" name="Line 476"/>
                <p:cNvSpPr>
                  <a:spLocks noChangeShapeType="1"/>
                </p:cNvSpPr>
                <p:nvPr/>
              </p:nvSpPr>
              <p:spPr bwMode="auto">
                <a:xfrm flipV="1">
                  <a:off x="2083" y="3323"/>
                  <a:ext cx="1" cy="55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57" name="Line 477"/>
                <p:cNvSpPr>
                  <a:spLocks noChangeShapeType="1"/>
                </p:cNvSpPr>
                <p:nvPr/>
              </p:nvSpPr>
              <p:spPr bwMode="auto">
                <a:xfrm>
                  <a:off x="2068" y="332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58" name="Line 478"/>
                <p:cNvSpPr>
                  <a:spLocks noChangeShapeType="1"/>
                </p:cNvSpPr>
                <p:nvPr/>
              </p:nvSpPr>
              <p:spPr bwMode="auto">
                <a:xfrm>
                  <a:off x="2083" y="3378"/>
                  <a:ext cx="1" cy="55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59" name="Line 479"/>
                <p:cNvSpPr>
                  <a:spLocks noChangeShapeType="1"/>
                </p:cNvSpPr>
                <p:nvPr/>
              </p:nvSpPr>
              <p:spPr bwMode="auto">
                <a:xfrm>
                  <a:off x="2068" y="343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60" name="Line 480"/>
                <p:cNvSpPr>
                  <a:spLocks noChangeShapeType="1"/>
                </p:cNvSpPr>
                <p:nvPr/>
              </p:nvSpPr>
              <p:spPr bwMode="auto">
                <a:xfrm flipV="1">
                  <a:off x="2110" y="3262"/>
                  <a:ext cx="1" cy="45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61" name="Line 481"/>
                <p:cNvSpPr>
                  <a:spLocks noChangeShapeType="1"/>
                </p:cNvSpPr>
                <p:nvPr/>
              </p:nvSpPr>
              <p:spPr bwMode="auto">
                <a:xfrm>
                  <a:off x="2094" y="3262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62" name="Line 482"/>
                <p:cNvSpPr>
                  <a:spLocks noChangeShapeType="1"/>
                </p:cNvSpPr>
                <p:nvPr/>
              </p:nvSpPr>
              <p:spPr bwMode="auto">
                <a:xfrm>
                  <a:off x="2110" y="3307"/>
                  <a:ext cx="1" cy="47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63" name="Line 483"/>
                <p:cNvSpPr>
                  <a:spLocks noChangeShapeType="1"/>
                </p:cNvSpPr>
                <p:nvPr/>
              </p:nvSpPr>
              <p:spPr bwMode="auto">
                <a:xfrm>
                  <a:off x="2094" y="3354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64" name="Line 484"/>
                <p:cNvSpPr>
                  <a:spLocks noChangeShapeType="1"/>
                </p:cNvSpPr>
                <p:nvPr/>
              </p:nvSpPr>
              <p:spPr bwMode="auto">
                <a:xfrm flipV="1">
                  <a:off x="2137" y="3154"/>
                  <a:ext cx="1" cy="90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65" name="Line 485"/>
                <p:cNvSpPr>
                  <a:spLocks noChangeShapeType="1"/>
                </p:cNvSpPr>
                <p:nvPr/>
              </p:nvSpPr>
              <p:spPr bwMode="auto">
                <a:xfrm>
                  <a:off x="2121" y="3154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66" name="Line 486"/>
                <p:cNvSpPr>
                  <a:spLocks noChangeShapeType="1"/>
                </p:cNvSpPr>
                <p:nvPr/>
              </p:nvSpPr>
              <p:spPr bwMode="auto">
                <a:xfrm>
                  <a:off x="2137" y="3244"/>
                  <a:ext cx="1" cy="89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67" name="Line 487"/>
                <p:cNvSpPr>
                  <a:spLocks noChangeShapeType="1"/>
                </p:cNvSpPr>
                <p:nvPr/>
              </p:nvSpPr>
              <p:spPr bwMode="auto">
                <a:xfrm>
                  <a:off x="2121" y="333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68" name="Line 488"/>
                <p:cNvSpPr>
                  <a:spLocks noChangeShapeType="1"/>
                </p:cNvSpPr>
                <p:nvPr/>
              </p:nvSpPr>
              <p:spPr bwMode="auto">
                <a:xfrm flipV="1">
                  <a:off x="2164" y="3218"/>
                  <a:ext cx="1" cy="6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69" name="Line 489"/>
                <p:cNvSpPr>
                  <a:spLocks noChangeShapeType="1"/>
                </p:cNvSpPr>
                <p:nvPr/>
              </p:nvSpPr>
              <p:spPr bwMode="auto">
                <a:xfrm>
                  <a:off x="2148" y="3218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70" name="Line 490"/>
                <p:cNvSpPr>
                  <a:spLocks noChangeShapeType="1"/>
                </p:cNvSpPr>
                <p:nvPr/>
              </p:nvSpPr>
              <p:spPr bwMode="auto">
                <a:xfrm>
                  <a:off x="2164" y="3281"/>
                  <a:ext cx="1" cy="62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71" name="Line 491"/>
                <p:cNvSpPr>
                  <a:spLocks noChangeShapeType="1"/>
                </p:cNvSpPr>
                <p:nvPr/>
              </p:nvSpPr>
              <p:spPr bwMode="auto">
                <a:xfrm>
                  <a:off x="2148" y="3343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72" name="Line 492"/>
                <p:cNvSpPr>
                  <a:spLocks noChangeShapeType="1"/>
                </p:cNvSpPr>
                <p:nvPr/>
              </p:nvSpPr>
              <p:spPr bwMode="auto">
                <a:xfrm flipV="1">
                  <a:off x="2191" y="3150"/>
                  <a:ext cx="1" cy="88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73" name="Line 493"/>
                <p:cNvSpPr>
                  <a:spLocks noChangeShapeType="1"/>
                </p:cNvSpPr>
                <p:nvPr/>
              </p:nvSpPr>
              <p:spPr bwMode="auto">
                <a:xfrm>
                  <a:off x="2175" y="315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74" name="Line 494"/>
                <p:cNvSpPr>
                  <a:spLocks noChangeShapeType="1"/>
                </p:cNvSpPr>
                <p:nvPr/>
              </p:nvSpPr>
              <p:spPr bwMode="auto">
                <a:xfrm>
                  <a:off x="2191" y="3238"/>
                  <a:ext cx="1" cy="88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75" name="Line 495"/>
                <p:cNvSpPr>
                  <a:spLocks noChangeShapeType="1"/>
                </p:cNvSpPr>
                <p:nvPr/>
              </p:nvSpPr>
              <p:spPr bwMode="auto">
                <a:xfrm>
                  <a:off x="2175" y="3326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76" name="Line 496"/>
                <p:cNvSpPr>
                  <a:spLocks noChangeShapeType="1"/>
                </p:cNvSpPr>
                <p:nvPr/>
              </p:nvSpPr>
              <p:spPr bwMode="auto">
                <a:xfrm flipV="1">
                  <a:off x="2217" y="3173"/>
                  <a:ext cx="1" cy="100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77" name="Line 497"/>
                <p:cNvSpPr>
                  <a:spLocks noChangeShapeType="1"/>
                </p:cNvSpPr>
                <p:nvPr/>
              </p:nvSpPr>
              <p:spPr bwMode="auto">
                <a:xfrm>
                  <a:off x="2202" y="317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78" name="Line 498"/>
                <p:cNvSpPr>
                  <a:spLocks noChangeShapeType="1"/>
                </p:cNvSpPr>
                <p:nvPr/>
              </p:nvSpPr>
              <p:spPr bwMode="auto">
                <a:xfrm>
                  <a:off x="2217" y="3273"/>
                  <a:ext cx="1" cy="99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79" name="Line 499"/>
                <p:cNvSpPr>
                  <a:spLocks noChangeShapeType="1"/>
                </p:cNvSpPr>
                <p:nvPr/>
              </p:nvSpPr>
              <p:spPr bwMode="auto">
                <a:xfrm>
                  <a:off x="2202" y="337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80" name="Line 500"/>
                <p:cNvSpPr>
                  <a:spLocks noChangeShapeType="1"/>
                </p:cNvSpPr>
                <p:nvPr/>
              </p:nvSpPr>
              <p:spPr bwMode="auto">
                <a:xfrm flipV="1">
                  <a:off x="2244" y="3103"/>
                  <a:ext cx="1" cy="15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81" name="Line 501"/>
                <p:cNvSpPr>
                  <a:spLocks noChangeShapeType="1"/>
                </p:cNvSpPr>
                <p:nvPr/>
              </p:nvSpPr>
              <p:spPr bwMode="auto">
                <a:xfrm>
                  <a:off x="2228" y="3103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82" name="Line 502"/>
                <p:cNvSpPr>
                  <a:spLocks noChangeShapeType="1"/>
                </p:cNvSpPr>
                <p:nvPr/>
              </p:nvSpPr>
              <p:spPr bwMode="auto">
                <a:xfrm>
                  <a:off x="2244" y="3254"/>
                  <a:ext cx="1" cy="150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83" name="Line 503"/>
                <p:cNvSpPr>
                  <a:spLocks noChangeShapeType="1"/>
                </p:cNvSpPr>
                <p:nvPr/>
              </p:nvSpPr>
              <p:spPr bwMode="auto">
                <a:xfrm>
                  <a:off x="2228" y="3404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84" name="Line 504"/>
                <p:cNvSpPr>
                  <a:spLocks noChangeShapeType="1"/>
                </p:cNvSpPr>
                <p:nvPr/>
              </p:nvSpPr>
              <p:spPr bwMode="auto">
                <a:xfrm flipV="1">
                  <a:off x="2271" y="3166"/>
                  <a:ext cx="1" cy="100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85" name="Line 505"/>
                <p:cNvSpPr>
                  <a:spLocks noChangeShapeType="1"/>
                </p:cNvSpPr>
                <p:nvPr/>
              </p:nvSpPr>
              <p:spPr bwMode="auto">
                <a:xfrm>
                  <a:off x="2255" y="3166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86" name="Line 506"/>
                <p:cNvSpPr>
                  <a:spLocks noChangeShapeType="1"/>
                </p:cNvSpPr>
                <p:nvPr/>
              </p:nvSpPr>
              <p:spPr bwMode="auto">
                <a:xfrm>
                  <a:off x="2271" y="3266"/>
                  <a:ext cx="1" cy="100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87" name="Line 507"/>
                <p:cNvSpPr>
                  <a:spLocks noChangeShapeType="1"/>
                </p:cNvSpPr>
                <p:nvPr/>
              </p:nvSpPr>
              <p:spPr bwMode="auto">
                <a:xfrm>
                  <a:off x="2255" y="3366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88" name="Line 508"/>
                <p:cNvSpPr>
                  <a:spLocks noChangeShapeType="1"/>
                </p:cNvSpPr>
                <p:nvPr/>
              </p:nvSpPr>
              <p:spPr bwMode="auto">
                <a:xfrm flipV="1">
                  <a:off x="2297" y="3085"/>
                  <a:ext cx="1" cy="135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89" name="Line 509"/>
                <p:cNvSpPr>
                  <a:spLocks noChangeShapeType="1"/>
                </p:cNvSpPr>
                <p:nvPr/>
              </p:nvSpPr>
              <p:spPr bwMode="auto">
                <a:xfrm>
                  <a:off x="2282" y="3085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90" name="Line 510"/>
                <p:cNvSpPr>
                  <a:spLocks noChangeShapeType="1"/>
                </p:cNvSpPr>
                <p:nvPr/>
              </p:nvSpPr>
              <p:spPr bwMode="auto">
                <a:xfrm>
                  <a:off x="2297" y="3220"/>
                  <a:ext cx="1" cy="13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91" name="Line 511"/>
                <p:cNvSpPr>
                  <a:spLocks noChangeShapeType="1"/>
                </p:cNvSpPr>
                <p:nvPr/>
              </p:nvSpPr>
              <p:spPr bwMode="auto">
                <a:xfrm>
                  <a:off x="2282" y="335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92" name="Line 512"/>
                <p:cNvSpPr>
                  <a:spLocks noChangeShapeType="1"/>
                </p:cNvSpPr>
                <p:nvPr/>
              </p:nvSpPr>
              <p:spPr bwMode="auto">
                <a:xfrm flipV="1">
                  <a:off x="2324" y="3270"/>
                  <a:ext cx="1" cy="67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93" name="Line 513"/>
                <p:cNvSpPr>
                  <a:spLocks noChangeShapeType="1"/>
                </p:cNvSpPr>
                <p:nvPr/>
              </p:nvSpPr>
              <p:spPr bwMode="auto">
                <a:xfrm>
                  <a:off x="2308" y="3270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94" name="Line 514"/>
                <p:cNvSpPr>
                  <a:spLocks noChangeShapeType="1"/>
                </p:cNvSpPr>
                <p:nvPr/>
              </p:nvSpPr>
              <p:spPr bwMode="auto">
                <a:xfrm>
                  <a:off x="2324" y="3337"/>
                  <a:ext cx="1" cy="65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95" name="Line 515"/>
                <p:cNvSpPr>
                  <a:spLocks noChangeShapeType="1"/>
                </p:cNvSpPr>
                <p:nvPr/>
              </p:nvSpPr>
              <p:spPr bwMode="auto">
                <a:xfrm>
                  <a:off x="2308" y="3402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96" name="Line 516"/>
                <p:cNvSpPr>
                  <a:spLocks noChangeShapeType="1"/>
                </p:cNvSpPr>
                <p:nvPr/>
              </p:nvSpPr>
              <p:spPr bwMode="auto">
                <a:xfrm flipV="1">
                  <a:off x="2351" y="3190"/>
                  <a:ext cx="1" cy="89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97" name="Line 517"/>
                <p:cNvSpPr>
                  <a:spLocks noChangeShapeType="1"/>
                </p:cNvSpPr>
                <p:nvPr/>
              </p:nvSpPr>
              <p:spPr bwMode="auto">
                <a:xfrm>
                  <a:off x="2336" y="319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98" name="Line 518"/>
                <p:cNvSpPr>
                  <a:spLocks noChangeShapeType="1"/>
                </p:cNvSpPr>
                <p:nvPr/>
              </p:nvSpPr>
              <p:spPr bwMode="auto">
                <a:xfrm>
                  <a:off x="2351" y="3279"/>
                  <a:ext cx="1" cy="90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99" name="Line 519"/>
                <p:cNvSpPr>
                  <a:spLocks noChangeShapeType="1"/>
                </p:cNvSpPr>
                <p:nvPr/>
              </p:nvSpPr>
              <p:spPr bwMode="auto">
                <a:xfrm>
                  <a:off x="2336" y="336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00" name="Line 520"/>
                <p:cNvSpPr>
                  <a:spLocks noChangeShapeType="1"/>
                </p:cNvSpPr>
                <p:nvPr/>
              </p:nvSpPr>
              <p:spPr bwMode="auto">
                <a:xfrm flipV="1">
                  <a:off x="2378" y="3241"/>
                  <a:ext cx="1" cy="9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01" name="Line 521"/>
                <p:cNvSpPr>
                  <a:spLocks noChangeShapeType="1"/>
                </p:cNvSpPr>
                <p:nvPr/>
              </p:nvSpPr>
              <p:spPr bwMode="auto">
                <a:xfrm>
                  <a:off x="2362" y="3241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02" name="Line 522"/>
                <p:cNvSpPr>
                  <a:spLocks noChangeShapeType="1"/>
                </p:cNvSpPr>
                <p:nvPr/>
              </p:nvSpPr>
              <p:spPr bwMode="auto">
                <a:xfrm>
                  <a:off x="2378" y="3332"/>
                  <a:ext cx="1" cy="9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03" name="Line 523"/>
                <p:cNvSpPr>
                  <a:spLocks noChangeShapeType="1"/>
                </p:cNvSpPr>
                <p:nvPr/>
              </p:nvSpPr>
              <p:spPr bwMode="auto">
                <a:xfrm>
                  <a:off x="2362" y="3423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04" name="Line 524"/>
                <p:cNvSpPr>
                  <a:spLocks noChangeShapeType="1"/>
                </p:cNvSpPr>
                <p:nvPr/>
              </p:nvSpPr>
              <p:spPr bwMode="auto">
                <a:xfrm flipV="1">
                  <a:off x="2405" y="3139"/>
                  <a:ext cx="1" cy="136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05" name="Line 525"/>
                <p:cNvSpPr>
                  <a:spLocks noChangeShapeType="1"/>
                </p:cNvSpPr>
                <p:nvPr/>
              </p:nvSpPr>
              <p:spPr bwMode="auto">
                <a:xfrm>
                  <a:off x="2389" y="313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06" name="Line 526"/>
                <p:cNvSpPr>
                  <a:spLocks noChangeShapeType="1"/>
                </p:cNvSpPr>
                <p:nvPr/>
              </p:nvSpPr>
              <p:spPr bwMode="auto">
                <a:xfrm>
                  <a:off x="2405" y="3275"/>
                  <a:ext cx="1" cy="136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07" name="Line 527"/>
                <p:cNvSpPr>
                  <a:spLocks noChangeShapeType="1"/>
                </p:cNvSpPr>
                <p:nvPr/>
              </p:nvSpPr>
              <p:spPr bwMode="auto">
                <a:xfrm>
                  <a:off x="2389" y="3411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08" name="Line 528"/>
                <p:cNvSpPr>
                  <a:spLocks noChangeShapeType="1"/>
                </p:cNvSpPr>
                <p:nvPr/>
              </p:nvSpPr>
              <p:spPr bwMode="auto">
                <a:xfrm flipV="1">
                  <a:off x="2431" y="3164"/>
                  <a:ext cx="1" cy="94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09" name="Line 529"/>
                <p:cNvSpPr>
                  <a:spLocks noChangeShapeType="1"/>
                </p:cNvSpPr>
                <p:nvPr/>
              </p:nvSpPr>
              <p:spPr bwMode="auto">
                <a:xfrm>
                  <a:off x="2416" y="3164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10" name="Line 530"/>
                <p:cNvSpPr>
                  <a:spLocks noChangeShapeType="1"/>
                </p:cNvSpPr>
                <p:nvPr/>
              </p:nvSpPr>
              <p:spPr bwMode="auto">
                <a:xfrm>
                  <a:off x="2431" y="3258"/>
                  <a:ext cx="1" cy="95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11" name="Line 531"/>
                <p:cNvSpPr>
                  <a:spLocks noChangeShapeType="1"/>
                </p:cNvSpPr>
                <p:nvPr/>
              </p:nvSpPr>
              <p:spPr bwMode="auto">
                <a:xfrm>
                  <a:off x="2416" y="335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12" name="Line 532"/>
                <p:cNvSpPr>
                  <a:spLocks noChangeShapeType="1"/>
                </p:cNvSpPr>
                <p:nvPr/>
              </p:nvSpPr>
              <p:spPr bwMode="auto">
                <a:xfrm flipV="1">
                  <a:off x="2458" y="3388"/>
                  <a:ext cx="1" cy="29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13" name="Line 533"/>
                <p:cNvSpPr>
                  <a:spLocks noChangeShapeType="1"/>
                </p:cNvSpPr>
                <p:nvPr/>
              </p:nvSpPr>
              <p:spPr bwMode="auto">
                <a:xfrm>
                  <a:off x="2442" y="3388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14" name="Line 534"/>
                <p:cNvSpPr>
                  <a:spLocks noChangeShapeType="1"/>
                </p:cNvSpPr>
                <p:nvPr/>
              </p:nvSpPr>
              <p:spPr bwMode="auto">
                <a:xfrm>
                  <a:off x="2458" y="3417"/>
                  <a:ext cx="1" cy="29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15" name="Line 535"/>
                <p:cNvSpPr>
                  <a:spLocks noChangeShapeType="1"/>
                </p:cNvSpPr>
                <p:nvPr/>
              </p:nvSpPr>
              <p:spPr bwMode="auto">
                <a:xfrm>
                  <a:off x="2442" y="3446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8313" name="Group 543"/>
              <p:cNvGrpSpPr>
                <a:grpSpLocks/>
              </p:cNvGrpSpPr>
              <p:nvPr/>
            </p:nvGrpSpPr>
            <p:grpSpPr bwMode="auto">
              <a:xfrm>
                <a:off x="661" y="2397"/>
                <a:ext cx="31" cy="1621"/>
                <a:chOff x="661" y="2397"/>
                <a:chExt cx="31" cy="1621"/>
              </a:xfrm>
            </p:grpSpPr>
            <p:sp>
              <p:nvSpPr>
                <p:cNvPr id="58745" name="Line 537"/>
                <p:cNvSpPr>
                  <a:spLocks noChangeShapeType="1"/>
                </p:cNvSpPr>
                <p:nvPr/>
              </p:nvSpPr>
              <p:spPr bwMode="auto">
                <a:xfrm flipH="1">
                  <a:off x="661" y="401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46" name="Line 538"/>
                <p:cNvSpPr>
                  <a:spLocks noChangeShapeType="1"/>
                </p:cNvSpPr>
                <p:nvPr/>
              </p:nvSpPr>
              <p:spPr bwMode="auto">
                <a:xfrm flipH="1">
                  <a:off x="661" y="369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47" name="Line 539"/>
                <p:cNvSpPr>
                  <a:spLocks noChangeShapeType="1"/>
                </p:cNvSpPr>
                <p:nvPr/>
              </p:nvSpPr>
              <p:spPr bwMode="auto">
                <a:xfrm flipH="1">
                  <a:off x="661" y="336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48" name="Line 540"/>
                <p:cNvSpPr>
                  <a:spLocks noChangeShapeType="1"/>
                </p:cNvSpPr>
                <p:nvPr/>
              </p:nvSpPr>
              <p:spPr bwMode="auto">
                <a:xfrm flipH="1">
                  <a:off x="661" y="3045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49" name="Line 541"/>
                <p:cNvSpPr>
                  <a:spLocks noChangeShapeType="1"/>
                </p:cNvSpPr>
                <p:nvPr/>
              </p:nvSpPr>
              <p:spPr bwMode="auto">
                <a:xfrm flipH="1">
                  <a:off x="661" y="2721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50" name="Line 542"/>
                <p:cNvSpPr>
                  <a:spLocks noChangeShapeType="1"/>
                </p:cNvSpPr>
                <p:nvPr/>
              </p:nvSpPr>
              <p:spPr bwMode="auto">
                <a:xfrm flipH="1">
                  <a:off x="661" y="239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8314" name="Group 552"/>
              <p:cNvGrpSpPr>
                <a:grpSpLocks/>
              </p:cNvGrpSpPr>
              <p:nvPr/>
            </p:nvGrpSpPr>
            <p:grpSpPr bwMode="auto">
              <a:xfrm>
                <a:off x="692" y="4017"/>
                <a:ext cx="1874" cy="31"/>
                <a:chOff x="692" y="4017"/>
                <a:chExt cx="1874" cy="31"/>
              </a:xfrm>
            </p:grpSpPr>
            <p:sp>
              <p:nvSpPr>
                <p:cNvPr id="58737" name="Line 544"/>
                <p:cNvSpPr>
                  <a:spLocks noChangeShapeType="1"/>
                </p:cNvSpPr>
                <p:nvPr/>
              </p:nvSpPr>
              <p:spPr bwMode="auto">
                <a:xfrm>
                  <a:off x="692" y="4017"/>
                  <a:ext cx="1" cy="31"/>
                </a:xfrm>
                <a:prstGeom prst="line">
                  <a:avLst/>
                </a:prstGeom>
                <a:noFill/>
                <a:ln w="1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38" name="Line 545"/>
                <p:cNvSpPr>
                  <a:spLocks noChangeShapeType="1"/>
                </p:cNvSpPr>
                <p:nvPr/>
              </p:nvSpPr>
              <p:spPr bwMode="auto">
                <a:xfrm>
                  <a:off x="959" y="4017"/>
                  <a:ext cx="1" cy="31"/>
                </a:xfrm>
                <a:prstGeom prst="line">
                  <a:avLst/>
                </a:prstGeom>
                <a:noFill/>
                <a:ln w="1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39" name="Line 546"/>
                <p:cNvSpPr>
                  <a:spLocks noChangeShapeType="1"/>
                </p:cNvSpPr>
                <p:nvPr/>
              </p:nvSpPr>
              <p:spPr bwMode="auto">
                <a:xfrm>
                  <a:off x="1227" y="4017"/>
                  <a:ext cx="1" cy="31"/>
                </a:xfrm>
                <a:prstGeom prst="line">
                  <a:avLst/>
                </a:prstGeom>
                <a:noFill/>
                <a:ln w="1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40" name="Line 547"/>
                <p:cNvSpPr>
                  <a:spLocks noChangeShapeType="1"/>
                </p:cNvSpPr>
                <p:nvPr/>
              </p:nvSpPr>
              <p:spPr bwMode="auto">
                <a:xfrm>
                  <a:off x="1495" y="4017"/>
                  <a:ext cx="1" cy="31"/>
                </a:xfrm>
                <a:prstGeom prst="line">
                  <a:avLst/>
                </a:prstGeom>
                <a:noFill/>
                <a:ln w="1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41" name="Line 548"/>
                <p:cNvSpPr>
                  <a:spLocks noChangeShapeType="1"/>
                </p:cNvSpPr>
                <p:nvPr/>
              </p:nvSpPr>
              <p:spPr bwMode="auto">
                <a:xfrm>
                  <a:off x="1762" y="4017"/>
                  <a:ext cx="1" cy="31"/>
                </a:xfrm>
                <a:prstGeom prst="line">
                  <a:avLst/>
                </a:prstGeom>
                <a:noFill/>
                <a:ln w="1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42" name="Line 549"/>
                <p:cNvSpPr>
                  <a:spLocks noChangeShapeType="1"/>
                </p:cNvSpPr>
                <p:nvPr/>
              </p:nvSpPr>
              <p:spPr bwMode="auto">
                <a:xfrm>
                  <a:off x="2030" y="4017"/>
                  <a:ext cx="1" cy="31"/>
                </a:xfrm>
                <a:prstGeom prst="line">
                  <a:avLst/>
                </a:prstGeom>
                <a:noFill/>
                <a:ln w="1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43" name="Line 550"/>
                <p:cNvSpPr>
                  <a:spLocks noChangeShapeType="1"/>
                </p:cNvSpPr>
                <p:nvPr/>
              </p:nvSpPr>
              <p:spPr bwMode="auto">
                <a:xfrm>
                  <a:off x="2297" y="4017"/>
                  <a:ext cx="1" cy="31"/>
                </a:xfrm>
                <a:prstGeom prst="line">
                  <a:avLst/>
                </a:prstGeom>
                <a:noFill/>
                <a:ln w="1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44" name="Line 551"/>
                <p:cNvSpPr>
                  <a:spLocks noChangeShapeType="1"/>
                </p:cNvSpPr>
                <p:nvPr/>
              </p:nvSpPr>
              <p:spPr bwMode="auto">
                <a:xfrm>
                  <a:off x="2565" y="4017"/>
                  <a:ext cx="1" cy="31"/>
                </a:xfrm>
                <a:prstGeom prst="line">
                  <a:avLst/>
                </a:prstGeom>
                <a:noFill/>
                <a:ln w="1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8315" name="Group 753"/>
              <p:cNvGrpSpPr>
                <a:grpSpLocks/>
              </p:cNvGrpSpPr>
              <p:nvPr/>
            </p:nvGrpSpPr>
            <p:grpSpPr bwMode="auto">
              <a:xfrm>
                <a:off x="692" y="2397"/>
                <a:ext cx="1873" cy="1621"/>
                <a:chOff x="692" y="2397"/>
                <a:chExt cx="1873" cy="1621"/>
              </a:xfrm>
            </p:grpSpPr>
            <p:sp>
              <p:nvSpPr>
                <p:cNvPr id="58537" name="Line 553"/>
                <p:cNvSpPr>
                  <a:spLocks noChangeShapeType="1"/>
                </p:cNvSpPr>
                <p:nvPr/>
              </p:nvSpPr>
              <p:spPr bwMode="auto">
                <a:xfrm flipV="1">
                  <a:off x="692" y="2397"/>
                  <a:ext cx="1" cy="1620"/>
                </a:xfrm>
                <a:prstGeom prst="line">
                  <a:avLst/>
                </a:prstGeom>
                <a:noFill/>
                <a:ln w="1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38" name="Line 554"/>
                <p:cNvSpPr>
                  <a:spLocks noChangeShapeType="1"/>
                </p:cNvSpPr>
                <p:nvPr/>
              </p:nvSpPr>
              <p:spPr bwMode="auto">
                <a:xfrm>
                  <a:off x="692" y="4017"/>
                  <a:ext cx="1873" cy="1"/>
                </a:xfrm>
                <a:prstGeom prst="line">
                  <a:avLst/>
                </a:prstGeom>
                <a:noFill/>
                <a:ln w="1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39" name="Rectangle 555"/>
                <p:cNvSpPr>
                  <a:spLocks noChangeArrowheads="1"/>
                </p:cNvSpPr>
                <p:nvPr/>
              </p:nvSpPr>
              <p:spPr bwMode="auto">
                <a:xfrm>
                  <a:off x="699" y="3494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540" name="Line 556"/>
                <p:cNvSpPr>
                  <a:spLocks noChangeShapeType="1"/>
                </p:cNvSpPr>
                <p:nvPr/>
              </p:nvSpPr>
              <p:spPr bwMode="auto">
                <a:xfrm>
                  <a:off x="699" y="3494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41" name="Line 557"/>
                <p:cNvSpPr>
                  <a:spLocks noChangeShapeType="1"/>
                </p:cNvSpPr>
                <p:nvPr/>
              </p:nvSpPr>
              <p:spPr bwMode="auto">
                <a:xfrm>
                  <a:off x="699" y="3534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42" name="Line 558"/>
                <p:cNvSpPr>
                  <a:spLocks noChangeShapeType="1"/>
                </p:cNvSpPr>
                <p:nvPr/>
              </p:nvSpPr>
              <p:spPr bwMode="auto">
                <a:xfrm flipV="1">
                  <a:off x="739" y="3494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43" name="Line 559"/>
                <p:cNvSpPr>
                  <a:spLocks noChangeShapeType="1"/>
                </p:cNvSpPr>
                <p:nvPr/>
              </p:nvSpPr>
              <p:spPr bwMode="auto">
                <a:xfrm flipH="1">
                  <a:off x="699" y="3494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44" name="Rectangle 560"/>
                <p:cNvSpPr>
                  <a:spLocks noChangeArrowheads="1"/>
                </p:cNvSpPr>
                <p:nvPr/>
              </p:nvSpPr>
              <p:spPr bwMode="auto">
                <a:xfrm>
                  <a:off x="725" y="3186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545" name="Line 561"/>
                <p:cNvSpPr>
                  <a:spLocks noChangeShapeType="1"/>
                </p:cNvSpPr>
                <p:nvPr/>
              </p:nvSpPr>
              <p:spPr bwMode="auto">
                <a:xfrm>
                  <a:off x="725" y="3186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46" name="Line 562"/>
                <p:cNvSpPr>
                  <a:spLocks noChangeShapeType="1"/>
                </p:cNvSpPr>
                <p:nvPr/>
              </p:nvSpPr>
              <p:spPr bwMode="auto">
                <a:xfrm>
                  <a:off x="725" y="3226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47" name="Line 563"/>
                <p:cNvSpPr>
                  <a:spLocks noChangeShapeType="1"/>
                </p:cNvSpPr>
                <p:nvPr/>
              </p:nvSpPr>
              <p:spPr bwMode="auto">
                <a:xfrm flipV="1">
                  <a:off x="766" y="3186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48" name="Line 564"/>
                <p:cNvSpPr>
                  <a:spLocks noChangeShapeType="1"/>
                </p:cNvSpPr>
                <p:nvPr/>
              </p:nvSpPr>
              <p:spPr bwMode="auto">
                <a:xfrm flipH="1">
                  <a:off x="725" y="3186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49" name="Rectangle 565"/>
                <p:cNvSpPr>
                  <a:spLocks noChangeArrowheads="1"/>
                </p:cNvSpPr>
                <p:nvPr/>
              </p:nvSpPr>
              <p:spPr bwMode="auto">
                <a:xfrm>
                  <a:off x="752" y="3452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550" name="Line 566"/>
                <p:cNvSpPr>
                  <a:spLocks noChangeShapeType="1"/>
                </p:cNvSpPr>
                <p:nvPr/>
              </p:nvSpPr>
              <p:spPr bwMode="auto">
                <a:xfrm>
                  <a:off x="752" y="3452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51" name="Line 567"/>
                <p:cNvSpPr>
                  <a:spLocks noChangeShapeType="1"/>
                </p:cNvSpPr>
                <p:nvPr/>
              </p:nvSpPr>
              <p:spPr bwMode="auto">
                <a:xfrm>
                  <a:off x="752" y="3493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52" name="Line 568"/>
                <p:cNvSpPr>
                  <a:spLocks noChangeShapeType="1"/>
                </p:cNvSpPr>
                <p:nvPr/>
              </p:nvSpPr>
              <p:spPr bwMode="auto">
                <a:xfrm flipV="1">
                  <a:off x="792" y="3452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53" name="Line 569"/>
                <p:cNvSpPr>
                  <a:spLocks noChangeShapeType="1"/>
                </p:cNvSpPr>
                <p:nvPr/>
              </p:nvSpPr>
              <p:spPr bwMode="auto">
                <a:xfrm flipH="1">
                  <a:off x="752" y="3452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54" name="Rectangle 570"/>
                <p:cNvSpPr>
                  <a:spLocks noChangeArrowheads="1"/>
                </p:cNvSpPr>
                <p:nvPr/>
              </p:nvSpPr>
              <p:spPr bwMode="auto">
                <a:xfrm>
                  <a:off x="779" y="3357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555" name="Line 571"/>
                <p:cNvSpPr>
                  <a:spLocks noChangeShapeType="1"/>
                </p:cNvSpPr>
                <p:nvPr/>
              </p:nvSpPr>
              <p:spPr bwMode="auto">
                <a:xfrm>
                  <a:off x="779" y="3357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56" name="Line 572"/>
                <p:cNvSpPr>
                  <a:spLocks noChangeShapeType="1"/>
                </p:cNvSpPr>
                <p:nvPr/>
              </p:nvSpPr>
              <p:spPr bwMode="auto">
                <a:xfrm>
                  <a:off x="779" y="3397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57" name="Line 573"/>
                <p:cNvSpPr>
                  <a:spLocks noChangeShapeType="1"/>
                </p:cNvSpPr>
                <p:nvPr/>
              </p:nvSpPr>
              <p:spPr bwMode="auto">
                <a:xfrm flipV="1">
                  <a:off x="819" y="3357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58" name="Line 574"/>
                <p:cNvSpPr>
                  <a:spLocks noChangeShapeType="1"/>
                </p:cNvSpPr>
                <p:nvPr/>
              </p:nvSpPr>
              <p:spPr bwMode="auto">
                <a:xfrm flipH="1">
                  <a:off x="779" y="3357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59" name="Rectangle 575"/>
                <p:cNvSpPr>
                  <a:spLocks noChangeArrowheads="1"/>
                </p:cNvSpPr>
                <p:nvPr/>
              </p:nvSpPr>
              <p:spPr bwMode="auto">
                <a:xfrm>
                  <a:off x="805" y="3389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560" name="Line 576"/>
                <p:cNvSpPr>
                  <a:spLocks noChangeShapeType="1"/>
                </p:cNvSpPr>
                <p:nvPr/>
              </p:nvSpPr>
              <p:spPr bwMode="auto">
                <a:xfrm>
                  <a:off x="805" y="3389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61" name="Line 577"/>
                <p:cNvSpPr>
                  <a:spLocks noChangeShapeType="1"/>
                </p:cNvSpPr>
                <p:nvPr/>
              </p:nvSpPr>
              <p:spPr bwMode="auto">
                <a:xfrm>
                  <a:off x="805" y="3429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62" name="Line 578"/>
                <p:cNvSpPr>
                  <a:spLocks noChangeShapeType="1"/>
                </p:cNvSpPr>
                <p:nvPr/>
              </p:nvSpPr>
              <p:spPr bwMode="auto">
                <a:xfrm flipV="1">
                  <a:off x="846" y="3389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63" name="Line 579"/>
                <p:cNvSpPr>
                  <a:spLocks noChangeShapeType="1"/>
                </p:cNvSpPr>
                <p:nvPr/>
              </p:nvSpPr>
              <p:spPr bwMode="auto">
                <a:xfrm flipH="1">
                  <a:off x="805" y="3389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64" name="Rectangle 580"/>
                <p:cNvSpPr>
                  <a:spLocks noChangeArrowheads="1"/>
                </p:cNvSpPr>
                <p:nvPr/>
              </p:nvSpPr>
              <p:spPr bwMode="auto">
                <a:xfrm>
                  <a:off x="833" y="3218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565" name="Line 581"/>
                <p:cNvSpPr>
                  <a:spLocks noChangeShapeType="1"/>
                </p:cNvSpPr>
                <p:nvPr/>
              </p:nvSpPr>
              <p:spPr bwMode="auto">
                <a:xfrm>
                  <a:off x="833" y="3218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66" name="Line 582"/>
                <p:cNvSpPr>
                  <a:spLocks noChangeShapeType="1"/>
                </p:cNvSpPr>
                <p:nvPr/>
              </p:nvSpPr>
              <p:spPr bwMode="auto">
                <a:xfrm>
                  <a:off x="833" y="3258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67" name="Line 583"/>
                <p:cNvSpPr>
                  <a:spLocks noChangeShapeType="1"/>
                </p:cNvSpPr>
                <p:nvPr/>
              </p:nvSpPr>
              <p:spPr bwMode="auto">
                <a:xfrm flipV="1">
                  <a:off x="873" y="3218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68" name="Line 584"/>
                <p:cNvSpPr>
                  <a:spLocks noChangeShapeType="1"/>
                </p:cNvSpPr>
                <p:nvPr/>
              </p:nvSpPr>
              <p:spPr bwMode="auto">
                <a:xfrm flipH="1">
                  <a:off x="833" y="3218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69" name="Rectangle 585"/>
                <p:cNvSpPr>
                  <a:spLocks noChangeArrowheads="1"/>
                </p:cNvSpPr>
                <p:nvPr/>
              </p:nvSpPr>
              <p:spPr bwMode="auto">
                <a:xfrm>
                  <a:off x="859" y="3268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570" name="Line 586"/>
                <p:cNvSpPr>
                  <a:spLocks noChangeShapeType="1"/>
                </p:cNvSpPr>
                <p:nvPr/>
              </p:nvSpPr>
              <p:spPr bwMode="auto">
                <a:xfrm>
                  <a:off x="859" y="3268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71" name="Line 587"/>
                <p:cNvSpPr>
                  <a:spLocks noChangeShapeType="1"/>
                </p:cNvSpPr>
                <p:nvPr/>
              </p:nvSpPr>
              <p:spPr bwMode="auto">
                <a:xfrm>
                  <a:off x="859" y="3309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72" name="Line 588"/>
                <p:cNvSpPr>
                  <a:spLocks noChangeShapeType="1"/>
                </p:cNvSpPr>
                <p:nvPr/>
              </p:nvSpPr>
              <p:spPr bwMode="auto">
                <a:xfrm flipV="1">
                  <a:off x="899" y="3268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73" name="Line 589"/>
                <p:cNvSpPr>
                  <a:spLocks noChangeShapeType="1"/>
                </p:cNvSpPr>
                <p:nvPr/>
              </p:nvSpPr>
              <p:spPr bwMode="auto">
                <a:xfrm flipH="1">
                  <a:off x="859" y="3268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74" name="Rectangle 590"/>
                <p:cNvSpPr>
                  <a:spLocks noChangeArrowheads="1"/>
                </p:cNvSpPr>
                <p:nvPr/>
              </p:nvSpPr>
              <p:spPr bwMode="auto">
                <a:xfrm>
                  <a:off x="886" y="3414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575" name="Line 591"/>
                <p:cNvSpPr>
                  <a:spLocks noChangeShapeType="1"/>
                </p:cNvSpPr>
                <p:nvPr/>
              </p:nvSpPr>
              <p:spPr bwMode="auto">
                <a:xfrm>
                  <a:off x="886" y="3414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76" name="Line 592"/>
                <p:cNvSpPr>
                  <a:spLocks noChangeShapeType="1"/>
                </p:cNvSpPr>
                <p:nvPr/>
              </p:nvSpPr>
              <p:spPr bwMode="auto">
                <a:xfrm>
                  <a:off x="886" y="3454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77" name="Line 593"/>
                <p:cNvSpPr>
                  <a:spLocks noChangeShapeType="1"/>
                </p:cNvSpPr>
                <p:nvPr/>
              </p:nvSpPr>
              <p:spPr bwMode="auto">
                <a:xfrm flipV="1">
                  <a:off x="926" y="3414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78" name="Line 594"/>
                <p:cNvSpPr>
                  <a:spLocks noChangeShapeType="1"/>
                </p:cNvSpPr>
                <p:nvPr/>
              </p:nvSpPr>
              <p:spPr bwMode="auto">
                <a:xfrm flipH="1">
                  <a:off x="886" y="3414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79" name="Rectangle 595"/>
                <p:cNvSpPr>
                  <a:spLocks noChangeArrowheads="1"/>
                </p:cNvSpPr>
                <p:nvPr/>
              </p:nvSpPr>
              <p:spPr bwMode="auto">
                <a:xfrm>
                  <a:off x="913" y="3414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580" name="Line 596"/>
                <p:cNvSpPr>
                  <a:spLocks noChangeShapeType="1"/>
                </p:cNvSpPr>
                <p:nvPr/>
              </p:nvSpPr>
              <p:spPr bwMode="auto">
                <a:xfrm>
                  <a:off x="913" y="3414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81" name="Line 597"/>
                <p:cNvSpPr>
                  <a:spLocks noChangeShapeType="1"/>
                </p:cNvSpPr>
                <p:nvPr/>
              </p:nvSpPr>
              <p:spPr bwMode="auto">
                <a:xfrm>
                  <a:off x="913" y="3454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82" name="Line 598"/>
                <p:cNvSpPr>
                  <a:spLocks noChangeShapeType="1"/>
                </p:cNvSpPr>
                <p:nvPr/>
              </p:nvSpPr>
              <p:spPr bwMode="auto">
                <a:xfrm flipV="1">
                  <a:off x="953" y="3414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83" name="Line 599"/>
                <p:cNvSpPr>
                  <a:spLocks noChangeShapeType="1"/>
                </p:cNvSpPr>
                <p:nvPr/>
              </p:nvSpPr>
              <p:spPr bwMode="auto">
                <a:xfrm flipH="1">
                  <a:off x="913" y="3414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84" name="Rectangle 600"/>
                <p:cNvSpPr>
                  <a:spLocks noChangeArrowheads="1"/>
                </p:cNvSpPr>
                <p:nvPr/>
              </p:nvSpPr>
              <p:spPr bwMode="auto">
                <a:xfrm>
                  <a:off x="939" y="3479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585" name="Line 601"/>
                <p:cNvSpPr>
                  <a:spLocks noChangeShapeType="1"/>
                </p:cNvSpPr>
                <p:nvPr/>
              </p:nvSpPr>
              <p:spPr bwMode="auto">
                <a:xfrm>
                  <a:off x="939" y="3479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86" name="Line 602"/>
                <p:cNvSpPr>
                  <a:spLocks noChangeShapeType="1"/>
                </p:cNvSpPr>
                <p:nvPr/>
              </p:nvSpPr>
              <p:spPr bwMode="auto">
                <a:xfrm>
                  <a:off x="939" y="3519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87" name="Line 603"/>
                <p:cNvSpPr>
                  <a:spLocks noChangeShapeType="1"/>
                </p:cNvSpPr>
                <p:nvPr/>
              </p:nvSpPr>
              <p:spPr bwMode="auto">
                <a:xfrm flipV="1">
                  <a:off x="980" y="3479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88" name="Line 604"/>
                <p:cNvSpPr>
                  <a:spLocks noChangeShapeType="1"/>
                </p:cNvSpPr>
                <p:nvPr/>
              </p:nvSpPr>
              <p:spPr bwMode="auto">
                <a:xfrm flipH="1">
                  <a:off x="939" y="3479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89" name="Rectangle 605"/>
                <p:cNvSpPr>
                  <a:spLocks noChangeArrowheads="1"/>
                </p:cNvSpPr>
                <p:nvPr/>
              </p:nvSpPr>
              <p:spPr bwMode="auto">
                <a:xfrm>
                  <a:off x="966" y="3344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590" name="Line 606"/>
                <p:cNvSpPr>
                  <a:spLocks noChangeShapeType="1"/>
                </p:cNvSpPr>
                <p:nvPr/>
              </p:nvSpPr>
              <p:spPr bwMode="auto">
                <a:xfrm>
                  <a:off x="966" y="3344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91" name="Line 607"/>
                <p:cNvSpPr>
                  <a:spLocks noChangeShapeType="1"/>
                </p:cNvSpPr>
                <p:nvPr/>
              </p:nvSpPr>
              <p:spPr bwMode="auto">
                <a:xfrm>
                  <a:off x="966" y="3385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92" name="Line 608"/>
                <p:cNvSpPr>
                  <a:spLocks noChangeShapeType="1"/>
                </p:cNvSpPr>
                <p:nvPr/>
              </p:nvSpPr>
              <p:spPr bwMode="auto">
                <a:xfrm flipV="1">
                  <a:off x="1006" y="3344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93" name="Line 609"/>
                <p:cNvSpPr>
                  <a:spLocks noChangeShapeType="1"/>
                </p:cNvSpPr>
                <p:nvPr/>
              </p:nvSpPr>
              <p:spPr bwMode="auto">
                <a:xfrm flipH="1">
                  <a:off x="966" y="3344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94" name="Rectangle 610"/>
                <p:cNvSpPr>
                  <a:spLocks noChangeArrowheads="1"/>
                </p:cNvSpPr>
                <p:nvPr/>
              </p:nvSpPr>
              <p:spPr bwMode="auto">
                <a:xfrm>
                  <a:off x="993" y="3538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595" name="Line 611"/>
                <p:cNvSpPr>
                  <a:spLocks noChangeShapeType="1"/>
                </p:cNvSpPr>
                <p:nvPr/>
              </p:nvSpPr>
              <p:spPr bwMode="auto">
                <a:xfrm>
                  <a:off x="993" y="3538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96" name="Line 612"/>
                <p:cNvSpPr>
                  <a:spLocks noChangeShapeType="1"/>
                </p:cNvSpPr>
                <p:nvPr/>
              </p:nvSpPr>
              <p:spPr bwMode="auto">
                <a:xfrm>
                  <a:off x="993" y="3579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97" name="Line 613"/>
                <p:cNvSpPr>
                  <a:spLocks noChangeShapeType="1"/>
                </p:cNvSpPr>
                <p:nvPr/>
              </p:nvSpPr>
              <p:spPr bwMode="auto">
                <a:xfrm flipV="1">
                  <a:off x="1033" y="3538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98" name="Line 614"/>
                <p:cNvSpPr>
                  <a:spLocks noChangeShapeType="1"/>
                </p:cNvSpPr>
                <p:nvPr/>
              </p:nvSpPr>
              <p:spPr bwMode="auto">
                <a:xfrm flipH="1">
                  <a:off x="993" y="3538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99" name="Rectangle 615"/>
                <p:cNvSpPr>
                  <a:spLocks noChangeArrowheads="1"/>
                </p:cNvSpPr>
                <p:nvPr/>
              </p:nvSpPr>
              <p:spPr bwMode="auto">
                <a:xfrm>
                  <a:off x="1020" y="3468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00" name="Line 616"/>
                <p:cNvSpPr>
                  <a:spLocks noChangeShapeType="1"/>
                </p:cNvSpPr>
                <p:nvPr/>
              </p:nvSpPr>
              <p:spPr bwMode="auto">
                <a:xfrm>
                  <a:off x="1020" y="3468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01" name="Line 617"/>
                <p:cNvSpPr>
                  <a:spLocks noChangeShapeType="1"/>
                </p:cNvSpPr>
                <p:nvPr/>
              </p:nvSpPr>
              <p:spPr bwMode="auto">
                <a:xfrm>
                  <a:off x="1020" y="3508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02" name="Line 618"/>
                <p:cNvSpPr>
                  <a:spLocks noChangeShapeType="1"/>
                </p:cNvSpPr>
                <p:nvPr/>
              </p:nvSpPr>
              <p:spPr bwMode="auto">
                <a:xfrm flipV="1">
                  <a:off x="1060" y="3468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03" name="Line 619"/>
                <p:cNvSpPr>
                  <a:spLocks noChangeShapeType="1"/>
                </p:cNvSpPr>
                <p:nvPr/>
              </p:nvSpPr>
              <p:spPr bwMode="auto">
                <a:xfrm flipH="1">
                  <a:off x="1020" y="3468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04" name="Rectangle 620"/>
                <p:cNvSpPr>
                  <a:spLocks noChangeArrowheads="1"/>
                </p:cNvSpPr>
                <p:nvPr/>
              </p:nvSpPr>
              <p:spPr bwMode="auto">
                <a:xfrm>
                  <a:off x="1047" y="3499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05" name="Line 621"/>
                <p:cNvSpPr>
                  <a:spLocks noChangeShapeType="1"/>
                </p:cNvSpPr>
                <p:nvPr/>
              </p:nvSpPr>
              <p:spPr bwMode="auto">
                <a:xfrm>
                  <a:off x="1047" y="3499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06" name="Line 622"/>
                <p:cNvSpPr>
                  <a:spLocks noChangeShapeType="1"/>
                </p:cNvSpPr>
                <p:nvPr/>
              </p:nvSpPr>
              <p:spPr bwMode="auto">
                <a:xfrm>
                  <a:off x="1047" y="3539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07" name="Line 623"/>
                <p:cNvSpPr>
                  <a:spLocks noChangeShapeType="1"/>
                </p:cNvSpPr>
                <p:nvPr/>
              </p:nvSpPr>
              <p:spPr bwMode="auto">
                <a:xfrm flipV="1">
                  <a:off x="1087" y="3499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08" name="Line 624"/>
                <p:cNvSpPr>
                  <a:spLocks noChangeShapeType="1"/>
                </p:cNvSpPr>
                <p:nvPr/>
              </p:nvSpPr>
              <p:spPr bwMode="auto">
                <a:xfrm flipH="1">
                  <a:off x="1047" y="3499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09" name="Rectangle 625"/>
                <p:cNvSpPr>
                  <a:spLocks noChangeArrowheads="1"/>
                </p:cNvSpPr>
                <p:nvPr/>
              </p:nvSpPr>
              <p:spPr bwMode="auto">
                <a:xfrm>
                  <a:off x="1073" y="3432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10" name="Line 626"/>
                <p:cNvSpPr>
                  <a:spLocks noChangeShapeType="1"/>
                </p:cNvSpPr>
                <p:nvPr/>
              </p:nvSpPr>
              <p:spPr bwMode="auto">
                <a:xfrm>
                  <a:off x="1073" y="3432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11" name="Line 627"/>
                <p:cNvSpPr>
                  <a:spLocks noChangeShapeType="1"/>
                </p:cNvSpPr>
                <p:nvPr/>
              </p:nvSpPr>
              <p:spPr bwMode="auto">
                <a:xfrm>
                  <a:off x="1073" y="3473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12" name="Line 628"/>
                <p:cNvSpPr>
                  <a:spLocks noChangeShapeType="1"/>
                </p:cNvSpPr>
                <p:nvPr/>
              </p:nvSpPr>
              <p:spPr bwMode="auto">
                <a:xfrm flipV="1">
                  <a:off x="1114" y="3432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13" name="Line 629"/>
                <p:cNvSpPr>
                  <a:spLocks noChangeShapeType="1"/>
                </p:cNvSpPr>
                <p:nvPr/>
              </p:nvSpPr>
              <p:spPr bwMode="auto">
                <a:xfrm flipH="1">
                  <a:off x="1073" y="3432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14" name="Rectangle 630"/>
                <p:cNvSpPr>
                  <a:spLocks noChangeArrowheads="1"/>
                </p:cNvSpPr>
                <p:nvPr/>
              </p:nvSpPr>
              <p:spPr bwMode="auto">
                <a:xfrm>
                  <a:off x="1100" y="3465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15" name="Line 631"/>
                <p:cNvSpPr>
                  <a:spLocks noChangeShapeType="1"/>
                </p:cNvSpPr>
                <p:nvPr/>
              </p:nvSpPr>
              <p:spPr bwMode="auto">
                <a:xfrm>
                  <a:off x="1100" y="3465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16" name="Line 632"/>
                <p:cNvSpPr>
                  <a:spLocks noChangeShapeType="1"/>
                </p:cNvSpPr>
                <p:nvPr/>
              </p:nvSpPr>
              <p:spPr bwMode="auto">
                <a:xfrm>
                  <a:off x="1100" y="3506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17" name="Line 633"/>
                <p:cNvSpPr>
                  <a:spLocks noChangeShapeType="1"/>
                </p:cNvSpPr>
                <p:nvPr/>
              </p:nvSpPr>
              <p:spPr bwMode="auto">
                <a:xfrm flipV="1">
                  <a:off x="1140" y="3465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18" name="Line 634"/>
                <p:cNvSpPr>
                  <a:spLocks noChangeShapeType="1"/>
                </p:cNvSpPr>
                <p:nvPr/>
              </p:nvSpPr>
              <p:spPr bwMode="auto">
                <a:xfrm flipH="1">
                  <a:off x="1100" y="3465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19" name="Rectangle 635"/>
                <p:cNvSpPr>
                  <a:spLocks noChangeArrowheads="1"/>
                </p:cNvSpPr>
                <p:nvPr/>
              </p:nvSpPr>
              <p:spPr bwMode="auto">
                <a:xfrm>
                  <a:off x="1127" y="3456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20" name="Line 636"/>
                <p:cNvSpPr>
                  <a:spLocks noChangeShapeType="1"/>
                </p:cNvSpPr>
                <p:nvPr/>
              </p:nvSpPr>
              <p:spPr bwMode="auto">
                <a:xfrm>
                  <a:off x="1127" y="3456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21" name="Line 637"/>
                <p:cNvSpPr>
                  <a:spLocks noChangeShapeType="1"/>
                </p:cNvSpPr>
                <p:nvPr/>
              </p:nvSpPr>
              <p:spPr bwMode="auto">
                <a:xfrm>
                  <a:off x="1127" y="3496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22" name="Line 638"/>
                <p:cNvSpPr>
                  <a:spLocks noChangeShapeType="1"/>
                </p:cNvSpPr>
                <p:nvPr/>
              </p:nvSpPr>
              <p:spPr bwMode="auto">
                <a:xfrm flipV="1">
                  <a:off x="1167" y="3456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23" name="Line 639"/>
                <p:cNvSpPr>
                  <a:spLocks noChangeShapeType="1"/>
                </p:cNvSpPr>
                <p:nvPr/>
              </p:nvSpPr>
              <p:spPr bwMode="auto">
                <a:xfrm flipH="1">
                  <a:off x="1127" y="3456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24" name="Rectangle 640"/>
                <p:cNvSpPr>
                  <a:spLocks noChangeArrowheads="1"/>
                </p:cNvSpPr>
                <p:nvPr/>
              </p:nvSpPr>
              <p:spPr bwMode="auto">
                <a:xfrm>
                  <a:off x="1153" y="3347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25" name="Line 641"/>
                <p:cNvSpPr>
                  <a:spLocks noChangeShapeType="1"/>
                </p:cNvSpPr>
                <p:nvPr/>
              </p:nvSpPr>
              <p:spPr bwMode="auto">
                <a:xfrm>
                  <a:off x="1153" y="3347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26" name="Line 642"/>
                <p:cNvSpPr>
                  <a:spLocks noChangeShapeType="1"/>
                </p:cNvSpPr>
                <p:nvPr/>
              </p:nvSpPr>
              <p:spPr bwMode="auto">
                <a:xfrm>
                  <a:off x="1153" y="3387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27" name="Line 643"/>
                <p:cNvSpPr>
                  <a:spLocks noChangeShapeType="1"/>
                </p:cNvSpPr>
                <p:nvPr/>
              </p:nvSpPr>
              <p:spPr bwMode="auto">
                <a:xfrm flipV="1">
                  <a:off x="1194" y="3347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28" name="Line 644"/>
                <p:cNvSpPr>
                  <a:spLocks noChangeShapeType="1"/>
                </p:cNvSpPr>
                <p:nvPr/>
              </p:nvSpPr>
              <p:spPr bwMode="auto">
                <a:xfrm flipH="1">
                  <a:off x="1153" y="3347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29" name="Rectangle 645"/>
                <p:cNvSpPr>
                  <a:spLocks noChangeArrowheads="1"/>
                </p:cNvSpPr>
                <p:nvPr/>
              </p:nvSpPr>
              <p:spPr bwMode="auto">
                <a:xfrm>
                  <a:off x="1180" y="3363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30" name="Line 646"/>
                <p:cNvSpPr>
                  <a:spLocks noChangeShapeType="1"/>
                </p:cNvSpPr>
                <p:nvPr/>
              </p:nvSpPr>
              <p:spPr bwMode="auto">
                <a:xfrm>
                  <a:off x="1180" y="3363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31" name="Line 647"/>
                <p:cNvSpPr>
                  <a:spLocks noChangeShapeType="1"/>
                </p:cNvSpPr>
                <p:nvPr/>
              </p:nvSpPr>
              <p:spPr bwMode="auto">
                <a:xfrm>
                  <a:off x="1180" y="3404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32" name="Line 648"/>
                <p:cNvSpPr>
                  <a:spLocks noChangeShapeType="1"/>
                </p:cNvSpPr>
                <p:nvPr/>
              </p:nvSpPr>
              <p:spPr bwMode="auto">
                <a:xfrm flipV="1">
                  <a:off x="1220" y="3363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33" name="Line 649"/>
                <p:cNvSpPr>
                  <a:spLocks noChangeShapeType="1"/>
                </p:cNvSpPr>
                <p:nvPr/>
              </p:nvSpPr>
              <p:spPr bwMode="auto">
                <a:xfrm flipH="1">
                  <a:off x="1180" y="3363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34" name="Rectangle 650"/>
                <p:cNvSpPr>
                  <a:spLocks noChangeArrowheads="1"/>
                </p:cNvSpPr>
                <p:nvPr/>
              </p:nvSpPr>
              <p:spPr bwMode="auto">
                <a:xfrm>
                  <a:off x="1207" y="3349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35" name="Line 651"/>
                <p:cNvSpPr>
                  <a:spLocks noChangeShapeType="1"/>
                </p:cNvSpPr>
                <p:nvPr/>
              </p:nvSpPr>
              <p:spPr bwMode="auto">
                <a:xfrm>
                  <a:off x="1207" y="3349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36" name="Line 652"/>
                <p:cNvSpPr>
                  <a:spLocks noChangeShapeType="1"/>
                </p:cNvSpPr>
                <p:nvPr/>
              </p:nvSpPr>
              <p:spPr bwMode="auto">
                <a:xfrm>
                  <a:off x="1207" y="3389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37" name="Line 653"/>
                <p:cNvSpPr>
                  <a:spLocks noChangeShapeType="1"/>
                </p:cNvSpPr>
                <p:nvPr/>
              </p:nvSpPr>
              <p:spPr bwMode="auto">
                <a:xfrm flipV="1">
                  <a:off x="1247" y="3349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38" name="Line 654"/>
                <p:cNvSpPr>
                  <a:spLocks noChangeShapeType="1"/>
                </p:cNvSpPr>
                <p:nvPr/>
              </p:nvSpPr>
              <p:spPr bwMode="auto">
                <a:xfrm flipH="1">
                  <a:off x="1207" y="3349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39" name="Rectangle 655"/>
                <p:cNvSpPr>
                  <a:spLocks noChangeArrowheads="1"/>
                </p:cNvSpPr>
                <p:nvPr/>
              </p:nvSpPr>
              <p:spPr bwMode="auto">
                <a:xfrm>
                  <a:off x="1234" y="3421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40" name="Line 656"/>
                <p:cNvSpPr>
                  <a:spLocks noChangeShapeType="1"/>
                </p:cNvSpPr>
                <p:nvPr/>
              </p:nvSpPr>
              <p:spPr bwMode="auto">
                <a:xfrm>
                  <a:off x="1234" y="3421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41" name="Line 657"/>
                <p:cNvSpPr>
                  <a:spLocks noChangeShapeType="1"/>
                </p:cNvSpPr>
                <p:nvPr/>
              </p:nvSpPr>
              <p:spPr bwMode="auto">
                <a:xfrm>
                  <a:off x="1234" y="3461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42" name="Line 658"/>
                <p:cNvSpPr>
                  <a:spLocks noChangeShapeType="1"/>
                </p:cNvSpPr>
                <p:nvPr/>
              </p:nvSpPr>
              <p:spPr bwMode="auto">
                <a:xfrm flipV="1">
                  <a:off x="1274" y="3421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43" name="Line 659"/>
                <p:cNvSpPr>
                  <a:spLocks noChangeShapeType="1"/>
                </p:cNvSpPr>
                <p:nvPr/>
              </p:nvSpPr>
              <p:spPr bwMode="auto">
                <a:xfrm flipH="1">
                  <a:off x="1234" y="3421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44" name="Rectangle 660"/>
                <p:cNvSpPr>
                  <a:spLocks noChangeArrowheads="1"/>
                </p:cNvSpPr>
                <p:nvPr/>
              </p:nvSpPr>
              <p:spPr bwMode="auto">
                <a:xfrm>
                  <a:off x="1261" y="3536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45" name="Line 661"/>
                <p:cNvSpPr>
                  <a:spLocks noChangeShapeType="1"/>
                </p:cNvSpPr>
                <p:nvPr/>
              </p:nvSpPr>
              <p:spPr bwMode="auto">
                <a:xfrm>
                  <a:off x="1261" y="3536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46" name="Line 662"/>
                <p:cNvSpPr>
                  <a:spLocks noChangeShapeType="1"/>
                </p:cNvSpPr>
                <p:nvPr/>
              </p:nvSpPr>
              <p:spPr bwMode="auto">
                <a:xfrm>
                  <a:off x="1261" y="3577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47" name="Line 663"/>
                <p:cNvSpPr>
                  <a:spLocks noChangeShapeType="1"/>
                </p:cNvSpPr>
                <p:nvPr/>
              </p:nvSpPr>
              <p:spPr bwMode="auto">
                <a:xfrm flipV="1">
                  <a:off x="1301" y="3536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48" name="Line 664"/>
                <p:cNvSpPr>
                  <a:spLocks noChangeShapeType="1"/>
                </p:cNvSpPr>
                <p:nvPr/>
              </p:nvSpPr>
              <p:spPr bwMode="auto">
                <a:xfrm flipH="1">
                  <a:off x="1261" y="3536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49" name="Rectangle 665"/>
                <p:cNvSpPr>
                  <a:spLocks noChangeArrowheads="1"/>
                </p:cNvSpPr>
                <p:nvPr/>
              </p:nvSpPr>
              <p:spPr bwMode="auto">
                <a:xfrm>
                  <a:off x="1287" y="3527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50" name="Line 666"/>
                <p:cNvSpPr>
                  <a:spLocks noChangeShapeType="1"/>
                </p:cNvSpPr>
                <p:nvPr/>
              </p:nvSpPr>
              <p:spPr bwMode="auto">
                <a:xfrm>
                  <a:off x="1287" y="3527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51" name="Line 667"/>
                <p:cNvSpPr>
                  <a:spLocks noChangeShapeType="1"/>
                </p:cNvSpPr>
                <p:nvPr/>
              </p:nvSpPr>
              <p:spPr bwMode="auto">
                <a:xfrm>
                  <a:off x="1287" y="3568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52" name="Line 668"/>
                <p:cNvSpPr>
                  <a:spLocks noChangeShapeType="1"/>
                </p:cNvSpPr>
                <p:nvPr/>
              </p:nvSpPr>
              <p:spPr bwMode="auto">
                <a:xfrm flipV="1">
                  <a:off x="1328" y="3527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53" name="Line 669"/>
                <p:cNvSpPr>
                  <a:spLocks noChangeShapeType="1"/>
                </p:cNvSpPr>
                <p:nvPr/>
              </p:nvSpPr>
              <p:spPr bwMode="auto">
                <a:xfrm flipH="1">
                  <a:off x="1287" y="3527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54" name="Rectangle 670"/>
                <p:cNvSpPr>
                  <a:spLocks noChangeArrowheads="1"/>
                </p:cNvSpPr>
                <p:nvPr/>
              </p:nvSpPr>
              <p:spPr bwMode="auto">
                <a:xfrm>
                  <a:off x="1314" y="3385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55" name="Line 671"/>
                <p:cNvSpPr>
                  <a:spLocks noChangeShapeType="1"/>
                </p:cNvSpPr>
                <p:nvPr/>
              </p:nvSpPr>
              <p:spPr bwMode="auto">
                <a:xfrm>
                  <a:off x="1314" y="3385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56" name="Line 672"/>
                <p:cNvSpPr>
                  <a:spLocks noChangeShapeType="1"/>
                </p:cNvSpPr>
                <p:nvPr/>
              </p:nvSpPr>
              <p:spPr bwMode="auto">
                <a:xfrm>
                  <a:off x="1314" y="3426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57" name="Line 673"/>
                <p:cNvSpPr>
                  <a:spLocks noChangeShapeType="1"/>
                </p:cNvSpPr>
                <p:nvPr/>
              </p:nvSpPr>
              <p:spPr bwMode="auto">
                <a:xfrm flipV="1">
                  <a:off x="1354" y="3385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58" name="Line 674"/>
                <p:cNvSpPr>
                  <a:spLocks noChangeShapeType="1"/>
                </p:cNvSpPr>
                <p:nvPr/>
              </p:nvSpPr>
              <p:spPr bwMode="auto">
                <a:xfrm flipH="1">
                  <a:off x="1314" y="3385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59" name="Rectangle 675"/>
                <p:cNvSpPr>
                  <a:spLocks noChangeArrowheads="1"/>
                </p:cNvSpPr>
                <p:nvPr/>
              </p:nvSpPr>
              <p:spPr bwMode="auto">
                <a:xfrm>
                  <a:off x="1341" y="3331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60" name="Line 676"/>
                <p:cNvSpPr>
                  <a:spLocks noChangeShapeType="1"/>
                </p:cNvSpPr>
                <p:nvPr/>
              </p:nvSpPr>
              <p:spPr bwMode="auto">
                <a:xfrm>
                  <a:off x="1341" y="3331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61" name="Line 677"/>
                <p:cNvSpPr>
                  <a:spLocks noChangeShapeType="1"/>
                </p:cNvSpPr>
                <p:nvPr/>
              </p:nvSpPr>
              <p:spPr bwMode="auto">
                <a:xfrm>
                  <a:off x="1341" y="3372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62" name="Line 678"/>
                <p:cNvSpPr>
                  <a:spLocks noChangeShapeType="1"/>
                </p:cNvSpPr>
                <p:nvPr/>
              </p:nvSpPr>
              <p:spPr bwMode="auto">
                <a:xfrm flipV="1">
                  <a:off x="1381" y="3331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63" name="Line 679"/>
                <p:cNvSpPr>
                  <a:spLocks noChangeShapeType="1"/>
                </p:cNvSpPr>
                <p:nvPr/>
              </p:nvSpPr>
              <p:spPr bwMode="auto">
                <a:xfrm flipH="1">
                  <a:off x="1341" y="3331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64" name="Rectangle 680"/>
                <p:cNvSpPr>
                  <a:spLocks noChangeArrowheads="1"/>
                </p:cNvSpPr>
                <p:nvPr/>
              </p:nvSpPr>
              <p:spPr bwMode="auto">
                <a:xfrm>
                  <a:off x="1367" y="3430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65" name="Line 681"/>
                <p:cNvSpPr>
                  <a:spLocks noChangeShapeType="1"/>
                </p:cNvSpPr>
                <p:nvPr/>
              </p:nvSpPr>
              <p:spPr bwMode="auto">
                <a:xfrm>
                  <a:off x="1367" y="3430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66" name="Line 682"/>
                <p:cNvSpPr>
                  <a:spLocks noChangeShapeType="1"/>
                </p:cNvSpPr>
                <p:nvPr/>
              </p:nvSpPr>
              <p:spPr bwMode="auto">
                <a:xfrm>
                  <a:off x="1367" y="3470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67" name="Line 683"/>
                <p:cNvSpPr>
                  <a:spLocks noChangeShapeType="1"/>
                </p:cNvSpPr>
                <p:nvPr/>
              </p:nvSpPr>
              <p:spPr bwMode="auto">
                <a:xfrm flipV="1">
                  <a:off x="1408" y="3430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68" name="Line 684"/>
                <p:cNvSpPr>
                  <a:spLocks noChangeShapeType="1"/>
                </p:cNvSpPr>
                <p:nvPr/>
              </p:nvSpPr>
              <p:spPr bwMode="auto">
                <a:xfrm flipH="1">
                  <a:off x="1367" y="3430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69" name="Rectangle 685"/>
                <p:cNvSpPr>
                  <a:spLocks noChangeArrowheads="1"/>
                </p:cNvSpPr>
                <p:nvPr/>
              </p:nvSpPr>
              <p:spPr bwMode="auto">
                <a:xfrm>
                  <a:off x="1395" y="3421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70" name="Line 686"/>
                <p:cNvSpPr>
                  <a:spLocks noChangeShapeType="1"/>
                </p:cNvSpPr>
                <p:nvPr/>
              </p:nvSpPr>
              <p:spPr bwMode="auto">
                <a:xfrm>
                  <a:off x="1395" y="3421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71" name="Line 687"/>
                <p:cNvSpPr>
                  <a:spLocks noChangeShapeType="1"/>
                </p:cNvSpPr>
                <p:nvPr/>
              </p:nvSpPr>
              <p:spPr bwMode="auto">
                <a:xfrm>
                  <a:off x="1395" y="3461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72" name="Line 688"/>
                <p:cNvSpPr>
                  <a:spLocks noChangeShapeType="1"/>
                </p:cNvSpPr>
                <p:nvPr/>
              </p:nvSpPr>
              <p:spPr bwMode="auto">
                <a:xfrm flipV="1">
                  <a:off x="1435" y="3421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73" name="Line 689"/>
                <p:cNvSpPr>
                  <a:spLocks noChangeShapeType="1"/>
                </p:cNvSpPr>
                <p:nvPr/>
              </p:nvSpPr>
              <p:spPr bwMode="auto">
                <a:xfrm flipH="1">
                  <a:off x="1395" y="3421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74" name="Rectangle 690"/>
                <p:cNvSpPr>
                  <a:spLocks noChangeArrowheads="1"/>
                </p:cNvSpPr>
                <p:nvPr/>
              </p:nvSpPr>
              <p:spPr bwMode="auto">
                <a:xfrm>
                  <a:off x="1421" y="3344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75" name="Line 691"/>
                <p:cNvSpPr>
                  <a:spLocks noChangeShapeType="1"/>
                </p:cNvSpPr>
                <p:nvPr/>
              </p:nvSpPr>
              <p:spPr bwMode="auto">
                <a:xfrm>
                  <a:off x="1421" y="3344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76" name="Line 692"/>
                <p:cNvSpPr>
                  <a:spLocks noChangeShapeType="1"/>
                </p:cNvSpPr>
                <p:nvPr/>
              </p:nvSpPr>
              <p:spPr bwMode="auto">
                <a:xfrm>
                  <a:off x="1421" y="3384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77" name="Line 693"/>
                <p:cNvSpPr>
                  <a:spLocks noChangeShapeType="1"/>
                </p:cNvSpPr>
                <p:nvPr/>
              </p:nvSpPr>
              <p:spPr bwMode="auto">
                <a:xfrm flipV="1">
                  <a:off x="1461" y="3344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78" name="Line 694"/>
                <p:cNvSpPr>
                  <a:spLocks noChangeShapeType="1"/>
                </p:cNvSpPr>
                <p:nvPr/>
              </p:nvSpPr>
              <p:spPr bwMode="auto">
                <a:xfrm flipH="1">
                  <a:off x="1421" y="3344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79" name="Rectangle 695"/>
                <p:cNvSpPr>
                  <a:spLocks noChangeArrowheads="1"/>
                </p:cNvSpPr>
                <p:nvPr/>
              </p:nvSpPr>
              <p:spPr bwMode="auto">
                <a:xfrm>
                  <a:off x="1448" y="3375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80" name="Line 696"/>
                <p:cNvSpPr>
                  <a:spLocks noChangeShapeType="1"/>
                </p:cNvSpPr>
                <p:nvPr/>
              </p:nvSpPr>
              <p:spPr bwMode="auto">
                <a:xfrm>
                  <a:off x="1448" y="3375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81" name="Line 697"/>
                <p:cNvSpPr>
                  <a:spLocks noChangeShapeType="1"/>
                </p:cNvSpPr>
                <p:nvPr/>
              </p:nvSpPr>
              <p:spPr bwMode="auto">
                <a:xfrm>
                  <a:off x="1448" y="3415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82" name="Line 698"/>
                <p:cNvSpPr>
                  <a:spLocks noChangeShapeType="1"/>
                </p:cNvSpPr>
                <p:nvPr/>
              </p:nvSpPr>
              <p:spPr bwMode="auto">
                <a:xfrm flipV="1">
                  <a:off x="1488" y="3375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83" name="Line 699"/>
                <p:cNvSpPr>
                  <a:spLocks noChangeShapeType="1"/>
                </p:cNvSpPr>
                <p:nvPr/>
              </p:nvSpPr>
              <p:spPr bwMode="auto">
                <a:xfrm flipH="1">
                  <a:off x="1448" y="3375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84" name="Rectangle 700"/>
                <p:cNvSpPr>
                  <a:spLocks noChangeArrowheads="1"/>
                </p:cNvSpPr>
                <p:nvPr/>
              </p:nvSpPr>
              <p:spPr bwMode="auto">
                <a:xfrm>
                  <a:off x="1475" y="3302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85" name="Line 701"/>
                <p:cNvSpPr>
                  <a:spLocks noChangeShapeType="1"/>
                </p:cNvSpPr>
                <p:nvPr/>
              </p:nvSpPr>
              <p:spPr bwMode="auto">
                <a:xfrm>
                  <a:off x="1475" y="3302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86" name="Line 702"/>
                <p:cNvSpPr>
                  <a:spLocks noChangeShapeType="1"/>
                </p:cNvSpPr>
                <p:nvPr/>
              </p:nvSpPr>
              <p:spPr bwMode="auto">
                <a:xfrm>
                  <a:off x="1475" y="3342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87" name="Line 703"/>
                <p:cNvSpPr>
                  <a:spLocks noChangeShapeType="1"/>
                </p:cNvSpPr>
                <p:nvPr/>
              </p:nvSpPr>
              <p:spPr bwMode="auto">
                <a:xfrm flipV="1">
                  <a:off x="1515" y="3302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88" name="Line 704"/>
                <p:cNvSpPr>
                  <a:spLocks noChangeShapeType="1"/>
                </p:cNvSpPr>
                <p:nvPr/>
              </p:nvSpPr>
              <p:spPr bwMode="auto">
                <a:xfrm flipH="1">
                  <a:off x="1475" y="3302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89" name="Rectangle 705"/>
                <p:cNvSpPr>
                  <a:spLocks noChangeArrowheads="1"/>
                </p:cNvSpPr>
                <p:nvPr/>
              </p:nvSpPr>
              <p:spPr bwMode="auto">
                <a:xfrm>
                  <a:off x="1501" y="3491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90" name="Line 706"/>
                <p:cNvSpPr>
                  <a:spLocks noChangeShapeType="1"/>
                </p:cNvSpPr>
                <p:nvPr/>
              </p:nvSpPr>
              <p:spPr bwMode="auto">
                <a:xfrm>
                  <a:off x="1501" y="3491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91" name="Line 707"/>
                <p:cNvSpPr>
                  <a:spLocks noChangeShapeType="1"/>
                </p:cNvSpPr>
                <p:nvPr/>
              </p:nvSpPr>
              <p:spPr bwMode="auto">
                <a:xfrm>
                  <a:off x="1501" y="3531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92" name="Line 708"/>
                <p:cNvSpPr>
                  <a:spLocks noChangeShapeType="1"/>
                </p:cNvSpPr>
                <p:nvPr/>
              </p:nvSpPr>
              <p:spPr bwMode="auto">
                <a:xfrm flipV="1">
                  <a:off x="1542" y="3491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93" name="Line 709"/>
                <p:cNvSpPr>
                  <a:spLocks noChangeShapeType="1"/>
                </p:cNvSpPr>
                <p:nvPr/>
              </p:nvSpPr>
              <p:spPr bwMode="auto">
                <a:xfrm flipH="1">
                  <a:off x="1501" y="3491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94" name="Rectangle 710"/>
                <p:cNvSpPr>
                  <a:spLocks noChangeArrowheads="1"/>
                </p:cNvSpPr>
                <p:nvPr/>
              </p:nvSpPr>
              <p:spPr bwMode="auto">
                <a:xfrm>
                  <a:off x="1528" y="3546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695" name="Line 711"/>
                <p:cNvSpPr>
                  <a:spLocks noChangeShapeType="1"/>
                </p:cNvSpPr>
                <p:nvPr/>
              </p:nvSpPr>
              <p:spPr bwMode="auto">
                <a:xfrm>
                  <a:off x="1528" y="3546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96" name="Line 712"/>
                <p:cNvSpPr>
                  <a:spLocks noChangeShapeType="1"/>
                </p:cNvSpPr>
                <p:nvPr/>
              </p:nvSpPr>
              <p:spPr bwMode="auto">
                <a:xfrm>
                  <a:off x="1528" y="3586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97" name="Line 713"/>
                <p:cNvSpPr>
                  <a:spLocks noChangeShapeType="1"/>
                </p:cNvSpPr>
                <p:nvPr/>
              </p:nvSpPr>
              <p:spPr bwMode="auto">
                <a:xfrm flipV="1">
                  <a:off x="1568" y="3546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98" name="Line 714"/>
                <p:cNvSpPr>
                  <a:spLocks noChangeShapeType="1"/>
                </p:cNvSpPr>
                <p:nvPr/>
              </p:nvSpPr>
              <p:spPr bwMode="auto">
                <a:xfrm flipH="1">
                  <a:off x="1528" y="3546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99" name="Rectangle 715"/>
                <p:cNvSpPr>
                  <a:spLocks noChangeArrowheads="1"/>
                </p:cNvSpPr>
                <p:nvPr/>
              </p:nvSpPr>
              <p:spPr bwMode="auto">
                <a:xfrm>
                  <a:off x="1555" y="3298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700" name="Line 716"/>
                <p:cNvSpPr>
                  <a:spLocks noChangeShapeType="1"/>
                </p:cNvSpPr>
                <p:nvPr/>
              </p:nvSpPr>
              <p:spPr bwMode="auto">
                <a:xfrm>
                  <a:off x="1555" y="3298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01" name="Line 717"/>
                <p:cNvSpPr>
                  <a:spLocks noChangeShapeType="1"/>
                </p:cNvSpPr>
                <p:nvPr/>
              </p:nvSpPr>
              <p:spPr bwMode="auto">
                <a:xfrm>
                  <a:off x="1555" y="3339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02" name="Line 718"/>
                <p:cNvSpPr>
                  <a:spLocks noChangeShapeType="1"/>
                </p:cNvSpPr>
                <p:nvPr/>
              </p:nvSpPr>
              <p:spPr bwMode="auto">
                <a:xfrm flipV="1">
                  <a:off x="1595" y="3298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03" name="Line 719"/>
                <p:cNvSpPr>
                  <a:spLocks noChangeShapeType="1"/>
                </p:cNvSpPr>
                <p:nvPr/>
              </p:nvSpPr>
              <p:spPr bwMode="auto">
                <a:xfrm flipH="1">
                  <a:off x="1555" y="3298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04" name="Rectangle 720"/>
                <p:cNvSpPr>
                  <a:spLocks noChangeArrowheads="1"/>
                </p:cNvSpPr>
                <p:nvPr/>
              </p:nvSpPr>
              <p:spPr bwMode="auto">
                <a:xfrm>
                  <a:off x="1582" y="3258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705" name="Line 721"/>
                <p:cNvSpPr>
                  <a:spLocks noChangeShapeType="1"/>
                </p:cNvSpPr>
                <p:nvPr/>
              </p:nvSpPr>
              <p:spPr bwMode="auto">
                <a:xfrm>
                  <a:off x="1582" y="3258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06" name="Line 722"/>
                <p:cNvSpPr>
                  <a:spLocks noChangeShapeType="1"/>
                </p:cNvSpPr>
                <p:nvPr/>
              </p:nvSpPr>
              <p:spPr bwMode="auto">
                <a:xfrm>
                  <a:off x="1582" y="3298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07" name="Line 723"/>
                <p:cNvSpPr>
                  <a:spLocks noChangeShapeType="1"/>
                </p:cNvSpPr>
                <p:nvPr/>
              </p:nvSpPr>
              <p:spPr bwMode="auto">
                <a:xfrm flipV="1">
                  <a:off x="1622" y="3258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08" name="Line 724"/>
                <p:cNvSpPr>
                  <a:spLocks noChangeShapeType="1"/>
                </p:cNvSpPr>
                <p:nvPr/>
              </p:nvSpPr>
              <p:spPr bwMode="auto">
                <a:xfrm flipH="1">
                  <a:off x="1582" y="3258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09" name="Rectangle 725"/>
                <p:cNvSpPr>
                  <a:spLocks noChangeArrowheads="1"/>
                </p:cNvSpPr>
                <p:nvPr/>
              </p:nvSpPr>
              <p:spPr bwMode="auto">
                <a:xfrm>
                  <a:off x="1609" y="3342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710" name="Line 726"/>
                <p:cNvSpPr>
                  <a:spLocks noChangeShapeType="1"/>
                </p:cNvSpPr>
                <p:nvPr/>
              </p:nvSpPr>
              <p:spPr bwMode="auto">
                <a:xfrm>
                  <a:off x="1609" y="3342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11" name="Line 727"/>
                <p:cNvSpPr>
                  <a:spLocks noChangeShapeType="1"/>
                </p:cNvSpPr>
                <p:nvPr/>
              </p:nvSpPr>
              <p:spPr bwMode="auto">
                <a:xfrm>
                  <a:off x="1609" y="3383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12" name="Line 728"/>
                <p:cNvSpPr>
                  <a:spLocks noChangeShapeType="1"/>
                </p:cNvSpPr>
                <p:nvPr/>
              </p:nvSpPr>
              <p:spPr bwMode="auto">
                <a:xfrm flipV="1">
                  <a:off x="1649" y="3342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13" name="Line 729"/>
                <p:cNvSpPr>
                  <a:spLocks noChangeShapeType="1"/>
                </p:cNvSpPr>
                <p:nvPr/>
              </p:nvSpPr>
              <p:spPr bwMode="auto">
                <a:xfrm flipH="1">
                  <a:off x="1609" y="3342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14" name="Rectangle 730"/>
                <p:cNvSpPr>
                  <a:spLocks noChangeArrowheads="1"/>
                </p:cNvSpPr>
                <p:nvPr/>
              </p:nvSpPr>
              <p:spPr bwMode="auto">
                <a:xfrm>
                  <a:off x="1635" y="3162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715" name="Line 731"/>
                <p:cNvSpPr>
                  <a:spLocks noChangeShapeType="1"/>
                </p:cNvSpPr>
                <p:nvPr/>
              </p:nvSpPr>
              <p:spPr bwMode="auto">
                <a:xfrm>
                  <a:off x="1635" y="3162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16" name="Line 732"/>
                <p:cNvSpPr>
                  <a:spLocks noChangeShapeType="1"/>
                </p:cNvSpPr>
                <p:nvPr/>
              </p:nvSpPr>
              <p:spPr bwMode="auto">
                <a:xfrm>
                  <a:off x="1635" y="3202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17" name="Line 733"/>
                <p:cNvSpPr>
                  <a:spLocks noChangeShapeType="1"/>
                </p:cNvSpPr>
                <p:nvPr/>
              </p:nvSpPr>
              <p:spPr bwMode="auto">
                <a:xfrm flipV="1">
                  <a:off x="1676" y="3162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18" name="Line 734"/>
                <p:cNvSpPr>
                  <a:spLocks noChangeShapeType="1"/>
                </p:cNvSpPr>
                <p:nvPr/>
              </p:nvSpPr>
              <p:spPr bwMode="auto">
                <a:xfrm flipH="1">
                  <a:off x="1635" y="3162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19" name="Rectangle 735"/>
                <p:cNvSpPr>
                  <a:spLocks noChangeArrowheads="1"/>
                </p:cNvSpPr>
                <p:nvPr/>
              </p:nvSpPr>
              <p:spPr bwMode="auto">
                <a:xfrm>
                  <a:off x="1662" y="3430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720" name="Line 736"/>
                <p:cNvSpPr>
                  <a:spLocks noChangeShapeType="1"/>
                </p:cNvSpPr>
                <p:nvPr/>
              </p:nvSpPr>
              <p:spPr bwMode="auto">
                <a:xfrm>
                  <a:off x="1662" y="3430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21" name="Line 737"/>
                <p:cNvSpPr>
                  <a:spLocks noChangeShapeType="1"/>
                </p:cNvSpPr>
                <p:nvPr/>
              </p:nvSpPr>
              <p:spPr bwMode="auto">
                <a:xfrm>
                  <a:off x="1662" y="3470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22" name="Line 738"/>
                <p:cNvSpPr>
                  <a:spLocks noChangeShapeType="1"/>
                </p:cNvSpPr>
                <p:nvPr/>
              </p:nvSpPr>
              <p:spPr bwMode="auto">
                <a:xfrm flipV="1">
                  <a:off x="1702" y="3430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23" name="Line 739"/>
                <p:cNvSpPr>
                  <a:spLocks noChangeShapeType="1"/>
                </p:cNvSpPr>
                <p:nvPr/>
              </p:nvSpPr>
              <p:spPr bwMode="auto">
                <a:xfrm flipH="1">
                  <a:off x="1662" y="3430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24" name="Rectangle 740"/>
                <p:cNvSpPr>
                  <a:spLocks noChangeArrowheads="1"/>
                </p:cNvSpPr>
                <p:nvPr/>
              </p:nvSpPr>
              <p:spPr bwMode="auto">
                <a:xfrm>
                  <a:off x="1689" y="3120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725" name="Line 741"/>
                <p:cNvSpPr>
                  <a:spLocks noChangeShapeType="1"/>
                </p:cNvSpPr>
                <p:nvPr/>
              </p:nvSpPr>
              <p:spPr bwMode="auto">
                <a:xfrm>
                  <a:off x="1689" y="3120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26" name="Line 742"/>
                <p:cNvSpPr>
                  <a:spLocks noChangeShapeType="1"/>
                </p:cNvSpPr>
                <p:nvPr/>
              </p:nvSpPr>
              <p:spPr bwMode="auto">
                <a:xfrm>
                  <a:off x="1689" y="3160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27" name="Line 743"/>
                <p:cNvSpPr>
                  <a:spLocks noChangeShapeType="1"/>
                </p:cNvSpPr>
                <p:nvPr/>
              </p:nvSpPr>
              <p:spPr bwMode="auto">
                <a:xfrm flipV="1">
                  <a:off x="1729" y="3120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28" name="Line 744"/>
                <p:cNvSpPr>
                  <a:spLocks noChangeShapeType="1"/>
                </p:cNvSpPr>
                <p:nvPr/>
              </p:nvSpPr>
              <p:spPr bwMode="auto">
                <a:xfrm flipH="1">
                  <a:off x="1689" y="3120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29" name="Rectangle 745"/>
                <p:cNvSpPr>
                  <a:spLocks noChangeArrowheads="1"/>
                </p:cNvSpPr>
                <p:nvPr/>
              </p:nvSpPr>
              <p:spPr bwMode="auto">
                <a:xfrm>
                  <a:off x="1715" y="3279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730" name="Line 746"/>
                <p:cNvSpPr>
                  <a:spLocks noChangeShapeType="1"/>
                </p:cNvSpPr>
                <p:nvPr/>
              </p:nvSpPr>
              <p:spPr bwMode="auto">
                <a:xfrm>
                  <a:off x="1715" y="3279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31" name="Line 747"/>
                <p:cNvSpPr>
                  <a:spLocks noChangeShapeType="1"/>
                </p:cNvSpPr>
                <p:nvPr/>
              </p:nvSpPr>
              <p:spPr bwMode="auto">
                <a:xfrm>
                  <a:off x="1715" y="3319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32" name="Line 748"/>
                <p:cNvSpPr>
                  <a:spLocks noChangeShapeType="1"/>
                </p:cNvSpPr>
                <p:nvPr/>
              </p:nvSpPr>
              <p:spPr bwMode="auto">
                <a:xfrm flipV="1">
                  <a:off x="1756" y="3279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33" name="Line 749"/>
                <p:cNvSpPr>
                  <a:spLocks noChangeShapeType="1"/>
                </p:cNvSpPr>
                <p:nvPr/>
              </p:nvSpPr>
              <p:spPr bwMode="auto">
                <a:xfrm flipH="1">
                  <a:off x="1715" y="3279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34" name="Rectangle 750"/>
                <p:cNvSpPr>
                  <a:spLocks noChangeArrowheads="1"/>
                </p:cNvSpPr>
                <p:nvPr/>
              </p:nvSpPr>
              <p:spPr bwMode="auto">
                <a:xfrm>
                  <a:off x="1742" y="3296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8735" name="Line 751"/>
                <p:cNvSpPr>
                  <a:spLocks noChangeShapeType="1"/>
                </p:cNvSpPr>
                <p:nvPr/>
              </p:nvSpPr>
              <p:spPr bwMode="auto">
                <a:xfrm>
                  <a:off x="1742" y="3296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36" name="Line 752"/>
                <p:cNvSpPr>
                  <a:spLocks noChangeShapeType="1"/>
                </p:cNvSpPr>
                <p:nvPr/>
              </p:nvSpPr>
              <p:spPr bwMode="auto">
                <a:xfrm>
                  <a:off x="1742" y="3336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8316" name="Line 754"/>
              <p:cNvSpPr>
                <a:spLocks noChangeShapeType="1"/>
              </p:cNvSpPr>
              <p:nvPr/>
            </p:nvSpPr>
            <p:spPr bwMode="auto">
              <a:xfrm flipV="1">
                <a:off x="1782" y="3296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17" name="Line 755"/>
              <p:cNvSpPr>
                <a:spLocks noChangeShapeType="1"/>
              </p:cNvSpPr>
              <p:nvPr/>
            </p:nvSpPr>
            <p:spPr bwMode="auto">
              <a:xfrm flipH="1">
                <a:off x="1742" y="3296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18" name="Rectangle 756"/>
              <p:cNvSpPr>
                <a:spLocks noChangeArrowheads="1"/>
              </p:cNvSpPr>
              <p:nvPr/>
            </p:nvSpPr>
            <p:spPr bwMode="auto">
              <a:xfrm>
                <a:off x="1769" y="3269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19" name="Line 757"/>
              <p:cNvSpPr>
                <a:spLocks noChangeShapeType="1"/>
              </p:cNvSpPr>
              <p:nvPr/>
            </p:nvSpPr>
            <p:spPr bwMode="auto">
              <a:xfrm>
                <a:off x="1769" y="3269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20" name="Line 758"/>
              <p:cNvSpPr>
                <a:spLocks noChangeShapeType="1"/>
              </p:cNvSpPr>
              <p:nvPr/>
            </p:nvSpPr>
            <p:spPr bwMode="auto">
              <a:xfrm>
                <a:off x="1769" y="3309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21" name="Line 759"/>
              <p:cNvSpPr>
                <a:spLocks noChangeShapeType="1"/>
              </p:cNvSpPr>
              <p:nvPr/>
            </p:nvSpPr>
            <p:spPr bwMode="auto">
              <a:xfrm flipV="1">
                <a:off x="1809" y="3269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22" name="Line 760"/>
              <p:cNvSpPr>
                <a:spLocks noChangeShapeType="1"/>
              </p:cNvSpPr>
              <p:nvPr/>
            </p:nvSpPr>
            <p:spPr bwMode="auto">
              <a:xfrm flipH="1">
                <a:off x="1769" y="3269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23" name="Rectangle 761"/>
              <p:cNvSpPr>
                <a:spLocks noChangeArrowheads="1"/>
              </p:cNvSpPr>
              <p:nvPr/>
            </p:nvSpPr>
            <p:spPr bwMode="auto">
              <a:xfrm>
                <a:off x="1796" y="3079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24" name="Line 762"/>
              <p:cNvSpPr>
                <a:spLocks noChangeShapeType="1"/>
              </p:cNvSpPr>
              <p:nvPr/>
            </p:nvSpPr>
            <p:spPr bwMode="auto">
              <a:xfrm>
                <a:off x="1796" y="3079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25" name="Line 763"/>
              <p:cNvSpPr>
                <a:spLocks noChangeShapeType="1"/>
              </p:cNvSpPr>
              <p:nvPr/>
            </p:nvSpPr>
            <p:spPr bwMode="auto">
              <a:xfrm>
                <a:off x="1796" y="3119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26" name="Line 764"/>
              <p:cNvSpPr>
                <a:spLocks noChangeShapeType="1"/>
              </p:cNvSpPr>
              <p:nvPr/>
            </p:nvSpPr>
            <p:spPr bwMode="auto">
              <a:xfrm flipV="1">
                <a:off x="1836" y="3079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27" name="Line 765"/>
              <p:cNvSpPr>
                <a:spLocks noChangeShapeType="1"/>
              </p:cNvSpPr>
              <p:nvPr/>
            </p:nvSpPr>
            <p:spPr bwMode="auto">
              <a:xfrm flipH="1">
                <a:off x="1796" y="3079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28" name="Rectangle 766"/>
              <p:cNvSpPr>
                <a:spLocks noChangeArrowheads="1"/>
              </p:cNvSpPr>
              <p:nvPr/>
            </p:nvSpPr>
            <p:spPr bwMode="auto">
              <a:xfrm>
                <a:off x="1823" y="3447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29" name="Line 767"/>
              <p:cNvSpPr>
                <a:spLocks noChangeShapeType="1"/>
              </p:cNvSpPr>
              <p:nvPr/>
            </p:nvSpPr>
            <p:spPr bwMode="auto">
              <a:xfrm>
                <a:off x="1823" y="3447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30" name="Line 768"/>
              <p:cNvSpPr>
                <a:spLocks noChangeShapeType="1"/>
              </p:cNvSpPr>
              <p:nvPr/>
            </p:nvSpPr>
            <p:spPr bwMode="auto">
              <a:xfrm>
                <a:off x="1823" y="3488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31" name="Line 769"/>
              <p:cNvSpPr>
                <a:spLocks noChangeShapeType="1"/>
              </p:cNvSpPr>
              <p:nvPr/>
            </p:nvSpPr>
            <p:spPr bwMode="auto">
              <a:xfrm flipV="1">
                <a:off x="1863" y="3447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32" name="Line 770"/>
              <p:cNvSpPr>
                <a:spLocks noChangeShapeType="1"/>
              </p:cNvSpPr>
              <p:nvPr/>
            </p:nvSpPr>
            <p:spPr bwMode="auto">
              <a:xfrm flipH="1">
                <a:off x="1823" y="3447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33" name="Rectangle 771"/>
              <p:cNvSpPr>
                <a:spLocks noChangeArrowheads="1"/>
              </p:cNvSpPr>
              <p:nvPr/>
            </p:nvSpPr>
            <p:spPr bwMode="auto">
              <a:xfrm>
                <a:off x="1849" y="3372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34" name="Line 772"/>
              <p:cNvSpPr>
                <a:spLocks noChangeShapeType="1"/>
              </p:cNvSpPr>
              <p:nvPr/>
            </p:nvSpPr>
            <p:spPr bwMode="auto">
              <a:xfrm>
                <a:off x="1849" y="3372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35" name="Line 773"/>
              <p:cNvSpPr>
                <a:spLocks noChangeShapeType="1"/>
              </p:cNvSpPr>
              <p:nvPr/>
            </p:nvSpPr>
            <p:spPr bwMode="auto">
              <a:xfrm>
                <a:off x="1849" y="3413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36" name="Line 774"/>
              <p:cNvSpPr>
                <a:spLocks noChangeShapeType="1"/>
              </p:cNvSpPr>
              <p:nvPr/>
            </p:nvSpPr>
            <p:spPr bwMode="auto">
              <a:xfrm flipV="1">
                <a:off x="1890" y="3372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37" name="Line 775"/>
              <p:cNvSpPr>
                <a:spLocks noChangeShapeType="1"/>
              </p:cNvSpPr>
              <p:nvPr/>
            </p:nvSpPr>
            <p:spPr bwMode="auto">
              <a:xfrm flipH="1">
                <a:off x="1849" y="3372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38" name="Rectangle 776"/>
              <p:cNvSpPr>
                <a:spLocks noChangeArrowheads="1"/>
              </p:cNvSpPr>
              <p:nvPr/>
            </p:nvSpPr>
            <p:spPr bwMode="auto">
              <a:xfrm>
                <a:off x="1876" y="3369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39" name="Line 777"/>
              <p:cNvSpPr>
                <a:spLocks noChangeShapeType="1"/>
              </p:cNvSpPr>
              <p:nvPr/>
            </p:nvSpPr>
            <p:spPr bwMode="auto">
              <a:xfrm>
                <a:off x="1876" y="3369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40" name="Line 778"/>
              <p:cNvSpPr>
                <a:spLocks noChangeShapeType="1"/>
              </p:cNvSpPr>
              <p:nvPr/>
            </p:nvSpPr>
            <p:spPr bwMode="auto">
              <a:xfrm>
                <a:off x="1876" y="3409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41" name="Line 779"/>
              <p:cNvSpPr>
                <a:spLocks noChangeShapeType="1"/>
              </p:cNvSpPr>
              <p:nvPr/>
            </p:nvSpPr>
            <p:spPr bwMode="auto">
              <a:xfrm flipV="1">
                <a:off x="1916" y="3369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42" name="Line 780"/>
              <p:cNvSpPr>
                <a:spLocks noChangeShapeType="1"/>
              </p:cNvSpPr>
              <p:nvPr/>
            </p:nvSpPr>
            <p:spPr bwMode="auto">
              <a:xfrm flipH="1">
                <a:off x="1876" y="3369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43" name="Rectangle 781"/>
              <p:cNvSpPr>
                <a:spLocks noChangeArrowheads="1"/>
              </p:cNvSpPr>
              <p:nvPr/>
            </p:nvSpPr>
            <p:spPr bwMode="auto">
              <a:xfrm>
                <a:off x="1903" y="3179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44" name="Line 782"/>
              <p:cNvSpPr>
                <a:spLocks noChangeShapeType="1"/>
              </p:cNvSpPr>
              <p:nvPr/>
            </p:nvSpPr>
            <p:spPr bwMode="auto">
              <a:xfrm>
                <a:off x="1903" y="3179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45" name="Line 783"/>
              <p:cNvSpPr>
                <a:spLocks noChangeShapeType="1"/>
              </p:cNvSpPr>
              <p:nvPr/>
            </p:nvSpPr>
            <p:spPr bwMode="auto">
              <a:xfrm>
                <a:off x="1903" y="3219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46" name="Line 784"/>
              <p:cNvSpPr>
                <a:spLocks noChangeShapeType="1"/>
              </p:cNvSpPr>
              <p:nvPr/>
            </p:nvSpPr>
            <p:spPr bwMode="auto">
              <a:xfrm flipV="1">
                <a:off x="1943" y="3179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47" name="Line 785"/>
              <p:cNvSpPr>
                <a:spLocks noChangeShapeType="1"/>
              </p:cNvSpPr>
              <p:nvPr/>
            </p:nvSpPr>
            <p:spPr bwMode="auto">
              <a:xfrm flipH="1">
                <a:off x="1903" y="3179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48" name="Rectangle 786"/>
              <p:cNvSpPr>
                <a:spLocks noChangeArrowheads="1"/>
              </p:cNvSpPr>
              <p:nvPr/>
            </p:nvSpPr>
            <p:spPr bwMode="auto">
              <a:xfrm>
                <a:off x="1929" y="3372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49" name="Line 787"/>
              <p:cNvSpPr>
                <a:spLocks noChangeShapeType="1"/>
              </p:cNvSpPr>
              <p:nvPr/>
            </p:nvSpPr>
            <p:spPr bwMode="auto">
              <a:xfrm>
                <a:off x="1929" y="3372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50" name="Line 788"/>
              <p:cNvSpPr>
                <a:spLocks noChangeShapeType="1"/>
              </p:cNvSpPr>
              <p:nvPr/>
            </p:nvSpPr>
            <p:spPr bwMode="auto">
              <a:xfrm>
                <a:off x="1929" y="3412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51" name="Line 789"/>
              <p:cNvSpPr>
                <a:spLocks noChangeShapeType="1"/>
              </p:cNvSpPr>
              <p:nvPr/>
            </p:nvSpPr>
            <p:spPr bwMode="auto">
              <a:xfrm flipV="1">
                <a:off x="1970" y="3372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52" name="Line 790"/>
              <p:cNvSpPr>
                <a:spLocks noChangeShapeType="1"/>
              </p:cNvSpPr>
              <p:nvPr/>
            </p:nvSpPr>
            <p:spPr bwMode="auto">
              <a:xfrm flipH="1">
                <a:off x="1929" y="3372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53" name="Rectangle 791"/>
              <p:cNvSpPr>
                <a:spLocks noChangeArrowheads="1"/>
              </p:cNvSpPr>
              <p:nvPr/>
            </p:nvSpPr>
            <p:spPr bwMode="auto">
              <a:xfrm>
                <a:off x="1957" y="3378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54" name="Line 792"/>
              <p:cNvSpPr>
                <a:spLocks noChangeShapeType="1"/>
              </p:cNvSpPr>
              <p:nvPr/>
            </p:nvSpPr>
            <p:spPr bwMode="auto">
              <a:xfrm>
                <a:off x="1957" y="3378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55" name="Line 793"/>
              <p:cNvSpPr>
                <a:spLocks noChangeShapeType="1"/>
              </p:cNvSpPr>
              <p:nvPr/>
            </p:nvSpPr>
            <p:spPr bwMode="auto">
              <a:xfrm>
                <a:off x="1957" y="3418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56" name="Line 794"/>
              <p:cNvSpPr>
                <a:spLocks noChangeShapeType="1"/>
              </p:cNvSpPr>
              <p:nvPr/>
            </p:nvSpPr>
            <p:spPr bwMode="auto">
              <a:xfrm flipV="1">
                <a:off x="1997" y="3378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57" name="Line 795"/>
              <p:cNvSpPr>
                <a:spLocks noChangeShapeType="1"/>
              </p:cNvSpPr>
              <p:nvPr/>
            </p:nvSpPr>
            <p:spPr bwMode="auto">
              <a:xfrm flipH="1">
                <a:off x="1957" y="3378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58" name="Rectangle 796"/>
              <p:cNvSpPr>
                <a:spLocks noChangeArrowheads="1"/>
              </p:cNvSpPr>
              <p:nvPr/>
            </p:nvSpPr>
            <p:spPr bwMode="auto">
              <a:xfrm>
                <a:off x="1983" y="3148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59" name="Line 797"/>
              <p:cNvSpPr>
                <a:spLocks noChangeShapeType="1"/>
              </p:cNvSpPr>
              <p:nvPr/>
            </p:nvSpPr>
            <p:spPr bwMode="auto">
              <a:xfrm>
                <a:off x="1983" y="3148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60" name="Line 798"/>
              <p:cNvSpPr>
                <a:spLocks noChangeShapeType="1"/>
              </p:cNvSpPr>
              <p:nvPr/>
            </p:nvSpPr>
            <p:spPr bwMode="auto">
              <a:xfrm>
                <a:off x="1983" y="3188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61" name="Line 799"/>
              <p:cNvSpPr>
                <a:spLocks noChangeShapeType="1"/>
              </p:cNvSpPr>
              <p:nvPr/>
            </p:nvSpPr>
            <p:spPr bwMode="auto">
              <a:xfrm flipV="1">
                <a:off x="2023" y="3148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62" name="Line 800"/>
              <p:cNvSpPr>
                <a:spLocks noChangeShapeType="1"/>
              </p:cNvSpPr>
              <p:nvPr/>
            </p:nvSpPr>
            <p:spPr bwMode="auto">
              <a:xfrm flipH="1">
                <a:off x="1983" y="3148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63" name="Rectangle 801"/>
              <p:cNvSpPr>
                <a:spLocks noChangeArrowheads="1"/>
              </p:cNvSpPr>
              <p:nvPr/>
            </p:nvSpPr>
            <p:spPr bwMode="auto">
              <a:xfrm>
                <a:off x="2010" y="3258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64" name="Line 802"/>
              <p:cNvSpPr>
                <a:spLocks noChangeShapeType="1"/>
              </p:cNvSpPr>
              <p:nvPr/>
            </p:nvSpPr>
            <p:spPr bwMode="auto">
              <a:xfrm>
                <a:off x="2010" y="3258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65" name="Line 803"/>
              <p:cNvSpPr>
                <a:spLocks noChangeShapeType="1"/>
              </p:cNvSpPr>
              <p:nvPr/>
            </p:nvSpPr>
            <p:spPr bwMode="auto">
              <a:xfrm>
                <a:off x="2010" y="3298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66" name="Line 804"/>
              <p:cNvSpPr>
                <a:spLocks noChangeShapeType="1"/>
              </p:cNvSpPr>
              <p:nvPr/>
            </p:nvSpPr>
            <p:spPr bwMode="auto">
              <a:xfrm flipV="1">
                <a:off x="2050" y="3258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67" name="Line 805"/>
              <p:cNvSpPr>
                <a:spLocks noChangeShapeType="1"/>
              </p:cNvSpPr>
              <p:nvPr/>
            </p:nvSpPr>
            <p:spPr bwMode="auto">
              <a:xfrm flipH="1">
                <a:off x="2010" y="3258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68" name="Rectangle 806"/>
              <p:cNvSpPr>
                <a:spLocks noChangeArrowheads="1"/>
              </p:cNvSpPr>
              <p:nvPr/>
            </p:nvSpPr>
            <p:spPr bwMode="auto">
              <a:xfrm>
                <a:off x="2037" y="3373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69" name="Line 807"/>
              <p:cNvSpPr>
                <a:spLocks noChangeShapeType="1"/>
              </p:cNvSpPr>
              <p:nvPr/>
            </p:nvSpPr>
            <p:spPr bwMode="auto">
              <a:xfrm>
                <a:off x="2037" y="3373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70" name="Line 808"/>
              <p:cNvSpPr>
                <a:spLocks noChangeShapeType="1"/>
              </p:cNvSpPr>
              <p:nvPr/>
            </p:nvSpPr>
            <p:spPr bwMode="auto">
              <a:xfrm>
                <a:off x="2037" y="3413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71" name="Line 809"/>
              <p:cNvSpPr>
                <a:spLocks noChangeShapeType="1"/>
              </p:cNvSpPr>
              <p:nvPr/>
            </p:nvSpPr>
            <p:spPr bwMode="auto">
              <a:xfrm flipV="1">
                <a:off x="2077" y="3373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72" name="Line 810"/>
              <p:cNvSpPr>
                <a:spLocks noChangeShapeType="1"/>
              </p:cNvSpPr>
              <p:nvPr/>
            </p:nvSpPr>
            <p:spPr bwMode="auto">
              <a:xfrm flipH="1">
                <a:off x="2037" y="3373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73" name="Rectangle 811"/>
              <p:cNvSpPr>
                <a:spLocks noChangeArrowheads="1"/>
              </p:cNvSpPr>
              <p:nvPr/>
            </p:nvSpPr>
            <p:spPr bwMode="auto">
              <a:xfrm>
                <a:off x="2063" y="3406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74" name="Line 812"/>
              <p:cNvSpPr>
                <a:spLocks noChangeShapeType="1"/>
              </p:cNvSpPr>
              <p:nvPr/>
            </p:nvSpPr>
            <p:spPr bwMode="auto">
              <a:xfrm>
                <a:off x="2063" y="3406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75" name="Line 813"/>
              <p:cNvSpPr>
                <a:spLocks noChangeShapeType="1"/>
              </p:cNvSpPr>
              <p:nvPr/>
            </p:nvSpPr>
            <p:spPr bwMode="auto">
              <a:xfrm>
                <a:off x="2063" y="3446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76" name="Line 814"/>
              <p:cNvSpPr>
                <a:spLocks noChangeShapeType="1"/>
              </p:cNvSpPr>
              <p:nvPr/>
            </p:nvSpPr>
            <p:spPr bwMode="auto">
              <a:xfrm flipV="1">
                <a:off x="2104" y="3406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77" name="Line 815"/>
              <p:cNvSpPr>
                <a:spLocks noChangeShapeType="1"/>
              </p:cNvSpPr>
              <p:nvPr/>
            </p:nvSpPr>
            <p:spPr bwMode="auto">
              <a:xfrm flipH="1">
                <a:off x="2063" y="3406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78" name="Rectangle 816"/>
              <p:cNvSpPr>
                <a:spLocks noChangeArrowheads="1"/>
              </p:cNvSpPr>
              <p:nvPr/>
            </p:nvSpPr>
            <p:spPr bwMode="auto">
              <a:xfrm>
                <a:off x="2090" y="3153"/>
                <a:ext cx="41" cy="40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79" name="Line 817"/>
              <p:cNvSpPr>
                <a:spLocks noChangeShapeType="1"/>
              </p:cNvSpPr>
              <p:nvPr/>
            </p:nvSpPr>
            <p:spPr bwMode="auto">
              <a:xfrm>
                <a:off x="2090" y="3153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80" name="Line 818"/>
              <p:cNvSpPr>
                <a:spLocks noChangeShapeType="1"/>
              </p:cNvSpPr>
              <p:nvPr/>
            </p:nvSpPr>
            <p:spPr bwMode="auto">
              <a:xfrm>
                <a:off x="2090" y="3193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81" name="Line 819"/>
              <p:cNvSpPr>
                <a:spLocks noChangeShapeType="1"/>
              </p:cNvSpPr>
              <p:nvPr/>
            </p:nvSpPr>
            <p:spPr bwMode="auto">
              <a:xfrm flipV="1">
                <a:off x="2130" y="3153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82" name="Line 820"/>
              <p:cNvSpPr>
                <a:spLocks noChangeShapeType="1"/>
              </p:cNvSpPr>
              <p:nvPr/>
            </p:nvSpPr>
            <p:spPr bwMode="auto">
              <a:xfrm flipH="1">
                <a:off x="2090" y="3153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83" name="Rectangle 821"/>
              <p:cNvSpPr>
                <a:spLocks noChangeArrowheads="1"/>
              </p:cNvSpPr>
              <p:nvPr/>
            </p:nvSpPr>
            <p:spPr bwMode="auto">
              <a:xfrm>
                <a:off x="2117" y="3277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84" name="Line 822"/>
              <p:cNvSpPr>
                <a:spLocks noChangeShapeType="1"/>
              </p:cNvSpPr>
              <p:nvPr/>
            </p:nvSpPr>
            <p:spPr bwMode="auto">
              <a:xfrm>
                <a:off x="2117" y="3277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85" name="Line 823"/>
              <p:cNvSpPr>
                <a:spLocks noChangeShapeType="1"/>
              </p:cNvSpPr>
              <p:nvPr/>
            </p:nvSpPr>
            <p:spPr bwMode="auto">
              <a:xfrm>
                <a:off x="2117" y="3317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86" name="Line 824"/>
              <p:cNvSpPr>
                <a:spLocks noChangeShapeType="1"/>
              </p:cNvSpPr>
              <p:nvPr/>
            </p:nvSpPr>
            <p:spPr bwMode="auto">
              <a:xfrm flipV="1">
                <a:off x="2157" y="3277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87" name="Line 825"/>
              <p:cNvSpPr>
                <a:spLocks noChangeShapeType="1"/>
              </p:cNvSpPr>
              <p:nvPr/>
            </p:nvSpPr>
            <p:spPr bwMode="auto">
              <a:xfrm flipH="1">
                <a:off x="2117" y="3277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88" name="Rectangle 826"/>
              <p:cNvSpPr>
                <a:spLocks noChangeArrowheads="1"/>
              </p:cNvSpPr>
              <p:nvPr/>
            </p:nvSpPr>
            <p:spPr bwMode="auto">
              <a:xfrm>
                <a:off x="2144" y="3205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89" name="Line 827"/>
              <p:cNvSpPr>
                <a:spLocks noChangeShapeType="1"/>
              </p:cNvSpPr>
              <p:nvPr/>
            </p:nvSpPr>
            <p:spPr bwMode="auto">
              <a:xfrm>
                <a:off x="2144" y="3205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0" name="Line 828"/>
              <p:cNvSpPr>
                <a:spLocks noChangeShapeType="1"/>
              </p:cNvSpPr>
              <p:nvPr/>
            </p:nvSpPr>
            <p:spPr bwMode="auto">
              <a:xfrm>
                <a:off x="2144" y="3245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1" name="Line 829"/>
              <p:cNvSpPr>
                <a:spLocks noChangeShapeType="1"/>
              </p:cNvSpPr>
              <p:nvPr/>
            </p:nvSpPr>
            <p:spPr bwMode="auto">
              <a:xfrm flipV="1">
                <a:off x="2184" y="3205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2" name="Line 830"/>
              <p:cNvSpPr>
                <a:spLocks noChangeShapeType="1"/>
              </p:cNvSpPr>
              <p:nvPr/>
            </p:nvSpPr>
            <p:spPr bwMode="auto">
              <a:xfrm flipH="1">
                <a:off x="2144" y="3205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3" name="Rectangle 831"/>
              <p:cNvSpPr>
                <a:spLocks noChangeArrowheads="1"/>
              </p:cNvSpPr>
              <p:nvPr/>
            </p:nvSpPr>
            <p:spPr bwMode="auto">
              <a:xfrm>
                <a:off x="2171" y="3305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94" name="Line 832"/>
              <p:cNvSpPr>
                <a:spLocks noChangeShapeType="1"/>
              </p:cNvSpPr>
              <p:nvPr/>
            </p:nvSpPr>
            <p:spPr bwMode="auto">
              <a:xfrm>
                <a:off x="2171" y="3305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5" name="Line 833"/>
              <p:cNvSpPr>
                <a:spLocks noChangeShapeType="1"/>
              </p:cNvSpPr>
              <p:nvPr/>
            </p:nvSpPr>
            <p:spPr bwMode="auto">
              <a:xfrm>
                <a:off x="2171" y="3345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6" name="Line 834"/>
              <p:cNvSpPr>
                <a:spLocks noChangeShapeType="1"/>
              </p:cNvSpPr>
              <p:nvPr/>
            </p:nvSpPr>
            <p:spPr bwMode="auto">
              <a:xfrm flipV="1">
                <a:off x="2211" y="3305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7" name="Line 835"/>
              <p:cNvSpPr>
                <a:spLocks noChangeShapeType="1"/>
              </p:cNvSpPr>
              <p:nvPr/>
            </p:nvSpPr>
            <p:spPr bwMode="auto">
              <a:xfrm flipH="1">
                <a:off x="2171" y="3305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398" name="Rectangle 836"/>
              <p:cNvSpPr>
                <a:spLocks noChangeArrowheads="1"/>
              </p:cNvSpPr>
              <p:nvPr/>
            </p:nvSpPr>
            <p:spPr bwMode="auto">
              <a:xfrm>
                <a:off x="2197" y="3309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399" name="Line 837"/>
              <p:cNvSpPr>
                <a:spLocks noChangeShapeType="1"/>
              </p:cNvSpPr>
              <p:nvPr/>
            </p:nvSpPr>
            <p:spPr bwMode="auto">
              <a:xfrm>
                <a:off x="2197" y="3309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00" name="Line 838"/>
              <p:cNvSpPr>
                <a:spLocks noChangeShapeType="1"/>
              </p:cNvSpPr>
              <p:nvPr/>
            </p:nvSpPr>
            <p:spPr bwMode="auto">
              <a:xfrm>
                <a:off x="2197" y="3350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01" name="Line 839"/>
              <p:cNvSpPr>
                <a:spLocks noChangeShapeType="1"/>
              </p:cNvSpPr>
              <p:nvPr/>
            </p:nvSpPr>
            <p:spPr bwMode="auto">
              <a:xfrm flipV="1">
                <a:off x="2238" y="3309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02" name="Line 840"/>
              <p:cNvSpPr>
                <a:spLocks noChangeShapeType="1"/>
              </p:cNvSpPr>
              <p:nvPr/>
            </p:nvSpPr>
            <p:spPr bwMode="auto">
              <a:xfrm flipH="1">
                <a:off x="2197" y="3309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03" name="Rectangle 841"/>
              <p:cNvSpPr>
                <a:spLocks noChangeArrowheads="1"/>
              </p:cNvSpPr>
              <p:nvPr/>
            </p:nvSpPr>
            <p:spPr bwMode="auto">
              <a:xfrm>
                <a:off x="2224" y="3095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04" name="Line 842"/>
              <p:cNvSpPr>
                <a:spLocks noChangeShapeType="1"/>
              </p:cNvSpPr>
              <p:nvPr/>
            </p:nvSpPr>
            <p:spPr bwMode="auto">
              <a:xfrm>
                <a:off x="2224" y="3095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05" name="Line 843"/>
              <p:cNvSpPr>
                <a:spLocks noChangeShapeType="1"/>
              </p:cNvSpPr>
              <p:nvPr/>
            </p:nvSpPr>
            <p:spPr bwMode="auto">
              <a:xfrm>
                <a:off x="2224" y="3135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06" name="Line 844"/>
              <p:cNvSpPr>
                <a:spLocks noChangeShapeType="1"/>
              </p:cNvSpPr>
              <p:nvPr/>
            </p:nvSpPr>
            <p:spPr bwMode="auto">
              <a:xfrm flipV="1">
                <a:off x="2264" y="3095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07" name="Line 845"/>
              <p:cNvSpPr>
                <a:spLocks noChangeShapeType="1"/>
              </p:cNvSpPr>
              <p:nvPr/>
            </p:nvSpPr>
            <p:spPr bwMode="auto">
              <a:xfrm flipH="1">
                <a:off x="2224" y="3095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08" name="Rectangle 846"/>
              <p:cNvSpPr>
                <a:spLocks noChangeArrowheads="1"/>
              </p:cNvSpPr>
              <p:nvPr/>
            </p:nvSpPr>
            <p:spPr bwMode="auto">
              <a:xfrm>
                <a:off x="2251" y="3188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09" name="Line 847"/>
              <p:cNvSpPr>
                <a:spLocks noChangeShapeType="1"/>
              </p:cNvSpPr>
              <p:nvPr/>
            </p:nvSpPr>
            <p:spPr bwMode="auto">
              <a:xfrm>
                <a:off x="2251" y="3188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10" name="Line 848"/>
              <p:cNvSpPr>
                <a:spLocks noChangeShapeType="1"/>
              </p:cNvSpPr>
              <p:nvPr/>
            </p:nvSpPr>
            <p:spPr bwMode="auto">
              <a:xfrm>
                <a:off x="2251" y="3228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11" name="Line 849"/>
              <p:cNvSpPr>
                <a:spLocks noChangeShapeType="1"/>
              </p:cNvSpPr>
              <p:nvPr/>
            </p:nvSpPr>
            <p:spPr bwMode="auto">
              <a:xfrm flipV="1">
                <a:off x="2291" y="3188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12" name="Line 850"/>
              <p:cNvSpPr>
                <a:spLocks noChangeShapeType="1"/>
              </p:cNvSpPr>
              <p:nvPr/>
            </p:nvSpPr>
            <p:spPr bwMode="auto">
              <a:xfrm flipH="1">
                <a:off x="2251" y="3188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13" name="Rectangle 851"/>
              <p:cNvSpPr>
                <a:spLocks noChangeArrowheads="1"/>
              </p:cNvSpPr>
              <p:nvPr/>
            </p:nvSpPr>
            <p:spPr bwMode="auto">
              <a:xfrm>
                <a:off x="2277" y="3061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14" name="Line 852"/>
              <p:cNvSpPr>
                <a:spLocks noChangeShapeType="1"/>
              </p:cNvSpPr>
              <p:nvPr/>
            </p:nvSpPr>
            <p:spPr bwMode="auto">
              <a:xfrm>
                <a:off x="2277" y="3061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15" name="Line 853"/>
              <p:cNvSpPr>
                <a:spLocks noChangeShapeType="1"/>
              </p:cNvSpPr>
              <p:nvPr/>
            </p:nvSpPr>
            <p:spPr bwMode="auto">
              <a:xfrm>
                <a:off x="2277" y="3102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16" name="Line 854"/>
              <p:cNvSpPr>
                <a:spLocks noChangeShapeType="1"/>
              </p:cNvSpPr>
              <p:nvPr/>
            </p:nvSpPr>
            <p:spPr bwMode="auto">
              <a:xfrm flipV="1">
                <a:off x="2318" y="3061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17" name="Line 855"/>
              <p:cNvSpPr>
                <a:spLocks noChangeShapeType="1"/>
              </p:cNvSpPr>
              <p:nvPr/>
            </p:nvSpPr>
            <p:spPr bwMode="auto">
              <a:xfrm flipH="1">
                <a:off x="2277" y="3061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18" name="Rectangle 856"/>
              <p:cNvSpPr>
                <a:spLocks noChangeArrowheads="1"/>
              </p:cNvSpPr>
              <p:nvPr/>
            </p:nvSpPr>
            <p:spPr bwMode="auto">
              <a:xfrm>
                <a:off x="2304" y="3338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19" name="Line 857"/>
              <p:cNvSpPr>
                <a:spLocks noChangeShapeType="1"/>
              </p:cNvSpPr>
              <p:nvPr/>
            </p:nvSpPr>
            <p:spPr bwMode="auto">
              <a:xfrm>
                <a:off x="2304" y="3338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0" name="Line 858"/>
              <p:cNvSpPr>
                <a:spLocks noChangeShapeType="1"/>
              </p:cNvSpPr>
              <p:nvPr/>
            </p:nvSpPr>
            <p:spPr bwMode="auto">
              <a:xfrm>
                <a:off x="2304" y="3378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1" name="Line 859"/>
              <p:cNvSpPr>
                <a:spLocks noChangeShapeType="1"/>
              </p:cNvSpPr>
              <p:nvPr/>
            </p:nvSpPr>
            <p:spPr bwMode="auto">
              <a:xfrm flipV="1">
                <a:off x="2344" y="3338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2" name="Line 860"/>
              <p:cNvSpPr>
                <a:spLocks noChangeShapeType="1"/>
              </p:cNvSpPr>
              <p:nvPr/>
            </p:nvSpPr>
            <p:spPr bwMode="auto">
              <a:xfrm flipH="1">
                <a:off x="2304" y="3338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3" name="Rectangle 861"/>
              <p:cNvSpPr>
                <a:spLocks noChangeArrowheads="1"/>
              </p:cNvSpPr>
              <p:nvPr/>
            </p:nvSpPr>
            <p:spPr bwMode="auto">
              <a:xfrm>
                <a:off x="2331" y="3167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24" name="Line 862"/>
              <p:cNvSpPr>
                <a:spLocks noChangeShapeType="1"/>
              </p:cNvSpPr>
              <p:nvPr/>
            </p:nvSpPr>
            <p:spPr bwMode="auto">
              <a:xfrm>
                <a:off x="2331" y="3167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5" name="Line 863"/>
              <p:cNvSpPr>
                <a:spLocks noChangeShapeType="1"/>
              </p:cNvSpPr>
              <p:nvPr/>
            </p:nvSpPr>
            <p:spPr bwMode="auto">
              <a:xfrm>
                <a:off x="2331" y="3207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6" name="Line 864"/>
              <p:cNvSpPr>
                <a:spLocks noChangeShapeType="1"/>
              </p:cNvSpPr>
              <p:nvPr/>
            </p:nvSpPr>
            <p:spPr bwMode="auto">
              <a:xfrm flipV="1">
                <a:off x="2371" y="3167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7" name="Line 865"/>
              <p:cNvSpPr>
                <a:spLocks noChangeShapeType="1"/>
              </p:cNvSpPr>
              <p:nvPr/>
            </p:nvSpPr>
            <p:spPr bwMode="auto">
              <a:xfrm flipH="1">
                <a:off x="2331" y="3167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8" name="Rectangle 866"/>
              <p:cNvSpPr>
                <a:spLocks noChangeArrowheads="1"/>
              </p:cNvSpPr>
              <p:nvPr/>
            </p:nvSpPr>
            <p:spPr bwMode="auto">
              <a:xfrm>
                <a:off x="2358" y="3411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29" name="Line 867"/>
              <p:cNvSpPr>
                <a:spLocks noChangeShapeType="1"/>
              </p:cNvSpPr>
              <p:nvPr/>
            </p:nvSpPr>
            <p:spPr bwMode="auto">
              <a:xfrm>
                <a:off x="2358" y="3411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30" name="Line 868"/>
              <p:cNvSpPr>
                <a:spLocks noChangeShapeType="1"/>
              </p:cNvSpPr>
              <p:nvPr/>
            </p:nvSpPr>
            <p:spPr bwMode="auto">
              <a:xfrm>
                <a:off x="2358" y="3452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31" name="Line 869"/>
              <p:cNvSpPr>
                <a:spLocks noChangeShapeType="1"/>
              </p:cNvSpPr>
              <p:nvPr/>
            </p:nvSpPr>
            <p:spPr bwMode="auto">
              <a:xfrm flipV="1">
                <a:off x="2398" y="3411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32" name="Line 870"/>
              <p:cNvSpPr>
                <a:spLocks noChangeShapeType="1"/>
              </p:cNvSpPr>
              <p:nvPr/>
            </p:nvSpPr>
            <p:spPr bwMode="auto">
              <a:xfrm flipH="1">
                <a:off x="2358" y="3411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33" name="Rectangle 871"/>
              <p:cNvSpPr>
                <a:spLocks noChangeArrowheads="1"/>
              </p:cNvSpPr>
              <p:nvPr/>
            </p:nvSpPr>
            <p:spPr bwMode="auto">
              <a:xfrm>
                <a:off x="2385" y="3162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34" name="Line 872"/>
              <p:cNvSpPr>
                <a:spLocks noChangeShapeType="1"/>
              </p:cNvSpPr>
              <p:nvPr/>
            </p:nvSpPr>
            <p:spPr bwMode="auto">
              <a:xfrm>
                <a:off x="2385" y="3162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35" name="Line 873"/>
              <p:cNvSpPr>
                <a:spLocks noChangeShapeType="1"/>
              </p:cNvSpPr>
              <p:nvPr/>
            </p:nvSpPr>
            <p:spPr bwMode="auto">
              <a:xfrm>
                <a:off x="2385" y="3202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36" name="Line 874"/>
              <p:cNvSpPr>
                <a:spLocks noChangeShapeType="1"/>
              </p:cNvSpPr>
              <p:nvPr/>
            </p:nvSpPr>
            <p:spPr bwMode="auto">
              <a:xfrm flipV="1">
                <a:off x="2425" y="3162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37" name="Line 875"/>
              <p:cNvSpPr>
                <a:spLocks noChangeShapeType="1"/>
              </p:cNvSpPr>
              <p:nvPr/>
            </p:nvSpPr>
            <p:spPr bwMode="auto">
              <a:xfrm flipH="1">
                <a:off x="2385" y="3162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38" name="Rectangle 876"/>
              <p:cNvSpPr>
                <a:spLocks noChangeArrowheads="1"/>
              </p:cNvSpPr>
              <p:nvPr/>
            </p:nvSpPr>
            <p:spPr bwMode="auto">
              <a:xfrm>
                <a:off x="2411" y="3227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39" name="Line 877"/>
              <p:cNvSpPr>
                <a:spLocks noChangeShapeType="1"/>
              </p:cNvSpPr>
              <p:nvPr/>
            </p:nvSpPr>
            <p:spPr bwMode="auto">
              <a:xfrm>
                <a:off x="2411" y="3227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40" name="Line 878"/>
              <p:cNvSpPr>
                <a:spLocks noChangeShapeType="1"/>
              </p:cNvSpPr>
              <p:nvPr/>
            </p:nvSpPr>
            <p:spPr bwMode="auto">
              <a:xfrm>
                <a:off x="2411" y="3267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41" name="Line 879"/>
              <p:cNvSpPr>
                <a:spLocks noChangeShapeType="1"/>
              </p:cNvSpPr>
              <p:nvPr/>
            </p:nvSpPr>
            <p:spPr bwMode="auto">
              <a:xfrm flipV="1">
                <a:off x="2452" y="3227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42" name="Line 880"/>
              <p:cNvSpPr>
                <a:spLocks noChangeShapeType="1"/>
              </p:cNvSpPr>
              <p:nvPr/>
            </p:nvSpPr>
            <p:spPr bwMode="auto">
              <a:xfrm flipH="1">
                <a:off x="2411" y="3227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43" name="Rectangle 881"/>
              <p:cNvSpPr>
                <a:spLocks noChangeArrowheads="1"/>
              </p:cNvSpPr>
              <p:nvPr/>
            </p:nvSpPr>
            <p:spPr bwMode="auto">
              <a:xfrm>
                <a:off x="2438" y="3100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44" name="Line 882"/>
              <p:cNvSpPr>
                <a:spLocks noChangeShapeType="1"/>
              </p:cNvSpPr>
              <p:nvPr/>
            </p:nvSpPr>
            <p:spPr bwMode="auto">
              <a:xfrm>
                <a:off x="2438" y="3100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45" name="Line 883"/>
              <p:cNvSpPr>
                <a:spLocks noChangeShapeType="1"/>
              </p:cNvSpPr>
              <p:nvPr/>
            </p:nvSpPr>
            <p:spPr bwMode="auto">
              <a:xfrm>
                <a:off x="2438" y="3140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46" name="Line 884"/>
              <p:cNvSpPr>
                <a:spLocks noChangeShapeType="1"/>
              </p:cNvSpPr>
              <p:nvPr/>
            </p:nvSpPr>
            <p:spPr bwMode="auto">
              <a:xfrm flipV="1">
                <a:off x="2478" y="3100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47" name="Line 885"/>
              <p:cNvSpPr>
                <a:spLocks noChangeShapeType="1"/>
              </p:cNvSpPr>
              <p:nvPr/>
            </p:nvSpPr>
            <p:spPr bwMode="auto">
              <a:xfrm flipH="1">
                <a:off x="2438" y="3100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48" name="Oval 886"/>
              <p:cNvSpPr>
                <a:spLocks noChangeArrowheads="1"/>
              </p:cNvSpPr>
              <p:nvPr/>
            </p:nvSpPr>
            <p:spPr bwMode="auto">
              <a:xfrm>
                <a:off x="699" y="3395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49" name="Oval 887"/>
              <p:cNvSpPr>
                <a:spLocks noChangeArrowheads="1"/>
              </p:cNvSpPr>
              <p:nvPr/>
            </p:nvSpPr>
            <p:spPr bwMode="auto">
              <a:xfrm>
                <a:off x="725" y="3387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50" name="Oval 888"/>
              <p:cNvSpPr>
                <a:spLocks noChangeArrowheads="1"/>
              </p:cNvSpPr>
              <p:nvPr/>
            </p:nvSpPr>
            <p:spPr bwMode="auto">
              <a:xfrm>
                <a:off x="752" y="3354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51" name="Oval 889"/>
              <p:cNvSpPr>
                <a:spLocks noChangeArrowheads="1"/>
              </p:cNvSpPr>
              <p:nvPr/>
            </p:nvSpPr>
            <p:spPr bwMode="auto">
              <a:xfrm>
                <a:off x="779" y="3381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52" name="Oval 890"/>
              <p:cNvSpPr>
                <a:spLocks noChangeArrowheads="1"/>
              </p:cNvSpPr>
              <p:nvPr/>
            </p:nvSpPr>
            <p:spPr bwMode="auto">
              <a:xfrm>
                <a:off x="805" y="3275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53" name="Oval 891"/>
              <p:cNvSpPr>
                <a:spLocks noChangeArrowheads="1"/>
              </p:cNvSpPr>
              <p:nvPr/>
            </p:nvSpPr>
            <p:spPr bwMode="auto">
              <a:xfrm>
                <a:off x="833" y="3301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54" name="Oval 892"/>
              <p:cNvSpPr>
                <a:spLocks noChangeArrowheads="1"/>
              </p:cNvSpPr>
              <p:nvPr/>
            </p:nvSpPr>
            <p:spPr bwMode="auto">
              <a:xfrm>
                <a:off x="859" y="3347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55" name="Oval 893"/>
              <p:cNvSpPr>
                <a:spLocks noChangeArrowheads="1"/>
              </p:cNvSpPr>
              <p:nvPr/>
            </p:nvSpPr>
            <p:spPr bwMode="auto">
              <a:xfrm>
                <a:off x="886" y="3404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56" name="Oval 894"/>
              <p:cNvSpPr>
                <a:spLocks noChangeArrowheads="1"/>
              </p:cNvSpPr>
              <p:nvPr/>
            </p:nvSpPr>
            <p:spPr bwMode="auto">
              <a:xfrm>
                <a:off x="913" y="3275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57" name="Oval 895"/>
              <p:cNvSpPr>
                <a:spLocks noChangeArrowheads="1"/>
              </p:cNvSpPr>
              <p:nvPr/>
            </p:nvSpPr>
            <p:spPr bwMode="auto">
              <a:xfrm>
                <a:off x="939" y="3422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58" name="Oval 896"/>
              <p:cNvSpPr>
                <a:spLocks noChangeArrowheads="1"/>
              </p:cNvSpPr>
              <p:nvPr/>
            </p:nvSpPr>
            <p:spPr bwMode="auto">
              <a:xfrm>
                <a:off x="966" y="3497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59" name="Oval 897"/>
              <p:cNvSpPr>
                <a:spLocks noChangeArrowheads="1"/>
              </p:cNvSpPr>
              <p:nvPr/>
            </p:nvSpPr>
            <p:spPr bwMode="auto">
              <a:xfrm>
                <a:off x="993" y="3272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60" name="Oval 898"/>
              <p:cNvSpPr>
                <a:spLocks noChangeArrowheads="1"/>
              </p:cNvSpPr>
              <p:nvPr/>
            </p:nvSpPr>
            <p:spPr bwMode="auto">
              <a:xfrm>
                <a:off x="1020" y="3396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61" name="Oval 899"/>
              <p:cNvSpPr>
                <a:spLocks noChangeArrowheads="1"/>
              </p:cNvSpPr>
              <p:nvPr/>
            </p:nvSpPr>
            <p:spPr bwMode="auto">
              <a:xfrm>
                <a:off x="1047" y="3328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62" name="Oval 900"/>
              <p:cNvSpPr>
                <a:spLocks noChangeArrowheads="1"/>
              </p:cNvSpPr>
              <p:nvPr/>
            </p:nvSpPr>
            <p:spPr bwMode="auto">
              <a:xfrm>
                <a:off x="1073" y="3381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63" name="Oval 901"/>
              <p:cNvSpPr>
                <a:spLocks noChangeArrowheads="1"/>
              </p:cNvSpPr>
              <p:nvPr/>
            </p:nvSpPr>
            <p:spPr bwMode="auto">
              <a:xfrm>
                <a:off x="1100" y="3380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64" name="Oval 902"/>
              <p:cNvSpPr>
                <a:spLocks noChangeArrowheads="1"/>
              </p:cNvSpPr>
              <p:nvPr/>
            </p:nvSpPr>
            <p:spPr bwMode="auto">
              <a:xfrm>
                <a:off x="1127" y="3455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65" name="Oval 903"/>
              <p:cNvSpPr>
                <a:spLocks noChangeArrowheads="1"/>
              </p:cNvSpPr>
              <p:nvPr/>
            </p:nvSpPr>
            <p:spPr bwMode="auto">
              <a:xfrm>
                <a:off x="1153" y="3374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66" name="Oval 904"/>
              <p:cNvSpPr>
                <a:spLocks noChangeArrowheads="1"/>
              </p:cNvSpPr>
              <p:nvPr/>
            </p:nvSpPr>
            <p:spPr bwMode="auto">
              <a:xfrm>
                <a:off x="1180" y="3339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67" name="Oval 905"/>
              <p:cNvSpPr>
                <a:spLocks noChangeArrowheads="1"/>
              </p:cNvSpPr>
              <p:nvPr/>
            </p:nvSpPr>
            <p:spPr bwMode="auto">
              <a:xfrm>
                <a:off x="1207" y="3426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68" name="Oval 906"/>
              <p:cNvSpPr>
                <a:spLocks noChangeArrowheads="1"/>
              </p:cNvSpPr>
              <p:nvPr/>
            </p:nvSpPr>
            <p:spPr bwMode="auto">
              <a:xfrm>
                <a:off x="1234" y="3201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69" name="Oval 907"/>
              <p:cNvSpPr>
                <a:spLocks noChangeArrowheads="1"/>
              </p:cNvSpPr>
              <p:nvPr/>
            </p:nvSpPr>
            <p:spPr bwMode="auto">
              <a:xfrm>
                <a:off x="1261" y="3336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70" name="Oval 908"/>
              <p:cNvSpPr>
                <a:spLocks noChangeArrowheads="1"/>
              </p:cNvSpPr>
              <p:nvPr/>
            </p:nvSpPr>
            <p:spPr bwMode="auto">
              <a:xfrm>
                <a:off x="1287" y="3221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71" name="Oval 909"/>
              <p:cNvSpPr>
                <a:spLocks noChangeArrowheads="1"/>
              </p:cNvSpPr>
              <p:nvPr/>
            </p:nvSpPr>
            <p:spPr bwMode="auto">
              <a:xfrm>
                <a:off x="1314" y="3325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72" name="Oval 910"/>
              <p:cNvSpPr>
                <a:spLocks noChangeArrowheads="1"/>
              </p:cNvSpPr>
              <p:nvPr/>
            </p:nvSpPr>
            <p:spPr bwMode="auto">
              <a:xfrm>
                <a:off x="1341" y="3428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73" name="Oval 911"/>
              <p:cNvSpPr>
                <a:spLocks noChangeArrowheads="1"/>
              </p:cNvSpPr>
              <p:nvPr/>
            </p:nvSpPr>
            <p:spPr bwMode="auto">
              <a:xfrm>
                <a:off x="1367" y="3334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74" name="Oval 912"/>
              <p:cNvSpPr>
                <a:spLocks noChangeArrowheads="1"/>
              </p:cNvSpPr>
              <p:nvPr/>
            </p:nvSpPr>
            <p:spPr bwMode="auto">
              <a:xfrm>
                <a:off x="1395" y="3309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75" name="Oval 913"/>
              <p:cNvSpPr>
                <a:spLocks noChangeArrowheads="1"/>
              </p:cNvSpPr>
              <p:nvPr/>
            </p:nvSpPr>
            <p:spPr bwMode="auto">
              <a:xfrm>
                <a:off x="1421" y="3309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76" name="Oval 914"/>
              <p:cNvSpPr>
                <a:spLocks noChangeArrowheads="1"/>
              </p:cNvSpPr>
              <p:nvPr/>
            </p:nvSpPr>
            <p:spPr bwMode="auto">
              <a:xfrm>
                <a:off x="1448" y="3424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77" name="Oval 915"/>
              <p:cNvSpPr>
                <a:spLocks noChangeArrowheads="1"/>
              </p:cNvSpPr>
              <p:nvPr/>
            </p:nvSpPr>
            <p:spPr bwMode="auto">
              <a:xfrm>
                <a:off x="1475" y="3223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78" name="Oval 916"/>
              <p:cNvSpPr>
                <a:spLocks noChangeArrowheads="1"/>
              </p:cNvSpPr>
              <p:nvPr/>
            </p:nvSpPr>
            <p:spPr bwMode="auto">
              <a:xfrm>
                <a:off x="1501" y="3376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79" name="Oval 917"/>
              <p:cNvSpPr>
                <a:spLocks noChangeArrowheads="1"/>
              </p:cNvSpPr>
              <p:nvPr/>
            </p:nvSpPr>
            <p:spPr bwMode="auto">
              <a:xfrm>
                <a:off x="1528" y="3220"/>
                <a:ext cx="41" cy="40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80" name="Oval 918"/>
              <p:cNvSpPr>
                <a:spLocks noChangeArrowheads="1"/>
              </p:cNvSpPr>
              <p:nvPr/>
            </p:nvSpPr>
            <p:spPr bwMode="auto">
              <a:xfrm>
                <a:off x="1555" y="3231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81" name="Oval 919"/>
              <p:cNvSpPr>
                <a:spLocks noChangeArrowheads="1"/>
              </p:cNvSpPr>
              <p:nvPr/>
            </p:nvSpPr>
            <p:spPr bwMode="auto">
              <a:xfrm>
                <a:off x="1582" y="3347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82" name="Oval 920"/>
              <p:cNvSpPr>
                <a:spLocks noChangeArrowheads="1"/>
              </p:cNvSpPr>
              <p:nvPr/>
            </p:nvSpPr>
            <p:spPr bwMode="auto">
              <a:xfrm>
                <a:off x="1609" y="3331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83" name="Oval 921"/>
              <p:cNvSpPr>
                <a:spLocks noChangeArrowheads="1"/>
              </p:cNvSpPr>
              <p:nvPr/>
            </p:nvSpPr>
            <p:spPr bwMode="auto">
              <a:xfrm>
                <a:off x="1635" y="3266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84" name="Oval 922"/>
              <p:cNvSpPr>
                <a:spLocks noChangeArrowheads="1"/>
              </p:cNvSpPr>
              <p:nvPr/>
            </p:nvSpPr>
            <p:spPr bwMode="auto">
              <a:xfrm>
                <a:off x="1662" y="3296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85" name="Oval 923"/>
              <p:cNvSpPr>
                <a:spLocks noChangeArrowheads="1"/>
              </p:cNvSpPr>
              <p:nvPr/>
            </p:nvSpPr>
            <p:spPr bwMode="auto">
              <a:xfrm>
                <a:off x="1689" y="3266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86" name="Oval 924"/>
              <p:cNvSpPr>
                <a:spLocks noChangeArrowheads="1"/>
              </p:cNvSpPr>
              <p:nvPr/>
            </p:nvSpPr>
            <p:spPr bwMode="auto">
              <a:xfrm>
                <a:off x="1715" y="3220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87" name="Oval 925"/>
              <p:cNvSpPr>
                <a:spLocks noChangeArrowheads="1"/>
              </p:cNvSpPr>
              <p:nvPr/>
            </p:nvSpPr>
            <p:spPr bwMode="auto">
              <a:xfrm>
                <a:off x="1742" y="3350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88" name="Oval 926"/>
              <p:cNvSpPr>
                <a:spLocks noChangeArrowheads="1"/>
              </p:cNvSpPr>
              <p:nvPr/>
            </p:nvSpPr>
            <p:spPr bwMode="auto">
              <a:xfrm>
                <a:off x="1769" y="3065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89" name="Oval 927"/>
              <p:cNvSpPr>
                <a:spLocks noChangeArrowheads="1"/>
              </p:cNvSpPr>
              <p:nvPr/>
            </p:nvSpPr>
            <p:spPr bwMode="auto">
              <a:xfrm>
                <a:off x="1796" y="3285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90" name="Oval 928"/>
              <p:cNvSpPr>
                <a:spLocks noChangeArrowheads="1"/>
              </p:cNvSpPr>
              <p:nvPr/>
            </p:nvSpPr>
            <p:spPr bwMode="auto">
              <a:xfrm>
                <a:off x="1823" y="3237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91" name="Oval 929"/>
              <p:cNvSpPr>
                <a:spLocks noChangeArrowheads="1"/>
              </p:cNvSpPr>
              <p:nvPr/>
            </p:nvSpPr>
            <p:spPr bwMode="auto">
              <a:xfrm>
                <a:off x="1849" y="3298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92" name="Oval 930"/>
              <p:cNvSpPr>
                <a:spLocks noChangeArrowheads="1"/>
              </p:cNvSpPr>
              <p:nvPr/>
            </p:nvSpPr>
            <p:spPr bwMode="auto">
              <a:xfrm>
                <a:off x="1876" y="3225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93" name="Oval 931"/>
              <p:cNvSpPr>
                <a:spLocks noChangeArrowheads="1"/>
              </p:cNvSpPr>
              <p:nvPr/>
            </p:nvSpPr>
            <p:spPr bwMode="auto">
              <a:xfrm>
                <a:off x="1903" y="3114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94" name="Oval 932"/>
              <p:cNvSpPr>
                <a:spLocks noChangeArrowheads="1"/>
              </p:cNvSpPr>
              <p:nvPr/>
            </p:nvSpPr>
            <p:spPr bwMode="auto">
              <a:xfrm>
                <a:off x="1929" y="3326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95" name="Oval 933"/>
              <p:cNvSpPr>
                <a:spLocks noChangeArrowheads="1"/>
              </p:cNvSpPr>
              <p:nvPr/>
            </p:nvSpPr>
            <p:spPr bwMode="auto">
              <a:xfrm>
                <a:off x="1957" y="3269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96" name="Oval 934"/>
              <p:cNvSpPr>
                <a:spLocks noChangeArrowheads="1"/>
              </p:cNvSpPr>
              <p:nvPr/>
            </p:nvSpPr>
            <p:spPr bwMode="auto">
              <a:xfrm>
                <a:off x="1983" y="3281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97" name="Oval 935"/>
              <p:cNvSpPr>
                <a:spLocks noChangeArrowheads="1"/>
              </p:cNvSpPr>
              <p:nvPr/>
            </p:nvSpPr>
            <p:spPr bwMode="auto">
              <a:xfrm>
                <a:off x="2010" y="3253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98" name="Oval 936"/>
              <p:cNvSpPr>
                <a:spLocks noChangeArrowheads="1"/>
              </p:cNvSpPr>
              <p:nvPr/>
            </p:nvSpPr>
            <p:spPr bwMode="auto">
              <a:xfrm>
                <a:off x="2037" y="3255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499" name="Oval 937"/>
              <p:cNvSpPr>
                <a:spLocks noChangeArrowheads="1"/>
              </p:cNvSpPr>
              <p:nvPr/>
            </p:nvSpPr>
            <p:spPr bwMode="auto">
              <a:xfrm>
                <a:off x="2063" y="3357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500" name="Oval 938"/>
              <p:cNvSpPr>
                <a:spLocks noChangeArrowheads="1"/>
              </p:cNvSpPr>
              <p:nvPr/>
            </p:nvSpPr>
            <p:spPr bwMode="auto">
              <a:xfrm>
                <a:off x="2090" y="3287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501" name="Oval 939"/>
              <p:cNvSpPr>
                <a:spLocks noChangeArrowheads="1"/>
              </p:cNvSpPr>
              <p:nvPr/>
            </p:nvSpPr>
            <p:spPr bwMode="auto">
              <a:xfrm>
                <a:off x="2117" y="3223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502" name="Oval 940"/>
              <p:cNvSpPr>
                <a:spLocks noChangeArrowheads="1"/>
              </p:cNvSpPr>
              <p:nvPr/>
            </p:nvSpPr>
            <p:spPr bwMode="auto">
              <a:xfrm>
                <a:off x="2144" y="3260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503" name="Oval 941"/>
              <p:cNvSpPr>
                <a:spLocks noChangeArrowheads="1"/>
              </p:cNvSpPr>
              <p:nvPr/>
            </p:nvSpPr>
            <p:spPr bwMode="auto">
              <a:xfrm>
                <a:off x="2171" y="3218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504" name="Oval 942"/>
              <p:cNvSpPr>
                <a:spLocks noChangeArrowheads="1"/>
              </p:cNvSpPr>
              <p:nvPr/>
            </p:nvSpPr>
            <p:spPr bwMode="auto">
              <a:xfrm>
                <a:off x="2197" y="3253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505" name="Oval 943"/>
              <p:cNvSpPr>
                <a:spLocks noChangeArrowheads="1"/>
              </p:cNvSpPr>
              <p:nvPr/>
            </p:nvSpPr>
            <p:spPr bwMode="auto">
              <a:xfrm>
                <a:off x="2224" y="3234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506" name="Oval 944"/>
              <p:cNvSpPr>
                <a:spLocks noChangeArrowheads="1"/>
              </p:cNvSpPr>
              <p:nvPr/>
            </p:nvSpPr>
            <p:spPr bwMode="auto">
              <a:xfrm>
                <a:off x="2251" y="3246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507" name="Oval 945"/>
              <p:cNvSpPr>
                <a:spLocks noChangeArrowheads="1"/>
              </p:cNvSpPr>
              <p:nvPr/>
            </p:nvSpPr>
            <p:spPr bwMode="auto">
              <a:xfrm>
                <a:off x="2277" y="3199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508" name="Oval 946"/>
              <p:cNvSpPr>
                <a:spLocks noChangeArrowheads="1"/>
              </p:cNvSpPr>
              <p:nvPr/>
            </p:nvSpPr>
            <p:spPr bwMode="auto">
              <a:xfrm>
                <a:off x="2304" y="3316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509" name="Oval 947"/>
              <p:cNvSpPr>
                <a:spLocks noChangeArrowheads="1"/>
              </p:cNvSpPr>
              <p:nvPr/>
            </p:nvSpPr>
            <p:spPr bwMode="auto">
              <a:xfrm>
                <a:off x="2331" y="3259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510" name="Oval 948"/>
              <p:cNvSpPr>
                <a:spLocks noChangeArrowheads="1"/>
              </p:cNvSpPr>
              <p:nvPr/>
            </p:nvSpPr>
            <p:spPr bwMode="auto">
              <a:xfrm>
                <a:off x="2358" y="3312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511" name="Oval 949"/>
              <p:cNvSpPr>
                <a:spLocks noChangeArrowheads="1"/>
              </p:cNvSpPr>
              <p:nvPr/>
            </p:nvSpPr>
            <p:spPr bwMode="auto">
              <a:xfrm>
                <a:off x="2385" y="3255"/>
                <a:ext cx="40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512" name="Oval 950"/>
              <p:cNvSpPr>
                <a:spLocks noChangeArrowheads="1"/>
              </p:cNvSpPr>
              <p:nvPr/>
            </p:nvSpPr>
            <p:spPr bwMode="auto">
              <a:xfrm>
                <a:off x="2411" y="3238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8513" name="Oval 951"/>
              <p:cNvSpPr>
                <a:spLocks noChangeArrowheads="1"/>
              </p:cNvSpPr>
              <p:nvPr/>
            </p:nvSpPr>
            <p:spPr bwMode="auto">
              <a:xfrm>
                <a:off x="2438" y="3396"/>
                <a:ext cx="41" cy="41"/>
              </a:xfrm>
              <a:prstGeom prst="ellipse">
                <a:avLst/>
              </a:prstGeom>
              <a:solidFill>
                <a:srgbClr val="C30501"/>
              </a:solidFill>
              <a:ln w="1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grpSp>
            <p:nvGrpSpPr>
              <p:cNvPr id="58514" name="Group 958"/>
              <p:cNvGrpSpPr>
                <a:grpSpLocks/>
              </p:cNvGrpSpPr>
              <p:nvPr/>
            </p:nvGrpSpPr>
            <p:grpSpPr bwMode="auto">
              <a:xfrm>
                <a:off x="492" y="2348"/>
                <a:ext cx="160" cy="1756"/>
                <a:chOff x="492" y="2348"/>
                <a:chExt cx="160" cy="1756"/>
              </a:xfrm>
            </p:grpSpPr>
            <p:sp>
              <p:nvSpPr>
                <p:cNvPr id="58531" name="Rectangle 952"/>
                <p:cNvSpPr>
                  <a:spLocks noChangeArrowheads="1"/>
                </p:cNvSpPr>
                <p:nvPr/>
              </p:nvSpPr>
              <p:spPr bwMode="auto">
                <a:xfrm>
                  <a:off x="589" y="3968"/>
                  <a:ext cx="63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000000"/>
                      </a:solidFill>
                      <a:latin typeface="Helvetica" pitchFamily="34" charset="0"/>
                    </a:rPr>
                    <a:t>0</a:t>
                  </a:r>
                  <a:endParaRPr lang="en-US" sz="1400"/>
                </a:p>
              </p:txBody>
            </p:sp>
            <p:sp>
              <p:nvSpPr>
                <p:cNvPr id="58532" name="Rectangle 953"/>
                <p:cNvSpPr>
                  <a:spLocks noChangeArrowheads="1"/>
                </p:cNvSpPr>
                <p:nvPr/>
              </p:nvSpPr>
              <p:spPr bwMode="auto">
                <a:xfrm>
                  <a:off x="492" y="3646"/>
                  <a:ext cx="157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000000"/>
                      </a:solidFill>
                      <a:latin typeface="Helvetica" pitchFamily="34" charset="0"/>
                    </a:rPr>
                    <a:t>0.5</a:t>
                  </a:r>
                  <a:endParaRPr lang="en-US" sz="1400"/>
                </a:p>
              </p:txBody>
            </p:sp>
            <p:sp>
              <p:nvSpPr>
                <p:cNvPr id="58533" name="Rectangle 954"/>
                <p:cNvSpPr>
                  <a:spLocks noChangeArrowheads="1"/>
                </p:cNvSpPr>
                <p:nvPr/>
              </p:nvSpPr>
              <p:spPr bwMode="auto">
                <a:xfrm>
                  <a:off x="589" y="3319"/>
                  <a:ext cx="63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000000"/>
                      </a:solidFill>
                      <a:latin typeface="Helvetica" pitchFamily="34" charset="0"/>
                    </a:rPr>
                    <a:t>1</a:t>
                  </a:r>
                  <a:endParaRPr lang="en-US" sz="1400"/>
                </a:p>
              </p:txBody>
            </p:sp>
            <p:sp>
              <p:nvSpPr>
                <p:cNvPr id="58534" name="Rectangle 955"/>
                <p:cNvSpPr>
                  <a:spLocks noChangeArrowheads="1"/>
                </p:cNvSpPr>
                <p:nvPr/>
              </p:nvSpPr>
              <p:spPr bwMode="auto">
                <a:xfrm>
                  <a:off x="492" y="2997"/>
                  <a:ext cx="157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000000"/>
                      </a:solidFill>
                      <a:latin typeface="Helvetica" pitchFamily="34" charset="0"/>
                    </a:rPr>
                    <a:t>1.5</a:t>
                  </a:r>
                  <a:endParaRPr lang="en-US" sz="1400"/>
                </a:p>
              </p:txBody>
            </p:sp>
            <p:sp>
              <p:nvSpPr>
                <p:cNvPr id="58535" name="Rectangle 956"/>
                <p:cNvSpPr>
                  <a:spLocks noChangeArrowheads="1"/>
                </p:cNvSpPr>
                <p:nvPr/>
              </p:nvSpPr>
              <p:spPr bwMode="auto">
                <a:xfrm>
                  <a:off x="589" y="2670"/>
                  <a:ext cx="63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000000"/>
                      </a:solidFill>
                      <a:latin typeface="Helvetica" pitchFamily="34" charset="0"/>
                    </a:rPr>
                    <a:t>2</a:t>
                  </a:r>
                  <a:endParaRPr lang="en-US" sz="1400"/>
                </a:p>
              </p:txBody>
            </p:sp>
            <p:sp>
              <p:nvSpPr>
                <p:cNvPr id="58536" name="Rectangle 957"/>
                <p:cNvSpPr>
                  <a:spLocks noChangeArrowheads="1"/>
                </p:cNvSpPr>
                <p:nvPr/>
              </p:nvSpPr>
              <p:spPr bwMode="auto">
                <a:xfrm>
                  <a:off x="492" y="2348"/>
                  <a:ext cx="157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000000"/>
                      </a:solidFill>
                      <a:latin typeface="Helvetica" pitchFamily="34" charset="0"/>
                    </a:rPr>
                    <a:t>2.5</a:t>
                  </a:r>
                  <a:endParaRPr lang="en-US" sz="1400"/>
                </a:p>
              </p:txBody>
            </p:sp>
          </p:grpSp>
          <p:grpSp>
            <p:nvGrpSpPr>
              <p:cNvPr id="58515" name="Group 967"/>
              <p:cNvGrpSpPr>
                <a:grpSpLocks/>
              </p:cNvGrpSpPr>
              <p:nvPr/>
            </p:nvGrpSpPr>
            <p:grpSpPr bwMode="auto">
              <a:xfrm>
                <a:off x="669" y="4056"/>
                <a:ext cx="1850" cy="136"/>
                <a:chOff x="669" y="4056"/>
                <a:chExt cx="1850" cy="136"/>
              </a:xfrm>
            </p:grpSpPr>
            <p:sp>
              <p:nvSpPr>
                <p:cNvPr id="58523" name="Rectangle 959"/>
                <p:cNvSpPr>
                  <a:spLocks noChangeArrowheads="1"/>
                </p:cNvSpPr>
                <p:nvPr/>
              </p:nvSpPr>
              <p:spPr bwMode="auto">
                <a:xfrm>
                  <a:off x="669" y="4056"/>
                  <a:ext cx="63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000000"/>
                      </a:solidFill>
                      <a:latin typeface="Helvetica" pitchFamily="34" charset="0"/>
                    </a:rPr>
                    <a:t>0</a:t>
                  </a:r>
                  <a:endParaRPr lang="en-US" sz="1400"/>
                </a:p>
              </p:txBody>
            </p:sp>
            <p:sp>
              <p:nvSpPr>
                <p:cNvPr id="58524" name="Rectangle 960"/>
                <p:cNvSpPr>
                  <a:spLocks noChangeArrowheads="1"/>
                </p:cNvSpPr>
                <p:nvPr/>
              </p:nvSpPr>
              <p:spPr bwMode="auto">
                <a:xfrm>
                  <a:off x="935" y="4056"/>
                  <a:ext cx="0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58525" name="Rectangle 961"/>
                <p:cNvSpPr>
                  <a:spLocks noChangeArrowheads="1"/>
                </p:cNvSpPr>
                <p:nvPr/>
              </p:nvSpPr>
              <p:spPr bwMode="auto">
                <a:xfrm>
                  <a:off x="1182" y="4056"/>
                  <a:ext cx="125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000000"/>
                      </a:solidFill>
                      <a:latin typeface="Helvetica" pitchFamily="34" charset="0"/>
                    </a:rPr>
                    <a:t>10</a:t>
                  </a:r>
                  <a:endParaRPr lang="en-US" sz="1400"/>
                </a:p>
              </p:txBody>
            </p:sp>
            <p:sp>
              <p:nvSpPr>
                <p:cNvPr id="58526" name="Rectangle 962"/>
                <p:cNvSpPr>
                  <a:spLocks noChangeArrowheads="1"/>
                </p:cNvSpPr>
                <p:nvPr/>
              </p:nvSpPr>
              <p:spPr bwMode="auto">
                <a:xfrm>
                  <a:off x="1447" y="4056"/>
                  <a:ext cx="0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58527" name="Rectangle 963"/>
                <p:cNvSpPr>
                  <a:spLocks noChangeArrowheads="1"/>
                </p:cNvSpPr>
                <p:nvPr/>
              </p:nvSpPr>
              <p:spPr bwMode="auto">
                <a:xfrm>
                  <a:off x="1718" y="4056"/>
                  <a:ext cx="125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000000"/>
                      </a:solidFill>
                      <a:latin typeface="Helvetica" pitchFamily="34" charset="0"/>
                    </a:rPr>
                    <a:t>20</a:t>
                  </a:r>
                  <a:endParaRPr lang="en-US" sz="1400"/>
                </a:p>
              </p:txBody>
            </p:sp>
            <p:sp>
              <p:nvSpPr>
                <p:cNvPr id="58528" name="Rectangle 964"/>
                <p:cNvSpPr>
                  <a:spLocks noChangeArrowheads="1"/>
                </p:cNvSpPr>
                <p:nvPr/>
              </p:nvSpPr>
              <p:spPr bwMode="auto">
                <a:xfrm>
                  <a:off x="1983" y="4056"/>
                  <a:ext cx="0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58529" name="Rectangle 965"/>
                <p:cNvSpPr>
                  <a:spLocks noChangeArrowheads="1"/>
                </p:cNvSpPr>
                <p:nvPr/>
              </p:nvSpPr>
              <p:spPr bwMode="auto">
                <a:xfrm>
                  <a:off x="2254" y="4056"/>
                  <a:ext cx="125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400">
                      <a:solidFill>
                        <a:srgbClr val="000000"/>
                      </a:solidFill>
                      <a:latin typeface="Helvetica" pitchFamily="34" charset="0"/>
                    </a:rPr>
                    <a:t>30</a:t>
                  </a:r>
                  <a:endParaRPr lang="en-US" sz="1400"/>
                </a:p>
              </p:txBody>
            </p:sp>
            <p:sp>
              <p:nvSpPr>
                <p:cNvPr id="58530" name="Rectangle 966"/>
                <p:cNvSpPr>
                  <a:spLocks noChangeArrowheads="1"/>
                </p:cNvSpPr>
                <p:nvPr/>
              </p:nvSpPr>
              <p:spPr bwMode="auto">
                <a:xfrm>
                  <a:off x="2519" y="4056"/>
                  <a:ext cx="0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sz="1400"/>
                </a:p>
              </p:txBody>
            </p:sp>
          </p:grpSp>
          <p:grpSp>
            <p:nvGrpSpPr>
              <p:cNvPr id="58516" name="Group 981"/>
              <p:cNvGrpSpPr>
                <a:grpSpLocks/>
              </p:cNvGrpSpPr>
              <p:nvPr/>
            </p:nvGrpSpPr>
            <p:grpSpPr bwMode="auto">
              <a:xfrm>
                <a:off x="1099" y="3750"/>
                <a:ext cx="1716" cy="266"/>
                <a:chOff x="1099" y="3750"/>
                <a:chExt cx="1716" cy="266"/>
              </a:xfrm>
            </p:grpSpPr>
            <p:sp>
              <p:nvSpPr>
                <p:cNvPr id="58517" name="Line 969"/>
                <p:cNvSpPr>
                  <a:spLocks noChangeShapeType="1"/>
                </p:cNvSpPr>
                <p:nvPr/>
              </p:nvSpPr>
              <p:spPr bwMode="auto">
                <a:xfrm>
                  <a:off x="1099" y="3782"/>
                  <a:ext cx="1" cy="216"/>
                </a:xfrm>
                <a:prstGeom prst="line">
                  <a:avLst/>
                </a:prstGeom>
                <a:noFill/>
                <a:ln w="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18" name="Line 970"/>
                <p:cNvSpPr>
                  <a:spLocks noChangeShapeType="1"/>
                </p:cNvSpPr>
                <p:nvPr/>
              </p:nvSpPr>
              <p:spPr bwMode="auto">
                <a:xfrm>
                  <a:off x="1099" y="3998"/>
                  <a:ext cx="1715" cy="1"/>
                </a:xfrm>
                <a:prstGeom prst="line">
                  <a:avLst/>
                </a:prstGeom>
                <a:noFill/>
                <a:ln w="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19" name="Line 971"/>
                <p:cNvSpPr>
                  <a:spLocks noChangeShapeType="1"/>
                </p:cNvSpPr>
                <p:nvPr/>
              </p:nvSpPr>
              <p:spPr bwMode="auto">
                <a:xfrm flipV="1">
                  <a:off x="2814" y="3782"/>
                  <a:ext cx="1" cy="216"/>
                </a:xfrm>
                <a:prstGeom prst="line">
                  <a:avLst/>
                </a:prstGeom>
                <a:noFill/>
                <a:ln w="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20" name="Line 972"/>
                <p:cNvSpPr>
                  <a:spLocks noChangeShapeType="1"/>
                </p:cNvSpPr>
                <p:nvPr/>
              </p:nvSpPr>
              <p:spPr bwMode="auto">
                <a:xfrm flipH="1">
                  <a:off x="1099" y="3782"/>
                  <a:ext cx="1715" cy="1"/>
                </a:xfrm>
                <a:prstGeom prst="line">
                  <a:avLst/>
                </a:prstGeom>
                <a:noFill/>
                <a:ln w="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21" name="Rectangle 978"/>
                <p:cNvSpPr>
                  <a:spLocks noChangeArrowheads="1"/>
                </p:cNvSpPr>
                <p:nvPr/>
              </p:nvSpPr>
              <p:spPr bwMode="auto">
                <a:xfrm>
                  <a:off x="1337" y="3750"/>
                  <a:ext cx="0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58522" name="Rectangle 980"/>
                <p:cNvSpPr>
                  <a:spLocks noChangeArrowheads="1"/>
                </p:cNvSpPr>
                <p:nvPr/>
              </p:nvSpPr>
              <p:spPr bwMode="auto">
                <a:xfrm>
                  <a:off x="1337" y="3880"/>
                  <a:ext cx="0" cy="1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endParaRPr lang="en-US" sz="1400"/>
                </a:p>
              </p:txBody>
            </p:sp>
          </p:grpSp>
        </p:grpSp>
        <p:sp>
          <p:nvSpPr>
            <p:cNvPr id="58309" name="Line 985"/>
            <p:cNvSpPr>
              <a:spLocks noChangeShapeType="1"/>
            </p:cNvSpPr>
            <p:nvPr/>
          </p:nvSpPr>
          <p:spPr bwMode="auto">
            <a:xfrm>
              <a:off x="1354138" y="4247736"/>
              <a:ext cx="2544763" cy="15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310" name="TextBox 1993"/>
            <p:cNvSpPr txBox="1">
              <a:spLocks noChangeArrowheads="1"/>
            </p:cNvSpPr>
            <p:nvPr/>
          </p:nvSpPr>
          <p:spPr bwMode="auto">
            <a:xfrm>
              <a:off x="2030681" y="3990106"/>
              <a:ext cx="110799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0.3 </a:t>
              </a:r>
              <a:r>
                <a:rPr lang="el-GR" sz="1200"/>
                <a:t>μ</a:t>
              </a:r>
              <a:r>
                <a:rPr lang="en-US" sz="1200"/>
                <a:t>M DH</a:t>
              </a:r>
              <a:r>
                <a:rPr lang="el-GR" sz="1200"/>
                <a:t>β</a:t>
              </a:r>
              <a:r>
                <a:rPr lang="en-US" sz="1200"/>
                <a:t>E</a:t>
              </a:r>
            </a:p>
          </p:txBody>
        </p:sp>
      </p:grpSp>
      <p:grpSp>
        <p:nvGrpSpPr>
          <p:cNvPr id="16" name="Group 3979"/>
          <p:cNvGrpSpPr>
            <a:grpSpLocks/>
          </p:cNvGrpSpPr>
          <p:nvPr/>
        </p:nvGrpSpPr>
        <p:grpSpPr bwMode="auto">
          <a:xfrm>
            <a:off x="4513263" y="38100"/>
            <a:ext cx="4460875" cy="3849688"/>
            <a:chOff x="4513263" y="29548"/>
            <a:chExt cx="4460875" cy="3849688"/>
          </a:xfrm>
        </p:grpSpPr>
        <p:sp>
          <p:nvSpPr>
            <p:cNvPr id="57321" name="Rectangle 983"/>
            <p:cNvSpPr>
              <a:spLocks noChangeArrowheads="1"/>
            </p:cNvSpPr>
            <p:nvPr/>
          </p:nvSpPr>
          <p:spPr bwMode="auto">
            <a:xfrm rot="-5400000">
              <a:off x="3588206" y="1994605"/>
              <a:ext cx="2721899" cy="24622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Helvetica" pitchFamily="34" charset="0"/>
                </a:rPr>
                <a:t> normalized sEPSC amplitude</a:t>
              </a:r>
              <a:endParaRPr lang="en-US" sz="1600"/>
            </a:p>
          </p:txBody>
        </p:sp>
        <p:sp>
          <p:nvSpPr>
            <p:cNvPr id="57322" name="TextBox 1990"/>
            <p:cNvSpPr txBox="1">
              <a:spLocks noChangeArrowheads="1"/>
            </p:cNvSpPr>
            <p:nvPr/>
          </p:nvSpPr>
          <p:spPr bwMode="auto">
            <a:xfrm>
              <a:off x="6306032" y="3432162"/>
              <a:ext cx="880369" cy="4001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  min  </a:t>
              </a:r>
            </a:p>
          </p:txBody>
        </p:sp>
        <p:grpSp>
          <p:nvGrpSpPr>
            <p:cNvPr id="57323" name="Group 1980"/>
            <p:cNvGrpSpPr>
              <a:grpSpLocks noChangeAspect="1"/>
            </p:cNvGrpSpPr>
            <p:nvPr/>
          </p:nvGrpSpPr>
          <p:grpSpPr bwMode="auto">
            <a:xfrm>
              <a:off x="4513263" y="29548"/>
              <a:ext cx="4460875" cy="3849688"/>
              <a:chOff x="2843" y="22"/>
              <a:chExt cx="2810" cy="2425"/>
            </a:xfrm>
          </p:grpSpPr>
          <p:sp>
            <p:nvSpPr>
              <p:cNvPr id="57324" name="AutoShape 1979"/>
              <p:cNvSpPr>
                <a:spLocks noChangeAspect="1" noChangeArrowheads="1" noTextEdit="1"/>
              </p:cNvSpPr>
              <p:nvPr/>
            </p:nvSpPr>
            <p:spPr bwMode="auto">
              <a:xfrm>
                <a:off x="2843" y="22"/>
                <a:ext cx="2810" cy="24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7325" name="Group 2956"/>
              <p:cNvGrpSpPr>
                <a:grpSpLocks/>
              </p:cNvGrpSpPr>
              <p:nvPr/>
            </p:nvGrpSpPr>
            <p:grpSpPr bwMode="auto">
              <a:xfrm>
                <a:off x="3200" y="456"/>
                <a:ext cx="2323" cy="1850"/>
                <a:chOff x="3200" y="456"/>
                <a:chExt cx="2323" cy="1850"/>
              </a:xfrm>
            </p:grpSpPr>
            <p:grpSp>
              <p:nvGrpSpPr>
                <p:cNvPr id="57332" name="Group 2246"/>
                <p:cNvGrpSpPr>
                  <a:grpSpLocks/>
                </p:cNvGrpSpPr>
                <p:nvPr/>
              </p:nvGrpSpPr>
              <p:grpSpPr bwMode="auto">
                <a:xfrm>
                  <a:off x="3416" y="1051"/>
                  <a:ext cx="1771" cy="347"/>
                  <a:chOff x="3416" y="1051"/>
                  <a:chExt cx="1771" cy="347"/>
                </a:xfrm>
              </p:grpSpPr>
              <p:grpSp>
                <p:nvGrpSpPr>
                  <p:cNvPr id="58042" name="Group 2181"/>
                  <p:cNvGrpSpPr>
                    <a:grpSpLocks/>
                  </p:cNvGrpSpPr>
                  <p:nvPr/>
                </p:nvGrpSpPr>
                <p:grpSpPr bwMode="auto">
                  <a:xfrm>
                    <a:off x="3416" y="1078"/>
                    <a:ext cx="1343" cy="320"/>
                    <a:chOff x="3416" y="1078"/>
                    <a:chExt cx="1343" cy="320"/>
                  </a:xfrm>
                </p:grpSpPr>
                <p:sp>
                  <p:nvSpPr>
                    <p:cNvPr id="58107" name="Line 19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32" y="1203"/>
                      <a:ext cx="1" cy="68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08" name="Line 19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16" y="1203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09" name="Line 19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32" y="1271"/>
                      <a:ext cx="1" cy="6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10" name="Line 19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16" y="1338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11" name="Line 19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8" y="1262"/>
                      <a:ext cx="1" cy="2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12" name="Line 19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43" y="126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13" name="Line 19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8" y="1291"/>
                      <a:ext cx="1" cy="3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14" name="Line 19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43" y="132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15" name="Line 19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5" y="1299"/>
                      <a:ext cx="1" cy="3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16" name="Line 19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9" y="1299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17" name="Line 19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5" y="1338"/>
                      <a:ext cx="1" cy="3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18" name="Line 19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9" y="1377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19" name="Line 19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12" y="1262"/>
                      <a:ext cx="1" cy="3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20" name="Line 19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96" y="126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21" name="Line 19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12" y="1293"/>
                      <a:ext cx="1" cy="3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22" name="Line 19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96" y="1324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23" name="Line 19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38" y="1287"/>
                      <a:ext cx="1" cy="3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24" name="Line 19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23" y="1287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25" name="Line 19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38" y="1323"/>
                      <a:ext cx="1" cy="3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26" name="Line 20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23" y="1359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27" name="Line 20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66" y="1354"/>
                      <a:ext cx="1" cy="22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28" name="Line 20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0" y="1354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29" name="Line 20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66" y="1376"/>
                      <a:ext cx="1" cy="2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30" name="Line 20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0" y="1397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31" name="Line 20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92" y="1203"/>
                      <a:ext cx="1" cy="4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32" name="Line 20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7" y="1203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33" name="Line 20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2" y="1249"/>
                      <a:ext cx="1" cy="4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34" name="Line 20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7" y="1295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35" name="Line 20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19" y="1249"/>
                      <a:ext cx="1" cy="44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36" name="Line 20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3" y="1249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37" name="Line 20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19" y="1293"/>
                      <a:ext cx="1" cy="4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38" name="Line 20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3" y="1338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39" name="Line 20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46" y="1243"/>
                      <a:ext cx="1" cy="2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40" name="Line 20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30" y="1243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41" name="Line 20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46" y="1268"/>
                      <a:ext cx="1" cy="2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42" name="Line 20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30" y="1293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43" name="Line 20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72" y="1233"/>
                      <a:ext cx="1" cy="2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44" name="Line 20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7" y="1233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45" name="Line 20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72" y="1260"/>
                      <a:ext cx="1" cy="2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46" name="Line 20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7" y="1287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47" name="Line 20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99" y="1168"/>
                      <a:ext cx="1" cy="3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48" name="Line 20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83" y="1168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49" name="Line 20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99" y="1204"/>
                      <a:ext cx="1" cy="3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50" name="Line 20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83" y="1241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51" name="Line 20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26" y="1262"/>
                      <a:ext cx="1" cy="2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52" name="Line 20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10" y="126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53" name="Line 20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26" y="1291"/>
                      <a:ext cx="1" cy="2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54" name="Line 20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10" y="1320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55" name="Line 20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53" y="1246"/>
                      <a:ext cx="1" cy="28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56" name="Line 20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37" y="1246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57" name="Line 20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53" y="1274"/>
                      <a:ext cx="1" cy="28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58" name="Line 20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37" y="1302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59" name="Line 20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80" y="1207"/>
                      <a:ext cx="1" cy="40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60" name="Line 20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4" y="1207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61" name="Line 20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0" y="1247"/>
                      <a:ext cx="1" cy="3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62" name="Line 20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4" y="1286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63" name="Line 20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06" y="1165"/>
                      <a:ext cx="1" cy="53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64" name="Line 20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1" y="1165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65" name="Line 20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06" y="1218"/>
                      <a:ext cx="1" cy="53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66" name="Line 20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1" y="127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67" name="Line 20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33" y="1282"/>
                      <a:ext cx="1" cy="2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68" name="Line 20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17" y="1282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69" name="Line 20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33" y="1309"/>
                      <a:ext cx="1" cy="28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70" name="Line 20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17" y="1337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71" name="Line 20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60" y="1095"/>
                      <a:ext cx="1" cy="6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72" name="Line 20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4" y="1095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73" name="Line 20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60" y="1156"/>
                      <a:ext cx="1" cy="62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74" name="Line 20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4" y="1218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75" name="Line 20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86" y="1219"/>
                      <a:ext cx="1" cy="2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76" name="Line 20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71" y="1219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77" name="Line 20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86" y="1245"/>
                      <a:ext cx="1" cy="2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78" name="Line 20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71" y="127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79" name="Line 20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13" y="1253"/>
                      <a:ext cx="1" cy="34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80" name="Line 20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97" y="1253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81" name="Line 20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13" y="1287"/>
                      <a:ext cx="1" cy="33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82" name="Line 20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97" y="1320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83" name="Line 20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40" y="1157"/>
                      <a:ext cx="1" cy="50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84" name="Line 20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5" y="1157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85" name="Line 20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40" y="1207"/>
                      <a:ext cx="1" cy="4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86" name="Line 20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5" y="1256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87" name="Line 20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67" y="1223"/>
                      <a:ext cx="1" cy="43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88" name="Line 20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51" y="1223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89" name="Line 20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67" y="1266"/>
                      <a:ext cx="1" cy="42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90" name="Line 20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51" y="1308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91" name="Line 20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94" y="1238"/>
                      <a:ext cx="1" cy="3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92" name="Line 20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78" y="1238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93" name="Line 20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94" y="1274"/>
                      <a:ext cx="1" cy="3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94" name="Line 20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78" y="1310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95" name="Line 20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20" y="1152"/>
                      <a:ext cx="1" cy="4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96" name="Line 20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05" y="115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97" name="Line 20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20" y="1201"/>
                      <a:ext cx="1" cy="4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98" name="Line 20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05" y="1250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199" name="Line 20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47" y="1219"/>
                      <a:ext cx="1" cy="4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00" name="Line 20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1" y="1219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01" name="Line 20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47" y="1264"/>
                      <a:ext cx="1" cy="4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02" name="Line 20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1" y="1309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03" name="Line 20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74" y="1160"/>
                      <a:ext cx="1" cy="54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04" name="Line 20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8" y="1160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05" name="Line 20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74" y="1214"/>
                      <a:ext cx="1" cy="53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06" name="Line 20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8" y="1267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07" name="Line 20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00" y="1218"/>
                      <a:ext cx="1" cy="32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08" name="Line 20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5" y="1218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09" name="Line 20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00" y="1250"/>
                      <a:ext cx="1" cy="32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10" name="Line 20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5" y="128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11" name="Line 20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28" y="1261"/>
                      <a:ext cx="1" cy="33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12" name="Line 20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12" y="126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13" name="Line 20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28" y="1294"/>
                      <a:ext cx="1" cy="34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14" name="Line 20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12" y="1328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15" name="Line 20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54" y="1130"/>
                      <a:ext cx="1" cy="4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16" name="Line 20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39" y="1130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17" name="Line 20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54" y="1179"/>
                      <a:ext cx="1" cy="48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18" name="Line 20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39" y="1227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19" name="Line 20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81" y="1164"/>
                      <a:ext cx="1" cy="3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20" name="Line 20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65" y="1164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21" name="Line 20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81" y="1201"/>
                      <a:ext cx="1" cy="3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22" name="Line 20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65" y="1238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23" name="Line 20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08" y="1078"/>
                      <a:ext cx="1" cy="7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24" name="Line 20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92" y="1078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25" name="Line 20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08" y="1149"/>
                      <a:ext cx="1" cy="7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26" name="Line 21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92" y="1220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27" name="Line 21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4" y="1208"/>
                      <a:ext cx="1" cy="40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28" name="Line 2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19" y="1208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29" name="Line 21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34" y="1248"/>
                      <a:ext cx="1" cy="4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30" name="Line 21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19" y="1289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31" name="Line 210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61" y="1274"/>
                      <a:ext cx="1" cy="1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32" name="Line 21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45" y="1274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33" name="Line 21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61" y="1291"/>
                      <a:ext cx="1" cy="1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34" name="Line 21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45" y="1307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35" name="Line 21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88" y="1170"/>
                      <a:ext cx="1" cy="4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36" name="Line 21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72" y="1170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37" name="Line 21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88" y="1216"/>
                      <a:ext cx="1" cy="4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38" name="Line 21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72" y="126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39" name="Line 211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15" y="1218"/>
                      <a:ext cx="1" cy="4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40" name="Line 21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99" y="1218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41" name="Line 21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5" y="1264"/>
                      <a:ext cx="1" cy="4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42" name="Line 21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99" y="1311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43" name="Line 21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42" y="1220"/>
                      <a:ext cx="1" cy="2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44" name="Line 21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6" y="1220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45" name="Line 21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42" y="1245"/>
                      <a:ext cx="1" cy="2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46" name="Line 21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6" y="1270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47" name="Line 21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68" y="1222"/>
                      <a:ext cx="1" cy="3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48" name="Line 21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53" y="122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49" name="Line 21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68" y="1259"/>
                      <a:ext cx="1" cy="3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50" name="Line 21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53" y="1294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51" name="Line 212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95" y="1300"/>
                      <a:ext cx="1" cy="3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52" name="Line 21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9" y="1300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53" name="Line 21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5" y="1335"/>
                      <a:ext cx="1" cy="3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54" name="Line 21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9" y="1370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55" name="Line 21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22" y="1218"/>
                      <a:ext cx="1" cy="4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56" name="Line 21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06" y="1218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57" name="Line 21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22" y="1259"/>
                      <a:ext cx="1" cy="42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58" name="Line 21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06" y="130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59" name="Line 21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48" y="1202"/>
                      <a:ext cx="1" cy="5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60" name="Line 21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33" y="120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61" name="Line 21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48" y="1253"/>
                      <a:ext cx="1" cy="50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62" name="Line 21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33" y="1303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63" name="Line 21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75" y="1255"/>
                      <a:ext cx="1" cy="2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64" name="Line 21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59" y="1255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65" name="Line 21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75" y="1281"/>
                      <a:ext cx="1" cy="2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66" name="Line 2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59" y="1307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67" name="Line 21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02" y="1108"/>
                      <a:ext cx="1" cy="7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68" name="Line 2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87" y="1108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69" name="Line 21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02" y="1184"/>
                      <a:ext cx="1" cy="7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70" name="Line 21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87" y="126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71" name="Line 21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29" y="1095"/>
                      <a:ext cx="1" cy="5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72" name="Line 21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3" y="1095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73" name="Line 21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29" y="1150"/>
                      <a:ext cx="1" cy="5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74" name="Line 21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3" y="1205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75" name="Line 21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56" y="1194"/>
                      <a:ext cx="1" cy="3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76" name="Line 21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0" y="1194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77" name="Line 21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56" y="1231"/>
                      <a:ext cx="1" cy="3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78" name="Line 21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0" y="1267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79" name="Line 21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82" y="1186"/>
                      <a:ext cx="1" cy="5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80" name="Line 2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7" y="1186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81" name="Line 21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82" y="1243"/>
                      <a:ext cx="1" cy="58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82" name="Line 2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7" y="130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83" name="Line 21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09" y="1111"/>
                      <a:ext cx="1" cy="72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84" name="Line 21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93" y="1111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85" name="Line 21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9" y="1183"/>
                      <a:ext cx="1" cy="7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86" name="Line 21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93" y="1254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87" name="Line 21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36" y="1221"/>
                      <a:ext cx="1" cy="32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88" name="Line 2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20" y="122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89" name="Line 2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36" y="1253"/>
                      <a:ext cx="1" cy="34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90" name="Line 21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20" y="1287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91" name="Line 21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62" y="1117"/>
                      <a:ext cx="1" cy="5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92" name="Line 21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47" y="1117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93" name="Line 21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62" y="1172"/>
                      <a:ext cx="1" cy="54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94" name="Line 21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47" y="1226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95" name="Line 21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90" y="1156"/>
                      <a:ext cx="1" cy="4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96" name="Line 21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74" y="1156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97" name="Line 21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0" y="1203"/>
                      <a:ext cx="1" cy="4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98" name="Line 21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74" y="1250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299" name="Line 21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16" y="1222"/>
                      <a:ext cx="1" cy="3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300" name="Line 21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1" y="122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301" name="Line 21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16" y="1257"/>
                      <a:ext cx="1" cy="34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302" name="Line 21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1" y="129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303" name="Line 21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43" y="1140"/>
                      <a:ext cx="1" cy="4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304" name="Line 21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27" y="1140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305" name="Line 21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43" y="1186"/>
                      <a:ext cx="1" cy="48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306" name="Line 21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27" y="1234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0000D4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8043" name="Line 21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0" y="1115"/>
                    <a:ext cx="1" cy="57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44" name="Line 2183"/>
                  <p:cNvSpPr>
                    <a:spLocks noChangeShapeType="1"/>
                  </p:cNvSpPr>
                  <p:nvPr/>
                </p:nvSpPr>
                <p:spPr bwMode="auto">
                  <a:xfrm>
                    <a:off x="4754" y="1115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45" name="Line 2184"/>
                  <p:cNvSpPr>
                    <a:spLocks noChangeShapeType="1"/>
                  </p:cNvSpPr>
                  <p:nvPr/>
                </p:nvSpPr>
                <p:spPr bwMode="auto">
                  <a:xfrm>
                    <a:off x="4770" y="1172"/>
                    <a:ext cx="1" cy="55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46" name="Line 2185"/>
                  <p:cNvSpPr>
                    <a:spLocks noChangeShapeType="1"/>
                  </p:cNvSpPr>
                  <p:nvPr/>
                </p:nvSpPr>
                <p:spPr bwMode="auto">
                  <a:xfrm>
                    <a:off x="4754" y="1227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47" name="Line 218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6" y="1112"/>
                    <a:ext cx="1" cy="66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48" name="Line 2187"/>
                  <p:cNvSpPr>
                    <a:spLocks noChangeShapeType="1"/>
                  </p:cNvSpPr>
                  <p:nvPr/>
                </p:nvSpPr>
                <p:spPr bwMode="auto">
                  <a:xfrm>
                    <a:off x="4781" y="111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49" name="Line 2188"/>
                  <p:cNvSpPr>
                    <a:spLocks noChangeShapeType="1"/>
                  </p:cNvSpPr>
                  <p:nvPr/>
                </p:nvSpPr>
                <p:spPr bwMode="auto">
                  <a:xfrm>
                    <a:off x="4796" y="1178"/>
                    <a:ext cx="1" cy="65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50" name="Line 2189"/>
                  <p:cNvSpPr>
                    <a:spLocks noChangeShapeType="1"/>
                  </p:cNvSpPr>
                  <p:nvPr/>
                </p:nvSpPr>
                <p:spPr bwMode="auto">
                  <a:xfrm>
                    <a:off x="4781" y="124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51" name="Line 21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23" y="1145"/>
                    <a:ext cx="1" cy="43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52" name="Line 2191"/>
                  <p:cNvSpPr>
                    <a:spLocks noChangeShapeType="1"/>
                  </p:cNvSpPr>
                  <p:nvPr/>
                </p:nvSpPr>
                <p:spPr bwMode="auto">
                  <a:xfrm>
                    <a:off x="4807" y="1145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53" name="Line 2192"/>
                  <p:cNvSpPr>
                    <a:spLocks noChangeShapeType="1"/>
                  </p:cNvSpPr>
                  <p:nvPr/>
                </p:nvSpPr>
                <p:spPr bwMode="auto">
                  <a:xfrm>
                    <a:off x="4823" y="1188"/>
                    <a:ext cx="1" cy="44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54" name="Line 2193"/>
                  <p:cNvSpPr>
                    <a:spLocks noChangeShapeType="1"/>
                  </p:cNvSpPr>
                  <p:nvPr/>
                </p:nvSpPr>
                <p:spPr bwMode="auto">
                  <a:xfrm>
                    <a:off x="4807" y="1232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55" name="Line 21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50" y="1171"/>
                    <a:ext cx="1" cy="43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56" name="Line 2195"/>
                  <p:cNvSpPr>
                    <a:spLocks noChangeShapeType="1"/>
                  </p:cNvSpPr>
                  <p:nvPr/>
                </p:nvSpPr>
                <p:spPr bwMode="auto">
                  <a:xfrm>
                    <a:off x="4834" y="117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57" name="Line 2196"/>
                  <p:cNvSpPr>
                    <a:spLocks noChangeShapeType="1"/>
                  </p:cNvSpPr>
                  <p:nvPr/>
                </p:nvSpPr>
                <p:spPr bwMode="auto">
                  <a:xfrm>
                    <a:off x="4850" y="1214"/>
                    <a:ext cx="1" cy="43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58" name="Line 2197"/>
                  <p:cNvSpPr>
                    <a:spLocks noChangeShapeType="1"/>
                  </p:cNvSpPr>
                  <p:nvPr/>
                </p:nvSpPr>
                <p:spPr bwMode="auto">
                  <a:xfrm>
                    <a:off x="4834" y="1257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59" name="Line 21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7" y="1162"/>
                    <a:ext cx="1" cy="45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60" name="Line 2199"/>
                  <p:cNvSpPr>
                    <a:spLocks noChangeShapeType="1"/>
                  </p:cNvSpPr>
                  <p:nvPr/>
                </p:nvSpPr>
                <p:spPr bwMode="auto">
                  <a:xfrm>
                    <a:off x="4861" y="1162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61" name="Line 2200"/>
                  <p:cNvSpPr>
                    <a:spLocks noChangeShapeType="1"/>
                  </p:cNvSpPr>
                  <p:nvPr/>
                </p:nvSpPr>
                <p:spPr bwMode="auto">
                  <a:xfrm>
                    <a:off x="4877" y="1207"/>
                    <a:ext cx="1" cy="46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62" name="Line 2201"/>
                  <p:cNvSpPr>
                    <a:spLocks noChangeShapeType="1"/>
                  </p:cNvSpPr>
                  <p:nvPr/>
                </p:nvSpPr>
                <p:spPr bwMode="auto">
                  <a:xfrm>
                    <a:off x="4861" y="1253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63" name="Line 22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04" y="1051"/>
                    <a:ext cx="1" cy="75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64" name="Line 2203"/>
                  <p:cNvSpPr>
                    <a:spLocks noChangeShapeType="1"/>
                  </p:cNvSpPr>
                  <p:nvPr/>
                </p:nvSpPr>
                <p:spPr bwMode="auto">
                  <a:xfrm>
                    <a:off x="4888" y="105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65" name="Line 2204"/>
                  <p:cNvSpPr>
                    <a:spLocks noChangeShapeType="1"/>
                  </p:cNvSpPr>
                  <p:nvPr/>
                </p:nvSpPr>
                <p:spPr bwMode="auto">
                  <a:xfrm>
                    <a:off x="4904" y="1126"/>
                    <a:ext cx="1" cy="75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66" name="Line 2205"/>
                  <p:cNvSpPr>
                    <a:spLocks noChangeShapeType="1"/>
                  </p:cNvSpPr>
                  <p:nvPr/>
                </p:nvSpPr>
                <p:spPr bwMode="auto">
                  <a:xfrm>
                    <a:off x="4888" y="120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67" name="Line 22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30" y="1154"/>
                    <a:ext cx="1" cy="54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68" name="Line 2207"/>
                  <p:cNvSpPr>
                    <a:spLocks noChangeShapeType="1"/>
                  </p:cNvSpPr>
                  <p:nvPr/>
                </p:nvSpPr>
                <p:spPr bwMode="auto">
                  <a:xfrm>
                    <a:off x="4915" y="115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69" name="Line 2208"/>
                  <p:cNvSpPr>
                    <a:spLocks noChangeShapeType="1"/>
                  </p:cNvSpPr>
                  <p:nvPr/>
                </p:nvSpPr>
                <p:spPr bwMode="auto">
                  <a:xfrm>
                    <a:off x="4930" y="1208"/>
                    <a:ext cx="1" cy="54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70" name="Line 2209"/>
                  <p:cNvSpPr>
                    <a:spLocks noChangeShapeType="1"/>
                  </p:cNvSpPr>
                  <p:nvPr/>
                </p:nvSpPr>
                <p:spPr bwMode="auto">
                  <a:xfrm>
                    <a:off x="4915" y="126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71" name="Line 22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57" y="1181"/>
                    <a:ext cx="1" cy="4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72" name="Line 2211"/>
                  <p:cNvSpPr>
                    <a:spLocks noChangeShapeType="1"/>
                  </p:cNvSpPr>
                  <p:nvPr/>
                </p:nvSpPr>
                <p:spPr bwMode="auto">
                  <a:xfrm>
                    <a:off x="4941" y="1181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73" name="Line 2212"/>
                  <p:cNvSpPr>
                    <a:spLocks noChangeShapeType="1"/>
                  </p:cNvSpPr>
                  <p:nvPr/>
                </p:nvSpPr>
                <p:spPr bwMode="auto">
                  <a:xfrm>
                    <a:off x="4957" y="1222"/>
                    <a:ext cx="1" cy="42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74" name="Line 2213"/>
                  <p:cNvSpPr>
                    <a:spLocks noChangeShapeType="1"/>
                  </p:cNvSpPr>
                  <p:nvPr/>
                </p:nvSpPr>
                <p:spPr bwMode="auto">
                  <a:xfrm>
                    <a:off x="4941" y="1264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75" name="Line 221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84" y="1147"/>
                    <a:ext cx="1" cy="49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76" name="Line 2215"/>
                  <p:cNvSpPr>
                    <a:spLocks noChangeShapeType="1"/>
                  </p:cNvSpPr>
                  <p:nvPr/>
                </p:nvSpPr>
                <p:spPr bwMode="auto">
                  <a:xfrm>
                    <a:off x="4968" y="1147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77" name="Line 2216"/>
                  <p:cNvSpPr>
                    <a:spLocks noChangeShapeType="1"/>
                  </p:cNvSpPr>
                  <p:nvPr/>
                </p:nvSpPr>
                <p:spPr bwMode="auto">
                  <a:xfrm>
                    <a:off x="4984" y="1196"/>
                    <a:ext cx="1" cy="5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78" name="Line 2217"/>
                  <p:cNvSpPr>
                    <a:spLocks noChangeShapeType="1"/>
                  </p:cNvSpPr>
                  <p:nvPr/>
                </p:nvSpPr>
                <p:spPr bwMode="auto">
                  <a:xfrm>
                    <a:off x="4968" y="1246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79" name="Line 22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10" y="1063"/>
                    <a:ext cx="1" cy="58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80" name="Line 2219"/>
                  <p:cNvSpPr>
                    <a:spLocks noChangeShapeType="1"/>
                  </p:cNvSpPr>
                  <p:nvPr/>
                </p:nvSpPr>
                <p:spPr bwMode="auto">
                  <a:xfrm>
                    <a:off x="4995" y="106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81" name="Line 2220"/>
                  <p:cNvSpPr>
                    <a:spLocks noChangeShapeType="1"/>
                  </p:cNvSpPr>
                  <p:nvPr/>
                </p:nvSpPr>
                <p:spPr bwMode="auto">
                  <a:xfrm>
                    <a:off x="5010" y="1121"/>
                    <a:ext cx="1" cy="57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82" name="Line 2221"/>
                  <p:cNvSpPr>
                    <a:spLocks noChangeShapeType="1"/>
                  </p:cNvSpPr>
                  <p:nvPr/>
                </p:nvSpPr>
                <p:spPr bwMode="auto">
                  <a:xfrm>
                    <a:off x="4995" y="1178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83" name="Line 22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37" y="1176"/>
                    <a:ext cx="1" cy="38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84" name="Line 2223"/>
                  <p:cNvSpPr>
                    <a:spLocks noChangeShapeType="1"/>
                  </p:cNvSpPr>
                  <p:nvPr/>
                </p:nvSpPr>
                <p:spPr bwMode="auto">
                  <a:xfrm>
                    <a:off x="5021" y="1176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85" name="Line 2224"/>
                  <p:cNvSpPr>
                    <a:spLocks noChangeShapeType="1"/>
                  </p:cNvSpPr>
                  <p:nvPr/>
                </p:nvSpPr>
                <p:spPr bwMode="auto">
                  <a:xfrm>
                    <a:off x="5037" y="1214"/>
                    <a:ext cx="1" cy="37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86" name="Line 2225"/>
                  <p:cNvSpPr>
                    <a:spLocks noChangeShapeType="1"/>
                  </p:cNvSpPr>
                  <p:nvPr/>
                </p:nvSpPr>
                <p:spPr bwMode="auto">
                  <a:xfrm>
                    <a:off x="5021" y="1251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87" name="Line 22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64" y="1112"/>
                    <a:ext cx="1" cy="7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88" name="Line 2227"/>
                  <p:cNvSpPr>
                    <a:spLocks noChangeShapeType="1"/>
                  </p:cNvSpPr>
                  <p:nvPr/>
                </p:nvSpPr>
                <p:spPr bwMode="auto">
                  <a:xfrm>
                    <a:off x="5049" y="1112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89" name="Line 2228"/>
                  <p:cNvSpPr>
                    <a:spLocks noChangeShapeType="1"/>
                  </p:cNvSpPr>
                  <p:nvPr/>
                </p:nvSpPr>
                <p:spPr bwMode="auto">
                  <a:xfrm>
                    <a:off x="5064" y="1182"/>
                    <a:ext cx="1" cy="69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90" name="Line 2229"/>
                  <p:cNvSpPr>
                    <a:spLocks noChangeShapeType="1"/>
                  </p:cNvSpPr>
                  <p:nvPr/>
                </p:nvSpPr>
                <p:spPr bwMode="auto">
                  <a:xfrm>
                    <a:off x="5049" y="125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91" name="Line 22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91" y="1101"/>
                    <a:ext cx="1" cy="10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92" name="Line 2231"/>
                  <p:cNvSpPr>
                    <a:spLocks noChangeShapeType="1"/>
                  </p:cNvSpPr>
                  <p:nvPr/>
                </p:nvSpPr>
                <p:spPr bwMode="auto">
                  <a:xfrm>
                    <a:off x="5075" y="1101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93" name="Line 2232"/>
                  <p:cNvSpPr>
                    <a:spLocks noChangeShapeType="1"/>
                  </p:cNvSpPr>
                  <p:nvPr/>
                </p:nvSpPr>
                <p:spPr bwMode="auto">
                  <a:xfrm>
                    <a:off x="5091" y="1202"/>
                    <a:ext cx="1" cy="10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94" name="Line 2233"/>
                  <p:cNvSpPr>
                    <a:spLocks noChangeShapeType="1"/>
                  </p:cNvSpPr>
                  <p:nvPr/>
                </p:nvSpPr>
                <p:spPr bwMode="auto">
                  <a:xfrm>
                    <a:off x="5075" y="1302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95" name="Line 22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18" y="1236"/>
                    <a:ext cx="1" cy="23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96" name="Line 2235"/>
                  <p:cNvSpPr>
                    <a:spLocks noChangeShapeType="1"/>
                  </p:cNvSpPr>
                  <p:nvPr/>
                </p:nvSpPr>
                <p:spPr bwMode="auto">
                  <a:xfrm>
                    <a:off x="5102" y="1236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97" name="Line 2236"/>
                  <p:cNvSpPr>
                    <a:spLocks noChangeShapeType="1"/>
                  </p:cNvSpPr>
                  <p:nvPr/>
                </p:nvSpPr>
                <p:spPr bwMode="auto">
                  <a:xfrm>
                    <a:off x="5118" y="1259"/>
                    <a:ext cx="1" cy="22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98" name="Line 2237"/>
                  <p:cNvSpPr>
                    <a:spLocks noChangeShapeType="1"/>
                  </p:cNvSpPr>
                  <p:nvPr/>
                </p:nvSpPr>
                <p:spPr bwMode="auto">
                  <a:xfrm>
                    <a:off x="5102" y="128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099" name="Line 22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44" y="1197"/>
                    <a:ext cx="1" cy="36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100" name="Line 2239"/>
                  <p:cNvSpPr>
                    <a:spLocks noChangeShapeType="1"/>
                  </p:cNvSpPr>
                  <p:nvPr/>
                </p:nvSpPr>
                <p:spPr bwMode="auto">
                  <a:xfrm>
                    <a:off x="5129" y="1197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101" name="Line 2240"/>
                  <p:cNvSpPr>
                    <a:spLocks noChangeShapeType="1"/>
                  </p:cNvSpPr>
                  <p:nvPr/>
                </p:nvSpPr>
                <p:spPr bwMode="auto">
                  <a:xfrm>
                    <a:off x="5144" y="1233"/>
                    <a:ext cx="1" cy="36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102" name="Line 2241"/>
                  <p:cNvSpPr>
                    <a:spLocks noChangeShapeType="1"/>
                  </p:cNvSpPr>
                  <p:nvPr/>
                </p:nvSpPr>
                <p:spPr bwMode="auto">
                  <a:xfrm>
                    <a:off x="5129" y="126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103" name="Line 22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71" y="1125"/>
                    <a:ext cx="1" cy="6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104" name="Line 2243"/>
                  <p:cNvSpPr>
                    <a:spLocks noChangeShapeType="1"/>
                  </p:cNvSpPr>
                  <p:nvPr/>
                </p:nvSpPr>
                <p:spPr bwMode="auto">
                  <a:xfrm>
                    <a:off x="5155" y="1125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105" name="Line 2244"/>
                  <p:cNvSpPr>
                    <a:spLocks noChangeShapeType="1"/>
                  </p:cNvSpPr>
                  <p:nvPr/>
                </p:nvSpPr>
                <p:spPr bwMode="auto">
                  <a:xfrm>
                    <a:off x="5171" y="1185"/>
                    <a:ext cx="1" cy="60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106" name="Line 2245"/>
                  <p:cNvSpPr>
                    <a:spLocks noChangeShapeType="1"/>
                  </p:cNvSpPr>
                  <p:nvPr/>
                </p:nvSpPr>
                <p:spPr bwMode="auto">
                  <a:xfrm>
                    <a:off x="5155" y="1245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7333" name="Group 2512"/>
                <p:cNvGrpSpPr>
                  <a:grpSpLocks/>
                </p:cNvGrpSpPr>
                <p:nvPr/>
              </p:nvGrpSpPr>
              <p:grpSpPr bwMode="auto">
                <a:xfrm>
                  <a:off x="3416" y="1112"/>
                  <a:ext cx="1771" cy="315"/>
                  <a:chOff x="3416" y="1112"/>
                  <a:chExt cx="1771" cy="315"/>
                </a:xfrm>
              </p:grpSpPr>
              <p:grpSp>
                <p:nvGrpSpPr>
                  <p:cNvPr id="57777" name="Group 2447"/>
                  <p:cNvGrpSpPr>
                    <a:grpSpLocks/>
                  </p:cNvGrpSpPr>
                  <p:nvPr/>
                </p:nvGrpSpPr>
                <p:grpSpPr bwMode="auto">
                  <a:xfrm>
                    <a:off x="3416" y="1112"/>
                    <a:ext cx="1343" cy="315"/>
                    <a:chOff x="3416" y="1112"/>
                    <a:chExt cx="1343" cy="315"/>
                  </a:xfrm>
                </p:grpSpPr>
                <p:sp>
                  <p:nvSpPr>
                    <p:cNvPr id="57842" name="Line 22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32" y="1244"/>
                      <a:ext cx="1" cy="2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43" name="Line 22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16" y="1244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44" name="Line 22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32" y="1270"/>
                      <a:ext cx="1" cy="2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45" name="Line 22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16" y="1296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46" name="Line 22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58" y="1270"/>
                      <a:ext cx="1" cy="23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47" name="Line 22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43" y="1270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48" name="Line 22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58" y="1293"/>
                      <a:ext cx="1" cy="23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49" name="Line 22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43" y="1316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50" name="Line 22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485" y="1238"/>
                      <a:ext cx="1" cy="3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51" name="Line 22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9" y="1238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52" name="Line 22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85" y="1269"/>
                      <a:ext cx="1" cy="3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53" name="Line 22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69" y="1300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54" name="Line 22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12" y="1290"/>
                      <a:ext cx="1" cy="42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55" name="Line 22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96" y="1290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56" name="Line 22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12" y="1332"/>
                      <a:ext cx="1" cy="42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57" name="Line 22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496" y="1374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58" name="Line 22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38" y="1359"/>
                      <a:ext cx="1" cy="1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59" name="Line 22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23" y="1359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60" name="Line 22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38" y="1375"/>
                      <a:ext cx="1" cy="1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61" name="Line 22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23" y="139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62" name="Line 22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66" y="1316"/>
                      <a:ext cx="1" cy="3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63" name="Line 22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0" y="1316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64" name="Line 22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66" y="1352"/>
                      <a:ext cx="1" cy="3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65" name="Line 22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50" y="1387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66" name="Line 22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592" y="1312"/>
                      <a:ext cx="1" cy="43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67" name="Line 22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7" y="131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68" name="Line 22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92" y="1355"/>
                      <a:ext cx="1" cy="43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69" name="Line 22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577" y="1398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70" name="Line 22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19" y="1277"/>
                      <a:ext cx="1" cy="43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71" name="Line 22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3" y="1277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72" name="Line 22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19" y="1320"/>
                      <a:ext cx="1" cy="4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73" name="Line 22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03" y="1361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74" name="Line 22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46" y="1275"/>
                      <a:ext cx="1" cy="2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75" name="Line 22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30" y="1275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76" name="Line 22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46" y="1301"/>
                      <a:ext cx="1" cy="28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77" name="Line 22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30" y="1329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78" name="Line 228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72" y="1313"/>
                      <a:ext cx="1" cy="13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79" name="Line 22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7" y="1313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80" name="Line 22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72" y="1326"/>
                      <a:ext cx="1" cy="13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81" name="Line 22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57" y="1339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82" name="Line 22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699" y="1334"/>
                      <a:ext cx="1" cy="33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83" name="Line 22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83" y="1334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84" name="Line 22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99" y="1367"/>
                      <a:ext cx="1" cy="3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85" name="Line 22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683" y="1398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86" name="Line 229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26" y="1311"/>
                      <a:ext cx="1" cy="4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87" name="Line 22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10" y="131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88" name="Line 22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26" y="1357"/>
                      <a:ext cx="1" cy="4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89" name="Line 22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10" y="140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90" name="Line 229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53" y="1296"/>
                      <a:ext cx="1" cy="3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91" name="Line 22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37" y="1296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92" name="Line 22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53" y="1333"/>
                      <a:ext cx="1" cy="3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93" name="Line 22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37" y="1369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94" name="Line 229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780" y="1352"/>
                      <a:ext cx="1" cy="28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95" name="Line 23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4" y="135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96" name="Line 23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80" y="1380"/>
                      <a:ext cx="1" cy="28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97" name="Line 23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64" y="1408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98" name="Line 230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06" y="1242"/>
                      <a:ext cx="1" cy="5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899" name="Line 23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1" y="124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00" name="Line 23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06" y="1298"/>
                      <a:ext cx="1" cy="5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01" name="Line 23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1" y="1355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02" name="Line 23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33" y="1187"/>
                      <a:ext cx="1" cy="5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03" name="Line 23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17" y="1187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04" name="Line 23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33" y="1243"/>
                      <a:ext cx="1" cy="5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05" name="Line 23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17" y="1298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06" name="Line 23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60" y="1277"/>
                      <a:ext cx="1" cy="2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07" name="Line 23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4" y="1277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08" name="Line 23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60" y="1302"/>
                      <a:ext cx="1" cy="2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09" name="Line 23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4" y="1327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10" name="Line 23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886" y="1291"/>
                      <a:ext cx="1" cy="3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11" name="Line 23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71" y="129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12" name="Line 23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86" y="1328"/>
                      <a:ext cx="1" cy="3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13" name="Line 23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71" y="1363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14" name="Line 23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13" y="1324"/>
                      <a:ext cx="1" cy="3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15" name="Line 23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97" y="1324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16" name="Line 23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13" y="1359"/>
                      <a:ext cx="1" cy="3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17" name="Line 23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97" y="1395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18" name="Line 23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40" y="1251"/>
                      <a:ext cx="1" cy="4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19" name="Line 23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5" y="125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20" name="Line 23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40" y="1298"/>
                      <a:ext cx="1" cy="4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21" name="Line 23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25" y="1344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22" name="Line 23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67" y="1295"/>
                      <a:ext cx="1" cy="24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23" name="Line 23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51" y="1295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24" name="Line 23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67" y="1319"/>
                      <a:ext cx="1" cy="2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25" name="Line 23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51" y="1344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26" name="Line 23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3994" y="1307"/>
                      <a:ext cx="1" cy="2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27" name="Line 23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78" y="1307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28" name="Line 23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94" y="1333"/>
                      <a:ext cx="1" cy="2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29" name="Line 23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978" y="1359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30" name="Line 23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20" y="1331"/>
                      <a:ext cx="1" cy="3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31" name="Line 23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05" y="133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32" name="Line 23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20" y="1368"/>
                      <a:ext cx="1" cy="3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33" name="Line 23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05" y="1405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34" name="Line 23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47" y="1338"/>
                      <a:ext cx="1" cy="40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35" name="Line 23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1" y="1338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36" name="Line 23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47" y="1378"/>
                      <a:ext cx="1" cy="3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37" name="Line 23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31" y="1417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38" name="Line 23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074" y="1231"/>
                      <a:ext cx="1" cy="70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39" name="Line 23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8" y="123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40" name="Line 23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74" y="1301"/>
                      <a:ext cx="1" cy="7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41" name="Line 23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58" y="137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42" name="Line 23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00" y="1352"/>
                      <a:ext cx="1" cy="3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43" name="Line 23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5" y="135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44" name="Line 23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00" y="1389"/>
                      <a:ext cx="1" cy="3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45" name="Line 23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085" y="1426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46" name="Line 23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28" y="1309"/>
                      <a:ext cx="1" cy="3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47" name="Line 23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12" y="1309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48" name="Line 23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28" y="1344"/>
                      <a:ext cx="1" cy="3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49" name="Line 23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12" y="1380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50" name="Line 23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54" y="1312"/>
                      <a:ext cx="1" cy="32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51" name="Line 23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39" y="131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52" name="Line 23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54" y="1344"/>
                      <a:ext cx="1" cy="32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53" name="Line 23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39" y="1376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54" name="Line 23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181" y="1291"/>
                      <a:ext cx="1" cy="38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55" name="Line 23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65" y="1291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56" name="Line 23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81" y="1329"/>
                      <a:ext cx="1" cy="38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57" name="Line 23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65" y="1367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58" name="Line 23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08" y="1259"/>
                      <a:ext cx="1" cy="50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59" name="Line 23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92" y="1259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60" name="Line 23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08" y="1309"/>
                      <a:ext cx="1" cy="4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61" name="Line 23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92" y="1358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62" name="Line 23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4" y="1112"/>
                      <a:ext cx="1" cy="98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63" name="Line 23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19" y="1112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64" name="Line 23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34" y="1210"/>
                      <a:ext cx="1" cy="9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65" name="Line 23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19" y="1309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66" name="Line 23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61" y="1257"/>
                      <a:ext cx="1" cy="6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67" name="Line 23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45" y="1257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68" name="Line 23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61" y="1326"/>
                      <a:ext cx="1" cy="70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69" name="Line 23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45" y="1396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70" name="Line 23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88" y="1233"/>
                      <a:ext cx="1" cy="60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71" name="Line 23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72" y="1233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72" name="Line 23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88" y="1293"/>
                      <a:ext cx="1" cy="60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73" name="Line 23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72" y="1353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74" name="Line 23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15" y="1311"/>
                      <a:ext cx="1" cy="3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75" name="Line 23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99" y="1311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76" name="Line 23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5" y="1348"/>
                      <a:ext cx="1" cy="3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77" name="Line 23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99" y="1385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78" name="Line 238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42" y="1185"/>
                      <a:ext cx="1" cy="74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79" name="Line 23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6" y="1185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80" name="Line 23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42" y="1259"/>
                      <a:ext cx="1" cy="74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81" name="Line 23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6" y="1333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82" name="Line 23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68" y="1266"/>
                      <a:ext cx="1" cy="54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83" name="Line 23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53" y="1266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84" name="Line 23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68" y="1320"/>
                      <a:ext cx="1" cy="5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85" name="Line 23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53" y="1375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86" name="Line 239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395" y="1326"/>
                      <a:ext cx="1" cy="3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87" name="Line 23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9" y="1326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88" name="Line 23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95" y="1365"/>
                      <a:ext cx="1" cy="3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89" name="Line 23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79" y="1402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90" name="Line 239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22" y="1243"/>
                      <a:ext cx="1" cy="5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91" name="Line 23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06" y="1243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92" name="Line 23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22" y="1294"/>
                      <a:ext cx="1" cy="52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93" name="Line 23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06" y="1346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94" name="Line 239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48" y="1296"/>
                      <a:ext cx="1" cy="5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95" name="Line 24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33" y="1296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96" name="Line 24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48" y="1353"/>
                      <a:ext cx="1" cy="5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97" name="Line 24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33" y="1408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98" name="Line 240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75" y="1251"/>
                      <a:ext cx="1" cy="50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999" name="Line 24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59" y="1251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00" name="Line 24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75" y="1301"/>
                      <a:ext cx="1" cy="5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01" name="Line 24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59" y="1352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02" name="Line 240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02" y="1159"/>
                      <a:ext cx="1" cy="74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03" name="Line 24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87" y="1159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04" name="Line 24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02" y="1233"/>
                      <a:ext cx="1" cy="72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05" name="Line 24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487" y="1305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06" name="Line 241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29" y="1277"/>
                      <a:ext cx="1" cy="67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07" name="Line 24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3" y="1277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08" name="Line 24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29" y="1344"/>
                      <a:ext cx="1" cy="66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09" name="Line 24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3" y="1410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10" name="Line 24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56" y="1208"/>
                      <a:ext cx="1" cy="6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11" name="Line 24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0" y="1208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12" name="Line 24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56" y="1277"/>
                      <a:ext cx="1" cy="69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13" name="Line 24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40" y="1346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14" name="Line 24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582" y="1158"/>
                      <a:ext cx="1" cy="6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15" name="Line 24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7" y="1158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16" name="Line 24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82" y="1223"/>
                      <a:ext cx="1" cy="65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17" name="Line 24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67" y="1288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18" name="Line 24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09" y="1251"/>
                      <a:ext cx="1" cy="62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19" name="Line 242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93" y="1251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20" name="Line 24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09" y="1313"/>
                      <a:ext cx="1" cy="63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21" name="Line 24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93" y="1376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22" name="Line 24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36" y="1181"/>
                      <a:ext cx="1" cy="7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23" name="Line 24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20" y="118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24" name="Line 24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36" y="1252"/>
                      <a:ext cx="1" cy="7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25" name="Line 24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20" y="1323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26" name="Line 24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62" y="1179"/>
                      <a:ext cx="1" cy="90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27" name="Line 24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47" y="1179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28" name="Line 24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62" y="1269"/>
                      <a:ext cx="1" cy="90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29" name="Line 24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47" y="1359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30" name="Line 24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690" y="1261"/>
                      <a:ext cx="1" cy="48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31" name="Line 24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74" y="1261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32" name="Line 24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90" y="1309"/>
                      <a:ext cx="1" cy="48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33" name="Line 24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674" y="1357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34" name="Line 24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16" y="1286"/>
                      <a:ext cx="1" cy="40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35" name="Line 24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1" y="1286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36" name="Line 24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16" y="1326"/>
                      <a:ext cx="1" cy="4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37" name="Line 24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01" y="1367"/>
                      <a:ext cx="31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38" name="Line 24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743" y="1149"/>
                      <a:ext cx="1" cy="102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39" name="Line 24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27" y="1149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40" name="Line 24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43" y="1251"/>
                      <a:ext cx="1" cy="103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041" name="Line 24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727" y="1354"/>
                      <a:ext cx="32" cy="1"/>
                    </a:xfrm>
                    <a:prstGeom prst="line">
                      <a:avLst/>
                    </a:prstGeom>
                    <a:noFill/>
                    <a:ln w="10">
                      <a:solidFill>
                        <a:srgbClr val="C3050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57778" name="Line 24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70" y="1216"/>
                    <a:ext cx="1" cy="6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79" name="Line 2449"/>
                  <p:cNvSpPr>
                    <a:spLocks noChangeShapeType="1"/>
                  </p:cNvSpPr>
                  <p:nvPr/>
                </p:nvSpPr>
                <p:spPr bwMode="auto">
                  <a:xfrm>
                    <a:off x="4754" y="1216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80" name="Line 2450"/>
                  <p:cNvSpPr>
                    <a:spLocks noChangeShapeType="1"/>
                  </p:cNvSpPr>
                  <p:nvPr/>
                </p:nvSpPr>
                <p:spPr bwMode="auto">
                  <a:xfrm>
                    <a:off x="4770" y="1285"/>
                    <a:ext cx="1" cy="6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81" name="Line 2451"/>
                  <p:cNvSpPr>
                    <a:spLocks noChangeShapeType="1"/>
                  </p:cNvSpPr>
                  <p:nvPr/>
                </p:nvSpPr>
                <p:spPr bwMode="auto">
                  <a:xfrm>
                    <a:off x="4754" y="1354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82" name="Line 245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796" y="1255"/>
                    <a:ext cx="1" cy="6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83" name="Line 2453"/>
                  <p:cNvSpPr>
                    <a:spLocks noChangeShapeType="1"/>
                  </p:cNvSpPr>
                  <p:nvPr/>
                </p:nvSpPr>
                <p:spPr bwMode="auto">
                  <a:xfrm>
                    <a:off x="4781" y="1255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84" name="Line 2454"/>
                  <p:cNvSpPr>
                    <a:spLocks noChangeShapeType="1"/>
                  </p:cNvSpPr>
                  <p:nvPr/>
                </p:nvSpPr>
                <p:spPr bwMode="auto">
                  <a:xfrm>
                    <a:off x="4796" y="1324"/>
                    <a:ext cx="1" cy="6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85" name="Line 2455"/>
                  <p:cNvSpPr>
                    <a:spLocks noChangeShapeType="1"/>
                  </p:cNvSpPr>
                  <p:nvPr/>
                </p:nvSpPr>
                <p:spPr bwMode="auto">
                  <a:xfrm>
                    <a:off x="4781" y="139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86" name="Line 24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23" y="1233"/>
                    <a:ext cx="1" cy="77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87" name="Line 2457"/>
                  <p:cNvSpPr>
                    <a:spLocks noChangeShapeType="1"/>
                  </p:cNvSpPr>
                  <p:nvPr/>
                </p:nvSpPr>
                <p:spPr bwMode="auto">
                  <a:xfrm>
                    <a:off x="4807" y="1233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88" name="Line 2458"/>
                  <p:cNvSpPr>
                    <a:spLocks noChangeShapeType="1"/>
                  </p:cNvSpPr>
                  <p:nvPr/>
                </p:nvSpPr>
                <p:spPr bwMode="auto">
                  <a:xfrm>
                    <a:off x="4823" y="1310"/>
                    <a:ext cx="1" cy="77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89" name="Line 2459"/>
                  <p:cNvSpPr>
                    <a:spLocks noChangeShapeType="1"/>
                  </p:cNvSpPr>
                  <p:nvPr/>
                </p:nvSpPr>
                <p:spPr bwMode="auto">
                  <a:xfrm>
                    <a:off x="4807" y="1387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90" name="Line 24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50" y="1211"/>
                    <a:ext cx="1" cy="80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91" name="Line 2461"/>
                  <p:cNvSpPr>
                    <a:spLocks noChangeShapeType="1"/>
                  </p:cNvSpPr>
                  <p:nvPr/>
                </p:nvSpPr>
                <p:spPr bwMode="auto">
                  <a:xfrm>
                    <a:off x="4834" y="121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92" name="Line 2462"/>
                  <p:cNvSpPr>
                    <a:spLocks noChangeShapeType="1"/>
                  </p:cNvSpPr>
                  <p:nvPr/>
                </p:nvSpPr>
                <p:spPr bwMode="auto">
                  <a:xfrm>
                    <a:off x="4850" y="1291"/>
                    <a:ext cx="1" cy="80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93" name="Line 2463"/>
                  <p:cNvSpPr>
                    <a:spLocks noChangeShapeType="1"/>
                  </p:cNvSpPr>
                  <p:nvPr/>
                </p:nvSpPr>
                <p:spPr bwMode="auto">
                  <a:xfrm>
                    <a:off x="4834" y="137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94" name="Line 24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877" y="1229"/>
                    <a:ext cx="1" cy="34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95" name="Line 2465"/>
                  <p:cNvSpPr>
                    <a:spLocks noChangeShapeType="1"/>
                  </p:cNvSpPr>
                  <p:nvPr/>
                </p:nvSpPr>
                <p:spPr bwMode="auto">
                  <a:xfrm>
                    <a:off x="4861" y="1229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96" name="Line 2466"/>
                  <p:cNvSpPr>
                    <a:spLocks noChangeShapeType="1"/>
                  </p:cNvSpPr>
                  <p:nvPr/>
                </p:nvSpPr>
                <p:spPr bwMode="auto">
                  <a:xfrm>
                    <a:off x="4877" y="1263"/>
                    <a:ext cx="1" cy="33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97" name="Line 2467"/>
                  <p:cNvSpPr>
                    <a:spLocks noChangeShapeType="1"/>
                  </p:cNvSpPr>
                  <p:nvPr/>
                </p:nvSpPr>
                <p:spPr bwMode="auto">
                  <a:xfrm>
                    <a:off x="4861" y="1296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98" name="Line 24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04" y="1203"/>
                    <a:ext cx="1" cy="6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99" name="Line 2469"/>
                  <p:cNvSpPr>
                    <a:spLocks noChangeShapeType="1"/>
                  </p:cNvSpPr>
                  <p:nvPr/>
                </p:nvSpPr>
                <p:spPr bwMode="auto">
                  <a:xfrm>
                    <a:off x="4888" y="120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00" name="Line 2470"/>
                  <p:cNvSpPr>
                    <a:spLocks noChangeShapeType="1"/>
                  </p:cNvSpPr>
                  <p:nvPr/>
                </p:nvSpPr>
                <p:spPr bwMode="auto">
                  <a:xfrm>
                    <a:off x="4904" y="1272"/>
                    <a:ext cx="1" cy="68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01" name="Line 2471"/>
                  <p:cNvSpPr>
                    <a:spLocks noChangeShapeType="1"/>
                  </p:cNvSpPr>
                  <p:nvPr/>
                </p:nvSpPr>
                <p:spPr bwMode="auto">
                  <a:xfrm>
                    <a:off x="4888" y="134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02" name="Line 24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30" y="1303"/>
                    <a:ext cx="1" cy="5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03" name="Line 2473"/>
                  <p:cNvSpPr>
                    <a:spLocks noChangeShapeType="1"/>
                  </p:cNvSpPr>
                  <p:nvPr/>
                </p:nvSpPr>
                <p:spPr bwMode="auto">
                  <a:xfrm>
                    <a:off x="4915" y="130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04" name="Line 2474"/>
                  <p:cNvSpPr>
                    <a:spLocks noChangeShapeType="1"/>
                  </p:cNvSpPr>
                  <p:nvPr/>
                </p:nvSpPr>
                <p:spPr bwMode="auto">
                  <a:xfrm>
                    <a:off x="4930" y="1362"/>
                    <a:ext cx="1" cy="5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05" name="Line 2475"/>
                  <p:cNvSpPr>
                    <a:spLocks noChangeShapeType="1"/>
                  </p:cNvSpPr>
                  <p:nvPr/>
                </p:nvSpPr>
                <p:spPr bwMode="auto">
                  <a:xfrm>
                    <a:off x="4915" y="142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06" name="Line 24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57" y="1262"/>
                    <a:ext cx="1" cy="55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07" name="Line 2477"/>
                  <p:cNvSpPr>
                    <a:spLocks noChangeShapeType="1"/>
                  </p:cNvSpPr>
                  <p:nvPr/>
                </p:nvSpPr>
                <p:spPr bwMode="auto">
                  <a:xfrm>
                    <a:off x="4941" y="1262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08" name="Line 2478"/>
                  <p:cNvSpPr>
                    <a:spLocks noChangeShapeType="1"/>
                  </p:cNvSpPr>
                  <p:nvPr/>
                </p:nvSpPr>
                <p:spPr bwMode="auto">
                  <a:xfrm>
                    <a:off x="4957" y="1317"/>
                    <a:ext cx="1" cy="54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09" name="Line 2479"/>
                  <p:cNvSpPr>
                    <a:spLocks noChangeShapeType="1"/>
                  </p:cNvSpPr>
                  <p:nvPr/>
                </p:nvSpPr>
                <p:spPr bwMode="auto">
                  <a:xfrm>
                    <a:off x="4941" y="1371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10" name="Line 248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984" y="1206"/>
                    <a:ext cx="1" cy="79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11" name="Line 2481"/>
                  <p:cNvSpPr>
                    <a:spLocks noChangeShapeType="1"/>
                  </p:cNvSpPr>
                  <p:nvPr/>
                </p:nvSpPr>
                <p:spPr bwMode="auto">
                  <a:xfrm>
                    <a:off x="4968" y="1206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12" name="Line 2482"/>
                  <p:cNvSpPr>
                    <a:spLocks noChangeShapeType="1"/>
                  </p:cNvSpPr>
                  <p:nvPr/>
                </p:nvSpPr>
                <p:spPr bwMode="auto">
                  <a:xfrm>
                    <a:off x="4984" y="1285"/>
                    <a:ext cx="1" cy="78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13" name="Line 2483"/>
                  <p:cNvSpPr>
                    <a:spLocks noChangeShapeType="1"/>
                  </p:cNvSpPr>
                  <p:nvPr/>
                </p:nvSpPr>
                <p:spPr bwMode="auto">
                  <a:xfrm>
                    <a:off x="4968" y="136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14" name="Line 248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10" y="1311"/>
                    <a:ext cx="1" cy="54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15" name="Line 2485"/>
                  <p:cNvSpPr>
                    <a:spLocks noChangeShapeType="1"/>
                  </p:cNvSpPr>
                  <p:nvPr/>
                </p:nvSpPr>
                <p:spPr bwMode="auto">
                  <a:xfrm>
                    <a:off x="4995" y="131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16" name="Line 2486"/>
                  <p:cNvSpPr>
                    <a:spLocks noChangeShapeType="1"/>
                  </p:cNvSpPr>
                  <p:nvPr/>
                </p:nvSpPr>
                <p:spPr bwMode="auto">
                  <a:xfrm>
                    <a:off x="5010" y="1365"/>
                    <a:ext cx="1" cy="54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17" name="Line 2487"/>
                  <p:cNvSpPr>
                    <a:spLocks noChangeShapeType="1"/>
                  </p:cNvSpPr>
                  <p:nvPr/>
                </p:nvSpPr>
                <p:spPr bwMode="auto">
                  <a:xfrm>
                    <a:off x="4995" y="1419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18" name="Line 24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37" y="1236"/>
                    <a:ext cx="1" cy="7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19" name="Line 2489"/>
                  <p:cNvSpPr>
                    <a:spLocks noChangeShapeType="1"/>
                  </p:cNvSpPr>
                  <p:nvPr/>
                </p:nvSpPr>
                <p:spPr bwMode="auto">
                  <a:xfrm>
                    <a:off x="5021" y="1236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20" name="Line 2490"/>
                  <p:cNvSpPr>
                    <a:spLocks noChangeShapeType="1"/>
                  </p:cNvSpPr>
                  <p:nvPr/>
                </p:nvSpPr>
                <p:spPr bwMode="auto">
                  <a:xfrm>
                    <a:off x="5037" y="1307"/>
                    <a:ext cx="1" cy="7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21" name="Line 2491"/>
                  <p:cNvSpPr>
                    <a:spLocks noChangeShapeType="1"/>
                  </p:cNvSpPr>
                  <p:nvPr/>
                </p:nvSpPr>
                <p:spPr bwMode="auto">
                  <a:xfrm>
                    <a:off x="5021" y="1378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22" name="Line 249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64" y="1253"/>
                    <a:ext cx="1" cy="60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23" name="Line 2493"/>
                  <p:cNvSpPr>
                    <a:spLocks noChangeShapeType="1"/>
                  </p:cNvSpPr>
                  <p:nvPr/>
                </p:nvSpPr>
                <p:spPr bwMode="auto">
                  <a:xfrm>
                    <a:off x="5049" y="125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24" name="Line 2494"/>
                  <p:cNvSpPr>
                    <a:spLocks noChangeShapeType="1"/>
                  </p:cNvSpPr>
                  <p:nvPr/>
                </p:nvSpPr>
                <p:spPr bwMode="auto">
                  <a:xfrm>
                    <a:off x="5064" y="1313"/>
                    <a:ext cx="1" cy="60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25" name="Line 2495"/>
                  <p:cNvSpPr>
                    <a:spLocks noChangeShapeType="1"/>
                  </p:cNvSpPr>
                  <p:nvPr/>
                </p:nvSpPr>
                <p:spPr bwMode="auto">
                  <a:xfrm>
                    <a:off x="5049" y="1373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26" name="Line 249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091" y="1231"/>
                    <a:ext cx="1" cy="76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27" name="Line 2497"/>
                  <p:cNvSpPr>
                    <a:spLocks noChangeShapeType="1"/>
                  </p:cNvSpPr>
                  <p:nvPr/>
                </p:nvSpPr>
                <p:spPr bwMode="auto">
                  <a:xfrm>
                    <a:off x="5075" y="1231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28" name="Line 2498"/>
                  <p:cNvSpPr>
                    <a:spLocks noChangeShapeType="1"/>
                  </p:cNvSpPr>
                  <p:nvPr/>
                </p:nvSpPr>
                <p:spPr bwMode="auto">
                  <a:xfrm>
                    <a:off x="5091" y="1307"/>
                    <a:ext cx="1" cy="76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29" name="Line 2499"/>
                  <p:cNvSpPr>
                    <a:spLocks noChangeShapeType="1"/>
                  </p:cNvSpPr>
                  <p:nvPr/>
                </p:nvSpPr>
                <p:spPr bwMode="auto">
                  <a:xfrm>
                    <a:off x="5075" y="1383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30" name="Line 25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18" y="1167"/>
                    <a:ext cx="1" cy="104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31" name="Line 2501"/>
                  <p:cNvSpPr>
                    <a:spLocks noChangeShapeType="1"/>
                  </p:cNvSpPr>
                  <p:nvPr/>
                </p:nvSpPr>
                <p:spPr bwMode="auto">
                  <a:xfrm>
                    <a:off x="5102" y="1167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32" name="Line 2502"/>
                  <p:cNvSpPr>
                    <a:spLocks noChangeShapeType="1"/>
                  </p:cNvSpPr>
                  <p:nvPr/>
                </p:nvSpPr>
                <p:spPr bwMode="auto">
                  <a:xfrm>
                    <a:off x="5118" y="1271"/>
                    <a:ext cx="1" cy="105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33" name="Line 2503"/>
                  <p:cNvSpPr>
                    <a:spLocks noChangeShapeType="1"/>
                  </p:cNvSpPr>
                  <p:nvPr/>
                </p:nvSpPr>
                <p:spPr bwMode="auto">
                  <a:xfrm>
                    <a:off x="5102" y="1376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34" name="Line 250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44" y="1271"/>
                    <a:ext cx="1" cy="70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35" name="Line 2505"/>
                  <p:cNvSpPr>
                    <a:spLocks noChangeShapeType="1"/>
                  </p:cNvSpPr>
                  <p:nvPr/>
                </p:nvSpPr>
                <p:spPr bwMode="auto">
                  <a:xfrm>
                    <a:off x="5129" y="127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36" name="Line 2506"/>
                  <p:cNvSpPr>
                    <a:spLocks noChangeShapeType="1"/>
                  </p:cNvSpPr>
                  <p:nvPr/>
                </p:nvSpPr>
                <p:spPr bwMode="auto">
                  <a:xfrm>
                    <a:off x="5144" y="1341"/>
                    <a:ext cx="1" cy="70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37" name="Line 2507"/>
                  <p:cNvSpPr>
                    <a:spLocks noChangeShapeType="1"/>
                  </p:cNvSpPr>
                  <p:nvPr/>
                </p:nvSpPr>
                <p:spPr bwMode="auto">
                  <a:xfrm>
                    <a:off x="5129" y="1411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38" name="Line 25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171" y="1189"/>
                    <a:ext cx="1" cy="76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39" name="Line 2509"/>
                  <p:cNvSpPr>
                    <a:spLocks noChangeShapeType="1"/>
                  </p:cNvSpPr>
                  <p:nvPr/>
                </p:nvSpPr>
                <p:spPr bwMode="auto">
                  <a:xfrm>
                    <a:off x="5155" y="1189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40" name="Line 2510"/>
                  <p:cNvSpPr>
                    <a:spLocks noChangeShapeType="1"/>
                  </p:cNvSpPr>
                  <p:nvPr/>
                </p:nvSpPr>
                <p:spPr bwMode="auto">
                  <a:xfrm>
                    <a:off x="5171" y="1265"/>
                    <a:ext cx="1" cy="76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841" name="Line 2511"/>
                  <p:cNvSpPr>
                    <a:spLocks noChangeShapeType="1"/>
                  </p:cNvSpPr>
                  <p:nvPr/>
                </p:nvSpPr>
                <p:spPr bwMode="auto">
                  <a:xfrm>
                    <a:off x="5155" y="1341"/>
                    <a:ext cx="32" cy="1"/>
                  </a:xfrm>
                  <a:prstGeom prst="line">
                    <a:avLst/>
                  </a:prstGeom>
                  <a:noFill/>
                  <a:ln w="10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7334" name="Group 2518"/>
                <p:cNvGrpSpPr>
                  <a:grpSpLocks/>
                </p:cNvGrpSpPr>
                <p:nvPr/>
              </p:nvGrpSpPr>
              <p:grpSpPr bwMode="auto">
                <a:xfrm>
                  <a:off x="3374" y="505"/>
                  <a:ext cx="31" cy="1621"/>
                  <a:chOff x="3374" y="505"/>
                  <a:chExt cx="31" cy="1621"/>
                </a:xfrm>
              </p:grpSpPr>
              <p:sp>
                <p:nvSpPr>
                  <p:cNvPr id="57772" name="Line 251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74" y="2125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73" name="Line 25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74" y="172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74" name="Line 25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74" y="1315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75" name="Line 251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74" y="910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76" name="Line 25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74" y="505"/>
                    <a:ext cx="31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7335" name="Group 2527"/>
                <p:cNvGrpSpPr>
                  <a:grpSpLocks/>
                </p:cNvGrpSpPr>
                <p:nvPr/>
              </p:nvGrpSpPr>
              <p:grpSpPr bwMode="auto">
                <a:xfrm>
                  <a:off x="3405" y="2125"/>
                  <a:ext cx="1874" cy="31"/>
                  <a:chOff x="3405" y="2125"/>
                  <a:chExt cx="1874" cy="31"/>
                </a:xfrm>
              </p:grpSpPr>
              <p:sp>
                <p:nvSpPr>
                  <p:cNvPr id="57764" name="Line 2519"/>
                  <p:cNvSpPr>
                    <a:spLocks noChangeShapeType="1"/>
                  </p:cNvSpPr>
                  <p:nvPr/>
                </p:nvSpPr>
                <p:spPr bwMode="auto">
                  <a:xfrm>
                    <a:off x="3405" y="2125"/>
                    <a:ext cx="1" cy="31"/>
                  </a:xfrm>
                  <a:prstGeom prst="line">
                    <a:avLst/>
                  </a:prstGeom>
                  <a:noFill/>
                  <a:ln w="1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65" name="Line 2520"/>
                  <p:cNvSpPr>
                    <a:spLocks noChangeShapeType="1"/>
                  </p:cNvSpPr>
                  <p:nvPr/>
                </p:nvSpPr>
                <p:spPr bwMode="auto">
                  <a:xfrm>
                    <a:off x="3672" y="2125"/>
                    <a:ext cx="1" cy="31"/>
                  </a:xfrm>
                  <a:prstGeom prst="line">
                    <a:avLst/>
                  </a:prstGeom>
                  <a:noFill/>
                  <a:ln w="1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66" name="Line 2521"/>
                  <p:cNvSpPr>
                    <a:spLocks noChangeShapeType="1"/>
                  </p:cNvSpPr>
                  <p:nvPr/>
                </p:nvSpPr>
                <p:spPr bwMode="auto">
                  <a:xfrm>
                    <a:off x="3940" y="2125"/>
                    <a:ext cx="1" cy="31"/>
                  </a:xfrm>
                  <a:prstGeom prst="line">
                    <a:avLst/>
                  </a:prstGeom>
                  <a:noFill/>
                  <a:ln w="1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67" name="Line 2522"/>
                  <p:cNvSpPr>
                    <a:spLocks noChangeShapeType="1"/>
                  </p:cNvSpPr>
                  <p:nvPr/>
                </p:nvSpPr>
                <p:spPr bwMode="auto">
                  <a:xfrm>
                    <a:off x="4208" y="2125"/>
                    <a:ext cx="1" cy="31"/>
                  </a:xfrm>
                  <a:prstGeom prst="line">
                    <a:avLst/>
                  </a:prstGeom>
                  <a:noFill/>
                  <a:ln w="1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68" name="Line 2523"/>
                  <p:cNvSpPr>
                    <a:spLocks noChangeShapeType="1"/>
                  </p:cNvSpPr>
                  <p:nvPr/>
                </p:nvSpPr>
                <p:spPr bwMode="auto">
                  <a:xfrm>
                    <a:off x="4475" y="2125"/>
                    <a:ext cx="1" cy="31"/>
                  </a:xfrm>
                  <a:prstGeom prst="line">
                    <a:avLst/>
                  </a:prstGeom>
                  <a:noFill/>
                  <a:ln w="1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69" name="Line 2524"/>
                  <p:cNvSpPr>
                    <a:spLocks noChangeShapeType="1"/>
                  </p:cNvSpPr>
                  <p:nvPr/>
                </p:nvSpPr>
                <p:spPr bwMode="auto">
                  <a:xfrm>
                    <a:off x="4743" y="2125"/>
                    <a:ext cx="1" cy="31"/>
                  </a:xfrm>
                  <a:prstGeom prst="line">
                    <a:avLst/>
                  </a:prstGeom>
                  <a:noFill/>
                  <a:ln w="1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70" name="Line 2525"/>
                  <p:cNvSpPr>
                    <a:spLocks noChangeShapeType="1"/>
                  </p:cNvSpPr>
                  <p:nvPr/>
                </p:nvSpPr>
                <p:spPr bwMode="auto">
                  <a:xfrm>
                    <a:off x="5010" y="2125"/>
                    <a:ext cx="1" cy="31"/>
                  </a:xfrm>
                  <a:prstGeom prst="line">
                    <a:avLst/>
                  </a:prstGeom>
                  <a:noFill/>
                  <a:ln w="1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71" name="Line 2526"/>
                  <p:cNvSpPr>
                    <a:spLocks noChangeShapeType="1"/>
                  </p:cNvSpPr>
                  <p:nvPr/>
                </p:nvSpPr>
                <p:spPr bwMode="auto">
                  <a:xfrm>
                    <a:off x="5278" y="2125"/>
                    <a:ext cx="1" cy="31"/>
                  </a:xfrm>
                  <a:prstGeom prst="line">
                    <a:avLst/>
                  </a:prstGeom>
                  <a:noFill/>
                  <a:ln w="1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7336" name="Group 2728"/>
                <p:cNvGrpSpPr>
                  <a:grpSpLocks/>
                </p:cNvGrpSpPr>
                <p:nvPr/>
              </p:nvGrpSpPr>
              <p:grpSpPr bwMode="auto">
                <a:xfrm>
                  <a:off x="3405" y="505"/>
                  <a:ext cx="1873" cy="1621"/>
                  <a:chOff x="3405" y="505"/>
                  <a:chExt cx="1873" cy="1621"/>
                </a:xfrm>
              </p:grpSpPr>
              <p:sp>
                <p:nvSpPr>
                  <p:cNvPr id="57564" name="Line 25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05" y="505"/>
                    <a:ext cx="1" cy="1620"/>
                  </a:xfrm>
                  <a:prstGeom prst="line">
                    <a:avLst/>
                  </a:prstGeom>
                  <a:noFill/>
                  <a:ln w="1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65" name="Line 2529"/>
                  <p:cNvSpPr>
                    <a:spLocks noChangeShapeType="1"/>
                  </p:cNvSpPr>
                  <p:nvPr/>
                </p:nvSpPr>
                <p:spPr bwMode="auto">
                  <a:xfrm>
                    <a:off x="3405" y="2125"/>
                    <a:ext cx="1873" cy="1"/>
                  </a:xfrm>
                  <a:prstGeom prst="line">
                    <a:avLst/>
                  </a:prstGeom>
                  <a:noFill/>
                  <a:ln w="1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66" name="Rectangle 2530"/>
                  <p:cNvSpPr>
                    <a:spLocks noChangeArrowheads="1"/>
                  </p:cNvSpPr>
                  <p:nvPr/>
                </p:nvSpPr>
                <p:spPr bwMode="auto">
                  <a:xfrm>
                    <a:off x="3412" y="1251"/>
                    <a:ext cx="40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567" name="Line 2531"/>
                  <p:cNvSpPr>
                    <a:spLocks noChangeShapeType="1"/>
                  </p:cNvSpPr>
                  <p:nvPr/>
                </p:nvSpPr>
                <p:spPr bwMode="auto">
                  <a:xfrm>
                    <a:off x="3412" y="1251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68" name="Line 2532"/>
                  <p:cNvSpPr>
                    <a:spLocks noChangeShapeType="1"/>
                  </p:cNvSpPr>
                  <p:nvPr/>
                </p:nvSpPr>
                <p:spPr bwMode="auto">
                  <a:xfrm>
                    <a:off x="3412" y="1291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69" name="Line 25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52" y="1251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70" name="Line 25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12" y="1251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71" name="Rectangle 2535"/>
                  <p:cNvSpPr>
                    <a:spLocks noChangeArrowheads="1"/>
                  </p:cNvSpPr>
                  <p:nvPr/>
                </p:nvSpPr>
                <p:spPr bwMode="auto">
                  <a:xfrm>
                    <a:off x="3438" y="1271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572" name="Line 2536"/>
                  <p:cNvSpPr>
                    <a:spLocks noChangeShapeType="1"/>
                  </p:cNvSpPr>
                  <p:nvPr/>
                </p:nvSpPr>
                <p:spPr bwMode="auto">
                  <a:xfrm>
                    <a:off x="3438" y="1271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73" name="Line 2537"/>
                  <p:cNvSpPr>
                    <a:spLocks noChangeShapeType="1"/>
                  </p:cNvSpPr>
                  <p:nvPr/>
                </p:nvSpPr>
                <p:spPr bwMode="auto">
                  <a:xfrm>
                    <a:off x="3438" y="1311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74" name="Line 25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479" y="1271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75" name="Line 25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38" y="1271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76" name="Rectangle 2540"/>
                  <p:cNvSpPr>
                    <a:spLocks noChangeArrowheads="1"/>
                  </p:cNvSpPr>
                  <p:nvPr/>
                </p:nvSpPr>
                <p:spPr bwMode="auto">
                  <a:xfrm>
                    <a:off x="3465" y="1318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577" name="Line 2541"/>
                  <p:cNvSpPr>
                    <a:spLocks noChangeShapeType="1"/>
                  </p:cNvSpPr>
                  <p:nvPr/>
                </p:nvSpPr>
                <p:spPr bwMode="auto">
                  <a:xfrm>
                    <a:off x="3465" y="1318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78" name="Line 2542"/>
                  <p:cNvSpPr>
                    <a:spLocks noChangeShapeType="1"/>
                  </p:cNvSpPr>
                  <p:nvPr/>
                </p:nvSpPr>
                <p:spPr bwMode="auto">
                  <a:xfrm>
                    <a:off x="3465" y="1358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79" name="Line 25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05" y="1318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80" name="Line 25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65" y="1318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81" name="Rectangle 2545"/>
                  <p:cNvSpPr>
                    <a:spLocks noChangeArrowheads="1"/>
                  </p:cNvSpPr>
                  <p:nvPr/>
                </p:nvSpPr>
                <p:spPr bwMode="auto">
                  <a:xfrm>
                    <a:off x="3492" y="1273"/>
                    <a:ext cx="40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582" name="Line 2546"/>
                  <p:cNvSpPr>
                    <a:spLocks noChangeShapeType="1"/>
                  </p:cNvSpPr>
                  <p:nvPr/>
                </p:nvSpPr>
                <p:spPr bwMode="auto">
                  <a:xfrm>
                    <a:off x="3492" y="1273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83" name="Line 2547"/>
                  <p:cNvSpPr>
                    <a:spLocks noChangeShapeType="1"/>
                  </p:cNvSpPr>
                  <p:nvPr/>
                </p:nvSpPr>
                <p:spPr bwMode="auto">
                  <a:xfrm>
                    <a:off x="3492" y="1313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84" name="Line 25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32" y="1273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85" name="Line 25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92" y="1273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86" name="Rectangle 2550"/>
                  <p:cNvSpPr>
                    <a:spLocks noChangeArrowheads="1"/>
                  </p:cNvSpPr>
                  <p:nvPr/>
                </p:nvSpPr>
                <p:spPr bwMode="auto">
                  <a:xfrm>
                    <a:off x="3518" y="1303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587" name="Line 2551"/>
                  <p:cNvSpPr>
                    <a:spLocks noChangeShapeType="1"/>
                  </p:cNvSpPr>
                  <p:nvPr/>
                </p:nvSpPr>
                <p:spPr bwMode="auto">
                  <a:xfrm>
                    <a:off x="3518" y="1303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88" name="Line 2552"/>
                  <p:cNvSpPr>
                    <a:spLocks noChangeShapeType="1"/>
                  </p:cNvSpPr>
                  <p:nvPr/>
                </p:nvSpPr>
                <p:spPr bwMode="auto">
                  <a:xfrm>
                    <a:off x="3518" y="1343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89" name="Line 25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59" y="1303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90" name="Line 25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18" y="1303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91" name="Rectangle 2555"/>
                  <p:cNvSpPr>
                    <a:spLocks noChangeArrowheads="1"/>
                  </p:cNvSpPr>
                  <p:nvPr/>
                </p:nvSpPr>
                <p:spPr bwMode="auto">
                  <a:xfrm>
                    <a:off x="3546" y="1355"/>
                    <a:ext cx="40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592" name="Line 2556"/>
                  <p:cNvSpPr>
                    <a:spLocks noChangeShapeType="1"/>
                  </p:cNvSpPr>
                  <p:nvPr/>
                </p:nvSpPr>
                <p:spPr bwMode="auto">
                  <a:xfrm>
                    <a:off x="3546" y="1355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93" name="Line 2557"/>
                  <p:cNvSpPr>
                    <a:spLocks noChangeShapeType="1"/>
                  </p:cNvSpPr>
                  <p:nvPr/>
                </p:nvSpPr>
                <p:spPr bwMode="auto">
                  <a:xfrm>
                    <a:off x="3546" y="1396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94" name="Line 25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586" y="1355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95" name="Line 25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46" y="1355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96" name="Rectangle 2560"/>
                  <p:cNvSpPr>
                    <a:spLocks noChangeArrowheads="1"/>
                  </p:cNvSpPr>
                  <p:nvPr/>
                </p:nvSpPr>
                <p:spPr bwMode="auto">
                  <a:xfrm>
                    <a:off x="3572" y="1229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597" name="Line 2561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1229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98" name="Line 2562"/>
                  <p:cNvSpPr>
                    <a:spLocks noChangeShapeType="1"/>
                  </p:cNvSpPr>
                  <p:nvPr/>
                </p:nvSpPr>
                <p:spPr bwMode="auto">
                  <a:xfrm>
                    <a:off x="3572" y="1269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99" name="Line 25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12" y="1229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00" name="Line 25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72" y="1229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01" name="Rectangle 2565"/>
                  <p:cNvSpPr>
                    <a:spLocks noChangeArrowheads="1"/>
                  </p:cNvSpPr>
                  <p:nvPr/>
                </p:nvSpPr>
                <p:spPr bwMode="auto">
                  <a:xfrm>
                    <a:off x="3599" y="1273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02" name="Line 2566"/>
                  <p:cNvSpPr>
                    <a:spLocks noChangeShapeType="1"/>
                  </p:cNvSpPr>
                  <p:nvPr/>
                </p:nvSpPr>
                <p:spPr bwMode="auto">
                  <a:xfrm>
                    <a:off x="3599" y="1273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03" name="Line 2567"/>
                  <p:cNvSpPr>
                    <a:spLocks noChangeShapeType="1"/>
                  </p:cNvSpPr>
                  <p:nvPr/>
                </p:nvSpPr>
                <p:spPr bwMode="auto">
                  <a:xfrm>
                    <a:off x="3599" y="1313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04" name="Line 25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39" y="1273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05" name="Line 25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99" y="1273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06" name="Rectangle 2570"/>
                  <p:cNvSpPr>
                    <a:spLocks noChangeArrowheads="1"/>
                  </p:cNvSpPr>
                  <p:nvPr/>
                </p:nvSpPr>
                <p:spPr bwMode="auto">
                  <a:xfrm>
                    <a:off x="3626" y="1248"/>
                    <a:ext cx="40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07" name="Line 2571"/>
                  <p:cNvSpPr>
                    <a:spLocks noChangeShapeType="1"/>
                  </p:cNvSpPr>
                  <p:nvPr/>
                </p:nvSpPr>
                <p:spPr bwMode="auto">
                  <a:xfrm>
                    <a:off x="3626" y="1248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08" name="Line 2572"/>
                  <p:cNvSpPr>
                    <a:spLocks noChangeShapeType="1"/>
                  </p:cNvSpPr>
                  <p:nvPr/>
                </p:nvSpPr>
                <p:spPr bwMode="auto">
                  <a:xfrm>
                    <a:off x="3626" y="1288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09" name="Line 25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66" y="1248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10" name="Line 25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26" y="1248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11" name="Rectangle 2575"/>
                  <p:cNvSpPr>
                    <a:spLocks noChangeArrowheads="1"/>
                  </p:cNvSpPr>
                  <p:nvPr/>
                </p:nvSpPr>
                <p:spPr bwMode="auto">
                  <a:xfrm>
                    <a:off x="3652" y="1240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12" name="Line 2576"/>
                  <p:cNvSpPr>
                    <a:spLocks noChangeShapeType="1"/>
                  </p:cNvSpPr>
                  <p:nvPr/>
                </p:nvSpPr>
                <p:spPr bwMode="auto">
                  <a:xfrm>
                    <a:off x="3652" y="1240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13" name="Line 2577"/>
                  <p:cNvSpPr>
                    <a:spLocks noChangeShapeType="1"/>
                  </p:cNvSpPr>
                  <p:nvPr/>
                </p:nvSpPr>
                <p:spPr bwMode="auto">
                  <a:xfrm>
                    <a:off x="3652" y="1280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14" name="Line 25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93" y="1240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15" name="Line 25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52" y="1240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16" name="Rectangle 2580"/>
                  <p:cNvSpPr>
                    <a:spLocks noChangeArrowheads="1"/>
                  </p:cNvSpPr>
                  <p:nvPr/>
                </p:nvSpPr>
                <p:spPr bwMode="auto">
                  <a:xfrm>
                    <a:off x="3679" y="1184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17" name="Line 2581"/>
                  <p:cNvSpPr>
                    <a:spLocks noChangeShapeType="1"/>
                  </p:cNvSpPr>
                  <p:nvPr/>
                </p:nvSpPr>
                <p:spPr bwMode="auto">
                  <a:xfrm>
                    <a:off x="3679" y="1184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18" name="Line 2582"/>
                  <p:cNvSpPr>
                    <a:spLocks noChangeShapeType="1"/>
                  </p:cNvSpPr>
                  <p:nvPr/>
                </p:nvSpPr>
                <p:spPr bwMode="auto">
                  <a:xfrm>
                    <a:off x="3679" y="1224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19" name="Line 25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19" y="1184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20" name="Line 25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79" y="1184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21" name="Rectangle 2585"/>
                  <p:cNvSpPr>
                    <a:spLocks noChangeArrowheads="1"/>
                  </p:cNvSpPr>
                  <p:nvPr/>
                </p:nvSpPr>
                <p:spPr bwMode="auto">
                  <a:xfrm>
                    <a:off x="3706" y="1271"/>
                    <a:ext cx="40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22" name="Line 2586"/>
                  <p:cNvSpPr>
                    <a:spLocks noChangeShapeType="1"/>
                  </p:cNvSpPr>
                  <p:nvPr/>
                </p:nvSpPr>
                <p:spPr bwMode="auto">
                  <a:xfrm>
                    <a:off x="3706" y="1271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23" name="Line 2587"/>
                  <p:cNvSpPr>
                    <a:spLocks noChangeShapeType="1"/>
                  </p:cNvSpPr>
                  <p:nvPr/>
                </p:nvSpPr>
                <p:spPr bwMode="auto">
                  <a:xfrm>
                    <a:off x="3706" y="1311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24" name="Line 25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46" y="1271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25" name="Line 25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06" y="1271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26" name="Rectangle 2590"/>
                  <p:cNvSpPr>
                    <a:spLocks noChangeArrowheads="1"/>
                  </p:cNvSpPr>
                  <p:nvPr/>
                </p:nvSpPr>
                <p:spPr bwMode="auto">
                  <a:xfrm>
                    <a:off x="3733" y="1254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27" name="Line 2591"/>
                  <p:cNvSpPr>
                    <a:spLocks noChangeShapeType="1"/>
                  </p:cNvSpPr>
                  <p:nvPr/>
                </p:nvSpPr>
                <p:spPr bwMode="auto">
                  <a:xfrm>
                    <a:off x="3733" y="1254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28" name="Line 2592"/>
                  <p:cNvSpPr>
                    <a:spLocks noChangeShapeType="1"/>
                  </p:cNvSpPr>
                  <p:nvPr/>
                </p:nvSpPr>
                <p:spPr bwMode="auto">
                  <a:xfrm>
                    <a:off x="3733" y="1294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29" name="Line 25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73" y="1254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30" name="Line 25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33" y="1254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31" name="Rectangle 2595"/>
                  <p:cNvSpPr>
                    <a:spLocks noChangeArrowheads="1"/>
                  </p:cNvSpPr>
                  <p:nvPr/>
                </p:nvSpPr>
                <p:spPr bwMode="auto">
                  <a:xfrm>
                    <a:off x="3760" y="1227"/>
                    <a:ext cx="40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32" name="Line 2596"/>
                  <p:cNvSpPr>
                    <a:spLocks noChangeShapeType="1"/>
                  </p:cNvSpPr>
                  <p:nvPr/>
                </p:nvSpPr>
                <p:spPr bwMode="auto">
                  <a:xfrm>
                    <a:off x="3760" y="1227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33" name="Line 2597"/>
                  <p:cNvSpPr>
                    <a:spLocks noChangeShapeType="1"/>
                  </p:cNvSpPr>
                  <p:nvPr/>
                </p:nvSpPr>
                <p:spPr bwMode="auto">
                  <a:xfrm>
                    <a:off x="3760" y="1267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34" name="Line 25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00" y="1227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35" name="Line 259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60" y="1227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36" name="Rectangle 2600"/>
                  <p:cNvSpPr>
                    <a:spLocks noChangeArrowheads="1"/>
                  </p:cNvSpPr>
                  <p:nvPr/>
                </p:nvSpPr>
                <p:spPr bwMode="auto">
                  <a:xfrm>
                    <a:off x="3786" y="1198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37" name="Line 2601"/>
                  <p:cNvSpPr>
                    <a:spLocks noChangeShapeType="1"/>
                  </p:cNvSpPr>
                  <p:nvPr/>
                </p:nvSpPr>
                <p:spPr bwMode="auto">
                  <a:xfrm>
                    <a:off x="3786" y="1198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38" name="Line 2602"/>
                  <p:cNvSpPr>
                    <a:spLocks noChangeShapeType="1"/>
                  </p:cNvSpPr>
                  <p:nvPr/>
                </p:nvSpPr>
                <p:spPr bwMode="auto">
                  <a:xfrm>
                    <a:off x="3786" y="1238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39" name="Line 26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27" y="1198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40" name="Line 26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86" y="1198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41" name="Rectangle 2605"/>
                  <p:cNvSpPr>
                    <a:spLocks noChangeArrowheads="1"/>
                  </p:cNvSpPr>
                  <p:nvPr/>
                </p:nvSpPr>
                <p:spPr bwMode="auto">
                  <a:xfrm>
                    <a:off x="3813" y="1289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42" name="Line 2606"/>
                  <p:cNvSpPr>
                    <a:spLocks noChangeShapeType="1"/>
                  </p:cNvSpPr>
                  <p:nvPr/>
                </p:nvSpPr>
                <p:spPr bwMode="auto">
                  <a:xfrm>
                    <a:off x="3813" y="1289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43" name="Line 2607"/>
                  <p:cNvSpPr>
                    <a:spLocks noChangeShapeType="1"/>
                  </p:cNvSpPr>
                  <p:nvPr/>
                </p:nvSpPr>
                <p:spPr bwMode="auto">
                  <a:xfrm>
                    <a:off x="3813" y="1329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44" name="Line 26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53" y="1289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45" name="Line 26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13" y="1289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46" name="Rectangle 2610"/>
                  <p:cNvSpPr>
                    <a:spLocks noChangeArrowheads="1"/>
                  </p:cNvSpPr>
                  <p:nvPr/>
                </p:nvSpPr>
                <p:spPr bwMode="auto">
                  <a:xfrm>
                    <a:off x="3840" y="1136"/>
                    <a:ext cx="40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47" name="Line 2611"/>
                  <p:cNvSpPr>
                    <a:spLocks noChangeShapeType="1"/>
                  </p:cNvSpPr>
                  <p:nvPr/>
                </p:nvSpPr>
                <p:spPr bwMode="auto">
                  <a:xfrm>
                    <a:off x="3840" y="1136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48" name="Line 2612"/>
                  <p:cNvSpPr>
                    <a:spLocks noChangeShapeType="1"/>
                  </p:cNvSpPr>
                  <p:nvPr/>
                </p:nvSpPr>
                <p:spPr bwMode="auto">
                  <a:xfrm>
                    <a:off x="3840" y="1177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49" name="Line 26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80" y="1136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50" name="Line 26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40" y="1136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51" name="Rectangle 2615"/>
                  <p:cNvSpPr>
                    <a:spLocks noChangeArrowheads="1"/>
                  </p:cNvSpPr>
                  <p:nvPr/>
                </p:nvSpPr>
                <p:spPr bwMode="auto">
                  <a:xfrm>
                    <a:off x="3866" y="1225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52" name="Line 2616"/>
                  <p:cNvSpPr>
                    <a:spLocks noChangeShapeType="1"/>
                  </p:cNvSpPr>
                  <p:nvPr/>
                </p:nvSpPr>
                <p:spPr bwMode="auto">
                  <a:xfrm>
                    <a:off x="3866" y="1225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53" name="Line 2617"/>
                  <p:cNvSpPr>
                    <a:spLocks noChangeShapeType="1"/>
                  </p:cNvSpPr>
                  <p:nvPr/>
                </p:nvSpPr>
                <p:spPr bwMode="auto">
                  <a:xfrm>
                    <a:off x="3866" y="1265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54" name="Line 26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07" y="1225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55" name="Line 26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66" y="1225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56" name="Rectangle 2620"/>
                  <p:cNvSpPr>
                    <a:spLocks noChangeArrowheads="1"/>
                  </p:cNvSpPr>
                  <p:nvPr/>
                </p:nvSpPr>
                <p:spPr bwMode="auto">
                  <a:xfrm>
                    <a:off x="3893" y="1266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57" name="Line 2621"/>
                  <p:cNvSpPr>
                    <a:spLocks noChangeShapeType="1"/>
                  </p:cNvSpPr>
                  <p:nvPr/>
                </p:nvSpPr>
                <p:spPr bwMode="auto">
                  <a:xfrm>
                    <a:off x="3893" y="1266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58" name="Line 2622"/>
                  <p:cNvSpPr>
                    <a:spLocks noChangeShapeType="1"/>
                  </p:cNvSpPr>
                  <p:nvPr/>
                </p:nvSpPr>
                <p:spPr bwMode="auto">
                  <a:xfrm>
                    <a:off x="3893" y="1307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59" name="Line 26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33" y="1266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60" name="Line 26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93" y="1266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61" name="Rectangle 2625"/>
                  <p:cNvSpPr>
                    <a:spLocks noChangeArrowheads="1"/>
                  </p:cNvSpPr>
                  <p:nvPr/>
                </p:nvSpPr>
                <p:spPr bwMode="auto">
                  <a:xfrm>
                    <a:off x="3920" y="1186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62" name="Line 2626"/>
                  <p:cNvSpPr>
                    <a:spLocks noChangeShapeType="1"/>
                  </p:cNvSpPr>
                  <p:nvPr/>
                </p:nvSpPr>
                <p:spPr bwMode="auto">
                  <a:xfrm>
                    <a:off x="3920" y="1186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63" name="Line 2627"/>
                  <p:cNvSpPr>
                    <a:spLocks noChangeShapeType="1"/>
                  </p:cNvSpPr>
                  <p:nvPr/>
                </p:nvSpPr>
                <p:spPr bwMode="auto">
                  <a:xfrm>
                    <a:off x="3920" y="1227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64" name="Line 26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60" y="1186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65" name="Line 262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20" y="1186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66" name="Rectangle 2630"/>
                  <p:cNvSpPr>
                    <a:spLocks noChangeArrowheads="1"/>
                  </p:cNvSpPr>
                  <p:nvPr/>
                </p:nvSpPr>
                <p:spPr bwMode="auto">
                  <a:xfrm>
                    <a:off x="3947" y="1246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67" name="Line 2631"/>
                  <p:cNvSpPr>
                    <a:spLocks noChangeShapeType="1"/>
                  </p:cNvSpPr>
                  <p:nvPr/>
                </p:nvSpPr>
                <p:spPr bwMode="auto">
                  <a:xfrm>
                    <a:off x="3947" y="1246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68" name="Line 2632"/>
                  <p:cNvSpPr>
                    <a:spLocks noChangeShapeType="1"/>
                  </p:cNvSpPr>
                  <p:nvPr/>
                </p:nvSpPr>
                <p:spPr bwMode="auto">
                  <a:xfrm>
                    <a:off x="3947" y="1286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69" name="Line 263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87" y="1246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70" name="Line 26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47" y="1246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71" name="Rectangle 2635"/>
                  <p:cNvSpPr>
                    <a:spLocks noChangeArrowheads="1"/>
                  </p:cNvSpPr>
                  <p:nvPr/>
                </p:nvSpPr>
                <p:spPr bwMode="auto">
                  <a:xfrm>
                    <a:off x="3974" y="1254"/>
                    <a:ext cx="40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72" name="Line 2636"/>
                  <p:cNvSpPr>
                    <a:spLocks noChangeShapeType="1"/>
                  </p:cNvSpPr>
                  <p:nvPr/>
                </p:nvSpPr>
                <p:spPr bwMode="auto">
                  <a:xfrm>
                    <a:off x="3974" y="1254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73" name="Line 2637"/>
                  <p:cNvSpPr>
                    <a:spLocks noChangeShapeType="1"/>
                  </p:cNvSpPr>
                  <p:nvPr/>
                </p:nvSpPr>
                <p:spPr bwMode="auto">
                  <a:xfrm>
                    <a:off x="3974" y="1294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74" name="Line 26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14" y="1254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75" name="Line 26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74" y="1254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76" name="Rectangle 2640"/>
                  <p:cNvSpPr>
                    <a:spLocks noChangeArrowheads="1"/>
                  </p:cNvSpPr>
                  <p:nvPr/>
                </p:nvSpPr>
                <p:spPr bwMode="auto">
                  <a:xfrm>
                    <a:off x="4000" y="1181"/>
                    <a:ext cx="41" cy="40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77" name="Line 2641"/>
                  <p:cNvSpPr>
                    <a:spLocks noChangeShapeType="1"/>
                  </p:cNvSpPr>
                  <p:nvPr/>
                </p:nvSpPr>
                <p:spPr bwMode="auto">
                  <a:xfrm>
                    <a:off x="4000" y="1181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78" name="Line 2642"/>
                  <p:cNvSpPr>
                    <a:spLocks noChangeShapeType="1"/>
                  </p:cNvSpPr>
                  <p:nvPr/>
                </p:nvSpPr>
                <p:spPr bwMode="auto">
                  <a:xfrm>
                    <a:off x="4000" y="1221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79" name="Line 26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41" y="1181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80" name="Line 26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00" y="1181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81" name="Rectangle 2645"/>
                  <p:cNvSpPr>
                    <a:spLocks noChangeArrowheads="1"/>
                  </p:cNvSpPr>
                  <p:nvPr/>
                </p:nvSpPr>
                <p:spPr bwMode="auto">
                  <a:xfrm>
                    <a:off x="4027" y="1244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82" name="Line 2646"/>
                  <p:cNvSpPr>
                    <a:spLocks noChangeShapeType="1"/>
                  </p:cNvSpPr>
                  <p:nvPr/>
                </p:nvSpPr>
                <p:spPr bwMode="auto">
                  <a:xfrm>
                    <a:off x="4027" y="1244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83" name="Line 2647"/>
                  <p:cNvSpPr>
                    <a:spLocks noChangeShapeType="1"/>
                  </p:cNvSpPr>
                  <p:nvPr/>
                </p:nvSpPr>
                <p:spPr bwMode="auto">
                  <a:xfrm>
                    <a:off x="4027" y="1284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84" name="Line 26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67" y="1244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85" name="Line 264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27" y="1244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86" name="Rectangle 2650"/>
                  <p:cNvSpPr>
                    <a:spLocks noChangeArrowheads="1"/>
                  </p:cNvSpPr>
                  <p:nvPr/>
                </p:nvSpPr>
                <p:spPr bwMode="auto">
                  <a:xfrm>
                    <a:off x="4054" y="1194"/>
                    <a:ext cx="40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87" name="Line 2651"/>
                  <p:cNvSpPr>
                    <a:spLocks noChangeShapeType="1"/>
                  </p:cNvSpPr>
                  <p:nvPr/>
                </p:nvSpPr>
                <p:spPr bwMode="auto">
                  <a:xfrm>
                    <a:off x="4054" y="1194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88" name="Line 2652"/>
                  <p:cNvSpPr>
                    <a:spLocks noChangeShapeType="1"/>
                  </p:cNvSpPr>
                  <p:nvPr/>
                </p:nvSpPr>
                <p:spPr bwMode="auto">
                  <a:xfrm>
                    <a:off x="4054" y="1234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89" name="Line 265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94" y="1194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90" name="Line 265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54" y="1194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91" name="Rectangle 2655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1230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92" name="Line 2656"/>
                  <p:cNvSpPr>
                    <a:spLocks noChangeShapeType="1"/>
                  </p:cNvSpPr>
                  <p:nvPr/>
                </p:nvSpPr>
                <p:spPr bwMode="auto">
                  <a:xfrm>
                    <a:off x="4080" y="1230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93" name="Line 2657"/>
                  <p:cNvSpPr>
                    <a:spLocks noChangeShapeType="1"/>
                  </p:cNvSpPr>
                  <p:nvPr/>
                </p:nvSpPr>
                <p:spPr bwMode="auto">
                  <a:xfrm>
                    <a:off x="4080" y="1270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94" name="Line 26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21" y="1230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95" name="Line 265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080" y="1230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96" name="Rectangle 2660"/>
                  <p:cNvSpPr>
                    <a:spLocks noChangeArrowheads="1"/>
                  </p:cNvSpPr>
                  <p:nvPr/>
                </p:nvSpPr>
                <p:spPr bwMode="auto">
                  <a:xfrm>
                    <a:off x="4108" y="1274"/>
                    <a:ext cx="40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697" name="Line 2661"/>
                  <p:cNvSpPr>
                    <a:spLocks noChangeShapeType="1"/>
                  </p:cNvSpPr>
                  <p:nvPr/>
                </p:nvSpPr>
                <p:spPr bwMode="auto">
                  <a:xfrm>
                    <a:off x="4108" y="1274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98" name="Line 2662"/>
                  <p:cNvSpPr>
                    <a:spLocks noChangeShapeType="1"/>
                  </p:cNvSpPr>
                  <p:nvPr/>
                </p:nvSpPr>
                <p:spPr bwMode="auto">
                  <a:xfrm>
                    <a:off x="4108" y="1315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699" name="Line 26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48" y="1274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00" name="Line 26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08" y="1274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01" name="Rectangle 2665"/>
                  <p:cNvSpPr>
                    <a:spLocks noChangeArrowheads="1"/>
                  </p:cNvSpPr>
                  <p:nvPr/>
                </p:nvSpPr>
                <p:spPr bwMode="auto">
                  <a:xfrm>
                    <a:off x="4134" y="1158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702" name="Line 2666"/>
                  <p:cNvSpPr>
                    <a:spLocks noChangeShapeType="1"/>
                  </p:cNvSpPr>
                  <p:nvPr/>
                </p:nvSpPr>
                <p:spPr bwMode="auto">
                  <a:xfrm>
                    <a:off x="4134" y="1158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03" name="Line 2667"/>
                  <p:cNvSpPr>
                    <a:spLocks noChangeShapeType="1"/>
                  </p:cNvSpPr>
                  <p:nvPr/>
                </p:nvSpPr>
                <p:spPr bwMode="auto">
                  <a:xfrm>
                    <a:off x="4134" y="1199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04" name="Line 266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174" y="1158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05" name="Line 26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34" y="1158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06" name="Rectangle 2670"/>
                  <p:cNvSpPr>
                    <a:spLocks noChangeArrowheads="1"/>
                  </p:cNvSpPr>
                  <p:nvPr/>
                </p:nvSpPr>
                <p:spPr bwMode="auto">
                  <a:xfrm>
                    <a:off x="4161" y="1181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707" name="Line 2671"/>
                  <p:cNvSpPr>
                    <a:spLocks noChangeShapeType="1"/>
                  </p:cNvSpPr>
                  <p:nvPr/>
                </p:nvSpPr>
                <p:spPr bwMode="auto">
                  <a:xfrm>
                    <a:off x="4161" y="1181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08" name="Line 2672"/>
                  <p:cNvSpPr>
                    <a:spLocks noChangeShapeType="1"/>
                  </p:cNvSpPr>
                  <p:nvPr/>
                </p:nvSpPr>
                <p:spPr bwMode="auto">
                  <a:xfrm>
                    <a:off x="4161" y="1221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09" name="Line 267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01" y="1181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10" name="Line 267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61" y="1181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11" name="Rectangle 2675"/>
                  <p:cNvSpPr>
                    <a:spLocks noChangeArrowheads="1"/>
                  </p:cNvSpPr>
                  <p:nvPr/>
                </p:nvSpPr>
                <p:spPr bwMode="auto">
                  <a:xfrm>
                    <a:off x="4188" y="1128"/>
                    <a:ext cx="40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712" name="Line 2676"/>
                  <p:cNvSpPr>
                    <a:spLocks noChangeShapeType="1"/>
                  </p:cNvSpPr>
                  <p:nvPr/>
                </p:nvSpPr>
                <p:spPr bwMode="auto">
                  <a:xfrm>
                    <a:off x="4188" y="1128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13" name="Line 2677"/>
                  <p:cNvSpPr>
                    <a:spLocks noChangeShapeType="1"/>
                  </p:cNvSpPr>
                  <p:nvPr/>
                </p:nvSpPr>
                <p:spPr bwMode="auto">
                  <a:xfrm>
                    <a:off x="4188" y="1169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14" name="Line 26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28" y="1128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15" name="Line 267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88" y="1128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16" name="Rectangle 2680"/>
                  <p:cNvSpPr>
                    <a:spLocks noChangeArrowheads="1"/>
                  </p:cNvSpPr>
                  <p:nvPr/>
                </p:nvSpPr>
                <p:spPr bwMode="auto">
                  <a:xfrm>
                    <a:off x="4214" y="1228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717" name="Line 2681"/>
                  <p:cNvSpPr>
                    <a:spLocks noChangeShapeType="1"/>
                  </p:cNvSpPr>
                  <p:nvPr/>
                </p:nvSpPr>
                <p:spPr bwMode="auto">
                  <a:xfrm>
                    <a:off x="4214" y="1228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18" name="Line 2682"/>
                  <p:cNvSpPr>
                    <a:spLocks noChangeShapeType="1"/>
                  </p:cNvSpPr>
                  <p:nvPr/>
                </p:nvSpPr>
                <p:spPr bwMode="auto">
                  <a:xfrm>
                    <a:off x="4214" y="1268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19" name="Line 26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55" y="1228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20" name="Line 268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14" y="1228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21" name="Rectangle 2685"/>
                  <p:cNvSpPr>
                    <a:spLocks noChangeArrowheads="1"/>
                  </p:cNvSpPr>
                  <p:nvPr/>
                </p:nvSpPr>
                <p:spPr bwMode="auto">
                  <a:xfrm>
                    <a:off x="4241" y="1271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722" name="Line 2686"/>
                  <p:cNvSpPr>
                    <a:spLocks noChangeShapeType="1"/>
                  </p:cNvSpPr>
                  <p:nvPr/>
                </p:nvSpPr>
                <p:spPr bwMode="auto">
                  <a:xfrm>
                    <a:off x="4241" y="1271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23" name="Line 2687"/>
                  <p:cNvSpPr>
                    <a:spLocks noChangeShapeType="1"/>
                  </p:cNvSpPr>
                  <p:nvPr/>
                </p:nvSpPr>
                <p:spPr bwMode="auto">
                  <a:xfrm>
                    <a:off x="4241" y="1311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24" name="Line 268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81" y="1271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25" name="Line 26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41" y="1271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26" name="Rectangle 2690"/>
                  <p:cNvSpPr>
                    <a:spLocks noChangeArrowheads="1"/>
                  </p:cNvSpPr>
                  <p:nvPr/>
                </p:nvSpPr>
                <p:spPr bwMode="auto">
                  <a:xfrm>
                    <a:off x="4268" y="1195"/>
                    <a:ext cx="40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727" name="Line 2691"/>
                  <p:cNvSpPr>
                    <a:spLocks noChangeShapeType="1"/>
                  </p:cNvSpPr>
                  <p:nvPr/>
                </p:nvSpPr>
                <p:spPr bwMode="auto">
                  <a:xfrm>
                    <a:off x="4268" y="1195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28" name="Line 2692"/>
                  <p:cNvSpPr>
                    <a:spLocks noChangeShapeType="1"/>
                  </p:cNvSpPr>
                  <p:nvPr/>
                </p:nvSpPr>
                <p:spPr bwMode="auto">
                  <a:xfrm>
                    <a:off x="4268" y="1236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29" name="Line 26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08" y="1195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30" name="Line 269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68" y="1195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31" name="Rectangle 2695"/>
                  <p:cNvSpPr>
                    <a:spLocks noChangeArrowheads="1"/>
                  </p:cNvSpPr>
                  <p:nvPr/>
                </p:nvSpPr>
                <p:spPr bwMode="auto">
                  <a:xfrm>
                    <a:off x="4295" y="1244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732" name="Line 2696"/>
                  <p:cNvSpPr>
                    <a:spLocks noChangeShapeType="1"/>
                  </p:cNvSpPr>
                  <p:nvPr/>
                </p:nvSpPr>
                <p:spPr bwMode="auto">
                  <a:xfrm>
                    <a:off x="4295" y="1244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33" name="Line 2697"/>
                  <p:cNvSpPr>
                    <a:spLocks noChangeShapeType="1"/>
                  </p:cNvSpPr>
                  <p:nvPr/>
                </p:nvSpPr>
                <p:spPr bwMode="auto">
                  <a:xfrm>
                    <a:off x="4295" y="1285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34" name="Line 26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35" y="1244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35" name="Line 269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95" y="1244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36" name="Rectangle 2700"/>
                  <p:cNvSpPr>
                    <a:spLocks noChangeArrowheads="1"/>
                  </p:cNvSpPr>
                  <p:nvPr/>
                </p:nvSpPr>
                <p:spPr bwMode="auto">
                  <a:xfrm>
                    <a:off x="4322" y="1225"/>
                    <a:ext cx="40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737" name="Line 2701"/>
                  <p:cNvSpPr>
                    <a:spLocks noChangeShapeType="1"/>
                  </p:cNvSpPr>
                  <p:nvPr/>
                </p:nvSpPr>
                <p:spPr bwMode="auto">
                  <a:xfrm>
                    <a:off x="4322" y="1225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38" name="Line 2702"/>
                  <p:cNvSpPr>
                    <a:spLocks noChangeShapeType="1"/>
                  </p:cNvSpPr>
                  <p:nvPr/>
                </p:nvSpPr>
                <p:spPr bwMode="auto">
                  <a:xfrm>
                    <a:off x="4322" y="1265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39" name="Line 27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62" y="1225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40" name="Line 270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22" y="1225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41" name="Rectangle 2705"/>
                  <p:cNvSpPr>
                    <a:spLocks noChangeArrowheads="1"/>
                  </p:cNvSpPr>
                  <p:nvPr/>
                </p:nvSpPr>
                <p:spPr bwMode="auto">
                  <a:xfrm>
                    <a:off x="4348" y="1238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742" name="Line 2706"/>
                  <p:cNvSpPr>
                    <a:spLocks noChangeShapeType="1"/>
                  </p:cNvSpPr>
                  <p:nvPr/>
                </p:nvSpPr>
                <p:spPr bwMode="auto">
                  <a:xfrm>
                    <a:off x="4348" y="1238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43" name="Line 2707"/>
                  <p:cNvSpPr>
                    <a:spLocks noChangeShapeType="1"/>
                  </p:cNvSpPr>
                  <p:nvPr/>
                </p:nvSpPr>
                <p:spPr bwMode="auto">
                  <a:xfrm>
                    <a:off x="4348" y="1279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44" name="Line 270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89" y="1238"/>
                    <a:ext cx="1" cy="4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45" name="Line 270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48" y="1238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46" name="Rectangle 2710"/>
                  <p:cNvSpPr>
                    <a:spLocks noChangeArrowheads="1"/>
                  </p:cNvSpPr>
                  <p:nvPr/>
                </p:nvSpPr>
                <p:spPr bwMode="auto">
                  <a:xfrm>
                    <a:off x="4375" y="1315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747" name="Line 2711"/>
                  <p:cNvSpPr>
                    <a:spLocks noChangeShapeType="1"/>
                  </p:cNvSpPr>
                  <p:nvPr/>
                </p:nvSpPr>
                <p:spPr bwMode="auto">
                  <a:xfrm>
                    <a:off x="4375" y="1315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48" name="Line 2712"/>
                  <p:cNvSpPr>
                    <a:spLocks noChangeShapeType="1"/>
                  </p:cNvSpPr>
                  <p:nvPr/>
                </p:nvSpPr>
                <p:spPr bwMode="auto">
                  <a:xfrm>
                    <a:off x="4375" y="1355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49" name="Line 27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15" y="1315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50" name="Line 27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375" y="1315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51" name="Rectangle 2715"/>
                  <p:cNvSpPr>
                    <a:spLocks noChangeArrowheads="1"/>
                  </p:cNvSpPr>
                  <p:nvPr/>
                </p:nvSpPr>
                <p:spPr bwMode="auto">
                  <a:xfrm>
                    <a:off x="4402" y="1239"/>
                    <a:ext cx="40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752" name="Line 2716"/>
                  <p:cNvSpPr>
                    <a:spLocks noChangeShapeType="1"/>
                  </p:cNvSpPr>
                  <p:nvPr/>
                </p:nvSpPr>
                <p:spPr bwMode="auto">
                  <a:xfrm>
                    <a:off x="4402" y="1239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53" name="Line 2717"/>
                  <p:cNvSpPr>
                    <a:spLocks noChangeShapeType="1"/>
                  </p:cNvSpPr>
                  <p:nvPr/>
                </p:nvSpPr>
                <p:spPr bwMode="auto">
                  <a:xfrm>
                    <a:off x="4402" y="1279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54" name="Line 27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2" y="1239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55" name="Line 27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02" y="1239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56" name="Rectangle 2720"/>
                  <p:cNvSpPr>
                    <a:spLocks noChangeArrowheads="1"/>
                  </p:cNvSpPr>
                  <p:nvPr/>
                </p:nvSpPr>
                <p:spPr bwMode="auto">
                  <a:xfrm>
                    <a:off x="4428" y="1233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757" name="Line 2721"/>
                  <p:cNvSpPr>
                    <a:spLocks noChangeShapeType="1"/>
                  </p:cNvSpPr>
                  <p:nvPr/>
                </p:nvSpPr>
                <p:spPr bwMode="auto">
                  <a:xfrm>
                    <a:off x="4428" y="1233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58" name="Line 2722"/>
                  <p:cNvSpPr>
                    <a:spLocks noChangeShapeType="1"/>
                  </p:cNvSpPr>
                  <p:nvPr/>
                </p:nvSpPr>
                <p:spPr bwMode="auto">
                  <a:xfrm>
                    <a:off x="4428" y="1273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59" name="Line 27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69" y="1233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60" name="Line 272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428" y="1233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61" name="Rectangle 2725"/>
                  <p:cNvSpPr>
                    <a:spLocks noChangeArrowheads="1"/>
                  </p:cNvSpPr>
                  <p:nvPr/>
                </p:nvSpPr>
                <p:spPr bwMode="auto">
                  <a:xfrm>
                    <a:off x="4455" y="1261"/>
                    <a:ext cx="41" cy="40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762" name="Line 2726"/>
                  <p:cNvSpPr>
                    <a:spLocks noChangeShapeType="1"/>
                  </p:cNvSpPr>
                  <p:nvPr/>
                </p:nvSpPr>
                <p:spPr bwMode="auto">
                  <a:xfrm>
                    <a:off x="4455" y="1261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763" name="Line 2727"/>
                  <p:cNvSpPr>
                    <a:spLocks noChangeShapeType="1"/>
                  </p:cNvSpPr>
                  <p:nvPr/>
                </p:nvSpPr>
                <p:spPr bwMode="auto">
                  <a:xfrm>
                    <a:off x="4455" y="1301"/>
                    <a:ext cx="40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7337" name="Line 2729"/>
                <p:cNvSpPr>
                  <a:spLocks noChangeShapeType="1"/>
                </p:cNvSpPr>
                <p:nvPr/>
              </p:nvSpPr>
              <p:spPr bwMode="auto">
                <a:xfrm flipV="1">
                  <a:off x="4495" y="1261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38" name="Line 2730"/>
                <p:cNvSpPr>
                  <a:spLocks noChangeShapeType="1"/>
                </p:cNvSpPr>
                <p:nvPr/>
              </p:nvSpPr>
              <p:spPr bwMode="auto">
                <a:xfrm flipH="1">
                  <a:off x="4455" y="1261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39" name="Rectangle 2731"/>
                <p:cNvSpPr>
                  <a:spLocks noChangeArrowheads="1"/>
                </p:cNvSpPr>
                <p:nvPr/>
              </p:nvSpPr>
              <p:spPr bwMode="auto">
                <a:xfrm>
                  <a:off x="4482" y="1164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340" name="Line 2732"/>
                <p:cNvSpPr>
                  <a:spLocks noChangeShapeType="1"/>
                </p:cNvSpPr>
                <p:nvPr/>
              </p:nvSpPr>
              <p:spPr bwMode="auto">
                <a:xfrm>
                  <a:off x="4482" y="1164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41" name="Line 2733"/>
                <p:cNvSpPr>
                  <a:spLocks noChangeShapeType="1"/>
                </p:cNvSpPr>
                <p:nvPr/>
              </p:nvSpPr>
              <p:spPr bwMode="auto">
                <a:xfrm>
                  <a:off x="4482" y="1205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42" name="Line 2734"/>
                <p:cNvSpPr>
                  <a:spLocks noChangeShapeType="1"/>
                </p:cNvSpPr>
                <p:nvPr/>
              </p:nvSpPr>
              <p:spPr bwMode="auto">
                <a:xfrm flipV="1">
                  <a:off x="4522" y="1164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43" name="Line 2735"/>
                <p:cNvSpPr>
                  <a:spLocks noChangeShapeType="1"/>
                </p:cNvSpPr>
                <p:nvPr/>
              </p:nvSpPr>
              <p:spPr bwMode="auto">
                <a:xfrm flipH="1">
                  <a:off x="4482" y="1164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44" name="Rectangle 2736"/>
                <p:cNvSpPr>
                  <a:spLocks noChangeArrowheads="1"/>
                </p:cNvSpPr>
                <p:nvPr/>
              </p:nvSpPr>
              <p:spPr bwMode="auto">
                <a:xfrm>
                  <a:off x="4509" y="1130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345" name="Line 2737"/>
                <p:cNvSpPr>
                  <a:spLocks noChangeShapeType="1"/>
                </p:cNvSpPr>
                <p:nvPr/>
              </p:nvSpPr>
              <p:spPr bwMode="auto">
                <a:xfrm>
                  <a:off x="4509" y="1130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46" name="Line 2738"/>
                <p:cNvSpPr>
                  <a:spLocks noChangeShapeType="1"/>
                </p:cNvSpPr>
                <p:nvPr/>
              </p:nvSpPr>
              <p:spPr bwMode="auto">
                <a:xfrm>
                  <a:off x="4509" y="1170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47" name="Line 2739"/>
                <p:cNvSpPr>
                  <a:spLocks noChangeShapeType="1"/>
                </p:cNvSpPr>
                <p:nvPr/>
              </p:nvSpPr>
              <p:spPr bwMode="auto">
                <a:xfrm flipV="1">
                  <a:off x="4549" y="1130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48" name="Line 2740"/>
                <p:cNvSpPr>
                  <a:spLocks noChangeShapeType="1"/>
                </p:cNvSpPr>
                <p:nvPr/>
              </p:nvSpPr>
              <p:spPr bwMode="auto">
                <a:xfrm flipH="1">
                  <a:off x="4509" y="1130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49" name="Rectangle 2741"/>
                <p:cNvSpPr>
                  <a:spLocks noChangeArrowheads="1"/>
                </p:cNvSpPr>
                <p:nvPr/>
              </p:nvSpPr>
              <p:spPr bwMode="auto">
                <a:xfrm>
                  <a:off x="4536" y="1210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350" name="Line 2742"/>
                <p:cNvSpPr>
                  <a:spLocks noChangeShapeType="1"/>
                </p:cNvSpPr>
                <p:nvPr/>
              </p:nvSpPr>
              <p:spPr bwMode="auto">
                <a:xfrm>
                  <a:off x="4536" y="1210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51" name="Line 2743"/>
                <p:cNvSpPr>
                  <a:spLocks noChangeShapeType="1"/>
                </p:cNvSpPr>
                <p:nvPr/>
              </p:nvSpPr>
              <p:spPr bwMode="auto">
                <a:xfrm>
                  <a:off x="4536" y="1251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52" name="Line 2744"/>
                <p:cNvSpPr>
                  <a:spLocks noChangeShapeType="1"/>
                </p:cNvSpPr>
                <p:nvPr/>
              </p:nvSpPr>
              <p:spPr bwMode="auto">
                <a:xfrm flipV="1">
                  <a:off x="4576" y="1210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53" name="Line 2745"/>
                <p:cNvSpPr>
                  <a:spLocks noChangeShapeType="1"/>
                </p:cNvSpPr>
                <p:nvPr/>
              </p:nvSpPr>
              <p:spPr bwMode="auto">
                <a:xfrm flipH="1">
                  <a:off x="4536" y="1210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54" name="Rectangle 2746"/>
                <p:cNvSpPr>
                  <a:spLocks noChangeArrowheads="1"/>
                </p:cNvSpPr>
                <p:nvPr/>
              </p:nvSpPr>
              <p:spPr bwMode="auto">
                <a:xfrm>
                  <a:off x="4562" y="1223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355" name="Line 2747"/>
                <p:cNvSpPr>
                  <a:spLocks noChangeShapeType="1"/>
                </p:cNvSpPr>
                <p:nvPr/>
              </p:nvSpPr>
              <p:spPr bwMode="auto">
                <a:xfrm>
                  <a:off x="4562" y="1223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56" name="Line 2748"/>
                <p:cNvSpPr>
                  <a:spLocks noChangeShapeType="1"/>
                </p:cNvSpPr>
                <p:nvPr/>
              </p:nvSpPr>
              <p:spPr bwMode="auto">
                <a:xfrm>
                  <a:off x="4562" y="1263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57" name="Line 2749"/>
                <p:cNvSpPr>
                  <a:spLocks noChangeShapeType="1"/>
                </p:cNvSpPr>
                <p:nvPr/>
              </p:nvSpPr>
              <p:spPr bwMode="auto">
                <a:xfrm flipV="1">
                  <a:off x="4603" y="1223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58" name="Line 2750"/>
                <p:cNvSpPr>
                  <a:spLocks noChangeShapeType="1"/>
                </p:cNvSpPr>
                <p:nvPr/>
              </p:nvSpPr>
              <p:spPr bwMode="auto">
                <a:xfrm flipH="1">
                  <a:off x="4562" y="1223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59" name="Rectangle 2751"/>
                <p:cNvSpPr>
                  <a:spLocks noChangeArrowheads="1"/>
                </p:cNvSpPr>
                <p:nvPr/>
              </p:nvSpPr>
              <p:spPr bwMode="auto">
                <a:xfrm>
                  <a:off x="4589" y="1163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360" name="Line 2752"/>
                <p:cNvSpPr>
                  <a:spLocks noChangeShapeType="1"/>
                </p:cNvSpPr>
                <p:nvPr/>
              </p:nvSpPr>
              <p:spPr bwMode="auto">
                <a:xfrm>
                  <a:off x="4589" y="1163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61" name="Line 2753"/>
                <p:cNvSpPr>
                  <a:spLocks noChangeShapeType="1"/>
                </p:cNvSpPr>
                <p:nvPr/>
              </p:nvSpPr>
              <p:spPr bwMode="auto">
                <a:xfrm>
                  <a:off x="4589" y="1203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62" name="Line 2754"/>
                <p:cNvSpPr>
                  <a:spLocks noChangeShapeType="1"/>
                </p:cNvSpPr>
                <p:nvPr/>
              </p:nvSpPr>
              <p:spPr bwMode="auto">
                <a:xfrm flipV="1">
                  <a:off x="4629" y="1163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63" name="Line 2755"/>
                <p:cNvSpPr>
                  <a:spLocks noChangeShapeType="1"/>
                </p:cNvSpPr>
                <p:nvPr/>
              </p:nvSpPr>
              <p:spPr bwMode="auto">
                <a:xfrm flipH="1">
                  <a:off x="4589" y="1163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64" name="Rectangle 2756"/>
                <p:cNvSpPr>
                  <a:spLocks noChangeArrowheads="1"/>
                </p:cNvSpPr>
                <p:nvPr/>
              </p:nvSpPr>
              <p:spPr bwMode="auto">
                <a:xfrm>
                  <a:off x="4616" y="1233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365" name="Line 2757"/>
                <p:cNvSpPr>
                  <a:spLocks noChangeShapeType="1"/>
                </p:cNvSpPr>
                <p:nvPr/>
              </p:nvSpPr>
              <p:spPr bwMode="auto">
                <a:xfrm>
                  <a:off x="4616" y="1233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66" name="Line 2758"/>
                <p:cNvSpPr>
                  <a:spLocks noChangeShapeType="1"/>
                </p:cNvSpPr>
                <p:nvPr/>
              </p:nvSpPr>
              <p:spPr bwMode="auto">
                <a:xfrm>
                  <a:off x="4616" y="1274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67" name="Line 2759"/>
                <p:cNvSpPr>
                  <a:spLocks noChangeShapeType="1"/>
                </p:cNvSpPr>
                <p:nvPr/>
              </p:nvSpPr>
              <p:spPr bwMode="auto">
                <a:xfrm flipV="1">
                  <a:off x="4656" y="1233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68" name="Line 2760"/>
                <p:cNvSpPr>
                  <a:spLocks noChangeShapeType="1"/>
                </p:cNvSpPr>
                <p:nvPr/>
              </p:nvSpPr>
              <p:spPr bwMode="auto">
                <a:xfrm flipH="1">
                  <a:off x="4616" y="1233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69" name="Rectangle 2761"/>
                <p:cNvSpPr>
                  <a:spLocks noChangeArrowheads="1"/>
                </p:cNvSpPr>
                <p:nvPr/>
              </p:nvSpPr>
              <p:spPr bwMode="auto">
                <a:xfrm>
                  <a:off x="4642" y="1152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370" name="Line 2762"/>
                <p:cNvSpPr>
                  <a:spLocks noChangeShapeType="1"/>
                </p:cNvSpPr>
                <p:nvPr/>
              </p:nvSpPr>
              <p:spPr bwMode="auto">
                <a:xfrm>
                  <a:off x="4642" y="1152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71" name="Line 2763"/>
                <p:cNvSpPr>
                  <a:spLocks noChangeShapeType="1"/>
                </p:cNvSpPr>
                <p:nvPr/>
              </p:nvSpPr>
              <p:spPr bwMode="auto">
                <a:xfrm>
                  <a:off x="4642" y="1192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72" name="Line 2764"/>
                <p:cNvSpPr>
                  <a:spLocks noChangeShapeType="1"/>
                </p:cNvSpPr>
                <p:nvPr/>
              </p:nvSpPr>
              <p:spPr bwMode="auto">
                <a:xfrm flipV="1">
                  <a:off x="4683" y="1152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73" name="Line 2765"/>
                <p:cNvSpPr>
                  <a:spLocks noChangeShapeType="1"/>
                </p:cNvSpPr>
                <p:nvPr/>
              </p:nvSpPr>
              <p:spPr bwMode="auto">
                <a:xfrm flipH="1">
                  <a:off x="4642" y="1152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74" name="Rectangle 2766"/>
                <p:cNvSpPr>
                  <a:spLocks noChangeArrowheads="1"/>
                </p:cNvSpPr>
                <p:nvPr/>
              </p:nvSpPr>
              <p:spPr bwMode="auto">
                <a:xfrm>
                  <a:off x="4670" y="1183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375" name="Line 2767"/>
                <p:cNvSpPr>
                  <a:spLocks noChangeShapeType="1"/>
                </p:cNvSpPr>
                <p:nvPr/>
              </p:nvSpPr>
              <p:spPr bwMode="auto">
                <a:xfrm>
                  <a:off x="4670" y="1183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76" name="Line 2768"/>
                <p:cNvSpPr>
                  <a:spLocks noChangeShapeType="1"/>
                </p:cNvSpPr>
                <p:nvPr/>
              </p:nvSpPr>
              <p:spPr bwMode="auto">
                <a:xfrm>
                  <a:off x="4670" y="1223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77" name="Line 2769"/>
                <p:cNvSpPr>
                  <a:spLocks noChangeShapeType="1"/>
                </p:cNvSpPr>
                <p:nvPr/>
              </p:nvSpPr>
              <p:spPr bwMode="auto">
                <a:xfrm flipV="1">
                  <a:off x="4710" y="1183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78" name="Line 2770"/>
                <p:cNvSpPr>
                  <a:spLocks noChangeShapeType="1"/>
                </p:cNvSpPr>
                <p:nvPr/>
              </p:nvSpPr>
              <p:spPr bwMode="auto">
                <a:xfrm flipH="1">
                  <a:off x="4670" y="1183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79" name="Rectangle 2771"/>
                <p:cNvSpPr>
                  <a:spLocks noChangeArrowheads="1"/>
                </p:cNvSpPr>
                <p:nvPr/>
              </p:nvSpPr>
              <p:spPr bwMode="auto">
                <a:xfrm>
                  <a:off x="4696" y="1236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380" name="Line 2772"/>
                <p:cNvSpPr>
                  <a:spLocks noChangeShapeType="1"/>
                </p:cNvSpPr>
                <p:nvPr/>
              </p:nvSpPr>
              <p:spPr bwMode="auto">
                <a:xfrm>
                  <a:off x="4696" y="1236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81" name="Line 2773"/>
                <p:cNvSpPr>
                  <a:spLocks noChangeShapeType="1"/>
                </p:cNvSpPr>
                <p:nvPr/>
              </p:nvSpPr>
              <p:spPr bwMode="auto">
                <a:xfrm>
                  <a:off x="4696" y="1277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82" name="Line 2774"/>
                <p:cNvSpPr>
                  <a:spLocks noChangeShapeType="1"/>
                </p:cNvSpPr>
                <p:nvPr/>
              </p:nvSpPr>
              <p:spPr bwMode="auto">
                <a:xfrm flipV="1">
                  <a:off x="4736" y="1236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83" name="Line 2775"/>
                <p:cNvSpPr>
                  <a:spLocks noChangeShapeType="1"/>
                </p:cNvSpPr>
                <p:nvPr/>
              </p:nvSpPr>
              <p:spPr bwMode="auto">
                <a:xfrm flipH="1">
                  <a:off x="4696" y="1236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84" name="Rectangle 2776"/>
                <p:cNvSpPr>
                  <a:spLocks noChangeArrowheads="1"/>
                </p:cNvSpPr>
                <p:nvPr/>
              </p:nvSpPr>
              <p:spPr bwMode="auto">
                <a:xfrm>
                  <a:off x="4723" y="1166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385" name="Line 2777"/>
                <p:cNvSpPr>
                  <a:spLocks noChangeShapeType="1"/>
                </p:cNvSpPr>
                <p:nvPr/>
              </p:nvSpPr>
              <p:spPr bwMode="auto">
                <a:xfrm>
                  <a:off x="4723" y="1166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86" name="Line 2778"/>
                <p:cNvSpPr>
                  <a:spLocks noChangeShapeType="1"/>
                </p:cNvSpPr>
                <p:nvPr/>
              </p:nvSpPr>
              <p:spPr bwMode="auto">
                <a:xfrm>
                  <a:off x="4723" y="1207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87" name="Line 2779"/>
                <p:cNvSpPr>
                  <a:spLocks noChangeShapeType="1"/>
                </p:cNvSpPr>
                <p:nvPr/>
              </p:nvSpPr>
              <p:spPr bwMode="auto">
                <a:xfrm flipV="1">
                  <a:off x="4763" y="1166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88" name="Line 2780"/>
                <p:cNvSpPr>
                  <a:spLocks noChangeShapeType="1"/>
                </p:cNvSpPr>
                <p:nvPr/>
              </p:nvSpPr>
              <p:spPr bwMode="auto">
                <a:xfrm flipH="1">
                  <a:off x="4723" y="1166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89" name="Rectangle 2781"/>
                <p:cNvSpPr>
                  <a:spLocks noChangeArrowheads="1"/>
                </p:cNvSpPr>
                <p:nvPr/>
              </p:nvSpPr>
              <p:spPr bwMode="auto">
                <a:xfrm>
                  <a:off x="4750" y="1152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390" name="Line 2782"/>
                <p:cNvSpPr>
                  <a:spLocks noChangeShapeType="1"/>
                </p:cNvSpPr>
                <p:nvPr/>
              </p:nvSpPr>
              <p:spPr bwMode="auto">
                <a:xfrm>
                  <a:off x="4750" y="1152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91" name="Line 2783"/>
                <p:cNvSpPr>
                  <a:spLocks noChangeShapeType="1"/>
                </p:cNvSpPr>
                <p:nvPr/>
              </p:nvSpPr>
              <p:spPr bwMode="auto">
                <a:xfrm>
                  <a:off x="4750" y="1192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92" name="Line 2784"/>
                <p:cNvSpPr>
                  <a:spLocks noChangeShapeType="1"/>
                </p:cNvSpPr>
                <p:nvPr/>
              </p:nvSpPr>
              <p:spPr bwMode="auto">
                <a:xfrm flipV="1">
                  <a:off x="4790" y="1152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93" name="Line 2785"/>
                <p:cNvSpPr>
                  <a:spLocks noChangeShapeType="1"/>
                </p:cNvSpPr>
                <p:nvPr/>
              </p:nvSpPr>
              <p:spPr bwMode="auto">
                <a:xfrm flipH="1">
                  <a:off x="4750" y="1152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94" name="Rectangle 2786"/>
                <p:cNvSpPr>
                  <a:spLocks noChangeArrowheads="1"/>
                </p:cNvSpPr>
                <p:nvPr/>
              </p:nvSpPr>
              <p:spPr bwMode="auto">
                <a:xfrm>
                  <a:off x="4776" y="1158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395" name="Line 2787"/>
                <p:cNvSpPr>
                  <a:spLocks noChangeShapeType="1"/>
                </p:cNvSpPr>
                <p:nvPr/>
              </p:nvSpPr>
              <p:spPr bwMode="auto">
                <a:xfrm>
                  <a:off x="4776" y="1158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96" name="Line 2788"/>
                <p:cNvSpPr>
                  <a:spLocks noChangeShapeType="1"/>
                </p:cNvSpPr>
                <p:nvPr/>
              </p:nvSpPr>
              <p:spPr bwMode="auto">
                <a:xfrm>
                  <a:off x="4776" y="1198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97" name="Line 2789"/>
                <p:cNvSpPr>
                  <a:spLocks noChangeShapeType="1"/>
                </p:cNvSpPr>
                <p:nvPr/>
              </p:nvSpPr>
              <p:spPr bwMode="auto">
                <a:xfrm flipV="1">
                  <a:off x="4817" y="1158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98" name="Line 2790"/>
                <p:cNvSpPr>
                  <a:spLocks noChangeShapeType="1"/>
                </p:cNvSpPr>
                <p:nvPr/>
              </p:nvSpPr>
              <p:spPr bwMode="auto">
                <a:xfrm flipH="1">
                  <a:off x="4776" y="1158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99" name="Rectangle 2791"/>
                <p:cNvSpPr>
                  <a:spLocks noChangeArrowheads="1"/>
                </p:cNvSpPr>
                <p:nvPr/>
              </p:nvSpPr>
              <p:spPr bwMode="auto">
                <a:xfrm>
                  <a:off x="4803" y="1168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00" name="Line 2792"/>
                <p:cNvSpPr>
                  <a:spLocks noChangeShapeType="1"/>
                </p:cNvSpPr>
                <p:nvPr/>
              </p:nvSpPr>
              <p:spPr bwMode="auto">
                <a:xfrm>
                  <a:off x="4803" y="1168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01" name="Line 2793"/>
                <p:cNvSpPr>
                  <a:spLocks noChangeShapeType="1"/>
                </p:cNvSpPr>
                <p:nvPr/>
              </p:nvSpPr>
              <p:spPr bwMode="auto">
                <a:xfrm>
                  <a:off x="4803" y="1208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02" name="Line 2794"/>
                <p:cNvSpPr>
                  <a:spLocks noChangeShapeType="1"/>
                </p:cNvSpPr>
                <p:nvPr/>
              </p:nvSpPr>
              <p:spPr bwMode="auto">
                <a:xfrm flipV="1">
                  <a:off x="4843" y="1168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03" name="Line 2795"/>
                <p:cNvSpPr>
                  <a:spLocks noChangeShapeType="1"/>
                </p:cNvSpPr>
                <p:nvPr/>
              </p:nvSpPr>
              <p:spPr bwMode="auto">
                <a:xfrm flipH="1">
                  <a:off x="4803" y="1168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04" name="Rectangle 2796"/>
                <p:cNvSpPr>
                  <a:spLocks noChangeArrowheads="1"/>
                </p:cNvSpPr>
                <p:nvPr/>
              </p:nvSpPr>
              <p:spPr bwMode="auto">
                <a:xfrm>
                  <a:off x="4830" y="1194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05" name="Line 2797"/>
                <p:cNvSpPr>
                  <a:spLocks noChangeShapeType="1"/>
                </p:cNvSpPr>
                <p:nvPr/>
              </p:nvSpPr>
              <p:spPr bwMode="auto">
                <a:xfrm>
                  <a:off x="4830" y="1194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06" name="Line 2798"/>
                <p:cNvSpPr>
                  <a:spLocks noChangeShapeType="1"/>
                </p:cNvSpPr>
                <p:nvPr/>
              </p:nvSpPr>
              <p:spPr bwMode="auto">
                <a:xfrm>
                  <a:off x="4830" y="1234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07" name="Line 2799"/>
                <p:cNvSpPr>
                  <a:spLocks noChangeShapeType="1"/>
                </p:cNvSpPr>
                <p:nvPr/>
              </p:nvSpPr>
              <p:spPr bwMode="auto">
                <a:xfrm flipV="1">
                  <a:off x="4870" y="1194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08" name="Line 2800"/>
                <p:cNvSpPr>
                  <a:spLocks noChangeShapeType="1"/>
                </p:cNvSpPr>
                <p:nvPr/>
              </p:nvSpPr>
              <p:spPr bwMode="auto">
                <a:xfrm flipH="1">
                  <a:off x="4830" y="1194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09" name="Rectangle 2801"/>
                <p:cNvSpPr>
                  <a:spLocks noChangeArrowheads="1"/>
                </p:cNvSpPr>
                <p:nvPr/>
              </p:nvSpPr>
              <p:spPr bwMode="auto">
                <a:xfrm>
                  <a:off x="4857" y="1187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10" name="Line 2802"/>
                <p:cNvSpPr>
                  <a:spLocks noChangeShapeType="1"/>
                </p:cNvSpPr>
                <p:nvPr/>
              </p:nvSpPr>
              <p:spPr bwMode="auto">
                <a:xfrm>
                  <a:off x="4857" y="1187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11" name="Line 2803"/>
                <p:cNvSpPr>
                  <a:spLocks noChangeShapeType="1"/>
                </p:cNvSpPr>
                <p:nvPr/>
              </p:nvSpPr>
              <p:spPr bwMode="auto">
                <a:xfrm>
                  <a:off x="4857" y="1227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12" name="Line 2804"/>
                <p:cNvSpPr>
                  <a:spLocks noChangeShapeType="1"/>
                </p:cNvSpPr>
                <p:nvPr/>
              </p:nvSpPr>
              <p:spPr bwMode="auto">
                <a:xfrm flipV="1">
                  <a:off x="4897" y="1187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13" name="Line 2805"/>
                <p:cNvSpPr>
                  <a:spLocks noChangeShapeType="1"/>
                </p:cNvSpPr>
                <p:nvPr/>
              </p:nvSpPr>
              <p:spPr bwMode="auto">
                <a:xfrm flipH="1">
                  <a:off x="4857" y="1187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14" name="Rectangle 2806"/>
                <p:cNvSpPr>
                  <a:spLocks noChangeArrowheads="1"/>
                </p:cNvSpPr>
                <p:nvPr/>
              </p:nvSpPr>
              <p:spPr bwMode="auto">
                <a:xfrm>
                  <a:off x="4884" y="1106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15" name="Line 2807"/>
                <p:cNvSpPr>
                  <a:spLocks noChangeShapeType="1"/>
                </p:cNvSpPr>
                <p:nvPr/>
              </p:nvSpPr>
              <p:spPr bwMode="auto">
                <a:xfrm>
                  <a:off x="4884" y="1106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16" name="Line 2808"/>
                <p:cNvSpPr>
                  <a:spLocks noChangeShapeType="1"/>
                </p:cNvSpPr>
                <p:nvPr/>
              </p:nvSpPr>
              <p:spPr bwMode="auto">
                <a:xfrm>
                  <a:off x="4884" y="1146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17" name="Line 2809"/>
                <p:cNvSpPr>
                  <a:spLocks noChangeShapeType="1"/>
                </p:cNvSpPr>
                <p:nvPr/>
              </p:nvSpPr>
              <p:spPr bwMode="auto">
                <a:xfrm flipV="1">
                  <a:off x="4924" y="1106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18" name="Line 2810"/>
                <p:cNvSpPr>
                  <a:spLocks noChangeShapeType="1"/>
                </p:cNvSpPr>
                <p:nvPr/>
              </p:nvSpPr>
              <p:spPr bwMode="auto">
                <a:xfrm flipH="1">
                  <a:off x="4884" y="1106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19" name="Rectangle 2811"/>
                <p:cNvSpPr>
                  <a:spLocks noChangeArrowheads="1"/>
                </p:cNvSpPr>
                <p:nvPr/>
              </p:nvSpPr>
              <p:spPr bwMode="auto">
                <a:xfrm>
                  <a:off x="4910" y="1188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20" name="Line 2812"/>
                <p:cNvSpPr>
                  <a:spLocks noChangeShapeType="1"/>
                </p:cNvSpPr>
                <p:nvPr/>
              </p:nvSpPr>
              <p:spPr bwMode="auto">
                <a:xfrm>
                  <a:off x="4910" y="1188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21" name="Line 2813"/>
                <p:cNvSpPr>
                  <a:spLocks noChangeShapeType="1"/>
                </p:cNvSpPr>
                <p:nvPr/>
              </p:nvSpPr>
              <p:spPr bwMode="auto">
                <a:xfrm>
                  <a:off x="4910" y="1229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22" name="Line 2814"/>
                <p:cNvSpPr>
                  <a:spLocks noChangeShapeType="1"/>
                </p:cNvSpPr>
                <p:nvPr/>
              </p:nvSpPr>
              <p:spPr bwMode="auto">
                <a:xfrm flipV="1">
                  <a:off x="4951" y="1188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23" name="Line 2815"/>
                <p:cNvSpPr>
                  <a:spLocks noChangeShapeType="1"/>
                </p:cNvSpPr>
                <p:nvPr/>
              </p:nvSpPr>
              <p:spPr bwMode="auto">
                <a:xfrm flipH="1">
                  <a:off x="4910" y="1188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24" name="Rectangle 2816"/>
                <p:cNvSpPr>
                  <a:spLocks noChangeArrowheads="1"/>
                </p:cNvSpPr>
                <p:nvPr/>
              </p:nvSpPr>
              <p:spPr bwMode="auto">
                <a:xfrm>
                  <a:off x="4937" y="1202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25" name="Line 2817"/>
                <p:cNvSpPr>
                  <a:spLocks noChangeShapeType="1"/>
                </p:cNvSpPr>
                <p:nvPr/>
              </p:nvSpPr>
              <p:spPr bwMode="auto">
                <a:xfrm>
                  <a:off x="4937" y="1202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26" name="Line 2818"/>
                <p:cNvSpPr>
                  <a:spLocks noChangeShapeType="1"/>
                </p:cNvSpPr>
                <p:nvPr/>
              </p:nvSpPr>
              <p:spPr bwMode="auto">
                <a:xfrm>
                  <a:off x="4937" y="1242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27" name="Line 2819"/>
                <p:cNvSpPr>
                  <a:spLocks noChangeShapeType="1"/>
                </p:cNvSpPr>
                <p:nvPr/>
              </p:nvSpPr>
              <p:spPr bwMode="auto">
                <a:xfrm flipV="1">
                  <a:off x="4977" y="1202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28" name="Line 2820"/>
                <p:cNvSpPr>
                  <a:spLocks noChangeShapeType="1"/>
                </p:cNvSpPr>
                <p:nvPr/>
              </p:nvSpPr>
              <p:spPr bwMode="auto">
                <a:xfrm flipH="1">
                  <a:off x="4937" y="1202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29" name="Rectangle 2821"/>
                <p:cNvSpPr>
                  <a:spLocks noChangeArrowheads="1"/>
                </p:cNvSpPr>
                <p:nvPr/>
              </p:nvSpPr>
              <p:spPr bwMode="auto">
                <a:xfrm>
                  <a:off x="4964" y="1176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30" name="Line 2822"/>
                <p:cNvSpPr>
                  <a:spLocks noChangeShapeType="1"/>
                </p:cNvSpPr>
                <p:nvPr/>
              </p:nvSpPr>
              <p:spPr bwMode="auto">
                <a:xfrm>
                  <a:off x="4964" y="1176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31" name="Line 2823"/>
                <p:cNvSpPr>
                  <a:spLocks noChangeShapeType="1"/>
                </p:cNvSpPr>
                <p:nvPr/>
              </p:nvSpPr>
              <p:spPr bwMode="auto">
                <a:xfrm>
                  <a:off x="4964" y="1216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32" name="Line 2824"/>
                <p:cNvSpPr>
                  <a:spLocks noChangeShapeType="1"/>
                </p:cNvSpPr>
                <p:nvPr/>
              </p:nvSpPr>
              <p:spPr bwMode="auto">
                <a:xfrm flipV="1">
                  <a:off x="5004" y="1176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33" name="Line 2825"/>
                <p:cNvSpPr>
                  <a:spLocks noChangeShapeType="1"/>
                </p:cNvSpPr>
                <p:nvPr/>
              </p:nvSpPr>
              <p:spPr bwMode="auto">
                <a:xfrm flipH="1">
                  <a:off x="4964" y="1176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34" name="Rectangle 2826"/>
                <p:cNvSpPr>
                  <a:spLocks noChangeArrowheads="1"/>
                </p:cNvSpPr>
                <p:nvPr/>
              </p:nvSpPr>
              <p:spPr bwMode="auto">
                <a:xfrm>
                  <a:off x="4990" y="1101"/>
                  <a:ext cx="41" cy="40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35" name="Line 2827"/>
                <p:cNvSpPr>
                  <a:spLocks noChangeShapeType="1"/>
                </p:cNvSpPr>
                <p:nvPr/>
              </p:nvSpPr>
              <p:spPr bwMode="auto">
                <a:xfrm>
                  <a:off x="4990" y="1101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36" name="Line 2828"/>
                <p:cNvSpPr>
                  <a:spLocks noChangeShapeType="1"/>
                </p:cNvSpPr>
                <p:nvPr/>
              </p:nvSpPr>
              <p:spPr bwMode="auto">
                <a:xfrm>
                  <a:off x="4990" y="1141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37" name="Line 2829"/>
                <p:cNvSpPr>
                  <a:spLocks noChangeShapeType="1"/>
                </p:cNvSpPr>
                <p:nvPr/>
              </p:nvSpPr>
              <p:spPr bwMode="auto">
                <a:xfrm flipV="1">
                  <a:off x="5031" y="1101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38" name="Line 2830"/>
                <p:cNvSpPr>
                  <a:spLocks noChangeShapeType="1"/>
                </p:cNvSpPr>
                <p:nvPr/>
              </p:nvSpPr>
              <p:spPr bwMode="auto">
                <a:xfrm flipH="1">
                  <a:off x="4990" y="1101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39" name="Rectangle 2831"/>
                <p:cNvSpPr>
                  <a:spLocks noChangeArrowheads="1"/>
                </p:cNvSpPr>
                <p:nvPr/>
              </p:nvSpPr>
              <p:spPr bwMode="auto">
                <a:xfrm>
                  <a:off x="5017" y="1194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40" name="Line 2832"/>
                <p:cNvSpPr>
                  <a:spLocks noChangeShapeType="1"/>
                </p:cNvSpPr>
                <p:nvPr/>
              </p:nvSpPr>
              <p:spPr bwMode="auto">
                <a:xfrm>
                  <a:off x="5017" y="1194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41" name="Line 2833"/>
                <p:cNvSpPr>
                  <a:spLocks noChangeShapeType="1"/>
                </p:cNvSpPr>
                <p:nvPr/>
              </p:nvSpPr>
              <p:spPr bwMode="auto">
                <a:xfrm>
                  <a:off x="5017" y="1234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42" name="Line 2834"/>
                <p:cNvSpPr>
                  <a:spLocks noChangeShapeType="1"/>
                </p:cNvSpPr>
                <p:nvPr/>
              </p:nvSpPr>
              <p:spPr bwMode="auto">
                <a:xfrm flipV="1">
                  <a:off x="5057" y="1194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43" name="Line 2835"/>
                <p:cNvSpPr>
                  <a:spLocks noChangeShapeType="1"/>
                </p:cNvSpPr>
                <p:nvPr/>
              </p:nvSpPr>
              <p:spPr bwMode="auto">
                <a:xfrm flipH="1">
                  <a:off x="5017" y="1194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44" name="Rectangle 2836"/>
                <p:cNvSpPr>
                  <a:spLocks noChangeArrowheads="1"/>
                </p:cNvSpPr>
                <p:nvPr/>
              </p:nvSpPr>
              <p:spPr bwMode="auto">
                <a:xfrm>
                  <a:off x="5044" y="1162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45" name="Line 2837"/>
                <p:cNvSpPr>
                  <a:spLocks noChangeShapeType="1"/>
                </p:cNvSpPr>
                <p:nvPr/>
              </p:nvSpPr>
              <p:spPr bwMode="auto">
                <a:xfrm>
                  <a:off x="5044" y="1162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46" name="Line 2838"/>
                <p:cNvSpPr>
                  <a:spLocks noChangeShapeType="1"/>
                </p:cNvSpPr>
                <p:nvPr/>
              </p:nvSpPr>
              <p:spPr bwMode="auto">
                <a:xfrm>
                  <a:off x="5044" y="1202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47" name="Line 2839"/>
                <p:cNvSpPr>
                  <a:spLocks noChangeShapeType="1"/>
                </p:cNvSpPr>
                <p:nvPr/>
              </p:nvSpPr>
              <p:spPr bwMode="auto">
                <a:xfrm flipV="1">
                  <a:off x="5084" y="1162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48" name="Line 2840"/>
                <p:cNvSpPr>
                  <a:spLocks noChangeShapeType="1"/>
                </p:cNvSpPr>
                <p:nvPr/>
              </p:nvSpPr>
              <p:spPr bwMode="auto">
                <a:xfrm flipH="1">
                  <a:off x="5044" y="1162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49" name="Rectangle 2841"/>
                <p:cNvSpPr>
                  <a:spLocks noChangeArrowheads="1"/>
                </p:cNvSpPr>
                <p:nvPr/>
              </p:nvSpPr>
              <p:spPr bwMode="auto">
                <a:xfrm>
                  <a:off x="5071" y="1182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50" name="Line 2842"/>
                <p:cNvSpPr>
                  <a:spLocks noChangeShapeType="1"/>
                </p:cNvSpPr>
                <p:nvPr/>
              </p:nvSpPr>
              <p:spPr bwMode="auto">
                <a:xfrm>
                  <a:off x="5071" y="1182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51" name="Line 2843"/>
                <p:cNvSpPr>
                  <a:spLocks noChangeShapeType="1"/>
                </p:cNvSpPr>
                <p:nvPr/>
              </p:nvSpPr>
              <p:spPr bwMode="auto">
                <a:xfrm>
                  <a:off x="5071" y="1222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52" name="Line 2844"/>
                <p:cNvSpPr>
                  <a:spLocks noChangeShapeType="1"/>
                </p:cNvSpPr>
                <p:nvPr/>
              </p:nvSpPr>
              <p:spPr bwMode="auto">
                <a:xfrm flipV="1">
                  <a:off x="5111" y="1182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53" name="Line 2845"/>
                <p:cNvSpPr>
                  <a:spLocks noChangeShapeType="1"/>
                </p:cNvSpPr>
                <p:nvPr/>
              </p:nvSpPr>
              <p:spPr bwMode="auto">
                <a:xfrm flipH="1">
                  <a:off x="5071" y="1182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54" name="Rectangle 2846"/>
                <p:cNvSpPr>
                  <a:spLocks noChangeArrowheads="1"/>
                </p:cNvSpPr>
                <p:nvPr/>
              </p:nvSpPr>
              <p:spPr bwMode="auto">
                <a:xfrm>
                  <a:off x="5098" y="1238"/>
                  <a:ext cx="40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55" name="Line 2847"/>
                <p:cNvSpPr>
                  <a:spLocks noChangeShapeType="1"/>
                </p:cNvSpPr>
                <p:nvPr/>
              </p:nvSpPr>
              <p:spPr bwMode="auto">
                <a:xfrm>
                  <a:off x="5098" y="1238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56" name="Line 2848"/>
                <p:cNvSpPr>
                  <a:spLocks noChangeShapeType="1"/>
                </p:cNvSpPr>
                <p:nvPr/>
              </p:nvSpPr>
              <p:spPr bwMode="auto">
                <a:xfrm>
                  <a:off x="5098" y="1279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57" name="Line 2849"/>
                <p:cNvSpPr>
                  <a:spLocks noChangeShapeType="1"/>
                </p:cNvSpPr>
                <p:nvPr/>
              </p:nvSpPr>
              <p:spPr bwMode="auto">
                <a:xfrm flipV="1">
                  <a:off x="5138" y="1238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58" name="Line 2850"/>
                <p:cNvSpPr>
                  <a:spLocks noChangeShapeType="1"/>
                </p:cNvSpPr>
                <p:nvPr/>
              </p:nvSpPr>
              <p:spPr bwMode="auto">
                <a:xfrm flipH="1">
                  <a:off x="5098" y="1238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59" name="Rectangle 2851"/>
                <p:cNvSpPr>
                  <a:spLocks noChangeArrowheads="1"/>
                </p:cNvSpPr>
                <p:nvPr/>
              </p:nvSpPr>
              <p:spPr bwMode="auto">
                <a:xfrm>
                  <a:off x="5124" y="1212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60" name="Line 2852"/>
                <p:cNvSpPr>
                  <a:spLocks noChangeShapeType="1"/>
                </p:cNvSpPr>
                <p:nvPr/>
              </p:nvSpPr>
              <p:spPr bwMode="auto">
                <a:xfrm>
                  <a:off x="5124" y="1212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61" name="Line 2853"/>
                <p:cNvSpPr>
                  <a:spLocks noChangeShapeType="1"/>
                </p:cNvSpPr>
                <p:nvPr/>
              </p:nvSpPr>
              <p:spPr bwMode="auto">
                <a:xfrm>
                  <a:off x="5124" y="1253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62" name="Line 2854"/>
                <p:cNvSpPr>
                  <a:spLocks noChangeShapeType="1"/>
                </p:cNvSpPr>
                <p:nvPr/>
              </p:nvSpPr>
              <p:spPr bwMode="auto">
                <a:xfrm flipV="1">
                  <a:off x="5165" y="1212"/>
                  <a:ext cx="1" cy="4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63" name="Line 2855"/>
                <p:cNvSpPr>
                  <a:spLocks noChangeShapeType="1"/>
                </p:cNvSpPr>
                <p:nvPr/>
              </p:nvSpPr>
              <p:spPr bwMode="auto">
                <a:xfrm flipH="1">
                  <a:off x="5124" y="1212"/>
                  <a:ext cx="41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64" name="Rectangle 2856"/>
                <p:cNvSpPr>
                  <a:spLocks noChangeArrowheads="1"/>
                </p:cNvSpPr>
                <p:nvPr/>
              </p:nvSpPr>
              <p:spPr bwMode="auto">
                <a:xfrm>
                  <a:off x="5151" y="1165"/>
                  <a:ext cx="41" cy="41"/>
                </a:xfrm>
                <a:prstGeom prst="rect">
                  <a:avLst/>
                </a:prstGeom>
                <a:solidFill>
                  <a:srgbClr val="0000D4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65" name="Line 2857"/>
                <p:cNvSpPr>
                  <a:spLocks noChangeShapeType="1"/>
                </p:cNvSpPr>
                <p:nvPr/>
              </p:nvSpPr>
              <p:spPr bwMode="auto">
                <a:xfrm>
                  <a:off x="5151" y="1165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66" name="Line 2858"/>
                <p:cNvSpPr>
                  <a:spLocks noChangeShapeType="1"/>
                </p:cNvSpPr>
                <p:nvPr/>
              </p:nvSpPr>
              <p:spPr bwMode="auto">
                <a:xfrm>
                  <a:off x="5151" y="1205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67" name="Line 2859"/>
                <p:cNvSpPr>
                  <a:spLocks noChangeShapeType="1"/>
                </p:cNvSpPr>
                <p:nvPr/>
              </p:nvSpPr>
              <p:spPr bwMode="auto">
                <a:xfrm flipV="1">
                  <a:off x="5191" y="1165"/>
                  <a:ext cx="1" cy="40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68" name="Line 2860"/>
                <p:cNvSpPr>
                  <a:spLocks noChangeShapeType="1"/>
                </p:cNvSpPr>
                <p:nvPr/>
              </p:nvSpPr>
              <p:spPr bwMode="auto">
                <a:xfrm flipH="1">
                  <a:off x="5151" y="1165"/>
                  <a:ext cx="40" cy="1"/>
                </a:xfrm>
                <a:prstGeom prst="line">
                  <a:avLst/>
                </a:prstGeom>
                <a:noFill/>
                <a:ln w="1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69" name="Oval 2861"/>
                <p:cNvSpPr>
                  <a:spLocks noChangeArrowheads="1"/>
                </p:cNvSpPr>
                <p:nvPr/>
              </p:nvSpPr>
              <p:spPr bwMode="auto">
                <a:xfrm>
                  <a:off x="3412" y="1250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70" name="Oval 2862"/>
                <p:cNvSpPr>
                  <a:spLocks noChangeArrowheads="1"/>
                </p:cNvSpPr>
                <p:nvPr/>
              </p:nvSpPr>
              <p:spPr bwMode="auto">
                <a:xfrm>
                  <a:off x="3438" y="1273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71" name="Oval 2863"/>
                <p:cNvSpPr>
                  <a:spLocks noChangeArrowheads="1"/>
                </p:cNvSpPr>
                <p:nvPr/>
              </p:nvSpPr>
              <p:spPr bwMode="auto">
                <a:xfrm>
                  <a:off x="3465" y="1249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72" name="Oval 2864"/>
                <p:cNvSpPr>
                  <a:spLocks noChangeArrowheads="1"/>
                </p:cNvSpPr>
                <p:nvPr/>
              </p:nvSpPr>
              <p:spPr bwMode="auto">
                <a:xfrm>
                  <a:off x="3492" y="1312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73" name="Oval 2865"/>
                <p:cNvSpPr>
                  <a:spLocks noChangeArrowheads="1"/>
                </p:cNvSpPr>
                <p:nvPr/>
              </p:nvSpPr>
              <p:spPr bwMode="auto">
                <a:xfrm>
                  <a:off x="3518" y="1355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74" name="Oval 2866"/>
                <p:cNvSpPr>
                  <a:spLocks noChangeArrowheads="1"/>
                </p:cNvSpPr>
                <p:nvPr/>
              </p:nvSpPr>
              <p:spPr bwMode="auto">
                <a:xfrm>
                  <a:off x="3546" y="1331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75" name="Oval 2867"/>
                <p:cNvSpPr>
                  <a:spLocks noChangeArrowheads="1"/>
                </p:cNvSpPr>
                <p:nvPr/>
              </p:nvSpPr>
              <p:spPr bwMode="auto">
                <a:xfrm>
                  <a:off x="3572" y="1335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76" name="Oval 2868"/>
                <p:cNvSpPr>
                  <a:spLocks noChangeArrowheads="1"/>
                </p:cNvSpPr>
                <p:nvPr/>
              </p:nvSpPr>
              <p:spPr bwMode="auto">
                <a:xfrm>
                  <a:off x="3599" y="1300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77" name="Oval 2869"/>
                <p:cNvSpPr>
                  <a:spLocks noChangeArrowheads="1"/>
                </p:cNvSpPr>
                <p:nvPr/>
              </p:nvSpPr>
              <p:spPr bwMode="auto">
                <a:xfrm>
                  <a:off x="3626" y="1281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78" name="Oval 2870"/>
                <p:cNvSpPr>
                  <a:spLocks noChangeArrowheads="1"/>
                </p:cNvSpPr>
                <p:nvPr/>
              </p:nvSpPr>
              <p:spPr bwMode="auto">
                <a:xfrm>
                  <a:off x="3652" y="1305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79" name="Oval 2871"/>
                <p:cNvSpPr>
                  <a:spLocks noChangeArrowheads="1"/>
                </p:cNvSpPr>
                <p:nvPr/>
              </p:nvSpPr>
              <p:spPr bwMode="auto">
                <a:xfrm>
                  <a:off x="3679" y="1346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80" name="Oval 2872"/>
                <p:cNvSpPr>
                  <a:spLocks noChangeArrowheads="1"/>
                </p:cNvSpPr>
                <p:nvPr/>
              </p:nvSpPr>
              <p:spPr bwMode="auto">
                <a:xfrm>
                  <a:off x="3706" y="1337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81" name="Oval 2873"/>
                <p:cNvSpPr>
                  <a:spLocks noChangeArrowheads="1"/>
                </p:cNvSpPr>
                <p:nvPr/>
              </p:nvSpPr>
              <p:spPr bwMode="auto">
                <a:xfrm>
                  <a:off x="3733" y="1313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82" name="Oval 2874"/>
                <p:cNvSpPr>
                  <a:spLocks noChangeArrowheads="1"/>
                </p:cNvSpPr>
                <p:nvPr/>
              </p:nvSpPr>
              <p:spPr bwMode="auto">
                <a:xfrm>
                  <a:off x="3760" y="1359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83" name="Oval 2875"/>
                <p:cNvSpPr>
                  <a:spLocks noChangeArrowheads="1"/>
                </p:cNvSpPr>
                <p:nvPr/>
              </p:nvSpPr>
              <p:spPr bwMode="auto">
                <a:xfrm>
                  <a:off x="3786" y="1278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84" name="Oval 2876"/>
                <p:cNvSpPr>
                  <a:spLocks noChangeArrowheads="1"/>
                </p:cNvSpPr>
                <p:nvPr/>
              </p:nvSpPr>
              <p:spPr bwMode="auto">
                <a:xfrm>
                  <a:off x="3813" y="1223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85" name="Oval 2877"/>
                <p:cNvSpPr>
                  <a:spLocks noChangeArrowheads="1"/>
                </p:cNvSpPr>
                <p:nvPr/>
              </p:nvSpPr>
              <p:spPr bwMode="auto">
                <a:xfrm>
                  <a:off x="3840" y="1282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86" name="Oval 2878"/>
                <p:cNvSpPr>
                  <a:spLocks noChangeArrowheads="1"/>
                </p:cNvSpPr>
                <p:nvPr/>
              </p:nvSpPr>
              <p:spPr bwMode="auto">
                <a:xfrm>
                  <a:off x="3866" y="1307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87" name="Oval 2879"/>
                <p:cNvSpPr>
                  <a:spLocks noChangeArrowheads="1"/>
                </p:cNvSpPr>
                <p:nvPr/>
              </p:nvSpPr>
              <p:spPr bwMode="auto">
                <a:xfrm>
                  <a:off x="3893" y="1339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88" name="Oval 2880"/>
                <p:cNvSpPr>
                  <a:spLocks noChangeArrowheads="1"/>
                </p:cNvSpPr>
                <p:nvPr/>
              </p:nvSpPr>
              <p:spPr bwMode="auto">
                <a:xfrm>
                  <a:off x="3920" y="1278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89" name="Oval 2881"/>
                <p:cNvSpPr>
                  <a:spLocks noChangeArrowheads="1"/>
                </p:cNvSpPr>
                <p:nvPr/>
              </p:nvSpPr>
              <p:spPr bwMode="auto">
                <a:xfrm>
                  <a:off x="3947" y="1299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90" name="Oval 2882"/>
                <p:cNvSpPr>
                  <a:spLocks noChangeArrowheads="1"/>
                </p:cNvSpPr>
                <p:nvPr/>
              </p:nvSpPr>
              <p:spPr bwMode="auto">
                <a:xfrm>
                  <a:off x="3974" y="1313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91" name="Oval 2883"/>
                <p:cNvSpPr>
                  <a:spLocks noChangeArrowheads="1"/>
                </p:cNvSpPr>
                <p:nvPr/>
              </p:nvSpPr>
              <p:spPr bwMode="auto">
                <a:xfrm>
                  <a:off x="4000" y="1348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92" name="Oval 2884"/>
                <p:cNvSpPr>
                  <a:spLocks noChangeArrowheads="1"/>
                </p:cNvSpPr>
                <p:nvPr/>
              </p:nvSpPr>
              <p:spPr bwMode="auto">
                <a:xfrm>
                  <a:off x="4027" y="1357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93" name="Oval 2885"/>
                <p:cNvSpPr>
                  <a:spLocks noChangeArrowheads="1"/>
                </p:cNvSpPr>
                <p:nvPr/>
              </p:nvSpPr>
              <p:spPr bwMode="auto">
                <a:xfrm>
                  <a:off x="4054" y="1281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94" name="Oval 2886"/>
                <p:cNvSpPr>
                  <a:spLocks noChangeArrowheads="1"/>
                </p:cNvSpPr>
                <p:nvPr/>
              </p:nvSpPr>
              <p:spPr bwMode="auto">
                <a:xfrm>
                  <a:off x="4080" y="1368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95" name="Oval 2887"/>
                <p:cNvSpPr>
                  <a:spLocks noChangeArrowheads="1"/>
                </p:cNvSpPr>
                <p:nvPr/>
              </p:nvSpPr>
              <p:spPr bwMode="auto">
                <a:xfrm>
                  <a:off x="4108" y="1324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96" name="Oval 2888"/>
                <p:cNvSpPr>
                  <a:spLocks noChangeArrowheads="1"/>
                </p:cNvSpPr>
                <p:nvPr/>
              </p:nvSpPr>
              <p:spPr bwMode="auto">
                <a:xfrm>
                  <a:off x="4134" y="1324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97" name="Oval 2889"/>
                <p:cNvSpPr>
                  <a:spLocks noChangeArrowheads="1"/>
                </p:cNvSpPr>
                <p:nvPr/>
              </p:nvSpPr>
              <p:spPr bwMode="auto">
                <a:xfrm>
                  <a:off x="4161" y="1309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98" name="Oval 2890"/>
                <p:cNvSpPr>
                  <a:spLocks noChangeArrowheads="1"/>
                </p:cNvSpPr>
                <p:nvPr/>
              </p:nvSpPr>
              <p:spPr bwMode="auto">
                <a:xfrm>
                  <a:off x="4188" y="1288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499" name="Oval 2891"/>
                <p:cNvSpPr>
                  <a:spLocks noChangeArrowheads="1"/>
                </p:cNvSpPr>
                <p:nvPr/>
              </p:nvSpPr>
              <p:spPr bwMode="auto">
                <a:xfrm>
                  <a:off x="4214" y="1190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00" name="Oval 2892"/>
                <p:cNvSpPr>
                  <a:spLocks noChangeArrowheads="1"/>
                </p:cNvSpPr>
                <p:nvPr/>
              </p:nvSpPr>
              <p:spPr bwMode="auto">
                <a:xfrm>
                  <a:off x="4241" y="1306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01" name="Oval 2893"/>
                <p:cNvSpPr>
                  <a:spLocks noChangeArrowheads="1"/>
                </p:cNvSpPr>
                <p:nvPr/>
              </p:nvSpPr>
              <p:spPr bwMode="auto">
                <a:xfrm>
                  <a:off x="4268" y="1273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02" name="Oval 2894"/>
                <p:cNvSpPr>
                  <a:spLocks noChangeArrowheads="1"/>
                </p:cNvSpPr>
                <p:nvPr/>
              </p:nvSpPr>
              <p:spPr bwMode="auto">
                <a:xfrm>
                  <a:off x="4295" y="1328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03" name="Oval 2895"/>
                <p:cNvSpPr>
                  <a:spLocks noChangeArrowheads="1"/>
                </p:cNvSpPr>
                <p:nvPr/>
              </p:nvSpPr>
              <p:spPr bwMode="auto">
                <a:xfrm>
                  <a:off x="4322" y="1238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04" name="Oval 2896"/>
                <p:cNvSpPr>
                  <a:spLocks noChangeArrowheads="1"/>
                </p:cNvSpPr>
                <p:nvPr/>
              </p:nvSpPr>
              <p:spPr bwMode="auto">
                <a:xfrm>
                  <a:off x="4348" y="1300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05" name="Oval 2897"/>
                <p:cNvSpPr>
                  <a:spLocks noChangeArrowheads="1"/>
                </p:cNvSpPr>
                <p:nvPr/>
              </p:nvSpPr>
              <p:spPr bwMode="auto">
                <a:xfrm>
                  <a:off x="4375" y="1344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06" name="Oval 2898"/>
                <p:cNvSpPr>
                  <a:spLocks noChangeArrowheads="1"/>
                </p:cNvSpPr>
                <p:nvPr/>
              </p:nvSpPr>
              <p:spPr bwMode="auto">
                <a:xfrm>
                  <a:off x="4402" y="1274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07" name="Oval 2899"/>
                <p:cNvSpPr>
                  <a:spLocks noChangeArrowheads="1"/>
                </p:cNvSpPr>
                <p:nvPr/>
              </p:nvSpPr>
              <p:spPr bwMode="auto">
                <a:xfrm>
                  <a:off x="4428" y="1333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08" name="Oval 2900"/>
                <p:cNvSpPr>
                  <a:spLocks noChangeArrowheads="1"/>
                </p:cNvSpPr>
                <p:nvPr/>
              </p:nvSpPr>
              <p:spPr bwMode="auto">
                <a:xfrm>
                  <a:off x="4455" y="1281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09" name="Oval 2901"/>
                <p:cNvSpPr>
                  <a:spLocks noChangeArrowheads="1"/>
                </p:cNvSpPr>
                <p:nvPr/>
              </p:nvSpPr>
              <p:spPr bwMode="auto">
                <a:xfrm>
                  <a:off x="4482" y="1212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10" name="Oval 2902"/>
                <p:cNvSpPr>
                  <a:spLocks noChangeArrowheads="1"/>
                </p:cNvSpPr>
                <p:nvPr/>
              </p:nvSpPr>
              <p:spPr bwMode="auto">
                <a:xfrm>
                  <a:off x="4509" y="1324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11" name="Oval 2903"/>
                <p:cNvSpPr>
                  <a:spLocks noChangeArrowheads="1"/>
                </p:cNvSpPr>
                <p:nvPr/>
              </p:nvSpPr>
              <p:spPr bwMode="auto">
                <a:xfrm>
                  <a:off x="4536" y="1257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12" name="Oval 2904"/>
                <p:cNvSpPr>
                  <a:spLocks noChangeArrowheads="1"/>
                </p:cNvSpPr>
                <p:nvPr/>
              </p:nvSpPr>
              <p:spPr bwMode="auto">
                <a:xfrm>
                  <a:off x="4562" y="1203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13" name="Oval 2905"/>
                <p:cNvSpPr>
                  <a:spLocks noChangeArrowheads="1"/>
                </p:cNvSpPr>
                <p:nvPr/>
              </p:nvSpPr>
              <p:spPr bwMode="auto">
                <a:xfrm>
                  <a:off x="4589" y="1293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14" name="Oval 2906"/>
                <p:cNvSpPr>
                  <a:spLocks noChangeArrowheads="1"/>
                </p:cNvSpPr>
                <p:nvPr/>
              </p:nvSpPr>
              <p:spPr bwMode="auto">
                <a:xfrm>
                  <a:off x="4616" y="1232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15" name="Oval 2907"/>
                <p:cNvSpPr>
                  <a:spLocks noChangeArrowheads="1"/>
                </p:cNvSpPr>
                <p:nvPr/>
              </p:nvSpPr>
              <p:spPr bwMode="auto">
                <a:xfrm>
                  <a:off x="4642" y="1249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16" name="Oval 2908"/>
                <p:cNvSpPr>
                  <a:spLocks noChangeArrowheads="1"/>
                </p:cNvSpPr>
                <p:nvPr/>
              </p:nvSpPr>
              <p:spPr bwMode="auto">
                <a:xfrm>
                  <a:off x="4670" y="1288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17" name="Oval 2909"/>
                <p:cNvSpPr>
                  <a:spLocks noChangeArrowheads="1"/>
                </p:cNvSpPr>
                <p:nvPr/>
              </p:nvSpPr>
              <p:spPr bwMode="auto">
                <a:xfrm>
                  <a:off x="4696" y="1306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18" name="Oval 2910"/>
                <p:cNvSpPr>
                  <a:spLocks noChangeArrowheads="1"/>
                </p:cNvSpPr>
                <p:nvPr/>
              </p:nvSpPr>
              <p:spPr bwMode="auto">
                <a:xfrm>
                  <a:off x="4723" y="1231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19" name="Oval 2911"/>
                <p:cNvSpPr>
                  <a:spLocks noChangeArrowheads="1"/>
                </p:cNvSpPr>
                <p:nvPr/>
              </p:nvSpPr>
              <p:spPr bwMode="auto">
                <a:xfrm>
                  <a:off x="4750" y="1265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20" name="Oval 2912"/>
                <p:cNvSpPr>
                  <a:spLocks noChangeArrowheads="1"/>
                </p:cNvSpPr>
                <p:nvPr/>
              </p:nvSpPr>
              <p:spPr bwMode="auto">
                <a:xfrm>
                  <a:off x="4776" y="1304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21" name="Oval 2913"/>
                <p:cNvSpPr>
                  <a:spLocks noChangeArrowheads="1"/>
                </p:cNvSpPr>
                <p:nvPr/>
              </p:nvSpPr>
              <p:spPr bwMode="auto">
                <a:xfrm>
                  <a:off x="4803" y="1290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22" name="Oval 2914"/>
                <p:cNvSpPr>
                  <a:spLocks noChangeArrowheads="1"/>
                </p:cNvSpPr>
                <p:nvPr/>
              </p:nvSpPr>
              <p:spPr bwMode="auto">
                <a:xfrm>
                  <a:off x="4830" y="1271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23" name="Oval 2915"/>
                <p:cNvSpPr>
                  <a:spLocks noChangeArrowheads="1"/>
                </p:cNvSpPr>
                <p:nvPr/>
              </p:nvSpPr>
              <p:spPr bwMode="auto">
                <a:xfrm>
                  <a:off x="4857" y="1243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24" name="Oval 2916"/>
                <p:cNvSpPr>
                  <a:spLocks noChangeArrowheads="1"/>
                </p:cNvSpPr>
                <p:nvPr/>
              </p:nvSpPr>
              <p:spPr bwMode="auto">
                <a:xfrm>
                  <a:off x="4884" y="1251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25" name="Oval 2917"/>
                <p:cNvSpPr>
                  <a:spLocks noChangeArrowheads="1"/>
                </p:cNvSpPr>
                <p:nvPr/>
              </p:nvSpPr>
              <p:spPr bwMode="auto">
                <a:xfrm>
                  <a:off x="4910" y="1342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26" name="Oval 2918"/>
                <p:cNvSpPr>
                  <a:spLocks noChangeArrowheads="1"/>
                </p:cNvSpPr>
                <p:nvPr/>
              </p:nvSpPr>
              <p:spPr bwMode="auto">
                <a:xfrm>
                  <a:off x="4937" y="1297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27" name="Oval 2919"/>
                <p:cNvSpPr>
                  <a:spLocks noChangeArrowheads="1"/>
                </p:cNvSpPr>
                <p:nvPr/>
              </p:nvSpPr>
              <p:spPr bwMode="auto">
                <a:xfrm>
                  <a:off x="4964" y="1264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28" name="Oval 2920"/>
                <p:cNvSpPr>
                  <a:spLocks noChangeArrowheads="1"/>
                </p:cNvSpPr>
                <p:nvPr/>
              </p:nvSpPr>
              <p:spPr bwMode="auto">
                <a:xfrm>
                  <a:off x="4990" y="1345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29" name="Oval 2921"/>
                <p:cNvSpPr>
                  <a:spLocks noChangeArrowheads="1"/>
                </p:cNvSpPr>
                <p:nvPr/>
              </p:nvSpPr>
              <p:spPr bwMode="auto">
                <a:xfrm>
                  <a:off x="5017" y="1287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30" name="Oval 2922"/>
                <p:cNvSpPr>
                  <a:spLocks noChangeArrowheads="1"/>
                </p:cNvSpPr>
                <p:nvPr/>
              </p:nvSpPr>
              <p:spPr bwMode="auto">
                <a:xfrm>
                  <a:off x="5044" y="1293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31" name="Oval 2923"/>
                <p:cNvSpPr>
                  <a:spLocks noChangeArrowheads="1"/>
                </p:cNvSpPr>
                <p:nvPr/>
              </p:nvSpPr>
              <p:spPr bwMode="auto">
                <a:xfrm>
                  <a:off x="5071" y="1287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32" name="Oval 2924"/>
                <p:cNvSpPr>
                  <a:spLocks noChangeArrowheads="1"/>
                </p:cNvSpPr>
                <p:nvPr/>
              </p:nvSpPr>
              <p:spPr bwMode="auto">
                <a:xfrm>
                  <a:off x="5098" y="1251"/>
                  <a:ext cx="40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33" name="Oval 2925"/>
                <p:cNvSpPr>
                  <a:spLocks noChangeArrowheads="1"/>
                </p:cNvSpPr>
                <p:nvPr/>
              </p:nvSpPr>
              <p:spPr bwMode="auto">
                <a:xfrm>
                  <a:off x="5124" y="1321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sp>
              <p:nvSpPr>
                <p:cNvPr id="57534" name="Oval 2926"/>
                <p:cNvSpPr>
                  <a:spLocks noChangeArrowheads="1"/>
                </p:cNvSpPr>
                <p:nvPr/>
              </p:nvSpPr>
              <p:spPr bwMode="auto">
                <a:xfrm>
                  <a:off x="5151" y="1245"/>
                  <a:ext cx="41" cy="41"/>
                </a:xfrm>
                <a:prstGeom prst="ellipse">
                  <a:avLst/>
                </a:prstGeom>
                <a:solidFill>
                  <a:srgbClr val="C30501"/>
                </a:solidFill>
                <a:ln w="1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sz="1400"/>
                </a:p>
              </p:txBody>
            </p:sp>
            <p:grpSp>
              <p:nvGrpSpPr>
                <p:cNvPr id="57535" name="Group 2932"/>
                <p:cNvGrpSpPr>
                  <a:grpSpLocks/>
                </p:cNvGrpSpPr>
                <p:nvPr/>
              </p:nvGrpSpPr>
              <p:grpSpPr bwMode="auto">
                <a:xfrm>
                  <a:off x="3200" y="456"/>
                  <a:ext cx="159" cy="1756"/>
                  <a:chOff x="3200" y="456"/>
                  <a:chExt cx="159" cy="1756"/>
                </a:xfrm>
              </p:grpSpPr>
              <p:sp>
                <p:nvSpPr>
                  <p:cNvPr id="57559" name="Rectangle 2927"/>
                  <p:cNvSpPr>
                    <a:spLocks noChangeArrowheads="1"/>
                  </p:cNvSpPr>
                  <p:nvPr/>
                </p:nvSpPr>
                <p:spPr bwMode="auto">
                  <a:xfrm>
                    <a:off x="3269" y="2076"/>
                    <a:ext cx="63" cy="1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400">
                        <a:solidFill>
                          <a:srgbClr val="000000"/>
                        </a:solidFill>
                        <a:latin typeface="Helvetica" pitchFamily="34" charset="0"/>
                      </a:rPr>
                      <a:t>0</a:t>
                    </a:r>
                    <a:endParaRPr lang="en-US" sz="1400"/>
                  </a:p>
                </p:txBody>
              </p:sp>
              <p:sp>
                <p:nvSpPr>
                  <p:cNvPr id="57560" name="Rectangle 2928"/>
                  <p:cNvSpPr>
                    <a:spLocks noChangeArrowheads="1"/>
                  </p:cNvSpPr>
                  <p:nvPr/>
                </p:nvSpPr>
                <p:spPr bwMode="auto">
                  <a:xfrm>
                    <a:off x="3200" y="1671"/>
                    <a:ext cx="157" cy="1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400">
                        <a:solidFill>
                          <a:srgbClr val="000000"/>
                        </a:solidFill>
                        <a:latin typeface="Helvetica" pitchFamily="34" charset="0"/>
                      </a:rPr>
                      <a:t>0.5</a:t>
                    </a:r>
                    <a:endParaRPr lang="en-US" sz="1400"/>
                  </a:p>
                </p:txBody>
              </p:sp>
              <p:sp>
                <p:nvSpPr>
                  <p:cNvPr id="57561" name="Rectangle 2929"/>
                  <p:cNvSpPr>
                    <a:spLocks noChangeArrowheads="1"/>
                  </p:cNvSpPr>
                  <p:nvPr/>
                </p:nvSpPr>
                <p:spPr bwMode="auto">
                  <a:xfrm>
                    <a:off x="3296" y="1266"/>
                    <a:ext cx="63" cy="1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400">
                        <a:solidFill>
                          <a:srgbClr val="000000"/>
                        </a:solidFill>
                        <a:latin typeface="Helvetica" pitchFamily="34" charset="0"/>
                      </a:rPr>
                      <a:t>1</a:t>
                    </a:r>
                    <a:endParaRPr lang="en-US" sz="1400"/>
                  </a:p>
                </p:txBody>
              </p:sp>
              <p:sp>
                <p:nvSpPr>
                  <p:cNvPr id="57562" name="Rectangle 2930"/>
                  <p:cNvSpPr>
                    <a:spLocks noChangeArrowheads="1"/>
                  </p:cNvSpPr>
                  <p:nvPr/>
                </p:nvSpPr>
                <p:spPr bwMode="auto">
                  <a:xfrm>
                    <a:off x="3200" y="861"/>
                    <a:ext cx="157" cy="1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400">
                        <a:solidFill>
                          <a:srgbClr val="000000"/>
                        </a:solidFill>
                        <a:latin typeface="Helvetica" pitchFamily="34" charset="0"/>
                      </a:rPr>
                      <a:t>1.5</a:t>
                    </a:r>
                    <a:endParaRPr lang="en-US" sz="1400"/>
                  </a:p>
                </p:txBody>
              </p:sp>
              <p:sp>
                <p:nvSpPr>
                  <p:cNvPr id="57563" name="Rectangle 2931"/>
                  <p:cNvSpPr>
                    <a:spLocks noChangeArrowheads="1"/>
                  </p:cNvSpPr>
                  <p:nvPr/>
                </p:nvSpPr>
                <p:spPr bwMode="auto">
                  <a:xfrm>
                    <a:off x="3269" y="456"/>
                    <a:ext cx="63" cy="1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400">
                        <a:solidFill>
                          <a:srgbClr val="000000"/>
                        </a:solidFill>
                        <a:latin typeface="Helvetica" pitchFamily="34" charset="0"/>
                      </a:rPr>
                      <a:t>2</a:t>
                    </a:r>
                    <a:endParaRPr lang="en-US" sz="1400"/>
                  </a:p>
                </p:txBody>
              </p:sp>
            </p:grpSp>
            <p:grpSp>
              <p:nvGrpSpPr>
                <p:cNvPr id="57536" name="Group 2941"/>
                <p:cNvGrpSpPr>
                  <a:grpSpLocks/>
                </p:cNvGrpSpPr>
                <p:nvPr/>
              </p:nvGrpSpPr>
              <p:grpSpPr bwMode="auto">
                <a:xfrm>
                  <a:off x="3382" y="2170"/>
                  <a:ext cx="1850" cy="136"/>
                  <a:chOff x="3382" y="2170"/>
                  <a:chExt cx="1850" cy="136"/>
                </a:xfrm>
              </p:grpSpPr>
              <p:sp>
                <p:nvSpPr>
                  <p:cNvPr id="57551" name="Rectangle 2933"/>
                  <p:cNvSpPr>
                    <a:spLocks noChangeArrowheads="1"/>
                  </p:cNvSpPr>
                  <p:nvPr/>
                </p:nvSpPr>
                <p:spPr bwMode="auto">
                  <a:xfrm>
                    <a:off x="3382" y="2170"/>
                    <a:ext cx="63" cy="1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400">
                        <a:solidFill>
                          <a:srgbClr val="000000"/>
                        </a:solidFill>
                        <a:latin typeface="Helvetica" pitchFamily="34" charset="0"/>
                      </a:rPr>
                      <a:t>0</a:t>
                    </a:r>
                    <a:endParaRPr lang="en-US" sz="1400"/>
                  </a:p>
                </p:txBody>
              </p:sp>
              <p:sp>
                <p:nvSpPr>
                  <p:cNvPr id="57552" name="Rectangle 2934"/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2170"/>
                    <a:ext cx="0" cy="1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1400"/>
                  </a:p>
                </p:txBody>
              </p:sp>
              <p:sp>
                <p:nvSpPr>
                  <p:cNvPr id="57553" name="Rectangle 2935"/>
                  <p:cNvSpPr>
                    <a:spLocks noChangeArrowheads="1"/>
                  </p:cNvSpPr>
                  <p:nvPr/>
                </p:nvSpPr>
                <p:spPr bwMode="auto">
                  <a:xfrm>
                    <a:off x="3895" y="2170"/>
                    <a:ext cx="125" cy="1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400">
                        <a:solidFill>
                          <a:srgbClr val="000000"/>
                        </a:solidFill>
                        <a:latin typeface="Helvetica" pitchFamily="34" charset="0"/>
                      </a:rPr>
                      <a:t>10</a:t>
                    </a:r>
                    <a:endParaRPr lang="en-US" sz="1400"/>
                  </a:p>
                </p:txBody>
              </p:sp>
              <p:sp>
                <p:nvSpPr>
                  <p:cNvPr id="57554" name="Rectangle 2936"/>
                  <p:cNvSpPr>
                    <a:spLocks noChangeArrowheads="1"/>
                  </p:cNvSpPr>
                  <p:nvPr/>
                </p:nvSpPr>
                <p:spPr bwMode="auto">
                  <a:xfrm>
                    <a:off x="4160" y="2170"/>
                    <a:ext cx="0" cy="1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1400"/>
                  </a:p>
                </p:txBody>
              </p:sp>
              <p:sp>
                <p:nvSpPr>
                  <p:cNvPr id="57555" name="Rectangle 2937"/>
                  <p:cNvSpPr>
                    <a:spLocks noChangeArrowheads="1"/>
                  </p:cNvSpPr>
                  <p:nvPr/>
                </p:nvSpPr>
                <p:spPr bwMode="auto">
                  <a:xfrm>
                    <a:off x="4431" y="2170"/>
                    <a:ext cx="125" cy="1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400">
                        <a:solidFill>
                          <a:srgbClr val="000000"/>
                        </a:solidFill>
                        <a:latin typeface="Helvetica" pitchFamily="34" charset="0"/>
                      </a:rPr>
                      <a:t>20</a:t>
                    </a:r>
                    <a:endParaRPr lang="en-US" sz="1400"/>
                  </a:p>
                </p:txBody>
              </p:sp>
              <p:sp>
                <p:nvSpPr>
                  <p:cNvPr id="57556" name="Rectangle 2938"/>
                  <p:cNvSpPr>
                    <a:spLocks noChangeArrowheads="1"/>
                  </p:cNvSpPr>
                  <p:nvPr/>
                </p:nvSpPr>
                <p:spPr bwMode="auto">
                  <a:xfrm>
                    <a:off x="4696" y="2170"/>
                    <a:ext cx="0" cy="1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1400"/>
                  </a:p>
                </p:txBody>
              </p:sp>
              <p:sp>
                <p:nvSpPr>
                  <p:cNvPr id="57557" name="Rectangle 2939"/>
                  <p:cNvSpPr>
                    <a:spLocks noChangeArrowheads="1"/>
                  </p:cNvSpPr>
                  <p:nvPr/>
                </p:nvSpPr>
                <p:spPr bwMode="auto">
                  <a:xfrm>
                    <a:off x="4967" y="2170"/>
                    <a:ext cx="125" cy="1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r>
                      <a:rPr lang="en-US" sz="1400">
                        <a:solidFill>
                          <a:srgbClr val="000000"/>
                        </a:solidFill>
                        <a:latin typeface="Helvetica" pitchFamily="34" charset="0"/>
                      </a:rPr>
                      <a:t>30</a:t>
                    </a:r>
                    <a:endParaRPr lang="en-US" sz="1400"/>
                  </a:p>
                </p:txBody>
              </p:sp>
              <p:sp>
                <p:nvSpPr>
                  <p:cNvPr id="57558" name="Rectangle 2940"/>
                  <p:cNvSpPr>
                    <a:spLocks noChangeArrowheads="1"/>
                  </p:cNvSpPr>
                  <p:nvPr/>
                </p:nvSpPr>
                <p:spPr bwMode="auto">
                  <a:xfrm>
                    <a:off x="5232" y="2170"/>
                    <a:ext cx="0" cy="1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1400"/>
                  </a:p>
                </p:txBody>
              </p:sp>
            </p:grpSp>
            <p:grpSp>
              <p:nvGrpSpPr>
                <p:cNvPr id="57537" name="Group 2955"/>
                <p:cNvGrpSpPr>
                  <a:grpSpLocks/>
                </p:cNvGrpSpPr>
                <p:nvPr/>
              </p:nvGrpSpPr>
              <p:grpSpPr bwMode="auto">
                <a:xfrm>
                  <a:off x="3806" y="1852"/>
                  <a:ext cx="1717" cy="272"/>
                  <a:chOff x="3806" y="1852"/>
                  <a:chExt cx="1717" cy="272"/>
                </a:xfrm>
              </p:grpSpPr>
              <p:sp>
                <p:nvSpPr>
                  <p:cNvPr id="57538" name="Line 2943"/>
                  <p:cNvSpPr>
                    <a:spLocks noChangeShapeType="1"/>
                  </p:cNvSpPr>
                  <p:nvPr/>
                </p:nvSpPr>
                <p:spPr bwMode="auto">
                  <a:xfrm>
                    <a:off x="3806" y="1874"/>
                    <a:ext cx="1" cy="231"/>
                  </a:xfrm>
                  <a:prstGeom prst="line">
                    <a:avLst/>
                  </a:prstGeom>
                  <a:noFill/>
                  <a:ln w="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39" name="Line 2944"/>
                  <p:cNvSpPr>
                    <a:spLocks noChangeShapeType="1"/>
                  </p:cNvSpPr>
                  <p:nvPr/>
                </p:nvSpPr>
                <p:spPr bwMode="auto">
                  <a:xfrm>
                    <a:off x="3806" y="2105"/>
                    <a:ext cx="1716" cy="1"/>
                  </a:xfrm>
                  <a:prstGeom prst="line">
                    <a:avLst/>
                  </a:prstGeom>
                  <a:noFill/>
                  <a:ln w="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40" name="Line 29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522" y="1874"/>
                    <a:ext cx="1" cy="231"/>
                  </a:xfrm>
                  <a:prstGeom prst="line">
                    <a:avLst/>
                  </a:prstGeom>
                  <a:noFill/>
                  <a:ln w="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41" name="Line 29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806" y="1874"/>
                    <a:ext cx="1716" cy="1"/>
                  </a:xfrm>
                  <a:prstGeom prst="line">
                    <a:avLst/>
                  </a:prstGeom>
                  <a:noFill/>
                  <a:ln w="5">
                    <a:solidFill>
                      <a:srgbClr val="FFFF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42" name="Rectangle 2947"/>
                  <p:cNvSpPr>
                    <a:spLocks noChangeArrowheads="1"/>
                  </p:cNvSpPr>
                  <p:nvPr/>
                </p:nvSpPr>
                <p:spPr bwMode="auto">
                  <a:xfrm>
                    <a:off x="3916" y="1927"/>
                    <a:ext cx="41" cy="41"/>
                  </a:xfrm>
                  <a:prstGeom prst="rect">
                    <a:avLst/>
                  </a:prstGeom>
                  <a:solidFill>
                    <a:srgbClr val="0000D4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543" name="Line 2948"/>
                  <p:cNvSpPr>
                    <a:spLocks noChangeShapeType="1"/>
                  </p:cNvSpPr>
                  <p:nvPr/>
                </p:nvSpPr>
                <p:spPr bwMode="auto">
                  <a:xfrm>
                    <a:off x="3916" y="1927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44" name="Line 2949"/>
                  <p:cNvSpPr>
                    <a:spLocks noChangeShapeType="1"/>
                  </p:cNvSpPr>
                  <p:nvPr/>
                </p:nvSpPr>
                <p:spPr bwMode="auto">
                  <a:xfrm>
                    <a:off x="3916" y="1967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45" name="Line 29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57" y="1927"/>
                    <a:ext cx="1" cy="40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46" name="Line 295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16" y="1927"/>
                    <a:ext cx="41" cy="1"/>
                  </a:xfrm>
                  <a:prstGeom prst="line">
                    <a:avLst/>
                  </a:prstGeom>
                  <a:noFill/>
                  <a:ln w="1">
                    <a:solidFill>
                      <a:srgbClr val="0000D4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47" name="Rectangle 2952"/>
                  <p:cNvSpPr>
                    <a:spLocks noChangeArrowheads="1"/>
                  </p:cNvSpPr>
                  <p:nvPr/>
                </p:nvSpPr>
                <p:spPr bwMode="auto">
                  <a:xfrm>
                    <a:off x="4045" y="1905"/>
                    <a:ext cx="0" cy="1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1400"/>
                  </a:p>
                </p:txBody>
              </p:sp>
              <p:sp>
                <p:nvSpPr>
                  <p:cNvPr id="57548" name="Oval 2953"/>
                  <p:cNvSpPr>
                    <a:spLocks noChangeArrowheads="1"/>
                  </p:cNvSpPr>
                  <p:nvPr/>
                </p:nvSpPr>
                <p:spPr bwMode="auto">
                  <a:xfrm>
                    <a:off x="3916" y="2009"/>
                    <a:ext cx="41" cy="41"/>
                  </a:xfrm>
                  <a:prstGeom prst="ellipse">
                    <a:avLst/>
                  </a:prstGeom>
                  <a:solidFill>
                    <a:srgbClr val="C30501"/>
                  </a:solidFill>
                  <a:ln w="1">
                    <a:solidFill>
                      <a:srgbClr val="C3050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  <p:sp>
                <p:nvSpPr>
                  <p:cNvPr id="57549" name="Rectangle 2954"/>
                  <p:cNvSpPr>
                    <a:spLocks noChangeArrowheads="1"/>
                  </p:cNvSpPr>
                  <p:nvPr/>
                </p:nvSpPr>
                <p:spPr bwMode="auto">
                  <a:xfrm>
                    <a:off x="4045" y="1988"/>
                    <a:ext cx="0" cy="13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0" tIns="0" rIns="0" bIns="0">
                    <a:spAutoFit/>
                  </a:bodyPr>
                  <a:lstStyle/>
                  <a:p>
                    <a:endParaRPr lang="en-US" sz="1400"/>
                  </a:p>
                </p:txBody>
              </p:sp>
              <p:sp>
                <p:nvSpPr>
                  <p:cNvPr id="57550" name="Rectangle 2942"/>
                  <p:cNvSpPr>
                    <a:spLocks noChangeArrowheads="1"/>
                  </p:cNvSpPr>
                  <p:nvPr/>
                </p:nvSpPr>
                <p:spPr bwMode="auto">
                  <a:xfrm>
                    <a:off x="3806" y="1852"/>
                    <a:ext cx="204" cy="231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sz="1400"/>
                  </a:p>
                </p:txBody>
              </p:sp>
            </p:grpSp>
          </p:grpSp>
          <p:sp>
            <p:nvSpPr>
              <p:cNvPr id="57326" name="Rectangle 2957"/>
              <p:cNvSpPr>
                <a:spLocks noChangeArrowheads="1"/>
              </p:cNvSpPr>
              <p:nvPr/>
            </p:nvSpPr>
            <p:spPr bwMode="auto">
              <a:xfrm rot="-5400000">
                <a:off x="3138" y="1192"/>
                <a:ext cx="0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sz="1400"/>
              </a:p>
            </p:txBody>
          </p:sp>
          <p:sp>
            <p:nvSpPr>
              <p:cNvPr id="57327" name="Rectangle 2958"/>
              <p:cNvSpPr>
                <a:spLocks noChangeArrowheads="1"/>
              </p:cNvSpPr>
              <p:nvPr/>
            </p:nvSpPr>
            <p:spPr bwMode="auto">
              <a:xfrm>
                <a:off x="4131" y="2276"/>
                <a:ext cx="0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sz="1400"/>
              </a:p>
            </p:txBody>
          </p:sp>
          <p:sp>
            <p:nvSpPr>
              <p:cNvPr id="57328" name="Line 2959"/>
              <p:cNvSpPr>
                <a:spLocks noChangeShapeType="1"/>
              </p:cNvSpPr>
              <p:nvPr/>
            </p:nvSpPr>
            <p:spPr bwMode="auto">
              <a:xfrm>
                <a:off x="3566" y="646"/>
                <a:ext cx="1593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329" name="Rectangle 2960"/>
              <p:cNvSpPr>
                <a:spLocks noChangeArrowheads="1"/>
              </p:cNvSpPr>
              <p:nvPr/>
            </p:nvSpPr>
            <p:spPr bwMode="auto">
              <a:xfrm>
                <a:off x="4108" y="578"/>
                <a:ext cx="0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sz="1400"/>
              </a:p>
            </p:txBody>
          </p:sp>
          <p:sp>
            <p:nvSpPr>
              <p:cNvPr id="57330" name="Rectangle 2961"/>
              <p:cNvSpPr>
                <a:spLocks noChangeArrowheads="1"/>
              </p:cNvSpPr>
              <p:nvPr/>
            </p:nvSpPr>
            <p:spPr bwMode="auto">
              <a:xfrm>
                <a:off x="4177" y="576"/>
                <a:ext cx="0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sz="1400"/>
              </a:p>
            </p:txBody>
          </p:sp>
          <p:sp>
            <p:nvSpPr>
              <p:cNvPr id="57331" name="Rectangle 2962"/>
              <p:cNvSpPr>
                <a:spLocks noChangeArrowheads="1"/>
              </p:cNvSpPr>
              <p:nvPr/>
            </p:nvSpPr>
            <p:spPr bwMode="auto">
              <a:xfrm>
                <a:off x="4225" y="503"/>
                <a:ext cx="693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  <a:latin typeface="Helvetica" pitchFamily="34" charset="0"/>
                  </a:rPr>
                  <a:t>1 </a:t>
                </a:r>
                <a:r>
                  <a:rPr lang="el-GR" sz="1400">
                    <a:solidFill>
                      <a:srgbClr val="000000"/>
                    </a:solidFill>
                    <a:latin typeface="Helvetica" pitchFamily="34" charset="0"/>
                  </a:rPr>
                  <a:t>μ</a:t>
                </a:r>
                <a:r>
                  <a:rPr lang="en-US" sz="1400">
                    <a:solidFill>
                      <a:srgbClr val="000000"/>
                    </a:solidFill>
                    <a:latin typeface="Helvetica" pitchFamily="34" charset="0"/>
                  </a:rPr>
                  <a:t>M Nicotine</a:t>
                </a:r>
                <a:endParaRPr lang="en-US" sz="1400"/>
              </a:p>
            </p:txBody>
          </p:sp>
        </p:grpSp>
      </p:grpSp>
      <p:grpSp>
        <p:nvGrpSpPr>
          <p:cNvPr id="56331" name="Group 3943"/>
          <p:cNvGrpSpPr>
            <a:grpSpLocks/>
          </p:cNvGrpSpPr>
          <p:nvPr/>
        </p:nvGrpSpPr>
        <p:grpSpPr bwMode="auto">
          <a:xfrm>
            <a:off x="785813" y="714375"/>
            <a:ext cx="3687762" cy="2936875"/>
            <a:chOff x="495" y="450"/>
            <a:chExt cx="2323" cy="1850"/>
          </a:xfrm>
        </p:grpSpPr>
        <p:grpSp>
          <p:nvGrpSpPr>
            <p:cNvPr id="56351" name="Group 3231"/>
            <p:cNvGrpSpPr>
              <a:grpSpLocks/>
            </p:cNvGrpSpPr>
            <p:nvPr/>
          </p:nvGrpSpPr>
          <p:grpSpPr bwMode="auto">
            <a:xfrm>
              <a:off x="706" y="735"/>
              <a:ext cx="1771" cy="884"/>
              <a:chOff x="706" y="735"/>
              <a:chExt cx="1771" cy="884"/>
            </a:xfrm>
          </p:grpSpPr>
          <p:grpSp>
            <p:nvGrpSpPr>
              <p:cNvPr id="57056" name="Group 3166"/>
              <p:cNvGrpSpPr>
                <a:grpSpLocks/>
              </p:cNvGrpSpPr>
              <p:nvPr/>
            </p:nvGrpSpPr>
            <p:grpSpPr bwMode="auto">
              <a:xfrm>
                <a:off x="706" y="772"/>
                <a:ext cx="1343" cy="847"/>
                <a:chOff x="706" y="772"/>
                <a:chExt cx="1343" cy="847"/>
              </a:xfrm>
            </p:grpSpPr>
            <p:sp>
              <p:nvSpPr>
                <p:cNvPr id="57121" name="Line 2966"/>
                <p:cNvSpPr>
                  <a:spLocks noChangeShapeType="1"/>
                </p:cNvSpPr>
                <p:nvPr/>
              </p:nvSpPr>
              <p:spPr bwMode="auto">
                <a:xfrm flipV="1">
                  <a:off x="722" y="1491"/>
                  <a:ext cx="1" cy="6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22" name="Line 2967"/>
                <p:cNvSpPr>
                  <a:spLocks noChangeShapeType="1"/>
                </p:cNvSpPr>
                <p:nvPr/>
              </p:nvSpPr>
              <p:spPr bwMode="auto">
                <a:xfrm>
                  <a:off x="706" y="1491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23" name="Line 2968"/>
                <p:cNvSpPr>
                  <a:spLocks noChangeShapeType="1"/>
                </p:cNvSpPr>
                <p:nvPr/>
              </p:nvSpPr>
              <p:spPr bwMode="auto">
                <a:xfrm>
                  <a:off x="722" y="1555"/>
                  <a:ext cx="1" cy="63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24" name="Line 2969"/>
                <p:cNvSpPr>
                  <a:spLocks noChangeShapeType="1"/>
                </p:cNvSpPr>
                <p:nvPr/>
              </p:nvSpPr>
              <p:spPr bwMode="auto">
                <a:xfrm>
                  <a:off x="706" y="1618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25" name="Line 2970"/>
                <p:cNvSpPr>
                  <a:spLocks noChangeShapeType="1"/>
                </p:cNvSpPr>
                <p:nvPr/>
              </p:nvSpPr>
              <p:spPr bwMode="auto">
                <a:xfrm flipV="1">
                  <a:off x="748" y="1377"/>
                  <a:ext cx="1" cy="53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26" name="Line 2971"/>
                <p:cNvSpPr>
                  <a:spLocks noChangeShapeType="1"/>
                </p:cNvSpPr>
                <p:nvPr/>
              </p:nvSpPr>
              <p:spPr bwMode="auto">
                <a:xfrm>
                  <a:off x="733" y="137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27" name="Line 2972"/>
                <p:cNvSpPr>
                  <a:spLocks noChangeShapeType="1"/>
                </p:cNvSpPr>
                <p:nvPr/>
              </p:nvSpPr>
              <p:spPr bwMode="auto">
                <a:xfrm>
                  <a:off x="748" y="1430"/>
                  <a:ext cx="1" cy="52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28" name="Line 2973"/>
                <p:cNvSpPr>
                  <a:spLocks noChangeShapeType="1"/>
                </p:cNvSpPr>
                <p:nvPr/>
              </p:nvSpPr>
              <p:spPr bwMode="auto">
                <a:xfrm>
                  <a:off x="733" y="148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29" name="Line 2974"/>
                <p:cNvSpPr>
                  <a:spLocks noChangeShapeType="1"/>
                </p:cNvSpPr>
                <p:nvPr/>
              </p:nvSpPr>
              <p:spPr bwMode="auto">
                <a:xfrm flipV="1">
                  <a:off x="775" y="1532"/>
                  <a:ext cx="1" cy="35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30" name="Line 2975"/>
                <p:cNvSpPr>
                  <a:spLocks noChangeShapeType="1"/>
                </p:cNvSpPr>
                <p:nvPr/>
              </p:nvSpPr>
              <p:spPr bwMode="auto">
                <a:xfrm>
                  <a:off x="759" y="1532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31" name="Line 2976"/>
                <p:cNvSpPr>
                  <a:spLocks noChangeShapeType="1"/>
                </p:cNvSpPr>
                <p:nvPr/>
              </p:nvSpPr>
              <p:spPr bwMode="auto">
                <a:xfrm>
                  <a:off x="775" y="1567"/>
                  <a:ext cx="1" cy="36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32" name="Line 2977"/>
                <p:cNvSpPr>
                  <a:spLocks noChangeShapeType="1"/>
                </p:cNvSpPr>
                <p:nvPr/>
              </p:nvSpPr>
              <p:spPr bwMode="auto">
                <a:xfrm>
                  <a:off x="759" y="1603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33" name="Line 2978"/>
                <p:cNvSpPr>
                  <a:spLocks noChangeShapeType="1"/>
                </p:cNvSpPr>
                <p:nvPr/>
              </p:nvSpPr>
              <p:spPr bwMode="auto">
                <a:xfrm flipV="1">
                  <a:off x="802" y="1261"/>
                  <a:ext cx="1" cy="99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34" name="Line 2979"/>
                <p:cNvSpPr>
                  <a:spLocks noChangeShapeType="1"/>
                </p:cNvSpPr>
                <p:nvPr/>
              </p:nvSpPr>
              <p:spPr bwMode="auto">
                <a:xfrm>
                  <a:off x="786" y="1261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35" name="Line 2980"/>
                <p:cNvSpPr>
                  <a:spLocks noChangeShapeType="1"/>
                </p:cNvSpPr>
                <p:nvPr/>
              </p:nvSpPr>
              <p:spPr bwMode="auto">
                <a:xfrm>
                  <a:off x="802" y="1360"/>
                  <a:ext cx="1" cy="99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36" name="Line 2981"/>
                <p:cNvSpPr>
                  <a:spLocks noChangeShapeType="1"/>
                </p:cNvSpPr>
                <p:nvPr/>
              </p:nvSpPr>
              <p:spPr bwMode="auto">
                <a:xfrm>
                  <a:off x="786" y="145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37" name="Line 2982"/>
                <p:cNvSpPr>
                  <a:spLocks noChangeShapeType="1"/>
                </p:cNvSpPr>
                <p:nvPr/>
              </p:nvSpPr>
              <p:spPr bwMode="auto">
                <a:xfrm flipV="1">
                  <a:off x="828" y="1471"/>
                  <a:ext cx="1" cy="17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38" name="Line 2983"/>
                <p:cNvSpPr>
                  <a:spLocks noChangeShapeType="1"/>
                </p:cNvSpPr>
                <p:nvPr/>
              </p:nvSpPr>
              <p:spPr bwMode="auto">
                <a:xfrm>
                  <a:off x="813" y="1471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39" name="Line 2984"/>
                <p:cNvSpPr>
                  <a:spLocks noChangeShapeType="1"/>
                </p:cNvSpPr>
                <p:nvPr/>
              </p:nvSpPr>
              <p:spPr bwMode="auto">
                <a:xfrm>
                  <a:off x="828" y="1488"/>
                  <a:ext cx="1" cy="15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40" name="Line 2985"/>
                <p:cNvSpPr>
                  <a:spLocks noChangeShapeType="1"/>
                </p:cNvSpPr>
                <p:nvPr/>
              </p:nvSpPr>
              <p:spPr bwMode="auto">
                <a:xfrm>
                  <a:off x="813" y="150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41" name="Line 2986"/>
                <p:cNvSpPr>
                  <a:spLocks noChangeShapeType="1"/>
                </p:cNvSpPr>
                <p:nvPr/>
              </p:nvSpPr>
              <p:spPr bwMode="auto">
                <a:xfrm flipV="1">
                  <a:off x="856" y="1410"/>
                  <a:ext cx="1" cy="5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42" name="Line 2987"/>
                <p:cNvSpPr>
                  <a:spLocks noChangeShapeType="1"/>
                </p:cNvSpPr>
                <p:nvPr/>
              </p:nvSpPr>
              <p:spPr bwMode="auto">
                <a:xfrm>
                  <a:off x="840" y="141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43" name="Line 2988"/>
                <p:cNvSpPr>
                  <a:spLocks noChangeShapeType="1"/>
                </p:cNvSpPr>
                <p:nvPr/>
              </p:nvSpPr>
              <p:spPr bwMode="auto">
                <a:xfrm>
                  <a:off x="856" y="1464"/>
                  <a:ext cx="1" cy="5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44" name="Line 2989"/>
                <p:cNvSpPr>
                  <a:spLocks noChangeShapeType="1"/>
                </p:cNvSpPr>
                <p:nvPr/>
              </p:nvSpPr>
              <p:spPr bwMode="auto">
                <a:xfrm>
                  <a:off x="840" y="1518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45" name="Line 2990"/>
                <p:cNvSpPr>
                  <a:spLocks noChangeShapeType="1"/>
                </p:cNvSpPr>
                <p:nvPr/>
              </p:nvSpPr>
              <p:spPr bwMode="auto">
                <a:xfrm flipV="1">
                  <a:off x="882" y="1416"/>
                  <a:ext cx="1" cy="57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46" name="Line 2991"/>
                <p:cNvSpPr>
                  <a:spLocks noChangeShapeType="1"/>
                </p:cNvSpPr>
                <p:nvPr/>
              </p:nvSpPr>
              <p:spPr bwMode="auto">
                <a:xfrm>
                  <a:off x="867" y="1416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47" name="Line 2992"/>
                <p:cNvSpPr>
                  <a:spLocks noChangeShapeType="1"/>
                </p:cNvSpPr>
                <p:nvPr/>
              </p:nvSpPr>
              <p:spPr bwMode="auto">
                <a:xfrm>
                  <a:off x="882" y="1473"/>
                  <a:ext cx="1" cy="56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48" name="Line 2993"/>
                <p:cNvSpPr>
                  <a:spLocks noChangeShapeType="1"/>
                </p:cNvSpPr>
                <p:nvPr/>
              </p:nvSpPr>
              <p:spPr bwMode="auto">
                <a:xfrm>
                  <a:off x="867" y="152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49" name="Line 2994"/>
                <p:cNvSpPr>
                  <a:spLocks noChangeShapeType="1"/>
                </p:cNvSpPr>
                <p:nvPr/>
              </p:nvSpPr>
              <p:spPr bwMode="auto">
                <a:xfrm flipV="1">
                  <a:off x="909" y="1396"/>
                  <a:ext cx="1" cy="47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50" name="Line 2995"/>
                <p:cNvSpPr>
                  <a:spLocks noChangeShapeType="1"/>
                </p:cNvSpPr>
                <p:nvPr/>
              </p:nvSpPr>
              <p:spPr bwMode="auto">
                <a:xfrm>
                  <a:off x="893" y="1396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51" name="Line 2996"/>
                <p:cNvSpPr>
                  <a:spLocks noChangeShapeType="1"/>
                </p:cNvSpPr>
                <p:nvPr/>
              </p:nvSpPr>
              <p:spPr bwMode="auto">
                <a:xfrm>
                  <a:off x="909" y="1443"/>
                  <a:ext cx="1" cy="47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52" name="Line 2997"/>
                <p:cNvSpPr>
                  <a:spLocks noChangeShapeType="1"/>
                </p:cNvSpPr>
                <p:nvPr/>
              </p:nvSpPr>
              <p:spPr bwMode="auto">
                <a:xfrm>
                  <a:off x="893" y="1490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53" name="Line 2998"/>
                <p:cNvSpPr>
                  <a:spLocks noChangeShapeType="1"/>
                </p:cNvSpPr>
                <p:nvPr/>
              </p:nvSpPr>
              <p:spPr bwMode="auto">
                <a:xfrm flipV="1">
                  <a:off x="936" y="1382"/>
                  <a:ext cx="1" cy="7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54" name="Line 2999"/>
                <p:cNvSpPr>
                  <a:spLocks noChangeShapeType="1"/>
                </p:cNvSpPr>
                <p:nvPr/>
              </p:nvSpPr>
              <p:spPr bwMode="auto">
                <a:xfrm>
                  <a:off x="920" y="138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55" name="Line 3000"/>
                <p:cNvSpPr>
                  <a:spLocks noChangeShapeType="1"/>
                </p:cNvSpPr>
                <p:nvPr/>
              </p:nvSpPr>
              <p:spPr bwMode="auto">
                <a:xfrm>
                  <a:off x="936" y="1456"/>
                  <a:ext cx="1" cy="7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56" name="Line 3001"/>
                <p:cNvSpPr>
                  <a:spLocks noChangeShapeType="1"/>
                </p:cNvSpPr>
                <p:nvPr/>
              </p:nvSpPr>
              <p:spPr bwMode="auto">
                <a:xfrm>
                  <a:off x="920" y="153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57" name="Line 3002"/>
                <p:cNvSpPr>
                  <a:spLocks noChangeShapeType="1"/>
                </p:cNvSpPr>
                <p:nvPr/>
              </p:nvSpPr>
              <p:spPr bwMode="auto">
                <a:xfrm flipV="1">
                  <a:off x="962" y="1376"/>
                  <a:ext cx="1" cy="49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58" name="Line 3003"/>
                <p:cNvSpPr>
                  <a:spLocks noChangeShapeType="1"/>
                </p:cNvSpPr>
                <p:nvPr/>
              </p:nvSpPr>
              <p:spPr bwMode="auto">
                <a:xfrm>
                  <a:off x="947" y="1376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59" name="Line 3004"/>
                <p:cNvSpPr>
                  <a:spLocks noChangeShapeType="1"/>
                </p:cNvSpPr>
                <p:nvPr/>
              </p:nvSpPr>
              <p:spPr bwMode="auto">
                <a:xfrm>
                  <a:off x="962" y="1425"/>
                  <a:ext cx="1" cy="50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60" name="Line 3005"/>
                <p:cNvSpPr>
                  <a:spLocks noChangeShapeType="1"/>
                </p:cNvSpPr>
                <p:nvPr/>
              </p:nvSpPr>
              <p:spPr bwMode="auto">
                <a:xfrm>
                  <a:off x="947" y="1475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61" name="Line 3006"/>
                <p:cNvSpPr>
                  <a:spLocks noChangeShapeType="1"/>
                </p:cNvSpPr>
                <p:nvPr/>
              </p:nvSpPr>
              <p:spPr bwMode="auto">
                <a:xfrm flipV="1">
                  <a:off x="989" y="1359"/>
                  <a:ext cx="1" cy="62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62" name="Line 3007"/>
                <p:cNvSpPr>
                  <a:spLocks noChangeShapeType="1"/>
                </p:cNvSpPr>
                <p:nvPr/>
              </p:nvSpPr>
              <p:spPr bwMode="auto">
                <a:xfrm>
                  <a:off x="973" y="1359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63" name="Line 3008"/>
                <p:cNvSpPr>
                  <a:spLocks noChangeShapeType="1"/>
                </p:cNvSpPr>
                <p:nvPr/>
              </p:nvSpPr>
              <p:spPr bwMode="auto">
                <a:xfrm>
                  <a:off x="989" y="1421"/>
                  <a:ext cx="1" cy="60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64" name="Line 3009"/>
                <p:cNvSpPr>
                  <a:spLocks noChangeShapeType="1"/>
                </p:cNvSpPr>
                <p:nvPr/>
              </p:nvSpPr>
              <p:spPr bwMode="auto">
                <a:xfrm>
                  <a:off x="973" y="1481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65" name="Line 3010"/>
                <p:cNvSpPr>
                  <a:spLocks noChangeShapeType="1"/>
                </p:cNvSpPr>
                <p:nvPr/>
              </p:nvSpPr>
              <p:spPr bwMode="auto">
                <a:xfrm flipV="1">
                  <a:off x="1016" y="1316"/>
                  <a:ext cx="1" cy="11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66" name="Line 3011"/>
                <p:cNvSpPr>
                  <a:spLocks noChangeShapeType="1"/>
                </p:cNvSpPr>
                <p:nvPr/>
              </p:nvSpPr>
              <p:spPr bwMode="auto">
                <a:xfrm>
                  <a:off x="1000" y="1316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67" name="Line 3012"/>
                <p:cNvSpPr>
                  <a:spLocks noChangeShapeType="1"/>
                </p:cNvSpPr>
                <p:nvPr/>
              </p:nvSpPr>
              <p:spPr bwMode="auto">
                <a:xfrm>
                  <a:off x="1016" y="1430"/>
                  <a:ext cx="1" cy="113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68" name="Line 3013"/>
                <p:cNvSpPr>
                  <a:spLocks noChangeShapeType="1"/>
                </p:cNvSpPr>
                <p:nvPr/>
              </p:nvSpPr>
              <p:spPr bwMode="auto">
                <a:xfrm>
                  <a:off x="1000" y="154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69" name="Line 3014"/>
                <p:cNvSpPr>
                  <a:spLocks noChangeShapeType="1"/>
                </p:cNvSpPr>
                <p:nvPr/>
              </p:nvSpPr>
              <p:spPr bwMode="auto">
                <a:xfrm flipV="1">
                  <a:off x="1043" y="1362"/>
                  <a:ext cx="1" cy="6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70" name="Line 3015"/>
                <p:cNvSpPr>
                  <a:spLocks noChangeShapeType="1"/>
                </p:cNvSpPr>
                <p:nvPr/>
              </p:nvSpPr>
              <p:spPr bwMode="auto">
                <a:xfrm>
                  <a:off x="1027" y="1362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71" name="Line 3016"/>
                <p:cNvSpPr>
                  <a:spLocks noChangeShapeType="1"/>
                </p:cNvSpPr>
                <p:nvPr/>
              </p:nvSpPr>
              <p:spPr bwMode="auto">
                <a:xfrm>
                  <a:off x="1043" y="1426"/>
                  <a:ext cx="1" cy="63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72" name="Line 3017"/>
                <p:cNvSpPr>
                  <a:spLocks noChangeShapeType="1"/>
                </p:cNvSpPr>
                <p:nvPr/>
              </p:nvSpPr>
              <p:spPr bwMode="auto">
                <a:xfrm>
                  <a:off x="1027" y="1489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73" name="Line 3018"/>
                <p:cNvSpPr>
                  <a:spLocks noChangeShapeType="1"/>
                </p:cNvSpPr>
                <p:nvPr/>
              </p:nvSpPr>
              <p:spPr bwMode="auto">
                <a:xfrm flipV="1">
                  <a:off x="1070" y="1264"/>
                  <a:ext cx="1" cy="62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74" name="Line 3019"/>
                <p:cNvSpPr>
                  <a:spLocks noChangeShapeType="1"/>
                </p:cNvSpPr>
                <p:nvPr/>
              </p:nvSpPr>
              <p:spPr bwMode="auto">
                <a:xfrm>
                  <a:off x="1054" y="1264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75" name="Line 3020"/>
                <p:cNvSpPr>
                  <a:spLocks noChangeShapeType="1"/>
                </p:cNvSpPr>
                <p:nvPr/>
              </p:nvSpPr>
              <p:spPr bwMode="auto">
                <a:xfrm>
                  <a:off x="1070" y="1326"/>
                  <a:ext cx="1" cy="63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76" name="Line 3021"/>
                <p:cNvSpPr>
                  <a:spLocks noChangeShapeType="1"/>
                </p:cNvSpPr>
                <p:nvPr/>
              </p:nvSpPr>
              <p:spPr bwMode="auto">
                <a:xfrm>
                  <a:off x="1054" y="138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77" name="Line 3022"/>
                <p:cNvSpPr>
                  <a:spLocks noChangeShapeType="1"/>
                </p:cNvSpPr>
                <p:nvPr/>
              </p:nvSpPr>
              <p:spPr bwMode="auto">
                <a:xfrm flipV="1">
                  <a:off x="1096" y="1363"/>
                  <a:ext cx="1" cy="77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78" name="Line 3023"/>
                <p:cNvSpPr>
                  <a:spLocks noChangeShapeType="1"/>
                </p:cNvSpPr>
                <p:nvPr/>
              </p:nvSpPr>
              <p:spPr bwMode="auto">
                <a:xfrm>
                  <a:off x="1081" y="136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79" name="Line 3024"/>
                <p:cNvSpPr>
                  <a:spLocks noChangeShapeType="1"/>
                </p:cNvSpPr>
                <p:nvPr/>
              </p:nvSpPr>
              <p:spPr bwMode="auto">
                <a:xfrm>
                  <a:off x="1096" y="1440"/>
                  <a:ext cx="1" cy="77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80" name="Line 3025"/>
                <p:cNvSpPr>
                  <a:spLocks noChangeShapeType="1"/>
                </p:cNvSpPr>
                <p:nvPr/>
              </p:nvSpPr>
              <p:spPr bwMode="auto">
                <a:xfrm>
                  <a:off x="1081" y="151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81" name="Line 3026"/>
                <p:cNvSpPr>
                  <a:spLocks noChangeShapeType="1"/>
                </p:cNvSpPr>
                <p:nvPr/>
              </p:nvSpPr>
              <p:spPr bwMode="auto">
                <a:xfrm flipV="1">
                  <a:off x="1123" y="1351"/>
                  <a:ext cx="1" cy="78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82" name="Line 3027"/>
                <p:cNvSpPr>
                  <a:spLocks noChangeShapeType="1"/>
                </p:cNvSpPr>
                <p:nvPr/>
              </p:nvSpPr>
              <p:spPr bwMode="auto">
                <a:xfrm>
                  <a:off x="1107" y="1351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83" name="Line 3028"/>
                <p:cNvSpPr>
                  <a:spLocks noChangeShapeType="1"/>
                </p:cNvSpPr>
                <p:nvPr/>
              </p:nvSpPr>
              <p:spPr bwMode="auto">
                <a:xfrm>
                  <a:off x="1123" y="1429"/>
                  <a:ext cx="1" cy="77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84" name="Line 3029"/>
                <p:cNvSpPr>
                  <a:spLocks noChangeShapeType="1"/>
                </p:cNvSpPr>
                <p:nvPr/>
              </p:nvSpPr>
              <p:spPr bwMode="auto">
                <a:xfrm>
                  <a:off x="1107" y="1506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85" name="Line 3030"/>
                <p:cNvSpPr>
                  <a:spLocks noChangeShapeType="1"/>
                </p:cNvSpPr>
                <p:nvPr/>
              </p:nvSpPr>
              <p:spPr bwMode="auto">
                <a:xfrm flipV="1">
                  <a:off x="1150" y="1447"/>
                  <a:ext cx="1" cy="46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86" name="Line 3031"/>
                <p:cNvSpPr>
                  <a:spLocks noChangeShapeType="1"/>
                </p:cNvSpPr>
                <p:nvPr/>
              </p:nvSpPr>
              <p:spPr bwMode="auto">
                <a:xfrm>
                  <a:off x="1134" y="144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87" name="Line 3032"/>
                <p:cNvSpPr>
                  <a:spLocks noChangeShapeType="1"/>
                </p:cNvSpPr>
                <p:nvPr/>
              </p:nvSpPr>
              <p:spPr bwMode="auto">
                <a:xfrm>
                  <a:off x="1150" y="1493"/>
                  <a:ext cx="1" cy="46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88" name="Line 3033"/>
                <p:cNvSpPr>
                  <a:spLocks noChangeShapeType="1"/>
                </p:cNvSpPr>
                <p:nvPr/>
              </p:nvSpPr>
              <p:spPr bwMode="auto">
                <a:xfrm>
                  <a:off x="1134" y="153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89" name="Line 3034"/>
                <p:cNvSpPr>
                  <a:spLocks noChangeShapeType="1"/>
                </p:cNvSpPr>
                <p:nvPr/>
              </p:nvSpPr>
              <p:spPr bwMode="auto">
                <a:xfrm flipV="1">
                  <a:off x="1176" y="1342"/>
                  <a:ext cx="1" cy="60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90" name="Line 3035"/>
                <p:cNvSpPr>
                  <a:spLocks noChangeShapeType="1"/>
                </p:cNvSpPr>
                <p:nvPr/>
              </p:nvSpPr>
              <p:spPr bwMode="auto">
                <a:xfrm>
                  <a:off x="1161" y="134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91" name="Line 3036"/>
                <p:cNvSpPr>
                  <a:spLocks noChangeShapeType="1"/>
                </p:cNvSpPr>
                <p:nvPr/>
              </p:nvSpPr>
              <p:spPr bwMode="auto">
                <a:xfrm>
                  <a:off x="1176" y="1402"/>
                  <a:ext cx="1" cy="60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92" name="Line 3037"/>
                <p:cNvSpPr>
                  <a:spLocks noChangeShapeType="1"/>
                </p:cNvSpPr>
                <p:nvPr/>
              </p:nvSpPr>
              <p:spPr bwMode="auto">
                <a:xfrm>
                  <a:off x="1161" y="146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93" name="Line 3038"/>
                <p:cNvSpPr>
                  <a:spLocks noChangeShapeType="1"/>
                </p:cNvSpPr>
                <p:nvPr/>
              </p:nvSpPr>
              <p:spPr bwMode="auto">
                <a:xfrm flipV="1">
                  <a:off x="1203" y="1491"/>
                  <a:ext cx="1" cy="43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94" name="Line 3039"/>
                <p:cNvSpPr>
                  <a:spLocks noChangeShapeType="1"/>
                </p:cNvSpPr>
                <p:nvPr/>
              </p:nvSpPr>
              <p:spPr bwMode="auto">
                <a:xfrm>
                  <a:off x="1187" y="1491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95" name="Line 3040"/>
                <p:cNvSpPr>
                  <a:spLocks noChangeShapeType="1"/>
                </p:cNvSpPr>
                <p:nvPr/>
              </p:nvSpPr>
              <p:spPr bwMode="auto">
                <a:xfrm>
                  <a:off x="1203" y="1534"/>
                  <a:ext cx="1" cy="4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96" name="Line 3041"/>
                <p:cNvSpPr>
                  <a:spLocks noChangeShapeType="1"/>
                </p:cNvSpPr>
                <p:nvPr/>
              </p:nvSpPr>
              <p:spPr bwMode="auto">
                <a:xfrm>
                  <a:off x="1187" y="1578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97" name="Line 3042"/>
                <p:cNvSpPr>
                  <a:spLocks noChangeShapeType="1"/>
                </p:cNvSpPr>
                <p:nvPr/>
              </p:nvSpPr>
              <p:spPr bwMode="auto">
                <a:xfrm flipV="1">
                  <a:off x="1230" y="1379"/>
                  <a:ext cx="1" cy="77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98" name="Line 3043"/>
                <p:cNvSpPr>
                  <a:spLocks noChangeShapeType="1"/>
                </p:cNvSpPr>
                <p:nvPr/>
              </p:nvSpPr>
              <p:spPr bwMode="auto">
                <a:xfrm>
                  <a:off x="1215" y="137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99" name="Line 3044"/>
                <p:cNvSpPr>
                  <a:spLocks noChangeShapeType="1"/>
                </p:cNvSpPr>
                <p:nvPr/>
              </p:nvSpPr>
              <p:spPr bwMode="auto">
                <a:xfrm>
                  <a:off x="1230" y="1456"/>
                  <a:ext cx="1" cy="76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00" name="Line 3045"/>
                <p:cNvSpPr>
                  <a:spLocks noChangeShapeType="1"/>
                </p:cNvSpPr>
                <p:nvPr/>
              </p:nvSpPr>
              <p:spPr bwMode="auto">
                <a:xfrm>
                  <a:off x="1215" y="153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01" name="Line 3046"/>
                <p:cNvSpPr>
                  <a:spLocks noChangeShapeType="1"/>
                </p:cNvSpPr>
                <p:nvPr/>
              </p:nvSpPr>
              <p:spPr bwMode="auto">
                <a:xfrm flipV="1">
                  <a:off x="1257" y="1298"/>
                  <a:ext cx="1" cy="47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02" name="Line 3047"/>
                <p:cNvSpPr>
                  <a:spLocks noChangeShapeType="1"/>
                </p:cNvSpPr>
                <p:nvPr/>
              </p:nvSpPr>
              <p:spPr bwMode="auto">
                <a:xfrm>
                  <a:off x="1241" y="1298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03" name="Line 3048"/>
                <p:cNvSpPr>
                  <a:spLocks noChangeShapeType="1"/>
                </p:cNvSpPr>
                <p:nvPr/>
              </p:nvSpPr>
              <p:spPr bwMode="auto">
                <a:xfrm>
                  <a:off x="1257" y="1345"/>
                  <a:ext cx="1" cy="48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04" name="Line 3049"/>
                <p:cNvSpPr>
                  <a:spLocks noChangeShapeType="1"/>
                </p:cNvSpPr>
                <p:nvPr/>
              </p:nvSpPr>
              <p:spPr bwMode="auto">
                <a:xfrm>
                  <a:off x="1241" y="1393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05" name="Line 3050"/>
                <p:cNvSpPr>
                  <a:spLocks noChangeShapeType="1"/>
                </p:cNvSpPr>
                <p:nvPr/>
              </p:nvSpPr>
              <p:spPr bwMode="auto">
                <a:xfrm flipV="1">
                  <a:off x="1284" y="1275"/>
                  <a:ext cx="1" cy="8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06" name="Line 3051"/>
                <p:cNvSpPr>
                  <a:spLocks noChangeShapeType="1"/>
                </p:cNvSpPr>
                <p:nvPr/>
              </p:nvSpPr>
              <p:spPr bwMode="auto">
                <a:xfrm>
                  <a:off x="1268" y="1275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07" name="Line 3052"/>
                <p:cNvSpPr>
                  <a:spLocks noChangeShapeType="1"/>
                </p:cNvSpPr>
                <p:nvPr/>
              </p:nvSpPr>
              <p:spPr bwMode="auto">
                <a:xfrm>
                  <a:off x="1284" y="1359"/>
                  <a:ext cx="1" cy="83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08" name="Line 3053"/>
                <p:cNvSpPr>
                  <a:spLocks noChangeShapeType="1"/>
                </p:cNvSpPr>
                <p:nvPr/>
              </p:nvSpPr>
              <p:spPr bwMode="auto">
                <a:xfrm>
                  <a:off x="1268" y="144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09" name="Line 3054"/>
                <p:cNvSpPr>
                  <a:spLocks noChangeShapeType="1"/>
                </p:cNvSpPr>
                <p:nvPr/>
              </p:nvSpPr>
              <p:spPr bwMode="auto">
                <a:xfrm flipV="1">
                  <a:off x="1310" y="1428"/>
                  <a:ext cx="1" cy="4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10" name="Line 3055"/>
                <p:cNvSpPr>
                  <a:spLocks noChangeShapeType="1"/>
                </p:cNvSpPr>
                <p:nvPr/>
              </p:nvSpPr>
              <p:spPr bwMode="auto">
                <a:xfrm>
                  <a:off x="1295" y="1428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11" name="Line 3056"/>
                <p:cNvSpPr>
                  <a:spLocks noChangeShapeType="1"/>
                </p:cNvSpPr>
                <p:nvPr/>
              </p:nvSpPr>
              <p:spPr bwMode="auto">
                <a:xfrm>
                  <a:off x="1310" y="1469"/>
                  <a:ext cx="1" cy="4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12" name="Line 3057"/>
                <p:cNvSpPr>
                  <a:spLocks noChangeShapeType="1"/>
                </p:cNvSpPr>
                <p:nvPr/>
              </p:nvSpPr>
              <p:spPr bwMode="auto">
                <a:xfrm>
                  <a:off x="1295" y="151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13" name="Line 3058"/>
                <p:cNvSpPr>
                  <a:spLocks noChangeShapeType="1"/>
                </p:cNvSpPr>
                <p:nvPr/>
              </p:nvSpPr>
              <p:spPr bwMode="auto">
                <a:xfrm flipV="1">
                  <a:off x="1337" y="1369"/>
                  <a:ext cx="1" cy="59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14" name="Line 3059"/>
                <p:cNvSpPr>
                  <a:spLocks noChangeShapeType="1"/>
                </p:cNvSpPr>
                <p:nvPr/>
              </p:nvSpPr>
              <p:spPr bwMode="auto">
                <a:xfrm>
                  <a:off x="1321" y="1369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15" name="Line 3060"/>
                <p:cNvSpPr>
                  <a:spLocks noChangeShapeType="1"/>
                </p:cNvSpPr>
                <p:nvPr/>
              </p:nvSpPr>
              <p:spPr bwMode="auto">
                <a:xfrm>
                  <a:off x="1337" y="1428"/>
                  <a:ext cx="1" cy="60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16" name="Line 3061"/>
                <p:cNvSpPr>
                  <a:spLocks noChangeShapeType="1"/>
                </p:cNvSpPr>
                <p:nvPr/>
              </p:nvSpPr>
              <p:spPr bwMode="auto">
                <a:xfrm>
                  <a:off x="1321" y="1488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17" name="Line 3062"/>
                <p:cNvSpPr>
                  <a:spLocks noChangeShapeType="1"/>
                </p:cNvSpPr>
                <p:nvPr/>
              </p:nvSpPr>
              <p:spPr bwMode="auto">
                <a:xfrm flipV="1">
                  <a:off x="1364" y="1327"/>
                  <a:ext cx="1" cy="60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18" name="Line 3063"/>
                <p:cNvSpPr>
                  <a:spLocks noChangeShapeType="1"/>
                </p:cNvSpPr>
                <p:nvPr/>
              </p:nvSpPr>
              <p:spPr bwMode="auto">
                <a:xfrm>
                  <a:off x="1348" y="132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19" name="Line 3064"/>
                <p:cNvSpPr>
                  <a:spLocks noChangeShapeType="1"/>
                </p:cNvSpPr>
                <p:nvPr/>
              </p:nvSpPr>
              <p:spPr bwMode="auto">
                <a:xfrm>
                  <a:off x="1364" y="1387"/>
                  <a:ext cx="1" cy="62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20" name="Line 3065"/>
                <p:cNvSpPr>
                  <a:spLocks noChangeShapeType="1"/>
                </p:cNvSpPr>
                <p:nvPr/>
              </p:nvSpPr>
              <p:spPr bwMode="auto">
                <a:xfrm>
                  <a:off x="1348" y="144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21" name="Line 3066"/>
                <p:cNvSpPr>
                  <a:spLocks noChangeShapeType="1"/>
                </p:cNvSpPr>
                <p:nvPr/>
              </p:nvSpPr>
              <p:spPr bwMode="auto">
                <a:xfrm flipV="1">
                  <a:off x="1390" y="1403"/>
                  <a:ext cx="1" cy="67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22" name="Line 3067"/>
                <p:cNvSpPr>
                  <a:spLocks noChangeShapeType="1"/>
                </p:cNvSpPr>
                <p:nvPr/>
              </p:nvSpPr>
              <p:spPr bwMode="auto">
                <a:xfrm>
                  <a:off x="1375" y="140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23" name="Line 3068"/>
                <p:cNvSpPr>
                  <a:spLocks noChangeShapeType="1"/>
                </p:cNvSpPr>
                <p:nvPr/>
              </p:nvSpPr>
              <p:spPr bwMode="auto">
                <a:xfrm>
                  <a:off x="1390" y="1470"/>
                  <a:ext cx="1" cy="67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24" name="Line 3069"/>
                <p:cNvSpPr>
                  <a:spLocks noChangeShapeType="1"/>
                </p:cNvSpPr>
                <p:nvPr/>
              </p:nvSpPr>
              <p:spPr bwMode="auto">
                <a:xfrm>
                  <a:off x="1375" y="153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25" name="Line 3070"/>
                <p:cNvSpPr>
                  <a:spLocks noChangeShapeType="1"/>
                </p:cNvSpPr>
                <p:nvPr/>
              </p:nvSpPr>
              <p:spPr bwMode="auto">
                <a:xfrm flipV="1">
                  <a:off x="1418" y="1243"/>
                  <a:ext cx="1" cy="7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26" name="Line 3071"/>
                <p:cNvSpPr>
                  <a:spLocks noChangeShapeType="1"/>
                </p:cNvSpPr>
                <p:nvPr/>
              </p:nvSpPr>
              <p:spPr bwMode="auto">
                <a:xfrm>
                  <a:off x="1402" y="124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27" name="Line 3072"/>
                <p:cNvSpPr>
                  <a:spLocks noChangeShapeType="1"/>
                </p:cNvSpPr>
                <p:nvPr/>
              </p:nvSpPr>
              <p:spPr bwMode="auto">
                <a:xfrm>
                  <a:off x="1418" y="1317"/>
                  <a:ext cx="1" cy="7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28" name="Line 3073"/>
                <p:cNvSpPr>
                  <a:spLocks noChangeShapeType="1"/>
                </p:cNvSpPr>
                <p:nvPr/>
              </p:nvSpPr>
              <p:spPr bwMode="auto">
                <a:xfrm>
                  <a:off x="1402" y="1391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29" name="Line 3074"/>
                <p:cNvSpPr>
                  <a:spLocks noChangeShapeType="1"/>
                </p:cNvSpPr>
                <p:nvPr/>
              </p:nvSpPr>
              <p:spPr bwMode="auto">
                <a:xfrm flipV="1">
                  <a:off x="1444" y="1355"/>
                  <a:ext cx="1" cy="56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30" name="Line 3075"/>
                <p:cNvSpPr>
                  <a:spLocks noChangeShapeType="1"/>
                </p:cNvSpPr>
                <p:nvPr/>
              </p:nvSpPr>
              <p:spPr bwMode="auto">
                <a:xfrm>
                  <a:off x="1429" y="1355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31" name="Line 3076"/>
                <p:cNvSpPr>
                  <a:spLocks noChangeShapeType="1"/>
                </p:cNvSpPr>
                <p:nvPr/>
              </p:nvSpPr>
              <p:spPr bwMode="auto">
                <a:xfrm>
                  <a:off x="1444" y="1411"/>
                  <a:ext cx="1" cy="56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32" name="Line 3077"/>
                <p:cNvSpPr>
                  <a:spLocks noChangeShapeType="1"/>
                </p:cNvSpPr>
                <p:nvPr/>
              </p:nvSpPr>
              <p:spPr bwMode="auto">
                <a:xfrm>
                  <a:off x="1429" y="146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33" name="Line 3078"/>
                <p:cNvSpPr>
                  <a:spLocks noChangeShapeType="1"/>
                </p:cNvSpPr>
                <p:nvPr/>
              </p:nvSpPr>
              <p:spPr bwMode="auto">
                <a:xfrm flipV="1">
                  <a:off x="1471" y="1362"/>
                  <a:ext cx="1" cy="59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34" name="Line 3079"/>
                <p:cNvSpPr>
                  <a:spLocks noChangeShapeType="1"/>
                </p:cNvSpPr>
                <p:nvPr/>
              </p:nvSpPr>
              <p:spPr bwMode="auto">
                <a:xfrm>
                  <a:off x="1455" y="1362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35" name="Line 3080"/>
                <p:cNvSpPr>
                  <a:spLocks noChangeShapeType="1"/>
                </p:cNvSpPr>
                <p:nvPr/>
              </p:nvSpPr>
              <p:spPr bwMode="auto">
                <a:xfrm>
                  <a:off x="1471" y="1421"/>
                  <a:ext cx="1" cy="58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36" name="Line 3081"/>
                <p:cNvSpPr>
                  <a:spLocks noChangeShapeType="1"/>
                </p:cNvSpPr>
                <p:nvPr/>
              </p:nvSpPr>
              <p:spPr bwMode="auto">
                <a:xfrm>
                  <a:off x="1455" y="1479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37" name="Line 3082"/>
                <p:cNvSpPr>
                  <a:spLocks noChangeShapeType="1"/>
                </p:cNvSpPr>
                <p:nvPr/>
              </p:nvSpPr>
              <p:spPr bwMode="auto">
                <a:xfrm flipV="1">
                  <a:off x="1498" y="1214"/>
                  <a:ext cx="1" cy="107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38" name="Line 3083"/>
                <p:cNvSpPr>
                  <a:spLocks noChangeShapeType="1"/>
                </p:cNvSpPr>
                <p:nvPr/>
              </p:nvSpPr>
              <p:spPr bwMode="auto">
                <a:xfrm>
                  <a:off x="1482" y="1214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39" name="Line 3084"/>
                <p:cNvSpPr>
                  <a:spLocks noChangeShapeType="1"/>
                </p:cNvSpPr>
                <p:nvPr/>
              </p:nvSpPr>
              <p:spPr bwMode="auto">
                <a:xfrm>
                  <a:off x="1498" y="1321"/>
                  <a:ext cx="1" cy="107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40" name="Line 3085"/>
                <p:cNvSpPr>
                  <a:spLocks noChangeShapeType="1"/>
                </p:cNvSpPr>
                <p:nvPr/>
              </p:nvSpPr>
              <p:spPr bwMode="auto">
                <a:xfrm>
                  <a:off x="1482" y="1428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41" name="Line 3086"/>
                <p:cNvSpPr>
                  <a:spLocks noChangeShapeType="1"/>
                </p:cNvSpPr>
                <p:nvPr/>
              </p:nvSpPr>
              <p:spPr bwMode="auto">
                <a:xfrm flipV="1">
                  <a:off x="1524" y="1299"/>
                  <a:ext cx="1" cy="82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42" name="Line 3087"/>
                <p:cNvSpPr>
                  <a:spLocks noChangeShapeType="1"/>
                </p:cNvSpPr>
                <p:nvPr/>
              </p:nvSpPr>
              <p:spPr bwMode="auto">
                <a:xfrm>
                  <a:off x="1509" y="129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43" name="Line 3088"/>
                <p:cNvSpPr>
                  <a:spLocks noChangeShapeType="1"/>
                </p:cNvSpPr>
                <p:nvPr/>
              </p:nvSpPr>
              <p:spPr bwMode="auto">
                <a:xfrm>
                  <a:off x="1524" y="1381"/>
                  <a:ext cx="1" cy="82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44" name="Line 3089"/>
                <p:cNvSpPr>
                  <a:spLocks noChangeShapeType="1"/>
                </p:cNvSpPr>
                <p:nvPr/>
              </p:nvSpPr>
              <p:spPr bwMode="auto">
                <a:xfrm>
                  <a:off x="1509" y="146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45" name="Line 3090"/>
                <p:cNvSpPr>
                  <a:spLocks noChangeShapeType="1"/>
                </p:cNvSpPr>
                <p:nvPr/>
              </p:nvSpPr>
              <p:spPr bwMode="auto">
                <a:xfrm flipV="1">
                  <a:off x="1551" y="1257"/>
                  <a:ext cx="1" cy="7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46" name="Line 3091"/>
                <p:cNvSpPr>
                  <a:spLocks noChangeShapeType="1"/>
                </p:cNvSpPr>
                <p:nvPr/>
              </p:nvSpPr>
              <p:spPr bwMode="auto">
                <a:xfrm>
                  <a:off x="1535" y="1257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47" name="Line 3092"/>
                <p:cNvSpPr>
                  <a:spLocks noChangeShapeType="1"/>
                </p:cNvSpPr>
                <p:nvPr/>
              </p:nvSpPr>
              <p:spPr bwMode="auto">
                <a:xfrm>
                  <a:off x="1551" y="1331"/>
                  <a:ext cx="1" cy="7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48" name="Line 3093"/>
                <p:cNvSpPr>
                  <a:spLocks noChangeShapeType="1"/>
                </p:cNvSpPr>
                <p:nvPr/>
              </p:nvSpPr>
              <p:spPr bwMode="auto">
                <a:xfrm>
                  <a:off x="1535" y="1405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49" name="Line 3094"/>
                <p:cNvSpPr>
                  <a:spLocks noChangeShapeType="1"/>
                </p:cNvSpPr>
                <p:nvPr/>
              </p:nvSpPr>
              <p:spPr bwMode="auto">
                <a:xfrm flipV="1">
                  <a:off x="1578" y="1290"/>
                  <a:ext cx="1" cy="6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50" name="Line 3095"/>
                <p:cNvSpPr>
                  <a:spLocks noChangeShapeType="1"/>
                </p:cNvSpPr>
                <p:nvPr/>
              </p:nvSpPr>
              <p:spPr bwMode="auto">
                <a:xfrm>
                  <a:off x="1562" y="129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51" name="Line 3096"/>
                <p:cNvSpPr>
                  <a:spLocks noChangeShapeType="1"/>
                </p:cNvSpPr>
                <p:nvPr/>
              </p:nvSpPr>
              <p:spPr bwMode="auto">
                <a:xfrm>
                  <a:off x="1578" y="1354"/>
                  <a:ext cx="1" cy="63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52" name="Line 3097"/>
                <p:cNvSpPr>
                  <a:spLocks noChangeShapeType="1"/>
                </p:cNvSpPr>
                <p:nvPr/>
              </p:nvSpPr>
              <p:spPr bwMode="auto">
                <a:xfrm>
                  <a:off x="1562" y="141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53" name="Line 3098"/>
                <p:cNvSpPr>
                  <a:spLocks noChangeShapeType="1"/>
                </p:cNvSpPr>
                <p:nvPr/>
              </p:nvSpPr>
              <p:spPr bwMode="auto">
                <a:xfrm flipV="1">
                  <a:off x="1605" y="1352"/>
                  <a:ext cx="1" cy="69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54" name="Line 3099"/>
                <p:cNvSpPr>
                  <a:spLocks noChangeShapeType="1"/>
                </p:cNvSpPr>
                <p:nvPr/>
              </p:nvSpPr>
              <p:spPr bwMode="auto">
                <a:xfrm>
                  <a:off x="1589" y="1352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55" name="Line 3100"/>
                <p:cNvSpPr>
                  <a:spLocks noChangeShapeType="1"/>
                </p:cNvSpPr>
                <p:nvPr/>
              </p:nvSpPr>
              <p:spPr bwMode="auto">
                <a:xfrm>
                  <a:off x="1605" y="1421"/>
                  <a:ext cx="1" cy="70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56" name="Line 3101"/>
                <p:cNvSpPr>
                  <a:spLocks noChangeShapeType="1"/>
                </p:cNvSpPr>
                <p:nvPr/>
              </p:nvSpPr>
              <p:spPr bwMode="auto">
                <a:xfrm>
                  <a:off x="1589" y="1491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57" name="Line 3102"/>
                <p:cNvSpPr>
                  <a:spLocks noChangeShapeType="1"/>
                </p:cNvSpPr>
                <p:nvPr/>
              </p:nvSpPr>
              <p:spPr bwMode="auto">
                <a:xfrm flipV="1">
                  <a:off x="1632" y="1259"/>
                  <a:ext cx="1" cy="6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58" name="Line 3103"/>
                <p:cNvSpPr>
                  <a:spLocks noChangeShapeType="1"/>
                </p:cNvSpPr>
                <p:nvPr/>
              </p:nvSpPr>
              <p:spPr bwMode="auto">
                <a:xfrm>
                  <a:off x="1616" y="125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59" name="Line 3104"/>
                <p:cNvSpPr>
                  <a:spLocks noChangeShapeType="1"/>
                </p:cNvSpPr>
                <p:nvPr/>
              </p:nvSpPr>
              <p:spPr bwMode="auto">
                <a:xfrm>
                  <a:off x="1632" y="1320"/>
                  <a:ext cx="1" cy="6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60" name="Line 3105"/>
                <p:cNvSpPr>
                  <a:spLocks noChangeShapeType="1"/>
                </p:cNvSpPr>
                <p:nvPr/>
              </p:nvSpPr>
              <p:spPr bwMode="auto">
                <a:xfrm>
                  <a:off x="1616" y="1381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61" name="Line 3106"/>
                <p:cNvSpPr>
                  <a:spLocks noChangeShapeType="1"/>
                </p:cNvSpPr>
                <p:nvPr/>
              </p:nvSpPr>
              <p:spPr bwMode="auto">
                <a:xfrm flipV="1">
                  <a:off x="1658" y="1197"/>
                  <a:ext cx="1" cy="118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62" name="Line 3107"/>
                <p:cNvSpPr>
                  <a:spLocks noChangeShapeType="1"/>
                </p:cNvSpPr>
                <p:nvPr/>
              </p:nvSpPr>
              <p:spPr bwMode="auto">
                <a:xfrm>
                  <a:off x="1643" y="119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63" name="Line 3108"/>
                <p:cNvSpPr>
                  <a:spLocks noChangeShapeType="1"/>
                </p:cNvSpPr>
                <p:nvPr/>
              </p:nvSpPr>
              <p:spPr bwMode="auto">
                <a:xfrm>
                  <a:off x="1658" y="1315"/>
                  <a:ext cx="1" cy="119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64" name="Line 3109"/>
                <p:cNvSpPr>
                  <a:spLocks noChangeShapeType="1"/>
                </p:cNvSpPr>
                <p:nvPr/>
              </p:nvSpPr>
              <p:spPr bwMode="auto">
                <a:xfrm>
                  <a:off x="1643" y="1434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65" name="Line 3110"/>
                <p:cNvSpPr>
                  <a:spLocks noChangeShapeType="1"/>
                </p:cNvSpPr>
                <p:nvPr/>
              </p:nvSpPr>
              <p:spPr bwMode="auto">
                <a:xfrm flipV="1">
                  <a:off x="1685" y="1156"/>
                  <a:ext cx="1" cy="97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66" name="Line 3111"/>
                <p:cNvSpPr>
                  <a:spLocks noChangeShapeType="1"/>
                </p:cNvSpPr>
                <p:nvPr/>
              </p:nvSpPr>
              <p:spPr bwMode="auto">
                <a:xfrm>
                  <a:off x="1669" y="1156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67" name="Line 3112"/>
                <p:cNvSpPr>
                  <a:spLocks noChangeShapeType="1"/>
                </p:cNvSpPr>
                <p:nvPr/>
              </p:nvSpPr>
              <p:spPr bwMode="auto">
                <a:xfrm>
                  <a:off x="1685" y="1253"/>
                  <a:ext cx="1" cy="95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68" name="Line 3113"/>
                <p:cNvSpPr>
                  <a:spLocks noChangeShapeType="1"/>
                </p:cNvSpPr>
                <p:nvPr/>
              </p:nvSpPr>
              <p:spPr bwMode="auto">
                <a:xfrm>
                  <a:off x="1669" y="1348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69" name="Line 3114"/>
                <p:cNvSpPr>
                  <a:spLocks noChangeShapeType="1"/>
                </p:cNvSpPr>
                <p:nvPr/>
              </p:nvSpPr>
              <p:spPr bwMode="auto">
                <a:xfrm flipV="1">
                  <a:off x="1712" y="1190"/>
                  <a:ext cx="1" cy="96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70" name="Line 3115"/>
                <p:cNvSpPr>
                  <a:spLocks noChangeShapeType="1"/>
                </p:cNvSpPr>
                <p:nvPr/>
              </p:nvSpPr>
              <p:spPr bwMode="auto">
                <a:xfrm>
                  <a:off x="1696" y="119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71" name="Line 3116"/>
                <p:cNvSpPr>
                  <a:spLocks noChangeShapeType="1"/>
                </p:cNvSpPr>
                <p:nvPr/>
              </p:nvSpPr>
              <p:spPr bwMode="auto">
                <a:xfrm>
                  <a:off x="1712" y="1286"/>
                  <a:ext cx="1" cy="95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72" name="Line 3117"/>
                <p:cNvSpPr>
                  <a:spLocks noChangeShapeType="1"/>
                </p:cNvSpPr>
                <p:nvPr/>
              </p:nvSpPr>
              <p:spPr bwMode="auto">
                <a:xfrm>
                  <a:off x="1696" y="1381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73" name="Line 3118"/>
                <p:cNvSpPr>
                  <a:spLocks noChangeShapeType="1"/>
                </p:cNvSpPr>
                <p:nvPr/>
              </p:nvSpPr>
              <p:spPr bwMode="auto">
                <a:xfrm flipV="1">
                  <a:off x="1738" y="1145"/>
                  <a:ext cx="1" cy="140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74" name="Line 3119"/>
                <p:cNvSpPr>
                  <a:spLocks noChangeShapeType="1"/>
                </p:cNvSpPr>
                <p:nvPr/>
              </p:nvSpPr>
              <p:spPr bwMode="auto">
                <a:xfrm>
                  <a:off x="1723" y="1145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75" name="Line 3120"/>
                <p:cNvSpPr>
                  <a:spLocks noChangeShapeType="1"/>
                </p:cNvSpPr>
                <p:nvPr/>
              </p:nvSpPr>
              <p:spPr bwMode="auto">
                <a:xfrm>
                  <a:off x="1738" y="1285"/>
                  <a:ext cx="1" cy="14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76" name="Line 3121"/>
                <p:cNvSpPr>
                  <a:spLocks noChangeShapeType="1"/>
                </p:cNvSpPr>
                <p:nvPr/>
              </p:nvSpPr>
              <p:spPr bwMode="auto">
                <a:xfrm>
                  <a:off x="1723" y="1426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77" name="Line 3122"/>
                <p:cNvSpPr>
                  <a:spLocks noChangeShapeType="1"/>
                </p:cNvSpPr>
                <p:nvPr/>
              </p:nvSpPr>
              <p:spPr bwMode="auto">
                <a:xfrm flipV="1">
                  <a:off x="1765" y="1139"/>
                  <a:ext cx="1" cy="110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78" name="Line 3123"/>
                <p:cNvSpPr>
                  <a:spLocks noChangeShapeType="1"/>
                </p:cNvSpPr>
                <p:nvPr/>
              </p:nvSpPr>
              <p:spPr bwMode="auto">
                <a:xfrm>
                  <a:off x="1749" y="1139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79" name="Line 3124"/>
                <p:cNvSpPr>
                  <a:spLocks noChangeShapeType="1"/>
                </p:cNvSpPr>
                <p:nvPr/>
              </p:nvSpPr>
              <p:spPr bwMode="auto">
                <a:xfrm>
                  <a:off x="1765" y="1249"/>
                  <a:ext cx="1" cy="110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80" name="Line 3125"/>
                <p:cNvSpPr>
                  <a:spLocks noChangeShapeType="1"/>
                </p:cNvSpPr>
                <p:nvPr/>
              </p:nvSpPr>
              <p:spPr bwMode="auto">
                <a:xfrm>
                  <a:off x="1749" y="1359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81" name="Line 3126"/>
                <p:cNvSpPr>
                  <a:spLocks noChangeShapeType="1"/>
                </p:cNvSpPr>
                <p:nvPr/>
              </p:nvSpPr>
              <p:spPr bwMode="auto">
                <a:xfrm flipV="1">
                  <a:off x="1792" y="1095"/>
                  <a:ext cx="1" cy="82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82" name="Line 3127"/>
                <p:cNvSpPr>
                  <a:spLocks noChangeShapeType="1"/>
                </p:cNvSpPr>
                <p:nvPr/>
              </p:nvSpPr>
              <p:spPr bwMode="auto">
                <a:xfrm>
                  <a:off x="1777" y="1095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83" name="Line 3128"/>
                <p:cNvSpPr>
                  <a:spLocks noChangeShapeType="1"/>
                </p:cNvSpPr>
                <p:nvPr/>
              </p:nvSpPr>
              <p:spPr bwMode="auto">
                <a:xfrm>
                  <a:off x="1792" y="1177"/>
                  <a:ext cx="1" cy="83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84" name="Line 3129"/>
                <p:cNvSpPr>
                  <a:spLocks noChangeShapeType="1"/>
                </p:cNvSpPr>
                <p:nvPr/>
              </p:nvSpPr>
              <p:spPr bwMode="auto">
                <a:xfrm>
                  <a:off x="1777" y="126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85" name="Line 3130"/>
                <p:cNvSpPr>
                  <a:spLocks noChangeShapeType="1"/>
                </p:cNvSpPr>
                <p:nvPr/>
              </p:nvSpPr>
              <p:spPr bwMode="auto">
                <a:xfrm flipV="1">
                  <a:off x="1819" y="1061"/>
                  <a:ext cx="1" cy="14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86" name="Line 3131"/>
                <p:cNvSpPr>
                  <a:spLocks noChangeShapeType="1"/>
                </p:cNvSpPr>
                <p:nvPr/>
              </p:nvSpPr>
              <p:spPr bwMode="auto">
                <a:xfrm>
                  <a:off x="1803" y="1061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87" name="Line 3132"/>
                <p:cNvSpPr>
                  <a:spLocks noChangeShapeType="1"/>
                </p:cNvSpPr>
                <p:nvPr/>
              </p:nvSpPr>
              <p:spPr bwMode="auto">
                <a:xfrm>
                  <a:off x="1819" y="1205"/>
                  <a:ext cx="1" cy="14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88" name="Line 3133"/>
                <p:cNvSpPr>
                  <a:spLocks noChangeShapeType="1"/>
                </p:cNvSpPr>
                <p:nvPr/>
              </p:nvSpPr>
              <p:spPr bwMode="auto">
                <a:xfrm>
                  <a:off x="1803" y="1349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89" name="Line 3134"/>
                <p:cNvSpPr>
                  <a:spLocks noChangeShapeType="1"/>
                </p:cNvSpPr>
                <p:nvPr/>
              </p:nvSpPr>
              <p:spPr bwMode="auto">
                <a:xfrm flipV="1">
                  <a:off x="1846" y="1036"/>
                  <a:ext cx="1" cy="116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90" name="Line 3135"/>
                <p:cNvSpPr>
                  <a:spLocks noChangeShapeType="1"/>
                </p:cNvSpPr>
                <p:nvPr/>
              </p:nvSpPr>
              <p:spPr bwMode="auto">
                <a:xfrm>
                  <a:off x="1830" y="1036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91" name="Line 3136"/>
                <p:cNvSpPr>
                  <a:spLocks noChangeShapeType="1"/>
                </p:cNvSpPr>
                <p:nvPr/>
              </p:nvSpPr>
              <p:spPr bwMode="auto">
                <a:xfrm>
                  <a:off x="1846" y="1152"/>
                  <a:ext cx="1" cy="116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92" name="Line 3137"/>
                <p:cNvSpPr>
                  <a:spLocks noChangeShapeType="1"/>
                </p:cNvSpPr>
                <p:nvPr/>
              </p:nvSpPr>
              <p:spPr bwMode="auto">
                <a:xfrm>
                  <a:off x="1830" y="1268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93" name="Line 3138"/>
                <p:cNvSpPr>
                  <a:spLocks noChangeShapeType="1"/>
                </p:cNvSpPr>
                <p:nvPr/>
              </p:nvSpPr>
              <p:spPr bwMode="auto">
                <a:xfrm flipV="1">
                  <a:off x="1872" y="1152"/>
                  <a:ext cx="1" cy="12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94" name="Line 3139"/>
                <p:cNvSpPr>
                  <a:spLocks noChangeShapeType="1"/>
                </p:cNvSpPr>
                <p:nvPr/>
              </p:nvSpPr>
              <p:spPr bwMode="auto">
                <a:xfrm>
                  <a:off x="1857" y="115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95" name="Line 3140"/>
                <p:cNvSpPr>
                  <a:spLocks noChangeShapeType="1"/>
                </p:cNvSpPr>
                <p:nvPr/>
              </p:nvSpPr>
              <p:spPr bwMode="auto">
                <a:xfrm>
                  <a:off x="1872" y="1276"/>
                  <a:ext cx="1" cy="12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96" name="Line 3141"/>
                <p:cNvSpPr>
                  <a:spLocks noChangeShapeType="1"/>
                </p:cNvSpPr>
                <p:nvPr/>
              </p:nvSpPr>
              <p:spPr bwMode="auto">
                <a:xfrm>
                  <a:off x="1857" y="140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97" name="Line 3142"/>
                <p:cNvSpPr>
                  <a:spLocks noChangeShapeType="1"/>
                </p:cNvSpPr>
                <p:nvPr/>
              </p:nvSpPr>
              <p:spPr bwMode="auto">
                <a:xfrm flipV="1">
                  <a:off x="1899" y="926"/>
                  <a:ext cx="1" cy="199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98" name="Line 3143"/>
                <p:cNvSpPr>
                  <a:spLocks noChangeShapeType="1"/>
                </p:cNvSpPr>
                <p:nvPr/>
              </p:nvSpPr>
              <p:spPr bwMode="auto">
                <a:xfrm>
                  <a:off x="1883" y="926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99" name="Line 3144"/>
                <p:cNvSpPr>
                  <a:spLocks noChangeShapeType="1"/>
                </p:cNvSpPr>
                <p:nvPr/>
              </p:nvSpPr>
              <p:spPr bwMode="auto">
                <a:xfrm>
                  <a:off x="1899" y="1125"/>
                  <a:ext cx="1" cy="199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00" name="Line 3145"/>
                <p:cNvSpPr>
                  <a:spLocks noChangeShapeType="1"/>
                </p:cNvSpPr>
                <p:nvPr/>
              </p:nvSpPr>
              <p:spPr bwMode="auto">
                <a:xfrm>
                  <a:off x="1883" y="1324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01" name="Line 3146"/>
                <p:cNvSpPr>
                  <a:spLocks noChangeShapeType="1"/>
                </p:cNvSpPr>
                <p:nvPr/>
              </p:nvSpPr>
              <p:spPr bwMode="auto">
                <a:xfrm flipV="1">
                  <a:off x="1926" y="1186"/>
                  <a:ext cx="1" cy="118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02" name="Line 3147"/>
                <p:cNvSpPr>
                  <a:spLocks noChangeShapeType="1"/>
                </p:cNvSpPr>
                <p:nvPr/>
              </p:nvSpPr>
              <p:spPr bwMode="auto">
                <a:xfrm>
                  <a:off x="1910" y="1186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03" name="Line 3148"/>
                <p:cNvSpPr>
                  <a:spLocks noChangeShapeType="1"/>
                </p:cNvSpPr>
                <p:nvPr/>
              </p:nvSpPr>
              <p:spPr bwMode="auto">
                <a:xfrm>
                  <a:off x="1926" y="1304"/>
                  <a:ext cx="1" cy="118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04" name="Line 3149"/>
                <p:cNvSpPr>
                  <a:spLocks noChangeShapeType="1"/>
                </p:cNvSpPr>
                <p:nvPr/>
              </p:nvSpPr>
              <p:spPr bwMode="auto">
                <a:xfrm>
                  <a:off x="1910" y="142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05" name="Line 3150"/>
                <p:cNvSpPr>
                  <a:spLocks noChangeShapeType="1"/>
                </p:cNvSpPr>
                <p:nvPr/>
              </p:nvSpPr>
              <p:spPr bwMode="auto">
                <a:xfrm flipV="1">
                  <a:off x="1952" y="1078"/>
                  <a:ext cx="1" cy="166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06" name="Line 3151"/>
                <p:cNvSpPr>
                  <a:spLocks noChangeShapeType="1"/>
                </p:cNvSpPr>
                <p:nvPr/>
              </p:nvSpPr>
              <p:spPr bwMode="auto">
                <a:xfrm>
                  <a:off x="1937" y="1078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07" name="Line 3152"/>
                <p:cNvSpPr>
                  <a:spLocks noChangeShapeType="1"/>
                </p:cNvSpPr>
                <p:nvPr/>
              </p:nvSpPr>
              <p:spPr bwMode="auto">
                <a:xfrm>
                  <a:off x="1952" y="1244"/>
                  <a:ext cx="1" cy="165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08" name="Line 3153"/>
                <p:cNvSpPr>
                  <a:spLocks noChangeShapeType="1"/>
                </p:cNvSpPr>
                <p:nvPr/>
              </p:nvSpPr>
              <p:spPr bwMode="auto">
                <a:xfrm>
                  <a:off x="1937" y="140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09" name="Line 3154"/>
                <p:cNvSpPr>
                  <a:spLocks noChangeShapeType="1"/>
                </p:cNvSpPr>
                <p:nvPr/>
              </p:nvSpPr>
              <p:spPr bwMode="auto">
                <a:xfrm flipV="1">
                  <a:off x="1980" y="1022"/>
                  <a:ext cx="1" cy="182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10" name="Line 3155"/>
                <p:cNvSpPr>
                  <a:spLocks noChangeShapeType="1"/>
                </p:cNvSpPr>
                <p:nvPr/>
              </p:nvSpPr>
              <p:spPr bwMode="auto">
                <a:xfrm>
                  <a:off x="1964" y="102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11" name="Line 3156"/>
                <p:cNvSpPr>
                  <a:spLocks noChangeShapeType="1"/>
                </p:cNvSpPr>
                <p:nvPr/>
              </p:nvSpPr>
              <p:spPr bwMode="auto">
                <a:xfrm>
                  <a:off x="1980" y="1204"/>
                  <a:ext cx="1" cy="182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12" name="Line 3157"/>
                <p:cNvSpPr>
                  <a:spLocks noChangeShapeType="1"/>
                </p:cNvSpPr>
                <p:nvPr/>
              </p:nvSpPr>
              <p:spPr bwMode="auto">
                <a:xfrm>
                  <a:off x="1964" y="1386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13" name="Line 3158"/>
                <p:cNvSpPr>
                  <a:spLocks noChangeShapeType="1"/>
                </p:cNvSpPr>
                <p:nvPr/>
              </p:nvSpPr>
              <p:spPr bwMode="auto">
                <a:xfrm flipV="1">
                  <a:off x="2006" y="1007"/>
                  <a:ext cx="1" cy="153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14" name="Line 3159"/>
                <p:cNvSpPr>
                  <a:spLocks noChangeShapeType="1"/>
                </p:cNvSpPr>
                <p:nvPr/>
              </p:nvSpPr>
              <p:spPr bwMode="auto">
                <a:xfrm>
                  <a:off x="1991" y="100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15" name="Line 3160"/>
                <p:cNvSpPr>
                  <a:spLocks noChangeShapeType="1"/>
                </p:cNvSpPr>
                <p:nvPr/>
              </p:nvSpPr>
              <p:spPr bwMode="auto">
                <a:xfrm>
                  <a:off x="2006" y="1160"/>
                  <a:ext cx="1" cy="153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16" name="Line 3161"/>
                <p:cNvSpPr>
                  <a:spLocks noChangeShapeType="1"/>
                </p:cNvSpPr>
                <p:nvPr/>
              </p:nvSpPr>
              <p:spPr bwMode="auto">
                <a:xfrm>
                  <a:off x="1991" y="131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17" name="Line 3162"/>
                <p:cNvSpPr>
                  <a:spLocks noChangeShapeType="1"/>
                </p:cNvSpPr>
                <p:nvPr/>
              </p:nvSpPr>
              <p:spPr bwMode="auto">
                <a:xfrm flipV="1">
                  <a:off x="2033" y="772"/>
                  <a:ext cx="1" cy="284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18" name="Line 3163"/>
                <p:cNvSpPr>
                  <a:spLocks noChangeShapeType="1"/>
                </p:cNvSpPr>
                <p:nvPr/>
              </p:nvSpPr>
              <p:spPr bwMode="auto">
                <a:xfrm>
                  <a:off x="2017" y="772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19" name="Line 3164"/>
                <p:cNvSpPr>
                  <a:spLocks noChangeShapeType="1"/>
                </p:cNvSpPr>
                <p:nvPr/>
              </p:nvSpPr>
              <p:spPr bwMode="auto">
                <a:xfrm>
                  <a:off x="2033" y="1056"/>
                  <a:ext cx="1" cy="282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20" name="Line 3165"/>
                <p:cNvSpPr>
                  <a:spLocks noChangeShapeType="1"/>
                </p:cNvSpPr>
                <p:nvPr/>
              </p:nvSpPr>
              <p:spPr bwMode="auto">
                <a:xfrm>
                  <a:off x="2017" y="1338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0000D4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7057" name="Line 3167"/>
              <p:cNvSpPr>
                <a:spLocks noChangeShapeType="1"/>
              </p:cNvSpPr>
              <p:nvPr/>
            </p:nvSpPr>
            <p:spPr bwMode="auto">
              <a:xfrm flipV="1">
                <a:off x="2060" y="735"/>
                <a:ext cx="1" cy="300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58" name="Line 3168"/>
              <p:cNvSpPr>
                <a:spLocks noChangeShapeType="1"/>
              </p:cNvSpPr>
              <p:nvPr/>
            </p:nvSpPr>
            <p:spPr bwMode="auto">
              <a:xfrm>
                <a:off x="2044" y="735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59" name="Line 3169"/>
              <p:cNvSpPr>
                <a:spLocks noChangeShapeType="1"/>
              </p:cNvSpPr>
              <p:nvPr/>
            </p:nvSpPr>
            <p:spPr bwMode="auto">
              <a:xfrm>
                <a:off x="2060" y="1035"/>
                <a:ext cx="1" cy="300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60" name="Line 3170"/>
              <p:cNvSpPr>
                <a:spLocks noChangeShapeType="1"/>
              </p:cNvSpPr>
              <p:nvPr/>
            </p:nvSpPr>
            <p:spPr bwMode="auto">
              <a:xfrm>
                <a:off x="2044" y="1335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61" name="Line 3171"/>
              <p:cNvSpPr>
                <a:spLocks noChangeShapeType="1"/>
              </p:cNvSpPr>
              <p:nvPr/>
            </p:nvSpPr>
            <p:spPr bwMode="auto">
              <a:xfrm flipV="1">
                <a:off x="2086" y="942"/>
                <a:ext cx="1" cy="176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62" name="Line 3172"/>
              <p:cNvSpPr>
                <a:spLocks noChangeShapeType="1"/>
              </p:cNvSpPr>
              <p:nvPr/>
            </p:nvSpPr>
            <p:spPr bwMode="auto">
              <a:xfrm>
                <a:off x="2071" y="942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63" name="Line 3173"/>
              <p:cNvSpPr>
                <a:spLocks noChangeShapeType="1"/>
              </p:cNvSpPr>
              <p:nvPr/>
            </p:nvSpPr>
            <p:spPr bwMode="auto">
              <a:xfrm>
                <a:off x="2086" y="1118"/>
                <a:ext cx="1" cy="176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64" name="Line 3174"/>
              <p:cNvSpPr>
                <a:spLocks noChangeShapeType="1"/>
              </p:cNvSpPr>
              <p:nvPr/>
            </p:nvSpPr>
            <p:spPr bwMode="auto">
              <a:xfrm>
                <a:off x="2071" y="1294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65" name="Line 3175"/>
              <p:cNvSpPr>
                <a:spLocks noChangeShapeType="1"/>
              </p:cNvSpPr>
              <p:nvPr/>
            </p:nvSpPr>
            <p:spPr bwMode="auto">
              <a:xfrm flipV="1">
                <a:off x="2113" y="1082"/>
                <a:ext cx="1" cy="73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66" name="Line 3176"/>
              <p:cNvSpPr>
                <a:spLocks noChangeShapeType="1"/>
              </p:cNvSpPr>
              <p:nvPr/>
            </p:nvSpPr>
            <p:spPr bwMode="auto">
              <a:xfrm>
                <a:off x="2097" y="1082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67" name="Line 3177"/>
              <p:cNvSpPr>
                <a:spLocks noChangeShapeType="1"/>
              </p:cNvSpPr>
              <p:nvPr/>
            </p:nvSpPr>
            <p:spPr bwMode="auto">
              <a:xfrm>
                <a:off x="2113" y="1155"/>
                <a:ext cx="1" cy="74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68" name="Line 3178"/>
              <p:cNvSpPr>
                <a:spLocks noChangeShapeType="1"/>
              </p:cNvSpPr>
              <p:nvPr/>
            </p:nvSpPr>
            <p:spPr bwMode="auto">
              <a:xfrm>
                <a:off x="2097" y="1229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69" name="Line 3179"/>
              <p:cNvSpPr>
                <a:spLocks noChangeShapeType="1"/>
              </p:cNvSpPr>
              <p:nvPr/>
            </p:nvSpPr>
            <p:spPr bwMode="auto">
              <a:xfrm flipV="1">
                <a:off x="2140" y="989"/>
                <a:ext cx="1" cy="138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70" name="Line 3180"/>
              <p:cNvSpPr>
                <a:spLocks noChangeShapeType="1"/>
              </p:cNvSpPr>
              <p:nvPr/>
            </p:nvSpPr>
            <p:spPr bwMode="auto">
              <a:xfrm>
                <a:off x="2124" y="989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71" name="Line 3181"/>
              <p:cNvSpPr>
                <a:spLocks noChangeShapeType="1"/>
              </p:cNvSpPr>
              <p:nvPr/>
            </p:nvSpPr>
            <p:spPr bwMode="auto">
              <a:xfrm>
                <a:off x="2140" y="1127"/>
                <a:ext cx="1" cy="139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72" name="Line 3182"/>
              <p:cNvSpPr>
                <a:spLocks noChangeShapeType="1"/>
              </p:cNvSpPr>
              <p:nvPr/>
            </p:nvSpPr>
            <p:spPr bwMode="auto">
              <a:xfrm>
                <a:off x="2124" y="1266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73" name="Line 3183"/>
              <p:cNvSpPr>
                <a:spLocks noChangeShapeType="1"/>
              </p:cNvSpPr>
              <p:nvPr/>
            </p:nvSpPr>
            <p:spPr bwMode="auto">
              <a:xfrm flipV="1">
                <a:off x="2167" y="1044"/>
                <a:ext cx="1" cy="146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74" name="Line 3184"/>
              <p:cNvSpPr>
                <a:spLocks noChangeShapeType="1"/>
              </p:cNvSpPr>
              <p:nvPr/>
            </p:nvSpPr>
            <p:spPr bwMode="auto">
              <a:xfrm>
                <a:off x="2151" y="1044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75" name="Line 3185"/>
              <p:cNvSpPr>
                <a:spLocks noChangeShapeType="1"/>
              </p:cNvSpPr>
              <p:nvPr/>
            </p:nvSpPr>
            <p:spPr bwMode="auto">
              <a:xfrm>
                <a:off x="2167" y="1190"/>
                <a:ext cx="1" cy="145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76" name="Line 3186"/>
              <p:cNvSpPr>
                <a:spLocks noChangeShapeType="1"/>
              </p:cNvSpPr>
              <p:nvPr/>
            </p:nvSpPr>
            <p:spPr bwMode="auto">
              <a:xfrm>
                <a:off x="2151" y="1335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77" name="Line 3187"/>
              <p:cNvSpPr>
                <a:spLocks noChangeShapeType="1"/>
              </p:cNvSpPr>
              <p:nvPr/>
            </p:nvSpPr>
            <p:spPr bwMode="auto">
              <a:xfrm flipV="1">
                <a:off x="2194" y="1230"/>
                <a:ext cx="1" cy="78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78" name="Line 3188"/>
              <p:cNvSpPr>
                <a:spLocks noChangeShapeType="1"/>
              </p:cNvSpPr>
              <p:nvPr/>
            </p:nvSpPr>
            <p:spPr bwMode="auto">
              <a:xfrm>
                <a:off x="2178" y="1230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79" name="Line 3189"/>
              <p:cNvSpPr>
                <a:spLocks noChangeShapeType="1"/>
              </p:cNvSpPr>
              <p:nvPr/>
            </p:nvSpPr>
            <p:spPr bwMode="auto">
              <a:xfrm>
                <a:off x="2194" y="1308"/>
                <a:ext cx="1" cy="78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80" name="Line 3190"/>
              <p:cNvSpPr>
                <a:spLocks noChangeShapeType="1"/>
              </p:cNvSpPr>
              <p:nvPr/>
            </p:nvSpPr>
            <p:spPr bwMode="auto">
              <a:xfrm>
                <a:off x="2178" y="1386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81" name="Line 3191"/>
              <p:cNvSpPr>
                <a:spLocks noChangeShapeType="1"/>
              </p:cNvSpPr>
              <p:nvPr/>
            </p:nvSpPr>
            <p:spPr bwMode="auto">
              <a:xfrm flipV="1">
                <a:off x="2220" y="1147"/>
                <a:ext cx="1" cy="89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82" name="Line 3192"/>
              <p:cNvSpPr>
                <a:spLocks noChangeShapeType="1"/>
              </p:cNvSpPr>
              <p:nvPr/>
            </p:nvSpPr>
            <p:spPr bwMode="auto">
              <a:xfrm>
                <a:off x="2205" y="1147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83" name="Line 3193"/>
              <p:cNvSpPr>
                <a:spLocks noChangeShapeType="1"/>
              </p:cNvSpPr>
              <p:nvPr/>
            </p:nvSpPr>
            <p:spPr bwMode="auto">
              <a:xfrm>
                <a:off x="2220" y="1236"/>
                <a:ext cx="1" cy="89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84" name="Line 3194"/>
              <p:cNvSpPr>
                <a:spLocks noChangeShapeType="1"/>
              </p:cNvSpPr>
              <p:nvPr/>
            </p:nvSpPr>
            <p:spPr bwMode="auto">
              <a:xfrm>
                <a:off x="2205" y="1325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85" name="Line 3195"/>
              <p:cNvSpPr>
                <a:spLocks noChangeShapeType="1"/>
              </p:cNvSpPr>
              <p:nvPr/>
            </p:nvSpPr>
            <p:spPr bwMode="auto">
              <a:xfrm flipV="1">
                <a:off x="2247" y="977"/>
                <a:ext cx="1" cy="127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86" name="Line 3196"/>
              <p:cNvSpPr>
                <a:spLocks noChangeShapeType="1"/>
              </p:cNvSpPr>
              <p:nvPr/>
            </p:nvSpPr>
            <p:spPr bwMode="auto">
              <a:xfrm>
                <a:off x="2231" y="977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87" name="Line 3197"/>
              <p:cNvSpPr>
                <a:spLocks noChangeShapeType="1"/>
              </p:cNvSpPr>
              <p:nvPr/>
            </p:nvSpPr>
            <p:spPr bwMode="auto">
              <a:xfrm>
                <a:off x="2247" y="1104"/>
                <a:ext cx="1" cy="127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88" name="Line 3198"/>
              <p:cNvSpPr>
                <a:spLocks noChangeShapeType="1"/>
              </p:cNvSpPr>
              <p:nvPr/>
            </p:nvSpPr>
            <p:spPr bwMode="auto">
              <a:xfrm>
                <a:off x="2231" y="1231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89" name="Line 3199"/>
              <p:cNvSpPr>
                <a:spLocks noChangeShapeType="1"/>
              </p:cNvSpPr>
              <p:nvPr/>
            </p:nvSpPr>
            <p:spPr bwMode="auto">
              <a:xfrm flipV="1">
                <a:off x="2274" y="1221"/>
                <a:ext cx="1" cy="59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90" name="Line 3200"/>
              <p:cNvSpPr>
                <a:spLocks noChangeShapeType="1"/>
              </p:cNvSpPr>
              <p:nvPr/>
            </p:nvSpPr>
            <p:spPr bwMode="auto">
              <a:xfrm>
                <a:off x="2258" y="1221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91" name="Line 3201"/>
              <p:cNvSpPr>
                <a:spLocks noChangeShapeType="1"/>
              </p:cNvSpPr>
              <p:nvPr/>
            </p:nvSpPr>
            <p:spPr bwMode="auto">
              <a:xfrm>
                <a:off x="2274" y="1280"/>
                <a:ext cx="1" cy="59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92" name="Line 3202"/>
              <p:cNvSpPr>
                <a:spLocks noChangeShapeType="1"/>
              </p:cNvSpPr>
              <p:nvPr/>
            </p:nvSpPr>
            <p:spPr bwMode="auto">
              <a:xfrm>
                <a:off x="2258" y="1339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93" name="Line 3203"/>
              <p:cNvSpPr>
                <a:spLocks noChangeShapeType="1"/>
              </p:cNvSpPr>
              <p:nvPr/>
            </p:nvSpPr>
            <p:spPr bwMode="auto">
              <a:xfrm flipV="1">
                <a:off x="2300" y="1037"/>
                <a:ext cx="1" cy="150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94" name="Line 3204"/>
              <p:cNvSpPr>
                <a:spLocks noChangeShapeType="1"/>
              </p:cNvSpPr>
              <p:nvPr/>
            </p:nvSpPr>
            <p:spPr bwMode="auto">
              <a:xfrm>
                <a:off x="2285" y="1037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95" name="Line 3205"/>
              <p:cNvSpPr>
                <a:spLocks noChangeShapeType="1"/>
              </p:cNvSpPr>
              <p:nvPr/>
            </p:nvSpPr>
            <p:spPr bwMode="auto">
              <a:xfrm>
                <a:off x="2300" y="1187"/>
                <a:ext cx="1" cy="150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96" name="Line 3206"/>
              <p:cNvSpPr>
                <a:spLocks noChangeShapeType="1"/>
              </p:cNvSpPr>
              <p:nvPr/>
            </p:nvSpPr>
            <p:spPr bwMode="auto">
              <a:xfrm>
                <a:off x="2285" y="1337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97" name="Line 3207"/>
              <p:cNvSpPr>
                <a:spLocks noChangeShapeType="1"/>
              </p:cNvSpPr>
              <p:nvPr/>
            </p:nvSpPr>
            <p:spPr bwMode="auto">
              <a:xfrm flipV="1">
                <a:off x="2327" y="1169"/>
                <a:ext cx="1" cy="97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98" name="Line 3208"/>
              <p:cNvSpPr>
                <a:spLocks noChangeShapeType="1"/>
              </p:cNvSpPr>
              <p:nvPr/>
            </p:nvSpPr>
            <p:spPr bwMode="auto">
              <a:xfrm>
                <a:off x="2311" y="1169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099" name="Line 3209"/>
              <p:cNvSpPr>
                <a:spLocks noChangeShapeType="1"/>
              </p:cNvSpPr>
              <p:nvPr/>
            </p:nvSpPr>
            <p:spPr bwMode="auto">
              <a:xfrm>
                <a:off x="2327" y="1266"/>
                <a:ext cx="1" cy="97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00" name="Line 3210"/>
              <p:cNvSpPr>
                <a:spLocks noChangeShapeType="1"/>
              </p:cNvSpPr>
              <p:nvPr/>
            </p:nvSpPr>
            <p:spPr bwMode="auto">
              <a:xfrm>
                <a:off x="2311" y="1363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01" name="Line 3211"/>
              <p:cNvSpPr>
                <a:spLocks noChangeShapeType="1"/>
              </p:cNvSpPr>
              <p:nvPr/>
            </p:nvSpPr>
            <p:spPr bwMode="auto">
              <a:xfrm flipV="1">
                <a:off x="2354" y="1138"/>
                <a:ext cx="1" cy="134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02" name="Line 3212"/>
              <p:cNvSpPr>
                <a:spLocks noChangeShapeType="1"/>
              </p:cNvSpPr>
              <p:nvPr/>
            </p:nvSpPr>
            <p:spPr bwMode="auto">
              <a:xfrm>
                <a:off x="2339" y="1138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03" name="Line 3213"/>
              <p:cNvSpPr>
                <a:spLocks noChangeShapeType="1"/>
              </p:cNvSpPr>
              <p:nvPr/>
            </p:nvSpPr>
            <p:spPr bwMode="auto">
              <a:xfrm>
                <a:off x="2354" y="1272"/>
                <a:ext cx="1" cy="135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04" name="Line 3214"/>
              <p:cNvSpPr>
                <a:spLocks noChangeShapeType="1"/>
              </p:cNvSpPr>
              <p:nvPr/>
            </p:nvSpPr>
            <p:spPr bwMode="auto">
              <a:xfrm>
                <a:off x="2339" y="1407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05" name="Line 3215"/>
              <p:cNvSpPr>
                <a:spLocks noChangeShapeType="1"/>
              </p:cNvSpPr>
              <p:nvPr/>
            </p:nvSpPr>
            <p:spPr bwMode="auto">
              <a:xfrm flipV="1">
                <a:off x="2381" y="1162"/>
                <a:ext cx="1" cy="86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06" name="Line 3216"/>
              <p:cNvSpPr>
                <a:spLocks noChangeShapeType="1"/>
              </p:cNvSpPr>
              <p:nvPr/>
            </p:nvSpPr>
            <p:spPr bwMode="auto">
              <a:xfrm>
                <a:off x="2365" y="1162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07" name="Line 3217"/>
              <p:cNvSpPr>
                <a:spLocks noChangeShapeType="1"/>
              </p:cNvSpPr>
              <p:nvPr/>
            </p:nvSpPr>
            <p:spPr bwMode="auto">
              <a:xfrm>
                <a:off x="2381" y="1248"/>
                <a:ext cx="1" cy="85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08" name="Line 3218"/>
              <p:cNvSpPr>
                <a:spLocks noChangeShapeType="1"/>
              </p:cNvSpPr>
              <p:nvPr/>
            </p:nvSpPr>
            <p:spPr bwMode="auto">
              <a:xfrm>
                <a:off x="2365" y="1333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09" name="Line 3219"/>
              <p:cNvSpPr>
                <a:spLocks noChangeShapeType="1"/>
              </p:cNvSpPr>
              <p:nvPr/>
            </p:nvSpPr>
            <p:spPr bwMode="auto">
              <a:xfrm flipV="1">
                <a:off x="2408" y="1146"/>
                <a:ext cx="1" cy="128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10" name="Line 3220"/>
              <p:cNvSpPr>
                <a:spLocks noChangeShapeType="1"/>
              </p:cNvSpPr>
              <p:nvPr/>
            </p:nvSpPr>
            <p:spPr bwMode="auto">
              <a:xfrm>
                <a:off x="2392" y="1146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11" name="Line 3221"/>
              <p:cNvSpPr>
                <a:spLocks noChangeShapeType="1"/>
              </p:cNvSpPr>
              <p:nvPr/>
            </p:nvSpPr>
            <p:spPr bwMode="auto">
              <a:xfrm>
                <a:off x="2408" y="1274"/>
                <a:ext cx="1" cy="127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12" name="Line 3222"/>
              <p:cNvSpPr>
                <a:spLocks noChangeShapeType="1"/>
              </p:cNvSpPr>
              <p:nvPr/>
            </p:nvSpPr>
            <p:spPr bwMode="auto">
              <a:xfrm>
                <a:off x="2392" y="1401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13" name="Line 3223"/>
              <p:cNvSpPr>
                <a:spLocks noChangeShapeType="1"/>
              </p:cNvSpPr>
              <p:nvPr/>
            </p:nvSpPr>
            <p:spPr bwMode="auto">
              <a:xfrm flipV="1">
                <a:off x="2434" y="1063"/>
                <a:ext cx="1" cy="98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14" name="Line 3224"/>
              <p:cNvSpPr>
                <a:spLocks noChangeShapeType="1"/>
              </p:cNvSpPr>
              <p:nvPr/>
            </p:nvSpPr>
            <p:spPr bwMode="auto">
              <a:xfrm>
                <a:off x="2419" y="1063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15" name="Line 3225"/>
              <p:cNvSpPr>
                <a:spLocks noChangeShapeType="1"/>
              </p:cNvSpPr>
              <p:nvPr/>
            </p:nvSpPr>
            <p:spPr bwMode="auto">
              <a:xfrm>
                <a:off x="2434" y="1161"/>
                <a:ext cx="1" cy="98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16" name="Line 3226"/>
              <p:cNvSpPr>
                <a:spLocks noChangeShapeType="1"/>
              </p:cNvSpPr>
              <p:nvPr/>
            </p:nvSpPr>
            <p:spPr bwMode="auto">
              <a:xfrm>
                <a:off x="2419" y="1259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17" name="Line 3227"/>
              <p:cNvSpPr>
                <a:spLocks noChangeShapeType="1"/>
              </p:cNvSpPr>
              <p:nvPr/>
            </p:nvSpPr>
            <p:spPr bwMode="auto">
              <a:xfrm flipV="1">
                <a:off x="2461" y="1304"/>
                <a:ext cx="1" cy="77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18" name="Line 3228"/>
              <p:cNvSpPr>
                <a:spLocks noChangeShapeType="1"/>
              </p:cNvSpPr>
              <p:nvPr/>
            </p:nvSpPr>
            <p:spPr bwMode="auto">
              <a:xfrm>
                <a:off x="2445" y="1304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19" name="Line 3229"/>
              <p:cNvSpPr>
                <a:spLocks noChangeShapeType="1"/>
              </p:cNvSpPr>
              <p:nvPr/>
            </p:nvSpPr>
            <p:spPr bwMode="auto">
              <a:xfrm>
                <a:off x="2461" y="1381"/>
                <a:ext cx="1" cy="76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120" name="Line 3230"/>
              <p:cNvSpPr>
                <a:spLocks noChangeShapeType="1"/>
              </p:cNvSpPr>
              <p:nvPr/>
            </p:nvSpPr>
            <p:spPr bwMode="auto">
              <a:xfrm>
                <a:off x="2445" y="1457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6352" name="Group 3497"/>
            <p:cNvGrpSpPr>
              <a:grpSpLocks/>
            </p:cNvGrpSpPr>
            <p:nvPr/>
          </p:nvGrpSpPr>
          <p:grpSpPr bwMode="auto">
            <a:xfrm>
              <a:off x="706" y="1274"/>
              <a:ext cx="1771" cy="447"/>
              <a:chOff x="706" y="1274"/>
              <a:chExt cx="1771" cy="447"/>
            </a:xfrm>
          </p:grpSpPr>
          <p:grpSp>
            <p:nvGrpSpPr>
              <p:cNvPr id="56791" name="Group 3432"/>
              <p:cNvGrpSpPr>
                <a:grpSpLocks/>
              </p:cNvGrpSpPr>
              <p:nvPr/>
            </p:nvGrpSpPr>
            <p:grpSpPr bwMode="auto">
              <a:xfrm>
                <a:off x="706" y="1274"/>
                <a:ext cx="1343" cy="421"/>
                <a:chOff x="706" y="1274"/>
                <a:chExt cx="1343" cy="421"/>
              </a:xfrm>
            </p:grpSpPr>
            <p:sp>
              <p:nvSpPr>
                <p:cNvPr id="56856" name="Line 3232"/>
                <p:cNvSpPr>
                  <a:spLocks noChangeShapeType="1"/>
                </p:cNvSpPr>
                <p:nvPr/>
              </p:nvSpPr>
              <p:spPr bwMode="auto">
                <a:xfrm flipV="1">
                  <a:off x="722" y="1505"/>
                  <a:ext cx="1" cy="5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57" name="Line 3233"/>
                <p:cNvSpPr>
                  <a:spLocks noChangeShapeType="1"/>
                </p:cNvSpPr>
                <p:nvPr/>
              </p:nvSpPr>
              <p:spPr bwMode="auto">
                <a:xfrm>
                  <a:off x="706" y="1505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58" name="Line 3234"/>
                <p:cNvSpPr>
                  <a:spLocks noChangeShapeType="1"/>
                </p:cNvSpPr>
                <p:nvPr/>
              </p:nvSpPr>
              <p:spPr bwMode="auto">
                <a:xfrm>
                  <a:off x="722" y="1556"/>
                  <a:ext cx="1" cy="5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59" name="Line 3235"/>
                <p:cNvSpPr>
                  <a:spLocks noChangeShapeType="1"/>
                </p:cNvSpPr>
                <p:nvPr/>
              </p:nvSpPr>
              <p:spPr bwMode="auto">
                <a:xfrm>
                  <a:off x="706" y="160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60" name="Line 3236"/>
                <p:cNvSpPr>
                  <a:spLocks noChangeShapeType="1"/>
                </p:cNvSpPr>
                <p:nvPr/>
              </p:nvSpPr>
              <p:spPr bwMode="auto">
                <a:xfrm flipV="1">
                  <a:off x="748" y="1432"/>
                  <a:ext cx="1" cy="36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61" name="Line 3237"/>
                <p:cNvSpPr>
                  <a:spLocks noChangeShapeType="1"/>
                </p:cNvSpPr>
                <p:nvPr/>
              </p:nvSpPr>
              <p:spPr bwMode="auto">
                <a:xfrm>
                  <a:off x="733" y="143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62" name="Line 3238"/>
                <p:cNvSpPr>
                  <a:spLocks noChangeShapeType="1"/>
                </p:cNvSpPr>
                <p:nvPr/>
              </p:nvSpPr>
              <p:spPr bwMode="auto">
                <a:xfrm>
                  <a:off x="748" y="1468"/>
                  <a:ext cx="1" cy="36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63" name="Line 3239"/>
                <p:cNvSpPr>
                  <a:spLocks noChangeShapeType="1"/>
                </p:cNvSpPr>
                <p:nvPr/>
              </p:nvSpPr>
              <p:spPr bwMode="auto">
                <a:xfrm>
                  <a:off x="733" y="1504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64" name="Line 3240"/>
                <p:cNvSpPr>
                  <a:spLocks noChangeShapeType="1"/>
                </p:cNvSpPr>
                <p:nvPr/>
              </p:nvSpPr>
              <p:spPr bwMode="auto">
                <a:xfrm flipV="1">
                  <a:off x="775" y="1393"/>
                  <a:ext cx="1" cy="5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65" name="Line 3241"/>
                <p:cNvSpPr>
                  <a:spLocks noChangeShapeType="1"/>
                </p:cNvSpPr>
                <p:nvPr/>
              </p:nvSpPr>
              <p:spPr bwMode="auto">
                <a:xfrm>
                  <a:off x="759" y="1393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66" name="Line 3242"/>
                <p:cNvSpPr>
                  <a:spLocks noChangeShapeType="1"/>
                </p:cNvSpPr>
                <p:nvPr/>
              </p:nvSpPr>
              <p:spPr bwMode="auto">
                <a:xfrm>
                  <a:off x="775" y="1446"/>
                  <a:ext cx="1" cy="5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67" name="Line 3243"/>
                <p:cNvSpPr>
                  <a:spLocks noChangeShapeType="1"/>
                </p:cNvSpPr>
                <p:nvPr/>
              </p:nvSpPr>
              <p:spPr bwMode="auto">
                <a:xfrm>
                  <a:off x="759" y="1499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68" name="Line 3244"/>
                <p:cNvSpPr>
                  <a:spLocks noChangeShapeType="1"/>
                </p:cNvSpPr>
                <p:nvPr/>
              </p:nvSpPr>
              <p:spPr bwMode="auto">
                <a:xfrm flipV="1">
                  <a:off x="802" y="1445"/>
                  <a:ext cx="1" cy="54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69" name="Line 3245"/>
                <p:cNvSpPr>
                  <a:spLocks noChangeShapeType="1"/>
                </p:cNvSpPr>
                <p:nvPr/>
              </p:nvSpPr>
              <p:spPr bwMode="auto">
                <a:xfrm>
                  <a:off x="786" y="1445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70" name="Line 3246"/>
                <p:cNvSpPr>
                  <a:spLocks noChangeShapeType="1"/>
                </p:cNvSpPr>
                <p:nvPr/>
              </p:nvSpPr>
              <p:spPr bwMode="auto">
                <a:xfrm>
                  <a:off x="802" y="1499"/>
                  <a:ext cx="1" cy="5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71" name="Line 3247"/>
                <p:cNvSpPr>
                  <a:spLocks noChangeShapeType="1"/>
                </p:cNvSpPr>
                <p:nvPr/>
              </p:nvSpPr>
              <p:spPr bwMode="auto">
                <a:xfrm>
                  <a:off x="786" y="155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72" name="Line 3248"/>
                <p:cNvSpPr>
                  <a:spLocks noChangeShapeType="1"/>
                </p:cNvSpPr>
                <p:nvPr/>
              </p:nvSpPr>
              <p:spPr bwMode="auto">
                <a:xfrm flipV="1">
                  <a:off x="828" y="1396"/>
                  <a:ext cx="1" cy="77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73" name="Line 3249"/>
                <p:cNvSpPr>
                  <a:spLocks noChangeShapeType="1"/>
                </p:cNvSpPr>
                <p:nvPr/>
              </p:nvSpPr>
              <p:spPr bwMode="auto">
                <a:xfrm>
                  <a:off x="813" y="1396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74" name="Line 3250"/>
                <p:cNvSpPr>
                  <a:spLocks noChangeShapeType="1"/>
                </p:cNvSpPr>
                <p:nvPr/>
              </p:nvSpPr>
              <p:spPr bwMode="auto">
                <a:xfrm>
                  <a:off x="828" y="1473"/>
                  <a:ext cx="1" cy="77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75" name="Line 3251"/>
                <p:cNvSpPr>
                  <a:spLocks noChangeShapeType="1"/>
                </p:cNvSpPr>
                <p:nvPr/>
              </p:nvSpPr>
              <p:spPr bwMode="auto">
                <a:xfrm>
                  <a:off x="813" y="155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76" name="Line 3252"/>
                <p:cNvSpPr>
                  <a:spLocks noChangeShapeType="1"/>
                </p:cNvSpPr>
                <p:nvPr/>
              </p:nvSpPr>
              <p:spPr bwMode="auto">
                <a:xfrm flipV="1">
                  <a:off x="856" y="1394"/>
                  <a:ext cx="1" cy="28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77" name="Line 3253"/>
                <p:cNvSpPr>
                  <a:spLocks noChangeShapeType="1"/>
                </p:cNvSpPr>
                <p:nvPr/>
              </p:nvSpPr>
              <p:spPr bwMode="auto">
                <a:xfrm>
                  <a:off x="840" y="1394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78" name="Line 3254"/>
                <p:cNvSpPr>
                  <a:spLocks noChangeShapeType="1"/>
                </p:cNvSpPr>
                <p:nvPr/>
              </p:nvSpPr>
              <p:spPr bwMode="auto">
                <a:xfrm>
                  <a:off x="856" y="1422"/>
                  <a:ext cx="1" cy="28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79" name="Line 3255"/>
                <p:cNvSpPr>
                  <a:spLocks noChangeShapeType="1"/>
                </p:cNvSpPr>
                <p:nvPr/>
              </p:nvSpPr>
              <p:spPr bwMode="auto">
                <a:xfrm>
                  <a:off x="840" y="145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80" name="Line 3256"/>
                <p:cNvSpPr>
                  <a:spLocks noChangeShapeType="1"/>
                </p:cNvSpPr>
                <p:nvPr/>
              </p:nvSpPr>
              <p:spPr bwMode="auto">
                <a:xfrm flipV="1">
                  <a:off x="882" y="1464"/>
                  <a:ext cx="1" cy="60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81" name="Line 3257"/>
                <p:cNvSpPr>
                  <a:spLocks noChangeShapeType="1"/>
                </p:cNvSpPr>
                <p:nvPr/>
              </p:nvSpPr>
              <p:spPr bwMode="auto">
                <a:xfrm>
                  <a:off x="867" y="1464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82" name="Line 3258"/>
                <p:cNvSpPr>
                  <a:spLocks noChangeShapeType="1"/>
                </p:cNvSpPr>
                <p:nvPr/>
              </p:nvSpPr>
              <p:spPr bwMode="auto">
                <a:xfrm>
                  <a:off x="882" y="1524"/>
                  <a:ext cx="1" cy="59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83" name="Line 3259"/>
                <p:cNvSpPr>
                  <a:spLocks noChangeShapeType="1"/>
                </p:cNvSpPr>
                <p:nvPr/>
              </p:nvSpPr>
              <p:spPr bwMode="auto">
                <a:xfrm>
                  <a:off x="867" y="158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84" name="Line 3260"/>
                <p:cNvSpPr>
                  <a:spLocks noChangeShapeType="1"/>
                </p:cNvSpPr>
                <p:nvPr/>
              </p:nvSpPr>
              <p:spPr bwMode="auto">
                <a:xfrm flipV="1">
                  <a:off x="909" y="1325"/>
                  <a:ext cx="1" cy="5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85" name="Line 3261"/>
                <p:cNvSpPr>
                  <a:spLocks noChangeShapeType="1"/>
                </p:cNvSpPr>
                <p:nvPr/>
              </p:nvSpPr>
              <p:spPr bwMode="auto">
                <a:xfrm>
                  <a:off x="893" y="1325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86" name="Line 3262"/>
                <p:cNvSpPr>
                  <a:spLocks noChangeShapeType="1"/>
                </p:cNvSpPr>
                <p:nvPr/>
              </p:nvSpPr>
              <p:spPr bwMode="auto">
                <a:xfrm>
                  <a:off x="909" y="1378"/>
                  <a:ext cx="1" cy="52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87" name="Line 3263"/>
                <p:cNvSpPr>
                  <a:spLocks noChangeShapeType="1"/>
                </p:cNvSpPr>
                <p:nvPr/>
              </p:nvSpPr>
              <p:spPr bwMode="auto">
                <a:xfrm>
                  <a:off x="893" y="1430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88" name="Line 3264"/>
                <p:cNvSpPr>
                  <a:spLocks noChangeShapeType="1"/>
                </p:cNvSpPr>
                <p:nvPr/>
              </p:nvSpPr>
              <p:spPr bwMode="auto">
                <a:xfrm flipV="1">
                  <a:off x="936" y="1382"/>
                  <a:ext cx="1" cy="59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89" name="Line 3265"/>
                <p:cNvSpPr>
                  <a:spLocks noChangeShapeType="1"/>
                </p:cNvSpPr>
                <p:nvPr/>
              </p:nvSpPr>
              <p:spPr bwMode="auto">
                <a:xfrm>
                  <a:off x="920" y="138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90" name="Line 3266"/>
                <p:cNvSpPr>
                  <a:spLocks noChangeShapeType="1"/>
                </p:cNvSpPr>
                <p:nvPr/>
              </p:nvSpPr>
              <p:spPr bwMode="auto">
                <a:xfrm>
                  <a:off x="936" y="1441"/>
                  <a:ext cx="1" cy="58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91" name="Line 3267"/>
                <p:cNvSpPr>
                  <a:spLocks noChangeShapeType="1"/>
                </p:cNvSpPr>
                <p:nvPr/>
              </p:nvSpPr>
              <p:spPr bwMode="auto">
                <a:xfrm>
                  <a:off x="920" y="149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92" name="Line 3268"/>
                <p:cNvSpPr>
                  <a:spLocks noChangeShapeType="1"/>
                </p:cNvSpPr>
                <p:nvPr/>
              </p:nvSpPr>
              <p:spPr bwMode="auto">
                <a:xfrm flipV="1">
                  <a:off x="962" y="1430"/>
                  <a:ext cx="1" cy="59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93" name="Line 3269"/>
                <p:cNvSpPr>
                  <a:spLocks noChangeShapeType="1"/>
                </p:cNvSpPr>
                <p:nvPr/>
              </p:nvSpPr>
              <p:spPr bwMode="auto">
                <a:xfrm>
                  <a:off x="947" y="143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94" name="Line 3270"/>
                <p:cNvSpPr>
                  <a:spLocks noChangeShapeType="1"/>
                </p:cNvSpPr>
                <p:nvPr/>
              </p:nvSpPr>
              <p:spPr bwMode="auto">
                <a:xfrm>
                  <a:off x="962" y="1489"/>
                  <a:ext cx="1" cy="58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95" name="Line 3271"/>
                <p:cNvSpPr>
                  <a:spLocks noChangeShapeType="1"/>
                </p:cNvSpPr>
                <p:nvPr/>
              </p:nvSpPr>
              <p:spPr bwMode="auto">
                <a:xfrm>
                  <a:off x="947" y="154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96" name="Line 3272"/>
                <p:cNvSpPr>
                  <a:spLocks noChangeShapeType="1"/>
                </p:cNvSpPr>
                <p:nvPr/>
              </p:nvSpPr>
              <p:spPr bwMode="auto">
                <a:xfrm flipV="1">
                  <a:off x="989" y="1396"/>
                  <a:ext cx="1" cy="8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97" name="Line 3273"/>
                <p:cNvSpPr>
                  <a:spLocks noChangeShapeType="1"/>
                </p:cNvSpPr>
                <p:nvPr/>
              </p:nvSpPr>
              <p:spPr bwMode="auto">
                <a:xfrm>
                  <a:off x="973" y="1396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98" name="Line 3274"/>
                <p:cNvSpPr>
                  <a:spLocks noChangeShapeType="1"/>
                </p:cNvSpPr>
                <p:nvPr/>
              </p:nvSpPr>
              <p:spPr bwMode="auto">
                <a:xfrm>
                  <a:off x="989" y="1479"/>
                  <a:ext cx="1" cy="8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99" name="Line 3275"/>
                <p:cNvSpPr>
                  <a:spLocks noChangeShapeType="1"/>
                </p:cNvSpPr>
                <p:nvPr/>
              </p:nvSpPr>
              <p:spPr bwMode="auto">
                <a:xfrm>
                  <a:off x="973" y="1562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00" name="Line 3276"/>
                <p:cNvSpPr>
                  <a:spLocks noChangeShapeType="1"/>
                </p:cNvSpPr>
                <p:nvPr/>
              </p:nvSpPr>
              <p:spPr bwMode="auto">
                <a:xfrm flipV="1">
                  <a:off x="1016" y="1405"/>
                  <a:ext cx="1" cy="77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01" name="Line 3277"/>
                <p:cNvSpPr>
                  <a:spLocks noChangeShapeType="1"/>
                </p:cNvSpPr>
                <p:nvPr/>
              </p:nvSpPr>
              <p:spPr bwMode="auto">
                <a:xfrm>
                  <a:off x="1000" y="1405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02" name="Line 3278"/>
                <p:cNvSpPr>
                  <a:spLocks noChangeShapeType="1"/>
                </p:cNvSpPr>
                <p:nvPr/>
              </p:nvSpPr>
              <p:spPr bwMode="auto">
                <a:xfrm>
                  <a:off x="1016" y="1482"/>
                  <a:ext cx="1" cy="78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03" name="Line 3279"/>
                <p:cNvSpPr>
                  <a:spLocks noChangeShapeType="1"/>
                </p:cNvSpPr>
                <p:nvPr/>
              </p:nvSpPr>
              <p:spPr bwMode="auto">
                <a:xfrm>
                  <a:off x="1000" y="156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04" name="Line 3280"/>
                <p:cNvSpPr>
                  <a:spLocks noChangeShapeType="1"/>
                </p:cNvSpPr>
                <p:nvPr/>
              </p:nvSpPr>
              <p:spPr bwMode="auto">
                <a:xfrm flipV="1">
                  <a:off x="1043" y="1367"/>
                  <a:ext cx="1" cy="55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05" name="Line 3281"/>
                <p:cNvSpPr>
                  <a:spLocks noChangeShapeType="1"/>
                </p:cNvSpPr>
                <p:nvPr/>
              </p:nvSpPr>
              <p:spPr bwMode="auto">
                <a:xfrm>
                  <a:off x="1027" y="1367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06" name="Line 3282"/>
                <p:cNvSpPr>
                  <a:spLocks noChangeShapeType="1"/>
                </p:cNvSpPr>
                <p:nvPr/>
              </p:nvSpPr>
              <p:spPr bwMode="auto">
                <a:xfrm>
                  <a:off x="1043" y="1422"/>
                  <a:ext cx="1" cy="54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07" name="Line 3283"/>
                <p:cNvSpPr>
                  <a:spLocks noChangeShapeType="1"/>
                </p:cNvSpPr>
                <p:nvPr/>
              </p:nvSpPr>
              <p:spPr bwMode="auto">
                <a:xfrm>
                  <a:off x="1027" y="1476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08" name="Line 3284"/>
                <p:cNvSpPr>
                  <a:spLocks noChangeShapeType="1"/>
                </p:cNvSpPr>
                <p:nvPr/>
              </p:nvSpPr>
              <p:spPr bwMode="auto">
                <a:xfrm flipV="1">
                  <a:off x="1070" y="1410"/>
                  <a:ext cx="1" cy="59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09" name="Line 3285"/>
                <p:cNvSpPr>
                  <a:spLocks noChangeShapeType="1"/>
                </p:cNvSpPr>
                <p:nvPr/>
              </p:nvSpPr>
              <p:spPr bwMode="auto">
                <a:xfrm>
                  <a:off x="1054" y="141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10" name="Line 3286"/>
                <p:cNvSpPr>
                  <a:spLocks noChangeShapeType="1"/>
                </p:cNvSpPr>
                <p:nvPr/>
              </p:nvSpPr>
              <p:spPr bwMode="auto">
                <a:xfrm>
                  <a:off x="1070" y="1469"/>
                  <a:ext cx="1" cy="59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11" name="Line 3287"/>
                <p:cNvSpPr>
                  <a:spLocks noChangeShapeType="1"/>
                </p:cNvSpPr>
                <p:nvPr/>
              </p:nvSpPr>
              <p:spPr bwMode="auto">
                <a:xfrm>
                  <a:off x="1054" y="1528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12" name="Line 3288"/>
                <p:cNvSpPr>
                  <a:spLocks noChangeShapeType="1"/>
                </p:cNvSpPr>
                <p:nvPr/>
              </p:nvSpPr>
              <p:spPr bwMode="auto">
                <a:xfrm flipV="1">
                  <a:off x="1096" y="1312"/>
                  <a:ext cx="1" cy="114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13" name="Line 3289"/>
                <p:cNvSpPr>
                  <a:spLocks noChangeShapeType="1"/>
                </p:cNvSpPr>
                <p:nvPr/>
              </p:nvSpPr>
              <p:spPr bwMode="auto">
                <a:xfrm>
                  <a:off x="1081" y="131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14" name="Line 3290"/>
                <p:cNvSpPr>
                  <a:spLocks noChangeShapeType="1"/>
                </p:cNvSpPr>
                <p:nvPr/>
              </p:nvSpPr>
              <p:spPr bwMode="auto">
                <a:xfrm>
                  <a:off x="1096" y="1426"/>
                  <a:ext cx="1" cy="11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15" name="Line 3291"/>
                <p:cNvSpPr>
                  <a:spLocks noChangeShapeType="1"/>
                </p:cNvSpPr>
                <p:nvPr/>
              </p:nvSpPr>
              <p:spPr bwMode="auto">
                <a:xfrm>
                  <a:off x="1081" y="153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16" name="Line 3292"/>
                <p:cNvSpPr>
                  <a:spLocks noChangeShapeType="1"/>
                </p:cNvSpPr>
                <p:nvPr/>
              </p:nvSpPr>
              <p:spPr bwMode="auto">
                <a:xfrm flipV="1">
                  <a:off x="1123" y="1328"/>
                  <a:ext cx="1" cy="82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17" name="Line 3293"/>
                <p:cNvSpPr>
                  <a:spLocks noChangeShapeType="1"/>
                </p:cNvSpPr>
                <p:nvPr/>
              </p:nvSpPr>
              <p:spPr bwMode="auto">
                <a:xfrm>
                  <a:off x="1107" y="1328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18" name="Line 3294"/>
                <p:cNvSpPr>
                  <a:spLocks noChangeShapeType="1"/>
                </p:cNvSpPr>
                <p:nvPr/>
              </p:nvSpPr>
              <p:spPr bwMode="auto">
                <a:xfrm>
                  <a:off x="1123" y="1410"/>
                  <a:ext cx="1" cy="8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19" name="Line 3295"/>
                <p:cNvSpPr>
                  <a:spLocks noChangeShapeType="1"/>
                </p:cNvSpPr>
                <p:nvPr/>
              </p:nvSpPr>
              <p:spPr bwMode="auto">
                <a:xfrm>
                  <a:off x="1107" y="1493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20" name="Line 3296"/>
                <p:cNvSpPr>
                  <a:spLocks noChangeShapeType="1"/>
                </p:cNvSpPr>
                <p:nvPr/>
              </p:nvSpPr>
              <p:spPr bwMode="auto">
                <a:xfrm flipV="1">
                  <a:off x="1150" y="1462"/>
                  <a:ext cx="1" cy="8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21" name="Line 3297"/>
                <p:cNvSpPr>
                  <a:spLocks noChangeShapeType="1"/>
                </p:cNvSpPr>
                <p:nvPr/>
              </p:nvSpPr>
              <p:spPr bwMode="auto">
                <a:xfrm>
                  <a:off x="1134" y="146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22" name="Line 3298"/>
                <p:cNvSpPr>
                  <a:spLocks noChangeShapeType="1"/>
                </p:cNvSpPr>
                <p:nvPr/>
              </p:nvSpPr>
              <p:spPr bwMode="auto">
                <a:xfrm>
                  <a:off x="1150" y="1543"/>
                  <a:ext cx="1" cy="80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23" name="Line 3299"/>
                <p:cNvSpPr>
                  <a:spLocks noChangeShapeType="1"/>
                </p:cNvSpPr>
                <p:nvPr/>
              </p:nvSpPr>
              <p:spPr bwMode="auto">
                <a:xfrm>
                  <a:off x="1134" y="162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24" name="Line 3300"/>
                <p:cNvSpPr>
                  <a:spLocks noChangeShapeType="1"/>
                </p:cNvSpPr>
                <p:nvPr/>
              </p:nvSpPr>
              <p:spPr bwMode="auto">
                <a:xfrm flipV="1">
                  <a:off x="1176" y="1403"/>
                  <a:ext cx="1" cy="60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25" name="Line 3301"/>
                <p:cNvSpPr>
                  <a:spLocks noChangeShapeType="1"/>
                </p:cNvSpPr>
                <p:nvPr/>
              </p:nvSpPr>
              <p:spPr bwMode="auto">
                <a:xfrm>
                  <a:off x="1161" y="140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26" name="Line 3302"/>
                <p:cNvSpPr>
                  <a:spLocks noChangeShapeType="1"/>
                </p:cNvSpPr>
                <p:nvPr/>
              </p:nvSpPr>
              <p:spPr bwMode="auto">
                <a:xfrm>
                  <a:off x="1176" y="1463"/>
                  <a:ext cx="1" cy="62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27" name="Line 3303"/>
                <p:cNvSpPr>
                  <a:spLocks noChangeShapeType="1"/>
                </p:cNvSpPr>
                <p:nvPr/>
              </p:nvSpPr>
              <p:spPr bwMode="auto">
                <a:xfrm>
                  <a:off x="1161" y="1525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28" name="Line 3304"/>
                <p:cNvSpPr>
                  <a:spLocks noChangeShapeType="1"/>
                </p:cNvSpPr>
                <p:nvPr/>
              </p:nvSpPr>
              <p:spPr bwMode="auto">
                <a:xfrm flipV="1">
                  <a:off x="1203" y="1355"/>
                  <a:ext cx="1" cy="69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29" name="Line 3305"/>
                <p:cNvSpPr>
                  <a:spLocks noChangeShapeType="1"/>
                </p:cNvSpPr>
                <p:nvPr/>
              </p:nvSpPr>
              <p:spPr bwMode="auto">
                <a:xfrm>
                  <a:off x="1187" y="1355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30" name="Line 3306"/>
                <p:cNvSpPr>
                  <a:spLocks noChangeShapeType="1"/>
                </p:cNvSpPr>
                <p:nvPr/>
              </p:nvSpPr>
              <p:spPr bwMode="auto">
                <a:xfrm>
                  <a:off x="1203" y="1424"/>
                  <a:ext cx="1" cy="69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31" name="Line 3307"/>
                <p:cNvSpPr>
                  <a:spLocks noChangeShapeType="1"/>
                </p:cNvSpPr>
                <p:nvPr/>
              </p:nvSpPr>
              <p:spPr bwMode="auto">
                <a:xfrm>
                  <a:off x="1187" y="1493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32" name="Line 3308"/>
                <p:cNvSpPr>
                  <a:spLocks noChangeShapeType="1"/>
                </p:cNvSpPr>
                <p:nvPr/>
              </p:nvSpPr>
              <p:spPr bwMode="auto">
                <a:xfrm flipV="1">
                  <a:off x="1230" y="1310"/>
                  <a:ext cx="1" cy="77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33" name="Line 3309"/>
                <p:cNvSpPr>
                  <a:spLocks noChangeShapeType="1"/>
                </p:cNvSpPr>
                <p:nvPr/>
              </p:nvSpPr>
              <p:spPr bwMode="auto">
                <a:xfrm>
                  <a:off x="1215" y="131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34" name="Line 3310"/>
                <p:cNvSpPr>
                  <a:spLocks noChangeShapeType="1"/>
                </p:cNvSpPr>
                <p:nvPr/>
              </p:nvSpPr>
              <p:spPr bwMode="auto">
                <a:xfrm>
                  <a:off x="1230" y="1387"/>
                  <a:ext cx="1" cy="79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35" name="Line 3311"/>
                <p:cNvSpPr>
                  <a:spLocks noChangeShapeType="1"/>
                </p:cNvSpPr>
                <p:nvPr/>
              </p:nvSpPr>
              <p:spPr bwMode="auto">
                <a:xfrm>
                  <a:off x="1215" y="1466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36" name="Line 3312"/>
                <p:cNvSpPr>
                  <a:spLocks noChangeShapeType="1"/>
                </p:cNvSpPr>
                <p:nvPr/>
              </p:nvSpPr>
              <p:spPr bwMode="auto">
                <a:xfrm flipV="1">
                  <a:off x="1257" y="1309"/>
                  <a:ext cx="1" cy="11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37" name="Line 3313"/>
                <p:cNvSpPr>
                  <a:spLocks noChangeShapeType="1"/>
                </p:cNvSpPr>
                <p:nvPr/>
              </p:nvSpPr>
              <p:spPr bwMode="auto">
                <a:xfrm>
                  <a:off x="1241" y="1309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38" name="Line 3314"/>
                <p:cNvSpPr>
                  <a:spLocks noChangeShapeType="1"/>
                </p:cNvSpPr>
                <p:nvPr/>
              </p:nvSpPr>
              <p:spPr bwMode="auto">
                <a:xfrm>
                  <a:off x="1257" y="1420"/>
                  <a:ext cx="1" cy="110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39" name="Line 3315"/>
                <p:cNvSpPr>
                  <a:spLocks noChangeShapeType="1"/>
                </p:cNvSpPr>
                <p:nvPr/>
              </p:nvSpPr>
              <p:spPr bwMode="auto">
                <a:xfrm>
                  <a:off x="1241" y="1530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40" name="Line 3316"/>
                <p:cNvSpPr>
                  <a:spLocks noChangeShapeType="1"/>
                </p:cNvSpPr>
                <p:nvPr/>
              </p:nvSpPr>
              <p:spPr bwMode="auto">
                <a:xfrm flipV="1">
                  <a:off x="1284" y="1357"/>
                  <a:ext cx="1" cy="62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41" name="Line 3317"/>
                <p:cNvSpPr>
                  <a:spLocks noChangeShapeType="1"/>
                </p:cNvSpPr>
                <p:nvPr/>
              </p:nvSpPr>
              <p:spPr bwMode="auto">
                <a:xfrm>
                  <a:off x="1268" y="135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42" name="Line 3318"/>
                <p:cNvSpPr>
                  <a:spLocks noChangeShapeType="1"/>
                </p:cNvSpPr>
                <p:nvPr/>
              </p:nvSpPr>
              <p:spPr bwMode="auto">
                <a:xfrm>
                  <a:off x="1284" y="1419"/>
                  <a:ext cx="1" cy="6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43" name="Line 3319"/>
                <p:cNvSpPr>
                  <a:spLocks noChangeShapeType="1"/>
                </p:cNvSpPr>
                <p:nvPr/>
              </p:nvSpPr>
              <p:spPr bwMode="auto">
                <a:xfrm>
                  <a:off x="1268" y="148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44" name="Line 3320"/>
                <p:cNvSpPr>
                  <a:spLocks noChangeShapeType="1"/>
                </p:cNvSpPr>
                <p:nvPr/>
              </p:nvSpPr>
              <p:spPr bwMode="auto">
                <a:xfrm flipV="1">
                  <a:off x="1310" y="1299"/>
                  <a:ext cx="1" cy="74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45" name="Line 3321"/>
                <p:cNvSpPr>
                  <a:spLocks noChangeShapeType="1"/>
                </p:cNvSpPr>
                <p:nvPr/>
              </p:nvSpPr>
              <p:spPr bwMode="auto">
                <a:xfrm>
                  <a:off x="1295" y="129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46" name="Line 3322"/>
                <p:cNvSpPr>
                  <a:spLocks noChangeShapeType="1"/>
                </p:cNvSpPr>
                <p:nvPr/>
              </p:nvSpPr>
              <p:spPr bwMode="auto">
                <a:xfrm>
                  <a:off x="1310" y="1373"/>
                  <a:ext cx="1" cy="75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47" name="Line 3323"/>
                <p:cNvSpPr>
                  <a:spLocks noChangeShapeType="1"/>
                </p:cNvSpPr>
                <p:nvPr/>
              </p:nvSpPr>
              <p:spPr bwMode="auto">
                <a:xfrm>
                  <a:off x="1295" y="1448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48" name="Line 3324"/>
                <p:cNvSpPr>
                  <a:spLocks noChangeShapeType="1"/>
                </p:cNvSpPr>
                <p:nvPr/>
              </p:nvSpPr>
              <p:spPr bwMode="auto">
                <a:xfrm flipV="1">
                  <a:off x="1337" y="1378"/>
                  <a:ext cx="1" cy="87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49" name="Line 3325"/>
                <p:cNvSpPr>
                  <a:spLocks noChangeShapeType="1"/>
                </p:cNvSpPr>
                <p:nvPr/>
              </p:nvSpPr>
              <p:spPr bwMode="auto">
                <a:xfrm>
                  <a:off x="1321" y="1378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50" name="Line 3326"/>
                <p:cNvSpPr>
                  <a:spLocks noChangeShapeType="1"/>
                </p:cNvSpPr>
                <p:nvPr/>
              </p:nvSpPr>
              <p:spPr bwMode="auto">
                <a:xfrm>
                  <a:off x="1337" y="1465"/>
                  <a:ext cx="1" cy="89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51" name="Line 3327"/>
                <p:cNvSpPr>
                  <a:spLocks noChangeShapeType="1"/>
                </p:cNvSpPr>
                <p:nvPr/>
              </p:nvSpPr>
              <p:spPr bwMode="auto">
                <a:xfrm>
                  <a:off x="1321" y="1554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52" name="Line 3328"/>
                <p:cNvSpPr>
                  <a:spLocks noChangeShapeType="1"/>
                </p:cNvSpPr>
                <p:nvPr/>
              </p:nvSpPr>
              <p:spPr bwMode="auto">
                <a:xfrm flipV="1">
                  <a:off x="1364" y="1305"/>
                  <a:ext cx="1" cy="112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53" name="Line 3329"/>
                <p:cNvSpPr>
                  <a:spLocks noChangeShapeType="1"/>
                </p:cNvSpPr>
                <p:nvPr/>
              </p:nvSpPr>
              <p:spPr bwMode="auto">
                <a:xfrm>
                  <a:off x="1348" y="1305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54" name="Line 3330"/>
                <p:cNvSpPr>
                  <a:spLocks noChangeShapeType="1"/>
                </p:cNvSpPr>
                <p:nvPr/>
              </p:nvSpPr>
              <p:spPr bwMode="auto">
                <a:xfrm>
                  <a:off x="1364" y="1417"/>
                  <a:ext cx="1" cy="112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55" name="Line 3331"/>
                <p:cNvSpPr>
                  <a:spLocks noChangeShapeType="1"/>
                </p:cNvSpPr>
                <p:nvPr/>
              </p:nvSpPr>
              <p:spPr bwMode="auto">
                <a:xfrm>
                  <a:off x="1348" y="152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56" name="Line 3332"/>
                <p:cNvSpPr>
                  <a:spLocks noChangeShapeType="1"/>
                </p:cNvSpPr>
                <p:nvPr/>
              </p:nvSpPr>
              <p:spPr bwMode="auto">
                <a:xfrm flipV="1">
                  <a:off x="1390" y="1458"/>
                  <a:ext cx="1" cy="72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57" name="Line 3333"/>
                <p:cNvSpPr>
                  <a:spLocks noChangeShapeType="1"/>
                </p:cNvSpPr>
                <p:nvPr/>
              </p:nvSpPr>
              <p:spPr bwMode="auto">
                <a:xfrm>
                  <a:off x="1375" y="1458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58" name="Line 3334"/>
                <p:cNvSpPr>
                  <a:spLocks noChangeShapeType="1"/>
                </p:cNvSpPr>
                <p:nvPr/>
              </p:nvSpPr>
              <p:spPr bwMode="auto">
                <a:xfrm>
                  <a:off x="1390" y="1530"/>
                  <a:ext cx="1" cy="7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59" name="Line 3335"/>
                <p:cNvSpPr>
                  <a:spLocks noChangeShapeType="1"/>
                </p:cNvSpPr>
                <p:nvPr/>
              </p:nvSpPr>
              <p:spPr bwMode="auto">
                <a:xfrm>
                  <a:off x="1375" y="160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60" name="Line 3336"/>
                <p:cNvSpPr>
                  <a:spLocks noChangeShapeType="1"/>
                </p:cNvSpPr>
                <p:nvPr/>
              </p:nvSpPr>
              <p:spPr bwMode="auto">
                <a:xfrm flipV="1">
                  <a:off x="1418" y="1453"/>
                  <a:ext cx="1" cy="77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61" name="Line 3337"/>
                <p:cNvSpPr>
                  <a:spLocks noChangeShapeType="1"/>
                </p:cNvSpPr>
                <p:nvPr/>
              </p:nvSpPr>
              <p:spPr bwMode="auto">
                <a:xfrm>
                  <a:off x="1402" y="145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62" name="Line 3338"/>
                <p:cNvSpPr>
                  <a:spLocks noChangeShapeType="1"/>
                </p:cNvSpPr>
                <p:nvPr/>
              </p:nvSpPr>
              <p:spPr bwMode="auto">
                <a:xfrm>
                  <a:off x="1418" y="1530"/>
                  <a:ext cx="1" cy="77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63" name="Line 3339"/>
                <p:cNvSpPr>
                  <a:spLocks noChangeShapeType="1"/>
                </p:cNvSpPr>
                <p:nvPr/>
              </p:nvSpPr>
              <p:spPr bwMode="auto">
                <a:xfrm>
                  <a:off x="1402" y="160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64" name="Line 3340"/>
                <p:cNvSpPr>
                  <a:spLocks noChangeShapeType="1"/>
                </p:cNvSpPr>
                <p:nvPr/>
              </p:nvSpPr>
              <p:spPr bwMode="auto">
                <a:xfrm flipV="1">
                  <a:off x="1444" y="1450"/>
                  <a:ext cx="1" cy="7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65" name="Line 3341"/>
                <p:cNvSpPr>
                  <a:spLocks noChangeShapeType="1"/>
                </p:cNvSpPr>
                <p:nvPr/>
              </p:nvSpPr>
              <p:spPr bwMode="auto">
                <a:xfrm>
                  <a:off x="1429" y="145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66" name="Line 3342"/>
                <p:cNvSpPr>
                  <a:spLocks noChangeShapeType="1"/>
                </p:cNvSpPr>
                <p:nvPr/>
              </p:nvSpPr>
              <p:spPr bwMode="auto">
                <a:xfrm>
                  <a:off x="1444" y="1523"/>
                  <a:ext cx="1" cy="7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67" name="Line 3343"/>
                <p:cNvSpPr>
                  <a:spLocks noChangeShapeType="1"/>
                </p:cNvSpPr>
                <p:nvPr/>
              </p:nvSpPr>
              <p:spPr bwMode="auto">
                <a:xfrm>
                  <a:off x="1429" y="1596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68" name="Line 3344"/>
                <p:cNvSpPr>
                  <a:spLocks noChangeShapeType="1"/>
                </p:cNvSpPr>
                <p:nvPr/>
              </p:nvSpPr>
              <p:spPr bwMode="auto">
                <a:xfrm flipV="1">
                  <a:off x="1471" y="1386"/>
                  <a:ext cx="1" cy="5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69" name="Line 3345"/>
                <p:cNvSpPr>
                  <a:spLocks noChangeShapeType="1"/>
                </p:cNvSpPr>
                <p:nvPr/>
              </p:nvSpPr>
              <p:spPr bwMode="auto">
                <a:xfrm>
                  <a:off x="1455" y="1386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70" name="Line 3346"/>
                <p:cNvSpPr>
                  <a:spLocks noChangeShapeType="1"/>
                </p:cNvSpPr>
                <p:nvPr/>
              </p:nvSpPr>
              <p:spPr bwMode="auto">
                <a:xfrm>
                  <a:off x="1471" y="1439"/>
                  <a:ext cx="1" cy="54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71" name="Line 3347"/>
                <p:cNvSpPr>
                  <a:spLocks noChangeShapeType="1"/>
                </p:cNvSpPr>
                <p:nvPr/>
              </p:nvSpPr>
              <p:spPr bwMode="auto">
                <a:xfrm>
                  <a:off x="1455" y="1493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72" name="Line 3348"/>
                <p:cNvSpPr>
                  <a:spLocks noChangeShapeType="1"/>
                </p:cNvSpPr>
                <p:nvPr/>
              </p:nvSpPr>
              <p:spPr bwMode="auto">
                <a:xfrm flipV="1">
                  <a:off x="1498" y="1426"/>
                  <a:ext cx="1" cy="75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73" name="Line 3349"/>
                <p:cNvSpPr>
                  <a:spLocks noChangeShapeType="1"/>
                </p:cNvSpPr>
                <p:nvPr/>
              </p:nvSpPr>
              <p:spPr bwMode="auto">
                <a:xfrm>
                  <a:off x="1482" y="1426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74" name="Line 3350"/>
                <p:cNvSpPr>
                  <a:spLocks noChangeShapeType="1"/>
                </p:cNvSpPr>
                <p:nvPr/>
              </p:nvSpPr>
              <p:spPr bwMode="auto">
                <a:xfrm>
                  <a:off x="1498" y="1501"/>
                  <a:ext cx="1" cy="76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75" name="Line 3351"/>
                <p:cNvSpPr>
                  <a:spLocks noChangeShapeType="1"/>
                </p:cNvSpPr>
                <p:nvPr/>
              </p:nvSpPr>
              <p:spPr bwMode="auto">
                <a:xfrm>
                  <a:off x="1482" y="157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76" name="Line 3352"/>
                <p:cNvSpPr>
                  <a:spLocks noChangeShapeType="1"/>
                </p:cNvSpPr>
                <p:nvPr/>
              </p:nvSpPr>
              <p:spPr bwMode="auto">
                <a:xfrm flipV="1">
                  <a:off x="1524" y="1402"/>
                  <a:ext cx="1" cy="9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77" name="Line 3353"/>
                <p:cNvSpPr>
                  <a:spLocks noChangeShapeType="1"/>
                </p:cNvSpPr>
                <p:nvPr/>
              </p:nvSpPr>
              <p:spPr bwMode="auto">
                <a:xfrm>
                  <a:off x="1509" y="140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78" name="Line 3354"/>
                <p:cNvSpPr>
                  <a:spLocks noChangeShapeType="1"/>
                </p:cNvSpPr>
                <p:nvPr/>
              </p:nvSpPr>
              <p:spPr bwMode="auto">
                <a:xfrm>
                  <a:off x="1524" y="1493"/>
                  <a:ext cx="1" cy="9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79" name="Line 3355"/>
                <p:cNvSpPr>
                  <a:spLocks noChangeShapeType="1"/>
                </p:cNvSpPr>
                <p:nvPr/>
              </p:nvSpPr>
              <p:spPr bwMode="auto">
                <a:xfrm>
                  <a:off x="1509" y="1584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80" name="Line 3356"/>
                <p:cNvSpPr>
                  <a:spLocks noChangeShapeType="1"/>
                </p:cNvSpPr>
                <p:nvPr/>
              </p:nvSpPr>
              <p:spPr bwMode="auto">
                <a:xfrm flipV="1">
                  <a:off x="1551" y="1432"/>
                  <a:ext cx="1" cy="7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81" name="Line 3357"/>
                <p:cNvSpPr>
                  <a:spLocks noChangeShapeType="1"/>
                </p:cNvSpPr>
                <p:nvPr/>
              </p:nvSpPr>
              <p:spPr bwMode="auto">
                <a:xfrm>
                  <a:off x="1535" y="1432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82" name="Line 3358"/>
                <p:cNvSpPr>
                  <a:spLocks noChangeShapeType="1"/>
                </p:cNvSpPr>
                <p:nvPr/>
              </p:nvSpPr>
              <p:spPr bwMode="auto">
                <a:xfrm>
                  <a:off x="1551" y="1503"/>
                  <a:ext cx="1" cy="7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83" name="Line 3359"/>
                <p:cNvSpPr>
                  <a:spLocks noChangeShapeType="1"/>
                </p:cNvSpPr>
                <p:nvPr/>
              </p:nvSpPr>
              <p:spPr bwMode="auto">
                <a:xfrm>
                  <a:off x="1535" y="1574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84" name="Line 3360"/>
                <p:cNvSpPr>
                  <a:spLocks noChangeShapeType="1"/>
                </p:cNvSpPr>
                <p:nvPr/>
              </p:nvSpPr>
              <p:spPr bwMode="auto">
                <a:xfrm flipV="1">
                  <a:off x="1578" y="1396"/>
                  <a:ext cx="1" cy="64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85" name="Line 3361"/>
                <p:cNvSpPr>
                  <a:spLocks noChangeShapeType="1"/>
                </p:cNvSpPr>
                <p:nvPr/>
              </p:nvSpPr>
              <p:spPr bwMode="auto">
                <a:xfrm>
                  <a:off x="1562" y="1396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86" name="Line 3362"/>
                <p:cNvSpPr>
                  <a:spLocks noChangeShapeType="1"/>
                </p:cNvSpPr>
                <p:nvPr/>
              </p:nvSpPr>
              <p:spPr bwMode="auto">
                <a:xfrm>
                  <a:off x="1578" y="1460"/>
                  <a:ext cx="1" cy="6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87" name="Line 3363"/>
                <p:cNvSpPr>
                  <a:spLocks noChangeShapeType="1"/>
                </p:cNvSpPr>
                <p:nvPr/>
              </p:nvSpPr>
              <p:spPr bwMode="auto">
                <a:xfrm>
                  <a:off x="1562" y="152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88" name="Line 3364"/>
                <p:cNvSpPr>
                  <a:spLocks noChangeShapeType="1"/>
                </p:cNvSpPr>
                <p:nvPr/>
              </p:nvSpPr>
              <p:spPr bwMode="auto">
                <a:xfrm flipV="1">
                  <a:off x="1605" y="1467"/>
                  <a:ext cx="1" cy="87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89" name="Line 3365"/>
                <p:cNvSpPr>
                  <a:spLocks noChangeShapeType="1"/>
                </p:cNvSpPr>
                <p:nvPr/>
              </p:nvSpPr>
              <p:spPr bwMode="auto">
                <a:xfrm>
                  <a:off x="1589" y="1467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90" name="Line 3366"/>
                <p:cNvSpPr>
                  <a:spLocks noChangeShapeType="1"/>
                </p:cNvSpPr>
                <p:nvPr/>
              </p:nvSpPr>
              <p:spPr bwMode="auto">
                <a:xfrm>
                  <a:off x="1605" y="1554"/>
                  <a:ext cx="1" cy="86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91" name="Line 3367"/>
                <p:cNvSpPr>
                  <a:spLocks noChangeShapeType="1"/>
                </p:cNvSpPr>
                <p:nvPr/>
              </p:nvSpPr>
              <p:spPr bwMode="auto">
                <a:xfrm>
                  <a:off x="1589" y="1640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92" name="Line 3368"/>
                <p:cNvSpPr>
                  <a:spLocks noChangeShapeType="1"/>
                </p:cNvSpPr>
                <p:nvPr/>
              </p:nvSpPr>
              <p:spPr bwMode="auto">
                <a:xfrm flipV="1">
                  <a:off x="1632" y="1577"/>
                  <a:ext cx="1" cy="58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93" name="Line 3369"/>
                <p:cNvSpPr>
                  <a:spLocks noChangeShapeType="1"/>
                </p:cNvSpPr>
                <p:nvPr/>
              </p:nvSpPr>
              <p:spPr bwMode="auto">
                <a:xfrm>
                  <a:off x="1616" y="157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94" name="Line 3370"/>
                <p:cNvSpPr>
                  <a:spLocks noChangeShapeType="1"/>
                </p:cNvSpPr>
                <p:nvPr/>
              </p:nvSpPr>
              <p:spPr bwMode="auto">
                <a:xfrm>
                  <a:off x="1632" y="1635"/>
                  <a:ext cx="1" cy="59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95" name="Line 3371"/>
                <p:cNvSpPr>
                  <a:spLocks noChangeShapeType="1"/>
                </p:cNvSpPr>
                <p:nvPr/>
              </p:nvSpPr>
              <p:spPr bwMode="auto">
                <a:xfrm>
                  <a:off x="1616" y="1694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96" name="Line 3372"/>
                <p:cNvSpPr>
                  <a:spLocks noChangeShapeType="1"/>
                </p:cNvSpPr>
                <p:nvPr/>
              </p:nvSpPr>
              <p:spPr bwMode="auto">
                <a:xfrm flipV="1">
                  <a:off x="1658" y="1508"/>
                  <a:ext cx="1" cy="82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97" name="Line 3373"/>
                <p:cNvSpPr>
                  <a:spLocks noChangeShapeType="1"/>
                </p:cNvSpPr>
                <p:nvPr/>
              </p:nvSpPr>
              <p:spPr bwMode="auto">
                <a:xfrm>
                  <a:off x="1643" y="1508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98" name="Line 3374"/>
                <p:cNvSpPr>
                  <a:spLocks noChangeShapeType="1"/>
                </p:cNvSpPr>
                <p:nvPr/>
              </p:nvSpPr>
              <p:spPr bwMode="auto">
                <a:xfrm>
                  <a:off x="1658" y="1590"/>
                  <a:ext cx="1" cy="82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99" name="Line 3375"/>
                <p:cNvSpPr>
                  <a:spLocks noChangeShapeType="1"/>
                </p:cNvSpPr>
                <p:nvPr/>
              </p:nvSpPr>
              <p:spPr bwMode="auto">
                <a:xfrm>
                  <a:off x="1643" y="167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00" name="Line 3376"/>
                <p:cNvSpPr>
                  <a:spLocks noChangeShapeType="1"/>
                </p:cNvSpPr>
                <p:nvPr/>
              </p:nvSpPr>
              <p:spPr bwMode="auto">
                <a:xfrm flipV="1">
                  <a:off x="1685" y="1431"/>
                  <a:ext cx="1" cy="75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01" name="Line 3377"/>
                <p:cNvSpPr>
                  <a:spLocks noChangeShapeType="1"/>
                </p:cNvSpPr>
                <p:nvPr/>
              </p:nvSpPr>
              <p:spPr bwMode="auto">
                <a:xfrm>
                  <a:off x="1669" y="1431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02" name="Line 3378"/>
                <p:cNvSpPr>
                  <a:spLocks noChangeShapeType="1"/>
                </p:cNvSpPr>
                <p:nvPr/>
              </p:nvSpPr>
              <p:spPr bwMode="auto">
                <a:xfrm>
                  <a:off x="1685" y="1506"/>
                  <a:ext cx="1" cy="77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03" name="Line 3379"/>
                <p:cNvSpPr>
                  <a:spLocks noChangeShapeType="1"/>
                </p:cNvSpPr>
                <p:nvPr/>
              </p:nvSpPr>
              <p:spPr bwMode="auto">
                <a:xfrm>
                  <a:off x="1669" y="1583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04" name="Line 3380"/>
                <p:cNvSpPr>
                  <a:spLocks noChangeShapeType="1"/>
                </p:cNvSpPr>
                <p:nvPr/>
              </p:nvSpPr>
              <p:spPr bwMode="auto">
                <a:xfrm flipV="1">
                  <a:off x="1712" y="1391"/>
                  <a:ext cx="1" cy="65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05" name="Line 3381"/>
                <p:cNvSpPr>
                  <a:spLocks noChangeShapeType="1"/>
                </p:cNvSpPr>
                <p:nvPr/>
              </p:nvSpPr>
              <p:spPr bwMode="auto">
                <a:xfrm>
                  <a:off x="1696" y="1391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06" name="Line 3382"/>
                <p:cNvSpPr>
                  <a:spLocks noChangeShapeType="1"/>
                </p:cNvSpPr>
                <p:nvPr/>
              </p:nvSpPr>
              <p:spPr bwMode="auto">
                <a:xfrm>
                  <a:off x="1712" y="1456"/>
                  <a:ext cx="1" cy="66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07" name="Line 3383"/>
                <p:cNvSpPr>
                  <a:spLocks noChangeShapeType="1"/>
                </p:cNvSpPr>
                <p:nvPr/>
              </p:nvSpPr>
              <p:spPr bwMode="auto">
                <a:xfrm>
                  <a:off x="1696" y="152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08" name="Line 3384"/>
                <p:cNvSpPr>
                  <a:spLocks noChangeShapeType="1"/>
                </p:cNvSpPr>
                <p:nvPr/>
              </p:nvSpPr>
              <p:spPr bwMode="auto">
                <a:xfrm flipV="1">
                  <a:off x="1738" y="1562"/>
                  <a:ext cx="1" cy="5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09" name="Line 3385"/>
                <p:cNvSpPr>
                  <a:spLocks noChangeShapeType="1"/>
                </p:cNvSpPr>
                <p:nvPr/>
              </p:nvSpPr>
              <p:spPr bwMode="auto">
                <a:xfrm>
                  <a:off x="1723" y="1562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10" name="Line 3386"/>
                <p:cNvSpPr>
                  <a:spLocks noChangeShapeType="1"/>
                </p:cNvSpPr>
                <p:nvPr/>
              </p:nvSpPr>
              <p:spPr bwMode="auto">
                <a:xfrm>
                  <a:off x="1738" y="1613"/>
                  <a:ext cx="1" cy="5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11" name="Line 3387"/>
                <p:cNvSpPr>
                  <a:spLocks noChangeShapeType="1"/>
                </p:cNvSpPr>
                <p:nvPr/>
              </p:nvSpPr>
              <p:spPr bwMode="auto">
                <a:xfrm>
                  <a:off x="1723" y="1664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12" name="Line 3388"/>
                <p:cNvSpPr>
                  <a:spLocks noChangeShapeType="1"/>
                </p:cNvSpPr>
                <p:nvPr/>
              </p:nvSpPr>
              <p:spPr bwMode="auto">
                <a:xfrm flipV="1">
                  <a:off x="1765" y="1403"/>
                  <a:ext cx="1" cy="92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13" name="Line 3389"/>
                <p:cNvSpPr>
                  <a:spLocks noChangeShapeType="1"/>
                </p:cNvSpPr>
                <p:nvPr/>
              </p:nvSpPr>
              <p:spPr bwMode="auto">
                <a:xfrm>
                  <a:off x="1749" y="1403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14" name="Line 3390"/>
                <p:cNvSpPr>
                  <a:spLocks noChangeShapeType="1"/>
                </p:cNvSpPr>
                <p:nvPr/>
              </p:nvSpPr>
              <p:spPr bwMode="auto">
                <a:xfrm>
                  <a:off x="1765" y="1495"/>
                  <a:ext cx="1" cy="9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15" name="Line 3391"/>
                <p:cNvSpPr>
                  <a:spLocks noChangeShapeType="1"/>
                </p:cNvSpPr>
                <p:nvPr/>
              </p:nvSpPr>
              <p:spPr bwMode="auto">
                <a:xfrm>
                  <a:off x="1749" y="1586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16" name="Line 3392"/>
                <p:cNvSpPr>
                  <a:spLocks noChangeShapeType="1"/>
                </p:cNvSpPr>
                <p:nvPr/>
              </p:nvSpPr>
              <p:spPr bwMode="auto">
                <a:xfrm flipV="1">
                  <a:off x="1792" y="1463"/>
                  <a:ext cx="1" cy="42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17" name="Line 3393"/>
                <p:cNvSpPr>
                  <a:spLocks noChangeShapeType="1"/>
                </p:cNvSpPr>
                <p:nvPr/>
              </p:nvSpPr>
              <p:spPr bwMode="auto">
                <a:xfrm>
                  <a:off x="1777" y="146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18" name="Line 3394"/>
                <p:cNvSpPr>
                  <a:spLocks noChangeShapeType="1"/>
                </p:cNvSpPr>
                <p:nvPr/>
              </p:nvSpPr>
              <p:spPr bwMode="auto">
                <a:xfrm>
                  <a:off x="1792" y="1505"/>
                  <a:ext cx="1" cy="4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19" name="Line 3395"/>
                <p:cNvSpPr>
                  <a:spLocks noChangeShapeType="1"/>
                </p:cNvSpPr>
                <p:nvPr/>
              </p:nvSpPr>
              <p:spPr bwMode="auto">
                <a:xfrm>
                  <a:off x="1777" y="1548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20" name="Line 3396"/>
                <p:cNvSpPr>
                  <a:spLocks noChangeShapeType="1"/>
                </p:cNvSpPr>
                <p:nvPr/>
              </p:nvSpPr>
              <p:spPr bwMode="auto">
                <a:xfrm flipV="1">
                  <a:off x="1819" y="1274"/>
                  <a:ext cx="1" cy="9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21" name="Line 3397"/>
                <p:cNvSpPr>
                  <a:spLocks noChangeShapeType="1"/>
                </p:cNvSpPr>
                <p:nvPr/>
              </p:nvSpPr>
              <p:spPr bwMode="auto">
                <a:xfrm>
                  <a:off x="1803" y="1274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22" name="Line 3398"/>
                <p:cNvSpPr>
                  <a:spLocks noChangeShapeType="1"/>
                </p:cNvSpPr>
                <p:nvPr/>
              </p:nvSpPr>
              <p:spPr bwMode="auto">
                <a:xfrm>
                  <a:off x="1819" y="1367"/>
                  <a:ext cx="1" cy="94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23" name="Line 3399"/>
                <p:cNvSpPr>
                  <a:spLocks noChangeShapeType="1"/>
                </p:cNvSpPr>
                <p:nvPr/>
              </p:nvSpPr>
              <p:spPr bwMode="auto">
                <a:xfrm>
                  <a:off x="1803" y="1461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24" name="Line 3400"/>
                <p:cNvSpPr>
                  <a:spLocks noChangeShapeType="1"/>
                </p:cNvSpPr>
                <p:nvPr/>
              </p:nvSpPr>
              <p:spPr bwMode="auto">
                <a:xfrm flipV="1">
                  <a:off x="1846" y="1411"/>
                  <a:ext cx="1" cy="58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25" name="Line 3401"/>
                <p:cNvSpPr>
                  <a:spLocks noChangeShapeType="1"/>
                </p:cNvSpPr>
                <p:nvPr/>
              </p:nvSpPr>
              <p:spPr bwMode="auto">
                <a:xfrm>
                  <a:off x="1830" y="1411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26" name="Line 3402"/>
                <p:cNvSpPr>
                  <a:spLocks noChangeShapeType="1"/>
                </p:cNvSpPr>
                <p:nvPr/>
              </p:nvSpPr>
              <p:spPr bwMode="auto">
                <a:xfrm>
                  <a:off x="1846" y="1469"/>
                  <a:ext cx="1" cy="58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27" name="Line 3403"/>
                <p:cNvSpPr>
                  <a:spLocks noChangeShapeType="1"/>
                </p:cNvSpPr>
                <p:nvPr/>
              </p:nvSpPr>
              <p:spPr bwMode="auto">
                <a:xfrm>
                  <a:off x="1830" y="152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28" name="Line 3404"/>
                <p:cNvSpPr>
                  <a:spLocks noChangeShapeType="1"/>
                </p:cNvSpPr>
                <p:nvPr/>
              </p:nvSpPr>
              <p:spPr bwMode="auto">
                <a:xfrm flipV="1">
                  <a:off x="1872" y="1489"/>
                  <a:ext cx="1" cy="84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29" name="Line 3405"/>
                <p:cNvSpPr>
                  <a:spLocks noChangeShapeType="1"/>
                </p:cNvSpPr>
                <p:nvPr/>
              </p:nvSpPr>
              <p:spPr bwMode="auto">
                <a:xfrm>
                  <a:off x="1857" y="148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30" name="Line 3406"/>
                <p:cNvSpPr>
                  <a:spLocks noChangeShapeType="1"/>
                </p:cNvSpPr>
                <p:nvPr/>
              </p:nvSpPr>
              <p:spPr bwMode="auto">
                <a:xfrm>
                  <a:off x="1872" y="1573"/>
                  <a:ext cx="1" cy="84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31" name="Line 3407"/>
                <p:cNvSpPr>
                  <a:spLocks noChangeShapeType="1"/>
                </p:cNvSpPr>
                <p:nvPr/>
              </p:nvSpPr>
              <p:spPr bwMode="auto">
                <a:xfrm>
                  <a:off x="1857" y="165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32" name="Line 3408"/>
                <p:cNvSpPr>
                  <a:spLocks noChangeShapeType="1"/>
                </p:cNvSpPr>
                <p:nvPr/>
              </p:nvSpPr>
              <p:spPr bwMode="auto">
                <a:xfrm flipV="1">
                  <a:off x="1899" y="1412"/>
                  <a:ext cx="1" cy="90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33" name="Line 3409"/>
                <p:cNvSpPr>
                  <a:spLocks noChangeShapeType="1"/>
                </p:cNvSpPr>
                <p:nvPr/>
              </p:nvSpPr>
              <p:spPr bwMode="auto">
                <a:xfrm>
                  <a:off x="1883" y="1412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34" name="Line 3410"/>
                <p:cNvSpPr>
                  <a:spLocks noChangeShapeType="1"/>
                </p:cNvSpPr>
                <p:nvPr/>
              </p:nvSpPr>
              <p:spPr bwMode="auto">
                <a:xfrm>
                  <a:off x="1899" y="1502"/>
                  <a:ext cx="1" cy="90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35" name="Line 3411"/>
                <p:cNvSpPr>
                  <a:spLocks noChangeShapeType="1"/>
                </p:cNvSpPr>
                <p:nvPr/>
              </p:nvSpPr>
              <p:spPr bwMode="auto">
                <a:xfrm>
                  <a:off x="1883" y="1592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36" name="Line 3412"/>
                <p:cNvSpPr>
                  <a:spLocks noChangeShapeType="1"/>
                </p:cNvSpPr>
                <p:nvPr/>
              </p:nvSpPr>
              <p:spPr bwMode="auto">
                <a:xfrm flipV="1">
                  <a:off x="1926" y="1383"/>
                  <a:ext cx="1" cy="82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37" name="Line 3413"/>
                <p:cNvSpPr>
                  <a:spLocks noChangeShapeType="1"/>
                </p:cNvSpPr>
                <p:nvPr/>
              </p:nvSpPr>
              <p:spPr bwMode="auto">
                <a:xfrm>
                  <a:off x="1910" y="1383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38" name="Line 3414"/>
                <p:cNvSpPr>
                  <a:spLocks noChangeShapeType="1"/>
                </p:cNvSpPr>
                <p:nvPr/>
              </p:nvSpPr>
              <p:spPr bwMode="auto">
                <a:xfrm>
                  <a:off x="1926" y="1465"/>
                  <a:ext cx="1" cy="8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39" name="Line 3415"/>
                <p:cNvSpPr>
                  <a:spLocks noChangeShapeType="1"/>
                </p:cNvSpPr>
                <p:nvPr/>
              </p:nvSpPr>
              <p:spPr bwMode="auto">
                <a:xfrm>
                  <a:off x="1910" y="1548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40" name="Line 3416"/>
                <p:cNvSpPr>
                  <a:spLocks noChangeShapeType="1"/>
                </p:cNvSpPr>
                <p:nvPr/>
              </p:nvSpPr>
              <p:spPr bwMode="auto">
                <a:xfrm flipV="1">
                  <a:off x="1952" y="1478"/>
                  <a:ext cx="1" cy="78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41" name="Line 3417"/>
                <p:cNvSpPr>
                  <a:spLocks noChangeShapeType="1"/>
                </p:cNvSpPr>
                <p:nvPr/>
              </p:nvSpPr>
              <p:spPr bwMode="auto">
                <a:xfrm>
                  <a:off x="1937" y="1478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42" name="Line 3418"/>
                <p:cNvSpPr>
                  <a:spLocks noChangeShapeType="1"/>
                </p:cNvSpPr>
                <p:nvPr/>
              </p:nvSpPr>
              <p:spPr bwMode="auto">
                <a:xfrm>
                  <a:off x="1952" y="1556"/>
                  <a:ext cx="1" cy="79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43" name="Line 3419"/>
                <p:cNvSpPr>
                  <a:spLocks noChangeShapeType="1"/>
                </p:cNvSpPr>
                <p:nvPr/>
              </p:nvSpPr>
              <p:spPr bwMode="auto">
                <a:xfrm>
                  <a:off x="1937" y="1635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44" name="Line 3420"/>
                <p:cNvSpPr>
                  <a:spLocks noChangeShapeType="1"/>
                </p:cNvSpPr>
                <p:nvPr/>
              </p:nvSpPr>
              <p:spPr bwMode="auto">
                <a:xfrm flipV="1">
                  <a:off x="1980" y="1427"/>
                  <a:ext cx="1" cy="66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45" name="Line 3421"/>
                <p:cNvSpPr>
                  <a:spLocks noChangeShapeType="1"/>
                </p:cNvSpPr>
                <p:nvPr/>
              </p:nvSpPr>
              <p:spPr bwMode="auto">
                <a:xfrm>
                  <a:off x="1964" y="1427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46" name="Line 3422"/>
                <p:cNvSpPr>
                  <a:spLocks noChangeShapeType="1"/>
                </p:cNvSpPr>
                <p:nvPr/>
              </p:nvSpPr>
              <p:spPr bwMode="auto">
                <a:xfrm>
                  <a:off x="1980" y="1493"/>
                  <a:ext cx="1" cy="67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47" name="Line 3423"/>
                <p:cNvSpPr>
                  <a:spLocks noChangeShapeType="1"/>
                </p:cNvSpPr>
                <p:nvPr/>
              </p:nvSpPr>
              <p:spPr bwMode="auto">
                <a:xfrm>
                  <a:off x="1964" y="156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48" name="Line 3424"/>
                <p:cNvSpPr>
                  <a:spLocks noChangeShapeType="1"/>
                </p:cNvSpPr>
                <p:nvPr/>
              </p:nvSpPr>
              <p:spPr bwMode="auto">
                <a:xfrm flipV="1">
                  <a:off x="2006" y="1499"/>
                  <a:ext cx="1" cy="56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49" name="Line 3425"/>
                <p:cNvSpPr>
                  <a:spLocks noChangeShapeType="1"/>
                </p:cNvSpPr>
                <p:nvPr/>
              </p:nvSpPr>
              <p:spPr bwMode="auto">
                <a:xfrm>
                  <a:off x="1991" y="1499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50" name="Line 3426"/>
                <p:cNvSpPr>
                  <a:spLocks noChangeShapeType="1"/>
                </p:cNvSpPr>
                <p:nvPr/>
              </p:nvSpPr>
              <p:spPr bwMode="auto">
                <a:xfrm>
                  <a:off x="2006" y="1555"/>
                  <a:ext cx="1" cy="55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51" name="Line 3427"/>
                <p:cNvSpPr>
                  <a:spLocks noChangeShapeType="1"/>
                </p:cNvSpPr>
                <p:nvPr/>
              </p:nvSpPr>
              <p:spPr bwMode="auto">
                <a:xfrm>
                  <a:off x="1991" y="1610"/>
                  <a:ext cx="31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52" name="Line 3428"/>
                <p:cNvSpPr>
                  <a:spLocks noChangeShapeType="1"/>
                </p:cNvSpPr>
                <p:nvPr/>
              </p:nvSpPr>
              <p:spPr bwMode="auto">
                <a:xfrm flipV="1">
                  <a:off x="2033" y="1555"/>
                  <a:ext cx="1" cy="42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53" name="Line 3429"/>
                <p:cNvSpPr>
                  <a:spLocks noChangeShapeType="1"/>
                </p:cNvSpPr>
                <p:nvPr/>
              </p:nvSpPr>
              <p:spPr bwMode="auto">
                <a:xfrm>
                  <a:off x="2017" y="1555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54" name="Line 3430"/>
                <p:cNvSpPr>
                  <a:spLocks noChangeShapeType="1"/>
                </p:cNvSpPr>
                <p:nvPr/>
              </p:nvSpPr>
              <p:spPr bwMode="auto">
                <a:xfrm>
                  <a:off x="2033" y="1597"/>
                  <a:ext cx="1" cy="43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55" name="Line 3431"/>
                <p:cNvSpPr>
                  <a:spLocks noChangeShapeType="1"/>
                </p:cNvSpPr>
                <p:nvPr/>
              </p:nvSpPr>
              <p:spPr bwMode="auto">
                <a:xfrm>
                  <a:off x="2017" y="1640"/>
                  <a:ext cx="32" cy="1"/>
                </a:xfrm>
                <a:prstGeom prst="line">
                  <a:avLst/>
                </a:prstGeom>
                <a:noFill/>
                <a:ln w="10">
                  <a:solidFill>
                    <a:srgbClr val="C3050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6792" name="Line 3433"/>
              <p:cNvSpPr>
                <a:spLocks noChangeShapeType="1"/>
              </p:cNvSpPr>
              <p:nvPr/>
            </p:nvSpPr>
            <p:spPr bwMode="auto">
              <a:xfrm flipV="1">
                <a:off x="2060" y="1431"/>
                <a:ext cx="1" cy="57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93" name="Line 3434"/>
              <p:cNvSpPr>
                <a:spLocks noChangeShapeType="1"/>
              </p:cNvSpPr>
              <p:nvPr/>
            </p:nvSpPr>
            <p:spPr bwMode="auto">
              <a:xfrm>
                <a:off x="2044" y="1431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94" name="Line 3435"/>
              <p:cNvSpPr>
                <a:spLocks noChangeShapeType="1"/>
              </p:cNvSpPr>
              <p:nvPr/>
            </p:nvSpPr>
            <p:spPr bwMode="auto">
              <a:xfrm>
                <a:off x="2060" y="1488"/>
                <a:ext cx="1" cy="57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95" name="Line 3436"/>
              <p:cNvSpPr>
                <a:spLocks noChangeShapeType="1"/>
              </p:cNvSpPr>
              <p:nvPr/>
            </p:nvSpPr>
            <p:spPr bwMode="auto">
              <a:xfrm>
                <a:off x="2044" y="1545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96" name="Line 3437"/>
              <p:cNvSpPr>
                <a:spLocks noChangeShapeType="1"/>
              </p:cNvSpPr>
              <p:nvPr/>
            </p:nvSpPr>
            <p:spPr bwMode="auto">
              <a:xfrm flipV="1">
                <a:off x="2086" y="1398"/>
                <a:ext cx="1" cy="7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97" name="Line 3438"/>
              <p:cNvSpPr>
                <a:spLocks noChangeShapeType="1"/>
              </p:cNvSpPr>
              <p:nvPr/>
            </p:nvSpPr>
            <p:spPr bwMode="auto">
              <a:xfrm>
                <a:off x="2071" y="1398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98" name="Line 3439"/>
              <p:cNvSpPr>
                <a:spLocks noChangeShapeType="1"/>
              </p:cNvSpPr>
              <p:nvPr/>
            </p:nvSpPr>
            <p:spPr bwMode="auto">
              <a:xfrm>
                <a:off x="2086" y="1469"/>
                <a:ext cx="1" cy="72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99" name="Line 3440"/>
              <p:cNvSpPr>
                <a:spLocks noChangeShapeType="1"/>
              </p:cNvSpPr>
              <p:nvPr/>
            </p:nvSpPr>
            <p:spPr bwMode="auto">
              <a:xfrm>
                <a:off x="2071" y="1541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00" name="Line 3441"/>
              <p:cNvSpPr>
                <a:spLocks noChangeShapeType="1"/>
              </p:cNvSpPr>
              <p:nvPr/>
            </p:nvSpPr>
            <p:spPr bwMode="auto">
              <a:xfrm flipV="1">
                <a:off x="2113" y="1495"/>
                <a:ext cx="1" cy="72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01" name="Line 3442"/>
              <p:cNvSpPr>
                <a:spLocks noChangeShapeType="1"/>
              </p:cNvSpPr>
              <p:nvPr/>
            </p:nvSpPr>
            <p:spPr bwMode="auto">
              <a:xfrm>
                <a:off x="2097" y="1495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02" name="Line 3443"/>
              <p:cNvSpPr>
                <a:spLocks noChangeShapeType="1"/>
              </p:cNvSpPr>
              <p:nvPr/>
            </p:nvSpPr>
            <p:spPr bwMode="auto">
              <a:xfrm>
                <a:off x="2113" y="1567"/>
                <a:ext cx="1" cy="70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03" name="Line 3444"/>
              <p:cNvSpPr>
                <a:spLocks noChangeShapeType="1"/>
              </p:cNvSpPr>
              <p:nvPr/>
            </p:nvSpPr>
            <p:spPr bwMode="auto">
              <a:xfrm>
                <a:off x="2097" y="1637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04" name="Line 3445"/>
              <p:cNvSpPr>
                <a:spLocks noChangeShapeType="1"/>
              </p:cNvSpPr>
              <p:nvPr/>
            </p:nvSpPr>
            <p:spPr bwMode="auto">
              <a:xfrm flipV="1">
                <a:off x="2140" y="1426"/>
                <a:ext cx="1" cy="62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05" name="Line 3446"/>
              <p:cNvSpPr>
                <a:spLocks noChangeShapeType="1"/>
              </p:cNvSpPr>
              <p:nvPr/>
            </p:nvSpPr>
            <p:spPr bwMode="auto">
              <a:xfrm>
                <a:off x="2124" y="1426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06" name="Line 3447"/>
              <p:cNvSpPr>
                <a:spLocks noChangeShapeType="1"/>
              </p:cNvSpPr>
              <p:nvPr/>
            </p:nvSpPr>
            <p:spPr bwMode="auto">
              <a:xfrm>
                <a:off x="2140" y="1488"/>
                <a:ext cx="1" cy="6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07" name="Line 3448"/>
              <p:cNvSpPr>
                <a:spLocks noChangeShapeType="1"/>
              </p:cNvSpPr>
              <p:nvPr/>
            </p:nvSpPr>
            <p:spPr bwMode="auto">
              <a:xfrm>
                <a:off x="2124" y="1549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08" name="Line 3449"/>
              <p:cNvSpPr>
                <a:spLocks noChangeShapeType="1"/>
              </p:cNvSpPr>
              <p:nvPr/>
            </p:nvSpPr>
            <p:spPr bwMode="auto">
              <a:xfrm flipV="1">
                <a:off x="2167" y="1462"/>
                <a:ext cx="1" cy="65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09" name="Line 3450"/>
              <p:cNvSpPr>
                <a:spLocks noChangeShapeType="1"/>
              </p:cNvSpPr>
              <p:nvPr/>
            </p:nvSpPr>
            <p:spPr bwMode="auto">
              <a:xfrm>
                <a:off x="2151" y="1462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10" name="Line 3451"/>
              <p:cNvSpPr>
                <a:spLocks noChangeShapeType="1"/>
              </p:cNvSpPr>
              <p:nvPr/>
            </p:nvSpPr>
            <p:spPr bwMode="auto">
              <a:xfrm>
                <a:off x="2167" y="1527"/>
                <a:ext cx="1" cy="64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11" name="Line 3452"/>
              <p:cNvSpPr>
                <a:spLocks noChangeShapeType="1"/>
              </p:cNvSpPr>
              <p:nvPr/>
            </p:nvSpPr>
            <p:spPr bwMode="auto">
              <a:xfrm>
                <a:off x="2151" y="1591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12" name="Line 3453"/>
              <p:cNvSpPr>
                <a:spLocks noChangeShapeType="1"/>
              </p:cNvSpPr>
              <p:nvPr/>
            </p:nvSpPr>
            <p:spPr bwMode="auto">
              <a:xfrm flipV="1">
                <a:off x="2194" y="1349"/>
                <a:ext cx="1" cy="88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13" name="Line 3454"/>
              <p:cNvSpPr>
                <a:spLocks noChangeShapeType="1"/>
              </p:cNvSpPr>
              <p:nvPr/>
            </p:nvSpPr>
            <p:spPr bwMode="auto">
              <a:xfrm>
                <a:off x="2178" y="1349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14" name="Line 3455"/>
              <p:cNvSpPr>
                <a:spLocks noChangeShapeType="1"/>
              </p:cNvSpPr>
              <p:nvPr/>
            </p:nvSpPr>
            <p:spPr bwMode="auto">
              <a:xfrm>
                <a:off x="2194" y="1437"/>
                <a:ext cx="1" cy="88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15" name="Line 3456"/>
              <p:cNvSpPr>
                <a:spLocks noChangeShapeType="1"/>
              </p:cNvSpPr>
              <p:nvPr/>
            </p:nvSpPr>
            <p:spPr bwMode="auto">
              <a:xfrm>
                <a:off x="2178" y="1525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16" name="Line 3457"/>
              <p:cNvSpPr>
                <a:spLocks noChangeShapeType="1"/>
              </p:cNvSpPr>
              <p:nvPr/>
            </p:nvSpPr>
            <p:spPr bwMode="auto">
              <a:xfrm flipV="1">
                <a:off x="2220" y="1413"/>
                <a:ext cx="1" cy="82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17" name="Line 3458"/>
              <p:cNvSpPr>
                <a:spLocks noChangeShapeType="1"/>
              </p:cNvSpPr>
              <p:nvPr/>
            </p:nvSpPr>
            <p:spPr bwMode="auto">
              <a:xfrm>
                <a:off x="2205" y="1413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18" name="Line 3459"/>
              <p:cNvSpPr>
                <a:spLocks noChangeShapeType="1"/>
              </p:cNvSpPr>
              <p:nvPr/>
            </p:nvSpPr>
            <p:spPr bwMode="auto">
              <a:xfrm>
                <a:off x="2220" y="1495"/>
                <a:ext cx="1" cy="82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19" name="Line 3460"/>
              <p:cNvSpPr>
                <a:spLocks noChangeShapeType="1"/>
              </p:cNvSpPr>
              <p:nvPr/>
            </p:nvSpPr>
            <p:spPr bwMode="auto">
              <a:xfrm>
                <a:off x="2205" y="1577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20" name="Line 3461"/>
              <p:cNvSpPr>
                <a:spLocks noChangeShapeType="1"/>
              </p:cNvSpPr>
              <p:nvPr/>
            </p:nvSpPr>
            <p:spPr bwMode="auto">
              <a:xfrm flipV="1">
                <a:off x="2247" y="1410"/>
                <a:ext cx="1" cy="85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21" name="Line 3462"/>
              <p:cNvSpPr>
                <a:spLocks noChangeShapeType="1"/>
              </p:cNvSpPr>
              <p:nvPr/>
            </p:nvSpPr>
            <p:spPr bwMode="auto">
              <a:xfrm>
                <a:off x="2231" y="1410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22" name="Line 3463"/>
              <p:cNvSpPr>
                <a:spLocks noChangeShapeType="1"/>
              </p:cNvSpPr>
              <p:nvPr/>
            </p:nvSpPr>
            <p:spPr bwMode="auto">
              <a:xfrm>
                <a:off x="2247" y="1495"/>
                <a:ext cx="1" cy="84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23" name="Line 3464"/>
              <p:cNvSpPr>
                <a:spLocks noChangeShapeType="1"/>
              </p:cNvSpPr>
              <p:nvPr/>
            </p:nvSpPr>
            <p:spPr bwMode="auto">
              <a:xfrm>
                <a:off x="2231" y="1579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24" name="Line 3465"/>
              <p:cNvSpPr>
                <a:spLocks noChangeShapeType="1"/>
              </p:cNvSpPr>
              <p:nvPr/>
            </p:nvSpPr>
            <p:spPr bwMode="auto">
              <a:xfrm flipV="1">
                <a:off x="2274" y="1429"/>
                <a:ext cx="1" cy="88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25" name="Line 3466"/>
              <p:cNvSpPr>
                <a:spLocks noChangeShapeType="1"/>
              </p:cNvSpPr>
              <p:nvPr/>
            </p:nvSpPr>
            <p:spPr bwMode="auto">
              <a:xfrm>
                <a:off x="2258" y="1429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26" name="Line 3467"/>
              <p:cNvSpPr>
                <a:spLocks noChangeShapeType="1"/>
              </p:cNvSpPr>
              <p:nvPr/>
            </p:nvSpPr>
            <p:spPr bwMode="auto">
              <a:xfrm>
                <a:off x="2274" y="1517"/>
                <a:ext cx="1" cy="88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27" name="Line 3468"/>
              <p:cNvSpPr>
                <a:spLocks noChangeShapeType="1"/>
              </p:cNvSpPr>
              <p:nvPr/>
            </p:nvSpPr>
            <p:spPr bwMode="auto">
              <a:xfrm>
                <a:off x="2258" y="1605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28" name="Line 3469"/>
              <p:cNvSpPr>
                <a:spLocks noChangeShapeType="1"/>
              </p:cNvSpPr>
              <p:nvPr/>
            </p:nvSpPr>
            <p:spPr bwMode="auto">
              <a:xfrm flipV="1">
                <a:off x="2300" y="1479"/>
                <a:ext cx="1" cy="10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29" name="Line 3470"/>
              <p:cNvSpPr>
                <a:spLocks noChangeShapeType="1"/>
              </p:cNvSpPr>
              <p:nvPr/>
            </p:nvSpPr>
            <p:spPr bwMode="auto">
              <a:xfrm>
                <a:off x="2285" y="1479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30" name="Line 3471"/>
              <p:cNvSpPr>
                <a:spLocks noChangeShapeType="1"/>
              </p:cNvSpPr>
              <p:nvPr/>
            </p:nvSpPr>
            <p:spPr bwMode="auto">
              <a:xfrm>
                <a:off x="2300" y="1580"/>
                <a:ext cx="1" cy="10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31" name="Line 3472"/>
              <p:cNvSpPr>
                <a:spLocks noChangeShapeType="1"/>
              </p:cNvSpPr>
              <p:nvPr/>
            </p:nvSpPr>
            <p:spPr bwMode="auto">
              <a:xfrm>
                <a:off x="2285" y="1681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32" name="Line 3473"/>
              <p:cNvSpPr>
                <a:spLocks noChangeShapeType="1"/>
              </p:cNvSpPr>
              <p:nvPr/>
            </p:nvSpPr>
            <p:spPr bwMode="auto">
              <a:xfrm flipV="1">
                <a:off x="2327" y="1439"/>
                <a:ext cx="1" cy="64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33" name="Line 3474"/>
              <p:cNvSpPr>
                <a:spLocks noChangeShapeType="1"/>
              </p:cNvSpPr>
              <p:nvPr/>
            </p:nvSpPr>
            <p:spPr bwMode="auto">
              <a:xfrm>
                <a:off x="2311" y="1439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34" name="Line 3475"/>
              <p:cNvSpPr>
                <a:spLocks noChangeShapeType="1"/>
              </p:cNvSpPr>
              <p:nvPr/>
            </p:nvSpPr>
            <p:spPr bwMode="auto">
              <a:xfrm>
                <a:off x="2327" y="1503"/>
                <a:ext cx="1" cy="64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35" name="Line 3476"/>
              <p:cNvSpPr>
                <a:spLocks noChangeShapeType="1"/>
              </p:cNvSpPr>
              <p:nvPr/>
            </p:nvSpPr>
            <p:spPr bwMode="auto">
              <a:xfrm>
                <a:off x="2311" y="1567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36" name="Line 3477"/>
              <p:cNvSpPr>
                <a:spLocks noChangeShapeType="1"/>
              </p:cNvSpPr>
              <p:nvPr/>
            </p:nvSpPr>
            <p:spPr bwMode="auto">
              <a:xfrm flipV="1">
                <a:off x="2354" y="1363"/>
                <a:ext cx="1" cy="9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37" name="Line 3478"/>
              <p:cNvSpPr>
                <a:spLocks noChangeShapeType="1"/>
              </p:cNvSpPr>
              <p:nvPr/>
            </p:nvSpPr>
            <p:spPr bwMode="auto">
              <a:xfrm>
                <a:off x="2339" y="1363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38" name="Line 3479"/>
              <p:cNvSpPr>
                <a:spLocks noChangeShapeType="1"/>
              </p:cNvSpPr>
              <p:nvPr/>
            </p:nvSpPr>
            <p:spPr bwMode="auto">
              <a:xfrm>
                <a:off x="2354" y="1454"/>
                <a:ext cx="1" cy="9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39" name="Line 3480"/>
              <p:cNvSpPr>
                <a:spLocks noChangeShapeType="1"/>
              </p:cNvSpPr>
              <p:nvPr/>
            </p:nvSpPr>
            <p:spPr bwMode="auto">
              <a:xfrm>
                <a:off x="2339" y="1545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40" name="Line 3481"/>
              <p:cNvSpPr>
                <a:spLocks noChangeShapeType="1"/>
              </p:cNvSpPr>
              <p:nvPr/>
            </p:nvSpPr>
            <p:spPr bwMode="auto">
              <a:xfrm flipV="1">
                <a:off x="2381" y="1459"/>
                <a:ext cx="1" cy="49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41" name="Line 3482"/>
              <p:cNvSpPr>
                <a:spLocks noChangeShapeType="1"/>
              </p:cNvSpPr>
              <p:nvPr/>
            </p:nvSpPr>
            <p:spPr bwMode="auto">
              <a:xfrm>
                <a:off x="2365" y="1459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42" name="Line 3483"/>
              <p:cNvSpPr>
                <a:spLocks noChangeShapeType="1"/>
              </p:cNvSpPr>
              <p:nvPr/>
            </p:nvSpPr>
            <p:spPr bwMode="auto">
              <a:xfrm>
                <a:off x="2381" y="1508"/>
                <a:ext cx="1" cy="50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43" name="Line 3484"/>
              <p:cNvSpPr>
                <a:spLocks noChangeShapeType="1"/>
              </p:cNvSpPr>
              <p:nvPr/>
            </p:nvSpPr>
            <p:spPr bwMode="auto">
              <a:xfrm>
                <a:off x="2365" y="1558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44" name="Line 3485"/>
              <p:cNvSpPr>
                <a:spLocks noChangeShapeType="1"/>
              </p:cNvSpPr>
              <p:nvPr/>
            </p:nvSpPr>
            <p:spPr bwMode="auto">
              <a:xfrm flipV="1">
                <a:off x="2408" y="1479"/>
                <a:ext cx="1" cy="70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45" name="Line 3486"/>
              <p:cNvSpPr>
                <a:spLocks noChangeShapeType="1"/>
              </p:cNvSpPr>
              <p:nvPr/>
            </p:nvSpPr>
            <p:spPr bwMode="auto">
              <a:xfrm>
                <a:off x="2392" y="1479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46" name="Line 3487"/>
              <p:cNvSpPr>
                <a:spLocks noChangeShapeType="1"/>
              </p:cNvSpPr>
              <p:nvPr/>
            </p:nvSpPr>
            <p:spPr bwMode="auto">
              <a:xfrm>
                <a:off x="2408" y="1549"/>
                <a:ext cx="1" cy="7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47" name="Line 3488"/>
              <p:cNvSpPr>
                <a:spLocks noChangeShapeType="1"/>
              </p:cNvSpPr>
              <p:nvPr/>
            </p:nvSpPr>
            <p:spPr bwMode="auto">
              <a:xfrm>
                <a:off x="2392" y="1620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48" name="Line 3489"/>
              <p:cNvSpPr>
                <a:spLocks noChangeShapeType="1"/>
              </p:cNvSpPr>
              <p:nvPr/>
            </p:nvSpPr>
            <p:spPr bwMode="auto">
              <a:xfrm flipV="1">
                <a:off x="2434" y="1474"/>
                <a:ext cx="1" cy="123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49" name="Line 3490"/>
              <p:cNvSpPr>
                <a:spLocks noChangeShapeType="1"/>
              </p:cNvSpPr>
              <p:nvPr/>
            </p:nvSpPr>
            <p:spPr bwMode="auto">
              <a:xfrm>
                <a:off x="2419" y="1474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50" name="Line 3491"/>
              <p:cNvSpPr>
                <a:spLocks noChangeShapeType="1"/>
              </p:cNvSpPr>
              <p:nvPr/>
            </p:nvSpPr>
            <p:spPr bwMode="auto">
              <a:xfrm>
                <a:off x="2434" y="1597"/>
                <a:ext cx="1" cy="123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51" name="Line 3492"/>
              <p:cNvSpPr>
                <a:spLocks noChangeShapeType="1"/>
              </p:cNvSpPr>
              <p:nvPr/>
            </p:nvSpPr>
            <p:spPr bwMode="auto">
              <a:xfrm>
                <a:off x="2419" y="1720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52" name="Line 3493"/>
              <p:cNvSpPr>
                <a:spLocks noChangeShapeType="1"/>
              </p:cNvSpPr>
              <p:nvPr/>
            </p:nvSpPr>
            <p:spPr bwMode="auto">
              <a:xfrm flipV="1">
                <a:off x="2461" y="1504"/>
                <a:ext cx="1" cy="54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53" name="Line 3494"/>
              <p:cNvSpPr>
                <a:spLocks noChangeShapeType="1"/>
              </p:cNvSpPr>
              <p:nvPr/>
            </p:nvSpPr>
            <p:spPr bwMode="auto">
              <a:xfrm>
                <a:off x="2445" y="1504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54" name="Line 3495"/>
              <p:cNvSpPr>
                <a:spLocks noChangeShapeType="1"/>
              </p:cNvSpPr>
              <p:nvPr/>
            </p:nvSpPr>
            <p:spPr bwMode="auto">
              <a:xfrm>
                <a:off x="2461" y="1558"/>
                <a:ext cx="1" cy="52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855" name="Line 3496"/>
              <p:cNvSpPr>
                <a:spLocks noChangeShapeType="1"/>
              </p:cNvSpPr>
              <p:nvPr/>
            </p:nvSpPr>
            <p:spPr bwMode="auto">
              <a:xfrm>
                <a:off x="2445" y="1610"/>
                <a:ext cx="32" cy="1"/>
              </a:xfrm>
              <a:prstGeom prst="line">
                <a:avLst/>
              </a:prstGeom>
              <a:noFill/>
              <a:ln w="10">
                <a:solidFill>
                  <a:srgbClr val="C3050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6353" name="Group 3504"/>
            <p:cNvGrpSpPr>
              <a:grpSpLocks/>
            </p:cNvGrpSpPr>
            <p:nvPr/>
          </p:nvGrpSpPr>
          <p:grpSpPr bwMode="auto">
            <a:xfrm>
              <a:off x="664" y="505"/>
              <a:ext cx="31" cy="1621"/>
              <a:chOff x="664" y="505"/>
              <a:chExt cx="31" cy="1621"/>
            </a:xfrm>
          </p:grpSpPr>
          <p:sp>
            <p:nvSpPr>
              <p:cNvPr id="56785" name="Line 3498"/>
              <p:cNvSpPr>
                <a:spLocks noChangeShapeType="1"/>
              </p:cNvSpPr>
              <p:nvPr/>
            </p:nvSpPr>
            <p:spPr bwMode="auto">
              <a:xfrm flipH="1">
                <a:off x="664" y="2125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86" name="Line 3499"/>
              <p:cNvSpPr>
                <a:spLocks noChangeShapeType="1"/>
              </p:cNvSpPr>
              <p:nvPr/>
            </p:nvSpPr>
            <p:spPr bwMode="auto">
              <a:xfrm flipH="1">
                <a:off x="664" y="1801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87" name="Line 3500"/>
              <p:cNvSpPr>
                <a:spLocks noChangeShapeType="1"/>
              </p:cNvSpPr>
              <p:nvPr/>
            </p:nvSpPr>
            <p:spPr bwMode="auto">
              <a:xfrm flipH="1">
                <a:off x="664" y="1477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88" name="Line 3501"/>
              <p:cNvSpPr>
                <a:spLocks noChangeShapeType="1"/>
              </p:cNvSpPr>
              <p:nvPr/>
            </p:nvSpPr>
            <p:spPr bwMode="auto">
              <a:xfrm flipH="1">
                <a:off x="664" y="1153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89" name="Line 3502"/>
              <p:cNvSpPr>
                <a:spLocks noChangeShapeType="1"/>
              </p:cNvSpPr>
              <p:nvPr/>
            </p:nvSpPr>
            <p:spPr bwMode="auto">
              <a:xfrm flipH="1">
                <a:off x="664" y="829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90" name="Line 3503"/>
              <p:cNvSpPr>
                <a:spLocks noChangeShapeType="1"/>
              </p:cNvSpPr>
              <p:nvPr/>
            </p:nvSpPr>
            <p:spPr bwMode="auto">
              <a:xfrm flipH="1">
                <a:off x="664" y="505"/>
                <a:ext cx="31" cy="1"/>
              </a:xfrm>
              <a:prstGeom prst="line">
                <a:avLst/>
              </a:prstGeom>
              <a:noFill/>
              <a:ln w="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6354" name="Group 3513"/>
            <p:cNvGrpSpPr>
              <a:grpSpLocks/>
            </p:cNvGrpSpPr>
            <p:nvPr/>
          </p:nvGrpSpPr>
          <p:grpSpPr bwMode="auto">
            <a:xfrm>
              <a:off x="695" y="2125"/>
              <a:ext cx="1874" cy="31"/>
              <a:chOff x="695" y="2125"/>
              <a:chExt cx="1874" cy="31"/>
            </a:xfrm>
          </p:grpSpPr>
          <p:sp>
            <p:nvSpPr>
              <p:cNvPr id="56777" name="Line 3505"/>
              <p:cNvSpPr>
                <a:spLocks noChangeShapeType="1"/>
              </p:cNvSpPr>
              <p:nvPr/>
            </p:nvSpPr>
            <p:spPr bwMode="auto">
              <a:xfrm>
                <a:off x="695" y="2125"/>
                <a:ext cx="1" cy="31"/>
              </a:xfrm>
              <a:prstGeom prst="line">
                <a:avLst/>
              </a:prstGeom>
              <a:noFill/>
              <a:ln w="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78" name="Line 3506"/>
              <p:cNvSpPr>
                <a:spLocks noChangeShapeType="1"/>
              </p:cNvSpPr>
              <p:nvPr/>
            </p:nvSpPr>
            <p:spPr bwMode="auto">
              <a:xfrm>
                <a:off x="962" y="2125"/>
                <a:ext cx="1" cy="31"/>
              </a:xfrm>
              <a:prstGeom prst="line">
                <a:avLst/>
              </a:prstGeom>
              <a:noFill/>
              <a:ln w="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79" name="Line 3507"/>
              <p:cNvSpPr>
                <a:spLocks noChangeShapeType="1"/>
              </p:cNvSpPr>
              <p:nvPr/>
            </p:nvSpPr>
            <p:spPr bwMode="auto">
              <a:xfrm>
                <a:off x="1230" y="2125"/>
                <a:ext cx="1" cy="31"/>
              </a:xfrm>
              <a:prstGeom prst="line">
                <a:avLst/>
              </a:prstGeom>
              <a:noFill/>
              <a:ln w="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80" name="Line 3508"/>
              <p:cNvSpPr>
                <a:spLocks noChangeShapeType="1"/>
              </p:cNvSpPr>
              <p:nvPr/>
            </p:nvSpPr>
            <p:spPr bwMode="auto">
              <a:xfrm>
                <a:off x="1498" y="2125"/>
                <a:ext cx="1" cy="31"/>
              </a:xfrm>
              <a:prstGeom prst="line">
                <a:avLst/>
              </a:prstGeom>
              <a:noFill/>
              <a:ln w="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81" name="Line 3509"/>
              <p:cNvSpPr>
                <a:spLocks noChangeShapeType="1"/>
              </p:cNvSpPr>
              <p:nvPr/>
            </p:nvSpPr>
            <p:spPr bwMode="auto">
              <a:xfrm>
                <a:off x="1765" y="2125"/>
                <a:ext cx="1" cy="31"/>
              </a:xfrm>
              <a:prstGeom prst="line">
                <a:avLst/>
              </a:prstGeom>
              <a:noFill/>
              <a:ln w="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82" name="Line 3510"/>
              <p:cNvSpPr>
                <a:spLocks noChangeShapeType="1"/>
              </p:cNvSpPr>
              <p:nvPr/>
            </p:nvSpPr>
            <p:spPr bwMode="auto">
              <a:xfrm>
                <a:off x="2033" y="2125"/>
                <a:ext cx="1" cy="31"/>
              </a:xfrm>
              <a:prstGeom prst="line">
                <a:avLst/>
              </a:prstGeom>
              <a:noFill/>
              <a:ln w="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83" name="Line 3511"/>
              <p:cNvSpPr>
                <a:spLocks noChangeShapeType="1"/>
              </p:cNvSpPr>
              <p:nvPr/>
            </p:nvSpPr>
            <p:spPr bwMode="auto">
              <a:xfrm>
                <a:off x="2300" y="2125"/>
                <a:ext cx="1" cy="31"/>
              </a:xfrm>
              <a:prstGeom prst="line">
                <a:avLst/>
              </a:prstGeom>
              <a:noFill/>
              <a:ln w="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84" name="Line 3512"/>
              <p:cNvSpPr>
                <a:spLocks noChangeShapeType="1"/>
              </p:cNvSpPr>
              <p:nvPr/>
            </p:nvSpPr>
            <p:spPr bwMode="auto">
              <a:xfrm>
                <a:off x="2568" y="2125"/>
                <a:ext cx="1" cy="31"/>
              </a:xfrm>
              <a:prstGeom prst="line">
                <a:avLst/>
              </a:prstGeom>
              <a:noFill/>
              <a:ln w="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6355" name="Group 3714"/>
            <p:cNvGrpSpPr>
              <a:grpSpLocks/>
            </p:cNvGrpSpPr>
            <p:nvPr/>
          </p:nvGrpSpPr>
          <p:grpSpPr bwMode="auto">
            <a:xfrm>
              <a:off x="695" y="505"/>
              <a:ext cx="1873" cy="1621"/>
              <a:chOff x="695" y="505"/>
              <a:chExt cx="1873" cy="1621"/>
            </a:xfrm>
          </p:grpSpPr>
          <p:sp>
            <p:nvSpPr>
              <p:cNvPr id="56577" name="Line 3514"/>
              <p:cNvSpPr>
                <a:spLocks noChangeShapeType="1"/>
              </p:cNvSpPr>
              <p:nvPr/>
            </p:nvSpPr>
            <p:spPr bwMode="auto">
              <a:xfrm flipV="1">
                <a:off x="695" y="505"/>
                <a:ext cx="1" cy="1620"/>
              </a:xfrm>
              <a:prstGeom prst="line">
                <a:avLst/>
              </a:prstGeom>
              <a:noFill/>
              <a:ln w="1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78" name="Line 3515"/>
              <p:cNvSpPr>
                <a:spLocks noChangeShapeType="1"/>
              </p:cNvSpPr>
              <p:nvPr/>
            </p:nvSpPr>
            <p:spPr bwMode="auto">
              <a:xfrm>
                <a:off x="695" y="2125"/>
                <a:ext cx="1873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79" name="Rectangle 3516"/>
              <p:cNvSpPr>
                <a:spLocks noChangeArrowheads="1"/>
              </p:cNvSpPr>
              <p:nvPr/>
            </p:nvSpPr>
            <p:spPr bwMode="auto">
              <a:xfrm>
                <a:off x="702" y="1534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580" name="Line 3517"/>
              <p:cNvSpPr>
                <a:spLocks noChangeShapeType="1"/>
              </p:cNvSpPr>
              <p:nvPr/>
            </p:nvSpPr>
            <p:spPr bwMode="auto">
              <a:xfrm>
                <a:off x="702" y="1534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81" name="Line 3518"/>
              <p:cNvSpPr>
                <a:spLocks noChangeShapeType="1"/>
              </p:cNvSpPr>
              <p:nvPr/>
            </p:nvSpPr>
            <p:spPr bwMode="auto">
              <a:xfrm>
                <a:off x="702" y="1575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82" name="Line 3519"/>
              <p:cNvSpPr>
                <a:spLocks noChangeShapeType="1"/>
              </p:cNvSpPr>
              <p:nvPr/>
            </p:nvSpPr>
            <p:spPr bwMode="auto">
              <a:xfrm flipV="1">
                <a:off x="742" y="1534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83" name="Line 3520"/>
              <p:cNvSpPr>
                <a:spLocks noChangeShapeType="1"/>
              </p:cNvSpPr>
              <p:nvPr/>
            </p:nvSpPr>
            <p:spPr bwMode="auto">
              <a:xfrm flipH="1">
                <a:off x="702" y="1534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84" name="Rectangle 3521"/>
              <p:cNvSpPr>
                <a:spLocks noChangeArrowheads="1"/>
              </p:cNvSpPr>
              <p:nvPr/>
            </p:nvSpPr>
            <p:spPr bwMode="auto">
              <a:xfrm>
                <a:off x="728" y="1409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585" name="Line 3522"/>
              <p:cNvSpPr>
                <a:spLocks noChangeShapeType="1"/>
              </p:cNvSpPr>
              <p:nvPr/>
            </p:nvSpPr>
            <p:spPr bwMode="auto">
              <a:xfrm>
                <a:off x="728" y="1409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86" name="Line 3523"/>
              <p:cNvSpPr>
                <a:spLocks noChangeShapeType="1"/>
              </p:cNvSpPr>
              <p:nvPr/>
            </p:nvSpPr>
            <p:spPr bwMode="auto">
              <a:xfrm>
                <a:off x="728" y="1450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87" name="Line 3524"/>
              <p:cNvSpPr>
                <a:spLocks noChangeShapeType="1"/>
              </p:cNvSpPr>
              <p:nvPr/>
            </p:nvSpPr>
            <p:spPr bwMode="auto">
              <a:xfrm flipV="1">
                <a:off x="769" y="1409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88" name="Line 3525"/>
              <p:cNvSpPr>
                <a:spLocks noChangeShapeType="1"/>
              </p:cNvSpPr>
              <p:nvPr/>
            </p:nvSpPr>
            <p:spPr bwMode="auto">
              <a:xfrm flipH="1">
                <a:off x="728" y="1409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89" name="Rectangle 3526"/>
              <p:cNvSpPr>
                <a:spLocks noChangeArrowheads="1"/>
              </p:cNvSpPr>
              <p:nvPr/>
            </p:nvSpPr>
            <p:spPr bwMode="auto">
              <a:xfrm>
                <a:off x="755" y="1547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590" name="Line 3527"/>
              <p:cNvSpPr>
                <a:spLocks noChangeShapeType="1"/>
              </p:cNvSpPr>
              <p:nvPr/>
            </p:nvSpPr>
            <p:spPr bwMode="auto">
              <a:xfrm>
                <a:off x="755" y="1547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91" name="Line 3528"/>
              <p:cNvSpPr>
                <a:spLocks noChangeShapeType="1"/>
              </p:cNvSpPr>
              <p:nvPr/>
            </p:nvSpPr>
            <p:spPr bwMode="auto">
              <a:xfrm>
                <a:off x="755" y="1587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92" name="Line 3529"/>
              <p:cNvSpPr>
                <a:spLocks noChangeShapeType="1"/>
              </p:cNvSpPr>
              <p:nvPr/>
            </p:nvSpPr>
            <p:spPr bwMode="auto">
              <a:xfrm flipV="1">
                <a:off x="795" y="1547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93" name="Line 3530"/>
              <p:cNvSpPr>
                <a:spLocks noChangeShapeType="1"/>
              </p:cNvSpPr>
              <p:nvPr/>
            </p:nvSpPr>
            <p:spPr bwMode="auto">
              <a:xfrm flipH="1">
                <a:off x="755" y="1547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94" name="Rectangle 3531"/>
              <p:cNvSpPr>
                <a:spLocks noChangeArrowheads="1"/>
              </p:cNvSpPr>
              <p:nvPr/>
            </p:nvSpPr>
            <p:spPr bwMode="auto">
              <a:xfrm>
                <a:off x="782" y="1340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595" name="Line 3532"/>
              <p:cNvSpPr>
                <a:spLocks noChangeShapeType="1"/>
              </p:cNvSpPr>
              <p:nvPr/>
            </p:nvSpPr>
            <p:spPr bwMode="auto">
              <a:xfrm>
                <a:off x="782" y="1340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96" name="Line 3533"/>
              <p:cNvSpPr>
                <a:spLocks noChangeShapeType="1"/>
              </p:cNvSpPr>
              <p:nvPr/>
            </p:nvSpPr>
            <p:spPr bwMode="auto">
              <a:xfrm>
                <a:off x="782" y="1380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97" name="Line 3534"/>
              <p:cNvSpPr>
                <a:spLocks noChangeShapeType="1"/>
              </p:cNvSpPr>
              <p:nvPr/>
            </p:nvSpPr>
            <p:spPr bwMode="auto">
              <a:xfrm flipV="1">
                <a:off x="822" y="1340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98" name="Line 3535"/>
              <p:cNvSpPr>
                <a:spLocks noChangeShapeType="1"/>
              </p:cNvSpPr>
              <p:nvPr/>
            </p:nvSpPr>
            <p:spPr bwMode="auto">
              <a:xfrm flipH="1">
                <a:off x="782" y="1340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99" name="Rectangle 3536"/>
              <p:cNvSpPr>
                <a:spLocks noChangeArrowheads="1"/>
              </p:cNvSpPr>
              <p:nvPr/>
            </p:nvSpPr>
            <p:spPr bwMode="auto">
              <a:xfrm>
                <a:off x="808" y="1467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00" name="Line 3537"/>
              <p:cNvSpPr>
                <a:spLocks noChangeShapeType="1"/>
              </p:cNvSpPr>
              <p:nvPr/>
            </p:nvSpPr>
            <p:spPr bwMode="auto">
              <a:xfrm>
                <a:off x="808" y="1467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01" name="Line 3538"/>
              <p:cNvSpPr>
                <a:spLocks noChangeShapeType="1"/>
              </p:cNvSpPr>
              <p:nvPr/>
            </p:nvSpPr>
            <p:spPr bwMode="auto">
              <a:xfrm>
                <a:off x="808" y="1508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02" name="Line 3539"/>
              <p:cNvSpPr>
                <a:spLocks noChangeShapeType="1"/>
              </p:cNvSpPr>
              <p:nvPr/>
            </p:nvSpPr>
            <p:spPr bwMode="auto">
              <a:xfrm flipV="1">
                <a:off x="849" y="1467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03" name="Line 3540"/>
              <p:cNvSpPr>
                <a:spLocks noChangeShapeType="1"/>
              </p:cNvSpPr>
              <p:nvPr/>
            </p:nvSpPr>
            <p:spPr bwMode="auto">
              <a:xfrm flipH="1">
                <a:off x="808" y="1467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04" name="Rectangle 3541"/>
              <p:cNvSpPr>
                <a:spLocks noChangeArrowheads="1"/>
              </p:cNvSpPr>
              <p:nvPr/>
            </p:nvSpPr>
            <p:spPr bwMode="auto">
              <a:xfrm>
                <a:off x="836" y="1444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05" name="Line 3542"/>
              <p:cNvSpPr>
                <a:spLocks noChangeShapeType="1"/>
              </p:cNvSpPr>
              <p:nvPr/>
            </p:nvSpPr>
            <p:spPr bwMode="auto">
              <a:xfrm>
                <a:off x="836" y="1444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06" name="Line 3543"/>
              <p:cNvSpPr>
                <a:spLocks noChangeShapeType="1"/>
              </p:cNvSpPr>
              <p:nvPr/>
            </p:nvSpPr>
            <p:spPr bwMode="auto">
              <a:xfrm>
                <a:off x="836" y="1484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07" name="Line 3544"/>
              <p:cNvSpPr>
                <a:spLocks noChangeShapeType="1"/>
              </p:cNvSpPr>
              <p:nvPr/>
            </p:nvSpPr>
            <p:spPr bwMode="auto">
              <a:xfrm flipV="1">
                <a:off x="876" y="1444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08" name="Line 3545"/>
              <p:cNvSpPr>
                <a:spLocks noChangeShapeType="1"/>
              </p:cNvSpPr>
              <p:nvPr/>
            </p:nvSpPr>
            <p:spPr bwMode="auto">
              <a:xfrm flipH="1">
                <a:off x="836" y="1444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09" name="Rectangle 3546"/>
              <p:cNvSpPr>
                <a:spLocks noChangeArrowheads="1"/>
              </p:cNvSpPr>
              <p:nvPr/>
            </p:nvSpPr>
            <p:spPr bwMode="auto">
              <a:xfrm>
                <a:off x="862" y="1452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10" name="Line 3547"/>
              <p:cNvSpPr>
                <a:spLocks noChangeShapeType="1"/>
              </p:cNvSpPr>
              <p:nvPr/>
            </p:nvSpPr>
            <p:spPr bwMode="auto">
              <a:xfrm>
                <a:off x="862" y="1452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11" name="Line 3548"/>
              <p:cNvSpPr>
                <a:spLocks noChangeShapeType="1"/>
              </p:cNvSpPr>
              <p:nvPr/>
            </p:nvSpPr>
            <p:spPr bwMode="auto">
              <a:xfrm>
                <a:off x="862" y="1493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12" name="Line 3549"/>
              <p:cNvSpPr>
                <a:spLocks noChangeShapeType="1"/>
              </p:cNvSpPr>
              <p:nvPr/>
            </p:nvSpPr>
            <p:spPr bwMode="auto">
              <a:xfrm flipV="1">
                <a:off x="902" y="1452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13" name="Line 3550"/>
              <p:cNvSpPr>
                <a:spLocks noChangeShapeType="1"/>
              </p:cNvSpPr>
              <p:nvPr/>
            </p:nvSpPr>
            <p:spPr bwMode="auto">
              <a:xfrm flipH="1">
                <a:off x="862" y="1452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14" name="Rectangle 3551"/>
              <p:cNvSpPr>
                <a:spLocks noChangeArrowheads="1"/>
              </p:cNvSpPr>
              <p:nvPr/>
            </p:nvSpPr>
            <p:spPr bwMode="auto">
              <a:xfrm>
                <a:off x="889" y="1422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15" name="Line 3552"/>
              <p:cNvSpPr>
                <a:spLocks noChangeShapeType="1"/>
              </p:cNvSpPr>
              <p:nvPr/>
            </p:nvSpPr>
            <p:spPr bwMode="auto">
              <a:xfrm>
                <a:off x="889" y="1422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16" name="Line 3553"/>
              <p:cNvSpPr>
                <a:spLocks noChangeShapeType="1"/>
              </p:cNvSpPr>
              <p:nvPr/>
            </p:nvSpPr>
            <p:spPr bwMode="auto">
              <a:xfrm>
                <a:off x="889" y="1463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17" name="Line 3554"/>
              <p:cNvSpPr>
                <a:spLocks noChangeShapeType="1"/>
              </p:cNvSpPr>
              <p:nvPr/>
            </p:nvSpPr>
            <p:spPr bwMode="auto">
              <a:xfrm flipV="1">
                <a:off x="929" y="1422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18" name="Line 3555"/>
              <p:cNvSpPr>
                <a:spLocks noChangeShapeType="1"/>
              </p:cNvSpPr>
              <p:nvPr/>
            </p:nvSpPr>
            <p:spPr bwMode="auto">
              <a:xfrm flipH="1">
                <a:off x="889" y="1422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19" name="Rectangle 3556"/>
              <p:cNvSpPr>
                <a:spLocks noChangeArrowheads="1"/>
              </p:cNvSpPr>
              <p:nvPr/>
            </p:nvSpPr>
            <p:spPr bwMode="auto">
              <a:xfrm>
                <a:off x="916" y="1435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20" name="Line 3557"/>
              <p:cNvSpPr>
                <a:spLocks noChangeShapeType="1"/>
              </p:cNvSpPr>
              <p:nvPr/>
            </p:nvSpPr>
            <p:spPr bwMode="auto">
              <a:xfrm>
                <a:off x="916" y="1435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21" name="Line 3558"/>
              <p:cNvSpPr>
                <a:spLocks noChangeShapeType="1"/>
              </p:cNvSpPr>
              <p:nvPr/>
            </p:nvSpPr>
            <p:spPr bwMode="auto">
              <a:xfrm>
                <a:off x="916" y="1476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22" name="Line 3559"/>
              <p:cNvSpPr>
                <a:spLocks noChangeShapeType="1"/>
              </p:cNvSpPr>
              <p:nvPr/>
            </p:nvSpPr>
            <p:spPr bwMode="auto">
              <a:xfrm flipV="1">
                <a:off x="956" y="1435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23" name="Line 3560"/>
              <p:cNvSpPr>
                <a:spLocks noChangeShapeType="1"/>
              </p:cNvSpPr>
              <p:nvPr/>
            </p:nvSpPr>
            <p:spPr bwMode="auto">
              <a:xfrm flipH="1">
                <a:off x="916" y="1435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24" name="Rectangle 3561"/>
              <p:cNvSpPr>
                <a:spLocks noChangeArrowheads="1"/>
              </p:cNvSpPr>
              <p:nvPr/>
            </p:nvSpPr>
            <p:spPr bwMode="auto">
              <a:xfrm>
                <a:off x="942" y="1405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25" name="Line 3562"/>
              <p:cNvSpPr>
                <a:spLocks noChangeShapeType="1"/>
              </p:cNvSpPr>
              <p:nvPr/>
            </p:nvSpPr>
            <p:spPr bwMode="auto">
              <a:xfrm>
                <a:off x="942" y="1405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26" name="Line 3563"/>
              <p:cNvSpPr>
                <a:spLocks noChangeShapeType="1"/>
              </p:cNvSpPr>
              <p:nvPr/>
            </p:nvSpPr>
            <p:spPr bwMode="auto">
              <a:xfrm>
                <a:off x="942" y="1445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27" name="Line 3564"/>
              <p:cNvSpPr>
                <a:spLocks noChangeShapeType="1"/>
              </p:cNvSpPr>
              <p:nvPr/>
            </p:nvSpPr>
            <p:spPr bwMode="auto">
              <a:xfrm flipV="1">
                <a:off x="983" y="1405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28" name="Line 3565"/>
              <p:cNvSpPr>
                <a:spLocks noChangeShapeType="1"/>
              </p:cNvSpPr>
              <p:nvPr/>
            </p:nvSpPr>
            <p:spPr bwMode="auto">
              <a:xfrm flipH="1">
                <a:off x="942" y="1405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29" name="Rectangle 3566"/>
              <p:cNvSpPr>
                <a:spLocks noChangeArrowheads="1"/>
              </p:cNvSpPr>
              <p:nvPr/>
            </p:nvSpPr>
            <p:spPr bwMode="auto">
              <a:xfrm>
                <a:off x="969" y="1400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30" name="Line 3567"/>
              <p:cNvSpPr>
                <a:spLocks noChangeShapeType="1"/>
              </p:cNvSpPr>
              <p:nvPr/>
            </p:nvSpPr>
            <p:spPr bwMode="auto">
              <a:xfrm>
                <a:off x="969" y="1400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31" name="Line 3568"/>
              <p:cNvSpPr>
                <a:spLocks noChangeShapeType="1"/>
              </p:cNvSpPr>
              <p:nvPr/>
            </p:nvSpPr>
            <p:spPr bwMode="auto">
              <a:xfrm>
                <a:off x="969" y="1441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32" name="Line 3569"/>
              <p:cNvSpPr>
                <a:spLocks noChangeShapeType="1"/>
              </p:cNvSpPr>
              <p:nvPr/>
            </p:nvSpPr>
            <p:spPr bwMode="auto">
              <a:xfrm flipV="1">
                <a:off x="1009" y="1400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33" name="Line 3570"/>
              <p:cNvSpPr>
                <a:spLocks noChangeShapeType="1"/>
              </p:cNvSpPr>
              <p:nvPr/>
            </p:nvSpPr>
            <p:spPr bwMode="auto">
              <a:xfrm flipH="1">
                <a:off x="969" y="1400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34" name="Rectangle 3571"/>
              <p:cNvSpPr>
                <a:spLocks noChangeArrowheads="1"/>
              </p:cNvSpPr>
              <p:nvPr/>
            </p:nvSpPr>
            <p:spPr bwMode="auto">
              <a:xfrm>
                <a:off x="996" y="1409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35" name="Line 3572"/>
              <p:cNvSpPr>
                <a:spLocks noChangeShapeType="1"/>
              </p:cNvSpPr>
              <p:nvPr/>
            </p:nvSpPr>
            <p:spPr bwMode="auto">
              <a:xfrm>
                <a:off x="996" y="1409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36" name="Line 3573"/>
              <p:cNvSpPr>
                <a:spLocks noChangeShapeType="1"/>
              </p:cNvSpPr>
              <p:nvPr/>
            </p:nvSpPr>
            <p:spPr bwMode="auto">
              <a:xfrm>
                <a:off x="996" y="1450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37" name="Line 3574"/>
              <p:cNvSpPr>
                <a:spLocks noChangeShapeType="1"/>
              </p:cNvSpPr>
              <p:nvPr/>
            </p:nvSpPr>
            <p:spPr bwMode="auto">
              <a:xfrm flipV="1">
                <a:off x="1036" y="1409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38" name="Line 3575"/>
              <p:cNvSpPr>
                <a:spLocks noChangeShapeType="1"/>
              </p:cNvSpPr>
              <p:nvPr/>
            </p:nvSpPr>
            <p:spPr bwMode="auto">
              <a:xfrm flipH="1">
                <a:off x="996" y="1409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39" name="Rectangle 3576"/>
              <p:cNvSpPr>
                <a:spLocks noChangeArrowheads="1"/>
              </p:cNvSpPr>
              <p:nvPr/>
            </p:nvSpPr>
            <p:spPr bwMode="auto">
              <a:xfrm>
                <a:off x="1023" y="1406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40" name="Line 3577"/>
              <p:cNvSpPr>
                <a:spLocks noChangeShapeType="1"/>
              </p:cNvSpPr>
              <p:nvPr/>
            </p:nvSpPr>
            <p:spPr bwMode="auto">
              <a:xfrm>
                <a:off x="1023" y="1406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41" name="Line 3578"/>
              <p:cNvSpPr>
                <a:spLocks noChangeShapeType="1"/>
              </p:cNvSpPr>
              <p:nvPr/>
            </p:nvSpPr>
            <p:spPr bwMode="auto">
              <a:xfrm>
                <a:off x="1023" y="1446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42" name="Line 3579"/>
              <p:cNvSpPr>
                <a:spLocks noChangeShapeType="1"/>
              </p:cNvSpPr>
              <p:nvPr/>
            </p:nvSpPr>
            <p:spPr bwMode="auto">
              <a:xfrm flipV="1">
                <a:off x="1063" y="1406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43" name="Line 3580"/>
              <p:cNvSpPr>
                <a:spLocks noChangeShapeType="1"/>
              </p:cNvSpPr>
              <p:nvPr/>
            </p:nvSpPr>
            <p:spPr bwMode="auto">
              <a:xfrm flipH="1">
                <a:off x="1023" y="1406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44" name="Rectangle 3581"/>
              <p:cNvSpPr>
                <a:spLocks noChangeArrowheads="1"/>
              </p:cNvSpPr>
              <p:nvPr/>
            </p:nvSpPr>
            <p:spPr bwMode="auto">
              <a:xfrm>
                <a:off x="1050" y="1306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45" name="Line 3582"/>
              <p:cNvSpPr>
                <a:spLocks noChangeShapeType="1"/>
              </p:cNvSpPr>
              <p:nvPr/>
            </p:nvSpPr>
            <p:spPr bwMode="auto">
              <a:xfrm>
                <a:off x="1050" y="1306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46" name="Line 3583"/>
              <p:cNvSpPr>
                <a:spLocks noChangeShapeType="1"/>
              </p:cNvSpPr>
              <p:nvPr/>
            </p:nvSpPr>
            <p:spPr bwMode="auto">
              <a:xfrm>
                <a:off x="1050" y="1346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47" name="Line 3584"/>
              <p:cNvSpPr>
                <a:spLocks noChangeShapeType="1"/>
              </p:cNvSpPr>
              <p:nvPr/>
            </p:nvSpPr>
            <p:spPr bwMode="auto">
              <a:xfrm flipV="1">
                <a:off x="1090" y="1306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48" name="Line 3585"/>
              <p:cNvSpPr>
                <a:spLocks noChangeShapeType="1"/>
              </p:cNvSpPr>
              <p:nvPr/>
            </p:nvSpPr>
            <p:spPr bwMode="auto">
              <a:xfrm flipH="1">
                <a:off x="1050" y="1306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49" name="Rectangle 3586"/>
              <p:cNvSpPr>
                <a:spLocks noChangeArrowheads="1"/>
              </p:cNvSpPr>
              <p:nvPr/>
            </p:nvSpPr>
            <p:spPr bwMode="auto">
              <a:xfrm>
                <a:off x="1076" y="1420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50" name="Line 3587"/>
              <p:cNvSpPr>
                <a:spLocks noChangeShapeType="1"/>
              </p:cNvSpPr>
              <p:nvPr/>
            </p:nvSpPr>
            <p:spPr bwMode="auto">
              <a:xfrm>
                <a:off x="1076" y="1420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51" name="Line 3588"/>
              <p:cNvSpPr>
                <a:spLocks noChangeShapeType="1"/>
              </p:cNvSpPr>
              <p:nvPr/>
            </p:nvSpPr>
            <p:spPr bwMode="auto">
              <a:xfrm>
                <a:off x="1076" y="1460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52" name="Line 3589"/>
              <p:cNvSpPr>
                <a:spLocks noChangeShapeType="1"/>
              </p:cNvSpPr>
              <p:nvPr/>
            </p:nvSpPr>
            <p:spPr bwMode="auto">
              <a:xfrm flipV="1">
                <a:off x="1117" y="1420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53" name="Line 3590"/>
              <p:cNvSpPr>
                <a:spLocks noChangeShapeType="1"/>
              </p:cNvSpPr>
              <p:nvPr/>
            </p:nvSpPr>
            <p:spPr bwMode="auto">
              <a:xfrm flipH="1">
                <a:off x="1076" y="1420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54" name="Rectangle 3591"/>
              <p:cNvSpPr>
                <a:spLocks noChangeArrowheads="1"/>
              </p:cNvSpPr>
              <p:nvPr/>
            </p:nvSpPr>
            <p:spPr bwMode="auto">
              <a:xfrm>
                <a:off x="1103" y="1409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55" name="Line 3592"/>
              <p:cNvSpPr>
                <a:spLocks noChangeShapeType="1"/>
              </p:cNvSpPr>
              <p:nvPr/>
            </p:nvSpPr>
            <p:spPr bwMode="auto">
              <a:xfrm>
                <a:off x="1103" y="1409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56" name="Line 3593"/>
              <p:cNvSpPr>
                <a:spLocks noChangeShapeType="1"/>
              </p:cNvSpPr>
              <p:nvPr/>
            </p:nvSpPr>
            <p:spPr bwMode="auto">
              <a:xfrm>
                <a:off x="1103" y="1449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57" name="Line 3594"/>
              <p:cNvSpPr>
                <a:spLocks noChangeShapeType="1"/>
              </p:cNvSpPr>
              <p:nvPr/>
            </p:nvSpPr>
            <p:spPr bwMode="auto">
              <a:xfrm flipV="1">
                <a:off x="1143" y="1409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58" name="Line 3595"/>
              <p:cNvSpPr>
                <a:spLocks noChangeShapeType="1"/>
              </p:cNvSpPr>
              <p:nvPr/>
            </p:nvSpPr>
            <p:spPr bwMode="auto">
              <a:xfrm flipH="1">
                <a:off x="1103" y="1409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59" name="Rectangle 3596"/>
              <p:cNvSpPr>
                <a:spLocks noChangeArrowheads="1"/>
              </p:cNvSpPr>
              <p:nvPr/>
            </p:nvSpPr>
            <p:spPr bwMode="auto">
              <a:xfrm>
                <a:off x="1130" y="1473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60" name="Line 3597"/>
              <p:cNvSpPr>
                <a:spLocks noChangeShapeType="1"/>
              </p:cNvSpPr>
              <p:nvPr/>
            </p:nvSpPr>
            <p:spPr bwMode="auto">
              <a:xfrm>
                <a:off x="1130" y="1473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61" name="Line 3598"/>
              <p:cNvSpPr>
                <a:spLocks noChangeShapeType="1"/>
              </p:cNvSpPr>
              <p:nvPr/>
            </p:nvSpPr>
            <p:spPr bwMode="auto">
              <a:xfrm>
                <a:off x="1130" y="1514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62" name="Line 3599"/>
              <p:cNvSpPr>
                <a:spLocks noChangeShapeType="1"/>
              </p:cNvSpPr>
              <p:nvPr/>
            </p:nvSpPr>
            <p:spPr bwMode="auto">
              <a:xfrm flipV="1">
                <a:off x="1170" y="1473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63" name="Line 3600"/>
              <p:cNvSpPr>
                <a:spLocks noChangeShapeType="1"/>
              </p:cNvSpPr>
              <p:nvPr/>
            </p:nvSpPr>
            <p:spPr bwMode="auto">
              <a:xfrm flipH="1">
                <a:off x="1130" y="1473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64" name="Rectangle 3601"/>
              <p:cNvSpPr>
                <a:spLocks noChangeArrowheads="1"/>
              </p:cNvSpPr>
              <p:nvPr/>
            </p:nvSpPr>
            <p:spPr bwMode="auto">
              <a:xfrm>
                <a:off x="1156" y="1382"/>
                <a:ext cx="41" cy="40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65" name="Line 3602"/>
              <p:cNvSpPr>
                <a:spLocks noChangeShapeType="1"/>
              </p:cNvSpPr>
              <p:nvPr/>
            </p:nvSpPr>
            <p:spPr bwMode="auto">
              <a:xfrm>
                <a:off x="1156" y="1382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66" name="Line 3603"/>
              <p:cNvSpPr>
                <a:spLocks noChangeShapeType="1"/>
              </p:cNvSpPr>
              <p:nvPr/>
            </p:nvSpPr>
            <p:spPr bwMode="auto">
              <a:xfrm>
                <a:off x="1156" y="1422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67" name="Line 3604"/>
              <p:cNvSpPr>
                <a:spLocks noChangeShapeType="1"/>
              </p:cNvSpPr>
              <p:nvPr/>
            </p:nvSpPr>
            <p:spPr bwMode="auto">
              <a:xfrm flipV="1">
                <a:off x="1197" y="1382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68" name="Line 3605"/>
              <p:cNvSpPr>
                <a:spLocks noChangeShapeType="1"/>
              </p:cNvSpPr>
              <p:nvPr/>
            </p:nvSpPr>
            <p:spPr bwMode="auto">
              <a:xfrm flipH="1">
                <a:off x="1156" y="1382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69" name="Rectangle 3606"/>
              <p:cNvSpPr>
                <a:spLocks noChangeArrowheads="1"/>
              </p:cNvSpPr>
              <p:nvPr/>
            </p:nvSpPr>
            <p:spPr bwMode="auto">
              <a:xfrm>
                <a:off x="1183" y="1514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70" name="Line 3607"/>
              <p:cNvSpPr>
                <a:spLocks noChangeShapeType="1"/>
              </p:cNvSpPr>
              <p:nvPr/>
            </p:nvSpPr>
            <p:spPr bwMode="auto">
              <a:xfrm>
                <a:off x="1183" y="1514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71" name="Line 3608"/>
              <p:cNvSpPr>
                <a:spLocks noChangeShapeType="1"/>
              </p:cNvSpPr>
              <p:nvPr/>
            </p:nvSpPr>
            <p:spPr bwMode="auto">
              <a:xfrm>
                <a:off x="1183" y="1555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72" name="Line 3609"/>
              <p:cNvSpPr>
                <a:spLocks noChangeShapeType="1"/>
              </p:cNvSpPr>
              <p:nvPr/>
            </p:nvSpPr>
            <p:spPr bwMode="auto">
              <a:xfrm flipV="1">
                <a:off x="1223" y="1514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73" name="Line 3610"/>
              <p:cNvSpPr>
                <a:spLocks noChangeShapeType="1"/>
              </p:cNvSpPr>
              <p:nvPr/>
            </p:nvSpPr>
            <p:spPr bwMode="auto">
              <a:xfrm flipH="1">
                <a:off x="1183" y="1514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74" name="Rectangle 3611"/>
              <p:cNvSpPr>
                <a:spLocks noChangeArrowheads="1"/>
              </p:cNvSpPr>
              <p:nvPr/>
            </p:nvSpPr>
            <p:spPr bwMode="auto">
              <a:xfrm>
                <a:off x="1210" y="1435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75" name="Line 3612"/>
              <p:cNvSpPr>
                <a:spLocks noChangeShapeType="1"/>
              </p:cNvSpPr>
              <p:nvPr/>
            </p:nvSpPr>
            <p:spPr bwMode="auto">
              <a:xfrm>
                <a:off x="1210" y="1435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76" name="Line 3613"/>
              <p:cNvSpPr>
                <a:spLocks noChangeShapeType="1"/>
              </p:cNvSpPr>
              <p:nvPr/>
            </p:nvSpPr>
            <p:spPr bwMode="auto">
              <a:xfrm>
                <a:off x="1210" y="1476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77" name="Line 3614"/>
              <p:cNvSpPr>
                <a:spLocks noChangeShapeType="1"/>
              </p:cNvSpPr>
              <p:nvPr/>
            </p:nvSpPr>
            <p:spPr bwMode="auto">
              <a:xfrm flipV="1">
                <a:off x="1250" y="1435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78" name="Line 3615"/>
              <p:cNvSpPr>
                <a:spLocks noChangeShapeType="1"/>
              </p:cNvSpPr>
              <p:nvPr/>
            </p:nvSpPr>
            <p:spPr bwMode="auto">
              <a:xfrm flipH="1">
                <a:off x="1210" y="1435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79" name="Rectangle 3616"/>
              <p:cNvSpPr>
                <a:spLocks noChangeArrowheads="1"/>
              </p:cNvSpPr>
              <p:nvPr/>
            </p:nvSpPr>
            <p:spPr bwMode="auto">
              <a:xfrm>
                <a:off x="1237" y="1325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80" name="Line 3617"/>
              <p:cNvSpPr>
                <a:spLocks noChangeShapeType="1"/>
              </p:cNvSpPr>
              <p:nvPr/>
            </p:nvSpPr>
            <p:spPr bwMode="auto">
              <a:xfrm>
                <a:off x="1237" y="1325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81" name="Line 3618"/>
              <p:cNvSpPr>
                <a:spLocks noChangeShapeType="1"/>
              </p:cNvSpPr>
              <p:nvPr/>
            </p:nvSpPr>
            <p:spPr bwMode="auto">
              <a:xfrm>
                <a:off x="1237" y="1365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82" name="Line 3619"/>
              <p:cNvSpPr>
                <a:spLocks noChangeShapeType="1"/>
              </p:cNvSpPr>
              <p:nvPr/>
            </p:nvSpPr>
            <p:spPr bwMode="auto">
              <a:xfrm flipV="1">
                <a:off x="1277" y="1325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83" name="Line 3620"/>
              <p:cNvSpPr>
                <a:spLocks noChangeShapeType="1"/>
              </p:cNvSpPr>
              <p:nvPr/>
            </p:nvSpPr>
            <p:spPr bwMode="auto">
              <a:xfrm flipH="1">
                <a:off x="1237" y="1325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84" name="Rectangle 3621"/>
              <p:cNvSpPr>
                <a:spLocks noChangeArrowheads="1"/>
              </p:cNvSpPr>
              <p:nvPr/>
            </p:nvSpPr>
            <p:spPr bwMode="auto">
              <a:xfrm>
                <a:off x="1264" y="1339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85" name="Line 3622"/>
              <p:cNvSpPr>
                <a:spLocks noChangeShapeType="1"/>
              </p:cNvSpPr>
              <p:nvPr/>
            </p:nvSpPr>
            <p:spPr bwMode="auto">
              <a:xfrm>
                <a:off x="1264" y="1339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86" name="Line 3623"/>
              <p:cNvSpPr>
                <a:spLocks noChangeShapeType="1"/>
              </p:cNvSpPr>
              <p:nvPr/>
            </p:nvSpPr>
            <p:spPr bwMode="auto">
              <a:xfrm>
                <a:off x="1264" y="1379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87" name="Line 3624"/>
              <p:cNvSpPr>
                <a:spLocks noChangeShapeType="1"/>
              </p:cNvSpPr>
              <p:nvPr/>
            </p:nvSpPr>
            <p:spPr bwMode="auto">
              <a:xfrm flipV="1">
                <a:off x="1304" y="1339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88" name="Line 3625"/>
              <p:cNvSpPr>
                <a:spLocks noChangeShapeType="1"/>
              </p:cNvSpPr>
              <p:nvPr/>
            </p:nvSpPr>
            <p:spPr bwMode="auto">
              <a:xfrm flipH="1">
                <a:off x="1264" y="1339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89" name="Rectangle 3626"/>
              <p:cNvSpPr>
                <a:spLocks noChangeArrowheads="1"/>
              </p:cNvSpPr>
              <p:nvPr/>
            </p:nvSpPr>
            <p:spPr bwMode="auto">
              <a:xfrm>
                <a:off x="1290" y="1449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90" name="Line 3627"/>
              <p:cNvSpPr>
                <a:spLocks noChangeShapeType="1"/>
              </p:cNvSpPr>
              <p:nvPr/>
            </p:nvSpPr>
            <p:spPr bwMode="auto">
              <a:xfrm>
                <a:off x="1290" y="1449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91" name="Line 3628"/>
              <p:cNvSpPr>
                <a:spLocks noChangeShapeType="1"/>
              </p:cNvSpPr>
              <p:nvPr/>
            </p:nvSpPr>
            <p:spPr bwMode="auto">
              <a:xfrm>
                <a:off x="1290" y="1489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92" name="Line 3629"/>
              <p:cNvSpPr>
                <a:spLocks noChangeShapeType="1"/>
              </p:cNvSpPr>
              <p:nvPr/>
            </p:nvSpPr>
            <p:spPr bwMode="auto">
              <a:xfrm flipV="1">
                <a:off x="1331" y="1449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93" name="Line 3630"/>
              <p:cNvSpPr>
                <a:spLocks noChangeShapeType="1"/>
              </p:cNvSpPr>
              <p:nvPr/>
            </p:nvSpPr>
            <p:spPr bwMode="auto">
              <a:xfrm flipH="1">
                <a:off x="1290" y="1449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94" name="Rectangle 3631"/>
              <p:cNvSpPr>
                <a:spLocks noChangeArrowheads="1"/>
              </p:cNvSpPr>
              <p:nvPr/>
            </p:nvSpPr>
            <p:spPr bwMode="auto">
              <a:xfrm>
                <a:off x="1317" y="1408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695" name="Line 3632"/>
              <p:cNvSpPr>
                <a:spLocks noChangeShapeType="1"/>
              </p:cNvSpPr>
              <p:nvPr/>
            </p:nvSpPr>
            <p:spPr bwMode="auto">
              <a:xfrm>
                <a:off x="1317" y="1408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96" name="Line 3633"/>
              <p:cNvSpPr>
                <a:spLocks noChangeShapeType="1"/>
              </p:cNvSpPr>
              <p:nvPr/>
            </p:nvSpPr>
            <p:spPr bwMode="auto">
              <a:xfrm>
                <a:off x="1317" y="1449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97" name="Line 3634"/>
              <p:cNvSpPr>
                <a:spLocks noChangeShapeType="1"/>
              </p:cNvSpPr>
              <p:nvPr/>
            </p:nvSpPr>
            <p:spPr bwMode="auto">
              <a:xfrm flipV="1">
                <a:off x="1357" y="1408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98" name="Line 3635"/>
              <p:cNvSpPr>
                <a:spLocks noChangeShapeType="1"/>
              </p:cNvSpPr>
              <p:nvPr/>
            </p:nvSpPr>
            <p:spPr bwMode="auto">
              <a:xfrm flipH="1">
                <a:off x="1317" y="1408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699" name="Rectangle 3636"/>
              <p:cNvSpPr>
                <a:spLocks noChangeArrowheads="1"/>
              </p:cNvSpPr>
              <p:nvPr/>
            </p:nvSpPr>
            <p:spPr bwMode="auto">
              <a:xfrm>
                <a:off x="1344" y="1367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700" name="Line 3637"/>
              <p:cNvSpPr>
                <a:spLocks noChangeShapeType="1"/>
              </p:cNvSpPr>
              <p:nvPr/>
            </p:nvSpPr>
            <p:spPr bwMode="auto">
              <a:xfrm>
                <a:off x="1344" y="1367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01" name="Line 3638"/>
              <p:cNvSpPr>
                <a:spLocks noChangeShapeType="1"/>
              </p:cNvSpPr>
              <p:nvPr/>
            </p:nvSpPr>
            <p:spPr bwMode="auto">
              <a:xfrm>
                <a:off x="1344" y="1408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02" name="Line 3639"/>
              <p:cNvSpPr>
                <a:spLocks noChangeShapeType="1"/>
              </p:cNvSpPr>
              <p:nvPr/>
            </p:nvSpPr>
            <p:spPr bwMode="auto">
              <a:xfrm flipV="1">
                <a:off x="1384" y="1367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03" name="Line 3640"/>
              <p:cNvSpPr>
                <a:spLocks noChangeShapeType="1"/>
              </p:cNvSpPr>
              <p:nvPr/>
            </p:nvSpPr>
            <p:spPr bwMode="auto">
              <a:xfrm flipH="1">
                <a:off x="1344" y="1367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04" name="Rectangle 3641"/>
              <p:cNvSpPr>
                <a:spLocks noChangeArrowheads="1"/>
              </p:cNvSpPr>
              <p:nvPr/>
            </p:nvSpPr>
            <p:spPr bwMode="auto">
              <a:xfrm>
                <a:off x="1370" y="1450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705" name="Line 3642"/>
              <p:cNvSpPr>
                <a:spLocks noChangeShapeType="1"/>
              </p:cNvSpPr>
              <p:nvPr/>
            </p:nvSpPr>
            <p:spPr bwMode="auto">
              <a:xfrm>
                <a:off x="1370" y="1450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06" name="Line 3643"/>
              <p:cNvSpPr>
                <a:spLocks noChangeShapeType="1"/>
              </p:cNvSpPr>
              <p:nvPr/>
            </p:nvSpPr>
            <p:spPr bwMode="auto">
              <a:xfrm>
                <a:off x="1370" y="1490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07" name="Line 3644"/>
              <p:cNvSpPr>
                <a:spLocks noChangeShapeType="1"/>
              </p:cNvSpPr>
              <p:nvPr/>
            </p:nvSpPr>
            <p:spPr bwMode="auto">
              <a:xfrm flipV="1">
                <a:off x="1411" y="1450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08" name="Line 3645"/>
              <p:cNvSpPr>
                <a:spLocks noChangeShapeType="1"/>
              </p:cNvSpPr>
              <p:nvPr/>
            </p:nvSpPr>
            <p:spPr bwMode="auto">
              <a:xfrm flipH="1">
                <a:off x="1370" y="1450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09" name="Rectangle 3646"/>
              <p:cNvSpPr>
                <a:spLocks noChangeArrowheads="1"/>
              </p:cNvSpPr>
              <p:nvPr/>
            </p:nvSpPr>
            <p:spPr bwMode="auto">
              <a:xfrm>
                <a:off x="1398" y="1297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710" name="Line 3647"/>
              <p:cNvSpPr>
                <a:spLocks noChangeShapeType="1"/>
              </p:cNvSpPr>
              <p:nvPr/>
            </p:nvSpPr>
            <p:spPr bwMode="auto">
              <a:xfrm>
                <a:off x="1398" y="1297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11" name="Line 3648"/>
              <p:cNvSpPr>
                <a:spLocks noChangeShapeType="1"/>
              </p:cNvSpPr>
              <p:nvPr/>
            </p:nvSpPr>
            <p:spPr bwMode="auto">
              <a:xfrm>
                <a:off x="1398" y="1337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12" name="Line 3649"/>
              <p:cNvSpPr>
                <a:spLocks noChangeShapeType="1"/>
              </p:cNvSpPr>
              <p:nvPr/>
            </p:nvSpPr>
            <p:spPr bwMode="auto">
              <a:xfrm flipV="1">
                <a:off x="1438" y="1297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13" name="Line 3650"/>
              <p:cNvSpPr>
                <a:spLocks noChangeShapeType="1"/>
              </p:cNvSpPr>
              <p:nvPr/>
            </p:nvSpPr>
            <p:spPr bwMode="auto">
              <a:xfrm flipH="1">
                <a:off x="1398" y="1297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14" name="Rectangle 3651"/>
              <p:cNvSpPr>
                <a:spLocks noChangeArrowheads="1"/>
              </p:cNvSpPr>
              <p:nvPr/>
            </p:nvSpPr>
            <p:spPr bwMode="auto">
              <a:xfrm>
                <a:off x="1424" y="1391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715" name="Line 3652"/>
              <p:cNvSpPr>
                <a:spLocks noChangeShapeType="1"/>
              </p:cNvSpPr>
              <p:nvPr/>
            </p:nvSpPr>
            <p:spPr bwMode="auto">
              <a:xfrm>
                <a:off x="1424" y="1391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16" name="Line 3653"/>
              <p:cNvSpPr>
                <a:spLocks noChangeShapeType="1"/>
              </p:cNvSpPr>
              <p:nvPr/>
            </p:nvSpPr>
            <p:spPr bwMode="auto">
              <a:xfrm>
                <a:off x="1424" y="1432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17" name="Line 3654"/>
              <p:cNvSpPr>
                <a:spLocks noChangeShapeType="1"/>
              </p:cNvSpPr>
              <p:nvPr/>
            </p:nvSpPr>
            <p:spPr bwMode="auto">
              <a:xfrm flipV="1">
                <a:off x="1464" y="1391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18" name="Line 3655"/>
              <p:cNvSpPr>
                <a:spLocks noChangeShapeType="1"/>
              </p:cNvSpPr>
              <p:nvPr/>
            </p:nvSpPr>
            <p:spPr bwMode="auto">
              <a:xfrm flipH="1">
                <a:off x="1424" y="1391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19" name="Rectangle 3656"/>
              <p:cNvSpPr>
                <a:spLocks noChangeArrowheads="1"/>
              </p:cNvSpPr>
              <p:nvPr/>
            </p:nvSpPr>
            <p:spPr bwMode="auto">
              <a:xfrm>
                <a:off x="1451" y="1400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720" name="Line 3657"/>
              <p:cNvSpPr>
                <a:spLocks noChangeShapeType="1"/>
              </p:cNvSpPr>
              <p:nvPr/>
            </p:nvSpPr>
            <p:spPr bwMode="auto">
              <a:xfrm>
                <a:off x="1451" y="1400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21" name="Line 3658"/>
              <p:cNvSpPr>
                <a:spLocks noChangeShapeType="1"/>
              </p:cNvSpPr>
              <p:nvPr/>
            </p:nvSpPr>
            <p:spPr bwMode="auto">
              <a:xfrm>
                <a:off x="1451" y="1441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22" name="Line 3659"/>
              <p:cNvSpPr>
                <a:spLocks noChangeShapeType="1"/>
              </p:cNvSpPr>
              <p:nvPr/>
            </p:nvSpPr>
            <p:spPr bwMode="auto">
              <a:xfrm flipV="1">
                <a:off x="1491" y="1400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23" name="Line 3660"/>
              <p:cNvSpPr>
                <a:spLocks noChangeShapeType="1"/>
              </p:cNvSpPr>
              <p:nvPr/>
            </p:nvSpPr>
            <p:spPr bwMode="auto">
              <a:xfrm flipH="1">
                <a:off x="1451" y="1400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24" name="Rectangle 3661"/>
              <p:cNvSpPr>
                <a:spLocks noChangeArrowheads="1"/>
              </p:cNvSpPr>
              <p:nvPr/>
            </p:nvSpPr>
            <p:spPr bwMode="auto">
              <a:xfrm>
                <a:off x="1478" y="1301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725" name="Line 3662"/>
              <p:cNvSpPr>
                <a:spLocks noChangeShapeType="1"/>
              </p:cNvSpPr>
              <p:nvPr/>
            </p:nvSpPr>
            <p:spPr bwMode="auto">
              <a:xfrm>
                <a:off x="1478" y="1301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26" name="Line 3663"/>
              <p:cNvSpPr>
                <a:spLocks noChangeShapeType="1"/>
              </p:cNvSpPr>
              <p:nvPr/>
            </p:nvSpPr>
            <p:spPr bwMode="auto">
              <a:xfrm>
                <a:off x="1478" y="1341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27" name="Line 3664"/>
              <p:cNvSpPr>
                <a:spLocks noChangeShapeType="1"/>
              </p:cNvSpPr>
              <p:nvPr/>
            </p:nvSpPr>
            <p:spPr bwMode="auto">
              <a:xfrm flipV="1">
                <a:off x="1518" y="1301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28" name="Line 3665"/>
              <p:cNvSpPr>
                <a:spLocks noChangeShapeType="1"/>
              </p:cNvSpPr>
              <p:nvPr/>
            </p:nvSpPr>
            <p:spPr bwMode="auto">
              <a:xfrm flipH="1">
                <a:off x="1478" y="1301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29" name="Rectangle 3666"/>
              <p:cNvSpPr>
                <a:spLocks noChangeArrowheads="1"/>
              </p:cNvSpPr>
              <p:nvPr/>
            </p:nvSpPr>
            <p:spPr bwMode="auto">
              <a:xfrm>
                <a:off x="1504" y="1361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730" name="Line 3667"/>
              <p:cNvSpPr>
                <a:spLocks noChangeShapeType="1"/>
              </p:cNvSpPr>
              <p:nvPr/>
            </p:nvSpPr>
            <p:spPr bwMode="auto">
              <a:xfrm>
                <a:off x="1504" y="1361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31" name="Line 3668"/>
              <p:cNvSpPr>
                <a:spLocks noChangeShapeType="1"/>
              </p:cNvSpPr>
              <p:nvPr/>
            </p:nvSpPr>
            <p:spPr bwMode="auto">
              <a:xfrm>
                <a:off x="1504" y="1401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32" name="Line 3669"/>
              <p:cNvSpPr>
                <a:spLocks noChangeShapeType="1"/>
              </p:cNvSpPr>
              <p:nvPr/>
            </p:nvSpPr>
            <p:spPr bwMode="auto">
              <a:xfrm flipV="1">
                <a:off x="1545" y="1361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33" name="Line 3670"/>
              <p:cNvSpPr>
                <a:spLocks noChangeShapeType="1"/>
              </p:cNvSpPr>
              <p:nvPr/>
            </p:nvSpPr>
            <p:spPr bwMode="auto">
              <a:xfrm flipH="1">
                <a:off x="1504" y="1361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34" name="Rectangle 3671"/>
              <p:cNvSpPr>
                <a:spLocks noChangeArrowheads="1"/>
              </p:cNvSpPr>
              <p:nvPr/>
            </p:nvSpPr>
            <p:spPr bwMode="auto">
              <a:xfrm>
                <a:off x="1531" y="1311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735" name="Line 3672"/>
              <p:cNvSpPr>
                <a:spLocks noChangeShapeType="1"/>
              </p:cNvSpPr>
              <p:nvPr/>
            </p:nvSpPr>
            <p:spPr bwMode="auto">
              <a:xfrm>
                <a:off x="1531" y="1311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36" name="Line 3673"/>
              <p:cNvSpPr>
                <a:spLocks noChangeShapeType="1"/>
              </p:cNvSpPr>
              <p:nvPr/>
            </p:nvSpPr>
            <p:spPr bwMode="auto">
              <a:xfrm>
                <a:off x="1531" y="1351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37" name="Line 3674"/>
              <p:cNvSpPr>
                <a:spLocks noChangeShapeType="1"/>
              </p:cNvSpPr>
              <p:nvPr/>
            </p:nvSpPr>
            <p:spPr bwMode="auto">
              <a:xfrm flipV="1">
                <a:off x="1571" y="1311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38" name="Line 3675"/>
              <p:cNvSpPr>
                <a:spLocks noChangeShapeType="1"/>
              </p:cNvSpPr>
              <p:nvPr/>
            </p:nvSpPr>
            <p:spPr bwMode="auto">
              <a:xfrm flipH="1">
                <a:off x="1531" y="1311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39" name="Rectangle 3676"/>
              <p:cNvSpPr>
                <a:spLocks noChangeArrowheads="1"/>
              </p:cNvSpPr>
              <p:nvPr/>
            </p:nvSpPr>
            <p:spPr bwMode="auto">
              <a:xfrm>
                <a:off x="1558" y="1333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740" name="Line 3677"/>
              <p:cNvSpPr>
                <a:spLocks noChangeShapeType="1"/>
              </p:cNvSpPr>
              <p:nvPr/>
            </p:nvSpPr>
            <p:spPr bwMode="auto">
              <a:xfrm>
                <a:off x="1558" y="1333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41" name="Line 3678"/>
              <p:cNvSpPr>
                <a:spLocks noChangeShapeType="1"/>
              </p:cNvSpPr>
              <p:nvPr/>
            </p:nvSpPr>
            <p:spPr bwMode="auto">
              <a:xfrm>
                <a:off x="1558" y="1374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42" name="Line 3679"/>
              <p:cNvSpPr>
                <a:spLocks noChangeShapeType="1"/>
              </p:cNvSpPr>
              <p:nvPr/>
            </p:nvSpPr>
            <p:spPr bwMode="auto">
              <a:xfrm flipV="1">
                <a:off x="1598" y="1333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43" name="Line 3680"/>
              <p:cNvSpPr>
                <a:spLocks noChangeShapeType="1"/>
              </p:cNvSpPr>
              <p:nvPr/>
            </p:nvSpPr>
            <p:spPr bwMode="auto">
              <a:xfrm flipH="1">
                <a:off x="1558" y="1333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44" name="Rectangle 3681"/>
              <p:cNvSpPr>
                <a:spLocks noChangeArrowheads="1"/>
              </p:cNvSpPr>
              <p:nvPr/>
            </p:nvSpPr>
            <p:spPr bwMode="auto">
              <a:xfrm>
                <a:off x="1585" y="1401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745" name="Line 3682"/>
              <p:cNvSpPr>
                <a:spLocks noChangeShapeType="1"/>
              </p:cNvSpPr>
              <p:nvPr/>
            </p:nvSpPr>
            <p:spPr bwMode="auto">
              <a:xfrm>
                <a:off x="1585" y="1401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46" name="Line 3683"/>
              <p:cNvSpPr>
                <a:spLocks noChangeShapeType="1"/>
              </p:cNvSpPr>
              <p:nvPr/>
            </p:nvSpPr>
            <p:spPr bwMode="auto">
              <a:xfrm>
                <a:off x="1585" y="1441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47" name="Line 3684"/>
              <p:cNvSpPr>
                <a:spLocks noChangeShapeType="1"/>
              </p:cNvSpPr>
              <p:nvPr/>
            </p:nvSpPr>
            <p:spPr bwMode="auto">
              <a:xfrm flipV="1">
                <a:off x="1625" y="1401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48" name="Line 3685"/>
              <p:cNvSpPr>
                <a:spLocks noChangeShapeType="1"/>
              </p:cNvSpPr>
              <p:nvPr/>
            </p:nvSpPr>
            <p:spPr bwMode="auto">
              <a:xfrm flipH="1">
                <a:off x="1585" y="1401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49" name="Rectangle 3686"/>
              <p:cNvSpPr>
                <a:spLocks noChangeArrowheads="1"/>
              </p:cNvSpPr>
              <p:nvPr/>
            </p:nvSpPr>
            <p:spPr bwMode="auto">
              <a:xfrm>
                <a:off x="1612" y="1300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750" name="Line 3687"/>
              <p:cNvSpPr>
                <a:spLocks noChangeShapeType="1"/>
              </p:cNvSpPr>
              <p:nvPr/>
            </p:nvSpPr>
            <p:spPr bwMode="auto">
              <a:xfrm>
                <a:off x="1612" y="1300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51" name="Line 3688"/>
              <p:cNvSpPr>
                <a:spLocks noChangeShapeType="1"/>
              </p:cNvSpPr>
              <p:nvPr/>
            </p:nvSpPr>
            <p:spPr bwMode="auto">
              <a:xfrm>
                <a:off x="1612" y="1341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52" name="Line 3689"/>
              <p:cNvSpPr>
                <a:spLocks noChangeShapeType="1"/>
              </p:cNvSpPr>
              <p:nvPr/>
            </p:nvSpPr>
            <p:spPr bwMode="auto">
              <a:xfrm flipV="1">
                <a:off x="1652" y="1300"/>
                <a:ext cx="1" cy="4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53" name="Line 3690"/>
              <p:cNvSpPr>
                <a:spLocks noChangeShapeType="1"/>
              </p:cNvSpPr>
              <p:nvPr/>
            </p:nvSpPr>
            <p:spPr bwMode="auto">
              <a:xfrm flipH="1">
                <a:off x="1612" y="1300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54" name="Rectangle 3691"/>
              <p:cNvSpPr>
                <a:spLocks noChangeArrowheads="1"/>
              </p:cNvSpPr>
              <p:nvPr/>
            </p:nvSpPr>
            <p:spPr bwMode="auto">
              <a:xfrm>
                <a:off x="1638" y="1295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755" name="Line 3692"/>
              <p:cNvSpPr>
                <a:spLocks noChangeShapeType="1"/>
              </p:cNvSpPr>
              <p:nvPr/>
            </p:nvSpPr>
            <p:spPr bwMode="auto">
              <a:xfrm>
                <a:off x="1638" y="1295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56" name="Line 3693"/>
              <p:cNvSpPr>
                <a:spLocks noChangeShapeType="1"/>
              </p:cNvSpPr>
              <p:nvPr/>
            </p:nvSpPr>
            <p:spPr bwMode="auto">
              <a:xfrm>
                <a:off x="1638" y="1335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57" name="Line 3694"/>
              <p:cNvSpPr>
                <a:spLocks noChangeShapeType="1"/>
              </p:cNvSpPr>
              <p:nvPr/>
            </p:nvSpPr>
            <p:spPr bwMode="auto">
              <a:xfrm flipV="1">
                <a:off x="1679" y="1295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58" name="Line 3695"/>
              <p:cNvSpPr>
                <a:spLocks noChangeShapeType="1"/>
              </p:cNvSpPr>
              <p:nvPr/>
            </p:nvSpPr>
            <p:spPr bwMode="auto">
              <a:xfrm flipH="1">
                <a:off x="1638" y="1295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59" name="Rectangle 3696"/>
              <p:cNvSpPr>
                <a:spLocks noChangeArrowheads="1"/>
              </p:cNvSpPr>
              <p:nvPr/>
            </p:nvSpPr>
            <p:spPr bwMode="auto">
              <a:xfrm>
                <a:off x="1665" y="1233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760" name="Line 3697"/>
              <p:cNvSpPr>
                <a:spLocks noChangeShapeType="1"/>
              </p:cNvSpPr>
              <p:nvPr/>
            </p:nvSpPr>
            <p:spPr bwMode="auto">
              <a:xfrm>
                <a:off x="1665" y="1233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61" name="Line 3698"/>
              <p:cNvSpPr>
                <a:spLocks noChangeShapeType="1"/>
              </p:cNvSpPr>
              <p:nvPr/>
            </p:nvSpPr>
            <p:spPr bwMode="auto">
              <a:xfrm>
                <a:off x="1665" y="1273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62" name="Line 3699"/>
              <p:cNvSpPr>
                <a:spLocks noChangeShapeType="1"/>
              </p:cNvSpPr>
              <p:nvPr/>
            </p:nvSpPr>
            <p:spPr bwMode="auto">
              <a:xfrm flipV="1">
                <a:off x="1705" y="1233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63" name="Line 3700"/>
              <p:cNvSpPr>
                <a:spLocks noChangeShapeType="1"/>
              </p:cNvSpPr>
              <p:nvPr/>
            </p:nvSpPr>
            <p:spPr bwMode="auto">
              <a:xfrm flipH="1">
                <a:off x="1665" y="1233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64" name="Rectangle 3701"/>
              <p:cNvSpPr>
                <a:spLocks noChangeArrowheads="1"/>
              </p:cNvSpPr>
              <p:nvPr/>
            </p:nvSpPr>
            <p:spPr bwMode="auto">
              <a:xfrm>
                <a:off x="1692" y="1266"/>
                <a:ext cx="40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765" name="Line 3702"/>
              <p:cNvSpPr>
                <a:spLocks noChangeShapeType="1"/>
              </p:cNvSpPr>
              <p:nvPr/>
            </p:nvSpPr>
            <p:spPr bwMode="auto">
              <a:xfrm>
                <a:off x="1692" y="1266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66" name="Line 3703"/>
              <p:cNvSpPr>
                <a:spLocks noChangeShapeType="1"/>
              </p:cNvSpPr>
              <p:nvPr/>
            </p:nvSpPr>
            <p:spPr bwMode="auto">
              <a:xfrm>
                <a:off x="1692" y="1306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67" name="Line 3704"/>
              <p:cNvSpPr>
                <a:spLocks noChangeShapeType="1"/>
              </p:cNvSpPr>
              <p:nvPr/>
            </p:nvSpPr>
            <p:spPr bwMode="auto">
              <a:xfrm flipV="1">
                <a:off x="1732" y="1266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68" name="Line 3705"/>
              <p:cNvSpPr>
                <a:spLocks noChangeShapeType="1"/>
              </p:cNvSpPr>
              <p:nvPr/>
            </p:nvSpPr>
            <p:spPr bwMode="auto">
              <a:xfrm flipH="1">
                <a:off x="1692" y="1266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69" name="Rectangle 3706"/>
              <p:cNvSpPr>
                <a:spLocks noChangeArrowheads="1"/>
              </p:cNvSpPr>
              <p:nvPr/>
            </p:nvSpPr>
            <p:spPr bwMode="auto">
              <a:xfrm>
                <a:off x="1718" y="1265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770" name="Line 3707"/>
              <p:cNvSpPr>
                <a:spLocks noChangeShapeType="1"/>
              </p:cNvSpPr>
              <p:nvPr/>
            </p:nvSpPr>
            <p:spPr bwMode="auto">
              <a:xfrm>
                <a:off x="1718" y="1265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71" name="Line 3708"/>
              <p:cNvSpPr>
                <a:spLocks noChangeShapeType="1"/>
              </p:cNvSpPr>
              <p:nvPr/>
            </p:nvSpPr>
            <p:spPr bwMode="auto">
              <a:xfrm>
                <a:off x="1718" y="1305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72" name="Line 3709"/>
              <p:cNvSpPr>
                <a:spLocks noChangeShapeType="1"/>
              </p:cNvSpPr>
              <p:nvPr/>
            </p:nvSpPr>
            <p:spPr bwMode="auto">
              <a:xfrm flipV="1">
                <a:off x="1759" y="1265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73" name="Line 3710"/>
              <p:cNvSpPr>
                <a:spLocks noChangeShapeType="1"/>
              </p:cNvSpPr>
              <p:nvPr/>
            </p:nvSpPr>
            <p:spPr bwMode="auto">
              <a:xfrm flipH="1">
                <a:off x="1718" y="1265"/>
                <a:ext cx="41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74" name="Rectangle 3711"/>
              <p:cNvSpPr>
                <a:spLocks noChangeArrowheads="1"/>
              </p:cNvSpPr>
              <p:nvPr/>
            </p:nvSpPr>
            <p:spPr bwMode="auto">
              <a:xfrm>
                <a:off x="1745" y="1229"/>
                <a:ext cx="41" cy="41"/>
              </a:xfrm>
              <a:prstGeom prst="rect">
                <a:avLst/>
              </a:prstGeom>
              <a:solidFill>
                <a:srgbClr val="0000D4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775" name="Line 3712"/>
              <p:cNvSpPr>
                <a:spLocks noChangeShapeType="1"/>
              </p:cNvSpPr>
              <p:nvPr/>
            </p:nvSpPr>
            <p:spPr bwMode="auto">
              <a:xfrm>
                <a:off x="1745" y="1229"/>
                <a:ext cx="1" cy="40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776" name="Line 3713"/>
              <p:cNvSpPr>
                <a:spLocks noChangeShapeType="1"/>
              </p:cNvSpPr>
              <p:nvPr/>
            </p:nvSpPr>
            <p:spPr bwMode="auto">
              <a:xfrm>
                <a:off x="1745" y="1269"/>
                <a:ext cx="40" cy="1"/>
              </a:xfrm>
              <a:prstGeom prst="line">
                <a:avLst/>
              </a:prstGeom>
              <a:noFill/>
              <a:ln w="1">
                <a:solidFill>
                  <a:srgbClr val="0000D4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6356" name="Line 3715"/>
            <p:cNvSpPr>
              <a:spLocks noChangeShapeType="1"/>
            </p:cNvSpPr>
            <p:nvPr/>
          </p:nvSpPr>
          <p:spPr bwMode="auto">
            <a:xfrm flipV="1">
              <a:off x="1785" y="1229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57" name="Line 3716"/>
            <p:cNvSpPr>
              <a:spLocks noChangeShapeType="1"/>
            </p:cNvSpPr>
            <p:nvPr/>
          </p:nvSpPr>
          <p:spPr bwMode="auto">
            <a:xfrm flipH="1">
              <a:off x="1745" y="1229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58" name="Rectangle 3717"/>
            <p:cNvSpPr>
              <a:spLocks noChangeArrowheads="1"/>
            </p:cNvSpPr>
            <p:nvPr/>
          </p:nvSpPr>
          <p:spPr bwMode="auto">
            <a:xfrm>
              <a:off x="1772" y="1157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359" name="Line 3718"/>
            <p:cNvSpPr>
              <a:spLocks noChangeShapeType="1"/>
            </p:cNvSpPr>
            <p:nvPr/>
          </p:nvSpPr>
          <p:spPr bwMode="auto">
            <a:xfrm>
              <a:off x="1772" y="1157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0" name="Line 3719"/>
            <p:cNvSpPr>
              <a:spLocks noChangeShapeType="1"/>
            </p:cNvSpPr>
            <p:nvPr/>
          </p:nvSpPr>
          <p:spPr bwMode="auto">
            <a:xfrm>
              <a:off x="1772" y="1197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1" name="Line 3720"/>
            <p:cNvSpPr>
              <a:spLocks noChangeShapeType="1"/>
            </p:cNvSpPr>
            <p:nvPr/>
          </p:nvSpPr>
          <p:spPr bwMode="auto">
            <a:xfrm flipV="1">
              <a:off x="1812" y="1157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2" name="Line 3721"/>
            <p:cNvSpPr>
              <a:spLocks noChangeShapeType="1"/>
            </p:cNvSpPr>
            <p:nvPr/>
          </p:nvSpPr>
          <p:spPr bwMode="auto">
            <a:xfrm flipH="1">
              <a:off x="1772" y="1157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3" name="Rectangle 3722"/>
            <p:cNvSpPr>
              <a:spLocks noChangeArrowheads="1"/>
            </p:cNvSpPr>
            <p:nvPr/>
          </p:nvSpPr>
          <p:spPr bwMode="auto">
            <a:xfrm>
              <a:off x="1799" y="1185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364" name="Line 3723"/>
            <p:cNvSpPr>
              <a:spLocks noChangeShapeType="1"/>
            </p:cNvSpPr>
            <p:nvPr/>
          </p:nvSpPr>
          <p:spPr bwMode="auto">
            <a:xfrm>
              <a:off x="1799" y="1185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5" name="Line 3724"/>
            <p:cNvSpPr>
              <a:spLocks noChangeShapeType="1"/>
            </p:cNvSpPr>
            <p:nvPr/>
          </p:nvSpPr>
          <p:spPr bwMode="auto">
            <a:xfrm>
              <a:off x="1799" y="1225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6" name="Line 3725"/>
            <p:cNvSpPr>
              <a:spLocks noChangeShapeType="1"/>
            </p:cNvSpPr>
            <p:nvPr/>
          </p:nvSpPr>
          <p:spPr bwMode="auto">
            <a:xfrm flipV="1">
              <a:off x="1839" y="1185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7" name="Line 3726"/>
            <p:cNvSpPr>
              <a:spLocks noChangeShapeType="1"/>
            </p:cNvSpPr>
            <p:nvPr/>
          </p:nvSpPr>
          <p:spPr bwMode="auto">
            <a:xfrm flipH="1">
              <a:off x="1799" y="1185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8" name="Rectangle 3727"/>
            <p:cNvSpPr>
              <a:spLocks noChangeArrowheads="1"/>
            </p:cNvSpPr>
            <p:nvPr/>
          </p:nvSpPr>
          <p:spPr bwMode="auto">
            <a:xfrm>
              <a:off x="1826" y="1132"/>
              <a:ext cx="40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369" name="Line 3728"/>
            <p:cNvSpPr>
              <a:spLocks noChangeShapeType="1"/>
            </p:cNvSpPr>
            <p:nvPr/>
          </p:nvSpPr>
          <p:spPr bwMode="auto">
            <a:xfrm>
              <a:off x="1826" y="1132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0" name="Line 3729"/>
            <p:cNvSpPr>
              <a:spLocks noChangeShapeType="1"/>
            </p:cNvSpPr>
            <p:nvPr/>
          </p:nvSpPr>
          <p:spPr bwMode="auto">
            <a:xfrm>
              <a:off x="1826" y="1172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1" name="Line 3730"/>
            <p:cNvSpPr>
              <a:spLocks noChangeShapeType="1"/>
            </p:cNvSpPr>
            <p:nvPr/>
          </p:nvSpPr>
          <p:spPr bwMode="auto">
            <a:xfrm flipV="1">
              <a:off x="1866" y="1132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2" name="Line 3731"/>
            <p:cNvSpPr>
              <a:spLocks noChangeShapeType="1"/>
            </p:cNvSpPr>
            <p:nvPr/>
          </p:nvSpPr>
          <p:spPr bwMode="auto">
            <a:xfrm flipH="1">
              <a:off x="1826" y="1132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3" name="Rectangle 3732"/>
            <p:cNvSpPr>
              <a:spLocks noChangeArrowheads="1"/>
            </p:cNvSpPr>
            <p:nvPr/>
          </p:nvSpPr>
          <p:spPr bwMode="auto">
            <a:xfrm>
              <a:off x="1852" y="1256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374" name="Line 3733"/>
            <p:cNvSpPr>
              <a:spLocks noChangeShapeType="1"/>
            </p:cNvSpPr>
            <p:nvPr/>
          </p:nvSpPr>
          <p:spPr bwMode="auto">
            <a:xfrm>
              <a:off x="1852" y="1256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5" name="Line 3734"/>
            <p:cNvSpPr>
              <a:spLocks noChangeShapeType="1"/>
            </p:cNvSpPr>
            <p:nvPr/>
          </p:nvSpPr>
          <p:spPr bwMode="auto">
            <a:xfrm>
              <a:off x="1852" y="1296"/>
              <a:ext cx="41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6" name="Line 3735"/>
            <p:cNvSpPr>
              <a:spLocks noChangeShapeType="1"/>
            </p:cNvSpPr>
            <p:nvPr/>
          </p:nvSpPr>
          <p:spPr bwMode="auto">
            <a:xfrm flipV="1">
              <a:off x="1893" y="1256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7" name="Line 3736"/>
            <p:cNvSpPr>
              <a:spLocks noChangeShapeType="1"/>
            </p:cNvSpPr>
            <p:nvPr/>
          </p:nvSpPr>
          <p:spPr bwMode="auto">
            <a:xfrm flipH="1">
              <a:off x="1852" y="1256"/>
              <a:ext cx="41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8" name="Rectangle 3737"/>
            <p:cNvSpPr>
              <a:spLocks noChangeArrowheads="1"/>
            </p:cNvSpPr>
            <p:nvPr/>
          </p:nvSpPr>
          <p:spPr bwMode="auto">
            <a:xfrm>
              <a:off x="1879" y="1105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379" name="Line 3738"/>
            <p:cNvSpPr>
              <a:spLocks noChangeShapeType="1"/>
            </p:cNvSpPr>
            <p:nvPr/>
          </p:nvSpPr>
          <p:spPr bwMode="auto">
            <a:xfrm>
              <a:off x="1879" y="1105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0" name="Line 3739"/>
            <p:cNvSpPr>
              <a:spLocks noChangeShapeType="1"/>
            </p:cNvSpPr>
            <p:nvPr/>
          </p:nvSpPr>
          <p:spPr bwMode="auto">
            <a:xfrm>
              <a:off x="1879" y="1145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1" name="Line 3740"/>
            <p:cNvSpPr>
              <a:spLocks noChangeShapeType="1"/>
            </p:cNvSpPr>
            <p:nvPr/>
          </p:nvSpPr>
          <p:spPr bwMode="auto">
            <a:xfrm flipV="1">
              <a:off x="1919" y="1105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2" name="Line 3741"/>
            <p:cNvSpPr>
              <a:spLocks noChangeShapeType="1"/>
            </p:cNvSpPr>
            <p:nvPr/>
          </p:nvSpPr>
          <p:spPr bwMode="auto">
            <a:xfrm flipH="1">
              <a:off x="1879" y="1105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3" name="Rectangle 3742"/>
            <p:cNvSpPr>
              <a:spLocks noChangeArrowheads="1"/>
            </p:cNvSpPr>
            <p:nvPr/>
          </p:nvSpPr>
          <p:spPr bwMode="auto">
            <a:xfrm>
              <a:off x="1906" y="1284"/>
              <a:ext cx="40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384" name="Line 3743"/>
            <p:cNvSpPr>
              <a:spLocks noChangeShapeType="1"/>
            </p:cNvSpPr>
            <p:nvPr/>
          </p:nvSpPr>
          <p:spPr bwMode="auto">
            <a:xfrm>
              <a:off x="1906" y="1284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5" name="Line 3744"/>
            <p:cNvSpPr>
              <a:spLocks noChangeShapeType="1"/>
            </p:cNvSpPr>
            <p:nvPr/>
          </p:nvSpPr>
          <p:spPr bwMode="auto">
            <a:xfrm>
              <a:off x="1906" y="1324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6" name="Line 3745"/>
            <p:cNvSpPr>
              <a:spLocks noChangeShapeType="1"/>
            </p:cNvSpPr>
            <p:nvPr/>
          </p:nvSpPr>
          <p:spPr bwMode="auto">
            <a:xfrm flipV="1">
              <a:off x="1946" y="1284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7" name="Line 3746"/>
            <p:cNvSpPr>
              <a:spLocks noChangeShapeType="1"/>
            </p:cNvSpPr>
            <p:nvPr/>
          </p:nvSpPr>
          <p:spPr bwMode="auto">
            <a:xfrm flipH="1">
              <a:off x="1906" y="1284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8" name="Rectangle 3747"/>
            <p:cNvSpPr>
              <a:spLocks noChangeArrowheads="1"/>
            </p:cNvSpPr>
            <p:nvPr/>
          </p:nvSpPr>
          <p:spPr bwMode="auto">
            <a:xfrm>
              <a:off x="1932" y="1223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389" name="Line 3748"/>
            <p:cNvSpPr>
              <a:spLocks noChangeShapeType="1"/>
            </p:cNvSpPr>
            <p:nvPr/>
          </p:nvSpPr>
          <p:spPr bwMode="auto">
            <a:xfrm>
              <a:off x="1932" y="1223"/>
              <a:ext cx="1" cy="4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90" name="Line 3749"/>
            <p:cNvSpPr>
              <a:spLocks noChangeShapeType="1"/>
            </p:cNvSpPr>
            <p:nvPr/>
          </p:nvSpPr>
          <p:spPr bwMode="auto">
            <a:xfrm>
              <a:off x="1932" y="1264"/>
              <a:ext cx="41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91" name="Line 3750"/>
            <p:cNvSpPr>
              <a:spLocks noChangeShapeType="1"/>
            </p:cNvSpPr>
            <p:nvPr/>
          </p:nvSpPr>
          <p:spPr bwMode="auto">
            <a:xfrm flipV="1">
              <a:off x="1973" y="1223"/>
              <a:ext cx="1" cy="4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92" name="Line 3751"/>
            <p:cNvSpPr>
              <a:spLocks noChangeShapeType="1"/>
            </p:cNvSpPr>
            <p:nvPr/>
          </p:nvSpPr>
          <p:spPr bwMode="auto">
            <a:xfrm flipH="1">
              <a:off x="1932" y="1223"/>
              <a:ext cx="41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93" name="Rectangle 3752"/>
            <p:cNvSpPr>
              <a:spLocks noChangeArrowheads="1"/>
            </p:cNvSpPr>
            <p:nvPr/>
          </p:nvSpPr>
          <p:spPr bwMode="auto">
            <a:xfrm>
              <a:off x="1960" y="1184"/>
              <a:ext cx="40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394" name="Line 3753"/>
            <p:cNvSpPr>
              <a:spLocks noChangeShapeType="1"/>
            </p:cNvSpPr>
            <p:nvPr/>
          </p:nvSpPr>
          <p:spPr bwMode="auto">
            <a:xfrm>
              <a:off x="1960" y="1184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95" name="Line 3754"/>
            <p:cNvSpPr>
              <a:spLocks noChangeShapeType="1"/>
            </p:cNvSpPr>
            <p:nvPr/>
          </p:nvSpPr>
          <p:spPr bwMode="auto">
            <a:xfrm>
              <a:off x="1960" y="1224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96" name="Line 3755"/>
            <p:cNvSpPr>
              <a:spLocks noChangeShapeType="1"/>
            </p:cNvSpPr>
            <p:nvPr/>
          </p:nvSpPr>
          <p:spPr bwMode="auto">
            <a:xfrm flipV="1">
              <a:off x="2000" y="1184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97" name="Line 3756"/>
            <p:cNvSpPr>
              <a:spLocks noChangeShapeType="1"/>
            </p:cNvSpPr>
            <p:nvPr/>
          </p:nvSpPr>
          <p:spPr bwMode="auto">
            <a:xfrm flipH="1">
              <a:off x="1960" y="1184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98" name="Rectangle 3757"/>
            <p:cNvSpPr>
              <a:spLocks noChangeArrowheads="1"/>
            </p:cNvSpPr>
            <p:nvPr/>
          </p:nvSpPr>
          <p:spPr bwMode="auto">
            <a:xfrm>
              <a:off x="1986" y="1140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399" name="Line 3758"/>
            <p:cNvSpPr>
              <a:spLocks noChangeShapeType="1"/>
            </p:cNvSpPr>
            <p:nvPr/>
          </p:nvSpPr>
          <p:spPr bwMode="auto">
            <a:xfrm>
              <a:off x="1986" y="1140"/>
              <a:ext cx="1" cy="4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00" name="Line 3759"/>
            <p:cNvSpPr>
              <a:spLocks noChangeShapeType="1"/>
            </p:cNvSpPr>
            <p:nvPr/>
          </p:nvSpPr>
          <p:spPr bwMode="auto">
            <a:xfrm>
              <a:off x="1986" y="1181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01" name="Line 3760"/>
            <p:cNvSpPr>
              <a:spLocks noChangeShapeType="1"/>
            </p:cNvSpPr>
            <p:nvPr/>
          </p:nvSpPr>
          <p:spPr bwMode="auto">
            <a:xfrm flipV="1">
              <a:off x="2026" y="1140"/>
              <a:ext cx="1" cy="4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02" name="Line 3761"/>
            <p:cNvSpPr>
              <a:spLocks noChangeShapeType="1"/>
            </p:cNvSpPr>
            <p:nvPr/>
          </p:nvSpPr>
          <p:spPr bwMode="auto">
            <a:xfrm flipH="1">
              <a:off x="1986" y="1140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03" name="Rectangle 3762"/>
            <p:cNvSpPr>
              <a:spLocks noChangeArrowheads="1"/>
            </p:cNvSpPr>
            <p:nvPr/>
          </p:nvSpPr>
          <p:spPr bwMode="auto">
            <a:xfrm>
              <a:off x="2013" y="1035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04" name="Line 3763"/>
            <p:cNvSpPr>
              <a:spLocks noChangeShapeType="1"/>
            </p:cNvSpPr>
            <p:nvPr/>
          </p:nvSpPr>
          <p:spPr bwMode="auto">
            <a:xfrm>
              <a:off x="2013" y="1035"/>
              <a:ext cx="1" cy="4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05" name="Line 3764"/>
            <p:cNvSpPr>
              <a:spLocks noChangeShapeType="1"/>
            </p:cNvSpPr>
            <p:nvPr/>
          </p:nvSpPr>
          <p:spPr bwMode="auto">
            <a:xfrm>
              <a:off x="2013" y="1076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06" name="Line 3765"/>
            <p:cNvSpPr>
              <a:spLocks noChangeShapeType="1"/>
            </p:cNvSpPr>
            <p:nvPr/>
          </p:nvSpPr>
          <p:spPr bwMode="auto">
            <a:xfrm flipV="1">
              <a:off x="2053" y="1035"/>
              <a:ext cx="1" cy="4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07" name="Line 3766"/>
            <p:cNvSpPr>
              <a:spLocks noChangeShapeType="1"/>
            </p:cNvSpPr>
            <p:nvPr/>
          </p:nvSpPr>
          <p:spPr bwMode="auto">
            <a:xfrm flipH="1">
              <a:off x="2013" y="1035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08" name="Rectangle 3767"/>
            <p:cNvSpPr>
              <a:spLocks noChangeArrowheads="1"/>
            </p:cNvSpPr>
            <p:nvPr/>
          </p:nvSpPr>
          <p:spPr bwMode="auto">
            <a:xfrm>
              <a:off x="2040" y="1015"/>
              <a:ext cx="40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09" name="Line 3768"/>
            <p:cNvSpPr>
              <a:spLocks noChangeShapeType="1"/>
            </p:cNvSpPr>
            <p:nvPr/>
          </p:nvSpPr>
          <p:spPr bwMode="auto">
            <a:xfrm>
              <a:off x="2040" y="1015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10" name="Line 3769"/>
            <p:cNvSpPr>
              <a:spLocks noChangeShapeType="1"/>
            </p:cNvSpPr>
            <p:nvPr/>
          </p:nvSpPr>
          <p:spPr bwMode="auto">
            <a:xfrm>
              <a:off x="2040" y="1055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11" name="Line 3770"/>
            <p:cNvSpPr>
              <a:spLocks noChangeShapeType="1"/>
            </p:cNvSpPr>
            <p:nvPr/>
          </p:nvSpPr>
          <p:spPr bwMode="auto">
            <a:xfrm flipV="1">
              <a:off x="2080" y="1015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12" name="Line 3771"/>
            <p:cNvSpPr>
              <a:spLocks noChangeShapeType="1"/>
            </p:cNvSpPr>
            <p:nvPr/>
          </p:nvSpPr>
          <p:spPr bwMode="auto">
            <a:xfrm flipH="1">
              <a:off x="2040" y="1015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13" name="Rectangle 3772"/>
            <p:cNvSpPr>
              <a:spLocks noChangeArrowheads="1"/>
            </p:cNvSpPr>
            <p:nvPr/>
          </p:nvSpPr>
          <p:spPr bwMode="auto">
            <a:xfrm>
              <a:off x="2066" y="1098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14" name="Line 3773"/>
            <p:cNvSpPr>
              <a:spLocks noChangeShapeType="1"/>
            </p:cNvSpPr>
            <p:nvPr/>
          </p:nvSpPr>
          <p:spPr bwMode="auto">
            <a:xfrm>
              <a:off x="2066" y="1098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15" name="Line 3774"/>
            <p:cNvSpPr>
              <a:spLocks noChangeShapeType="1"/>
            </p:cNvSpPr>
            <p:nvPr/>
          </p:nvSpPr>
          <p:spPr bwMode="auto">
            <a:xfrm>
              <a:off x="2066" y="1138"/>
              <a:ext cx="41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16" name="Line 3775"/>
            <p:cNvSpPr>
              <a:spLocks noChangeShapeType="1"/>
            </p:cNvSpPr>
            <p:nvPr/>
          </p:nvSpPr>
          <p:spPr bwMode="auto">
            <a:xfrm flipV="1">
              <a:off x="2107" y="1098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17" name="Line 3776"/>
            <p:cNvSpPr>
              <a:spLocks noChangeShapeType="1"/>
            </p:cNvSpPr>
            <p:nvPr/>
          </p:nvSpPr>
          <p:spPr bwMode="auto">
            <a:xfrm flipH="1">
              <a:off x="2066" y="1098"/>
              <a:ext cx="41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18" name="Rectangle 3777"/>
            <p:cNvSpPr>
              <a:spLocks noChangeArrowheads="1"/>
            </p:cNvSpPr>
            <p:nvPr/>
          </p:nvSpPr>
          <p:spPr bwMode="auto">
            <a:xfrm>
              <a:off x="2093" y="1135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19" name="Line 3778"/>
            <p:cNvSpPr>
              <a:spLocks noChangeShapeType="1"/>
            </p:cNvSpPr>
            <p:nvPr/>
          </p:nvSpPr>
          <p:spPr bwMode="auto">
            <a:xfrm>
              <a:off x="2093" y="1135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20" name="Line 3779"/>
            <p:cNvSpPr>
              <a:spLocks noChangeShapeType="1"/>
            </p:cNvSpPr>
            <p:nvPr/>
          </p:nvSpPr>
          <p:spPr bwMode="auto">
            <a:xfrm>
              <a:off x="2093" y="1175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21" name="Line 3780"/>
            <p:cNvSpPr>
              <a:spLocks noChangeShapeType="1"/>
            </p:cNvSpPr>
            <p:nvPr/>
          </p:nvSpPr>
          <p:spPr bwMode="auto">
            <a:xfrm flipV="1">
              <a:off x="2133" y="1135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22" name="Line 3781"/>
            <p:cNvSpPr>
              <a:spLocks noChangeShapeType="1"/>
            </p:cNvSpPr>
            <p:nvPr/>
          </p:nvSpPr>
          <p:spPr bwMode="auto">
            <a:xfrm flipH="1">
              <a:off x="2093" y="1135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23" name="Rectangle 3782"/>
            <p:cNvSpPr>
              <a:spLocks noChangeArrowheads="1"/>
            </p:cNvSpPr>
            <p:nvPr/>
          </p:nvSpPr>
          <p:spPr bwMode="auto">
            <a:xfrm>
              <a:off x="2120" y="1107"/>
              <a:ext cx="40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24" name="Line 3783"/>
            <p:cNvSpPr>
              <a:spLocks noChangeShapeType="1"/>
            </p:cNvSpPr>
            <p:nvPr/>
          </p:nvSpPr>
          <p:spPr bwMode="auto">
            <a:xfrm>
              <a:off x="2120" y="1107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25" name="Line 3784"/>
            <p:cNvSpPr>
              <a:spLocks noChangeShapeType="1"/>
            </p:cNvSpPr>
            <p:nvPr/>
          </p:nvSpPr>
          <p:spPr bwMode="auto">
            <a:xfrm>
              <a:off x="2120" y="1147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26" name="Line 3785"/>
            <p:cNvSpPr>
              <a:spLocks noChangeShapeType="1"/>
            </p:cNvSpPr>
            <p:nvPr/>
          </p:nvSpPr>
          <p:spPr bwMode="auto">
            <a:xfrm flipV="1">
              <a:off x="2160" y="1107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27" name="Line 3786"/>
            <p:cNvSpPr>
              <a:spLocks noChangeShapeType="1"/>
            </p:cNvSpPr>
            <p:nvPr/>
          </p:nvSpPr>
          <p:spPr bwMode="auto">
            <a:xfrm flipH="1">
              <a:off x="2120" y="1107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28" name="Rectangle 3787"/>
            <p:cNvSpPr>
              <a:spLocks noChangeArrowheads="1"/>
            </p:cNvSpPr>
            <p:nvPr/>
          </p:nvSpPr>
          <p:spPr bwMode="auto">
            <a:xfrm>
              <a:off x="2147" y="1169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29" name="Line 3788"/>
            <p:cNvSpPr>
              <a:spLocks noChangeShapeType="1"/>
            </p:cNvSpPr>
            <p:nvPr/>
          </p:nvSpPr>
          <p:spPr bwMode="auto">
            <a:xfrm>
              <a:off x="2147" y="1169"/>
              <a:ext cx="1" cy="4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30" name="Line 3789"/>
            <p:cNvSpPr>
              <a:spLocks noChangeShapeType="1"/>
            </p:cNvSpPr>
            <p:nvPr/>
          </p:nvSpPr>
          <p:spPr bwMode="auto">
            <a:xfrm>
              <a:off x="2147" y="1210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31" name="Line 3790"/>
            <p:cNvSpPr>
              <a:spLocks noChangeShapeType="1"/>
            </p:cNvSpPr>
            <p:nvPr/>
          </p:nvSpPr>
          <p:spPr bwMode="auto">
            <a:xfrm flipV="1">
              <a:off x="2187" y="1169"/>
              <a:ext cx="1" cy="4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32" name="Line 3791"/>
            <p:cNvSpPr>
              <a:spLocks noChangeShapeType="1"/>
            </p:cNvSpPr>
            <p:nvPr/>
          </p:nvSpPr>
          <p:spPr bwMode="auto">
            <a:xfrm flipH="1">
              <a:off x="2147" y="1169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33" name="Rectangle 3792"/>
            <p:cNvSpPr>
              <a:spLocks noChangeArrowheads="1"/>
            </p:cNvSpPr>
            <p:nvPr/>
          </p:nvSpPr>
          <p:spPr bwMode="auto">
            <a:xfrm>
              <a:off x="2174" y="1288"/>
              <a:ext cx="40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34" name="Line 3793"/>
            <p:cNvSpPr>
              <a:spLocks noChangeShapeType="1"/>
            </p:cNvSpPr>
            <p:nvPr/>
          </p:nvSpPr>
          <p:spPr bwMode="auto">
            <a:xfrm>
              <a:off x="2174" y="1288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35" name="Line 3794"/>
            <p:cNvSpPr>
              <a:spLocks noChangeShapeType="1"/>
            </p:cNvSpPr>
            <p:nvPr/>
          </p:nvSpPr>
          <p:spPr bwMode="auto">
            <a:xfrm>
              <a:off x="2174" y="1328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36" name="Line 3795"/>
            <p:cNvSpPr>
              <a:spLocks noChangeShapeType="1"/>
            </p:cNvSpPr>
            <p:nvPr/>
          </p:nvSpPr>
          <p:spPr bwMode="auto">
            <a:xfrm flipV="1">
              <a:off x="2214" y="1288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37" name="Line 3796"/>
            <p:cNvSpPr>
              <a:spLocks noChangeShapeType="1"/>
            </p:cNvSpPr>
            <p:nvPr/>
          </p:nvSpPr>
          <p:spPr bwMode="auto">
            <a:xfrm flipH="1">
              <a:off x="2174" y="1288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38" name="Rectangle 3797"/>
            <p:cNvSpPr>
              <a:spLocks noChangeArrowheads="1"/>
            </p:cNvSpPr>
            <p:nvPr/>
          </p:nvSpPr>
          <p:spPr bwMode="auto">
            <a:xfrm>
              <a:off x="2200" y="1216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39" name="Line 3798"/>
            <p:cNvSpPr>
              <a:spLocks noChangeShapeType="1"/>
            </p:cNvSpPr>
            <p:nvPr/>
          </p:nvSpPr>
          <p:spPr bwMode="auto">
            <a:xfrm>
              <a:off x="2200" y="1216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40" name="Line 3799"/>
            <p:cNvSpPr>
              <a:spLocks noChangeShapeType="1"/>
            </p:cNvSpPr>
            <p:nvPr/>
          </p:nvSpPr>
          <p:spPr bwMode="auto">
            <a:xfrm>
              <a:off x="2200" y="1256"/>
              <a:ext cx="41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41" name="Line 3800"/>
            <p:cNvSpPr>
              <a:spLocks noChangeShapeType="1"/>
            </p:cNvSpPr>
            <p:nvPr/>
          </p:nvSpPr>
          <p:spPr bwMode="auto">
            <a:xfrm flipV="1">
              <a:off x="2241" y="1216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42" name="Line 3801"/>
            <p:cNvSpPr>
              <a:spLocks noChangeShapeType="1"/>
            </p:cNvSpPr>
            <p:nvPr/>
          </p:nvSpPr>
          <p:spPr bwMode="auto">
            <a:xfrm flipH="1">
              <a:off x="2200" y="1216"/>
              <a:ext cx="41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43" name="Rectangle 3802"/>
            <p:cNvSpPr>
              <a:spLocks noChangeArrowheads="1"/>
            </p:cNvSpPr>
            <p:nvPr/>
          </p:nvSpPr>
          <p:spPr bwMode="auto">
            <a:xfrm>
              <a:off x="2227" y="1084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44" name="Line 3803"/>
            <p:cNvSpPr>
              <a:spLocks noChangeShapeType="1"/>
            </p:cNvSpPr>
            <p:nvPr/>
          </p:nvSpPr>
          <p:spPr bwMode="auto">
            <a:xfrm>
              <a:off x="2227" y="1084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45" name="Line 3804"/>
            <p:cNvSpPr>
              <a:spLocks noChangeShapeType="1"/>
            </p:cNvSpPr>
            <p:nvPr/>
          </p:nvSpPr>
          <p:spPr bwMode="auto">
            <a:xfrm>
              <a:off x="2227" y="1124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46" name="Line 3805"/>
            <p:cNvSpPr>
              <a:spLocks noChangeShapeType="1"/>
            </p:cNvSpPr>
            <p:nvPr/>
          </p:nvSpPr>
          <p:spPr bwMode="auto">
            <a:xfrm flipV="1">
              <a:off x="2267" y="1084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47" name="Line 3806"/>
            <p:cNvSpPr>
              <a:spLocks noChangeShapeType="1"/>
            </p:cNvSpPr>
            <p:nvPr/>
          </p:nvSpPr>
          <p:spPr bwMode="auto">
            <a:xfrm flipH="1">
              <a:off x="2227" y="1084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48" name="Rectangle 3807"/>
            <p:cNvSpPr>
              <a:spLocks noChangeArrowheads="1"/>
            </p:cNvSpPr>
            <p:nvPr/>
          </p:nvSpPr>
          <p:spPr bwMode="auto">
            <a:xfrm>
              <a:off x="2254" y="1260"/>
              <a:ext cx="40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49" name="Line 3808"/>
            <p:cNvSpPr>
              <a:spLocks noChangeShapeType="1"/>
            </p:cNvSpPr>
            <p:nvPr/>
          </p:nvSpPr>
          <p:spPr bwMode="auto">
            <a:xfrm>
              <a:off x="2254" y="1260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50" name="Line 3809"/>
            <p:cNvSpPr>
              <a:spLocks noChangeShapeType="1"/>
            </p:cNvSpPr>
            <p:nvPr/>
          </p:nvSpPr>
          <p:spPr bwMode="auto">
            <a:xfrm>
              <a:off x="2254" y="1300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51" name="Line 3810"/>
            <p:cNvSpPr>
              <a:spLocks noChangeShapeType="1"/>
            </p:cNvSpPr>
            <p:nvPr/>
          </p:nvSpPr>
          <p:spPr bwMode="auto">
            <a:xfrm flipV="1">
              <a:off x="2294" y="1260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52" name="Line 3811"/>
            <p:cNvSpPr>
              <a:spLocks noChangeShapeType="1"/>
            </p:cNvSpPr>
            <p:nvPr/>
          </p:nvSpPr>
          <p:spPr bwMode="auto">
            <a:xfrm flipH="1">
              <a:off x="2254" y="1260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53" name="Rectangle 3812"/>
            <p:cNvSpPr>
              <a:spLocks noChangeArrowheads="1"/>
            </p:cNvSpPr>
            <p:nvPr/>
          </p:nvSpPr>
          <p:spPr bwMode="auto">
            <a:xfrm>
              <a:off x="2280" y="1167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54" name="Line 3813"/>
            <p:cNvSpPr>
              <a:spLocks noChangeShapeType="1"/>
            </p:cNvSpPr>
            <p:nvPr/>
          </p:nvSpPr>
          <p:spPr bwMode="auto">
            <a:xfrm>
              <a:off x="2280" y="1167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55" name="Line 3814"/>
            <p:cNvSpPr>
              <a:spLocks noChangeShapeType="1"/>
            </p:cNvSpPr>
            <p:nvPr/>
          </p:nvSpPr>
          <p:spPr bwMode="auto">
            <a:xfrm>
              <a:off x="2280" y="1207"/>
              <a:ext cx="41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56" name="Line 3815"/>
            <p:cNvSpPr>
              <a:spLocks noChangeShapeType="1"/>
            </p:cNvSpPr>
            <p:nvPr/>
          </p:nvSpPr>
          <p:spPr bwMode="auto">
            <a:xfrm flipV="1">
              <a:off x="2321" y="1167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57" name="Line 3816"/>
            <p:cNvSpPr>
              <a:spLocks noChangeShapeType="1"/>
            </p:cNvSpPr>
            <p:nvPr/>
          </p:nvSpPr>
          <p:spPr bwMode="auto">
            <a:xfrm flipH="1">
              <a:off x="2280" y="1167"/>
              <a:ext cx="41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58" name="Rectangle 3817"/>
            <p:cNvSpPr>
              <a:spLocks noChangeArrowheads="1"/>
            </p:cNvSpPr>
            <p:nvPr/>
          </p:nvSpPr>
          <p:spPr bwMode="auto">
            <a:xfrm>
              <a:off x="2307" y="1246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59" name="Line 3818"/>
            <p:cNvSpPr>
              <a:spLocks noChangeShapeType="1"/>
            </p:cNvSpPr>
            <p:nvPr/>
          </p:nvSpPr>
          <p:spPr bwMode="auto">
            <a:xfrm>
              <a:off x="2307" y="1246"/>
              <a:ext cx="1" cy="4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60" name="Line 3819"/>
            <p:cNvSpPr>
              <a:spLocks noChangeShapeType="1"/>
            </p:cNvSpPr>
            <p:nvPr/>
          </p:nvSpPr>
          <p:spPr bwMode="auto">
            <a:xfrm>
              <a:off x="2307" y="1287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61" name="Line 3820"/>
            <p:cNvSpPr>
              <a:spLocks noChangeShapeType="1"/>
            </p:cNvSpPr>
            <p:nvPr/>
          </p:nvSpPr>
          <p:spPr bwMode="auto">
            <a:xfrm flipV="1">
              <a:off x="2347" y="1246"/>
              <a:ext cx="1" cy="4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62" name="Line 3821"/>
            <p:cNvSpPr>
              <a:spLocks noChangeShapeType="1"/>
            </p:cNvSpPr>
            <p:nvPr/>
          </p:nvSpPr>
          <p:spPr bwMode="auto">
            <a:xfrm flipH="1">
              <a:off x="2307" y="1246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63" name="Rectangle 3822"/>
            <p:cNvSpPr>
              <a:spLocks noChangeArrowheads="1"/>
            </p:cNvSpPr>
            <p:nvPr/>
          </p:nvSpPr>
          <p:spPr bwMode="auto">
            <a:xfrm>
              <a:off x="2334" y="1252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64" name="Line 3823"/>
            <p:cNvSpPr>
              <a:spLocks noChangeShapeType="1"/>
            </p:cNvSpPr>
            <p:nvPr/>
          </p:nvSpPr>
          <p:spPr bwMode="auto">
            <a:xfrm>
              <a:off x="2334" y="1252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65" name="Line 3824"/>
            <p:cNvSpPr>
              <a:spLocks noChangeShapeType="1"/>
            </p:cNvSpPr>
            <p:nvPr/>
          </p:nvSpPr>
          <p:spPr bwMode="auto">
            <a:xfrm>
              <a:off x="2334" y="1292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66" name="Line 3825"/>
            <p:cNvSpPr>
              <a:spLocks noChangeShapeType="1"/>
            </p:cNvSpPr>
            <p:nvPr/>
          </p:nvSpPr>
          <p:spPr bwMode="auto">
            <a:xfrm flipV="1">
              <a:off x="2374" y="1252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67" name="Line 3826"/>
            <p:cNvSpPr>
              <a:spLocks noChangeShapeType="1"/>
            </p:cNvSpPr>
            <p:nvPr/>
          </p:nvSpPr>
          <p:spPr bwMode="auto">
            <a:xfrm flipH="1">
              <a:off x="2334" y="1252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68" name="Rectangle 3827"/>
            <p:cNvSpPr>
              <a:spLocks noChangeArrowheads="1"/>
            </p:cNvSpPr>
            <p:nvPr/>
          </p:nvSpPr>
          <p:spPr bwMode="auto">
            <a:xfrm>
              <a:off x="2361" y="1228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69" name="Line 3828"/>
            <p:cNvSpPr>
              <a:spLocks noChangeShapeType="1"/>
            </p:cNvSpPr>
            <p:nvPr/>
          </p:nvSpPr>
          <p:spPr bwMode="auto">
            <a:xfrm>
              <a:off x="2361" y="1228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70" name="Line 3829"/>
            <p:cNvSpPr>
              <a:spLocks noChangeShapeType="1"/>
            </p:cNvSpPr>
            <p:nvPr/>
          </p:nvSpPr>
          <p:spPr bwMode="auto">
            <a:xfrm>
              <a:off x="2361" y="1268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71" name="Line 3830"/>
            <p:cNvSpPr>
              <a:spLocks noChangeShapeType="1"/>
            </p:cNvSpPr>
            <p:nvPr/>
          </p:nvSpPr>
          <p:spPr bwMode="auto">
            <a:xfrm flipV="1">
              <a:off x="2401" y="1228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72" name="Line 3831"/>
            <p:cNvSpPr>
              <a:spLocks noChangeShapeType="1"/>
            </p:cNvSpPr>
            <p:nvPr/>
          </p:nvSpPr>
          <p:spPr bwMode="auto">
            <a:xfrm flipH="1">
              <a:off x="2361" y="1228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73" name="Rectangle 3832"/>
            <p:cNvSpPr>
              <a:spLocks noChangeArrowheads="1"/>
            </p:cNvSpPr>
            <p:nvPr/>
          </p:nvSpPr>
          <p:spPr bwMode="auto">
            <a:xfrm>
              <a:off x="2388" y="1253"/>
              <a:ext cx="40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74" name="Line 3833"/>
            <p:cNvSpPr>
              <a:spLocks noChangeShapeType="1"/>
            </p:cNvSpPr>
            <p:nvPr/>
          </p:nvSpPr>
          <p:spPr bwMode="auto">
            <a:xfrm>
              <a:off x="2388" y="1253"/>
              <a:ext cx="1" cy="4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75" name="Line 3834"/>
            <p:cNvSpPr>
              <a:spLocks noChangeShapeType="1"/>
            </p:cNvSpPr>
            <p:nvPr/>
          </p:nvSpPr>
          <p:spPr bwMode="auto">
            <a:xfrm>
              <a:off x="2388" y="1294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76" name="Line 3835"/>
            <p:cNvSpPr>
              <a:spLocks noChangeShapeType="1"/>
            </p:cNvSpPr>
            <p:nvPr/>
          </p:nvSpPr>
          <p:spPr bwMode="auto">
            <a:xfrm flipV="1">
              <a:off x="2428" y="1253"/>
              <a:ext cx="1" cy="4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77" name="Line 3836"/>
            <p:cNvSpPr>
              <a:spLocks noChangeShapeType="1"/>
            </p:cNvSpPr>
            <p:nvPr/>
          </p:nvSpPr>
          <p:spPr bwMode="auto">
            <a:xfrm flipH="1">
              <a:off x="2388" y="1253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78" name="Rectangle 3837"/>
            <p:cNvSpPr>
              <a:spLocks noChangeArrowheads="1"/>
            </p:cNvSpPr>
            <p:nvPr/>
          </p:nvSpPr>
          <p:spPr bwMode="auto">
            <a:xfrm>
              <a:off x="2414" y="1141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79" name="Line 3838"/>
            <p:cNvSpPr>
              <a:spLocks noChangeShapeType="1"/>
            </p:cNvSpPr>
            <p:nvPr/>
          </p:nvSpPr>
          <p:spPr bwMode="auto">
            <a:xfrm>
              <a:off x="2414" y="1141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80" name="Line 3839"/>
            <p:cNvSpPr>
              <a:spLocks noChangeShapeType="1"/>
            </p:cNvSpPr>
            <p:nvPr/>
          </p:nvSpPr>
          <p:spPr bwMode="auto">
            <a:xfrm>
              <a:off x="2414" y="1181"/>
              <a:ext cx="41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81" name="Line 3840"/>
            <p:cNvSpPr>
              <a:spLocks noChangeShapeType="1"/>
            </p:cNvSpPr>
            <p:nvPr/>
          </p:nvSpPr>
          <p:spPr bwMode="auto">
            <a:xfrm flipV="1">
              <a:off x="2455" y="1141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82" name="Line 3841"/>
            <p:cNvSpPr>
              <a:spLocks noChangeShapeType="1"/>
            </p:cNvSpPr>
            <p:nvPr/>
          </p:nvSpPr>
          <p:spPr bwMode="auto">
            <a:xfrm flipH="1">
              <a:off x="2414" y="1141"/>
              <a:ext cx="41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83" name="Rectangle 3842"/>
            <p:cNvSpPr>
              <a:spLocks noChangeArrowheads="1"/>
            </p:cNvSpPr>
            <p:nvPr/>
          </p:nvSpPr>
          <p:spPr bwMode="auto">
            <a:xfrm>
              <a:off x="2441" y="1361"/>
              <a:ext cx="41" cy="41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84" name="Line 3843"/>
            <p:cNvSpPr>
              <a:spLocks noChangeShapeType="1"/>
            </p:cNvSpPr>
            <p:nvPr/>
          </p:nvSpPr>
          <p:spPr bwMode="auto">
            <a:xfrm>
              <a:off x="2441" y="1361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85" name="Line 3844"/>
            <p:cNvSpPr>
              <a:spLocks noChangeShapeType="1"/>
            </p:cNvSpPr>
            <p:nvPr/>
          </p:nvSpPr>
          <p:spPr bwMode="auto">
            <a:xfrm>
              <a:off x="2441" y="1401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86" name="Line 3845"/>
            <p:cNvSpPr>
              <a:spLocks noChangeShapeType="1"/>
            </p:cNvSpPr>
            <p:nvPr/>
          </p:nvSpPr>
          <p:spPr bwMode="auto">
            <a:xfrm flipV="1">
              <a:off x="2481" y="1361"/>
              <a:ext cx="1" cy="4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87" name="Line 3846"/>
            <p:cNvSpPr>
              <a:spLocks noChangeShapeType="1"/>
            </p:cNvSpPr>
            <p:nvPr/>
          </p:nvSpPr>
          <p:spPr bwMode="auto">
            <a:xfrm flipH="1">
              <a:off x="2441" y="1361"/>
              <a:ext cx="40" cy="1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488" name="Oval 3847"/>
            <p:cNvSpPr>
              <a:spLocks noChangeArrowheads="1"/>
            </p:cNvSpPr>
            <p:nvPr/>
          </p:nvSpPr>
          <p:spPr bwMode="auto">
            <a:xfrm>
              <a:off x="702" y="1536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89" name="Oval 3848"/>
            <p:cNvSpPr>
              <a:spLocks noChangeArrowheads="1"/>
            </p:cNvSpPr>
            <p:nvPr/>
          </p:nvSpPr>
          <p:spPr bwMode="auto">
            <a:xfrm>
              <a:off x="728" y="1448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90" name="Oval 3849"/>
            <p:cNvSpPr>
              <a:spLocks noChangeArrowheads="1"/>
            </p:cNvSpPr>
            <p:nvPr/>
          </p:nvSpPr>
          <p:spPr bwMode="auto">
            <a:xfrm>
              <a:off x="755" y="1426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91" name="Oval 3850"/>
            <p:cNvSpPr>
              <a:spLocks noChangeArrowheads="1"/>
            </p:cNvSpPr>
            <p:nvPr/>
          </p:nvSpPr>
          <p:spPr bwMode="auto">
            <a:xfrm>
              <a:off x="782" y="1478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92" name="Oval 3851"/>
            <p:cNvSpPr>
              <a:spLocks noChangeArrowheads="1"/>
            </p:cNvSpPr>
            <p:nvPr/>
          </p:nvSpPr>
          <p:spPr bwMode="auto">
            <a:xfrm>
              <a:off x="808" y="1453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93" name="Oval 3852"/>
            <p:cNvSpPr>
              <a:spLocks noChangeArrowheads="1"/>
            </p:cNvSpPr>
            <p:nvPr/>
          </p:nvSpPr>
          <p:spPr bwMode="auto">
            <a:xfrm>
              <a:off x="836" y="1402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94" name="Oval 3853"/>
            <p:cNvSpPr>
              <a:spLocks noChangeArrowheads="1"/>
            </p:cNvSpPr>
            <p:nvPr/>
          </p:nvSpPr>
          <p:spPr bwMode="auto">
            <a:xfrm>
              <a:off x="862" y="1504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95" name="Oval 3854"/>
            <p:cNvSpPr>
              <a:spLocks noChangeArrowheads="1"/>
            </p:cNvSpPr>
            <p:nvPr/>
          </p:nvSpPr>
          <p:spPr bwMode="auto">
            <a:xfrm>
              <a:off x="889" y="1357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96" name="Oval 3855"/>
            <p:cNvSpPr>
              <a:spLocks noChangeArrowheads="1"/>
            </p:cNvSpPr>
            <p:nvPr/>
          </p:nvSpPr>
          <p:spPr bwMode="auto">
            <a:xfrm>
              <a:off x="916" y="1421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97" name="Oval 3856"/>
            <p:cNvSpPr>
              <a:spLocks noChangeArrowheads="1"/>
            </p:cNvSpPr>
            <p:nvPr/>
          </p:nvSpPr>
          <p:spPr bwMode="auto">
            <a:xfrm>
              <a:off x="942" y="1469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98" name="Oval 3857"/>
            <p:cNvSpPr>
              <a:spLocks noChangeArrowheads="1"/>
            </p:cNvSpPr>
            <p:nvPr/>
          </p:nvSpPr>
          <p:spPr bwMode="auto">
            <a:xfrm>
              <a:off x="969" y="1459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499" name="Oval 3858"/>
            <p:cNvSpPr>
              <a:spLocks noChangeArrowheads="1"/>
            </p:cNvSpPr>
            <p:nvPr/>
          </p:nvSpPr>
          <p:spPr bwMode="auto">
            <a:xfrm>
              <a:off x="996" y="1462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00" name="Oval 3859"/>
            <p:cNvSpPr>
              <a:spLocks noChangeArrowheads="1"/>
            </p:cNvSpPr>
            <p:nvPr/>
          </p:nvSpPr>
          <p:spPr bwMode="auto">
            <a:xfrm>
              <a:off x="1023" y="1402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01" name="Oval 3860"/>
            <p:cNvSpPr>
              <a:spLocks noChangeArrowheads="1"/>
            </p:cNvSpPr>
            <p:nvPr/>
          </p:nvSpPr>
          <p:spPr bwMode="auto">
            <a:xfrm>
              <a:off x="1050" y="1449"/>
              <a:ext cx="40" cy="40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02" name="Oval 3861"/>
            <p:cNvSpPr>
              <a:spLocks noChangeArrowheads="1"/>
            </p:cNvSpPr>
            <p:nvPr/>
          </p:nvSpPr>
          <p:spPr bwMode="auto">
            <a:xfrm>
              <a:off x="1076" y="1406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03" name="Oval 3862"/>
            <p:cNvSpPr>
              <a:spLocks noChangeArrowheads="1"/>
            </p:cNvSpPr>
            <p:nvPr/>
          </p:nvSpPr>
          <p:spPr bwMode="auto">
            <a:xfrm>
              <a:off x="1103" y="1390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04" name="Oval 3863"/>
            <p:cNvSpPr>
              <a:spLocks noChangeArrowheads="1"/>
            </p:cNvSpPr>
            <p:nvPr/>
          </p:nvSpPr>
          <p:spPr bwMode="auto">
            <a:xfrm>
              <a:off x="1130" y="1523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05" name="Oval 3864"/>
            <p:cNvSpPr>
              <a:spLocks noChangeArrowheads="1"/>
            </p:cNvSpPr>
            <p:nvPr/>
          </p:nvSpPr>
          <p:spPr bwMode="auto">
            <a:xfrm>
              <a:off x="1156" y="1443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06" name="Oval 3865"/>
            <p:cNvSpPr>
              <a:spLocks noChangeArrowheads="1"/>
            </p:cNvSpPr>
            <p:nvPr/>
          </p:nvSpPr>
          <p:spPr bwMode="auto">
            <a:xfrm>
              <a:off x="1183" y="1404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07" name="Oval 3866"/>
            <p:cNvSpPr>
              <a:spLocks noChangeArrowheads="1"/>
            </p:cNvSpPr>
            <p:nvPr/>
          </p:nvSpPr>
          <p:spPr bwMode="auto">
            <a:xfrm>
              <a:off x="1210" y="1367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08" name="Oval 3867"/>
            <p:cNvSpPr>
              <a:spLocks noChangeArrowheads="1"/>
            </p:cNvSpPr>
            <p:nvPr/>
          </p:nvSpPr>
          <p:spPr bwMode="auto">
            <a:xfrm>
              <a:off x="1237" y="1400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09" name="Oval 3868"/>
            <p:cNvSpPr>
              <a:spLocks noChangeArrowheads="1"/>
            </p:cNvSpPr>
            <p:nvPr/>
          </p:nvSpPr>
          <p:spPr bwMode="auto">
            <a:xfrm>
              <a:off x="1264" y="1398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10" name="Oval 3869"/>
            <p:cNvSpPr>
              <a:spLocks noChangeArrowheads="1"/>
            </p:cNvSpPr>
            <p:nvPr/>
          </p:nvSpPr>
          <p:spPr bwMode="auto">
            <a:xfrm>
              <a:off x="1290" y="1353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11" name="Oval 3870"/>
            <p:cNvSpPr>
              <a:spLocks noChangeArrowheads="1"/>
            </p:cNvSpPr>
            <p:nvPr/>
          </p:nvSpPr>
          <p:spPr bwMode="auto">
            <a:xfrm>
              <a:off x="1317" y="1445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12" name="Oval 3871"/>
            <p:cNvSpPr>
              <a:spLocks noChangeArrowheads="1"/>
            </p:cNvSpPr>
            <p:nvPr/>
          </p:nvSpPr>
          <p:spPr bwMode="auto">
            <a:xfrm>
              <a:off x="1344" y="1396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13" name="Oval 3872"/>
            <p:cNvSpPr>
              <a:spLocks noChangeArrowheads="1"/>
            </p:cNvSpPr>
            <p:nvPr/>
          </p:nvSpPr>
          <p:spPr bwMode="auto">
            <a:xfrm>
              <a:off x="1370" y="1510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14" name="Oval 3873"/>
            <p:cNvSpPr>
              <a:spLocks noChangeArrowheads="1"/>
            </p:cNvSpPr>
            <p:nvPr/>
          </p:nvSpPr>
          <p:spPr bwMode="auto">
            <a:xfrm>
              <a:off x="1398" y="1510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15" name="Oval 3874"/>
            <p:cNvSpPr>
              <a:spLocks noChangeArrowheads="1"/>
            </p:cNvSpPr>
            <p:nvPr/>
          </p:nvSpPr>
          <p:spPr bwMode="auto">
            <a:xfrm>
              <a:off x="1424" y="1502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16" name="Oval 3875"/>
            <p:cNvSpPr>
              <a:spLocks noChangeArrowheads="1"/>
            </p:cNvSpPr>
            <p:nvPr/>
          </p:nvSpPr>
          <p:spPr bwMode="auto">
            <a:xfrm>
              <a:off x="1451" y="1419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17" name="Oval 3876"/>
            <p:cNvSpPr>
              <a:spLocks noChangeArrowheads="1"/>
            </p:cNvSpPr>
            <p:nvPr/>
          </p:nvSpPr>
          <p:spPr bwMode="auto">
            <a:xfrm>
              <a:off x="1478" y="1481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18" name="Oval 3877"/>
            <p:cNvSpPr>
              <a:spLocks noChangeArrowheads="1"/>
            </p:cNvSpPr>
            <p:nvPr/>
          </p:nvSpPr>
          <p:spPr bwMode="auto">
            <a:xfrm>
              <a:off x="1504" y="1473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19" name="Oval 3878"/>
            <p:cNvSpPr>
              <a:spLocks noChangeArrowheads="1"/>
            </p:cNvSpPr>
            <p:nvPr/>
          </p:nvSpPr>
          <p:spPr bwMode="auto">
            <a:xfrm>
              <a:off x="1531" y="1483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20" name="Oval 3879"/>
            <p:cNvSpPr>
              <a:spLocks noChangeArrowheads="1"/>
            </p:cNvSpPr>
            <p:nvPr/>
          </p:nvSpPr>
          <p:spPr bwMode="auto">
            <a:xfrm>
              <a:off x="1558" y="1439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21" name="Oval 3880"/>
            <p:cNvSpPr>
              <a:spLocks noChangeArrowheads="1"/>
            </p:cNvSpPr>
            <p:nvPr/>
          </p:nvSpPr>
          <p:spPr bwMode="auto">
            <a:xfrm>
              <a:off x="1585" y="1534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22" name="Oval 3881"/>
            <p:cNvSpPr>
              <a:spLocks noChangeArrowheads="1"/>
            </p:cNvSpPr>
            <p:nvPr/>
          </p:nvSpPr>
          <p:spPr bwMode="auto">
            <a:xfrm>
              <a:off x="1612" y="1615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23" name="Oval 3882"/>
            <p:cNvSpPr>
              <a:spLocks noChangeArrowheads="1"/>
            </p:cNvSpPr>
            <p:nvPr/>
          </p:nvSpPr>
          <p:spPr bwMode="auto">
            <a:xfrm>
              <a:off x="1638" y="1570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24" name="Oval 3883"/>
            <p:cNvSpPr>
              <a:spLocks noChangeArrowheads="1"/>
            </p:cNvSpPr>
            <p:nvPr/>
          </p:nvSpPr>
          <p:spPr bwMode="auto">
            <a:xfrm>
              <a:off x="1665" y="1486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25" name="Oval 3884"/>
            <p:cNvSpPr>
              <a:spLocks noChangeArrowheads="1"/>
            </p:cNvSpPr>
            <p:nvPr/>
          </p:nvSpPr>
          <p:spPr bwMode="auto">
            <a:xfrm>
              <a:off x="1692" y="1436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26" name="Oval 3885"/>
            <p:cNvSpPr>
              <a:spLocks noChangeArrowheads="1"/>
            </p:cNvSpPr>
            <p:nvPr/>
          </p:nvSpPr>
          <p:spPr bwMode="auto">
            <a:xfrm>
              <a:off x="1718" y="1593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27" name="Oval 3886"/>
            <p:cNvSpPr>
              <a:spLocks noChangeArrowheads="1"/>
            </p:cNvSpPr>
            <p:nvPr/>
          </p:nvSpPr>
          <p:spPr bwMode="auto">
            <a:xfrm>
              <a:off x="1745" y="1475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28" name="Oval 3887"/>
            <p:cNvSpPr>
              <a:spLocks noChangeArrowheads="1"/>
            </p:cNvSpPr>
            <p:nvPr/>
          </p:nvSpPr>
          <p:spPr bwMode="auto">
            <a:xfrm>
              <a:off x="1772" y="1485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29" name="Oval 3888"/>
            <p:cNvSpPr>
              <a:spLocks noChangeArrowheads="1"/>
            </p:cNvSpPr>
            <p:nvPr/>
          </p:nvSpPr>
          <p:spPr bwMode="auto">
            <a:xfrm>
              <a:off x="1799" y="1347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30" name="Oval 3889"/>
            <p:cNvSpPr>
              <a:spLocks noChangeArrowheads="1"/>
            </p:cNvSpPr>
            <p:nvPr/>
          </p:nvSpPr>
          <p:spPr bwMode="auto">
            <a:xfrm>
              <a:off x="1826" y="1449"/>
              <a:ext cx="40" cy="40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31" name="Oval 3890"/>
            <p:cNvSpPr>
              <a:spLocks noChangeArrowheads="1"/>
            </p:cNvSpPr>
            <p:nvPr/>
          </p:nvSpPr>
          <p:spPr bwMode="auto">
            <a:xfrm>
              <a:off x="1852" y="1553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32" name="Oval 3891"/>
            <p:cNvSpPr>
              <a:spLocks noChangeArrowheads="1"/>
            </p:cNvSpPr>
            <p:nvPr/>
          </p:nvSpPr>
          <p:spPr bwMode="auto">
            <a:xfrm>
              <a:off x="1879" y="1482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33" name="Oval 3892"/>
            <p:cNvSpPr>
              <a:spLocks noChangeArrowheads="1"/>
            </p:cNvSpPr>
            <p:nvPr/>
          </p:nvSpPr>
          <p:spPr bwMode="auto">
            <a:xfrm>
              <a:off x="1906" y="1445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34" name="Oval 3893"/>
            <p:cNvSpPr>
              <a:spLocks noChangeArrowheads="1"/>
            </p:cNvSpPr>
            <p:nvPr/>
          </p:nvSpPr>
          <p:spPr bwMode="auto">
            <a:xfrm>
              <a:off x="1932" y="1536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35" name="Oval 3894"/>
            <p:cNvSpPr>
              <a:spLocks noChangeArrowheads="1"/>
            </p:cNvSpPr>
            <p:nvPr/>
          </p:nvSpPr>
          <p:spPr bwMode="auto">
            <a:xfrm>
              <a:off x="1960" y="1473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36" name="Oval 3895"/>
            <p:cNvSpPr>
              <a:spLocks noChangeArrowheads="1"/>
            </p:cNvSpPr>
            <p:nvPr/>
          </p:nvSpPr>
          <p:spPr bwMode="auto">
            <a:xfrm>
              <a:off x="1986" y="1534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37" name="Oval 3896"/>
            <p:cNvSpPr>
              <a:spLocks noChangeArrowheads="1"/>
            </p:cNvSpPr>
            <p:nvPr/>
          </p:nvSpPr>
          <p:spPr bwMode="auto">
            <a:xfrm>
              <a:off x="2013" y="1577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38" name="Oval 3897"/>
            <p:cNvSpPr>
              <a:spLocks noChangeArrowheads="1"/>
            </p:cNvSpPr>
            <p:nvPr/>
          </p:nvSpPr>
          <p:spPr bwMode="auto">
            <a:xfrm>
              <a:off x="2040" y="1467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39" name="Oval 3898"/>
            <p:cNvSpPr>
              <a:spLocks noChangeArrowheads="1"/>
            </p:cNvSpPr>
            <p:nvPr/>
          </p:nvSpPr>
          <p:spPr bwMode="auto">
            <a:xfrm>
              <a:off x="2066" y="1449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40" name="Oval 3899"/>
            <p:cNvSpPr>
              <a:spLocks noChangeArrowheads="1"/>
            </p:cNvSpPr>
            <p:nvPr/>
          </p:nvSpPr>
          <p:spPr bwMode="auto">
            <a:xfrm>
              <a:off x="2093" y="1547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41" name="Oval 3900"/>
            <p:cNvSpPr>
              <a:spLocks noChangeArrowheads="1"/>
            </p:cNvSpPr>
            <p:nvPr/>
          </p:nvSpPr>
          <p:spPr bwMode="auto">
            <a:xfrm>
              <a:off x="2120" y="1467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42" name="Oval 3901"/>
            <p:cNvSpPr>
              <a:spLocks noChangeArrowheads="1"/>
            </p:cNvSpPr>
            <p:nvPr/>
          </p:nvSpPr>
          <p:spPr bwMode="auto">
            <a:xfrm>
              <a:off x="2147" y="1506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43" name="Oval 3902"/>
            <p:cNvSpPr>
              <a:spLocks noChangeArrowheads="1"/>
            </p:cNvSpPr>
            <p:nvPr/>
          </p:nvSpPr>
          <p:spPr bwMode="auto">
            <a:xfrm>
              <a:off x="2174" y="1417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44" name="Oval 3903"/>
            <p:cNvSpPr>
              <a:spLocks noChangeArrowheads="1"/>
            </p:cNvSpPr>
            <p:nvPr/>
          </p:nvSpPr>
          <p:spPr bwMode="auto">
            <a:xfrm>
              <a:off x="2200" y="1475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45" name="Oval 3904"/>
            <p:cNvSpPr>
              <a:spLocks noChangeArrowheads="1"/>
            </p:cNvSpPr>
            <p:nvPr/>
          </p:nvSpPr>
          <p:spPr bwMode="auto">
            <a:xfrm>
              <a:off x="2227" y="1475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46" name="Oval 3905"/>
            <p:cNvSpPr>
              <a:spLocks noChangeArrowheads="1"/>
            </p:cNvSpPr>
            <p:nvPr/>
          </p:nvSpPr>
          <p:spPr bwMode="auto">
            <a:xfrm>
              <a:off x="2254" y="1497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47" name="Oval 3906"/>
            <p:cNvSpPr>
              <a:spLocks noChangeArrowheads="1"/>
            </p:cNvSpPr>
            <p:nvPr/>
          </p:nvSpPr>
          <p:spPr bwMode="auto">
            <a:xfrm>
              <a:off x="2280" y="1560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48" name="Oval 3907"/>
            <p:cNvSpPr>
              <a:spLocks noChangeArrowheads="1"/>
            </p:cNvSpPr>
            <p:nvPr/>
          </p:nvSpPr>
          <p:spPr bwMode="auto">
            <a:xfrm>
              <a:off x="2307" y="1483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49" name="Oval 3908"/>
            <p:cNvSpPr>
              <a:spLocks noChangeArrowheads="1"/>
            </p:cNvSpPr>
            <p:nvPr/>
          </p:nvSpPr>
          <p:spPr bwMode="auto">
            <a:xfrm>
              <a:off x="2334" y="1434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50" name="Oval 3909"/>
            <p:cNvSpPr>
              <a:spLocks noChangeArrowheads="1"/>
            </p:cNvSpPr>
            <p:nvPr/>
          </p:nvSpPr>
          <p:spPr bwMode="auto">
            <a:xfrm>
              <a:off x="2361" y="1488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51" name="Oval 3910"/>
            <p:cNvSpPr>
              <a:spLocks noChangeArrowheads="1"/>
            </p:cNvSpPr>
            <p:nvPr/>
          </p:nvSpPr>
          <p:spPr bwMode="auto">
            <a:xfrm>
              <a:off x="2388" y="1529"/>
              <a:ext cx="40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52" name="Oval 3911"/>
            <p:cNvSpPr>
              <a:spLocks noChangeArrowheads="1"/>
            </p:cNvSpPr>
            <p:nvPr/>
          </p:nvSpPr>
          <p:spPr bwMode="auto">
            <a:xfrm>
              <a:off x="2414" y="1577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sp>
          <p:nvSpPr>
            <p:cNvPr id="56553" name="Oval 3912"/>
            <p:cNvSpPr>
              <a:spLocks noChangeArrowheads="1"/>
            </p:cNvSpPr>
            <p:nvPr/>
          </p:nvSpPr>
          <p:spPr bwMode="auto">
            <a:xfrm>
              <a:off x="2441" y="1538"/>
              <a:ext cx="41" cy="41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1400"/>
            </a:p>
          </p:txBody>
        </p:sp>
        <p:grpSp>
          <p:nvGrpSpPr>
            <p:cNvPr id="56554" name="Group 3919"/>
            <p:cNvGrpSpPr>
              <a:grpSpLocks/>
            </p:cNvGrpSpPr>
            <p:nvPr/>
          </p:nvGrpSpPr>
          <p:grpSpPr bwMode="auto">
            <a:xfrm>
              <a:off x="495" y="450"/>
              <a:ext cx="160" cy="1757"/>
              <a:chOff x="495" y="450"/>
              <a:chExt cx="160" cy="1757"/>
            </a:xfrm>
          </p:grpSpPr>
          <p:sp>
            <p:nvSpPr>
              <p:cNvPr id="56571" name="Rectangle 3913"/>
              <p:cNvSpPr>
                <a:spLocks noChangeArrowheads="1"/>
              </p:cNvSpPr>
              <p:nvPr/>
            </p:nvSpPr>
            <p:spPr bwMode="auto">
              <a:xfrm>
                <a:off x="565" y="2071"/>
                <a:ext cx="63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  <a:latin typeface="Helvetica" pitchFamily="34" charset="0"/>
                  </a:rPr>
                  <a:t>0</a:t>
                </a:r>
                <a:endParaRPr lang="en-US" sz="1400"/>
              </a:p>
            </p:txBody>
          </p:sp>
          <p:sp>
            <p:nvSpPr>
              <p:cNvPr id="56572" name="Rectangle 3914"/>
              <p:cNvSpPr>
                <a:spLocks noChangeArrowheads="1"/>
              </p:cNvSpPr>
              <p:nvPr/>
            </p:nvSpPr>
            <p:spPr bwMode="auto">
              <a:xfrm>
                <a:off x="495" y="1749"/>
                <a:ext cx="157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  <a:latin typeface="Helvetica" pitchFamily="34" charset="0"/>
                  </a:rPr>
                  <a:t>0.5</a:t>
                </a:r>
                <a:endParaRPr lang="en-US" sz="1400"/>
              </a:p>
            </p:txBody>
          </p:sp>
          <p:sp>
            <p:nvSpPr>
              <p:cNvPr id="56573" name="Rectangle 3915"/>
              <p:cNvSpPr>
                <a:spLocks noChangeArrowheads="1"/>
              </p:cNvSpPr>
              <p:nvPr/>
            </p:nvSpPr>
            <p:spPr bwMode="auto">
              <a:xfrm>
                <a:off x="592" y="1422"/>
                <a:ext cx="63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  <a:latin typeface="Helvetica" pitchFamily="34" charset="0"/>
                  </a:rPr>
                  <a:t>1</a:t>
                </a:r>
                <a:endParaRPr lang="en-US" sz="1400"/>
              </a:p>
            </p:txBody>
          </p:sp>
          <p:sp>
            <p:nvSpPr>
              <p:cNvPr id="56574" name="Rectangle 3916"/>
              <p:cNvSpPr>
                <a:spLocks noChangeArrowheads="1"/>
              </p:cNvSpPr>
              <p:nvPr/>
            </p:nvSpPr>
            <p:spPr bwMode="auto">
              <a:xfrm>
                <a:off x="495" y="1100"/>
                <a:ext cx="157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  <a:latin typeface="Helvetica" pitchFamily="34" charset="0"/>
                  </a:rPr>
                  <a:t>1.5</a:t>
                </a:r>
                <a:endParaRPr lang="en-US" sz="1400"/>
              </a:p>
            </p:txBody>
          </p:sp>
          <p:sp>
            <p:nvSpPr>
              <p:cNvPr id="56575" name="Rectangle 3917"/>
              <p:cNvSpPr>
                <a:spLocks noChangeArrowheads="1"/>
              </p:cNvSpPr>
              <p:nvPr/>
            </p:nvSpPr>
            <p:spPr bwMode="auto">
              <a:xfrm>
                <a:off x="565" y="772"/>
                <a:ext cx="63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  <a:latin typeface="Helvetica" pitchFamily="34" charset="0"/>
                  </a:rPr>
                  <a:t>2</a:t>
                </a:r>
                <a:endParaRPr lang="en-US" sz="1400"/>
              </a:p>
            </p:txBody>
          </p:sp>
          <p:sp>
            <p:nvSpPr>
              <p:cNvPr id="56576" name="Rectangle 3918"/>
              <p:cNvSpPr>
                <a:spLocks noChangeArrowheads="1"/>
              </p:cNvSpPr>
              <p:nvPr/>
            </p:nvSpPr>
            <p:spPr bwMode="auto">
              <a:xfrm>
                <a:off x="495" y="450"/>
                <a:ext cx="157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  <a:latin typeface="Helvetica" pitchFamily="34" charset="0"/>
                  </a:rPr>
                  <a:t>2.5</a:t>
                </a:r>
                <a:endParaRPr lang="en-US" sz="1400"/>
              </a:p>
            </p:txBody>
          </p:sp>
        </p:grpSp>
        <p:grpSp>
          <p:nvGrpSpPr>
            <p:cNvPr id="56555" name="Group 3928"/>
            <p:cNvGrpSpPr>
              <a:grpSpLocks/>
            </p:cNvGrpSpPr>
            <p:nvPr/>
          </p:nvGrpSpPr>
          <p:grpSpPr bwMode="auto">
            <a:xfrm>
              <a:off x="672" y="2164"/>
              <a:ext cx="1850" cy="136"/>
              <a:chOff x="672" y="2164"/>
              <a:chExt cx="1850" cy="136"/>
            </a:xfrm>
          </p:grpSpPr>
          <p:sp>
            <p:nvSpPr>
              <p:cNvPr id="56563" name="Rectangle 3920"/>
              <p:cNvSpPr>
                <a:spLocks noChangeArrowheads="1"/>
              </p:cNvSpPr>
              <p:nvPr/>
            </p:nvSpPr>
            <p:spPr bwMode="auto">
              <a:xfrm>
                <a:off x="672" y="2164"/>
                <a:ext cx="63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  <a:latin typeface="Helvetica" pitchFamily="34" charset="0"/>
                  </a:rPr>
                  <a:t>0</a:t>
                </a:r>
                <a:endParaRPr lang="en-US" sz="1400"/>
              </a:p>
            </p:txBody>
          </p:sp>
          <p:sp>
            <p:nvSpPr>
              <p:cNvPr id="56564" name="Rectangle 3921"/>
              <p:cNvSpPr>
                <a:spLocks noChangeArrowheads="1"/>
              </p:cNvSpPr>
              <p:nvPr/>
            </p:nvSpPr>
            <p:spPr bwMode="auto">
              <a:xfrm>
                <a:off x="938" y="2164"/>
                <a:ext cx="0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sz="1400"/>
              </a:p>
            </p:txBody>
          </p:sp>
          <p:sp>
            <p:nvSpPr>
              <p:cNvPr id="56565" name="Rectangle 3922"/>
              <p:cNvSpPr>
                <a:spLocks noChangeArrowheads="1"/>
              </p:cNvSpPr>
              <p:nvPr/>
            </p:nvSpPr>
            <p:spPr bwMode="auto">
              <a:xfrm>
                <a:off x="1185" y="2164"/>
                <a:ext cx="125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  <a:latin typeface="Helvetica" pitchFamily="34" charset="0"/>
                  </a:rPr>
                  <a:t>10</a:t>
                </a:r>
                <a:endParaRPr lang="en-US" sz="1400"/>
              </a:p>
            </p:txBody>
          </p:sp>
          <p:sp>
            <p:nvSpPr>
              <p:cNvPr id="56566" name="Rectangle 3923"/>
              <p:cNvSpPr>
                <a:spLocks noChangeArrowheads="1"/>
              </p:cNvSpPr>
              <p:nvPr/>
            </p:nvSpPr>
            <p:spPr bwMode="auto">
              <a:xfrm>
                <a:off x="1450" y="2164"/>
                <a:ext cx="0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sz="1400"/>
              </a:p>
            </p:txBody>
          </p:sp>
          <p:sp>
            <p:nvSpPr>
              <p:cNvPr id="56567" name="Rectangle 3924"/>
              <p:cNvSpPr>
                <a:spLocks noChangeArrowheads="1"/>
              </p:cNvSpPr>
              <p:nvPr/>
            </p:nvSpPr>
            <p:spPr bwMode="auto">
              <a:xfrm>
                <a:off x="1721" y="2164"/>
                <a:ext cx="125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  <a:latin typeface="Helvetica" pitchFamily="34" charset="0"/>
                  </a:rPr>
                  <a:t>20</a:t>
                </a:r>
                <a:endParaRPr lang="en-US" sz="1400"/>
              </a:p>
            </p:txBody>
          </p:sp>
          <p:sp>
            <p:nvSpPr>
              <p:cNvPr id="56568" name="Rectangle 3925"/>
              <p:cNvSpPr>
                <a:spLocks noChangeArrowheads="1"/>
              </p:cNvSpPr>
              <p:nvPr/>
            </p:nvSpPr>
            <p:spPr bwMode="auto">
              <a:xfrm>
                <a:off x="1986" y="2164"/>
                <a:ext cx="0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sz="1400"/>
              </a:p>
            </p:txBody>
          </p:sp>
          <p:sp>
            <p:nvSpPr>
              <p:cNvPr id="56569" name="Rectangle 3926"/>
              <p:cNvSpPr>
                <a:spLocks noChangeArrowheads="1"/>
              </p:cNvSpPr>
              <p:nvPr/>
            </p:nvSpPr>
            <p:spPr bwMode="auto">
              <a:xfrm>
                <a:off x="2257" y="2164"/>
                <a:ext cx="125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00"/>
                    </a:solidFill>
                    <a:latin typeface="Helvetica" pitchFamily="34" charset="0"/>
                  </a:rPr>
                  <a:t>30</a:t>
                </a:r>
                <a:endParaRPr lang="en-US" sz="1400"/>
              </a:p>
            </p:txBody>
          </p:sp>
          <p:sp>
            <p:nvSpPr>
              <p:cNvPr id="56570" name="Rectangle 3927"/>
              <p:cNvSpPr>
                <a:spLocks noChangeArrowheads="1"/>
              </p:cNvSpPr>
              <p:nvPr/>
            </p:nvSpPr>
            <p:spPr bwMode="auto">
              <a:xfrm>
                <a:off x="2522" y="2164"/>
                <a:ext cx="0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sz="1400"/>
              </a:p>
            </p:txBody>
          </p:sp>
        </p:grpSp>
        <p:grpSp>
          <p:nvGrpSpPr>
            <p:cNvPr id="56556" name="Group 3942"/>
            <p:cNvGrpSpPr>
              <a:grpSpLocks/>
            </p:cNvGrpSpPr>
            <p:nvPr/>
          </p:nvGrpSpPr>
          <p:grpSpPr bwMode="auto">
            <a:xfrm>
              <a:off x="1102" y="1885"/>
              <a:ext cx="1716" cy="233"/>
              <a:chOff x="1102" y="1885"/>
              <a:chExt cx="1716" cy="233"/>
            </a:xfrm>
          </p:grpSpPr>
          <p:sp>
            <p:nvSpPr>
              <p:cNvPr id="56557" name="Rectangle 3929"/>
              <p:cNvSpPr>
                <a:spLocks noChangeArrowheads="1"/>
              </p:cNvSpPr>
              <p:nvPr/>
            </p:nvSpPr>
            <p:spPr bwMode="auto">
              <a:xfrm>
                <a:off x="1102" y="1885"/>
                <a:ext cx="1715" cy="21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sz="1400"/>
              </a:p>
            </p:txBody>
          </p:sp>
          <p:sp>
            <p:nvSpPr>
              <p:cNvPr id="56558" name="Line 3930"/>
              <p:cNvSpPr>
                <a:spLocks noChangeShapeType="1"/>
              </p:cNvSpPr>
              <p:nvPr/>
            </p:nvSpPr>
            <p:spPr bwMode="auto">
              <a:xfrm>
                <a:off x="1102" y="1885"/>
                <a:ext cx="1" cy="216"/>
              </a:xfrm>
              <a:prstGeom prst="line">
                <a:avLst/>
              </a:prstGeom>
              <a:noFill/>
              <a:ln w="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59" name="Line 3932"/>
              <p:cNvSpPr>
                <a:spLocks noChangeShapeType="1"/>
              </p:cNvSpPr>
              <p:nvPr/>
            </p:nvSpPr>
            <p:spPr bwMode="auto">
              <a:xfrm flipV="1">
                <a:off x="2817" y="1885"/>
                <a:ext cx="1" cy="216"/>
              </a:xfrm>
              <a:prstGeom prst="line">
                <a:avLst/>
              </a:prstGeom>
              <a:noFill/>
              <a:ln w="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60" name="Line 3933"/>
              <p:cNvSpPr>
                <a:spLocks noChangeShapeType="1"/>
              </p:cNvSpPr>
              <p:nvPr/>
            </p:nvSpPr>
            <p:spPr bwMode="auto">
              <a:xfrm flipH="1">
                <a:off x="1102" y="1885"/>
                <a:ext cx="1715" cy="1"/>
              </a:xfrm>
              <a:prstGeom prst="line">
                <a:avLst/>
              </a:prstGeom>
              <a:noFill/>
              <a:ln w="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561" name="Rectangle 3939"/>
              <p:cNvSpPr>
                <a:spLocks noChangeArrowheads="1"/>
              </p:cNvSpPr>
              <p:nvPr/>
            </p:nvSpPr>
            <p:spPr bwMode="auto">
              <a:xfrm>
                <a:off x="1340" y="1905"/>
                <a:ext cx="0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sz="1400"/>
              </a:p>
            </p:txBody>
          </p:sp>
          <p:sp>
            <p:nvSpPr>
              <p:cNvPr id="56562" name="Rectangle 3941"/>
              <p:cNvSpPr>
                <a:spLocks noChangeArrowheads="1"/>
              </p:cNvSpPr>
              <p:nvPr/>
            </p:nvSpPr>
            <p:spPr bwMode="auto">
              <a:xfrm>
                <a:off x="1340" y="1982"/>
                <a:ext cx="0" cy="1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endParaRPr lang="en-US" sz="1400"/>
              </a:p>
            </p:txBody>
          </p:sp>
        </p:grpSp>
      </p:grpSp>
      <p:sp>
        <p:nvSpPr>
          <p:cNvPr id="56332" name="Rectangle 3944"/>
          <p:cNvSpPr>
            <a:spLocks noChangeArrowheads="1"/>
          </p:cNvSpPr>
          <p:nvPr/>
        </p:nvSpPr>
        <p:spPr bwMode="auto">
          <a:xfrm rot="-5400000">
            <a:off x="671513" y="1893888"/>
            <a:ext cx="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 sz="1400"/>
          </a:p>
        </p:txBody>
      </p:sp>
      <p:sp>
        <p:nvSpPr>
          <p:cNvPr id="56333" name="Rectangle 3945"/>
          <p:cNvSpPr>
            <a:spLocks noChangeArrowheads="1"/>
          </p:cNvSpPr>
          <p:nvPr/>
        </p:nvSpPr>
        <p:spPr bwMode="auto">
          <a:xfrm>
            <a:off x="2255838" y="3667125"/>
            <a:ext cx="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endParaRPr lang="en-US" sz="1400"/>
          </a:p>
        </p:txBody>
      </p:sp>
      <p:sp>
        <p:nvSpPr>
          <p:cNvPr id="56334" name="Rectangle 3947"/>
          <p:cNvSpPr>
            <a:spLocks noChangeArrowheads="1"/>
          </p:cNvSpPr>
          <p:nvPr/>
        </p:nvSpPr>
        <p:spPr bwMode="auto">
          <a:xfrm>
            <a:off x="2227263" y="881063"/>
            <a:ext cx="4921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Helvetica" pitchFamily="34" charset="0"/>
              </a:rPr>
              <a:t> </a:t>
            </a:r>
            <a:endParaRPr lang="en-US" sz="1400"/>
          </a:p>
        </p:txBody>
      </p:sp>
      <p:grpSp>
        <p:nvGrpSpPr>
          <p:cNvPr id="56335" name="Group 3964"/>
          <p:cNvGrpSpPr>
            <a:grpSpLocks/>
          </p:cNvGrpSpPr>
          <p:nvPr/>
        </p:nvGrpSpPr>
        <p:grpSpPr bwMode="auto">
          <a:xfrm>
            <a:off x="3962400" y="4092575"/>
            <a:ext cx="2724150" cy="452438"/>
            <a:chOff x="1744663" y="5929375"/>
            <a:chExt cx="2724151" cy="452438"/>
          </a:xfrm>
        </p:grpSpPr>
        <p:sp>
          <p:nvSpPr>
            <p:cNvPr id="56339" name="Line 969"/>
            <p:cNvSpPr>
              <a:spLocks noChangeShapeType="1"/>
            </p:cNvSpPr>
            <p:nvPr/>
          </p:nvSpPr>
          <p:spPr bwMode="auto">
            <a:xfrm>
              <a:off x="1744663" y="5980175"/>
              <a:ext cx="1588" cy="342900"/>
            </a:xfrm>
            <a:prstGeom prst="line">
              <a:avLst/>
            </a:prstGeom>
            <a:noFill/>
            <a:ln w="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0" name="Line 970"/>
            <p:cNvSpPr>
              <a:spLocks noChangeShapeType="1"/>
            </p:cNvSpPr>
            <p:nvPr/>
          </p:nvSpPr>
          <p:spPr bwMode="auto">
            <a:xfrm>
              <a:off x="1744663" y="6323075"/>
              <a:ext cx="2722563" cy="1588"/>
            </a:xfrm>
            <a:prstGeom prst="line">
              <a:avLst/>
            </a:prstGeom>
            <a:noFill/>
            <a:ln w="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1" name="Line 971"/>
            <p:cNvSpPr>
              <a:spLocks noChangeShapeType="1"/>
            </p:cNvSpPr>
            <p:nvPr/>
          </p:nvSpPr>
          <p:spPr bwMode="auto">
            <a:xfrm flipV="1">
              <a:off x="4467226" y="5980175"/>
              <a:ext cx="1588" cy="342900"/>
            </a:xfrm>
            <a:prstGeom prst="line">
              <a:avLst/>
            </a:prstGeom>
            <a:noFill/>
            <a:ln w="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2" name="Line 972"/>
            <p:cNvSpPr>
              <a:spLocks noChangeShapeType="1"/>
            </p:cNvSpPr>
            <p:nvPr/>
          </p:nvSpPr>
          <p:spPr bwMode="auto">
            <a:xfrm flipH="1">
              <a:off x="1744663" y="5980175"/>
              <a:ext cx="2722563" cy="1588"/>
            </a:xfrm>
            <a:prstGeom prst="line">
              <a:avLst/>
            </a:prstGeom>
            <a:noFill/>
            <a:ln w="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3" name="Rectangle 973"/>
            <p:cNvSpPr>
              <a:spLocks noChangeArrowheads="1"/>
            </p:cNvSpPr>
            <p:nvPr/>
          </p:nvSpPr>
          <p:spPr bwMode="auto">
            <a:xfrm>
              <a:off x="1917701" y="6056375"/>
              <a:ext cx="65088" cy="65088"/>
            </a:xfrm>
            <a:prstGeom prst="rect">
              <a:avLst/>
            </a:prstGeom>
            <a:solidFill>
              <a:srgbClr val="0000D4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4" name="Line 974"/>
            <p:cNvSpPr>
              <a:spLocks noChangeShapeType="1"/>
            </p:cNvSpPr>
            <p:nvPr/>
          </p:nvSpPr>
          <p:spPr bwMode="auto">
            <a:xfrm>
              <a:off x="1917701" y="6056375"/>
              <a:ext cx="1588" cy="6350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5" name="Line 975"/>
            <p:cNvSpPr>
              <a:spLocks noChangeShapeType="1"/>
            </p:cNvSpPr>
            <p:nvPr/>
          </p:nvSpPr>
          <p:spPr bwMode="auto">
            <a:xfrm>
              <a:off x="1917701" y="6119875"/>
              <a:ext cx="65088" cy="1588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6" name="Line 976"/>
            <p:cNvSpPr>
              <a:spLocks noChangeShapeType="1"/>
            </p:cNvSpPr>
            <p:nvPr/>
          </p:nvSpPr>
          <p:spPr bwMode="auto">
            <a:xfrm flipV="1">
              <a:off x="1982788" y="6056375"/>
              <a:ext cx="1588" cy="63500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7" name="Line 977"/>
            <p:cNvSpPr>
              <a:spLocks noChangeShapeType="1"/>
            </p:cNvSpPr>
            <p:nvPr/>
          </p:nvSpPr>
          <p:spPr bwMode="auto">
            <a:xfrm flipH="1">
              <a:off x="1917701" y="6056375"/>
              <a:ext cx="65088" cy="1588"/>
            </a:xfrm>
            <a:prstGeom prst="line">
              <a:avLst/>
            </a:prstGeom>
            <a:noFill/>
            <a:ln w="1">
              <a:solidFill>
                <a:srgbClr val="0000D4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8" name="Rectangle 978"/>
            <p:cNvSpPr>
              <a:spLocks noChangeArrowheads="1"/>
            </p:cNvSpPr>
            <p:nvPr/>
          </p:nvSpPr>
          <p:spPr bwMode="auto">
            <a:xfrm>
              <a:off x="2122488" y="5929375"/>
              <a:ext cx="1504950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D4"/>
                  </a:solidFill>
                  <a:latin typeface="Helvetica" pitchFamily="34" charset="0"/>
                </a:rPr>
                <a:t>Nicotine-treated </a:t>
              </a:r>
              <a:endParaRPr lang="en-US" sz="4000"/>
            </a:p>
          </p:txBody>
        </p:sp>
        <p:sp>
          <p:nvSpPr>
            <p:cNvPr id="56349" name="Oval 979"/>
            <p:cNvSpPr>
              <a:spLocks noChangeArrowheads="1"/>
            </p:cNvSpPr>
            <p:nvPr/>
          </p:nvSpPr>
          <p:spPr bwMode="auto">
            <a:xfrm>
              <a:off x="1917701" y="6178613"/>
              <a:ext cx="65088" cy="65088"/>
            </a:xfrm>
            <a:prstGeom prst="ellipse">
              <a:avLst/>
            </a:prstGeom>
            <a:solidFill>
              <a:srgbClr val="C30501"/>
            </a:solidFill>
            <a:ln w="1">
              <a:solidFill>
                <a:srgbClr val="C3050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50" name="Rectangle 980"/>
            <p:cNvSpPr>
              <a:spLocks noChangeArrowheads="1"/>
            </p:cNvSpPr>
            <p:nvPr/>
          </p:nvSpPr>
          <p:spPr bwMode="auto">
            <a:xfrm>
              <a:off x="2122488" y="6135750"/>
              <a:ext cx="1333500" cy="2460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C30501"/>
                  </a:solidFill>
                  <a:latin typeface="Helvetica" pitchFamily="34" charset="0"/>
                </a:rPr>
                <a:t>Saline-treated </a:t>
              </a:r>
              <a:endParaRPr lang="en-US" sz="4000"/>
            </a:p>
          </p:txBody>
        </p:sp>
      </p:grpSp>
      <p:sp>
        <p:nvSpPr>
          <p:cNvPr id="56336" name="Line 2959"/>
          <p:cNvSpPr>
            <a:spLocks noChangeShapeType="1"/>
          </p:cNvSpPr>
          <p:nvPr/>
        </p:nvSpPr>
        <p:spPr bwMode="auto">
          <a:xfrm>
            <a:off x="1284288" y="1016000"/>
            <a:ext cx="2528887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37" name="Rectangle 2962"/>
          <p:cNvSpPr>
            <a:spLocks noChangeArrowheads="1"/>
          </p:cNvSpPr>
          <p:nvPr/>
        </p:nvSpPr>
        <p:spPr bwMode="auto">
          <a:xfrm>
            <a:off x="2330450" y="782638"/>
            <a:ext cx="110013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Helvetica" pitchFamily="34" charset="0"/>
              </a:rPr>
              <a:t>1 </a:t>
            </a:r>
            <a:r>
              <a:rPr lang="el-GR" sz="1400">
                <a:solidFill>
                  <a:srgbClr val="000000"/>
                </a:solidFill>
                <a:latin typeface="Helvetica" pitchFamily="34" charset="0"/>
              </a:rPr>
              <a:t>μ</a:t>
            </a:r>
            <a:r>
              <a:rPr lang="en-US" sz="1400">
                <a:solidFill>
                  <a:srgbClr val="000000"/>
                </a:solidFill>
                <a:latin typeface="Helvetica" pitchFamily="34" charset="0"/>
              </a:rPr>
              <a:t>M Nicotine</a:t>
            </a:r>
            <a:endParaRPr lang="en-US" sz="1400"/>
          </a:p>
        </p:txBody>
      </p:sp>
      <p:sp>
        <p:nvSpPr>
          <p:cNvPr id="56338" name="TextBox 3981"/>
          <p:cNvSpPr txBox="1">
            <a:spLocks noChangeArrowheads="1"/>
          </p:cNvSpPr>
          <p:nvPr/>
        </p:nvSpPr>
        <p:spPr bwMode="auto">
          <a:xfrm>
            <a:off x="7081838" y="6461125"/>
            <a:ext cx="13604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Rachel Penton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400">
              <a:latin typeface="Arial" pitchFamily="34" charset="0"/>
            </a:endParaRP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398463" y="169863"/>
            <a:ext cx="8442325" cy="366712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800">
                <a:latin typeface="Arial" pitchFamily="34" charset="0"/>
              </a:rPr>
              <a:t> VTA GABAergic and DA neurons have contrasting responses to nicotine </a:t>
            </a:r>
            <a:r>
              <a:rPr lang="en-US" sz="1800" i="1">
                <a:latin typeface="Arial" pitchFamily="34" charset="0"/>
              </a:rPr>
              <a:t>in vivo</a:t>
            </a:r>
          </a:p>
        </p:txBody>
      </p:sp>
      <p:grpSp>
        <p:nvGrpSpPr>
          <p:cNvPr id="59396" name="Group 4"/>
          <p:cNvGrpSpPr>
            <a:grpSpLocks noChangeAspect="1"/>
          </p:cNvGrpSpPr>
          <p:nvPr/>
        </p:nvGrpSpPr>
        <p:grpSpPr bwMode="auto">
          <a:xfrm>
            <a:off x="1860550" y="506413"/>
            <a:ext cx="7761288" cy="6049962"/>
            <a:chOff x="854" y="25"/>
            <a:chExt cx="5431" cy="4234"/>
          </a:xfrm>
        </p:grpSpPr>
        <p:sp>
          <p:nvSpPr>
            <p:cNvPr id="59498" name="Rectangle 5"/>
            <p:cNvSpPr>
              <a:spLocks noChangeAspect="1" noChangeArrowheads="1"/>
            </p:cNvSpPr>
            <p:nvPr/>
          </p:nvSpPr>
          <p:spPr bwMode="auto">
            <a:xfrm>
              <a:off x="1288" y="205"/>
              <a:ext cx="4476" cy="3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9499" name="Text Box 6"/>
            <p:cNvSpPr txBox="1">
              <a:spLocks noChangeAspect="1" noChangeArrowheads="1"/>
            </p:cNvSpPr>
            <p:nvPr/>
          </p:nvSpPr>
          <p:spPr bwMode="auto">
            <a:xfrm>
              <a:off x="2884" y="25"/>
              <a:ext cx="2195" cy="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800">
                  <a:latin typeface="Arial" pitchFamily="34" charset="0"/>
                </a:rPr>
                <a:t>DA  neuron, ~ 1700 spikes</a:t>
              </a:r>
            </a:p>
          </p:txBody>
        </p:sp>
        <p:grpSp>
          <p:nvGrpSpPr>
            <p:cNvPr id="59500" name="Group 7"/>
            <p:cNvGrpSpPr>
              <a:grpSpLocks noChangeAspect="1"/>
            </p:cNvGrpSpPr>
            <p:nvPr/>
          </p:nvGrpSpPr>
          <p:grpSpPr bwMode="auto">
            <a:xfrm>
              <a:off x="1777" y="367"/>
              <a:ext cx="715" cy="891"/>
              <a:chOff x="961" y="592"/>
              <a:chExt cx="715" cy="891"/>
            </a:xfrm>
          </p:grpSpPr>
          <p:sp>
            <p:nvSpPr>
              <p:cNvPr id="61490" name="Line 8"/>
              <p:cNvSpPr>
                <a:spLocks noChangeAspect="1" noChangeShapeType="1"/>
              </p:cNvSpPr>
              <p:nvPr/>
            </p:nvSpPr>
            <p:spPr bwMode="auto">
              <a:xfrm>
                <a:off x="1265" y="1012"/>
                <a:ext cx="0" cy="4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491" name="Text Box 9"/>
              <p:cNvSpPr txBox="1">
                <a:spLocks noChangeAspect="1" noChangeArrowheads="1"/>
              </p:cNvSpPr>
              <p:nvPr/>
            </p:nvSpPr>
            <p:spPr bwMode="auto">
              <a:xfrm>
                <a:off x="961" y="592"/>
                <a:ext cx="715" cy="4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800">
                    <a:latin typeface="Arial" pitchFamily="34" charset="0"/>
                  </a:rPr>
                  <a:t>Nicotine</a:t>
                </a:r>
              </a:p>
              <a:p>
                <a:pPr eaLnBrk="0" hangingPunct="0"/>
                <a:r>
                  <a:rPr lang="en-US" sz="1800">
                    <a:latin typeface="Arial" pitchFamily="34" charset="0"/>
                  </a:rPr>
                  <a:t>injection</a:t>
                </a:r>
              </a:p>
            </p:txBody>
          </p:sp>
        </p:grpSp>
        <p:sp>
          <p:nvSpPr>
            <p:cNvPr id="59501" name="Rectangle 10"/>
            <p:cNvSpPr>
              <a:spLocks noChangeAspect="1" noChangeArrowheads="1"/>
            </p:cNvSpPr>
            <p:nvPr/>
          </p:nvSpPr>
          <p:spPr bwMode="auto">
            <a:xfrm>
              <a:off x="1276" y="1607"/>
              <a:ext cx="4451" cy="4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9502" name="Rectangle 11"/>
            <p:cNvSpPr>
              <a:spLocks noChangeAspect="1" noChangeArrowheads="1"/>
            </p:cNvSpPr>
            <p:nvPr/>
          </p:nvSpPr>
          <p:spPr bwMode="auto">
            <a:xfrm>
              <a:off x="1200" y="1969"/>
              <a:ext cx="4468" cy="31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9503" name="Text Box 12"/>
            <p:cNvSpPr txBox="1">
              <a:spLocks noChangeAspect="1" noChangeArrowheads="1"/>
            </p:cNvSpPr>
            <p:nvPr/>
          </p:nvSpPr>
          <p:spPr bwMode="auto">
            <a:xfrm>
              <a:off x="1367" y="3349"/>
              <a:ext cx="2410" cy="4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800">
                  <a:latin typeface="Arial" pitchFamily="34" charset="0"/>
                </a:rPr>
                <a:t>GABAergic neuron </a:t>
              </a:r>
            </a:p>
            <a:p>
              <a:pPr eaLnBrk="0" hangingPunct="0"/>
              <a:r>
                <a:rPr lang="en-US" sz="1800">
                  <a:latin typeface="Arial" pitchFamily="34" charset="0"/>
                </a:rPr>
                <a:t>(5 s smoothing),  ~ 8300 spikes</a:t>
              </a:r>
            </a:p>
          </p:txBody>
        </p:sp>
        <p:grpSp>
          <p:nvGrpSpPr>
            <p:cNvPr id="59504" name="Group 13"/>
            <p:cNvGrpSpPr>
              <a:grpSpLocks noChangeAspect="1"/>
            </p:cNvGrpSpPr>
            <p:nvPr/>
          </p:nvGrpSpPr>
          <p:grpSpPr bwMode="auto">
            <a:xfrm>
              <a:off x="1305" y="1135"/>
              <a:ext cx="4974" cy="825"/>
              <a:chOff x="489" y="1270"/>
              <a:chExt cx="4974" cy="825"/>
            </a:xfrm>
          </p:grpSpPr>
          <p:grpSp>
            <p:nvGrpSpPr>
              <p:cNvPr id="61486" name="Group 14"/>
              <p:cNvGrpSpPr>
                <a:grpSpLocks noChangeAspect="1"/>
              </p:cNvGrpSpPr>
              <p:nvPr/>
            </p:nvGrpSpPr>
            <p:grpSpPr bwMode="auto">
              <a:xfrm>
                <a:off x="1544" y="1270"/>
                <a:ext cx="3526" cy="600"/>
                <a:chOff x="1544" y="1270"/>
                <a:chExt cx="3526" cy="600"/>
              </a:xfrm>
            </p:grpSpPr>
            <p:sp>
              <p:nvSpPr>
                <p:cNvPr id="61488" name="Rectangle 15"/>
                <p:cNvSpPr>
                  <a:spLocks noChangeAspect="1" noChangeArrowheads="1"/>
                </p:cNvSpPr>
                <p:nvPr/>
              </p:nvSpPr>
              <p:spPr bwMode="auto">
                <a:xfrm>
                  <a:off x="1836" y="1270"/>
                  <a:ext cx="3234" cy="50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61489" name="Rectangle 16"/>
                <p:cNvSpPr>
                  <a:spLocks noChangeAspect="1" noChangeArrowheads="1"/>
                </p:cNvSpPr>
                <p:nvPr/>
              </p:nvSpPr>
              <p:spPr bwMode="auto">
                <a:xfrm>
                  <a:off x="1544" y="1586"/>
                  <a:ext cx="618" cy="28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</p:grpSp>
          <p:sp>
            <p:nvSpPr>
              <p:cNvPr id="61487" name="Rectangle 17"/>
              <p:cNvSpPr>
                <a:spLocks noChangeAspect="1" noChangeArrowheads="1"/>
              </p:cNvSpPr>
              <p:nvPr/>
            </p:nvSpPr>
            <p:spPr bwMode="auto">
              <a:xfrm>
                <a:off x="489" y="1719"/>
                <a:ext cx="4974" cy="37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59505" name="Group 18"/>
            <p:cNvGrpSpPr>
              <a:grpSpLocks noChangeAspect="1"/>
            </p:cNvGrpSpPr>
            <p:nvPr/>
          </p:nvGrpSpPr>
          <p:grpSpPr bwMode="auto">
            <a:xfrm>
              <a:off x="2366" y="961"/>
              <a:ext cx="3526" cy="687"/>
              <a:chOff x="1544" y="1270"/>
              <a:chExt cx="3526" cy="600"/>
            </a:xfrm>
          </p:grpSpPr>
          <p:sp>
            <p:nvSpPr>
              <p:cNvPr id="61484" name="Rectangle 19"/>
              <p:cNvSpPr>
                <a:spLocks noChangeAspect="1" noChangeArrowheads="1"/>
              </p:cNvSpPr>
              <p:nvPr/>
            </p:nvSpPr>
            <p:spPr bwMode="auto">
              <a:xfrm>
                <a:off x="1836" y="1270"/>
                <a:ext cx="3234" cy="50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85" name="Rectangle 20"/>
              <p:cNvSpPr>
                <a:spLocks noChangeAspect="1" noChangeArrowheads="1"/>
              </p:cNvSpPr>
              <p:nvPr/>
            </p:nvSpPr>
            <p:spPr bwMode="auto">
              <a:xfrm>
                <a:off x="1544" y="1586"/>
                <a:ext cx="618" cy="28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59506" name="Rectangle 21"/>
            <p:cNvSpPr>
              <a:spLocks noChangeAspect="1" noChangeArrowheads="1"/>
            </p:cNvSpPr>
            <p:nvPr/>
          </p:nvSpPr>
          <p:spPr bwMode="auto">
            <a:xfrm>
              <a:off x="1311" y="1475"/>
              <a:ext cx="4974" cy="4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9507" name="Rectangle 22"/>
            <p:cNvSpPr>
              <a:spLocks noChangeAspect="1" noChangeArrowheads="1"/>
            </p:cNvSpPr>
            <p:nvPr/>
          </p:nvSpPr>
          <p:spPr bwMode="auto">
            <a:xfrm>
              <a:off x="3616" y="1226"/>
              <a:ext cx="101" cy="10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grpSp>
          <p:nvGrpSpPr>
            <p:cNvPr id="59508" name="Group 23"/>
            <p:cNvGrpSpPr>
              <a:grpSpLocks noChangeAspect="1"/>
            </p:cNvGrpSpPr>
            <p:nvPr/>
          </p:nvGrpSpPr>
          <p:grpSpPr bwMode="auto">
            <a:xfrm>
              <a:off x="3560" y="874"/>
              <a:ext cx="1474" cy="597"/>
              <a:chOff x="3049" y="908"/>
              <a:chExt cx="1474" cy="597"/>
            </a:xfrm>
          </p:grpSpPr>
          <p:pic>
            <p:nvPicPr>
              <p:cNvPr id="61482" name="Picture 2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b="36421"/>
              <a:stretch>
                <a:fillRect/>
              </a:stretch>
            </p:blipFill>
            <p:spPr bwMode="auto">
              <a:xfrm>
                <a:off x="3049" y="908"/>
                <a:ext cx="1474" cy="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61483" name="Picture 25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t="74654" r="72523"/>
              <a:stretch>
                <a:fillRect/>
              </a:stretch>
            </p:blipFill>
            <p:spPr bwMode="auto">
              <a:xfrm>
                <a:off x="3526" y="1267"/>
                <a:ext cx="405" cy="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9509" name="AutoShape 26"/>
            <p:cNvSpPr>
              <a:spLocks noChangeAspect="1" noChangeArrowheads="1" noTextEdit="1"/>
            </p:cNvSpPr>
            <p:nvPr/>
          </p:nvSpPr>
          <p:spPr bwMode="auto">
            <a:xfrm>
              <a:off x="1039" y="165"/>
              <a:ext cx="4543" cy="18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9510" name="Group 27"/>
            <p:cNvGrpSpPr>
              <a:grpSpLocks noChangeAspect="1"/>
            </p:cNvGrpSpPr>
            <p:nvPr/>
          </p:nvGrpSpPr>
          <p:grpSpPr bwMode="auto">
            <a:xfrm>
              <a:off x="1028" y="149"/>
              <a:ext cx="4570" cy="1892"/>
              <a:chOff x="212" y="284"/>
              <a:chExt cx="4570" cy="1892"/>
            </a:xfrm>
          </p:grpSpPr>
          <p:sp>
            <p:nvSpPr>
              <p:cNvPr id="61282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212" y="284"/>
                <a:ext cx="4570" cy="18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83" name="Oval 29"/>
              <p:cNvSpPr>
                <a:spLocks noChangeAspect="1" noChangeArrowheads="1"/>
              </p:cNvSpPr>
              <p:nvPr/>
            </p:nvSpPr>
            <p:spPr bwMode="auto">
              <a:xfrm>
                <a:off x="458" y="14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84" name="Oval 30"/>
              <p:cNvSpPr>
                <a:spLocks noChangeAspect="1" noChangeArrowheads="1"/>
              </p:cNvSpPr>
              <p:nvPr/>
            </p:nvSpPr>
            <p:spPr bwMode="auto">
              <a:xfrm>
                <a:off x="458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85" name="Oval 31"/>
              <p:cNvSpPr>
                <a:spLocks noChangeAspect="1" noChangeArrowheads="1"/>
              </p:cNvSpPr>
              <p:nvPr/>
            </p:nvSpPr>
            <p:spPr bwMode="auto">
              <a:xfrm>
                <a:off x="464" y="144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86" name="Oval 32"/>
              <p:cNvSpPr>
                <a:spLocks noChangeAspect="1" noChangeArrowheads="1"/>
              </p:cNvSpPr>
              <p:nvPr/>
            </p:nvSpPr>
            <p:spPr bwMode="auto">
              <a:xfrm>
                <a:off x="464" y="1424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87" name="Oval 33"/>
              <p:cNvSpPr>
                <a:spLocks noChangeAspect="1" noChangeArrowheads="1"/>
              </p:cNvSpPr>
              <p:nvPr/>
            </p:nvSpPr>
            <p:spPr bwMode="auto">
              <a:xfrm>
                <a:off x="469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88" name="Oval 34"/>
              <p:cNvSpPr>
                <a:spLocks noChangeAspect="1" noChangeArrowheads="1"/>
              </p:cNvSpPr>
              <p:nvPr/>
            </p:nvSpPr>
            <p:spPr bwMode="auto">
              <a:xfrm>
                <a:off x="469" y="147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89" name="Oval 35"/>
              <p:cNvSpPr>
                <a:spLocks noChangeAspect="1" noChangeArrowheads="1"/>
              </p:cNvSpPr>
              <p:nvPr/>
            </p:nvSpPr>
            <p:spPr bwMode="auto">
              <a:xfrm>
                <a:off x="474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90" name="Oval 36"/>
              <p:cNvSpPr>
                <a:spLocks noChangeAspect="1" noChangeArrowheads="1"/>
              </p:cNvSpPr>
              <p:nvPr/>
            </p:nvSpPr>
            <p:spPr bwMode="auto">
              <a:xfrm>
                <a:off x="474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91" name="Oval 37"/>
              <p:cNvSpPr>
                <a:spLocks noChangeAspect="1" noChangeArrowheads="1"/>
              </p:cNvSpPr>
              <p:nvPr/>
            </p:nvSpPr>
            <p:spPr bwMode="auto">
              <a:xfrm>
                <a:off x="480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92" name="Oval 38"/>
              <p:cNvSpPr>
                <a:spLocks noChangeAspect="1" noChangeArrowheads="1"/>
              </p:cNvSpPr>
              <p:nvPr/>
            </p:nvSpPr>
            <p:spPr bwMode="auto">
              <a:xfrm>
                <a:off x="480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93" name="Oval 39"/>
              <p:cNvSpPr>
                <a:spLocks noChangeAspect="1" noChangeArrowheads="1"/>
              </p:cNvSpPr>
              <p:nvPr/>
            </p:nvSpPr>
            <p:spPr bwMode="auto">
              <a:xfrm>
                <a:off x="485" y="14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94" name="Oval 40"/>
              <p:cNvSpPr>
                <a:spLocks noChangeAspect="1" noChangeArrowheads="1"/>
              </p:cNvSpPr>
              <p:nvPr/>
            </p:nvSpPr>
            <p:spPr bwMode="auto">
              <a:xfrm>
                <a:off x="485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95" name="Oval 41"/>
              <p:cNvSpPr>
                <a:spLocks noChangeAspect="1" noChangeArrowheads="1"/>
              </p:cNvSpPr>
              <p:nvPr/>
            </p:nvSpPr>
            <p:spPr bwMode="auto">
              <a:xfrm>
                <a:off x="496" y="18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96" name="Oval 42"/>
              <p:cNvSpPr>
                <a:spLocks noChangeAspect="1" noChangeArrowheads="1"/>
              </p:cNvSpPr>
              <p:nvPr/>
            </p:nvSpPr>
            <p:spPr bwMode="auto">
              <a:xfrm>
                <a:off x="496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97" name="Oval 43"/>
              <p:cNvSpPr>
                <a:spLocks noChangeAspect="1" noChangeArrowheads="1"/>
              </p:cNvSpPr>
              <p:nvPr/>
            </p:nvSpPr>
            <p:spPr bwMode="auto">
              <a:xfrm>
                <a:off x="502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98" name="Oval 44"/>
              <p:cNvSpPr>
                <a:spLocks noChangeAspect="1" noChangeArrowheads="1"/>
              </p:cNvSpPr>
              <p:nvPr/>
            </p:nvSpPr>
            <p:spPr bwMode="auto">
              <a:xfrm>
                <a:off x="507" y="14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99" name="Oval 45"/>
              <p:cNvSpPr>
                <a:spLocks noChangeAspect="1" noChangeArrowheads="1"/>
              </p:cNvSpPr>
              <p:nvPr/>
            </p:nvSpPr>
            <p:spPr bwMode="auto">
              <a:xfrm>
                <a:off x="507" y="140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00" name="Oval 46"/>
              <p:cNvSpPr>
                <a:spLocks noChangeAspect="1" noChangeArrowheads="1"/>
              </p:cNvSpPr>
              <p:nvPr/>
            </p:nvSpPr>
            <p:spPr bwMode="auto">
              <a:xfrm>
                <a:off x="513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01" name="Oval 47"/>
              <p:cNvSpPr>
                <a:spLocks noChangeAspect="1" noChangeArrowheads="1"/>
              </p:cNvSpPr>
              <p:nvPr/>
            </p:nvSpPr>
            <p:spPr bwMode="auto">
              <a:xfrm>
                <a:off x="513" y="147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02" name="Oval 48"/>
              <p:cNvSpPr>
                <a:spLocks noChangeAspect="1" noChangeArrowheads="1"/>
              </p:cNvSpPr>
              <p:nvPr/>
            </p:nvSpPr>
            <p:spPr bwMode="auto">
              <a:xfrm>
                <a:off x="518" y="17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03" name="Oval 49"/>
              <p:cNvSpPr>
                <a:spLocks noChangeAspect="1" noChangeArrowheads="1"/>
              </p:cNvSpPr>
              <p:nvPr/>
            </p:nvSpPr>
            <p:spPr bwMode="auto">
              <a:xfrm>
                <a:off x="524" y="144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04" name="Oval 50"/>
              <p:cNvSpPr>
                <a:spLocks noChangeAspect="1" noChangeArrowheads="1"/>
              </p:cNvSpPr>
              <p:nvPr/>
            </p:nvSpPr>
            <p:spPr bwMode="auto">
              <a:xfrm>
                <a:off x="524" y="144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05" name="Oval 51"/>
              <p:cNvSpPr>
                <a:spLocks noChangeAspect="1" noChangeArrowheads="1"/>
              </p:cNvSpPr>
              <p:nvPr/>
            </p:nvSpPr>
            <p:spPr bwMode="auto">
              <a:xfrm>
                <a:off x="529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06" name="Oval 52"/>
              <p:cNvSpPr>
                <a:spLocks noChangeAspect="1" noChangeArrowheads="1"/>
              </p:cNvSpPr>
              <p:nvPr/>
            </p:nvSpPr>
            <p:spPr bwMode="auto">
              <a:xfrm>
                <a:off x="529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07" name="Oval 53"/>
              <p:cNvSpPr>
                <a:spLocks noChangeAspect="1" noChangeArrowheads="1"/>
              </p:cNvSpPr>
              <p:nvPr/>
            </p:nvSpPr>
            <p:spPr bwMode="auto">
              <a:xfrm>
                <a:off x="535" y="141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08" name="Oval 54"/>
              <p:cNvSpPr>
                <a:spLocks noChangeAspect="1" noChangeArrowheads="1"/>
              </p:cNvSpPr>
              <p:nvPr/>
            </p:nvSpPr>
            <p:spPr bwMode="auto">
              <a:xfrm>
                <a:off x="535" y="143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09" name="Oval 55"/>
              <p:cNvSpPr>
                <a:spLocks noChangeAspect="1" noChangeArrowheads="1"/>
              </p:cNvSpPr>
              <p:nvPr/>
            </p:nvSpPr>
            <p:spPr bwMode="auto">
              <a:xfrm>
                <a:off x="540" y="14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10" name="Oval 56"/>
              <p:cNvSpPr>
                <a:spLocks noChangeAspect="1" noChangeArrowheads="1"/>
              </p:cNvSpPr>
              <p:nvPr/>
            </p:nvSpPr>
            <p:spPr bwMode="auto">
              <a:xfrm>
                <a:off x="540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11" name="Oval 57"/>
              <p:cNvSpPr>
                <a:spLocks noChangeAspect="1" noChangeArrowheads="1"/>
              </p:cNvSpPr>
              <p:nvPr/>
            </p:nvSpPr>
            <p:spPr bwMode="auto">
              <a:xfrm>
                <a:off x="546" y="146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12" name="Oval 58"/>
              <p:cNvSpPr>
                <a:spLocks noChangeAspect="1" noChangeArrowheads="1"/>
              </p:cNvSpPr>
              <p:nvPr/>
            </p:nvSpPr>
            <p:spPr bwMode="auto">
              <a:xfrm>
                <a:off x="546" y="144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13" name="Oval 59"/>
              <p:cNvSpPr>
                <a:spLocks noChangeAspect="1" noChangeArrowheads="1"/>
              </p:cNvSpPr>
              <p:nvPr/>
            </p:nvSpPr>
            <p:spPr bwMode="auto">
              <a:xfrm>
                <a:off x="551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14" name="Oval 60"/>
              <p:cNvSpPr>
                <a:spLocks noChangeAspect="1" noChangeArrowheads="1"/>
              </p:cNvSpPr>
              <p:nvPr/>
            </p:nvSpPr>
            <p:spPr bwMode="auto">
              <a:xfrm>
                <a:off x="551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15" name="Oval 61"/>
              <p:cNvSpPr>
                <a:spLocks noChangeAspect="1" noChangeArrowheads="1"/>
              </p:cNvSpPr>
              <p:nvPr/>
            </p:nvSpPr>
            <p:spPr bwMode="auto">
              <a:xfrm>
                <a:off x="556" y="14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16" name="Oval 62"/>
              <p:cNvSpPr>
                <a:spLocks noChangeAspect="1" noChangeArrowheads="1"/>
              </p:cNvSpPr>
              <p:nvPr/>
            </p:nvSpPr>
            <p:spPr bwMode="auto">
              <a:xfrm>
                <a:off x="556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17" name="Oval 63"/>
              <p:cNvSpPr>
                <a:spLocks noChangeAspect="1" noChangeArrowheads="1"/>
              </p:cNvSpPr>
              <p:nvPr/>
            </p:nvSpPr>
            <p:spPr bwMode="auto">
              <a:xfrm>
                <a:off x="562" y="14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18" name="Oval 64"/>
              <p:cNvSpPr>
                <a:spLocks noChangeAspect="1" noChangeArrowheads="1"/>
              </p:cNvSpPr>
              <p:nvPr/>
            </p:nvSpPr>
            <p:spPr bwMode="auto">
              <a:xfrm>
                <a:off x="562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19" name="Oval 65"/>
              <p:cNvSpPr>
                <a:spLocks noChangeAspect="1" noChangeArrowheads="1"/>
              </p:cNvSpPr>
              <p:nvPr/>
            </p:nvSpPr>
            <p:spPr bwMode="auto">
              <a:xfrm>
                <a:off x="567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20" name="Oval 66"/>
              <p:cNvSpPr>
                <a:spLocks noChangeAspect="1" noChangeArrowheads="1"/>
              </p:cNvSpPr>
              <p:nvPr/>
            </p:nvSpPr>
            <p:spPr bwMode="auto">
              <a:xfrm>
                <a:off x="573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21" name="Oval 67"/>
              <p:cNvSpPr>
                <a:spLocks noChangeAspect="1" noChangeArrowheads="1"/>
              </p:cNvSpPr>
              <p:nvPr/>
            </p:nvSpPr>
            <p:spPr bwMode="auto">
              <a:xfrm>
                <a:off x="573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22" name="Oval 68"/>
              <p:cNvSpPr>
                <a:spLocks noChangeAspect="1" noChangeArrowheads="1"/>
              </p:cNvSpPr>
              <p:nvPr/>
            </p:nvSpPr>
            <p:spPr bwMode="auto">
              <a:xfrm>
                <a:off x="578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23" name="Oval 69"/>
              <p:cNvSpPr>
                <a:spLocks noChangeAspect="1" noChangeArrowheads="1"/>
              </p:cNvSpPr>
              <p:nvPr/>
            </p:nvSpPr>
            <p:spPr bwMode="auto">
              <a:xfrm>
                <a:off x="578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24" name="Oval 70"/>
              <p:cNvSpPr>
                <a:spLocks noChangeAspect="1" noChangeArrowheads="1"/>
              </p:cNvSpPr>
              <p:nvPr/>
            </p:nvSpPr>
            <p:spPr bwMode="auto">
              <a:xfrm>
                <a:off x="584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25" name="Oval 71"/>
              <p:cNvSpPr>
                <a:spLocks noChangeAspect="1" noChangeArrowheads="1"/>
              </p:cNvSpPr>
              <p:nvPr/>
            </p:nvSpPr>
            <p:spPr bwMode="auto">
              <a:xfrm>
                <a:off x="584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26" name="Oval 72"/>
              <p:cNvSpPr>
                <a:spLocks noChangeAspect="1" noChangeArrowheads="1"/>
              </p:cNvSpPr>
              <p:nvPr/>
            </p:nvSpPr>
            <p:spPr bwMode="auto">
              <a:xfrm>
                <a:off x="589" y="14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27" name="Oval 73"/>
              <p:cNvSpPr>
                <a:spLocks noChangeAspect="1" noChangeArrowheads="1"/>
              </p:cNvSpPr>
              <p:nvPr/>
            </p:nvSpPr>
            <p:spPr bwMode="auto">
              <a:xfrm>
                <a:off x="589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28" name="Oval 74"/>
              <p:cNvSpPr>
                <a:spLocks noChangeAspect="1" noChangeArrowheads="1"/>
              </p:cNvSpPr>
              <p:nvPr/>
            </p:nvSpPr>
            <p:spPr bwMode="auto">
              <a:xfrm>
                <a:off x="595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29" name="Oval 75"/>
              <p:cNvSpPr>
                <a:spLocks noChangeAspect="1" noChangeArrowheads="1"/>
              </p:cNvSpPr>
              <p:nvPr/>
            </p:nvSpPr>
            <p:spPr bwMode="auto">
              <a:xfrm>
                <a:off x="595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30" name="Oval 76"/>
              <p:cNvSpPr>
                <a:spLocks noChangeAspect="1" noChangeArrowheads="1"/>
              </p:cNvSpPr>
              <p:nvPr/>
            </p:nvSpPr>
            <p:spPr bwMode="auto">
              <a:xfrm>
                <a:off x="600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31" name="Oval 77"/>
              <p:cNvSpPr>
                <a:spLocks noChangeAspect="1" noChangeArrowheads="1"/>
              </p:cNvSpPr>
              <p:nvPr/>
            </p:nvSpPr>
            <p:spPr bwMode="auto">
              <a:xfrm>
                <a:off x="600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32" name="Oval 78"/>
              <p:cNvSpPr>
                <a:spLocks noChangeAspect="1" noChangeArrowheads="1"/>
              </p:cNvSpPr>
              <p:nvPr/>
            </p:nvSpPr>
            <p:spPr bwMode="auto">
              <a:xfrm>
                <a:off x="606" y="145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33" name="Oval 79"/>
              <p:cNvSpPr>
                <a:spLocks noChangeAspect="1" noChangeArrowheads="1"/>
              </p:cNvSpPr>
              <p:nvPr/>
            </p:nvSpPr>
            <p:spPr bwMode="auto">
              <a:xfrm>
                <a:off x="606" y="144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34" name="Oval 80"/>
              <p:cNvSpPr>
                <a:spLocks noChangeAspect="1" noChangeArrowheads="1"/>
              </p:cNvSpPr>
              <p:nvPr/>
            </p:nvSpPr>
            <p:spPr bwMode="auto">
              <a:xfrm>
                <a:off x="611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35" name="Oval 81"/>
              <p:cNvSpPr>
                <a:spLocks noChangeAspect="1" noChangeArrowheads="1"/>
              </p:cNvSpPr>
              <p:nvPr/>
            </p:nvSpPr>
            <p:spPr bwMode="auto">
              <a:xfrm>
                <a:off x="611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36" name="Oval 82"/>
              <p:cNvSpPr>
                <a:spLocks noChangeAspect="1" noChangeArrowheads="1"/>
              </p:cNvSpPr>
              <p:nvPr/>
            </p:nvSpPr>
            <p:spPr bwMode="auto">
              <a:xfrm>
                <a:off x="617" y="143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37" name="Oval 83"/>
              <p:cNvSpPr>
                <a:spLocks noChangeAspect="1" noChangeArrowheads="1"/>
              </p:cNvSpPr>
              <p:nvPr/>
            </p:nvSpPr>
            <p:spPr bwMode="auto">
              <a:xfrm>
                <a:off x="617" y="1429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38" name="Oval 84"/>
              <p:cNvSpPr>
                <a:spLocks noChangeAspect="1" noChangeArrowheads="1"/>
              </p:cNvSpPr>
              <p:nvPr/>
            </p:nvSpPr>
            <p:spPr bwMode="auto">
              <a:xfrm>
                <a:off x="622" y="14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39" name="Oval 85"/>
              <p:cNvSpPr>
                <a:spLocks noChangeAspect="1" noChangeArrowheads="1"/>
              </p:cNvSpPr>
              <p:nvPr/>
            </p:nvSpPr>
            <p:spPr bwMode="auto">
              <a:xfrm>
                <a:off x="622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40" name="Oval 86"/>
              <p:cNvSpPr>
                <a:spLocks noChangeAspect="1" noChangeArrowheads="1"/>
              </p:cNvSpPr>
              <p:nvPr/>
            </p:nvSpPr>
            <p:spPr bwMode="auto">
              <a:xfrm>
                <a:off x="628" y="141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41" name="Oval 87"/>
              <p:cNvSpPr>
                <a:spLocks noChangeAspect="1" noChangeArrowheads="1"/>
              </p:cNvSpPr>
              <p:nvPr/>
            </p:nvSpPr>
            <p:spPr bwMode="auto">
              <a:xfrm>
                <a:off x="633" y="177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42" name="Oval 88"/>
              <p:cNvSpPr>
                <a:spLocks noChangeAspect="1" noChangeArrowheads="1"/>
              </p:cNvSpPr>
              <p:nvPr/>
            </p:nvSpPr>
            <p:spPr bwMode="auto">
              <a:xfrm>
                <a:off x="638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43" name="Oval 89"/>
              <p:cNvSpPr>
                <a:spLocks noChangeAspect="1" noChangeArrowheads="1"/>
              </p:cNvSpPr>
              <p:nvPr/>
            </p:nvSpPr>
            <p:spPr bwMode="auto">
              <a:xfrm>
                <a:off x="638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44" name="Oval 90"/>
              <p:cNvSpPr>
                <a:spLocks noChangeAspect="1" noChangeArrowheads="1"/>
              </p:cNvSpPr>
              <p:nvPr/>
            </p:nvSpPr>
            <p:spPr bwMode="auto">
              <a:xfrm>
                <a:off x="644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45" name="Oval 91"/>
              <p:cNvSpPr>
                <a:spLocks noChangeAspect="1" noChangeArrowheads="1"/>
              </p:cNvSpPr>
              <p:nvPr/>
            </p:nvSpPr>
            <p:spPr bwMode="auto">
              <a:xfrm>
                <a:off x="644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46" name="Oval 92"/>
              <p:cNvSpPr>
                <a:spLocks noChangeAspect="1" noChangeArrowheads="1"/>
              </p:cNvSpPr>
              <p:nvPr/>
            </p:nvSpPr>
            <p:spPr bwMode="auto">
              <a:xfrm>
                <a:off x="649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47" name="Oval 93"/>
              <p:cNvSpPr>
                <a:spLocks noChangeAspect="1" noChangeArrowheads="1"/>
              </p:cNvSpPr>
              <p:nvPr/>
            </p:nvSpPr>
            <p:spPr bwMode="auto">
              <a:xfrm>
                <a:off x="649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48" name="Oval 94"/>
              <p:cNvSpPr>
                <a:spLocks noChangeAspect="1" noChangeArrowheads="1"/>
              </p:cNvSpPr>
              <p:nvPr/>
            </p:nvSpPr>
            <p:spPr bwMode="auto">
              <a:xfrm>
                <a:off x="655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49" name="Oval 95"/>
              <p:cNvSpPr>
                <a:spLocks noChangeAspect="1" noChangeArrowheads="1"/>
              </p:cNvSpPr>
              <p:nvPr/>
            </p:nvSpPr>
            <p:spPr bwMode="auto">
              <a:xfrm>
                <a:off x="655" y="14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50" name="Oval 96"/>
              <p:cNvSpPr>
                <a:spLocks noChangeAspect="1" noChangeArrowheads="1"/>
              </p:cNvSpPr>
              <p:nvPr/>
            </p:nvSpPr>
            <p:spPr bwMode="auto">
              <a:xfrm>
                <a:off x="660" y="141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51" name="Oval 97"/>
              <p:cNvSpPr>
                <a:spLocks noChangeAspect="1" noChangeArrowheads="1"/>
              </p:cNvSpPr>
              <p:nvPr/>
            </p:nvSpPr>
            <p:spPr bwMode="auto">
              <a:xfrm>
                <a:off x="660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52" name="Oval 98"/>
              <p:cNvSpPr>
                <a:spLocks noChangeAspect="1" noChangeArrowheads="1"/>
              </p:cNvSpPr>
              <p:nvPr/>
            </p:nvSpPr>
            <p:spPr bwMode="auto">
              <a:xfrm>
                <a:off x="666" y="140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53" name="Oval 99"/>
              <p:cNvSpPr>
                <a:spLocks noChangeAspect="1" noChangeArrowheads="1"/>
              </p:cNvSpPr>
              <p:nvPr/>
            </p:nvSpPr>
            <p:spPr bwMode="auto">
              <a:xfrm>
                <a:off x="666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54" name="Oval 100"/>
              <p:cNvSpPr>
                <a:spLocks noChangeAspect="1" noChangeArrowheads="1"/>
              </p:cNvSpPr>
              <p:nvPr/>
            </p:nvSpPr>
            <p:spPr bwMode="auto">
              <a:xfrm>
                <a:off x="671" y="17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55" name="Oval 101"/>
              <p:cNvSpPr>
                <a:spLocks noChangeAspect="1" noChangeArrowheads="1"/>
              </p:cNvSpPr>
              <p:nvPr/>
            </p:nvSpPr>
            <p:spPr bwMode="auto">
              <a:xfrm>
                <a:off x="677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56" name="Oval 102"/>
              <p:cNvSpPr>
                <a:spLocks noChangeAspect="1" noChangeArrowheads="1"/>
              </p:cNvSpPr>
              <p:nvPr/>
            </p:nvSpPr>
            <p:spPr bwMode="auto">
              <a:xfrm>
                <a:off x="682" y="17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57" name="Oval 103"/>
              <p:cNvSpPr>
                <a:spLocks noChangeAspect="1" noChangeArrowheads="1"/>
              </p:cNvSpPr>
              <p:nvPr/>
            </p:nvSpPr>
            <p:spPr bwMode="auto">
              <a:xfrm>
                <a:off x="682" y="141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58" name="Oval 104"/>
              <p:cNvSpPr>
                <a:spLocks noChangeAspect="1" noChangeArrowheads="1"/>
              </p:cNvSpPr>
              <p:nvPr/>
            </p:nvSpPr>
            <p:spPr bwMode="auto">
              <a:xfrm>
                <a:off x="688" y="1429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59" name="Oval 105"/>
              <p:cNvSpPr>
                <a:spLocks noChangeAspect="1" noChangeArrowheads="1"/>
              </p:cNvSpPr>
              <p:nvPr/>
            </p:nvSpPr>
            <p:spPr bwMode="auto">
              <a:xfrm>
                <a:off x="688" y="145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60" name="Oval 106"/>
              <p:cNvSpPr>
                <a:spLocks noChangeAspect="1" noChangeArrowheads="1"/>
              </p:cNvSpPr>
              <p:nvPr/>
            </p:nvSpPr>
            <p:spPr bwMode="auto">
              <a:xfrm>
                <a:off x="693" y="17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61" name="Oval 107"/>
              <p:cNvSpPr>
                <a:spLocks noChangeAspect="1" noChangeArrowheads="1"/>
              </p:cNvSpPr>
              <p:nvPr/>
            </p:nvSpPr>
            <p:spPr bwMode="auto">
              <a:xfrm>
                <a:off x="699" y="145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62" name="Oval 108"/>
              <p:cNvSpPr>
                <a:spLocks noChangeAspect="1" noChangeArrowheads="1"/>
              </p:cNvSpPr>
              <p:nvPr/>
            </p:nvSpPr>
            <p:spPr bwMode="auto">
              <a:xfrm>
                <a:off x="704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63" name="Oval 109"/>
              <p:cNvSpPr>
                <a:spLocks noChangeAspect="1" noChangeArrowheads="1"/>
              </p:cNvSpPr>
              <p:nvPr/>
            </p:nvSpPr>
            <p:spPr bwMode="auto">
              <a:xfrm>
                <a:off x="710" y="176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64" name="Oval 110"/>
              <p:cNvSpPr>
                <a:spLocks noChangeAspect="1" noChangeArrowheads="1"/>
              </p:cNvSpPr>
              <p:nvPr/>
            </p:nvSpPr>
            <p:spPr bwMode="auto">
              <a:xfrm>
                <a:off x="710" y="145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65" name="Oval 111"/>
              <p:cNvSpPr>
                <a:spLocks noChangeAspect="1" noChangeArrowheads="1"/>
              </p:cNvSpPr>
              <p:nvPr/>
            </p:nvSpPr>
            <p:spPr bwMode="auto">
              <a:xfrm>
                <a:off x="715" y="17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66" name="Oval 112"/>
              <p:cNvSpPr>
                <a:spLocks noChangeAspect="1" noChangeArrowheads="1"/>
              </p:cNvSpPr>
              <p:nvPr/>
            </p:nvSpPr>
            <p:spPr bwMode="auto">
              <a:xfrm>
                <a:off x="720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67" name="Oval 113"/>
              <p:cNvSpPr>
                <a:spLocks noChangeAspect="1" noChangeArrowheads="1"/>
              </p:cNvSpPr>
              <p:nvPr/>
            </p:nvSpPr>
            <p:spPr bwMode="auto">
              <a:xfrm>
                <a:off x="720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68" name="Oval 114"/>
              <p:cNvSpPr>
                <a:spLocks noChangeAspect="1" noChangeArrowheads="1"/>
              </p:cNvSpPr>
              <p:nvPr/>
            </p:nvSpPr>
            <p:spPr bwMode="auto">
              <a:xfrm>
                <a:off x="726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69" name="Oval 115"/>
              <p:cNvSpPr>
                <a:spLocks noChangeAspect="1" noChangeArrowheads="1"/>
              </p:cNvSpPr>
              <p:nvPr/>
            </p:nvSpPr>
            <p:spPr bwMode="auto">
              <a:xfrm>
                <a:off x="726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70" name="Oval 116"/>
              <p:cNvSpPr>
                <a:spLocks noChangeAspect="1" noChangeArrowheads="1"/>
              </p:cNvSpPr>
              <p:nvPr/>
            </p:nvSpPr>
            <p:spPr bwMode="auto">
              <a:xfrm>
                <a:off x="731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71" name="Oval 117"/>
              <p:cNvSpPr>
                <a:spLocks noChangeAspect="1" noChangeArrowheads="1"/>
              </p:cNvSpPr>
              <p:nvPr/>
            </p:nvSpPr>
            <p:spPr bwMode="auto">
              <a:xfrm>
                <a:off x="731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72" name="Oval 118"/>
              <p:cNvSpPr>
                <a:spLocks noChangeAspect="1" noChangeArrowheads="1"/>
              </p:cNvSpPr>
              <p:nvPr/>
            </p:nvSpPr>
            <p:spPr bwMode="auto">
              <a:xfrm>
                <a:off x="737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73" name="Oval 119"/>
              <p:cNvSpPr>
                <a:spLocks noChangeAspect="1" noChangeArrowheads="1"/>
              </p:cNvSpPr>
              <p:nvPr/>
            </p:nvSpPr>
            <p:spPr bwMode="auto">
              <a:xfrm>
                <a:off x="737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74" name="Oval 120"/>
              <p:cNvSpPr>
                <a:spLocks noChangeAspect="1" noChangeArrowheads="1"/>
              </p:cNvSpPr>
              <p:nvPr/>
            </p:nvSpPr>
            <p:spPr bwMode="auto">
              <a:xfrm>
                <a:off x="742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75" name="Oval 121"/>
              <p:cNvSpPr>
                <a:spLocks noChangeAspect="1" noChangeArrowheads="1"/>
              </p:cNvSpPr>
              <p:nvPr/>
            </p:nvSpPr>
            <p:spPr bwMode="auto">
              <a:xfrm>
                <a:off x="742" y="14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76" name="Oval 122"/>
              <p:cNvSpPr>
                <a:spLocks noChangeAspect="1" noChangeArrowheads="1"/>
              </p:cNvSpPr>
              <p:nvPr/>
            </p:nvSpPr>
            <p:spPr bwMode="auto">
              <a:xfrm>
                <a:off x="748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77" name="Oval 123"/>
              <p:cNvSpPr>
                <a:spLocks noChangeAspect="1" noChangeArrowheads="1"/>
              </p:cNvSpPr>
              <p:nvPr/>
            </p:nvSpPr>
            <p:spPr bwMode="auto">
              <a:xfrm>
                <a:off x="753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78" name="Oval 124"/>
              <p:cNvSpPr>
                <a:spLocks noChangeAspect="1" noChangeArrowheads="1"/>
              </p:cNvSpPr>
              <p:nvPr/>
            </p:nvSpPr>
            <p:spPr bwMode="auto">
              <a:xfrm>
                <a:off x="753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79" name="Oval 125"/>
              <p:cNvSpPr>
                <a:spLocks noChangeAspect="1" noChangeArrowheads="1"/>
              </p:cNvSpPr>
              <p:nvPr/>
            </p:nvSpPr>
            <p:spPr bwMode="auto">
              <a:xfrm>
                <a:off x="759" y="14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80" name="Oval 126"/>
              <p:cNvSpPr>
                <a:spLocks noChangeAspect="1" noChangeArrowheads="1"/>
              </p:cNvSpPr>
              <p:nvPr/>
            </p:nvSpPr>
            <p:spPr bwMode="auto">
              <a:xfrm>
                <a:off x="759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81" name="Oval 127"/>
              <p:cNvSpPr>
                <a:spLocks noChangeAspect="1" noChangeArrowheads="1"/>
              </p:cNvSpPr>
              <p:nvPr/>
            </p:nvSpPr>
            <p:spPr bwMode="auto">
              <a:xfrm>
                <a:off x="764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82" name="Oval 128"/>
              <p:cNvSpPr>
                <a:spLocks noChangeAspect="1" noChangeArrowheads="1"/>
              </p:cNvSpPr>
              <p:nvPr/>
            </p:nvSpPr>
            <p:spPr bwMode="auto">
              <a:xfrm>
                <a:off x="764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83" name="Oval 129"/>
              <p:cNvSpPr>
                <a:spLocks noChangeAspect="1" noChangeArrowheads="1"/>
              </p:cNvSpPr>
              <p:nvPr/>
            </p:nvSpPr>
            <p:spPr bwMode="auto">
              <a:xfrm>
                <a:off x="770" y="176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84" name="Oval 130"/>
              <p:cNvSpPr>
                <a:spLocks noChangeAspect="1" noChangeArrowheads="1"/>
              </p:cNvSpPr>
              <p:nvPr/>
            </p:nvSpPr>
            <p:spPr bwMode="auto">
              <a:xfrm>
                <a:off x="775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85" name="Oval 131"/>
              <p:cNvSpPr>
                <a:spLocks noChangeAspect="1" noChangeArrowheads="1"/>
              </p:cNvSpPr>
              <p:nvPr/>
            </p:nvSpPr>
            <p:spPr bwMode="auto">
              <a:xfrm>
                <a:off x="775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86" name="Oval 132"/>
              <p:cNvSpPr>
                <a:spLocks noChangeAspect="1" noChangeArrowheads="1"/>
              </p:cNvSpPr>
              <p:nvPr/>
            </p:nvSpPr>
            <p:spPr bwMode="auto">
              <a:xfrm>
                <a:off x="781" y="1429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87" name="Oval 133"/>
              <p:cNvSpPr>
                <a:spLocks noChangeAspect="1" noChangeArrowheads="1"/>
              </p:cNvSpPr>
              <p:nvPr/>
            </p:nvSpPr>
            <p:spPr bwMode="auto">
              <a:xfrm>
                <a:off x="781" y="1429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88" name="Oval 134"/>
              <p:cNvSpPr>
                <a:spLocks noChangeAspect="1" noChangeArrowheads="1"/>
              </p:cNvSpPr>
              <p:nvPr/>
            </p:nvSpPr>
            <p:spPr bwMode="auto">
              <a:xfrm>
                <a:off x="786" y="14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89" name="Oval 135"/>
              <p:cNvSpPr>
                <a:spLocks noChangeAspect="1" noChangeArrowheads="1"/>
              </p:cNvSpPr>
              <p:nvPr/>
            </p:nvSpPr>
            <p:spPr bwMode="auto">
              <a:xfrm>
                <a:off x="786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90" name="Oval 136"/>
              <p:cNvSpPr>
                <a:spLocks noChangeAspect="1" noChangeArrowheads="1"/>
              </p:cNvSpPr>
              <p:nvPr/>
            </p:nvSpPr>
            <p:spPr bwMode="auto">
              <a:xfrm>
                <a:off x="792" y="147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91" name="Oval 137"/>
              <p:cNvSpPr>
                <a:spLocks noChangeAspect="1" noChangeArrowheads="1"/>
              </p:cNvSpPr>
              <p:nvPr/>
            </p:nvSpPr>
            <p:spPr bwMode="auto">
              <a:xfrm>
                <a:off x="792" y="145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92" name="Oval 138"/>
              <p:cNvSpPr>
                <a:spLocks noChangeAspect="1" noChangeArrowheads="1"/>
              </p:cNvSpPr>
              <p:nvPr/>
            </p:nvSpPr>
            <p:spPr bwMode="auto">
              <a:xfrm>
                <a:off x="802" y="17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93" name="Oval 139"/>
              <p:cNvSpPr>
                <a:spLocks noChangeAspect="1" noChangeArrowheads="1"/>
              </p:cNvSpPr>
              <p:nvPr/>
            </p:nvSpPr>
            <p:spPr bwMode="auto">
              <a:xfrm>
                <a:off x="802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94" name="Oval 140"/>
              <p:cNvSpPr>
                <a:spLocks noChangeAspect="1" noChangeArrowheads="1"/>
              </p:cNvSpPr>
              <p:nvPr/>
            </p:nvSpPr>
            <p:spPr bwMode="auto">
              <a:xfrm>
                <a:off x="808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95" name="Oval 141"/>
              <p:cNvSpPr>
                <a:spLocks noChangeAspect="1" noChangeArrowheads="1"/>
              </p:cNvSpPr>
              <p:nvPr/>
            </p:nvSpPr>
            <p:spPr bwMode="auto">
              <a:xfrm>
                <a:off x="808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96" name="Oval 142"/>
              <p:cNvSpPr>
                <a:spLocks noChangeAspect="1" noChangeArrowheads="1"/>
              </p:cNvSpPr>
              <p:nvPr/>
            </p:nvSpPr>
            <p:spPr bwMode="auto">
              <a:xfrm>
                <a:off x="813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97" name="Oval 143"/>
              <p:cNvSpPr>
                <a:spLocks noChangeAspect="1" noChangeArrowheads="1"/>
              </p:cNvSpPr>
              <p:nvPr/>
            </p:nvSpPr>
            <p:spPr bwMode="auto">
              <a:xfrm>
                <a:off x="813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98" name="Oval 144"/>
              <p:cNvSpPr>
                <a:spLocks noChangeAspect="1" noChangeArrowheads="1"/>
              </p:cNvSpPr>
              <p:nvPr/>
            </p:nvSpPr>
            <p:spPr bwMode="auto">
              <a:xfrm>
                <a:off x="819" y="141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399" name="Oval 145"/>
              <p:cNvSpPr>
                <a:spLocks noChangeAspect="1" noChangeArrowheads="1"/>
              </p:cNvSpPr>
              <p:nvPr/>
            </p:nvSpPr>
            <p:spPr bwMode="auto">
              <a:xfrm>
                <a:off x="819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00" name="Oval 146"/>
              <p:cNvSpPr>
                <a:spLocks noChangeAspect="1" noChangeArrowheads="1"/>
              </p:cNvSpPr>
              <p:nvPr/>
            </p:nvSpPr>
            <p:spPr bwMode="auto">
              <a:xfrm>
                <a:off x="824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01" name="Oval 147"/>
              <p:cNvSpPr>
                <a:spLocks noChangeAspect="1" noChangeArrowheads="1"/>
              </p:cNvSpPr>
              <p:nvPr/>
            </p:nvSpPr>
            <p:spPr bwMode="auto">
              <a:xfrm>
                <a:off x="824" y="141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02" name="Oval 148"/>
              <p:cNvSpPr>
                <a:spLocks noChangeAspect="1" noChangeArrowheads="1"/>
              </p:cNvSpPr>
              <p:nvPr/>
            </p:nvSpPr>
            <p:spPr bwMode="auto">
              <a:xfrm>
                <a:off x="830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03" name="Oval 149"/>
              <p:cNvSpPr>
                <a:spLocks noChangeAspect="1" noChangeArrowheads="1"/>
              </p:cNvSpPr>
              <p:nvPr/>
            </p:nvSpPr>
            <p:spPr bwMode="auto">
              <a:xfrm>
                <a:off x="841" y="193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04" name="Oval 150"/>
              <p:cNvSpPr>
                <a:spLocks noChangeAspect="1" noChangeArrowheads="1"/>
              </p:cNvSpPr>
              <p:nvPr/>
            </p:nvSpPr>
            <p:spPr bwMode="auto">
              <a:xfrm>
                <a:off x="846" y="177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05" name="Oval 151"/>
              <p:cNvSpPr>
                <a:spLocks noChangeAspect="1" noChangeArrowheads="1"/>
              </p:cNvSpPr>
              <p:nvPr/>
            </p:nvSpPr>
            <p:spPr bwMode="auto">
              <a:xfrm>
                <a:off x="852" y="145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06" name="Oval 152"/>
              <p:cNvSpPr>
                <a:spLocks noChangeAspect="1" noChangeArrowheads="1"/>
              </p:cNvSpPr>
              <p:nvPr/>
            </p:nvSpPr>
            <p:spPr bwMode="auto">
              <a:xfrm>
                <a:off x="852" y="146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07" name="Oval 153"/>
              <p:cNvSpPr>
                <a:spLocks noChangeAspect="1" noChangeArrowheads="1"/>
              </p:cNvSpPr>
              <p:nvPr/>
            </p:nvSpPr>
            <p:spPr bwMode="auto">
              <a:xfrm>
                <a:off x="857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08" name="Oval 154"/>
              <p:cNvSpPr>
                <a:spLocks noChangeAspect="1" noChangeArrowheads="1"/>
              </p:cNvSpPr>
              <p:nvPr/>
            </p:nvSpPr>
            <p:spPr bwMode="auto">
              <a:xfrm>
                <a:off x="857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09" name="Oval 155"/>
              <p:cNvSpPr>
                <a:spLocks noChangeAspect="1" noChangeArrowheads="1"/>
              </p:cNvSpPr>
              <p:nvPr/>
            </p:nvSpPr>
            <p:spPr bwMode="auto">
              <a:xfrm>
                <a:off x="863" y="145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10" name="Oval 156"/>
              <p:cNvSpPr>
                <a:spLocks noChangeAspect="1" noChangeArrowheads="1"/>
              </p:cNvSpPr>
              <p:nvPr/>
            </p:nvSpPr>
            <p:spPr bwMode="auto">
              <a:xfrm>
                <a:off x="863" y="146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11" name="Oval 157"/>
              <p:cNvSpPr>
                <a:spLocks noChangeAspect="1" noChangeArrowheads="1"/>
              </p:cNvSpPr>
              <p:nvPr/>
            </p:nvSpPr>
            <p:spPr bwMode="auto">
              <a:xfrm>
                <a:off x="868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12" name="Oval 158"/>
              <p:cNvSpPr>
                <a:spLocks noChangeAspect="1" noChangeArrowheads="1"/>
              </p:cNvSpPr>
              <p:nvPr/>
            </p:nvSpPr>
            <p:spPr bwMode="auto">
              <a:xfrm>
                <a:off x="868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13" name="Oval 159"/>
              <p:cNvSpPr>
                <a:spLocks noChangeAspect="1" noChangeArrowheads="1"/>
              </p:cNvSpPr>
              <p:nvPr/>
            </p:nvSpPr>
            <p:spPr bwMode="auto">
              <a:xfrm>
                <a:off x="874" y="144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14" name="Oval 160"/>
              <p:cNvSpPr>
                <a:spLocks noChangeAspect="1" noChangeArrowheads="1"/>
              </p:cNvSpPr>
              <p:nvPr/>
            </p:nvSpPr>
            <p:spPr bwMode="auto">
              <a:xfrm>
                <a:off x="874" y="143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15" name="Oval 161"/>
              <p:cNvSpPr>
                <a:spLocks noChangeAspect="1" noChangeArrowheads="1"/>
              </p:cNvSpPr>
              <p:nvPr/>
            </p:nvSpPr>
            <p:spPr bwMode="auto">
              <a:xfrm>
                <a:off x="879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16" name="Oval 162"/>
              <p:cNvSpPr>
                <a:spLocks noChangeAspect="1" noChangeArrowheads="1"/>
              </p:cNvSpPr>
              <p:nvPr/>
            </p:nvSpPr>
            <p:spPr bwMode="auto">
              <a:xfrm>
                <a:off x="879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17" name="Oval 163"/>
              <p:cNvSpPr>
                <a:spLocks noChangeAspect="1" noChangeArrowheads="1"/>
              </p:cNvSpPr>
              <p:nvPr/>
            </p:nvSpPr>
            <p:spPr bwMode="auto">
              <a:xfrm>
                <a:off x="884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18" name="Oval 164"/>
              <p:cNvSpPr>
                <a:spLocks noChangeAspect="1" noChangeArrowheads="1"/>
              </p:cNvSpPr>
              <p:nvPr/>
            </p:nvSpPr>
            <p:spPr bwMode="auto">
              <a:xfrm>
                <a:off x="884" y="147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19" name="Oval 165"/>
              <p:cNvSpPr>
                <a:spLocks noChangeAspect="1" noChangeArrowheads="1"/>
              </p:cNvSpPr>
              <p:nvPr/>
            </p:nvSpPr>
            <p:spPr bwMode="auto">
              <a:xfrm>
                <a:off x="895" y="177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20" name="Oval 166"/>
              <p:cNvSpPr>
                <a:spLocks noChangeAspect="1" noChangeArrowheads="1"/>
              </p:cNvSpPr>
              <p:nvPr/>
            </p:nvSpPr>
            <p:spPr bwMode="auto">
              <a:xfrm>
                <a:off x="895" y="147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21" name="Oval 167"/>
              <p:cNvSpPr>
                <a:spLocks noChangeAspect="1" noChangeArrowheads="1"/>
              </p:cNvSpPr>
              <p:nvPr/>
            </p:nvSpPr>
            <p:spPr bwMode="auto">
              <a:xfrm>
                <a:off x="901" y="14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22" name="Oval 168"/>
              <p:cNvSpPr>
                <a:spLocks noChangeAspect="1" noChangeArrowheads="1"/>
              </p:cNvSpPr>
              <p:nvPr/>
            </p:nvSpPr>
            <p:spPr bwMode="auto">
              <a:xfrm>
                <a:off x="901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23" name="Oval 169"/>
              <p:cNvSpPr>
                <a:spLocks noChangeAspect="1" noChangeArrowheads="1"/>
              </p:cNvSpPr>
              <p:nvPr/>
            </p:nvSpPr>
            <p:spPr bwMode="auto">
              <a:xfrm>
                <a:off x="906" y="177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24" name="Oval 170"/>
              <p:cNvSpPr>
                <a:spLocks noChangeAspect="1" noChangeArrowheads="1"/>
              </p:cNvSpPr>
              <p:nvPr/>
            </p:nvSpPr>
            <p:spPr bwMode="auto">
              <a:xfrm>
                <a:off x="912" y="17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25" name="Oval 171"/>
              <p:cNvSpPr>
                <a:spLocks noChangeAspect="1" noChangeArrowheads="1"/>
              </p:cNvSpPr>
              <p:nvPr/>
            </p:nvSpPr>
            <p:spPr bwMode="auto">
              <a:xfrm>
                <a:off x="917" y="14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26" name="Oval 172"/>
              <p:cNvSpPr>
                <a:spLocks noChangeAspect="1" noChangeArrowheads="1"/>
              </p:cNvSpPr>
              <p:nvPr/>
            </p:nvSpPr>
            <p:spPr bwMode="auto">
              <a:xfrm>
                <a:off x="917" y="14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27" name="Oval 173"/>
              <p:cNvSpPr>
                <a:spLocks noChangeAspect="1" noChangeArrowheads="1"/>
              </p:cNvSpPr>
              <p:nvPr/>
            </p:nvSpPr>
            <p:spPr bwMode="auto">
              <a:xfrm>
                <a:off x="923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28" name="Oval 174"/>
              <p:cNvSpPr>
                <a:spLocks noChangeAspect="1" noChangeArrowheads="1"/>
              </p:cNvSpPr>
              <p:nvPr/>
            </p:nvSpPr>
            <p:spPr bwMode="auto">
              <a:xfrm>
                <a:off x="923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29" name="Oval 175"/>
              <p:cNvSpPr>
                <a:spLocks noChangeAspect="1" noChangeArrowheads="1"/>
              </p:cNvSpPr>
              <p:nvPr/>
            </p:nvSpPr>
            <p:spPr bwMode="auto">
              <a:xfrm>
                <a:off x="928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30" name="Oval 176"/>
              <p:cNvSpPr>
                <a:spLocks noChangeAspect="1" noChangeArrowheads="1"/>
              </p:cNvSpPr>
              <p:nvPr/>
            </p:nvSpPr>
            <p:spPr bwMode="auto">
              <a:xfrm>
                <a:off x="928" y="14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31" name="Oval 177"/>
              <p:cNvSpPr>
                <a:spLocks noChangeAspect="1" noChangeArrowheads="1"/>
              </p:cNvSpPr>
              <p:nvPr/>
            </p:nvSpPr>
            <p:spPr bwMode="auto">
              <a:xfrm>
                <a:off x="934" y="146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32" name="Oval 178"/>
              <p:cNvSpPr>
                <a:spLocks noChangeAspect="1" noChangeArrowheads="1"/>
              </p:cNvSpPr>
              <p:nvPr/>
            </p:nvSpPr>
            <p:spPr bwMode="auto">
              <a:xfrm>
                <a:off x="939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33" name="Oval 179"/>
              <p:cNvSpPr>
                <a:spLocks noChangeAspect="1" noChangeArrowheads="1"/>
              </p:cNvSpPr>
              <p:nvPr/>
            </p:nvSpPr>
            <p:spPr bwMode="auto">
              <a:xfrm>
                <a:off x="939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34" name="Oval 180"/>
              <p:cNvSpPr>
                <a:spLocks noChangeAspect="1" noChangeArrowheads="1"/>
              </p:cNvSpPr>
              <p:nvPr/>
            </p:nvSpPr>
            <p:spPr bwMode="auto">
              <a:xfrm>
                <a:off x="945" y="146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35" name="Oval 181"/>
              <p:cNvSpPr>
                <a:spLocks noChangeAspect="1" noChangeArrowheads="1"/>
              </p:cNvSpPr>
              <p:nvPr/>
            </p:nvSpPr>
            <p:spPr bwMode="auto">
              <a:xfrm>
                <a:off x="945" y="144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36" name="Oval 182"/>
              <p:cNvSpPr>
                <a:spLocks noChangeAspect="1" noChangeArrowheads="1"/>
              </p:cNvSpPr>
              <p:nvPr/>
            </p:nvSpPr>
            <p:spPr bwMode="auto">
              <a:xfrm>
                <a:off x="950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37" name="Oval 183"/>
              <p:cNvSpPr>
                <a:spLocks noChangeAspect="1" noChangeArrowheads="1"/>
              </p:cNvSpPr>
              <p:nvPr/>
            </p:nvSpPr>
            <p:spPr bwMode="auto">
              <a:xfrm>
                <a:off x="950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38" name="Oval 184"/>
              <p:cNvSpPr>
                <a:spLocks noChangeAspect="1" noChangeArrowheads="1"/>
              </p:cNvSpPr>
              <p:nvPr/>
            </p:nvSpPr>
            <p:spPr bwMode="auto">
              <a:xfrm>
                <a:off x="956" y="143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39" name="Oval 185"/>
              <p:cNvSpPr>
                <a:spLocks noChangeAspect="1" noChangeArrowheads="1"/>
              </p:cNvSpPr>
              <p:nvPr/>
            </p:nvSpPr>
            <p:spPr bwMode="auto">
              <a:xfrm>
                <a:off x="956" y="143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40" name="Oval 186"/>
              <p:cNvSpPr>
                <a:spLocks noChangeAspect="1" noChangeArrowheads="1"/>
              </p:cNvSpPr>
              <p:nvPr/>
            </p:nvSpPr>
            <p:spPr bwMode="auto">
              <a:xfrm>
                <a:off x="961" y="14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41" name="Oval 187"/>
              <p:cNvSpPr>
                <a:spLocks noChangeAspect="1" noChangeArrowheads="1"/>
              </p:cNvSpPr>
              <p:nvPr/>
            </p:nvSpPr>
            <p:spPr bwMode="auto">
              <a:xfrm>
                <a:off x="961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42" name="Oval 188"/>
              <p:cNvSpPr>
                <a:spLocks noChangeAspect="1" noChangeArrowheads="1"/>
              </p:cNvSpPr>
              <p:nvPr/>
            </p:nvSpPr>
            <p:spPr bwMode="auto">
              <a:xfrm>
                <a:off x="966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43" name="Oval 189"/>
              <p:cNvSpPr>
                <a:spLocks noChangeAspect="1" noChangeArrowheads="1"/>
              </p:cNvSpPr>
              <p:nvPr/>
            </p:nvSpPr>
            <p:spPr bwMode="auto">
              <a:xfrm>
                <a:off x="966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44" name="Oval 190"/>
              <p:cNvSpPr>
                <a:spLocks noChangeAspect="1" noChangeArrowheads="1"/>
              </p:cNvSpPr>
              <p:nvPr/>
            </p:nvSpPr>
            <p:spPr bwMode="auto">
              <a:xfrm>
                <a:off x="972" y="177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45" name="Oval 191"/>
              <p:cNvSpPr>
                <a:spLocks noChangeAspect="1" noChangeArrowheads="1"/>
              </p:cNvSpPr>
              <p:nvPr/>
            </p:nvSpPr>
            <p:spPr bwMode="auto">
              <a:xfrm>
                <a:off x="977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46" name="Oval 192"/>
              <p:cNvSpPr>
                <a:spLocks noChangeAspect="1" noChangeArrowheads="1"/>
              </p:cNvSpPr>
              <p:nvPr/>
            </p:nvSpPr>
            <p:spPr bwMode="auto">
              <a:xfrm>
                <a:off x="977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47" name="Oval 193"/>
              <p:cNvSpPr>
                <a:spLocks noChangeAspect="1" noChangeArrowheads="1"/>
              </p:cNvSpPr>
              <p:nvPr/>
            </p:nvSpPr>
            <p:spPr bwMode="auto">
              <a:xfrm>
                <a:off x="983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48" name="Oval 194"/>
              <p:cNvSpPr>
                <a:spLocks noChangeAspect="1" noChangeArrowheads="1"/>
              </p:cNvSpPr>
              <p:nvPr/>
            </p:nvSpPr>
            <p:spPr bwMode="auto">
              <a:xfrm>
                <a:off x="988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49" name="Oval 195"/>
              <p:cNvSpPr>
                <a:spLocks noChangeAspect="1" noChangeArrowheads="1"/>
              </p:cNvSpPr>
              <p:nvPr/>
            </p:nvSpPr>
            <p:spPr bwMode="auto">
              <a:xfrm>
                <a:off x="988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50" name="Oval 196"/>
              <p:cNvSpPr>
                <a:spLocks noChangeAspect="1" noChangeArrowheads="1"/>
              </p:cNvSpPr>
              <p:nvPr/>
            </p:nvSpPr>
            <p:spPr bwMode="auto">
              <a:xfrm>
                <a:off x="994" y="14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51" name="Oval 197"/>
              <p:cNvSpPr>
                <a:spLocks noChangeAspect="1" noChangeArrowheads="1"/>
              </p:cNvSpPr>
              <p:nvPr/>
            </p:nvSpPr>
            <p:spPr bwMode="auto">
              <a:xfrm>
                <a:off x="994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52" name="Oval 198"/>
              <p:cNvSpPr>
                <a:spLocks noChangeAspect="1" noChangeArrowheads="1"/>
              </p:cNvSpPr>
              <p:nvPr/>
            </p:nvSpPr>
            <p:spPr bwMode="auto">
              <a:xfrm>
                <a:off x="999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53" name="Oval 199"/>
              <p:cNvSpPr>
                <a:spLocks noChangeAspect="1" noChangeArrowheads="1"/>
              </p:cNvSpPr>
              <p:nvPr/>
            </p:nvSpPr>
            <p:spPr bwMode="auto">
              <a:xfrm>
                <a:off x="999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54" name="Oval 200"/>
              <p:cNvSpPr>
                <a:spLocks noChangeAspect="1" noChangeArrowheads="1"/>
              </p:cNvSpPr>
              <p:nvPr/>
            </p:nvSpPr>
            <p:spPr bwMode="auto">
              <a:xfrm>
                <a:off x="1005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55" name="Oval 201"/>
              <p:cNvSpPr>
                <a:spLocks noChangeAspect="1" noChangeArrowheads="1"/>
              </p:cNvSpPr>
              <p:nvPr/>
            </p:nvSpPr>
            <p:spPr bwMode="auto">
              <a:xfrm>
                <a:off x="1005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56" name="Oval 202"/>
              <p:cNvSpPr>
                <a:spLocks noChangeAspect="1" noChangeArrowheads="1"/>
              </p:cNvSpPr>
              <p:nvPr/>
            </p:nvSpPr>
            <p:spPr bwMode="auto">
              <a:xfrm>
                <a:off x="1010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57" name="Oval 203"/>
              <p:cNvSpPr>
                <a:spLocks noChangeAspect="1" noChangeArrowheads="1"/>
              </p:cNvSpPr>
              <p:nvPr/>
            </p:nvSpPr>
            <p:spPr bwMode="auto">
              <a:xfrm>
                <a:off x="1010" y="14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58" name="Oval 204"/>
              <p:cNvSpPr>
                <a:spLocks noChangeAspect="1" noChangeArrowheads="1"/>
              </p:cNvSpPr>
              <p:nvPr/>
            </p:nvSpPr>
            <p:spPr bwMode="auto">
              <a:xfrm>
                <a:off x="1016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59" name="Oval 205"/>
              <p:cNvSpPr>
                <a:spLocks noChangeAspect="1" noChangeArrowheads="1"/>
              </p:cNvSpPr>
              <p:nvPr/>
            </p:nvSpPr>
            <p:spPr bwMode="auto">
              <a:xfrm>
                <a:off x="1021" y="17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60" name="Oval 206"/>
              <p:cNvSpPr>
                <a:spLocks noChangeAspect="1" noChangeArrowheads="1"/>
              </p:cNvSpPr>
              <p:nvPr/>
            </p:nvSpPr>
            <p:spPr bwMode="auto">
              <a:xfrm>
                <a:off x="1021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61" name="Oval 207"/>
              <p:cNvSpPr>
                <a:spLocks noChangeAspect="1" noChangeArrowheads="1"/>
              </p:cNvSpPr>
              <p:nvPr/>
            </p:nvSpPr>
            <p:spPr bwMode="auto">
              <a:xfrm>
                <a:off x="1027" y="1773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62" name="Oval 208"/>
              <p:cNvSpPr>
                <a:spLocks noChangeAspect="1" noChangeArrowheads="1"/>
              </p:cNvSpPr>
              <p:nvPr/>
            </p:nvSpPr>
            <p:spPr bwMode="auto">
              <a:xfrm>
                <a:off x="1032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63" name="Oval 209"/>
              <p:cNvSpPr>
                <a:spLocks noChangeAspect="1" noChangeArrowheads="1"/>
              </p:cNvSpPr>
              <p:nvPr/>
            </p:nvSpPr>
            <p:spPr bwMode="auto">
              <a:xfrm>
                <a:off x="1038" y="145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64" name="Oval 210"/>
              <p:cNvSpPr>
                <a:spLocks noChangeAspect="1" noChangeArrowheads="1"/>
              </p:cNvSpPr>
              <p:nvPr/>
            </p:nvSpPr>
            <p:spPr bwMode="auto">
              <a:xfrm>
                <a:off x="1038" y="144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65" name="Oval 211"/>
              <p:cNvSpPr>
                <a:spLocks noChangeAspect="1" noChangeArrowheads="1"/>
              </p:cNvSpPr>
              <p:nvPr/>
            </p:nvSpPr>
            <p:spPr bwMode="auto">
              <a:xfrm>
                <a:off x="1043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66" name="Oval 212"/>
              <p:cNvSpPr>
                <a:spLocks noChangeAspect="1" noChangeArrowheads="1"/>
              </p:cNvSpPr>
              <p:nvPr/>
            </p:nvSpPr>
            <p:spPr bwMode="auto">
              <a:xfrm>
                <a:off x="1043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67" name="Oval 213"/>
              <p:cNvSpPr>
                <a:spLocks noChangeAspect="1" noChangeArrowheads="1"/>
              </p:cNvSpPr>
              <p:nvPr/>
            </p:nvSpPr>
            <p:spPr bwMode="auto">
              <a:xfrm>
                <a:off x="1049" y="144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68" name="Oval 214"/>
              <p:cNvSpPr>
                <a:spLocks noChangeAspect="1" noChangeArrowheads="1"/>
              </p:cNvSpPr>
              <p:nvPr/>
            </p:nvSpPr>
            <p:spPr bwMode="auto">
              <a:xfrm>
                <a:off x="1049" y="144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69" name="Oval 215"/>
              <p:cNvSpPr>
                <a:spLocks noChangeAspect="1" noChangeArrowheads="1"/>
              </p:cNvSpPr>
              <p:nvPr/>
            </p:nvSpPr>
            <p:spPr bwMode="auto">
              <a:xfrm>
                <a:off x="1054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70" name="Oval 216"/>
              <p:cNvSpPr>
                <a:spLocks noChangeAspect="1" noChangeArrowheads="1"/>
              </p:cNvSpPr>
              <p:nvPr/>
            </p:nvSpPr>
            <p:spPr bwMode="auto">
              <a:xfrm>
                <a:off x="1054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71" name="Oval 217"/>
              <p:cNvSpPr>
                <a:spLocks noChangeAspect="1" noChangeArrowheads="1"/>
              </p:cNvSpPr>
              <p:nvPr/>
            </p:nvSpPr>
            <p:spPr bwMode="auto">
              <a:xfrm>
                <a:off x="1059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72" name="Oval 218"/>
              <p:cNvSpPr>
                <a:spLocks noChangeAspect="1" noChangeArrowheads="1"/>
              </p:cNvSpPr>
              <p:nvPr/>
            </p:nvSpPr>
            <p:spPr bwMode="auto">
              <a:xfrm>
                <a:off x="1059" y="14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73" name="Oval 219"/>
              <p:cNvSpPr>
                <a:spLocks noChangeAspect="1" noChangeArrowheads="1"/>
              </p:cNvSpPr>
              <p:nvPr/>
            </p:nvSpPr>
            <p:spPr bwMode="auto">
              <a:xfrm>
                <a:off x="1065" y="14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74" name="Oval 220"/>
              <p:cNvSpPr>
                <a:spLocks noChangeAspect="1" noChangeArrowheads="1"/>
              </p:cNvSpPr>
              <p:nvPr/>
            </p:nvSpPr>
            <p:spPr bwMode="auto">
              <a:xfrm>
                <a:off x="1065" y="14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75" name="Oval 221"/>
              <p:cNvSpPr>
                <a:spLocks noChangeAspect="1" noChangeArrowheads="1"/>
              </p:cNvSpPr>
              <p:nvPr/>
            </p:nvSpPr>
            <p:spPr bwMode="auto">
              <a:xfrm>
                <a:off x="1070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76" name="Oval 222"/>
              <p:cNvSpPr>
                <a:spLocks noChangeAspect="1" noChangeArrowheads="1"/>
              </p:cNvSpPr>
              <p:nvPr/>
            </p:nvSpPr>
            <p:spPr bwMode="auto">
              <a:xfrm>
                <a:off x="1070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77" name="Oval 223"/>
              <p:cNvSpPr>
                <a:spLocks noChangeAspect="1" noChangeArrowheads="1"/>
              </p:cNvSpPr>
              <p:nvPr/>
            </p:nvSpPr>
            <p:spPr bwMode="auto">
              <a:xfrm>
                <a:off x="1076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78" name="Oval 224"/>
              <p:cNvSpPr>
                <a:spLocks noChangeAspect="1" noChangeArrowheads="1"/>
              </p:cNvSpPr>
              <p:nvPr/>
            </p:nvSpPr>
            <p:spPr bwMode="auto">
              <a:xfrm>
                <a:off x="1076" y="147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79" name="Oval 225"/>
              <p:cNvSpPr>
                <a:spLocks noChangeAspect="1" noChangeArrowheads="1"/>
              </p:cNvSpPr>
              <p:nvPr/>
            </p:nvSpPr>
            <p:spPr bwMode="auto">
              <a:xfrm>
                <a:off x="1087" y="177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80" name="Oval 226"/>
              <p:cNvSpPr>
                <a:spLocks noChangeAspect="1" noChangeArrowheads="1"/>
              </p:cNvSpPr>
              <p:nvPr/>
            </p:nvSpPr>
            <p:spPr bwMode="auto">
              <a:xfrm>
                <a:off x="1087" y="148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481" name="Oval 227"/>
              <p:cNvSpPr>
                <a:spLocks noChangeAspect="1" noChangeArrowheads="1"/>
              </p:cNvSpPr>
              <p:nvPr/>
            </p:nvSpPr>
            <p:spPr bwMode="auto">
              <a:xfrm>
                <a:off x="1092" y="148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59511" name="Group 228"/>
            <p:cNvGrpSpPr>
              <a:grpSpLocks noChangeAspect="1"/>
            </p:cNvGrpSpPr>
            <p:nvPr/>
          </p:nvGrpSpPr>
          <p:grpSpPr bwMode="auto">
            <a:xfrm>
              <a:off x="1908" y="852"/>
              <a:ext cx="705" cy="977"/>
              <a:chOff x="1092" y="987"/>
              <a:chExt cx="705" cy="977"/>
            </a:xfrm>
          </p:grpSpPr>
          <p:sp>
            <p:nvSpPr>
              <p:cNvPr id="61082" name="Oval 229"/>
              <p:cNvSpPr>
                <a:spLocks noChangeAspect="1" noChangeArrowheads="1"/>
              </p:cNvSpPr>
              <p:nvPr/>
            </p:nvSpPr>
            <p:spPr bwMode="auto">
              <a:xfrm>
                <a:off x="1092" y="14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83" name="Oval 230"/>
              <p:cNvSpPr>
                <a:spLocks noChangeAspect="1" noChangeArrowheads="1"/>
              </p:cNvSpPr>
              <p:nvPr/>
            </p:nvSpPr>
            <p:spPr bwMode="auto">
              <a:xfrm>
                <a:off x="1098" y="177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84" name="Oval 231"/>
              <p:cNvSpPr>
                <a:spLocks noChangeAspect="1" noChangeArrowheads="1"/>
              </p:cNvSpPr>
              <p:nvPr/>
            </p:nvSpPr>
            <p:spPr bwMode="auto">
              <a:xfrm>
                <a:off x="1103" y="147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85" name="Oval 232"/>
              <p:cNvSpPr>
                <a:spLocks noChangeAspect="1" noChangeArrowheads="1"/>
              </p:cNvSpPr>
              <p:nvPr/>
            </p:nvSpPr>
            <p:spPr bwMode="auto">
              <a:xfrm>
                <a:off x="1103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86" name="Oval 233"/>
              <p:cNvSpPr>
                <a:spLocks noChangeAspect="1" noChangeArrowheads="1"/>
              </p:cNvSpPr>
              <p:nvPr/>
            </p:nvSpPr>
            <p:spPr bwMode="auto">
              <a:xfrm>
                <a:off x="1109" y="146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87" name="Oval 234"/>
              <p:cNvSpPr>
                <a:spLocks noChangeAspect="1" noChangeArrowheads="1"/>
              </p:cNvSpPr>
              <p:nvPr/>
            </p:nvSpPr>
            <p:spPr bwMode="auto">
              <a:xfrm>
                <a:off x="1109" y="146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88" name="Oval 235"/>
              <p:cNvSpPr>
                <a:spLocks noChangeAspect="1" noChangeArrowheads="1"/>
              </p:cNvSpPr>
              <p:nvPr/>
            </p:nvSpPr>
            <p:spPr bwMode="auto">
              <a:xfrm>
                <a:off x="1114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89" name="Oval 236"/>
              <p:cNvSpPr>
                <a:spLocks noChangeAspect="1" noChangeArrowheads="1"/>
              </p:cNvSpPr>
              <p:nvPr/>
            </p:nvSpPr>
            <p:spPr bwMode="auto">
              <a:xfrm>
                <a:off x="1120" y="145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90" name="Oval 237"/>
              <p:cNvSpPr>
                <a:spLocks noChangeAspect="1" noChangeArrowheads="1"/>
              </p:cNvSpPr>
              <p:nvPr/>
            </p:nvSpPr>
            <p:spPr bwMode="auto">
              <a:xfrm>
                <a:off x="1120" y="145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91" name="Oval 238"/>
              <p:cNvSpPr>
                <a:spLocks noChangeAspect="1" noChangeArrowheads="1"/>
              </p:cNvSpPr>
              <p:nvPr/>
            </p:nvSpPr>
            <p:spPr bwMode="auto">
              <a:xfrm>
                <a:off x="1125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92" name="Oval 239"/>
              <p:cNvSpPr>
                <a:spLocks noChangeAspect="1" noChangeArrowheads="1"/>
              </p:cNvSpPr>
              <p:nvPr/>
            </p:nvSpPr>
            <p:spPr bwMode="auto">
              <a:xfrm>
                <a:off x="1125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93" name="Oval 240"/>
              <p:cNvSpPr>
                <a:spLocks noChangeAspect="1" noChangeArrowheads="1"/>
              </p:cNvSpPr>
              <p:nvPr/>
            </p:nvSpPr>
            <p:spPr bwMode="auto">
              <a:xfrm>
                <a:off x="1131" y="143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94" name="Oval 241"/>
              <p:cNvSpPr>
                <a:spLocks noChangeAspect="1" noChangeArrowheads="1"/>
              </p:cNvSpPr>
              <p:nvPr/>
            </p:nvSpPr>
            <p:spPr bwMode="auto">
              <a:xfrm>
                <a:off x="1131" y="144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95" name="Oval 242"/>
              <p:cNvSpPr>
                <a:spLocks noChangeAspect="1" noChangeArrowheads="1"/>
              </p:cNvSpPr>
              <p:nvPr/>
            </p:nvSpPr>
            <p:spPr bwMode="auto">
              <a:xfrm>
                <a:off x="1136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96" name="Oval 243"/>
              <p:cNvSpPr>
                <a:spLocks noChangeAspect="1" noChangeArrowheads="1"/>
              </p:cNvSpPr>
              <p:nvPr/>
            </p:nvSpPr>
            <p:spPr bwMode="auto">
              <a:xfrm>
                <a:off x="1136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97" name="Oval 244"/>
              <p:cNvSpPr>
                <a:spLocks noChangeAspect="1" noChangeArrowheads="1"/>
              </p:cNvSpPr>
              <p:nvPr/>
            </p:nvSpPr>
            <p:spPr bwMode="auto">
              <a:xfrm>
                <a:off x="1141" y="177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98" name="Oval 245"/>
              <p:cNvSpPr>
                <a:spLocks noChangeAspect="1" noChangeArrowheads="1"/>
              </p:cNvSpPr>
              <p:nvPr/>
            </p:nvSpPr>
            <p:spPr bwMode="auto">
              <a:xfrm>
                <a:off x="1147" y="14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99" name="Oval 246"/>
              <p:cNvSpPr>
                <a:spLocks noChangeAspect="1" noChangeArrowheads="1"/>
              </p:cNvSpPr>
              <p:nvPr/>
            </p:nvSpPr>
            <p:spPr bwMode="auto">
              <a:xfrm>
                <a:off x="1147" y="14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00" name="Oval 247"/>
              <p:cNvSpPr>
                <a:spLocks noChangeAspect="1" noChangeArrowheads="1"/>
              </p:cNvSpPr>
              <p:nvPr/>
            </p:nvSpPr>
            <p:spPr bwMode="auto">
              <a:xfrm>
                <a:off x="1152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01" name="Oval 248"/>
              <p:cNvSpPr>
                <a:spLocks noChangeAspect="1" noChangeArrowheads="1"/>
              </p:cNvSpPr>
              <p:nvPr/>
            </p:nvSpPr>
            <p:spPr bwMode="auto">
              <a:xfrm>
                <a:off x="1152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02" name="Oval 249"/>
              <p:cNvSpPr>
                <a:spLocks noChangeAspect="1" noChangeArrowheads="1"/>
              </p:cNvSpPr>
              <p:nvPr/>
            </p:nvSpPr>
            <p:spPr bwMode="auto">
              <a:xfrm>
                <a:off x="1158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03" name="Oval 250"/>
              <p:cNvSpPr>
                <a:spLocks noChangeAspect="1" noChangeArrowheads="1"/>
              </p:cNvSpPr>
              <p:nvPr/>
            </p:nvSpPr>
            <p:spPr bwMode="auto">
              <a:xfrm>
                <a:off x="1163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04" name="Oval 251"/>
              <p:cNvSpPr>
                <a:spLocks noChangeAspect="1" noChangeArrowheads="1"/>
              </p:cNvSpPr>
              <p:nvPr/>
            </p:nvSpPr>
            <p:spPr bwMode="auto">
              <a:xfrm>
                <a:off x="1163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05" name="Oval 252"/>
              <p:cNvSpPr>
                <a:spLocks noChangeAspect="1" noChangeArrowheads="1"/>
              </p:cNvSpPr>
              <p:nvPr/>
            </p:nvSpPr>
            <p:spPr bwMode="auto">
              <a:xfrm>
                <a:off x="1169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06" name="Oval 253"/>
              <p:cNvSpPr>
                <a:spLocks noChangeAspect="1" noChangeArrowheads="1"/>
              </p:cNvSpPr>
              <p:nvPr/>
            </p:nvSpPr>
            <p:spPr bwMode="auto">
              <a:xfrm>
                <a:off x="1169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07" name="Oval 254"/>
              <p:cNvSpPr>
                <a:spLocks noChangeAspect="1" noChangeArrowheads="1"/>
              </p:cNvSpPr>
              <p:nvPr/>
            </p:nvSpPr>
            <p:spPr bwMode="auto">
              <a:xfrm>
                <a:off x="1174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08" name="Oval 255"/>
              <p:cNvSpPr>
                <a:spLocks noChangeAspect="1" noChangeArrowheads="1"/>
              </p:cNvSpPr>
              <p:nvPr/>
            </p:nvSpPr>
            <p:spPr bwMode="auto">
              <a:xfrm>
                <a:off x="1180" y="177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09" name="Oval 256"/>
              <p:cNvSpPr>
                <a:spLocks noChangeAspect="1" noChangeArrowheads="1"/>
              </p:cNvSpPr>
              <p:nvPr/>
            </p:nvSpPr>
            <p:spPr bwMode="auto">
              <a:xfrm>
                <a:off x="1180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10" name="Oval 257"/>
              <p:cNvSpPr>
                <a:spLocks noChangeAspect="1" noChangeArrowheads="1"/>
              </p:cNvSpPr>
              <p:nvPr/>
            </p:nvSpPr>
            <p:spPr bwMode="auto">
              <a:xfrm>
                <a:off x="1185" y="14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11" name="Oval 258"/>
              <p:cNvSpPr>
                <a:spLocks noChangeAspect="1" noChangeArrowheads="1"/>
              </p:cNvSpPr>
              <p:nvPr/>
            </p:nvSpPr>
            <p:spPr bwMode="auto">
              <a:xfrm>
                <a:off x="1185" y="147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12" name="Oval 259"/>
              <p:cNvSpPr>
                <a:spLocks noChangeAspect="1" noChangeArrowheads="1"/>
              </p:cNvSpPr>
              <p:nvPr/>
            </p:nvSpPr>
            <p:spPr bwMode="auto">
              <a:xfrm>
                <a:off x="1191" y="146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13" name="Oval 260"/>
              <p:cNvSpPr>
                <a:spLocks noChangeAspect="1" noChangeArrowheads="1"/>
              </p:cNvSpPr>
              <p:nvPr/>
            </p:nvSpPr>
            <p:spPr bwMode="auto">
              <a:xfrm>
                <a:off x="1191" y="146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14" name="Oval 261"/>
              <p:cNvSpPr>
                <a:spLocks noChangeAspect="1" noChangeArrowheads="1"/>
              </p:cNvSpPr>
              <p:nvPr/>
            </p:nvSpPr>
            <p:spPr bwMode="auto">
              <a:xfrm>
                <a:off x="1196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15" name="Oval 262"/>
              <p:cNvSpPr>
                <a:spLocks noChangeAspect="1" noChangeArrowheads="1"/>
              </p:cNvSpPr>
              <p:nvPr/>
            </p:nvSpPr>
            <p:spPr bwMode="auto">
              <a:xfrm>
                <a:off x="1202" y="146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16" name="Oval 263"/>
              <p:cNvSpPr>
                <a:spLocks noChangeAspect="1" noChangeArrowheads="1"/>
              </p:cNvSpPr>
              <p:nvPr/>
            </p:nvSpPr>
            <p:spPr bwMode="auto">
              <a:xfrm>
                <a:off x="1207" y="177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17" name="Oval 264"/>
              <p:cNvSpPr>
                <a:spLocks noChangeAspect="1" noChangeArrowheads="1"/>
              </p:cNvSpPr>
              <p:nvPr/>
            </p:nvSpPr>
            <p:spPr bwMode="auto">
              <a:xfrm>
                <a:off x="1207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18" name="Oval 265"/>
              <p:cNvSpPr>
                <a:spLocks noChangeAspect="1" noChangeArrowheads="1"/>
              </p:cNvSpPr>
              <p:nvPr/>
            </p:nvSpPr>
            <p:spPr bwMode="auto">
              <a:xfrm>
                <a:off x="1213" y="146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19" name="Oval 266"/>
              <p:cNvSpPr>
                <a:spLocks noChangeAspect="1" noChangeArrowheads="1"/>
              </p:cNvSpPr>
              <p:nvPr/>
            </p:nvSpPr>
            <p:spPr bwMode="auto">
              <a:xfrm>
                <a:off x="1213" y="146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20" name="Oval 267"/>
              <p:cNvSpPr>
                <a:spLocks noChangeAspect="1" noChangeArrowheads="1"/>
              </p:cNvSpPr>
              <p:nvPr/>
            </p:nvSpPr>
            <p:spPr bwMode="auto">
              <a:xfrm>
                <a:off x="1218" y="147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21" name="Oval 268"/>
              <p:cNvSpPr>
                <a:spLocks noChangeAspect="1" noChangeArrowheads="1"/>
              </p:cNvSpPr>
              <p:nvPr/>
            </p:nvSpPr>
            <p:spPr bwMode="auto">
              <a:xfrm>
                <a:off x="1218" y="148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22" name="Oval 269"/>
              <p:cNvSpPr>
                <a:spLocks noChangeAspect="1" noChangeArrowheads="1"/>
              </p:cNvSpPr>
              <p:nvPr/>
            </p:nvSpPr>
            <p:spPr bwMode="auto">
              <a:xfrm>
                <a:off x="1223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23" name="Oval 270"/>
              <p:cNvSpPr>
                <a:spLocks noChangeAspect="1" noChangeArrowheads="1"/>
              </p:cNvSpPr>
              <p:nvPr/>
            </p:nvSpPr>
            <p:spPr bwMode="auto">
              <a:xfrm>
                <a:off x="1223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24" name="Oval 271"/>
              <p:cNvSpPr>
                <a:spLocks noChangeAspect="1" noChangeArrowheads="1"/>
              </p:cNvSpPr>
              <p:nvPr/>
            </p:nvSpPr>
            <p:spPr bwMode="auto">
              <a:xfrm>
                <a:off x="1229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25" name="Oval 272"/>
              <p:cNvSpPr>
                <a:spLocks noChangeAspect="1" noChangeArrowheads="1"/>
              </p:cNvSpPr>
              <p:nvPr/>
            </p:nvSpPr>
            <p:spPr bwMode="auto">
              <a:xfrm>
                <a:off x="1234" y="147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26" name="Oval 273"/>
              <p:cNvSpPr>
                <a:spLocks noChangeAspect="1" noChangeArrowheads="1"/>
              </p:cNvSpPr>
              <p:nvPr/>
            </p:nvSpPr>
            <p:spPr bwMode="auto">
              <a:xfrm>
                <a:off x="1234" y="14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27" name="Oval 274"/>
              <p:cNvSpPr>
                <a:spLocks noChangeAspect="1" noChangeArrowheads="1"/>
              </p:cNvSpPr>
              <p:nvPr/>
            </p:nvSpPr>
            <p:spPr bwMode="auto">
              <a:xfrm>
                <a:off x="1240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28" name="Oval 275"/>
              <p:cNvSpPr>
                <a:spLocks noChangeAspect="1" noChangeArrowheads="1"/>
              </p:cNvSpPr>
              <p:nvPr/>
            </p:nvSpPr>
            <p:spPr bwMode="auto">
              <a:xfrm>
                <a:off x="1240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29" name="Oval 276"/>
              <p:cNvSpPr>
                <a:spLocks noChangeAspect="1" noChangeArrowheads="1"/>
              </p:cNvSpPr>
              <p:nvPr/>
            </p:nvSpPr>
            <p:spPr bwMode="auto">
              <a:xfrm>
                <a:off x="1245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30" name="Oval 277"/>
              <p:cNvSpPr>
                <a:spLocks noChangeAspect="1" noChangeArrowheads="1"/>
              </p:cNvSpPr>
              <p:nvPr/>
            </p:nvSpPr>
            <p:spPr bwMode="auto">
              <a:xfrm>
                <a:off x="1245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31" name="Oval 278"/>
              <p:cNvSpPr>
                <a:spLocks noChangeAspect="1" noChangeArrowheads="1"/>
              </p:cNvSpPr>
              <p:nvPr/>
            </p:nvSpPr>
            <p:spPr bwMode="auto">
              <a:xfrm>
                <a:off x="1251" y="147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32" name="Oval 279"/>
              <p:cNvSpPr>
                <a:spLocks noChangeAspect="1" noChangeArrowheads="1"/>
              </p:cNvSpPr>
              <p:nvPr/>
            </p:nvSpPr>
            <p:spPr bwMode="auto">
              <a:xfrm>
                <a:off x="1251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33" name="Oval 280"/>
              <p:cNvSpPr>
                <a:spLocks noChangeAspect="1" noChangeArrowheads="1"/>
              </p:cNvSpPr>
              <p:nvPr/>
            </p:nvSpPr>
            <p:spPr bwMode="auto">
              <a:xfrm>
                <a:off x="1256" y="14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34" name="Oval 281"/>
              <p:cNvSpPr>
                <a:spLocks noChangeAspect="1" noChangeArrowheads="1"/>
              </p:cNvSpPr>
              <p:nvPr/>
            </p:nvSpPr>
            <p:spPr bwMode="auto">
              <a:xfrm>
                <a:off x="1256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35" name="Oval 282"/>
              <p:cNvSpPr>
                <a:spLocks noChangeAspect="1" noChangeArrowheads="1"/>
              </p:cNvSpPr>
              <p:nvPr/>
            </p:nvSpPr>
            <p:spPr bwMode="auto">
              <a:xfrm>
                <a:off x="1262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36" name="Oval 283"/>
              <p:cNvSpPr>
                <a:spLocks noChangeAspect="1" noChangeArrowheads="1"/>
              </p:cNvSpPr>
              <p:nvPr/>
            </p:nvSpPr>
            <p:spPr bwMode="auto">
              <a:xfrm>
                <a:off x="1262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37" name="Oval 284"/>
              <p:cNvSpPr>
                <a:spLocks noChangeAspect="1" noChangeArrowheads="1"/>
              </p:cNvSpPr>
              <p:nvPr/>
            </p:nvSpPr>
            <p:spPr bwMode="auto">
              <a:xfrm>
                <a:off x="1267" y="14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38" name="Oval 285"/>
              <p:cNvSpPr>
                <a:spLocks noChangeAspect="1" noChangeArrowheads="1"/>
              </p:cNvSpPr>
              <p:nvPr/>
            </p:nvSpPr>
            <p:spPr bwMode="auto">
              <a:xfrm>
                <a:off x="1273" y="144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39" name="Oval 286"/>
              <p:cNvSpPr>
                <a:spLocks noChangeAspect="1" noChangeArrowheads="1"/>
              </p:cNvSpPr>
              <p:nvPr/>
            </p:nvSpPr>
            <p:spPr bwMode="auto">
              <a:xfrm>
                <a:off x="1273" y="144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40" name="Oval 287"/>
              <p:cNvSpPr>
                <a:spLocks noChangeAspect="1" noChangeArrowheads="1"/>
              </p:cNvSpPr>
              <p:nvPr/>
            </p:nvSpPr>
            <p:spPr bwMode="auto">
              <a:xfrm>
                <a:off x="1278" y="14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41" name="Oval 288"/>
              <p:cNvSpPr>
                <a:spLocks noChangeAspect="1" noChangeArrowheads="1"/>
              </p:cNvSpPr>
              <p:nvPr/>
            </p:nvSpPr>
            <p:spPr bwMode="auto">
              <a:xfrm>
                <a:off x="1284" y="176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42" name="Oval 289"/>
              <p:cNvSpPr>
                <a:spLocks noChangeAspect="1" noChangeArrowheads="1"/>
              </p:cNvSpPr>
              <p:nvPr/>
            </p:nvSpPr>
            <p:spPr bwMode="auto">
              <a:xfrm>
                <a:off x="1284" y="145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43" name="Oval 290"/>
              <p:cNvSpPr>
                <a:spLocks noChangeAspect="1" noChangeArrowheads="1"/>
              </p:cNvSpPr>
              <p:nvPr/>
            </p:nvSpPr>
            <p:spPr bwMode="auto">
              <a:xfrm>
                <a:off x="1289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44" name="Oval 291"/>
              <p:cNvSpPr>
                <a:spLocks noChangeAspect="1" noChangeArrowheads="1"/>
              </p:cNvSpPr>
              <p:nvPr/>
            </p:nvSpPr>
            <p:spPr bwMode="auto">
              <a:xfrm>
                <a:off x="1295" y="176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45" name="Oval 292"/>
              <p:cNvSpPr>
                <a:spLocks noChangeAspect="1" noChangeArrowheads="1"/>
              </p:cNvSpPr>
              <p:nvPr/>
            </p:nvSpPr>
            <p:spPr bwMode="auto">
              <a:xfrm>
                <a:off x="1295" y="146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46" name="Oval 293"/>
              <p:cNvSpPr>
                <a:spLocks noChangeAspect="1" noChangeArrowheads="1"/>
              </p:cNvSpPr>
              <p:nvPr/>
            </p:nvSpPr>
            <p:spPr bwMode="auto">
              <a:xfrm>
                <a:off x="1300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47" name="Oval 294"/>
              <p:cNvSpPr>
                <a:spLocks noChangeAspect="1" noChangeArrowheads="1"/>
              </p:cNvSpPr>
              <p:nvPr/>
            </p:nvSpPr>
            <p:spPr bwMode="auto">
              <a:xfrm>
                <a:off x="1300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48" name="Oval 295"/>
              <p:cNvSpPr>
                <a:spLocks noChangeAspect="1" noChangeArrowheads="1"/>
              </p:cNvSpPr>
              <p:nvPr/>
            </p:nvSpPr>
            <p:spPr bwMode="auto">
              <a:xfrm>
                <a:off x="1305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49" name="Oval 296"/>
              <p:cNvSpPr>
                <a:spLocks noChangeAspect="1" noChangeArrowheads="1"/>
              </p:cNvSpPr>
              <p:nvPr/>
            </p:nvSpPr>
            <p:spPr bwMode="auto">
              <a:xfrm>
                <a:off x="1305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50" name="Oval 297"/>
              <p:cNvSpPr>
                <a:spLocks noChangeAspect="1" noChangeArrowheads="1"/>
              </p:cNvSpPr>
              <p:nvPr/>
            </p:nvSpPr>
            <p:spPr bwMode="auto">
              <a:xfrm>
                <a:off x="1311" y="14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51" name="Oval 298"/>
              <p:cNvSpPr>
                <a:spLocks noChangeAspect="1" noChangeArrowheads="1"/>
              </p:cNvSpPr>
              <p:nvPr/>
            </p:nvSpPr>
            <p:spPr bwMode="auto">
              <a:xfrm>
                <a:off x="1311" y="141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52" name="Oval 299"/>
              <p:cNvSpPr>
                <a:spLocks noChangeAspect="1" noChangeArrowheads="1"/>
              </p:cNvSpPr>
              <p:nvPr/>
            </p:nvSpPr>
            <p:spPr bwMode="auto">
              <a:xfrm>
                <a:off x="1316" y="14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53" name="Oval 300"/>
              <p:cNvSpPr>
                <a:spLocks noChangeAspect="1" noChangeArrowheads="1"/>
              </p:cNvSpPr>
              <p:nvPr/>
            </p:nvSpPr>
            <p:spPr bwMode="auto">
              <a:xfrm>
                <a:off x="1327" y="18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54" name="Oval 301"/>
              <p:cNvSpPr>
                <a:spLocks noChangeAspect="1" noChangeArrowheads="1"/>
              </p:cNvSpPr>
              <p:nvPr/>
            </p:nvSpPr>
            <p:spPr bwMode="auto">
              <a:xfrm>
                <a:off x="1333" y="177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55" name="Oval 302"/>
              <p:cNvSpPr>
                <a:spLocks noChangeAspect="1" noChangeArrowheads="1"/>
              </p:cNvSpPr>
              <p:nvPr/>
            </p:nvSpPr>
            <p:spPr bwMode="auto">
              <a:xfrm>
                <a:off x="1333" y="14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56" name="Oval 303"/>
              <p:cNvSpPr>
                <a:spLocks noChangeAspect="1" noChangeArrowheads="1"/>
              </p:cNvSpPr>
              <p:nvPr/>
            </p:nvSpPr>
            <p:spPr bwMode="auto">
              <a:xfrm>
                <a:off x="1338" y="14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57" name="Oval 304"/>
              <p:cNvSpPr>
                <a:spLocks noChangeAspect="1" noChangeArrowheads="1"/>
              </p:cNvSpPr>
              <p:nvPr/>
            </p:nvSpPr>
            <p:spPr bwMode="auto">
              <a:xfrm>
                <a:off x="1344" y="177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58" name="Oval 305"/>
              <p:cNvSpPr>
                <a:spLocks noChangeAspect="1" noChangeArrowheads="1"/>
              </p:cNvSpPr>
              <p:nvPr/>
            </p:nvSpPr>
            <p:spPr bwMode="auto">
              <a:xfrm>
                <a:off x="1349" y="17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59" name="Oval 306"/>
              <p:cNvSpPr>
                <a:spLocks noChangeAspect="1" noChangeArrowheads="1"/>
              </p:cNvSpPr>
              <p:nvPr/>
            </p:nvSpPr>
            <p:spPr bwMode="auto">
              <a:xfrm>
                <a:off x="1349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60" name="Oval 307"/>
              <p:cNvSpPr>
                <a:spLocks noChangeAspect="1" noChangeArrowheads="1"/>
              </p:cNvSpPr>
              <p:nvPr/>
            </p:nvSpPr>
            <p:spPr bwMode="auto">
              <a:xfrm>
                <a:off x="1355" y="144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61" name="Oval 308"/>
              <p:cNvSpPr>
                <a:spLocks noChangeAspect="1" noChangeArrowheads="1"/>
              </p:cNvSpPr>
              <p:nvPr/>
            </p:nvSpPr>
            <p:spPr bwMode="auto">
              <a:xfrm>
                <a:off x="1360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62" name="Oval 309"/>
              <p:cNvSpPr>
                <a:spLocks noChangeAspect="1" noChangeArrowheads="1"/>
              </p:cNvSpPr>
              <p:nvPr/>
            </p:nvSpPr>
            <p:spPr bwMode="auto">
              <a:xfrm>
                <a:off x="1360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63" name="Oval 310"/>
              <p:cNvSpPr>
                <a:spLocks noChangeAspect="1" noChangeArrowheads="1"/>
              </p:cNvSpPr>
              <p:nvPr/>
            </p:nvSpPr>
            <p:spPr bwMode="auto">
              <a:xfrm>
                <a:off x="1366" y="144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64" name="Oval 311"/>
              <p:cNvSpPr>
                <a:spLocks noChangeAspect="1" noChangeArrowheads="1"/>
              </p:cNvSpPr>
              <p:nvPr/>
            </p:nvSpPr>
            <p:spPr bwMode="auto">
              <a:xfrm>
                <a:off x="1366" y="146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65" name="Oval 312"/>
              <p:cNvSpPr>
                <a:spLocks noChangeAspect="1" noChangeArrowheads="1"/>
              </p:cNvSpPr>
              <p:nvPr/>
            </p:nvSpPr>
            <p:spPr bwMode="auto">
              <a:xfrm>
                <a:off x="1371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66" name="Oval 313"/>
              <p:cNvSpPr>
                <a:spLocks noChangeAspect="1" noChangeArrowheads="1"/>
              </p:cNvSpPr>
              <p:nvPr/>
            </p:nvSpPr>
            <p:spPr bwMode="auto">
              <a:xfrm>
                <a:off x="1377" y="175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67" name="Oval 314"/>
              <p:cNvSpPr>
                <a:spLocks noChangeAspect="1" noChangeArrowheads="1"/>
              </p:cNvSpPr>
              <p:nvPr/>
            </p:nvSpPr>
            <p:spPr bwMode="auto">
              <a:xfrm>
                <a:off x="1382" y="182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68" name="Oval 315"/>
              <p:cNvSpPr>
                <a:spLocks noChangeAspect="1" noChangeArrowheads="1"/>
              </p:cNvSpPr>
              <p:nvPr/>
            </p:nvSpPr>
            <p:spPr bwMode="auto">
              <a:xfrm>
                <a:off x="1382" y="132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69" name="Oval 316"/>
              <p:cNvSpPr>
                <a:spLocks noChangeAspect="1" noChangeArrowheads="1"/>
              </p:cNvSpPr>
              <p:nvPr/>
            </p:nvSpPr>
            <p:spPr bwMode="auto">
              <a:xfrm>
                <a:off x="1387" y="12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70" name="Oval 317"/>
              <p:cNvSpPr>
                <a:spLocks noChangeAspect="1" noChangeArrowheads="1"/>
              </p:cNvSpPr>
              <p:nvPr/>
            </p:nvSpPr>
            <p:spPr bwMode="auto">
              <a:xfrm>
                <a:off x="1387" y="138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71" name="Oval 318"/>
              <p:cNvSpPr>
                <a:spLocks noChangeAspect="1" noChangeArrowheads="1"/>
              </p:cNvSpPr>
              <p:nvPr/>
            </p:nvSpPr>
            <p:spPr bwMode="auto">
              <a:xfrm>
                <a:off x="1393" y="133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72" name="Oval 319"/>
              <p:cNvSpPr>
                <a:spLocks noChangeAspect="1" noChangeArrowheads="1"/>
              </p:cNvSpPr>
              <p:nvPr/>
            </p:nvSpPr>
            <p:spPr bwMode="auto">
              <a:xfrm>
                <a:off x="1393" y="12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73" name="Oval 320"/>
              <p:cNvSpPr>
                <a:spLocks noChangeAspect="1" noChangeArrowheads="1"/>
              </p:cNvSpPr>
              <p:nvPr/>
            </p:nvSpPr>
            <p:spPr bwMode="auto">
              <a:xfrm>
                <a:off x="1398" y="178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74" name="Oval 321"/>
              <p:cNvSpPr>
                <a:spLocks noChangeAspect="1" noChangeArrowheads="1"/>
              </p:cNvSpPr>
              <p:nvPr/>
            </p:nvSpPr>
            <p:spPr bwMode="auto">
              <a:xfrm>
                <a:off x="1404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75" name="Oval 322"/>
              <p:cNvSpPr>
                <a:spLocks noChangeAspect="1" noChangeArrowheads="1"/>
              </p:cNvSpPr>
              <p:nvPr/>
            </p:nvSpPr>
            <p:spPr bwMode="auto">
              <a:xfrm>
                <a:off x="1404" y="14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76" name="Oval 323"/>
              <p:cNvSpPr>
                <a:spLocks noChangeAspect="1" noChangeArrowheads="1"/>
              </p:cNvSpPr>
              <p:nvPr/>
            </p:nvSpPr>
            <p:spPr bwMode="auto">
              <a:xfrm>
                <a:off x="1409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77" name="Oval 324"/>
              <p:cNvSpPr>
                <a:spLocks noChangeAspect="1" noChangeArrowheads="1"/>
              </p:cNvSpPr>
              <p:nvPr/>
            </p:nvSpPr>
            <p:spPr bwMode="auto">
              <a:xfrm>
                <a:off x="1409" y="14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78" name="Oval 325"/>
              <p:cNvSpPr>
                <a:spLocks noChangeAspect="1" noChangeArrowheads="1"/>
              </p:cNvSpPr>
              <p:nvPr/>
            </p:nvSpPr>
            <p:spPr bwMode="auto">
              <a:xfrm>
                <a:off x="1415" y="14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79" name="Oval 326"/>
              <p:cNvSpPr>
                <a:spLocks noChangeAspect="1" noChangeArrowheads="1"/>
              </p:cNvSpPr>
              <p:nvPr/>
            </p:nvSpPr>
            <p:spPr bwMode="auto">
              <a:xfrm>
                <a:off x="1415" y="14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80" name="Oval 327"/>
              <p:cNvSpPr>
                <a:spLocks noChangeAspect="1" noChangeArrowheads="1"/>
              </p:cNvSpPr>
              <p:nvPr/>
            </p:nvSpPr>
            <p:spPr bwMode="auto">
              <a:xfrm>
                <a:off x="1420" y="17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81" name="Oval 328"/>
              <p:cNvSpPr>
                <a:spLocks noChangeAspect="1" noChangeArrowheads="1"/>
              </p:cNvSpPr>
              <p:nvPr/>
            </p:nvSpPr>
            <p:spPr bwMode="auto">
              <a:xfrm>
                <a:off x="1426" y="14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82" name="Oval 329"/>
              <p:cNvSpPr>
                <a:spLocks noChangeAspect="1" noChangeArrowheads="1"/>
              </p:cNvSpPr>
              <p:nvPr/>
            </p:nvSpPr>
            <p:spPr bwMode="auto">
              <a:xfrm>
                <a:off x="1426" y="14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83" name="Oval 330"/>
              <p:cNvSpPr>
                <a:spLocks noChangeAspect="1" noChangeArrowheads="1"/>
              </p:cNvSpPr>
              <p:nvPr/>
            </p:nvSpPr>
            <p:spPr bwMode="auto">
              <a:xfrm>
                <a:off x="1431" y="141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84" name="Oval 331"/>
              <p:cNvSpPr>
                <a:spLocks noChangeAspect="1" noChangeArrowheads="1"/>
              </p:cNvSpPr>
              <p:nvPr/>
            </p:nvSpPr>
            <p:spPr bwMode="auto">
              <a:xfrm>
                <a:off x="1437" y="175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85" name="Oval 332"/>
              <p:cNvSpPr>
                <a:spLocks noChangeAspect="1" noChangeArrowheads="1"/>
              </p:cNvSpPr>
              <p:nvPr/>
            </p:nvSpPr>
            <p:spPr bwMode="auto">
              <a:xfrm>
                <a:off x="1437" y="1413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86" name="Oval 333"/>
              <p:cNvSpPr>
                <a:spLocks noChangeAspect="1" noChangeArrowheads="1"/>
              </p:cNvSpPr>
              <p:nvPr/>
            </p:nvSpPr>
            <p:spPr bwMode="auto">
              <a:xfrm>
                <a:off x="1442" y="140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87" name="Oval 334"/>
              <p:cNvSpPr>
                <a:spLocks noChangeAspect="1" noChangeArrowheads="1"/>
              </p:cNvSpPr>
              <p:nvPr/>
            </p:nvSpPr>
            <p:spPr bwMode="auto">
              <a:xfrm>
                <a:off x="1442" y="13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88" name="Oval 335"/>
              <p:cNvSpPr>
                <a:spLocks noChangeAspect="1" noChangeArrowheads="1"/>
              </p:cNvSpPr>
              <p:nvPr/>
            </p:nvSpPr>
            <p:spPr bwMode="auto">
              <a:xfrm>
                <a:off x="1448" y="140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89" name="Oval 336"/>
              <p:cNvSpPr>
                <a:spLocks noChangeAspect="1" noChangeArrowheads="1"/>
              </p:cNvSpPr>
              <p:nvPr/>
            </p:nvSpPr>
            <p:spPr bwMode="auto">
              <a:xfrm>
                <a:off x="1448" y="139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90" name="Oval 337"/>
              <p:cNvSpPr>
                <a:spLocks noChangeAspect="1" noChangeArrowheads="1"/>
              </p:cNvSpPr>
              <p:nvPr/>
            </p:nvSpPr>
            <p:spPr bwMode="auto">
              <a:xfrm>
                <a:off x="1453" y="139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91" name="Oval 338"/>
              <p:cNvSpPr>
                <a:spLocks noChangeAspect="1" noChangeArrowheads="1"/>
              </p:cNvSpPr>
              <p:nvPr/>
            </p:nvSpPr>
            <p:spPr bwMode="auto">
              <a:xfrm>
                <a:off x="1453" y="13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92" name="Oval 339"/>
              <p:cNvSpPr>
                <a:spLocks noChangeAspect="1" noChangeArrowheads="1"/>
              </p:cNvSpPr>
              <p:nvPr/>
            </p:nvSpPr>
            <p:spPr bwMode="auto">
              <a:xfrm>
                <a:off x="1459" y="139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93" name="Oval 340"/>
              <p:cNvSpPr>
                <a:spLocks noChangeAspect="1" noChangeArrowheads="1"/>
              </p:cNvSpPr>
              <p:nvPr/>
            </p:nvSpPr>
            <p:spPr bwMode="auto">
              <a:xfrm>
                <a:off x="1464" y="185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94" name="Oval 341"/>
              <p:cNvSpPr>
                <a:spLocks noChangeAspect="1" noChangeArrowheads="1"/>
              </p:cNvSpPr>
              <p:nvPr/>
            </p:nvSpPr>
            <p:spPr bwMode="auto">
              <a:xfrm>
                <a:off x="1469" y="17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95" name="Oval 342"/>
              <p:cNvSpPr>
                <a:spLocks noChangeAspect="1" noChangeArrowheads="1"/>
              </p:cNvSpPr>
              <p:nvPr/>
            </p:nvSpPr>
            <p:spPr bwMode="auto">
              <a:xfrm>
                <a:off x="1475" y="138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96" name="Oval 343"/>
              <p:cNvSpPr>
                <a:spLocks noChangeAspect="1" noChangeArrowheads="1"/>
              </p:cNvSpPr>
              <p:nvPr/>
            </p:nvSpPr>
            <p:spPr bwMode="auto">
              <a:xfrm>
                <a:off x="1475" y="13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97" name="Oval 344"/>
              <p:cNvSpPr>
                <a:spLocks noChangeAspect="1" noChangeArrowheads="1"/>
              </p:cNvSpPr>
              <p:nvPr/>
            </p:nvSpPr>
            <p:spPr bwMode="auto">
              <a:xfrm>
                <a:off x="1480" y="138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98" name="Oval 345"/>
              <p:cNvSpPr>
                <a:spLocks noChangeAspect="1" noChangeArrowheads="1"/>
              </p:cNvSpPr>
              <p:nvPr/>
            </p:nvSpPr>
            <p:spPr bwMode="auto">
              <a:xfrm>
                <a:off x="1486" y="17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199" name="Oval 346"/>
              <p:cNvSpPr>
                <a:spLocks noChangeAspect="1" noChangeArrowheads="1"/>
              </p:cNvSpPr>
              <p:nvPr/>
            </p:nvSpPr>
            <p:spPr bwMode="auto">
              <a:xfrm>
                <a:off x="1486" y="135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00" name="Oval 347"/>
              <p:cNvSpPr>
                <a:spLocks noChangeAspect="1" noChangeArrowheads="1"/>
              </p:cNvSpPr>
              <p:nvPr/>
            </p:nvSpPr>
            <p:spPr bwMode="auto">
              <a:xfrm>
                <a:off x="1491" y="13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01" name="Oval 348"/>
              <p:cNvSpPr>
                <a:spLocks noChangeAspect="1" noChangeArrowheads="1"/>
              </p:cNvSpPr>
              <p:nvPr/>
            </p:nvSpPr>
            <p:spPr bwMode="auto">
              <a:xfrm>
                <a:off x="1491" y="136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02" name="Oval 349"/>
              <p:cNvSpPr>
                <a:spLocks noChangeAspect="1" noChangeArrowheads="1"/>
              </p:cNvSpPr>
              <p:nvPr/>
            </p:nvSpPr>
            <p:spPr bwMode="auto">
              <a:xfrm>
                <a:off x="1497" y="135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03" name="Oval 350"/>
              <p:cNvSpPr>
                <a:spLocks noChangeAspect="1" noChangeArrowheads="1"/>
              </p:cNvSpPr>
              <p:nvPr/>
            </p:nvSpPr>
            <p:spPr bwMode="auto">
              <a:xfrm>
                <a:off x="1497" y="13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04" name="Oval 351"/>
              <p:cNvSpPr>
                <a:spLocks noChangeAspect="1" noChangeArrowheads="1"/>
              </p:cNvSpPr>
              <p:nvPr/>
            </p:nvSpPr>
            <p:spPr bwMode="auto">
              <a:xfrm>
                <a:off x="1502" y="18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05" name="Oval 352"/>
              <p:cNvSpPr>
                <a:spLocks noChangeAspect="1" noChangeArrowheads="1"/>
              </p:cNvSpPr>
              <p:nvPr/>
            </p:nvSpPr>
            <p:spPr bwMode="auto">
              <a:xfrm>
                <a:off x="1513" y="18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06" name="Oval 353"/>
              <p:cNvSpPr>
                <a:spLocks noChangeAspect="1" noChangeArrowheads="1"/>
              </p:cNvSpPr>
              <p:nvPr/>
            </p:nvSpPr>
            <p:spPr bwMode="auto">
              <a:xfrm>
                <a:off x="1513" y="133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07" name="Oval 354"/>
              <p:cNvSpPr>
                <a:spLocks noChangeAspect="1" noChangeArrowheads="1"/>
              </p:cNvSpPr>
              <p:nvPr/>
            </p:nvSpPr>
            <p:spPr bwMode="auto">
              <a:xfrm>
                <a:off x="1519" y="1713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08" name="Oval 355"/>
              <p:cNvSpPr>
                <a:spLocks noChangeAspect="1" noChangeArrowheads="1"/>
              </p:cNvSpPr>
              <p:nvPr/>
            </p:nvSpPr>
            <p:spPr bwMode="auto">
              <a:xfrm>
                <a:off x="1524" y="133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09" name="Oval 356"/>
              <p:cNvSpPr>
                <a:spLocks noChangeAspect="1" noChangeArrowheads="1"/>
              </p:cNvSpPr>
              <p:nvPr/>
            </p:nvSpPr>
            <p:spPr bwMode="auto">
              <a:xfrm>
                <a:off x="1524" y="132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10" name="Oval 357"/>
              <p:cNvSpPr>
                <a:spLocks noChangeAspect="1" noChangeArrowheads="1"/>
              </p:cNvSpPr>
              <p:nvPr/>
            </p:nvSpPr>
            <p:spPr bwMode="auto">
              <a:xfrm>
                <a:off x="1524" y="133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11" name="Oval 358"/>
              <p:cNvSpPr>
                <a:spLocks noChangeAspect="1" noChangeArrowheads="1"/>
              </p:cNvSpPr>
              <p:nvPr/>
            </p:nvSpPr>
            <p:spPr bwMode="auto">
              <a:xfrm>
                <a:off x="1530" y="133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12" name="Oval 359"/>
              <p:cNvSpPr>
                <a:spLocks noChangeAspect="1" noChangeArrowheads="1"/>
              </p:cNvSpPr>
              <p:nvPr/>
            </p:nvSpPr>
            <p:spPr bwMode="auto">
              <a:xfrm>
                <a:off x="1530" y="132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13" name="Oval 360"/>
              <p:cNvSpPr>
                <a:spLocks noChangeAspect="1" noChangeArrowheads="1"/>
              </p:cNvSpPr>
              <p:nvPr/>
            </p:nvSpPr>
            <p:spPr bwMode="auto">
              <a:xfrm>
                <a:off x="1546" y="193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14" name="Oval 361"/>
              <p:cNvSpPr>
                <a:spLocks noChangeAspect="1" noChangeArrowheads="1"/>
              </p:cNvSpPr>
              <p:nvPr/>
            </p:nvSpPr>
            <p:spPr bwMode="auto">
              <a:xfrm>
                <a:off x="1546" y="130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15" name="Oval 362"/>
              <p:cNvSpPr>
                <a:spLocks noChangeAspect="1" noChangeArrowheads="1"/>
              </p:cNvSpPr>
              <p:nvPr/>
            </p:nvSpPr>
            <p:spPr bwMode="auto">
              <a:xfrm>
                <a:off x="1546" y="130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16" name="Oval 363"/>
              <p:cNvSpPr>
                <a:spLocks noChangeAspect="1" noChangeArrowheads="1"/>
              </p:cNvSpPr>
              <p:nvPr/>
            </p:nvSpPr>
            <p:spPr bwMode="auto">
              <a:xfrm>
                <a:off x="1551" y="129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17" name="Oval 364"/>
              <p:cNvSpPr>
                <a:spLocks noChangeAspect="1" noChangeArrowheads="1"/>
              </p:cNvSpPr>
              <p:nvPr/>
            </p:nvSpPr>
            <p:spPr bwMode="auto">
              <a:xfrm>
                <a:off x="1551" y="129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18" name="Oval 365"/>
              <p:cNvSpPr>
                <a:spLocks noChangeAspect="1" noChangeArrowheads="1"/>
              </p:cNvSpPr>
              <p:nvPr/>
            </p:nvSpPr>
            <p:spPr bwMode="auto">
              <a:xfrm>
                <a:off x="1557" y="130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19" name="Oval 366"/>
              <p:cNvSpPr>
                <a:spLocks noChangeAspect="1" noChangeArrowheads="1"/>
              </p:cNvSpPr>
              <p:nvPr/>
            </p:nvSpPr>
            <p:spPr bwMode="auto">
              <a:xfrm>
                <a:off x="1562" y="169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20" name="Oval 367"/>
              <p:cNvSpPr>
                <a:spLocks noChangeAspect="1" noChangeArrowheads="1"/>
              </p:cNvSpPr>
              <p:nvPr/>
            </p:nvSpPr>
            <p:spPr bwMode="auto">
              <a:xfrm>
                <a:off x="1562" y="130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21" name="Oval 368"/>
              <p:cNvSpPr>
                <a:spLocks noChangeAspect="1" noChangeArrowheads="1"/>
              </p:cNvSpPr>
              <p:nvPr/>
            </p:nvSpPr>
            <p:spPr bwMode="auto">
              <a:xfrm>
                <a:off x="1562" y="129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22" name="Oval 369"/>
              <p:cNvSpPr>
                <a:spLocks noChangeAspect="1" noChangeArrowheads="1"/>
              </p:cNvSpPr>
              <p:nvPr/>
            </p:nvSpPr>
            <p:spPr bwMode="auto">
              <a:xfrm>
                <a:off x="1568" y="168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23" name="Oval 370"/>
              <p:cNvSpPr>
                <a:spLocks noChangeAspect="1" noChangeArrowheads="1"/>
              </p:cNvSpPr>
              <p:nvPr/>
            </p:nvSpPr>
            <p:spPr bwMode="auto">
              <a:xfrm>
                <a:off x="1573" y="12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24" name="Oval 371"/>
              <p:cNvSpPr>
                <a:spLocks noChangeAspect="1" noChangeArrowheads="1"/>
              </p:cNvSpPr>
              <p:nvPr/>
            </p:nvSpPr>
            <p:spPr bwMode="auto">
              <a:xfrm>
                <a:off x="1573" y="12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25" name="Oval 372"/>
              <p:cNvSpPr>
                <a:spLocks noChangeAspect="1" noChangeArrowheads="1"/>
              </p:cNvSpPr>
              <p:nvPr/>
            </p:nvSpPr>
            <p:spPr bwMode="auto">
              <a:xfrm>
                <a:off x="1579" y="129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26" name="Oval 373"/>
              <p:cNvSpPr>
                <a:spLocks noChangeAspect="1" noChangeArrowheads="1"/>
              </p:cNvSpPr>
              <p:nvPr/>
            </p:nvSpPr>
            <p:spPr bwMode="auto">
              <a:xfrm>
                <a:off x="1579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27" name="Oval 374"/>
              <p:cNvSpPr>
                <a:spLocks noChangeAspect="1" noChangeArrowheads="1"/>
              </p:cNvSpPr>
              <p:nvPr/>
            </p:nvSpPr>
            <p:spPr bwMode="auto">
              <a:xfrm>
                <a:off x="1579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28" name="Oval 375"/>
              <p:cNvSpPr>
                <a:spLocks noChangeAspect="1" noChangeArrowheads="1"/>
              </p:cNvSpPr>
              <p:nvPr/>
            </p:nvSpPr>
            <p:spPr bwMode="auto">
              <a:xfrm>
                <a:off x="1590" y="180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29" name="Oval 376"/>
              <p:cNvSpPr>
                <a:spLocks noChangeAspect="1" noChangeArrowheads="1"/>
              </p:cNvSpPr>
              <p:nvPr/>
            </p:nvSpPr>
            <p:spPr bwMode="auto">
              <a:xfrm>
                <a:off x="1590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30" name="Oval 377"/>
              <p:cNvSpPr>
                <a:spLocks noChangeAspect="1" noChangeArrowheads="1"/>
              </p:cNvSpPr>
              <p:nvPr/>
            </p:nvSpPr>
            <p:spPr bwMode="auto">
              <a:xfrm>
                <a:off x="1590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31" name="Oval 378"/>
              <p:cNvSpPr>
                <a:spLocks noChangeAspect="1" noChangeArrowheads="1"/>
              </p:cNvSpPr>
              <p:nvPr/>
            </p:nvSpPr>
            <p:spPr bwMode="auto">
              <a:xfrm>
                <a:off x="1601" y="191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32" name="Oval 379"/>
              <p:cNvSpPr>
                <a:spLocks noChangeAspect="1" noChangeArrowheads="1"/>
              </p:cNvSpPr>
              <p:nvPr/>
            </p:nvSpPr>
            <p:spPr bwMode="auto">
              <a:xfrm>
                <a:off x="1606" y="165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33" name="Oval 380"/>
              <p:cNvSpPr>
                <a:spLocks noChangeAspect="1" noChangeArrowheads="1"/>
              </p:cNvSpPr>
              <p:nvPr/>
            </p:nvSpPr>
            <p:spPr bwMode="auto">
              <a:xfrm>
                <a:off x="1612" y="165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34" name="Oval 381"/>
              <p:cNvSpPr>
                <a:spLocks noChangeAspect="1" noChangeArrowheads="1"/>
              </p:cNvSpPr>
              <p:nvPr/>
            </p:nvSpPr>
            <p:spPr bwMode="auto">
              <a:xfrm>
                <a:off x="1617" y="135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35" name="Oval 382"/>
              <p:cNvSpPr>
                <a:spLocks noChangeAspect="1" noChangeArrowheads="1"/>
              </p:cNvSpPr>
              <p:nvPr/>
            </p:nvSpPr>
            <p:spPr bwMode="auto">
              <a:xfrm>
                <a:off x="1628" y="192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36" name="Oval 383"/>
              <p:cNvSpPr>
                <a:spLocks noChangeAspect="1" noChangeArrowheads="1"/>
              </p:cNvSpPr>
              <p:nvPr/>
            </p:nvSpPr>
            <p:spPr bwMode="auto">
              <a:xfrm>
                <a:off x="1628" y="166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37" name="Oval 384"/>
              <p:cNvSpPr>
                <a:spLocks noChangeAspect="1" noChangeArrowheads="1"/>
              </p:cNvSpPr>
              <p:nvPr/>
            </p:nvSpPr>
            <p:spPr bwMode="auto">
              <a:xfrm>
                <a:off x="1633" y="166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38" name="Oval 385"/>
              <p:cNvSpPr>
                <a:spLocks noChangeAspect="1" noChangeArrowheads="1"/>
              </p:cNvSpPr>
              <p:nvPr/>
            </p:nvSpPr>
            <p:spPr bwMode="auto">
              <a:xfrm>
                <a:off x="1639" y="122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39" name="Oval 386"/>
              <p:cNvSpPr>
                <a:spLocks noChangeAspect="1" noChangeArrowheads="1"/>
              </p:cNvSpPr>
              <p:nvPr/>
            </p:nvSpPr>
            <p:spPr bwMode="auto">
              <a:xfrm>
                <a:off x="1639" y="124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40" name="Oval 387"/>
              <p:cNvSpPr>
                <a:spLocks noChangeAspect="1" noChangeArrowheads="1"/>
              </p:cNvSpPr>
              <p:nvPr/>
            </p:nvSpPr>
            <p:spPr bwMode="auto">
              <a:xfrm>
                <a:off x="1639" y="12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41" name="Oval 388"/>
              <p:cNvSpPr>
                <a:spLocks noChangeAspect="1" noChangeArrowheads="1"/>
              </p:cNvSpPr>
              <p:nvPr/>
            </p:nvSpPr>
            <p:spPr bwMode="auto">
              <a:xfrm>
                <a:off x="1644" y="166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42" name="Oval 389"/>
              <p:cNvSpPr>
                <a:spLocks noChangeAspect="1" noChangeArrowheads="1"/>
              </p:cNvSpPr>
              <p:nvPr/>
            </p:nvSpPr>
            <p:spPr bwMode="auto">
              <a:xfrm>
                <a:off x="1650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43" name="Oval 390"/>
              <p:cNvSpPr>
                <a:spLocks noChangeAspect="1" noChangeArrowheads="1"/>
              </p:cNvSpPr>
              <p:nvPr/>
            </p:nvSpPr>
            <p:spPr bwMode="auto">
              <a:xfrm>
                <a:off x="1650" y="123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44" name="Oval 391"/>
              <p:cNvSpPr>
                <a:spLocks noChangeAspect="1" noChangeArrowheads="1"/>
              </p:cNvSpPr>
              <p:nvPr/>
            </p:nvSpPr>
            <p:spPr bwMode="auto">
              <a:xfrm>
                <a:off x="1655" y="166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45" name="Oval 392"/>
              <p:cNvSpPr>
                <a:spLocks noChangeAspect="1" noChangeArrowheads="1"/>
              </p:cNvSpPr>
              <p:nvPr/>
            </p:nvSpPr>
            <p:spPr bwMode="auto">
              <a:xfrm>
                <a:off x="1661" y="165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46" name="Oval 393"/>
              <p:cNvSpPr>
                <a:spLocks noChangeAspect="1" noChangeArrowheads="1"/>
              </p:cNvSpPr>
              <p:nvPr/>
            </p:nvSpPr>
            <p:spPr bwMode="auto">
              <a:xfrm>
                <a:off x="1661" y="12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47" name="Oval 394"/>
              <p:cNvSpPr>
                <a:spLocks noChangeAspect="1" noChangeArrowheads="1"/>
              </p:cNvSpPr>
              <p:nvPr/>
            </p:nvSpPr>
            <p:spPr bwMode="auto">
              <a:xfrm>
                <a:off x="1666" y="165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48" name="Oval 395"/>
              <p:cNvSpPr>
                <a:spLocks noChangeAspect="1" noChangeArrowheads="1"/>
              </p:cNvSpPr>
              <p:nvPr/>
            </p:nvSpPr>
            <p:spPr bwMode="auto">
              <a:xfrm>
                <a:off x="1666" y="124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49" name="Oval 396"/>
              <p:cNvSpPr>
                <a:spLocks noChangeAspect="1" noChangeArrowheads="1"/>
              </p:cNvSpPr>
              <p:nvPr/>
            </p:nvSpPr>
            <p:spPr bwMode="auto">
              <a:xfrm>
                <a:off x="1672" y="122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50" name="Oval 397"/>
              <p:cNvSpPr>
                <a:spLocks noChangeAspect="1" noChangeArrowheads="1"/>
              </p:cNvSpPr>
              <p:nvPr/>
            </p:nvSpPr>
            <p:spPr bwMode="auto">
              <a:xfrm>
                <a:off x="1672" y="123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51" name="Oval 398"/>
              <p:cNvSpPr>
                <a:spLocks noChangeAspect="1" noChangeArrowheads="1"/>
              </p:cNvSpPr>
              <p:nvPr/>
            </p:nvSpPr>
            <p:spPr bwMode="auto">
              <a:xfrm>
                <a:off x="1672" y="125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52" name="Oval 399"/>
              <p:cNvSpPr>
                <a:spLocks noChangeAspect="1" noChangeArrowheads="1"/>
              </p:cNvSpPr>
              <p:nvPr/>
            </p:nvSpPr>
            <p:spPr bwMode="auto">
              <a:xfrm>
                <a:off x="1677" y="121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53" name="Oval 400"/>
              <p:cNvSpPr>
                <a:spLocks noChangeAspect="1" noChangeArrowheads="1"/>
              </p:cNvSpPr>
              <p:nvPr/>
            </p:nvSpPr>
            <p:spPr bwMode="auto">
              <a:xfrm>
                <a:off x="1683" y="165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54" name="Oval 401"/>
              <p:cNvSpPr>
                <a:spLocks noChangeAspect="1" noChangeArrowheads="1"/>
              </p:cNvSpPr>
              <p:nvPr/>
            </p:nvSpPr>
            <p:spPr bwMode="auto">
              <a:xfrm>
                <a:off x="1688" y="178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55" name="Oval 402"/>
              <p:cNvSpPr>
                <a:spLocks noChangeAspect="1" noChangeArrowheads="1"/>
              </p:cNvSpPr>
              <p:nvPr/>
            </p:nvSpPr>
            <p:spPr bwMode="auto">
              <a:xfrm>
                <a:off x="1688" y="120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56" name="Oval 403"/>
              <p:cNvSpPr>
                <a:spLocks noChangeAspect="1" noChangeArrowheads="1"/>
              </p:cNvSpPr>
              <p:nvPr/>
            </p:nvSpPr>
            <p:spPr bwMode="auto">
              <a:xfrm>
                <a:off x="1694" y="123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57" name="Oval 404"/>
              <p:cNvSpPr>
                <a:spLocks noChangeAspect="1" noChangeArrowheads="1"/>
              </p:cNvSpPr>
              <p:nvPr/>
            </p:nvSpPr>
            <p:spPr bwMode="auto">
              <a:xfrm>
                <a:off x="1694" y="121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58" name="Oval 405"/>
              <p:cNvSpPr>
                <a:spLocks noChangeAspect="1" noChangeArrowheads="1"/>
              </p:cNvSpPr>
              <p:nvPr/>
            </p:nvSpPr>
            <p:spPr bwMode="auto">
              <a:xfrm>
                <a:off x="1694" y="117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59" name="Oval 406"/>
              <p:cNvSpPr>
                <a:spLocks noChangeAspect="1" noChangeArrowheads="1"/>
              </p:cNvSpPr>
              <p:nvPr/>
            </p:nvSpPr>
            <p:spPr bwMode="auto">
              <a:xfrm>
                <a:off x="1699" y="163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60" name="Oval 407"/>
              <p:cNvSpPr>
                <a:spLocks noChangeAspect="1" noChangeArrowheads="1"/>
              </p:cNvSpPr>
              <p:nvPr/>
            </p:nvSpPr>
            <p:spPr bwMode="auto">
              <a:xfrm>
                <a:off x="1699" y="11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61" name="Oval 408"/>
              <p:cNvSpPr>
                <a:spLocks noChangeAspect="1" noChangeArrowheads="1"/>
              </p:cNvSpPr>
              <p:nvPr/>
            </p:nvSpPr>
            <p:spPr bwMode="auto">
              <a:xfrm>
                <a:off x="1705" y="114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62" name="Oval 409"/>
              <p:cNvSpPr>
                <a:spLocks noChangeAspect="1" noChangeArrowheads="1"/>
              </p:cNvSpPr>
              <p:nvPr/>
            </p:nvSpPr>
            <p:spPr bwMode="auto">
              <a:xfrm>
                <a:off x="1705" y="113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63" name="Oval 410"/>
              <p:cNvSpPr>
                <a:spLocks noChangeAspect="1" noChangeArrowheads="1"/>
              </p:cNvSpPr>
              <p:nvPr/>
            </p:nvSpPr>
            <p:spPr bwMode="auto">
              <a:xfrm>
                <a:off x="1705" y="1189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64" name="Oval 411"/>
              <p:cNvSpPr>
                <a:spLocks noChangeAspect="1" noChangeArrowheads="1"/>
              </p:cNvSpPr>
              <p:nvPr/>
            </p:nvSpPr>
            <p:spPr bwMode="auto">
              <a:xfrm>
                <a:off x="1710" y="119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65" name="Oval 412"/>
              <p:cNvSpPr>
                <a:spLocks noChangeAspect="1" noChangeArrowheads="1"/>
              </p:cNvSpPr>
              <p:nvPr/>
            </p:nvSpPr>
            <p:spPr bwMode="auto">
              <a:xfrm>
                <a:off x="1710" y="11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66" name="Oval 413"/>
              <p:cNvSpPr>
                <a:spLocks noChangeAspect="1" noChangeArrowheads="1"/>
              </p:cNvSpPr>
              <p:nvPr/>
            </p:nvSpPr>
            <p:spPr bwMode="auto">
              <a:xfrm>
                <a:off x="1715" y="11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67" name="Oval 414"/>
              <p:cNvSpPr>
                <a:spLocks noChangeAspect="1" noChangeArrowheads="1"/>
              </p:cNvSpPr>
              <p:nvPr/>
            </p:nvSpPr>
            <p:spPr bwMode="auto">
              <a:xfrm>
                <a:off x="1721" y="18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68" name="Oval 415"/>
              <p:cNvSpPr>
                <a:spLocks noChangeAspect="1" noChangeArrowheads="1"/>
              </p:cNvSpPr>
              <p:nvPr/>
            </p:nvSpPr>
            <p:spPr bwMode="auto">
              <a:xfrm>
                <a:off x="1726" y="183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69" name="Oval 416"/>
              <p:cNvSpPr>
                <a:spLocks noChangeAspect="1" noChangeArrowheads="1"/>
              </p:cNvSpPr>
              <p:nvPr/>
            </p:nvSpPr>
            <p:spPr bwMode="auto">
              <a:xfrm>
                <a:off x="1732" y="15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70" name="Oval 417"/>
              <p:cNvSpPr>
                <a:spLocks noChangeAspect="1" noChangeArrowheads="1"/>
              </p:cNvSpPr>
              <p:nvPr/>
            </p:nvSpPr>
            <p:spPr bwMode="auto">
              <a:xfrm>
                <a:off x="1732" y="10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71" name="Oval 418"/>
              <p:cNvSpPr>
                <a:spLocks noChangeAspect="1" noChangeArrowheads="1"/>
              </p:cNvSpPr>
              <p:nvPr/>
            </p:nvSpPr>
            <p:spPr bwMode="auto">
              <a:xfrm>
                <a:off x="1737" y="102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72" name="Oval 419"/>
              <p:cNvSpPr>
                <a:spLocks noChangeAspect="1" noChangeArrowheads="1"/>
              </p:cNvSpPr>
              <p:nvPr/>
            </p:nvSpPr>
            <p:spPr bwMode="auto">
              <a:xfrm>
                <a:off x="1737" y="104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73" name="Oval 420"/>
              <p:cNvSpPr>
                <a:spLocks noChangeAspect="1" noChangeArrowheads="1"/>
              </p:cNvSpPr>
              <p:nvPr/>
            </p:nvSpPr>
            <p:spPr bwMode="auto">
              <a:xfrm>
                <a:off x="1743" y="15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74" name="Oval 421"/>
              <p:cNvSpPr>
                <a:spLocks noChangeAspect="1" noChangeArrowheads="1"/>
              </p:cNvSpPr>
              <p:nvPr/>
            </p:nvSpPr>
            <p:spPr bwMode="auto">
              <a:xfrm>
                <a:off x="1743" y="102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75" name="Oval 422"/>
              <p:cNvSpPr>
                <a:spLocks noChangeAspect="1" noChangeArrowheads="1"/>
              </p:cNvSpPr>
              <p:nvPr/>
            </p:nvSpPr>
            <p:spPr bwMode="auto">
              <a:xfrm>
                <a:off x="1743" y="102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76" name="Oval 423"/>
              <p:cNvSpPr>
                <a:spLocks noChangeAspect="1" noChangeArrowheads="1"/>
              </p:cNvSpPr>
              <p:nvPr/>
            </p:nvSpPr>
            <p:spPr bwMode="auto">
              <a:xfrm>
                <a:off x="1748" y="102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77" name="Oval 424"/>
              <p:cNvSpPr>
                <a:spLocks noChangeAspect="1" noChangeArrowheads="1"/>
              </p:cNvSpPr>
              <p:nvPr/>
            </p:nvSpPr>
            <p:spPr bwMode="auto">
              <a:xfrm>
                <a:off x="1748" y="99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78" name="Oval 425"/>
              <p:cNvSpPr>
                <a:spLocks noChangeAspect="1" noChangeArrowheads="1"/>
              </p:cNvSpPr>
              <p:nvPr/>
            </p:nvSpPr>
            <p:spPr bwMode="auto">
              <a:xfrm>
                <a:off x="1754" y="17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79" name="Oval 426"/>
              <p:cNvSpPr>
                <a:spLocks noChangeAspect="1" noChangeArrowheads="1"/>
              </p:cNvSpPr>
              <p:nvPr/>
            </p:nvSpPr>
            <p:spPr bwMode="auto">
              <a:xfrm>
                <a:off x="1759" y="17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80" name="Oval 427"/>
              <p:cNvSpPr>
                <a:spLocks noChangeAspect="1" noChangeArrowheads="1"/>
              </p:cNvSpPr>
              <p:nvPr/>
            </p:nvSpPr>
            <p:spPr bwMode="auto">
              <a:xfrm>
                <a:off x="1759" y="9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281" name="Oval 428"/>
              <p:cNvSpPr>
                <a:spLocks noChangeAspect="1" noChangeArrowheads="1"/>
              </p:cNvSpPr>
              <p:nvPr/>
            </p:nvSpPr>
            <p:spPr bwMode="auto">
              <a:xfrm>
                <a:off x="1765" y="186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59512" name="Group 429"/>
            <p:cNvGrpSpPr>
              <a:grpSpLocks noChangeAspect="1"/>
            </p:cNvGrpSpPr>
            <p:nvPr/>
          </p:nvGrpSpPr>
          <p:grpSpPr bwMode="auto">
            <a:xfrm>
              <a:off x="2586" y="318"/>
              <a:ext cx="612" cy="1527"/>
              <a:chOff x="1770" y="453"/>
              <a:chExt cx="612" cy="1527"/>
            </a:xfrm>
          </p:grpSpPr>
          <p:sp>
            <p:nvSpPr>
              <p:cNvPr id="60882" name="Oval 430"/>
              <p:cNvSpPr>
                <a:spLocks noChangeAspect="1" noChangeArrowheads="1"/>
              </p:cNvSpPr>
              <p:nvPr/>
            </p:nvSpPr>
            <p:spPr bwMode="auto">
              <a:xfrm>
                <a:off x="1770" y="95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83" name="Oval 431"/>
              <p:cNvSpPr>
                <a:spLocks noChangeAspect="1" noChangeArrowheads="1"/>
              </p:cNvSpPr>
              <p:nvPr/>
            </p:nvSpPr>
            <p:spPr bwMode="auto">
              <a:xfrm>
                <a:off x="1770" y="9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84" name="Oval 432"/>
              <p:cNvSpPr>
                <a:spLocks noChangeAspect="1" noChangeArrowheads="1"/>
              </p:cNvSpPr>
              <p:nvPr/>
            </p:nvSpPr>
            <p:spPr bwMode="auto">
              <a:xfrm>
                <a:off x="1770" y="95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85" name="Oval 433"/>
              <p:cNvSpPr>
                <a:spLocks noChangeAspect="1" noChangeArrowheads="1"/>
              </p:cNvSpPr>
              <p:nvPr/>
            </p:nvSpPr>
            <p:spPr bwMode="auto">
              <a:xfrm>
                <a:off x="1776" y="1713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86" name="Oval 434"/>
              <p:cNvSpPr>
                <a:spLocks noChangeAspect="1" noChangeArrowheads="1"/>
              </p:cNvSpPr>
              <p:nvPr/>
            </p:nvSpPr>
            <p:spPr bwMode="auto">
              <a:xfrm>
                <a:off x="1781" y="179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87" name="Oval 435"/>
              <p:cNvSpPr>
                <a:spLocks noChangeAspect="1" noChangeArrowheads="1"/>
              </p:cNvSpPr>
              <p:nvPr/>
            </p:nvSpPr>
            <p:spPr bwMode="auto">
              <a:xfrm>
                <a:off x="1787" y="150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88" name="Oval 436"/>
              <p:cNvSpPr>
                <a:spLocks noChangeAspect="1" noChangeArrowheads="1"/>
              </p:cNvSpPr>
              <p:nvPr/>
            </p:nvSpPr>
            <p:spPr bwMode="auto">
              <a:xfrm>
                <a:off x="1792" y="178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89" name="Oval 437"/>
              <p:cNvSpPr>
                <a:spLocks noChangeAspect="1" noChangeArrowheads="1"/>
              </p:cNvSpPr>
              <p:nvPr/>
            </p:nvSpPr>
            <p:spPr bwMode="auto">
              <a:xfrm>
                <a:off x="1797" y="149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90" name="Oval 438"/>
              <p:cNvSpPr>
                <a:spLocks noChangeAspect="1" noChangeArrowheads="1"/>
              </p:cNvSpPr>
              <p:nvPr/>
            </p:nvSpPr>
            <p:spPr bwMode="auto">
              <a:xfrm>
                <a:off x="1797" y="90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91" name="Oval 439"/>
              <p:cNvSpPr>
                <a:spLocks noChangeAspect="1" noChangeArrowheads="1"/>
              </p:cNvSpPr>
              <p:nvPr/>
            </p:nvSpPr>
            <p:spPr bwMode="auto">
              <a:xfrm>
                <a:off x="1797" y="100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92" name="Oval 440"/>
              <p:cNvSpPr>
                <a:spLocks noChangeAspect="1" noChangeArrowheads="1"/>
              </p:cNvSpPr>
              <p:nvPr/>
            </p:nvSpPr>
            <p:spPr bwMode="auto">
              <a:xfrm>
                <a:off x="1803" y="76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93" name="Oval 441"/>
              <p:cNvSpPr>
                <a:spLocks noChangeAspect="1" noChangeArrowheads="1"/>
              </p:cNvSpPr>
              <p:nvPr/>
            </p:nvSpPr>
            <p:spPr bwMode="auto">
              <a:xfrm>
                <a:off x="1803" y="89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94" name="Oval 442"/>
              <p:cNvSpPr>
                <a:spLocks noChangeAspect="1" noChangeArrowheads="1"/>
              </p:cNvSpPr>
              <p:nvPr/>
            </p:nvSpPr>
            <p:spPr bwMode="auto">
              <a:xfrm>
                <a:off x="1803" y="88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95" name="Oval 443"/>
              <p:cNvSpPr>
                <a:spLocks noChangeAspect="1" noChangeArrowheads="1"/>
              </p:cNvSpPr>
              <p:nvPr/>
            </p:nvSpPr>
            <p:spPr bwMode="auto">
              <a:xfrm>
                <a:off x="1808" y="149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96" name="Oval 444"/>
              <p:cNvSpPr>
                <a:spLocks noChangeAspect="1" noChangeArrowheads="1"/>
              </p:cNvSpPr>
              <p:nvPr/>
            </p:nvSpPr>
            <p:spPr bwMode="auto">
              <a:xfrm>
                <a:off x="1808" y="88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97" name="Oval 445"/>
              <p:cNvSpPr>
                <a:spLocks noChangeAspect="1" noChangeArrowheads="1"/>
              </p:cNvSpPr>
              <p:nvPr/>
            </p:nvSpPr>
            <p:spPr bwMode="auto">
              <a:xfrm>
                <a:off x="1814" y="148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98" name="Oval 446"/>
              <p:cNvSpPr>
                <a:spLocks noChangeAspect="1" noChangeArrowheads="1"/>
              </p:cNvSpPr>
              <p:nvPr/>
            </p:nvSpPr>
            <p:spPr bwMode="auto">
              <a:xfrm>
                <a:off x="1819" y="18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99" name="Oval 447"/>
              <p:cNvSpPr>
                <a:spLocks noChangeAspect="1" noChangeArrowheads="1"/>
              </p:cNvSpPr>
              <p:nvPr/>
            </p:nvSpPr>
            <p:spPr bwMode="auto">
              <a:xfrm>
                <a:off x="1830" y="19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00" name="Oval 448"/>
              <p:cNvSpPr>
                <a:spLocks noChangeAspect="1" noChangeArrowheads="1"/>
              </p:cNvSpPr>
              <p:nvPr/>
            </p:nvSpPr>
            <p:spPr bwMode="auto">
              <a:xfrm>
                <a:off x="1836" y="8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01" name="Oval 449"/>
              <p:cNvSpPr>
                <a:spLocks noChangeAspect="1" noChangeArrowheads="1"/>
              </p:cNvSpPr>
              <p:nvPr/>
            </p:nvSpPr>
            <p:spPr bwMode="auto">
              <a:xfrm>
                <a:off x="1836" y="8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02" name="Oval 450"/>
              <p:cNvSpPr>
                <a:spLocks noChangeAspect="1" noChangeArrowheads="1"/>
              </p:cNvSpPr>
              <p:nvPr/>
            </p:nvSpPr>
            <p:spPr bwMode="auto">
              <a:xfrm>
                <a:off x="1836" y="8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03" name="Oval 451"/>
              <p:cNvSpPr>
                <a:spLocks noChangeAspect="1" noChangeArrowheads="1"/>
              </p:cNvSpPr>
              <p:nvPr/>
            </p:nvSpPr>
            <p:spPr bwMode="auto">
              <a:xfrm>
                <a:off x="1841" y="166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04" name="Oval 452"/>
              <p:cNvSpPr>
                <a:spLocks noChangeAspect="1" noChangeArrowheads="1"/>
              </p:cNvSpPr>
              <p:nvPr/>
            </p:nvSpPr>
            <p:spPr bwMode="auto">
              <a:xfrm>
                <a:off x="1841" y="8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05" name="Oval 453"/>
              <p:cNvSpPr>
                <a:spLocks noChangeAspect="1" noChangeArrowheads="1"/>
              </p:cNvSpPr>
              <p:nvPr/>
            </p:nvSpPr>
            <p:spPr bwMode="auto">
              <a:xfrm>
                <a:off x="1847" y="146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06" name="Oval 454"/>
              <p:cNvSpPr>
                <a:spLocks noChangeAspect="1" noChangeArrowheads="1"/>
              </p:cNvSpPr>
              <p:nvPr/>
            </p:nvSpPr>
            <p:spPr bwMode="auto">
              <a:xfrm>
                <a:off x="1847" y="145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07" name="Oval 455"/>
              <p:cNvSpPr>
                <a:spLocks noChangeAspect="1" noChangeArrowheads="1"/>
              </p:cNvSpPr>
              <p:nvPr/>
            </p:nvSpPr>
            <p:spPr bwMode="auto">
              <a:xfrm>
                <a:off x="1852" y="14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08" name="Oval 456"/>
              <p:cNvSpPr>
                <a:spLocks noChangeAspect="1" noChangeArrowheads="1"/>
              </p:cNvSpPr>
              <p:nvPr/>
            </p:nvSpPr>
            <p:spPr bwMode="auto">
              <a:xfrm>
                <a:off x="1852" y="8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09" name="Oval 457"/>
              <p:cNvSpPr>
                <a:spLocks noChangeAspect="1" noChangeArrowheads="1"/>
              </p:cNvSpPr>
              <p:nvPr/>
            </p:nvSpPr>
            <p:spPr bwMode="auto">
              <a:xfrm>
                <a:off x="1858" y="1664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10" name="Oval 458"/>
              <p:cNvSpPr>
                <a:spLocks noChangeAspect="1" noChangeArrowheads="1"/>
              </p:cNvSpPr>
              <p:nvPr/>
            </p:nvSpPr>
            <p:spPr bwMode="auto">
              <a:xfrm>
                <a:off x="1863" y="145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11" name="Oval 459"/>
              <p:cNvSpPr>
                <a:spLocks noChangeAspect="1" noChangeArrowheads="1"/>
              </p:cNvSpPr>
              <p:nvPr/>
            </p:nvSpPr>
            <p:spPr bwMode="auto">
              <a:xfrm>
                <a:off x="1863" y="8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12" name="Oval 460"/>
              <p:cNvSpPr>
                <a:spLocks noChangeAspect="1" noChangeArrowheads="1"/>
              </p:cNvSpPr>
              <p:nvPr/>
            </p:nvSpPr>
            <p:spPr bwMode="auto">
              <a:xfrm>
                <a:off x="1874" y="190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13" name="Oval 461"/>
              <p:cNvSpPr>
                <a:spLocks noChangeAspect="1" noChangeArrowheads="1"/>
              </p:cNvSpPr>
              <p:nvPr/>
            </p:nvSpPr>
            <p:spPr bwMode="auto">
              <a:xfrm>
                <a:off x="1874" y="78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14" name="Oval 462"/>
              <p:cNvSpPr>
                <a:spLocks noChangeAspect="1" noChangeArrowheads="1"/>
              </p:cNvSpPr>
              <p:nvPr/>
            </p:nvSpPr>
            <p:spPr bwMode="auto">
              <a:xfrm>
                <a:off x="1874" y="79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15" name="Oval 463"/>
              <p:cNvSpPr>
                <a:spLocks noChangeAspect="1" noChangeArrowheads="1"/>
              </p:cNvSpPr>
              <p:nvPr/>
            </p:nvSpPr>
            <p:spPr bwMode="auto">
              <a:xfrm>
                <a:off x="1879" y="165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16" name="Oval 464"/>
              <p:cNvSpPr>
                <a:spLocks noChangeAspect="1" noChangeArrowheads="1"/>
              </p:cNvSpPr>
              <p:nvPr/>
            </p:nvSpPr>
            <p:spPr bwMode="auto">
              <a:xfrm>
                <a:off x="1885" y="15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17" name="Oval 465"/>
              <p:cNvSpPr>
                <a:spLocks noChangeAspect="1" noChangeArrowheads="1"/>
              </p:cNvSpPr>
              <p:nvPr/>
            </p:nvSpPr>
            <p:spPr bwMode="auto">
              <a:xfrm>
                <a:off x="1885" y="119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18" name="Oval 466"/>
              <p:cNvSpPr>
                <a:spLocks noChangeAspect="1" noChangeArrowheads="1"/>
              </p:cNvSpPr>
              <p:nvPr/>
            </p:nvSpPr>
            <p:spPr bwMode="auto">
              <a:xfrm>
                <a:off x="1885" y="7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19" name="Oval 467"/>
              <p:cNvSpPr>
                <a:spLocks noChangeAspect="1" noChangeArrowheads="1"/>
              </p:cNvSpPr>
              <p:nvPr/>
            </p:nvSpPr>
            <p:spPr bwMode="auto">
              <a:xfrm>
                <a:off x="1890" y="14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20" name="Oval 468"/>
              <p:cNvSpPr>
                <a:spLocks noChangeAspect="1" noChangeArrowheads="1"/>
              </p:cNvSpPr>
              <p:nvPr/>
            </p:nvSpPr>
            <p:spPr bwMode="auto">
              <a:xfrm>
                <a:off x="1890" y="14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21" name="Oval 469"/>
              <p:cNvSpPr>
                <a:spLocks noChangeAspect="1" noChangeArrowheads="1"/>
              </p:cNvSpPr>
              <p:nvPr/>
            </p:nvSpPr>
            <p:spPr bwMode="auto">
              <a:xfrm>
                <a:off x="1896" y="16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22" name="Oval 470"/>
              <p:cNvSpPr>
                <a:spLocks noChangeAspect="1" noChangeArrowheads="1"/>
              </p:cNvSpPr>
              <p:nvPr/>
            </p:nvSpPr>
            <p:spPr bwMode="auto">
              <a:xfrm>
                <a:off x="1896" y="75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23" name="Oval 471"/>
              <p:cNvSpPr>
                <a:spLocks noChangeAspect="1" noChangeArrowheads="1"/>
              </p:cNvSpPr>
              <p:nvPr/>
            </p:nvSpPr>
            <p:spPr bwMode="auto">
              <a:xfrm>
                <a:off x="1901" y="164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24" name="Oval 472"/>
              <p:cNvSpPr>
                <a:spLocks noChangeAspect="1" noChangeArrowheads="1"/>
              </p:cNvSpPr>
              <p:nvPr/>
            </p:nvSpPr>
            <p:spPr bwMode="auto">
              <a:xfrm>
                <a:off x="1907" y="14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25" name="Oval 473"/>
              <p:cNvSpPr>
                <a:spLocks noChangeAspect="1" noChangeArrowheads="1"/>
              </p:cNvSpPr>
              <p:nvPr/>
            </p:nvSpPr>
            <p:spPr bwMode="auto">
              <a:xfrm>
                <a:off x="1907" y="163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26" name="Oval 474"/>
              <p:cNvSpPr>
                <a:spLocks noChangeAspect="1" noChangeArrowheads="1"/>
              </p:cNvSpPr>
              <p:nvPr/>
            </p:nvSpPr>
            <p:spPr bwMode="auto">
              <a:xfrm>
                <a:off x="1912" y="14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27" name="Oval 475"/>
              <p:cNvSpPr>
                <a:spLocks noChangeAspect="1" noChangeArrowheads="1"/>
              </p:cNvSpPr>
              <p:nvPr/>
            </p:nvSpPr>
            <p:spPr bwMode="auto">
              <a:xfrm>
                <a:off x="1912" y="72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28" name="Oval 476"/>
              <p:cNvSpPr>
                <a:spLocks noChangeAspect="1" noChangeArrowheads="1"/>
              </p:cNvSpPr>
              <p:nvPr/>
            </p:nvSpPr>
            <p:spPr bwMode="auto">
              <a:xfrm>
                <a:off x="1912" y="74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29" name="Oval 477"/>
              <p:cNvSpPr>
                <a:spLocks noChangeAspect="1" noChangeArrowheads="1"/>
              </p:cNvSpPr>
              <p:nvPr/>
            </p:nvSpPr>
            <p:spPr bwMode="auto">
              <a:xfrm>
                <a:off x="1923" y="18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30" name="Oval 478"/>
              <p:cNvSpPr>
                <a:spLocks noChangeAspect="1" noChangeArrowheads="1"/>
              </p:cNvSpPr>
              <p:nvPr/>
            </p:nvSpPr>
            <p:spPr bwMode="auto">
              <a:xfrm>
                <a:off x="1929" y="163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31" name="Oval 479"/>
              <p:cNvSpPr>
                <a:spLocks noChangeAspect="1" noChangeArrowheads="1"/>
              </p:cNvSpPr>
              <p:nvPr/>
            </p:nvSpPr>
            <p:spPr bwMode="auto">
              <a:xfrm>
                <a:off x="1929" y="71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32" name="Oval 480"/>
              <p:cNvSpPr>
                <a:spLocks noChangeAspect="1" noChangeArrowheads="1"/>
              </p:cNvSpPr>
              <p:nvPr/>
            </p:nvSpPr>
            <p:spPr bwMode="auto">
              <a:xfrm>
                <a:off x="1934" y="139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33" name="Oval 481"/>
              <p:cNvSpPr>
                <a:spLocks noChangeAspect="1" noChangeArrowheads="1"/>
              </p:cNvSpPr>
              <p:nvPr/>
            </p:nvSpPr>
            <p:spPr bwMode="auto">
              <a:xfrm>
                <a:off x="1940" y="174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34" name="Oval 482"/>
              <p:cNvSpPr>
                <a:spLocks noChangeAspect="1" noChangeArrowheads="1"/>
              </p:cNvSpPr>
              <p:nvPr/>
            </p:nvSpPr>
            <p:spPr bwMode="auto">
              <a:xfrm>
                <a:off x="1940" y="693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35" name="Oval 483"/>
              <p:cNvSpPr>
                <a:spLocks noChangeAspect="1" noChangeArrowheads="1"/>
              </p:cNvSpPr>
              <p:nvPr/>
            </p:nvSpPr>
            <p:spPr bwMode="auto">
              <a:xfrm>
                <a:off x="1945" y="17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36" name="Oval 484"/>
              <p:cNvSpPr>
                <a:spLocks noChangeAspect="1" noChangeArrowheads="1"/>
              </p:cNvSpPr>
              <p:nvPr/>
            </p:nvSpPr>
            <p:spPr bwMode="auto">
              <a:xfrm>
                <a:off x="1951" y="180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37" name="Oval 485"/>
              <p:cNvSpPr>
                <a:spLocks noChangeAspect="1" noChangeArrowheads="1"/>
              </p:cNvSpPr>
              <p:nvPr/>
            </p:nvSpPr>
            <p:spPr bwMode="auto">
              <a:xfrm>
                <a:off x="1956" y="180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38" name="Oval 486"/>
              <p:cNvSpPr>
                <a:spLocks noChangeAspect="1" noChangeArrowheads="1"/>
              </p:cNvSpPr>
              <p:nvPr/>
            </p:nvSpPr>
            <p:spPr bwMode="auto">
              <a:xfrm>
                <a:off x="1956" y="6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39" name="Oval 487"/>
              <p:cNvSpPr>
                <a:spLocks noChangeAspect="1" noChangeArrowheads="1"/>
              </p:cNvSpPr>
              <p:nvPr/>
            </p:nvSpPr>
            <p:spPr bwMode="auto">
              <a:xfrm>
                <a:off x="1961" y="162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40" name="Oval 488"/>
              <p:cNvSpPr>
                <a:spLocks noChangeAspect="1" noChangeArrowheads="1"/>
              </p:cNvSpPr>
              <p:nvPr/>
            </p:nvSpPr>
            <p:spPr bwMode="auto">
              <a:xfrm>
                <a:off x="1967" y="13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41" name="Oval 489"/>
              <p:cNvSpPr>
                <a:spLocks noChangeAspect="1" noChangeArrowheads="1"/>
              </p:cNvSpPr>
              <p:nvPr/>
            </p:nvSpPr>
            <p:spPr bwMode="auto">
              <a:xfrm>
                <a:off x="1967" y="138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42" name="Oval 490"/>
              <p:cNvSpPr>
                <a:spLocks noChangeAspect="1" noChangeArrowheads="1"/>
              </p:cNvSpPr>
              <p:nvPr/>
            </p:nvSpPr>
            <p:spPr bwMode="auto">
              <a:xfrm>
                <a:off x="1972" y="13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43" name="Oval 491"/>
              <p:cNvSpPr>
                <a:spLocks noChangeAspect="1" noChangeArrowheads="1"/>
              </p:cNvSpPr>
              <p:nvPr/>
            </p:nvSpPr>
            <p:spPr bwMode="auto">
              <a:xfrm>
                <a:off x="1972" y="161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44" name="Oval 492"/>
              <p:cNvSpPr>
                <a:spLocks noChangeAspect="1" noChangeArrowheads="1"/>
              </p:cNvSpPr>
              <p:nvPr/>
            </p:nvSpPr>
            <p:spPr bwMode="auto">
              <a:xfrm>
                <a:off x="1978" y="6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45" name="Oval 493"/>
              <p:cNvSpPr>
                <a:spLocks noChangeAspect="1" noChangeArrowheads="1"/>
              </p:cNvSpPr>
              <p:nvPr/>
            </p:nvSpPr>
            <p:spPr bwMode="auto">
              <a:xfrm>
                <a:off x="1978" y="172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46" name="Oval 494"/>
              <p:cNvSpPr>
                <a:spLocks noChangeAspect="1" noChangeArrowheads="1"/>
              </p:cNvSpPr>
              <p:nvPr/>
            </p:nvSpPr>
            <p:spPr bwMode="auto">
              <a:xfrm>
                <a:off x="1983" y="6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47" name="Oval 495"/>
              <p:cNvSpPr>
                <a:spLocks noChangeAspect="1" noChangeArrowheads="1"/>
              </p:cNvSpPr>
              <p:nvPr/>
            </p:nvSpPr>
            <p:spPr bwMode="auto">
              <a:xfrm>
                <a:off x="1983" y="136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48" name="Oval 496"/>
              <p:cNvSpPr>
                <a:spLocks noChangeAspect="1" noChangeArrowheads="1"/>
              </p:cNvSpPr>
              <p:nvPr/>
            </p:nvSpPr>
            <p:spPr bwMode="auto">
              <a:xfrm>
                <a:off x="1983" y="64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49" name="Oval 497"/>
              <p:cNvSpPr>
                <a:spLocks noChangeAspect="1" noChangeArrowheads="1"/>
              </p:cNvSpPr>
              <p:nvPr/>
            </p:nvSpPr>
            <p:spPr bwMode="auto">
              <a:xfrm>
                <a:off x="1989" y="6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50" name="Oval 498"/>
              <p:cNvSpPr>
                <a:spLocks noChangeAspect="1" noChangeArrowheads="1"/>
              </p:cNvSpPr>
              <p:nvPr/>
            </p:nvSpPr>
            <p:spPr bwMode="auto">
              <a:xfrm>
                <a:off x="1989" y="136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51" name="Oval 499"/>
              <p:cNvSpPr>
                <a:spLocks noChangeAspect="1" noChangeArrowheads="1"/>
              </p:cNvSpPr>
              <p:nvPr/>
            </p:nvSpPr>
            <p:spPr bwMode="auto">
              <a:xfrm>
                <a:off x="1994" y="136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52" name="Oval 500"/>
              <p:cNvSpPr>
                <a:spLocks noChangeAspect="1" noChangeArrowheads="1"/>
              </p:cNvSpPr>
              <p:nvPr/>
            </p:nvSpPr>
            <p:spPr bwMode="auto">
              <a:xfrm>
                <a:off x="1994" y="136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53" name="Oval 501"/>
              <p:cNvSpPr>
                <a:spLocks noChangeAspect="1" noChangeArrowheads="1"/>
              </p:cNvSpPr>
              <p:nvPr/>
            </p:nvSpPr>
            <p:spPr bwMode="auto">
              <a:xfrm>
                <a:off x="2000" y="135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54" name="Oval 502"/>
              <p:cNvSpPr>
                <a:spLocks noChangeAspect="1" noChangeArrowheads="1"/>
              </p:cNvSpPr>
              <p:nvPr/>
            </p:nvSpPr>
            <p:spPr bwMode="auto">
              <a:xfrm>
                <a:off x="2000" y="63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55" name="Oval 503"/>
              <p:cNvSpPr>
                <a:spLocks noChangeAspect="1" noChangeArrowheads="1"/>
              </p:cNvSpPr>
              <p:nvPr/>
            </p:nvSpPr>
            <p:spPr bwMode="auto">
              <a:xfrm>
                <a:off x="2000" y="136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56" name="Oval 504"/>
              <p:cNvSpPr>
                <a:spLocks noChangeAspect="1" noChangeArrowheads="1"/>
              </p:cNvSpPr>
              <p:nvPr/>
            </p:nvSpPr>
            <p:spPr bwMode="auto">
              <a:xfrm>
                <a:off x="2000" y="63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57" name="Oval 505"/>
              <p:cNvSpPr>
                <a:spLocks noChangeAspect="1" noChangeArrowheads="1"/>
              </p:cNvSpPr>
              <p:nvPr/>
            </p:nvSpPr>
            <p:spPr bwMode="auto">
              <a:xfrm>
                <a:off x="2005" y="62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58" name="Oval 506"/>
              <p:cNvSpPr>
                <a:spLocks noChangeAspect="1" noChangeArrowheads="1"/>
              </p:cNvSpPr>
              <p:nvPr/>
            </p:nvSpPr>
            <p:spPr bwMode="auto">
              <a:xfrm>
                <a:off x="2005" y="136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59" name="Oval 507"/>
              <p:cNvSpPr>
                <a:spLocks noChangeAspect="1" noChangeArrowheads="1"/>
              </p:cNvSpPr>
              <p:nvPr/>
            </p:nvSpPr>
            <p:spPr bwMode="auto">
              <a:xfrm>
                <a:off x="2005" y="61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60" name="Oval 508"/>
              <p:cNvSpPr>
                <a:spLocks noChangeAspect="1" noChangeArrowheads="1"/>
              </p:cNvSpPr>
              <p:nvPr/>
            </p:nvSpPr>
            <p:spPr bwMode="auto">
              <a:xfrm>
                <a:off x="2011" y="1604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61" name="Oval 509"/>
              <p:cNvSpPr>
                <a:spLocks noChangeAspect="1" noChangeArrowheads="1"/>
              </p:cNvSpPr>
              <p:nvPr/>
            </p:nvSpPr>
            <p:spPr bwMode="auto">
              <a:xfrm>
                <a:off x="2011" y="62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62" name="Oval 510"/>
              <p:cNvSpPr>
                <a:spLocks noChangeAspect="1" noChangeArrowheads="1"/>
              </p:cNvSpPr>
              <p:nvPr/>
            </p:nvSpPr>
            <p:spPr bwMode="auto">
              <a:xfrm>
                <a:off x="2016" y="61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63" name="Oval 511"/>
              <p:cNvSpPr>
                <a:spLocks noChangeAspect="1" noChangeArrowheads="1"/>
              </p:cNvSpPr>
              <p:nvPr/>
            </p:nvSpPr>
            <p:spPr bwMode="auto">
              <a:xfrm>
                <a:off x="2016" y="136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64" name="Oval 512"/>
              <p:cNvSpPr>
                <a:spLocks noChangeAspect="1" noChangeArrowheads="1"/>
              </p:cNvSpPr>
              <p:nvPr/>
            </p:nvSpPr>
            <p:spPr bwMode="auto">
              <a:xfrm>
                <a:off x="2016" y="13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65" name="Oval 513"/>
              <p:cNvSpPr>
                <a:spLocks noChangeAspect="1" noChangeArrowheads="1"/>
              </p:cNvSpPr>
              <p:nvPr/>
            </p:nvSpPr>
            <p:spPr bwMode="auto">
              <a:xfrm>
                <a:off x="2022" y="135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66" name="Oval 514"/>
              <p:cNvSpPr>
                <a:spLocks noChangeAspect="1" noChangeArrowheads="1"/>
              </p:cNvSpPr>
              <p:nvPr/>
            </p:nvSpPr>
            <p:spPr bwMode="auto">
              <a:xfrm>
                <a:off x="2022" y="60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67" name="Oval 515"/>
              <p:cNvSpPr>
                <a:spLocks noChangeAspect="1" noChangeArrowheads="1"/>
              </p:cNvSpPr>
              <p:nvPr/>
            </p:nvSpPr>
            <p:spPr bwMode="auto">
              <a:xfrm>
                <a:off x="2027" y="159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68" name="Oval 516"/>
              <p:cNvSpPr>
                <a:spLocks noChangeAspect="1" noChangeArrowheads="1"/>
              </p:cNvSpPr>
              <p:nvPr/>
            </p:nvSpPr>
            <p:spPr bwMode="auto">
              <a:xfrm>
                <a:off x="2033" y="1593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69" name="Oval 517"/>
              <p:cNvSpPr>
                <a:spLocks noChangeAspect="1" noChangeArrowheads="1"/>
              </p:cNvSpPr>
              <p:nvPr/>
            </p:nvSpPr>
            <p:spPr bwMode="auto">
              <a:xfrm>
                <a:off x="2033" y="60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70" name="Oval 518"/>
              <p:cNvSpPr>
                <a:spLocks noChangeAspect="1" noChangeArrowheads="1"/>
              </p:cNvSpPr>
              <p:nvPr/>
            </p:nvSpPr>
            <p:spPr bwMode="auto">
              <a:xfrm>
                <a:off x="2033" y="60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71" name="Oval 519"/>
              <p:cNvSpPr>
                <a:spLocks noChangeAspect="1" noChangeArrowheads="1"/>
              </p:cNvSpPr>
              <p:nvPr/>
            </p:nvSpPr>
            <p:spPr bwMode="auto">
              <a:xfrm>
                <a:off x="2033" y="134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72" name="Oval 520"/>
              <p:cNvSpPr>
                <a:spLocks noChangeAspect="1" noChangeArrowheads="1"/>
              </p:cNvSpPr>
              <p:nvPr/>
            </p:nvSpPr>
            <p:spPr bwMode="auto">
              <a:xfrm>
                <a:off x="2038" y="159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73" name="Oval 521"/>
              <p:cNvSpPr>
                <a:spLocks noChangeAspect="1" noChangeArrowheads="1"/>
              </p:cNvSpPr>
              <p:nvPr/>
            </p:nvSpPr>
            <p:spPr bwMode="auto">
              <a:xfrm>
                <a:off x="2038" y="60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74" name="Oval 522"/>
              <p:cNvSpPr>
                <a:spLocks noChangeAspect="1" noChangeArrowheads="1"/>
              </p:cNvSpPr>
              <p:nvPr/>
            </p:nvSpPr>
            <p:spPr bwMode="auto">
              <a:xfrm>
                <a:off x="2043" y="159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75" name="Oval 523"/>
              <p:cNvSpPr>
                <a:spLocks noChangeAspect="1" noChangeArrowheads="1"/>
              </p:cNvSpPr>
              <p:nvPr/>
            </p:nvSpPr>
            <p:spPr bwMode="auto">
              <a:xfrm>
                <a:off x="2049" y="178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76" name="Oval 524"/>
              <p:cNvSpPr>
                <a:spLocks noChangeAspect="1" noChangeArrowheads="1"/>
              </p:cNvSpPr>
              <p:nvPr/>
            </p:nvSpPr>
            <p:spPr bwMode="auto">
              <a:xfrm>
                <a:off x="2060" y="183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77" name="Oval 525"/>
              <p:cNvSpPr>
                <a:spLocks noChangeAspect="1" noChangeArrowheads="1"/>
              </p:cNvSpPr>
              <p:nvPr/>
            </p:nvSpPr>
            <p:spPr bwMode="auto">
              <a:xfrm>
                <a:off x="2060" y="57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78" name="Oval 526"/>
              <p:cNvSpPr>
                <a:spLocks noChangeAspect="1" noChangeArrowheads="1"/>
              </p:cNvSpPr>
              <p:nvPr/>
            </p:nvSpPr>
            <p:spPr bwMode="auto">
              <a:xfrm>
                <a:off x="2060" y="15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79" name="Oval 527"/>
              <p:cNvSpPr>
                <a:spLocks noChangeAspect="1" noChangeArrowheads="1"/>
              </p:cNvSpPr>
              <p:nvPr/>
            </p:nvSpPr>
            <p:spPr bwMode="auto">
              <a:xfrm>
                <a:off x="2065" y="15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80" name="Oval 528"/>
              <p:cNvSpPr>
                <a:spLocks noChangeAspect="1" noChangeArrowheads="1"/>
              </p:cNvSpPr>
              <p:nvPr/>
            </p:nvSpPr>
            <p:spPr bwMode="auto">
              <a:xfrm>
                <a:off x="2071" y="13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81" name="Oval 529"/>
              <p:cNvSpPr>
                <a:spLocks noChangeAspect="1" noChangeArrowheads="1"/>
              </p:cNvSpPr>
              <p:nvPr/>
            </p:nvSpPr>
            <p:spPr bwMode="auto">
              <a:xfrm>
                <a:off x="2071" y="12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82" name="Oval 530"/>
              <p:cNvSpPr>
                <a:spLocks noChangeAspect="1" noChangeArrowheads="1"/>
              </p:cNvSpPr>
              <p:nvPr/>
            </p:nvSpPr>
            <p:spPr bwMode="auto">
              <a:xfrm>
                <a:off x="2076" y="15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83" name="Oval 531"/>
              <p:cNvSpPr>
                <a:spLocks noChangeAspect="1" noChangeArrowheads="1"/>
              </p:cNvSpPr>
              <p:nvPr/>
            </p:nvSpPr>
            <p:spPr bwMode="auto">
              <a:xfrm>
                <a:off x="2076" y="15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84" name="Oval 532"/>
              <p:cNvSpPr>
                <a:spLocks noChangeAspect="1" noChangeArrowheads="1"/>
              </p:cNvSpPr>
              <p:nvPr/>
            </p:nvSpPr>
            <p:spPr bwMode="auto">
              <a:xfrm>
                <a:off x="2082" y="57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85" name="Oval 533"/>
              <p:cNvSpPr>
                <a:spLocks noChangeAspect="1" noChangeArrowheads="1"/>
              </p:cNvSpPr>
              <p:nvPr/>
            </p:nvSpPr>
            <p:spPr bwMode="auto">
              <a:xfrm>
                <a:off x="2082" y="132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86" name="Oval 534"/>
              <p:cNvSpPr>
                <a:spLocks noChangeAspect="1" noChangeArrowheads="1"/>
              </p:cNvSpPr>
              <p:nvPr/>
            </p:nvSpPr>
            <p:spPr bwMode="auto">
              <a:xfrm>
                <a:off x="2087" y="177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87" name="Oval 535"/>
              <p:cNvSpPr>
                <a:spLocks noChangeAspect="1" noChangeArrowheads="1"/>
              </p:cNvSpPr>
              <p:nvPr/>
            </p:nvSpPr>
            <p:spPr bwMode="auto">
              <a:xfrm>
                <a:off x="2093" y="157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88" name="Oval 536"/>
              <p:cNvSpPr>
                <a:spLocks noChangeAspect="1" noChangeArrowheads="1"/>
              </p:cNvSpPr>
              <p:nvPr/>
            </p:nvSpPr>
            <p:spPr bwMode="auto">
              <a:xfrm>
                <a:off x="2093" y="132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89" name="Oval 537"/>
              <p:cNvSpPr>
                <a:spLocks noChangeAspect="1" noChangeArrowheads="1"/>
              </p:cNvSpPr>
              <p:nvPr/>
            </p:nvSpPr>
            <p:spPr bwMode="auto">
              <a:xfrm>
                <a:off x="2098" y="15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90" name="Oval 538"/>
              <p:cNvSpPr>
                <a:spLocks noChangeAspect="1" noChangeArrowheads="1"/>
              </p:cNvSpPr>
              <p:nvPr/>
            </p:nvSpPr>
            <p:spPr bwMode="auto">
              <a:xfrm>
                <a:off x="2104" y="169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91" name="Oval 539"/>
              <p:cNvSpPr>
                <a:spLocks noChangeAspect="1" noChangeArrowheads="1"/>
              </p:cNvSpPr>
              <p:nvPr/>
            </p:nvSpPr>
            <p:spPr bwMode="auto">
              <a:xfrm>
                <a:off x="2104" y="157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92" name="Oval 540"/>
              <p:cNvSpPr>
                <a:spLocks noChangeAspect="1" noChangeArrowheads="1"/>
              </p:cNvSpPr>
              <p:nvPr/>
            </p:nvSpPr>
            <p:spPr bwMode="auto">
              <a:xfrm>
                <a:off x="2109" y="15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93" name="Oval 541"/>
              <p:cNvSpPr>
                <a:spLocks noChangeAspect="1" noChangeArrowheads="1"/>
              </p:cNvSpPr>
              <p:nvPr/>
            </p:nvSpPr>
            <p:spPr bwMode="auto">
              <a:xfrm>
                <a:off x="2109" y="5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94" name="Oval 542"/>
              <p:cNvSpPr>
                <a:spLocks noChangeAspect="1" noChangeArrowheads="1"/>
              </p:cNvSpPr>
              <p:nvPr/>
            </p:nvSpPr>
            <p:spPr bwMode="auto">
              <a:xfrm>
                <a:off x="2115" y="132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95" name="Oval 543"/>
              <p:cNvSpPr>
                <a:spLocks noChangeAspect="1" noChangeArrowheads="1"/>
              </p:cNvSpPr>
              <p:nvPr/>
            </p:nvSpPr>
            <p:spPr bwMode="auto">
              <a:xfrm>
                <a:off x="2115" y="132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96" name="Oval 544"/>
              <p:cNvSpPr>
                <a:spLocks noChangeAspect="1" noChangeArrowheads="1"/>
              </p:cNvSpPr>
              <p:nvPr/>
            </p:nvSpPr>
            <p:spPr bwMode="auto">
              <a:xfrm>
                <a:off x="2120" y="15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97" name="Oval 545"/>
              <p:cNvSpPr>
                <a:spLocks noChangeAspect="1" noChangeArrowheads="1"/>
              </p:cNvSpPr>
              <p:nvPr/>
            </p:nvSpPr>
            <p:spPr bwMode="auto">
              <a:xfrm>
                <a:off x="2120" y="53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98" name="Oval 546"/>
              <p:cNvSpPr>
                <a:spLocks noChangeAspect="1" noChangeArrowheads="1"/>
              </p:cNvSpPr>
              <p:nvPr/>
            </p:nvSpPr>
            <p:spPr bwMode="auto">
              <a:xfrm>
                <a:off x="2125" y="15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999" name="Oval 547"/>
              <p:cNvSpPr>
                <a:spLocks noChangeAspect="1" noChangeArrowheads="1"/>
              </p:cNvSpPr>
              <p:nvPr/>
            </p:nvSpPr>
            <p:spPr bwMode="auto">
              <a:xfrm>
                <a:off x="2125" y="5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00" name="Oval 548"/>
              <p:cNvSpPr>
                <a:spLocks noChangeAspect="1" noChangeArrowheads="1"/>
              </p:cNvSpPr>
              <p:nvPr/>
            </p:nvSpPr>
            <p:spPr bwMode="auto">
              <a:xfrm>
                <a:off x="2125" y="131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01" name="Oval 549"/>
              <p:cNvSpPr>
                <a:spLocks noChangeAspect="1" noChangeArrowheads="1"/>
              </p:cNvSpPr>
              <p:nvPr/>
            </p:nvSpPr>
            <p:spPr bwMode="auto">
              <a:xfrm>
                <a:off x="2131" y="54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02" name="Oval 550"/>
              <p:cNvSpPr>
                <a:spLocks noChangeAspect="1" noChangeArrowheads="1"/>
              </p:cNvSpPr>
              <p:nvPr/>
            </p:nvSpPr>
            <p:spPr bwMode="auto">
              <a:xfrm>
                <a:off x="2136" y="182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03" name="Oval 551"/>
              <p:cNvSpPr>
                <a:spLocks noChangeAspect="1" noChangeArrowheads="1"/>
              </p:cNvSpPr>
              <p:nvPr/>
            </p:nvSpPr>
            <p:spPr bwMode="auto">
              <a:xfrm>
                <a:off x="2136" y="131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04" name="Oval 552"/>
              <p:cNvSpPr>
                <a:spLocks noChangeAspect="1" noChangeArrowheads="1"/>
              </p:cNvSpPr>
              <p:nvPr/>
            </p:nvSpPr>
            <p:spPr bwMode="auto">
              <a:xfrm>
                <a:off x="2142" y="15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05" name="Oval 553"/>
              <p:cNvSpPr>
                <a:spLocks noChangeAspect="1" noChangeArrowheads="1"/>
              </p:cNvSpPr>
              <p:nvPr/>
            </p:nvSpPr>
            <p:spPr bwMode="auto">
              <a:xfrm>
                <a:off x="2142" y="51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06" name="Oval 554"/>
              <p:cNvSpPr>
                <a:spLocks noChangeAspect="1" noChangeArrowheads="1"/>
              </p:cNvSpPr>
              <p:nvPr/>
            </p:nvSpPr>
            <p:spPr bwMode="auto">
              <a:xfrm>
                <a:off x="2147" y="15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07" name="Oval 555"/>
              <p:cNvSpPr>
                <a:spLocks noChangeAspect="1" noChangeArrowheads="1"/>
              </p:cNvSpPr>
              <p:nvPr/>
            </p:nvSpPr>
            <p:spPr bwMode="auto">
              <a:xfrm>
                <a:off x="2153" y="15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08" name="Oval 556"/>
              <p:cNvSpPr>
                <a:spLocks noChangeAspect="1" noChangeArrowheads="1"/>
              </p:cNvSpPr>
              <p:nvPr/>
            </p:nvSpPr>
            <p:spPr bwMode="auto">
              <a:xfrm>
                <a:off x="2153" y="15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09" name="Oval 557"/>
              <p:cNvSpPr>
                <a:spLocks noChangeAspect="1" noChangeArrowheads="1"/>
              </p:cNvSpPr>
              <p:nvPr/>
            </p:nvSpPr>
            <p:spPr bwMode="auto">
              <a:xfrm>
                <a:off x="2158" y="15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10" name="Oval 558"/>
              <p:cNvSpPr>
                <a:spLocks noChangeAspect="1" noChangeArrowheads="1"/>
              </p:cNvSpPr>
              <p:nvPr/>
            </p:nvSpPr>
            <p:spPr bwMode="auto">
              <a:xfrm>
                <a:off x="2158" y="130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11" name="Oval 559"/>
              <p:cNvSpPr>
                <a:spLocks noChangeAspect="1" noChangeArrowheads="1"/>
              </p:cNvSpPr>
              <p:nvPr/>
            </p:nvSpPr>
            <p:spPr bwMode="auto">
              <a:xfrm>
                <a:off x="2158" y="5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12" name="Oval 560"/>
              <p:cNvSpPr>
                <a:spLocks noChangeAspect="1" noChangeArrowheads="1"/>
              </p:cNvSpPr>
              <p:nvPr/>
            </p:nvSpPr>
            <p:spPr bwMode="auto">
              <a:xfrm>
                <a:off x="2169" y="182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13" name="Oval 561"/>
              <p:cNvSpPr>
                <a:spLocks noChangeAspect="1" noChangeArrowheads="1"/>
              </p:cNvSpPr>
              <p:nvPr/>
            </p:nvSpPr>
            <p:spPr bwMode="auto">
              <a:xfrm>
                <a:off x="2169" y="15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14" name="Oval 562"/>
              <p:cNvSpPr>
                <a:spLocks noChangeAspect="1" noChangeArrowheads="1"/>
              </p:cNvSpPr>
              <p:nvPr/>
            </p:nvSpPr>
            <p:spPr bwMode="auto">
              <a:xfrm>
                <a:off x="2175" y="169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15" name="Oval 563"/>
              <p:cNvSpPr>
                <a:spLocks noChangeAspect="1" noChangeArrowheads="1"/>
              </p:cNvSpPr>
              <p:nvPr/>
            </p:nvSpPr>
            <p:spPr bwMode="auto">
              <a:xfrm>
                <a:off x="2180" y="5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16" name="Oval 564"/>
              <p:cNvSpPr>
                <a:spLocks noChangeAspect="1" noChangeArrowheads="1"/>
              </p:cNvSpPr>
              <p:nvPr/>
            </p:nvSpPr>
            <p:spPr bwMode="auto">
              <a:xfrm>
                <a:off x="2180" y="129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17" name="Oval 565"/>
              <p:cNvSpPr>
                <a:spLocks noChangeAspect="1" noChangeArrowheads="1"/>
              </p:cNvSpPr>
              <p:nvPr/>
            </p:nvSpPr>
            <p:spPr bwMode="auto">
              <a:xfrm>
                <a:off x="2186" y="156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18" name="Oval 566"/>
              <p:cNvSpPr>
                <a:spLocks noChangeAspect="1" noChangeArrowheads="1"/>
              </p:cNvSpPr>
              <p:nvPr/>
            </p:nvSpPr>
            <p:spPr bwMode="auto">
              <a:xfrm>
                <a:off x="2186" y="49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19" name="Oval 567"/>
              <p:cNvSpPr>
                <a:spLocks noChangeAspect="1" noChangeArrowheads="1"/>
              </p:cNvSpPr>
              <p:nvPr/>
            </p:nvSpPr>
            <p:spPr bwMode="auto">
              <a:xfrm>
                <a:off x="2186" y="1304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20" name="Oval 568"/>
              <p:cNvSpPr>
                <a:spLocks noChangeAspect="1" noChangeArrowheads="1"/>
              </p:cNvSpPr>
              <p:nvPr/>
            </p:nvSpPr>
            <p:spPr bwMode="auto">
              <a:xfrm>
                <a:off x="2186" y="51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21" name="Oval 569"/>
              <p:cNvSpPr>
                <a:spLocks noChangeAspect="1" noChangeArrowheads="1"/>
              </p:cNvSpPr>
              <p:nvPr/>
            </p:nvSpPr>
            <p:spPr bwMode="auto">
              <a:xfrm>
                <a:off x="2191" y="16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22" name="Oval 570"/>
              <p:cNvSpPr>
                <a:spLocks noChangeAspect="1" noChangeArrowheads="1"/>
              </p:cNvSpPr>
              <p:nvPr/>
            </p:nvSpPr>
            <p:spPr bwMode="auto">
              <a:xfrm>
                <a:off x="2197" y="1304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23" name="Oval 571"/>
              <p:cNvSpPr>
                <a:spLocks noChangeAspect="1" noChangeArrowheads="1"/>
              </p:cNvSpPr>
              <p:nvPr/>
            </p:nvSpPr>
            <p:spPr bwMode="auto">
              <a:xfrm>
                <a:off x="2197" y="48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24" name="Oval 572"/>
              <p:cNvSpPr>
                <a:spLocks noChangeAspect="1" noChangeArrowheads="1"/>
              </p:cNvSpPr>
              <p:nvPr/>
            </p:nvSpPr>
            <p:spPr bwMode="auto">
              <a:xfrm>
                <a:off x="2202" y="16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25" name="Oval 573"/>
              <p:cNvSpPr>
                <a:spLocks noChangeAspect="1" noChangeArrowheads="1"/>
              </p:cNvSpPr>
              <p:nvPr/>
            </p:nvSpPr>
            <p:spPr bwMode="auto">
              <a:xfrm>
                <a:off x="2202" y="48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26" name="Oval 574"/>
              <p:cNvSpPr>
                <a:spLocks noChangeAspect="1" noChangeArrowheads="1"/>
              </p:cNvSpPr>
              <p:nvPr/>
            </p:nvSpPr>
            <p:spPr bwMode="auto">
              <a:xfrm>
                <a:off x="2202" y="5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27" name="Oval 575"/>
              <p:cNvSpPr>
                <a:spLocks noChangeAspect="1" noChangeArrowheads="1"/>
              </p:cNvSpPr>
              <p:nvPr/>
            </p:nvSpPr>
            <p:spPr bwMode="auto">
              <a:xfrm>
                <a:off x="2207" y="15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28" name="Oval 576"/>
              <p:cNvSpPr>
                <a:spLocks noChangeAspect="1" noChangeArrowheads="1"/>
              </p:cNvSpPr>
              <p:nvPr/>
            </p:nvSpPr>
            <p:spPr bwMode="auto">
              <a:xfrm>
                <a:off x="2207" y="155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29" name="Oval 577"/>
              <p:cNvSpPr>
                <a:spLocks noChangeAspect="1" noChangeArrowheads="1"/>
              </p:cNvSpPr>
              <p:nvPr/>
            </p:nvSpPr>
            <p:spPr bwMode="auto">
              <a:xfrm>
                <a:off x="2213" y="129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30" name="Oval 578"/>
              <p:cNvSpPr>
                <a:spLocks noChangeAspect="1" noChangeArrowheads="1"/>
              </p:cNvSpPr>
              <p:nvPr/>
            </p:nvSpPr>
            <p:spPr bwMode="auto">
              <a:xfrm>
                <a:off x="2218" y="17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31" name="Oval 579"/>
              <p:cNvSpPr>
                <a:spLocks noChangeAspect="1" noChangeArrowheads="1"/>
              </p:cNvSpPr>
              <p:nvPr/>
            </p:nvSpPr>
            <p:spPr bwMode="auto">
              <a:xfrm>
                <a:off x="2218" y="129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32" name="Oval 580"/>
              <p:cNvSpPr>
                <a:spLocks noChangeAspect="1" noChangeArrowheads="1"/>
              </p:cNvSpPr>
              <p:nvPr/>
            </p:nvSpPr>
            <p:spPr bwMode="auto">
              <a:xfrm>
                <a:off x="2224" y="4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33" name="Oval 581"/>
              <p:cNvSpPr>
                <a:spLocks noChangeAspect="1" noChangeArrowheads="1"/>
              </p:cNvSpPr>
              <p:nvPr/>
            </p:nvSpPr>
            <p:spPr bwMode="auto">
              <a:xfrm>
                <a:off x="2224" y="129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34" name="Oval 582"/>
              <p:cNvSpPr>
                <a:spLocks noChangeAspect="1" noChangeArrowheads="1"/>
              </p:cNvSpPr>
              <p:nvPr/>
            </p:nvSpPr>
            <p:spPr bwMode="auto">
              <a:xfrm>
                <a:off x="2224" y="12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35" name="Oval 583"/>
              <p:cNvSpPr>
                <a:spLocks noChangeAspect="1" noChangeArrowheads="1"/>
              </p:cNvSpPr>
              <p:nvPr/>
            </p:nvSpPr>
            <p:spPr bwMode="auto">
              <a:xfrm>
                <a:off x="2229" y="4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36" name="Oval 584"/>
              <p:cNvSpPr>
                <a:spLocks noChangeAspect="1" noChangeArrowheads="1"/>
              </p:cNvSpPr>
              <p:nvPr/>
            </p:nvSpPr>
            <p:spPr bwMode="auto">
              <a:xfrm>
                <a:off x="2229" y="129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37" name="Oval 585"/>
              <p:cNvSpPr>
                <a:spLocks noChangeAspect="1" noChangeArrowheads="1"/>
              </p:cNvSpPr>
              <p:nvPr/>
            </p:nvSpPr>
            <p:spPr bwMode="auto">
              <a:xfrm>
                <a:off x="2229" y="48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38" name="Oval 586"/>
              <p:cNvSpPr>
                <a:spLocks noChangeAspect="1" noChangeArrowheads="1"/>
              </p:cNvSpPr>
              <p:nvPr/>
            </p:nvSpPr>
            <p:spPr bwMode="auto">
              <a:xfrm>
                <a:off x="2235" y="17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39" name="Oval 587"/>
              <p:cNvSpPr>
                <a:spLocks noChangeAspect="1" noChangeArrowheads="1"/>
              </p:cNvSpPr>
              <p:nvPr/>
            </p:nvSpPr>
            <p:spPr bwMode="auto">
              <a:xfrm>
                <a:off x="2240" y="50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40" name="Oval 588"/>
              <p:cNvSpPr>
                <a:spLocks noChangeAspect="1" noChangeArrowheads="1"/>
              </p:cNvSpPr>
              <p:nvPr/>
            </p:nvSpPr>
            <p:spPr bwMode="auto">
              <a:xfrm>
                <a:off x="2240" y="4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41" name="Oval 589"/>
              <p:cNvSpPr>
                <a:spLocks noChangeAspect="1" noChangeArrowheads="1"/>
              </p:cNvSpPr>
              <p:nvPr/>
            </p:nvSpPr>
            <p:spPr bwMode="auto">
              <a:xfrm>
                <a:off x="2240" y="129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42" name="Oval 590"/>
              <p:cNvSpPr>
                <a:spLocks noChangeAspect="1" noChangeArrowheads="1"/>
              </p:cNvSpPr>
              <p:nvPr/>
            </p:nvSpPr>
            <p:spPr bwMode="auto">
              <a:xfrm>
                <a:off x="2246" y="12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43" name="Oval 591"/>
              <p:cNvSpPr>
                <a:spLocks noChangeAspect="1" noChangeArrowheads="1"/>
              </p:cNvSpPr>
              <p:nvPr/>
            </p:nvSpPr>
            <p:spPr bwMode="auto">
              <a:xfrm>
                <a:off x="2246" y="12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44" name="Oval 592"/>
              <p:cNvSpPr>
                <a:spLocks noChangeAspect="1" noChangeArrowheads="1"/>
              </p:cNvSpPr>
              <p:nvPr/>
            </p:nvSpPr>
            <p:spPr bwMode="auto">
              <a:xfrm>
                <a:off x="2246" y="4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45" name="Oval 593"/>
              <p:cNvSpPr>
                <a:spLocks noChangeAspect="1" noChangeArrowheads="1"/>
              </p:cNvSpPr>
              <p:nvPr/>
            </p:nvSpPr>
            <p:spPr bwMode="auto">
              <a:xfrm>
                <a:off x="2246" y="50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46" name="Oval 594"/>
              <p:cNvSpPr>
                <a:spLocks noChangeAspect="1" noChangeArrowheads="1"/>
              </p:cNvSpPr>
              <p:nvPr/>
            </p:nvSpPr>
            <p:spPr bwMode="auto">
              <a:xfrm>
                <a:off x="2251" y="48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47" name="Oval 595"/>
              <p:cNvSpPr>
                <a:spLocks noChangeAspect="1" noChangeArrowheads="1"/>
              </p:cNvSpPr>
              <p:nvPr/>
            </p:nvSpPr>
            <p:spPr bwMode="auto">
              <a:xfrm>
                <a:off x="2251" y="12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48" name="Oval 596"/>
              <p:cNvSpPr>
                <a:spLocks noChangeAspect="1" noChangeArrowheads="1"/>
              </p:cNvSpPr>
              <p:nvPr/>
            </p:nvSpPr>
            <p:spPr bwMode="auto">
              <a:xfrm>
                <a:off x="2251" y="46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49" name="Oval 597"/>
              <p:cNvSpPr>
                <a:spLocks noChangeAspect="1" noChangeArrowheads="1"/>
              </p:cNvSpPr>
              <p:nvPr/>
            </p:nvSpPr>
            <p:spPr bwMode="auto">
              <a:xfrm>
                <a:off x="2257" y="128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50" name="Oval 598"/>
              <p:cNvSpPr>
                <a:spLocks noChangeAspect="1" noChangeArrowheads="1"/>
              </p:cNvSpPr>
              <p:nvPr/>
            </p:nvSpPr>
            <p:spPr bwMode="auto">
              <a:xfrm>
                <a:off x="2257" y="50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51" name="Oval 599"/>
              <p:cNvSpPr>
                <a:spLocks noChangeAspect="1" noChangeArrowheads="1"/>
              </p:cNvSpPr>
              <p:nvPr/>
            </p:nvSpPr>
            <p:spPr bwMode="auto">
              <a:xfrm>
                <a:off x="2257" y="464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52" name="Oval 600"/>
              <p:cNvSpPr>
                <a:spLocks noChangeAspect="1" noChangeArrowheads="1"/>
              </p:cNvSpPr>
              <p:nvPr/>
            </p:nvSpPr>
            <p:spPr bwMode="auto">
              <a:xfrm>
                <a:off x="2262" y="12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53" name="Oval 601"/>
              <p:cNvSpPr>
                <a:spLocks noChangeAspect="1" noChangeArrowheads="1"/>
              </p:cNvSpPr>
              <p:nvPr/>
            </p:nvSpPr>
            <p:spPr bwMode="auto">
              <a:xfrm>
                <a:off x="2262" y="15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54" name="Oval 602"/>
              <p:cNvSpPr>
                <a:spLocks noChangeAspect="1" noChangeArrowheads="1"/>
              </p:cNvSpPr>
              <p:nvPr/>
            </p:nvSpPr>
            <p:spPr bwMode="auto">
              <a:xfrm>
                <a:off x="2262" y="49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55" name="Oval 603"/>
              <p:cNvSpPr>
                <a:spLocks noChangeAspect="1" noChangeArrowheads="1"/>
              </p:cNvSpPr>
              <p:nvPr/>
            </p:nvSpPr>
            <p:spPr bwMode="auto">
              <a:xfrm>
                <a:off x="2268" y="48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56" name="Oval 604"/>
              <p:cNvSpPr>
                <a:spLocks noChangeAspect="1" noChangeArrowheads="1"/>
              </p:cNvSpPr>
              <p:nvPr/>
            </p:nvSpPr>
            <p:spPr bwMode="auto">
              <a:xfrm>
                <a:off x="2268" y="128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57" name="Oval 605"/>
              <p:cNvSpPr>
                <a:spLocks noChangeAspect="1" noChangeArrowheads="1"/>
              </p:cNvSpPr>
              <p:nvPr/>
            </p:nvSpPr>
            <p:spPr bwMode="auto">
              <a:xfrm>
                <a:off x="2273" y="15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58" name="Oval 606"/>
              <p:cNvSpPr>
                <a:spLocks noChangeAspect="1" noChangeArrowheads="1"/>
              </p:cNvSpPr>
              <p:nvPr/>
            </p:nvSpPr>
            <p:spPr bwMode="auto">
              <a:xfrm>
                <a:off x="2273" y="12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59" name="Oval 607"/>
              <p:cNvSpPr>
                <a:spLocks noChangeAspect="1" noChangeArrowheads="1"/>
              </p:cNvSpPr>
              <p:nvPr/>
            </p:nvSpPr>
            <p:spPr bwMode="auto">
              <a:xfrm>
                <a:off x="2279" y="168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60" name="Oval 608"/>
              <p:cNvSpPr>
                <a:spLocks noChangeAspect="1" noChangeArrowheads="1"/>
              </p:cNvSpPr>
              <p:nvPr/>
            </p:nvSpPr>
            <p:spPr bwMode="auto">
              <a:xfrm>
                <a:off x="2284" y="168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61" name="Oval 609"/>
              <p:cNvSpPr>
                <a:spLocks noChangeAspect="1" noChangeArrowheads="1"/>
              </p:cNvSpPr>
              <p:nvPr/>
            </p:nvSpPr>
            <p:spPr bwMode="auto">
              <a:xfrm>
                <a:off x="2284" y="4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62" name="Oval 610"/>
              <p:cNvSpPr>
                <a:spLocks noChangeAspect="1" noChangeArrowheads="1"/>
              </p:cNvSpPr>
              <p:nvPr/>
            </p:nvSpPr>
            <p:spPr bwMode="auto">
              <a:xfrm>
                <a:off x="2284" y="12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63" name="Oval 611"/>
              <p:cNvSpPr>
                <a:spLocks noChangeAspect="1" noChangeArrowheads="1"/>
              </p:cNvSpPr>
              <p:nvPr/>
            </p:nvSpPr>
            <p:spPr bwMode="auto">
              <a:xfrm>
                <a:off x="2289" y="12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64" name="Oval 612"/>
              <p:cNvSpPr>
                <a:spLocks noChangeAspect="1" noChangeArrowheads="1"/>
              </p:cNvSpPr>
              <p:nvPr/>
            </p:nvSpPr>
            <p:spPr bwMode="auto">
              <a:xfrm>
                <a:off x="2289" y="12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65" name="Oval 613"/>
              <p:cNvSpPr>
                <a:spLocks noChangeAspect="1" noChangeArrowheads="1"/>
              </p:cNvSpPr>
              <p:nvPr/>
            </p:nvSpPr>
            <p:spPr bwMode="auto">
              <a:xfrm>
                <a:off x="2295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66" name="Oval 614"/>
              <p:cNvSpPr>
                <a:spLocks noChangeAspect="1" noChangeArrowheads="1"/>
              </p:cNvSpPr>
              <p:nvPr/>
            </p:nvSpPr>
            <p:spPr bwMode="auto">
              <a:xfrm>
                <a:off x="2295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67" name="Oval 615"/>
              <p:cNvSpPr>
                <a:spLocks noChangeAspect="1" noChangeArrowheads="1"/>
              </p:cNvSpPr>
              <p:nvPr/>
            </p:nvSpPr>
            <p:spPr bwMode="auto">
              <a:xfrm>
                <a:off x="2306" y="190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68" name="Oval 616"/>
              <p:cNvSpPr>
                <a:spLocks noChangeAspect="1" noChangeArrowheads="1"/>
              </p:cNvSpPr>
              <p:nvPr/>
            </p:nvSpPr>
            <p:spPr bwMode="auto">
              <a:xfrm>
                <a:off x="2306" y="45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69" name="Oval 617"/>
              <p:cNvSpPr>
                <a:spLocks noChangeAspect="1" noChangeArrowheads="1"/>
              </p:cNvSpPr>
              <p:nvPr/>
            </p:nvSpPr>
            <p:spPr bwMode="auto">
              <a:xfrm>
                <a:off x="2311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70" name="Oval 618"/>
              <p:cNvSpPr>
                <a:spLocks noChangeAspect="1" noChangeArrowheads="1"/>
              </p:cNvSpPr>
              <p:nvPr/>
            </p:nvSpPr>
            <p:spPr bwMode="auto">
              <a:xfrm>
                <a:off x="2311" y="12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71" name="Oval 619"/>
              <p:cNvSpPr>
                <a:spLocks noChangeAspect="1" noChangeArrowheads="1"/>
              </p:cNvSpPr>
              <p:nvPr/>
            </p:nvSpPr>
            <p:spPr bwMode="auto">
              <a:xfrm>
                <a:off x="2317" y="154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72" name="Oval 620"/>
              <p:cNvSpPr>
                <a:spLocks noChangeAspect="1" noChangeArrowheads="1"/>
              </p:cNvSpPr>
              <p:nvPr/>
            </p:nvSpPr>
            <p:spPr bwMode="auto">
              <a:xfrm>
                <a:off x="2317" y="4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73" name="Oval 621"/>
              <p:cNvSpPr>
                <a:spLocks noChangeAspect="1" noChangeArrowheads="1"/>
              </p:cNvSpPr>
              <p:nvPr/>
            </p:nvSpPr>
            <p:spPr bwMode="auto">
              <a:xfrm>
                <a:off x="2317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74" name="Oval 622"/>
              <p:cNvSpPr>
                <a:spLocks noChangeAspect="1" noChangeArrowheads="1"/>
              </p:cNvSpPr>
              <p:nvPr/>
            </p:nvSpPr>
            <p:spPr bwMode="auto">
              <a:xfrm>
                <a:off x="2322" y="17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75" name="Oval 623"/>
              <p:cNvSpPr>
                <a:spLocks noChangeAspect="1" noChangeArrowheads="1"/>
              </p:cNvSpPr>
              <p:nvPr/>
            </p:nvSpPr>
            <p:spPr bwMode="auto">
              <a:xfrm>
                <a:off x="2328" y="46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76" name="Oval 624"/>
              <p:cNvSpPr>
                <a:spLocks noChangeAspect="1" noChangeArrowheads="1"/>
              </p:cNvSpPr>
              <p:nvPr/>
            </p:nvSpPr>
            <p:spPr bwMode="auto">
              <a:xfrm>
                <a:off x="2328" y="48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77" name="Oval 625"/>
              <p:cNvSpPr>
                <a:spLocks noChangeAspect="1" noChangeArrowheads="1"/>
              </p:cNvSpPr>
              <p:nvPr/>
            </p:nvSpPr>
            <p:spPr bwMode="auto">
              <a:xfrm>
                <a:off x="2328" y="154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78" name="Oval 626"/>
              <p:cNvSpPr>
                <a:spLocks noChangeAspect="1" noChangeArrowheads="1"/>
              </p:cNvSpPr>
              <p:nvPr/>
            </p:nvSpPr>
            <p:spPr bwMode="auto">
              <a:xfrm>
                <a:off x="2333" y="15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79" name="Oval 627"/>
              <p:cNvSpPr>
                <a:spLocks noChangeAspect="1" noChangeArrowheads="1"/>
              </p:cNvSpPr>
              <p:nvPr/>
            </p:nvSpPr>
            <p:spPr bwMode="auto">
              <a:xfrm>
                <a:off x="2333" y="45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80" name="Oval 628"/>
              <p:cNvSpPr>
                <a:spLocks noChangeAspect="1" noChangeArrowheads="1"/>
              </p:cNvSpPr>
              <p:nvPr/>
            </p:nvSpPr>
            <p:spPr bwMode="auto">
              <a:xfrm>
                <a:off x="2344" y="18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1081" name="Oval 629"/>
              <p:cNvSpPr>
                <a:spLocks noChangeAspect="1" noChangeArrowheads="1"/>
              </p:cNvSpPr>
              <p:nvPr/>
            </p:nvSpPr>
            <p:spPr bwMode="auto">
              <a:xfrm>
                <a:off x="2350" y="185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59513" name="Group 630"/>
            <p:cNvGrpSpPr>
              <a:grpSpLocks noChangeAspect="1"/>
            </p:cNvGrpSpPr>
            <p:nvPr/>
          </p:nvGrpSpPr>
          <p:grpSpPr bwMode="auto">
            <a:xfrm>
              <a:off x="3171" y="285"/>
              <a:ext cx="591" cy="1571"/>
              <a:chOff x="2355" y="420"/>
              <a:chExt cx="591" cy="1571"/>
            </a:xfrm>
          </p:grpSpPr>
          <p:sp>
            <p:nvSpPr>
              <p:cNvPr id="60682" name="Oval 631"/>
              <p:cNvSpPr>
                <a:spLocks noChangeAspect="1" noChangeArrowheads="1"/>
              </p:cNvSpPr>
              <p:nvPr/>
            </p:nvSpPr>
            <p:spPr bwMode="auto">
              <a:xfrm>
                <a:off x="2355" y="168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83" name="Oval 632"/>
              <p:cNvSpPr>
                <a:spLocks noChangeAspect="1" noChangeArrowheads="1"/>
              </p:cNvSpPr>
              <p:nvPr/>
            </p:nvSpPr>
            <p:spPr bwMode="auto">
              <a:xfrm>
                <a:off x="2355" y="48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84" name="Oval 633"/>
              <p:cNvSpPr>
                <a:spLocks noChangeAspect="1" noChangeArrowheads="1"/>
              </p:cNvSpPr>
              <p:nvPr/>
            </p:nvSpPr>
            <p:spPr bwMode="auto">
              <a:xfrm>
                <a:off x="2355" y="43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85" name="Oval 634"/>
              <p:cNvSpPr>
                <a:spLocks noChangeAspect="1" noChangeArrowheads="1"/>
              </p:cNvSpPr>
              <p:nvPr/>
            </p:nvSpPr>
            <p:spPr bwMode="auto">
              <a:xfrm>
                <a:off x="2361" y="48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86" name="Oval 635"/>
              <p:cNvSpPr>
                <a:spLocks noChangeAspect="1" noChangeArrowheads="1"/>
              </p:cNvSpPr>
              <p:nvPr/>
            </p:nvSpPr>
            <p:spPr bwMode="auto">
              <a:xfrm>
                <a:off x="2361" y="1544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87" name="Oval 636"/>
              <p:cNvSpPr>
                <a:spLocks noChangeAspect="1" noChangeArrowheads="1"/>
              </p:cNvSpPr>
              <p:nvPr/>
            </p:nvSpPr>
            <p:spPr bwMode="auto">
              <a:xfrm>
                <a:off x="2366" y="168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88" name="Oval 637"/>
              <p:cNvSpPr>
                <a:spLocks noChangeAspect="1" noChangeArrowheads="1"/>
              </p:cNvSpPr>
              <p:nvPr/>
            </p:nvSpPr>
            <p:spPr bwMode="auto">
              <a:xfrm>
                <a:off x="2366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89" name="Oval 638"/>
              <p:cNvSpPr>
                <a:spLocks noChangeAspect="1" noChangeArrowheads="1"/>
              </p:cNvSpPr>
              <p:nvPr/>
            </p:nvSpPr>
            <p:spPr bwMode="auto">
              <a:xfrm>
                <a:off x="2371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90" name="Oval 639"/>
              <p:cNvSpPr>
                <a:spLocks noChangeAspect="1" noChangeArrowheads="1"/>
              </p:cNvSpPr>
              <p:nvPr/>
            </p:nvSpPr>
            <p:spPr bwMode="auto">
              <a:xfrm>
                <a:off x="2371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91" name="Oval 640"/>
              <p:cNvSpPr>
                <a:spLocks noChangeAspect="1" noChangeArrowheads="1"/>
              </p:cNvSpPr>
              <p:nvPr/>
            </p:nvSpPr>
            <p:spPr bwMode="auto">
              <a:xfrm>
                <a:off x="2377" y="12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92" name="Oval 641"/>
              <p:cNvSpPr>
                <a:spLocks noChangeAspect="1" noChangeArrowheads="1"/>
              </p:cNvSpPr>
              <p:nvPr/>
            </p:nvSpPr>
            <p:spPr bwMode="auto">
              <a:xfrm>
                <a:off x="2377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93" name="Oval 642"/>
              <p:cNvSpPr>
                <a:spLocks noChangeAspect="1" noChangeArrowheads="1"/>
              </p:cNvSpPr>
              <p:nvPr/>
            </p:nvSpPr>
            <p:spPr bwMode="auto">
              <a:xfrm>
                <a:off x="2377" y="4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94" name="Oval 643"/>
              <p:cNvSpPr>
                <a:spLocks noChangeAspect="1" noChangeArrowheads="1"/>
              </p:cNvSpPr>
              <p:nvPr/>
            </p:nvSpPr>
            <p:spPr bwMode="auto">
              <a:xfrm>
                <a:off x="2382" y="17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95" name="Oval 644"/>
              <p:cNvSpPr>
                <a:spLocks noChangeAspect="1" noChangeArrowheads="1"/>
              </p:cNvSpPr>
              <p:nvPr/>
            </p:nvSpPr>
            <p:spPr bwMode="auto">
              <a:xfrm>
                <a:off x="2388" y="45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96" name="Oval 645"/>
              <p:cNvSpPr>
                <a:spLocks noChangeAspect="1" noChangeArrowheads="1"/>
              </p:cNvSpPr>
              <p:nvPr/>
            </p:nvSpPr>
            <p:spPr bwMode="auto">
              <a:xfrm>
                <a:off x="2388" y="12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97" name="Oval 646"/>
              <p:cNvSpPr>
                <a:spLocks noChangeAspect="1" noChangeArrowheads="1"/>
              </p:cNvSpPr>
              <p:nvPr/>
            </p:nvSpPr>
            <p:spPr bwMode="auto">
              <a:xfrm>
                <a:off x="2388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98" name="Oval 647"/>
              <p:cNvSpPr>
                <a:spLocks noChangeAspect="1" noChangeArrowheads="1"/>
              </p:cNvSpPr>
              <p:nvPr/>
            </p:nvSpPr>
            <p:spPr bwMode="auto">
              <a:xfrm>
                <a:off x="2393" y="16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99" name="Oval 648"/>
              <p:cNvSpPr>
                <a:spLocks noChangeAspect="1" noChangeArrowheads="1"/>
              </p:cNvSpPr>
              <p:nvPr/>
            </p:nvSpPr>
            <p:spPr bwMode="auto">
              <a:xfrm>
                <a:off x="2399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00" name="Oval 649"/>
              <p:cNvSpPr>
                <a:spLocks noChangeAspect="1" noChangeArrowheads="1"/>
              </p:cNvSpPr>
              <p:nvPr/>
            </p:nvSpPr>
            <p:spPr bwMode="auto">
              <a:xfrm>
                <a:off x="2399" y="12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01" name="Oval 650"/>
              <p:cNvSpPr>
                <a:spLocks noChangeAspect="1" noChangeArrowheads="1"/>
              </p:cNvSpPr>
              <p:nvPr/>
            </p:nvSpPr>
            <p:spPr bwMode="auto">
              <a:xfrm>
                <a:off x="2410" y="18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02" name="Oval 651"/>
              <p:cNvSpPr>
                <a:spLocks noChangeAspect="1" noChangeArrowheads="1"/>
              </p:cNvSpPr>
              <p:nvPr/>
            </p:nvSpPr>
            <p:spPr bwMode="auto">
              <a:xfrm>
                <a:off x="2410" y="43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03" name="Oval 652"/>
              <p:cNvSpPr>
                <a:spLocks noChangeAspect="1" noChangeArrowheads="1"/>
              </p:cNvSpPr>
              <p:nvPr/>
            </p:nvSpPr>
            <p:spPr bwMode="auto">
              <a:xfrm>
                <a:off x="2410" y="4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04" name="Oval 653"/>
              <p:cNvSpPr>
                <a:spLocks noChangeAspect="1" noChangeArrowheads="1"/>
              </p:cNvSpPr>
              <p:nvPr/>
            </p:nvSpPr>
            <p:spPr bwMode="auto">
              <a:xfrm>
                <a:off x="2410" y="43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05" name="Oval 654"/>
              <p:cNvSpPr>
                <a:spLocks noChangeAspect="1" noChangeArrowheads="1"/>
              </p:cNvSpPr>
              <p:nvPr/>
            </p:nvSpPr>
            <p:spPr bwMode="auto">
              <a:xfrm>
                <a:off x="2415" y="46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06" name="Oval 655"/>
              <p:cNvSpPr>
                <a:spLocks noChangeAspect="1" noChangeArrowheads="1"/>
              </p:cNvSpPr>
              <p:nvPr/>
            </p:nvSpPr>
            <p:spPr bwMode="auto">
              <a:xfrm>
                <a:off x="2421" y="167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07" name="Oval 656"/>
              <p:cNvSpPr>
                <a:spLocks noChangeAspect="1" noChangeArrowheads="1"/>
              </p:cNvSpPr>
              <p:nvPr/>
            </p:nvSpPr>
            <p:spPr bwMode="auto">
              <a:xfrm>
                <a:off x="2426" y="181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08" name="Oval 657"/>
              <p:cNvSpPr>
                <a:spLocks noChangeAspect="1" noChangeArrowheads="1"/>
              </p:cNvSpPr>
              <p:nvPr/>
            </p:nvSpPr>
            <p:spPr bwMode="auto">
              <a:xfrm>
                <a:off x="2432" y="175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09" name="Oval 658"/>
              <p:cNvSpPr>
                <a:spLocks noChangeAspect="1" noChangeArrowheads="1"/>
              </p:cNvSpPr>
              <p:nvPr/>
            </p:nvSpPr>
            <p:spPr bwMode="auto">
              <a:xfrm>
                <a:off x="2432" y="464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10" name="Oval 659"/>
              <p:cNvSpPr>
                <a:spLocks noChangeAspect="1" noChangeArrowheads="1"/>
              </p:cNvSpPr>
              <p:nvPr/>
            </p:nvSpPr>
            <p:spPr bwMode="auto">
              <a:xfrm>
                <a:off x="2437" y="16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11" name="Oval 660"/>
              <p:cNvSpPr>
                <a:spLocks noChangeAspect="1" noChangeArrowheads="1"/>
              </p:cNvSpPr>
              <p:nvPr/>
            </p:nvSpPr>
            <p:spPr bwMode="auto">
              <a:xfrm>
                <a:off x="2437" y="4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12" name="Oval 661"/>
              <p:cNvSpPr>
                <a:spLocks noChangeAspect="1" noChangeArrowheads="1"/>
              </p:cNvSpPr>
              <p:nvPr/>
            </p:nvSpPr>
            <p:spPr bwMode="auto">
              <a:xfrm>
                <a:off x="2437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13" name="Oval 662"/>
              <p:cNvSpPr>
                <a:spLocks noChangeAspect="1" noChangeArrowheads="1"/>
              </p:cNvSpPr>
              <p:nvPr/>
            </p:nvSpPr>
            <p:spPr bwMode="auto">
              <a:xfrm>
                <a:off x="2443" y="469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14" name="Oval 663"/>
              <p:cNvSpPr>
                <a:spLocks noChangeAspect="1" noChangeArrowheads="1"/>
              </p:cNvSpPr>
              <p:nvPr/>
            </p:nvSpPr>
            <p:spPr bwMode="auto">
              <a:xfrm>
                <a:off x="2448" y="181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15" name="Oval 664"/>
              <p:cNvSpPr>
                <a:spLocks noChangeAspect="1" noChangeArrowheads="1"/>
              </p:cNvSpPr>
              <p:nvPr/>
            </p:nvSpPr>
            <p:spPr bwMode="auto">
              <a:xfrm>
                <a:off x="2453" y="153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16" name="Oval 665"/>
              <p:cNvSpPr>
                <a:spLocks noChangeAspect="1" noChangeArrowheads="1"/>
              </p:cNvSpPr>
              <p:nvPr/>
            </p:nvSpPr>
            <p:spPr bwMode="auto">
              <a:xfrm>
                <a:off x="2453" y="45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17" name="Oval 666"/>
              <p:cNvSpPr>
                <a:spLocks noChangeAspect="1" noChangeArrowheads="1"/>
              </p:cNvSpPr>
              <p:nvPr/>
            </p:nvSpPr>
            <p:spPr bwMode="auto">
              <a:xfrm>
                <a:off x="2453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18" name="Oval 667"/>
              <p:cNvSpPr>
                <a:spLocks noChangeAspect="1" noChangeArrowheads="1"/>
              </p:cNvSpPr>
              <p:nvPr/>
            </p:nvSpPr>
            <p:spPr bwMode="auto">
              <a:xfrm>
                <a:off x="2453" y="44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19" name="Oval 668"/>
              <p:cNvSpPr>
                <a:spLocks noChangeAspect="1" noChangeArrowheads="1"/>
              </p:cNvSpPr>
              <p:nvPr/>
            </p:nvSpPr>
            <p:spPr bwMode="auto">
              <a:xfrm>
                <a:off x="2459" y="17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20" name="Oval 669"/>
              <p:cNvSpPr>
                <a:spLocks noChangeAspect="1" noChangeArrowheads="1"/>
              </p:cNvSpPr>
              <p:nvPr/>
            </p:nvSpPr>
            <p:spPr bwMode="auto">
              <a:xfrm>
                <a:off x="2464" y="43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21" name="Oval 670"/>
              <p:cNvSpPr>
                <a:spLocks noChangeAspect="1" noChangeArrowheads="1"/>
              </p:cNvSpPr>
              <p:nvPr/>
            </p:nvSpPr>
            <p:spPr bwMode="auto">
              <a:xfrm>
                <a:off x="2464" y="4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22" name="Oval 671"/>
              <p:cNvSpPr>
                <a:spLocks noChangeAspect="1" noChangeArrowheads="1"/>
              </p:cNvSpPr>
              <p:nvPr/>
            </p:nvSpPr>
            <p:spPr bwMode="auto">
              <a:xfrm>
                <a:off x="2464" y="43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23" name="Oval 672"/>
              <p:cNvSpPr>
                <a:spLocks noChangeAspect="1" noChangeArrowheads="1"/>
              </p:cNvSpPr>
              <p:nvPr/>
            </p:nvSpPr>
            <p:spPr bwMode="auto">
              <a:xfrm>
                <a:off x="2464" y="46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24" name="Oval 673"/>
              <p:cNvSpPr>
                <a:spLocks noChangeAspect="1" noChangeArrowheads="1"/>
              </p:cNvSpPr>
              <p:nvPr/>
            </p:nvSpPr>
            <p:spPr bwMode="auto">
              <a:xfrm>
                <a:off x="2470" y="12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25" name="Oval 674"/>
              <p:cNvSpPr>
                <a:spLocks noChangeAspect="1" noChangeArrowheads="1"/>
              </p:cNvSpPr>
              <p:nvPr/>
            </p:nvSpPr>
            <p:spPr bwMode="auto">
              <a:xfrm>
                <a:off x="2470" y="43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26" name="Oval 675"/>
              <p:cNvSpPr>
                <a:spLocks noChangeAspect="1" noChangeArrowheads="1"/>
              </p:cNvSpPr>
              <p:nvPr/>
            </p:nvSpPr>
            <p:spPr bwMode="auto">
              <a:xfrm>
                <a:off x="2470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27" name="Oval 676"/>
              <p:cNvSpPr>
                <a:spLocks noChangeAspect="1" noChangeArrowheads="1"/>
              </p:cNvSpPr>
              <p:nvPr/>
            </p:nvSpPr>
            <p:spPr bwMode="auto">
              <a:xfrm>
                <a:off x="2475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28" name="Oval 677"/>
              <p:cNvSpPr>
                <a:spLocks noChangeAspect="1" noChangeArrowheads="1"/>
              </p:cNvSpPr>
              <p:nvPr/>
            </p:nvSpPr>
            <p:spPr bwMode="auto">
              <a:xfrm>
                <a:off x="2475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29" name="Oval 678"/>
              <p:cNvSpPr>
                <a:spLocks noChangeAspect="1" noChangeArrowheads="1"/>
              </p:cNvSpPr>
              <p:nvPr/>
            </p:nvSpPr>
            <p:spPr bwMode="auto">
              <a:xfrm>
                <a:off x="2481" y="4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30" name="Oval 679"/>
              <p:cNvSpPr>
                <a:spLocks noChangeAspect="1" noChangeArrowheads="1"/>
              </p:cNvSpPr>
              <p:nvPr/>
            </p:nvSpPr>
            <p:spPr bwMode="auto">
              <a:xfrm>
                <a:off x="2481" y="43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31" name="Oval 680"/>
              <p:cNvSpPr>
                <a:spLocks noChangeAspect="1" noChangeArrowheads="1"/>
              </p:cNvSpPr>
              <p:nvPr/>
            </p:nvSpPr>
            <p:spPr bwMode="auto">
              <a:xfrm>
                <a:off x="2481" y="4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32" name="Oval 681"/>
              <p:cNvSpPr>
                <a:spLocks noChangeAspect="1" noChangeArrowheads="1"/>
              </p:cNvSpPr>
              <p:nvPr/>
            </p:nvSpPr>
            <p:spPr bwMode="auto">
              <a:xfrm>
                <a:off x="2481" y="43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33" name="Oval 682"/>
              <p:cNvSpPr>
                <a:spLocks noChangeAspect="1" noChangeArrowheads="1"/>
              </p:cNvSpPr>
              <p:nvPr/>
            </p:nvSpPr>
            <p:spPr bwMode="auto">
              <a:xfrm>
                <a:off x="2486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34" name="Oval 683"/>
              <p:cNvSpPr>
                <a:spLocks noChangeAspect="1" noChangeArrowheads="1"/>
              </p:cNvSpPr>
              <p:nvPr/>
            </p:nvSpPr>
            <p:spPr bwMode="auto">
              <a:xfrm>
                <a:off x="2486" y="45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35" name="Oval 684"/>
              <p:cNvSpPr>
                <a:spLocks noChangeAspect="1" noChangeArrowheads="1"/>
              </p:cNvSpPr>
              <p:nvPr/>
            </p:nvSpPr>
            <p:spPr bwMode="auto">
              <a:xfrm>
                <a:off x="2486" y="43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36" name="Oval 685"/>
              <p:cNvSpPr>
                <a:spLocks noChangeAspect="1" noChangeArrowheads="1"/>
              </p:cNvSpPr>
              <p:nvPr/>
            </p:nvSpPr>
            <p:spPr bwMode="auto">
              <a:xfrm>
                <a:off x="2492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37" name="Oval 686"/>
              <p:cNvSpPr>
                <a:spLocks noChangeAspect="1" noChangeArrowheads="1"/>
              </p:cNvSpPr>
              <p:nvPr/>
            </p:nvSpPr>
            <p:spPr bwMode="auto">
              <a:xfrm>
                <a:off x="2492" y="12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38" name="Oval 687"/>
              <p:cNvSpPr>
                <a:spLocks noChangeAspect="1" noChangeArrowheads="1"/>
              </p:cNvSpPr>
              <p:nvPr/>
            </p:nvSpPr>
            <p:spPr bwMode="auto">
              <a:xfrm>
                <a:off x="2492" y="42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39" name="Oval 688"/>
              <p:cNvSpPr>
                <a:spLocks noChangeAspect="1" noChangeArrowheads="1"/>
              </p:cNvSpPr>
              <p:nvPr/>
            </p:nvSpPr>
            <p:spPr bwMode="auto">
              <a:xfrm>
                <a:off x="2497" y="45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40" name="Oval 689"/>
              <p:cNvSpPr>
                <a:spLocks noChangeAspect="1" noChangeArrowheads="1"/>
              </p:cNvSpPr>
              <p:nvPr/>
            </p:nvSpPr>
            <p:spPr bwMode="auto">
              <a:xfrm>
                <a:off x="2497" y="43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41" name="Oval 690"/>
              <p:cNvSpPr>
                <a:spLocks noChangeAspect="1" noChangeArrowheads="1"/>
              </p:cNvSpPr>
              <p:nvPr/>
            </p:nvSpPr>
            <p:spPr bwMode="auto">
              <a:xfrm>
                <a:off x="2497" y="45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42" name="Oval 691"/>
              <p:cNvSpPr>
                <a:spLocks noChangeAspect="1" noChangeArrowheads="1"/>
              </p:cNvSpPr>
              <p:nvPr/>
            </p:nvSpPr>
            <p:spPr bwMode="auto">
              <a:xfrm>
                <a:off x="2497" y="42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43" name="Oval 692"/>
              <p:cNvSpPr>
                <a:spLocks noChangeAspect="1" noChangeArrowheads="1"/>
              </p:cNvSpPr>
              <p:nvPr/>
            </p:nvSpPr>
            <p:spPr bwMode="auto">
              <a:xfrm>
                <a:off x="2503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44" name="Oval 693"/>
              <p:cNvSpPr>
                <a:spLocks noChangeAspect="1" noChangeArrowheads="1"/>
              </p:cNvSpPr>
              <p:nvPr/>
            </p:nvSpPr>
            <p:spPr bwMode="auto">
              <a:xfrm>
                <a:off x="2503" y="44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45" name="Oval 694"/>
              <p:cNvSpPr>
                <a:spLocks noChangeAspect="1" noChangeArrowheads="1"/>
              </p:cNvSpPr>
              <p:nvPr/>
            </p:nvSpPr>
            <p:spPr bwMode="auto">
              <a:xfrm>
                <a:off x="2503" y="12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46" name="Oval 695"/>
              <p:cNvSpPr>
                <a:spLocks noChangeAspect="1" noChangeArrowheads="1"/>
              </p:cNvSpPr>
              <p:nvPr/>
            </p:nvSpPr>
            <p:spPr bwMode="auto">
              <a:xfrm>
                <a:off x="2503" y="45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47" name="Oval 696"/>
              <p:cNvSpPr>
                <a:spLocks noChangeAspect="1" noChangeArrowheads="1"/>
              </p:cNvSpPr>
              <p:nvPr/>
            </p:nvSpPr>
            <p:spPr bwMode="auto">
              <a:xfrm>
                <a:off x="2508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48" name="Oval 697"/>
              <p:cNvSpPr>
                <a:spLocks noChangeAspect="1" noChangeArrowheads="1"/>
              </p:cNvSpPr>
              <p:nvPr/>
            </p:nvSpPr>
            <p:spPr bwMode="auto">
              <a:xfrm>
                <a:off x="2508" y="42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49" name="Oval 698"/>
              <p:cNvSpPr>
                <a:spLocks noChangeAspect="1" noChangeArrowheads="1"/>
              </p:cNvSpPr>
              <p:nvPr/>
            </p:nvSpPr>
            <p:spPr bwMode="auto">
              <a:xfrm>
                <a:off x="2508" y="46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50" name="Oval 699"/>
              <p:cNvSpPr>
                <a:spLocks noChangeAspect="1" noChangeArrowheads="1"/>
              </p:cNvSpPr>
              <p:nvPr/>
            </p:nvSpPr>
            <p:spPr bwMode="auto">
              <a:xfrm>
                <a:off x="2508" y="43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51" name="Oval 700"/>
              <p:cNvSpPr>
                <a:spLocks noChangeAspect="1" noChangeArrowheads="1"/>
              </p:cNvSpPr>
              <p:nvPr/>
            </p:nvSpPr>
            <p:spPr bwMode="auto">
              <a:xfrm>
                <a:off x="2514" y="44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52" name="Oval 701"/>
              <p:cNvSpPr>
                <a:spLocks noChangeAspect="1" noChangeArrowheads="1"/>
              </p:cNvSpPr>
              <p:nvPr/>
            </p:nvSpPr>
            <p:spPr bwMode="auto">
              <a:xfrm>
                <a:off x="2514" y="44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53" name="Oval 702"/>
              <p:cNvSpPr>
                <a:spLocks noChangeAspect="1" noChangeArrowheads="1"/>
              </p:cNvSpPr>
              <p:nvPr/>
            </p:nvSpPr>
            <p:spPr bwMode="auto">
              <a:xfrm>
                <a:off x="2514" y="126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54" name="Oval 703"/>
              <p:cNvSpPr>
                <a:spLocks noChangeAspect="1" noChangeArrowheads="1"/>
              </p:cNvSpPr>
              <p:nvPr/>
            </p:nvSpPr>
            <p:spPr bwMode="auto">
              <a:xfrm>
                <a:off x="2519" y="17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55" name="Oval 704"/>
              <p:cNvSpPr>
                <a:spLocks noChangeAspect="1" noChangeArrowheads="1"/>
              </p:cNvSpPr>
              <p:nvPr/>
            </p:nvSpPr>
            <p:spPr bwMode="auto">
              <a:xfrm>
                <a:off x="2519" y="44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56" name="Oval 705"/>
              <p:cNvSpPr>
                <a:spLocks noChangeAspect="1" noChangeArrowheads="1"/>
              </p:cNvSpPr>
              <p:nvPr/>
            </p:nvSpPr>
            <p:spPr bwMode="auto">
              <a:xfrm>
                <a:off x="2525" y="464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57" name="Oval 706"/>
              <p:cNvSpPr>
                <a:spLocks noChangeAspect="1" noChangeArrowheads="1"/>
              </p:cNvSpPr>
              <p:nvPr/>
            </p:nvSpPr>
            <p:spPr bwMode="auto">
              <a:xfrm>
                <a:off x="2525" y="44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58" name="Oval 707"/>
              <p:cNvSpPr>
                <a:spLocks noChangeAspect="1" noChangeArrowheads="1"/>
              </p:cNvSpPr>
              <p:nvPr/>
            </p:nvSpPr>
            <p:spPr bwMode="auto">
              <a:xfrm>
                <a:off x="2525" y="153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59" name="Oval 708"/>
              <p:cNvSpPr>
                <a:spLocks noChangeAspect="1" noChangeArrowheads="1"/>
              </p:cNvSpPr>
              <p:nvPr/>
            </p:nvSpPr>
            <p:spPr bwMode="auto">
              <a:xfrm>
                <a:off x="2530" y="43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60" name="Oval 709"/>
              <p:cNvSpPr>
                <a:spLocks noChangeAspect="1" noChangeArrowheads="1"/>
              </p:cNvSpPr>
              <p:nvPr/>
            </p:nvSpPr>
            <p:spPr bwMode="auto">
              <a:xfrm>
                <a:off x="2530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61" name="Oval 710"/>
              <p:cNvSpPr>
                <a:spLocks noChangeAspect="1" noChangeArrowheads="1"/>
              </p:cNvSpPr>
              <p:nvPr/>
            </p:nvSpPr>
            <p:spPr bwMode="auto">
              <a:xfrm>
                <a:off x="2536" y="153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62" name="Oval 711"/>
              <p:cNvSpPr>
                <a:spLocks noChangeAspect="1" noChangeArrowheads="1"/>
              </p:cNvSpPr>
              <p:nvPr/>
            </p:nvSpPr>
            <p:spPr bwMode="auto">
              <a:xfrm>
                <a:off x="2536" y="42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63" name="Oval 712"/>
              <p:cNvSpPr>
                <a:spLocks noChangeAspect="1" noChangeArrowheads="1"/>
              </p:cNvSpPr>
              <p:nvPr/>
            </p:nvSpPr>
            <p:spPr bwMode="auto">
              <a:xfrm>
                <a:off x="2536" y="45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64" name="Oval 713"/>
              <p:cNvSpPr>
                <a:spLocks noChangeAspect="1" noChangeArrowheads="1"/>
              </p:cNvSpPr>
              <p:nvPr/>
            </p:nvSpPr>
            <p:spPr bwMode="auto">
              <a:xfrm>
                <a:off x="2552" y="195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65" name="Oval 714"/>
              <p:cNvSpPr>
                <a:spLocks noChangeAspect="1" noChangeArrowheads="1"/>
              </p:cNvSpPr>
              <p:nvPr/>
            </p:nvSpPr>
            <p:spPr bwMode="auto">
              <a:xfrm>
                <a:off x="2552" y="42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66" name="Oval 715"/>
              <p:cNvSpPr>
                <a:spLocks noChangeAspect="1" noChangeArrowheads="1"/>
              </p:cNvSpPr>
              <p:nvPr/>
            </p:nvSpPr>
            <p:spPr bwMode="auto">
              <a:xfrm>
                <a:off x="2552" y="4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67" name="Oval 716"/>
              <p:cNvSpPr>
                <a:spLocks noChangeAspect="1" noChangeArrowheads="1"/>
              </p:cNvSpPr>
              <p:nvPr/>
            </p:nvSpPr>
            <p:spPr bwMode="auto">
              <a:xfrm>
                <a:off x="2557" y="43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68" name="Oval 717"/>
              <p:cNvSpPr>
                <a:spLocks noChangeAspect="1" noChangeArrowheads="1"/>
              </p:cNvSpPr>
              <p:nvPr/>
            </p:nvSpPr>
            <p:spPr bwMode="auto">
              <a:xfrm>
                <a:off x="2557" y="12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69" name="Oval 718"/>
              <p:cNvSpPr>
                <a:spLocks noChangeAspect="1" noChangeArrowheads="1"/>
              </p:cNvSpPr>
              <p:nvPr/>
            </p:nvSpPr>
            <p:spPr bwMode="auto">
              <a:xfrm>
                <a:off x="2563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70" name="Oval 719"/>
              <p:cNvSpPr>
                <a:spLocks noChangeAspect="1" noChangeArrowheads="1"/>
              </p:cNvSpPr>
              <p:nvPr/>
            </p:nvSpPr>
            <p:spPr bwMode="auto">
              <a:xfrm>
                <a:off x="2563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71" name="Oval 720"/>
              <p:cNvSpPr>
                <a:spLocks noChangeAspect="1" noChangeArrowheads="1"/>
              </p:cNvSpPr>
              <p:nvPr/>
            </p:nvSpPr>
            <p:spPr bwMode="auto">
              <a:xfrm>
                <a:off x="2568" y="153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72" name="Oval 721"/>
              <p:cNvSpPr>
                <a:spLocks noChangeAspect="1" noChangeArrowheads="1"/>
              </p:cNvSpPr>
              <p:nvPr/>
            </p:nvSpPr>
            <p:spPr bwMode="auto">
              <a:xfrm>
                <a:off x="2574" y="18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73" name="Oval 722"/>
              <p:cNvSpPr>
                <a:spLocks noChangeAspect="1" noChangeArrowheads="1"/>
              </p:cNvSpPr>
              <p:nvPr/>
            </p:nvSpPr>
            <p:spPr bwMode="auto">
              <a:xfrm>
                <a:off x="2574" y="4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74" name="Oval 723"/>
              <p:cNvSpPr>
                <a:spLocks noChangeAspect="1" noChangeArrowheads="1"/>
              </p:cNvSpPr>
              <p:nvPr/>
            </p:nvSpPr>
            <p:spPr bwMode="auto">
              <a:xfrm>
                <a:off x="2579" y="16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75" name="Oval 724"/>
              <p:cNvSpPr>
                <a:spLocks noChangeAspect="1" noChangeArrowheads="1"/>
              </p:cNvSpPr>
              <p:nvPr/>
            </p:nvSpPr>
            <p:spPr bwMode="auto">
              <a:xfrm>
                <a:off x="2585" y="181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76" name="Oval 725"/>
              <p:cNvSpPr>
                <a:spLocks noChangeAspect="1" noChangeArrowheads="1"/>
              </p:cNvSpPr>
              <p:nvPr/>
            </p:nvSpPr>
            <p:spPr bwMode="auto">
              <a:xfrm>
                <a:off x="2590" y="4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77" name="Oval 726"/>
              <p:cNvSpPr>
                <a:spLocks noChangeAspect="1" noChangeArrowheads="1"/>
              </p:cNvSpPr>
              <p:nvPr/>
            </p:nvSpPr>
            <p:spPr bwMode="auto">
              <a:xfrm>
                <a:off x="2590" y="12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78" name="Oval 727"/>
              <p:cNvSpPr>
                <a:spLocks noChangeAspect="1" noChangeArrowheads="1"/>
              </p:cNvSpPr>
              <p:nvPr/>
            </p:nvSpPr>
            <p:spPr bwMode="auto">
              <a:xfrm>
                <a:off x="2596" y="167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79" name="Oval 728"/>
              <p:cNvSpPr>
                <a:spLocks noChangeAspect="1" noChangeArrowheads="1"/>
              </p:cNvSpPr>
              <p:nvPr/>
            </p:nvSpPr>
            <p:spPr bwMode="auto">
              <a:xfrm>
                <a:off x="2596" y="45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80" name="Oval 729"/>
              <p:cNvSpPr>
                <a:spLocks noChangeAspect="1" noChangeArrowheads="1"/>
              </p:cNvSpPr>
              <p:nvPr/>
            </p:nvSpPr>
            <p:spPr bwMode="auto">
              <a:xfrm>
                <a:off x="2596" y="126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81" name="Oval 730"/>
              <p:cNvSpPr>
                <a:spLocks noChangeAspect="1" noChangeArrowheads="1"/>
              </p:cNvSpPr>
              <p:nvPr/>
            </p:nvSpPr>
            <p:spPr bwMode="auto">
              <a:xfrm>
                <a:off x="2601" y="16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82" name="Oval 731"/>
              <p:cNvSpPr>
                <a:spLocks noChangeAspect="1" noChangeArrowheads="1"/>
              </p:cNvSpPr>
              <p:nvPr/>
            </p:nvSpPr>
            <p:spPr bwMode="auto">
              <a:xfrm>
                <a:off x="2601" y="43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83" name="Oval 732"/>
              <p:cNvSpPr>
                <a:spLocks noChangeAspect="1" noChangeArrowheads="1"/>
              </p:cNvSpPr>
              <p:nvPr/>
            </p:nvSpPr>
            <p:spPr bwMode="auto">
              <a:xfrm>
                <a:off x="2607" y="44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84" name="Oval 733"/>
              <p:cNvSpPr>
                <a:spLocks noChangeAspect="1" noChangeArrowheads="1"/>
              </p:cNvSpPr>
              <p:nvPr/>
            </p:nvSpPr>
            <p:spPr bwMode="auto">
              <a:xfrm>
                <a:off x="2612" y="17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85" name="Oval 734"/>
              <p:cNvSpPr>
                <a:spLocks noChangeAspect="1" noChangeArrowheads="1"/>
              </p:cNvSpPr>
              <p:nvPr/>
            </p:nvSpPr>
            <p:spPr bwMode="auto">
              <a:xfrm>
                <a:off x="2612" y="110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86" name="Oval 735"/>
              <p:cNvSpPr>
                <a:spLocks noChangeAspect="1" noChangeArrowheads="1"/>
              </p:cNvSpPr>
              <p:nvPr/>
            </p:nvSpPr>
            <p:spPr bwMode="auto">
              <a:xfrm>
                <a:off x="2612" y="13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87" name="Oval 736"/>
              <p:cNvSpPr>
                <a:spLocks noChangeAspect="1" noChangeArrowheads="1"/>
              </p:cNvSpPr>
              <p:nvPr/>
            </p:nvSpPr>
            <p:spPr bwMode="auto">
              <a:xfrm>
                <a:off x="2618" y="43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88" name="Oval 737"/>
              <p:cNvSpPr>
                <a:spLocks noChangeAspect="1" noChangeArrowheads="1"/>
              </p:cNvSpPr>
              <p:nvPr/>
            </p:nvSpPr>
            <p:spPr bwMode="auto">
              <a:xfrm>
                <a:off x="2623" y="17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89" name="Oval 738"/>
              <p:cNvSpPr>
                <a:spLocks noChangeAspect="1" noChangeArrowheads="1"/>
              </p:cNvSpPr>
              <p:nvPr/>
            </p:nvSpPr>
            <p:spPr bwMode="auto">
              <a:xfrm>
                <a:off x="2623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90" name="Oval 739"/>
              <p:cNvSpPr>
                <a:spLocks noChangeAspect="1" noChangeArrowheads="1"/>
              </p:cNvSpPr>
              <p:nvPr/>
            </p:nvSpPr>
            <p:spPr bwMode="auto">
              <a:xfrm>
                <a:off x="2628" y="43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91" name="Oval 740"/>
              <p:cNvSpPr>
                <a:spLocks noChangeAspect="1" noChangeArrowheads="1"/>
              </p:cNvSpPr>
              <p:nvPr/>
            </p:nvSpPr>
            <p:spPr bwMode="auto">
              <a:xfrm>
                <a:off x="2628" y="45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92" name="Oval 741"/>
              <p:cNvSpPr>
                <a:spLocks noChangeAspect="1" noChangeArrowheads="1"/>
              </p:cNvSpPr>
              <p:nvPr/>
            </p:nvSpPr>
            <p:spPr bwMode="auto">
              <a:xfrm>
                <a:off x="2634" y="16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93" name="Oval 742"/>
              <p:cNvSpPr>
                <a:spLocks noChangeAspect="1" noChangeArrowheads="1"/>
              </p:cNvSpPr>
              <p:nvPr/>
            </p:nvSpPr>
            <p:spPr bwMode="auto">
              <a:xfrm>
                <a:off x="2634" y="4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94" name="Oval 743"/>
              <p:cNvSpPr>
                <a:spLocks noChangeAspect="1" noChangeArrowheads="1"/>
              </p:cNvSpPr>
              <p:nvPr/>
            </p:nvSpPr>
            <p:spPr bwMode="auto">
              <a:xfrm>
                <a:off x="2639" y="17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95" name="Oval 744"/>
              <p:cNvSpPr>
                <a:spLocks noChangeAspect="1" noChangeArrowheads="1"/>
              </p:cNvSpPr>
              <p:nvPr/>
            </p:nvSpPr>
            <p:spPr bwMode="auto">
              <a:xfrm>
                <a:off x="2639" y="43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96" name="Oval 745"/>
              <p:cNvSpPr>
                <a:spLocks noChangeAspect="1" noChangeArrowheads="1"/>
              </p:cNvSpPr>
              <p:nvPr/>
            </p:nvSpPr>
            <p:spPr bwMode="auto">
              <a:xfrm>
                <a:off x="2645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97" name="Oval 746"/>
              <p:cNvSpPr>
                <a:spLocks noChangeAspect="1" noChangeArrowheads="1"/>
              </p:cNvSpPr>
              <p:nvPr/>
            </p:nvSpPr>
            <p:spPr bwMode="auto">
              <a:xfrm>
                <a:off x="2645" y="42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98" name="Oval 747"/>
              <p:cNvSpPr>
                <a:spLocks noChangeAspect="1" noChangeArrowheads="1"/>
              </p:cNvSpPr>
              <p:nvPr/>
            </p:nvSpPr>
            <p:spPr bwMode="auto">
              <a:xfrm>
                <a:off x="2645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799" name="Oval 748"/>
              <p:cNvSpPr>
                <a:spLocks noChangeAspect="1" noChangeArrowheads="1"/>
              </p:cNvSpPr>
              <p:nvPr/>
            </p:nvSpPr>
            <p:spPr bwMode="auto">
              <a:xfrm>
                <a:off x="2650" y="17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00" name="Oval 749"/>
              <p:cNvSpPr>
                <a:spLocks noChangeAspect="1" noChangeArrowheads="1"/>
              </p:cNvSpPr>
              <p:nvPr/>
            </p:nvSpPr>
            <p:spPr bwMode="auto">
              <a:xfrm>
                <a:off x="2656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01" name="Oval 750"/>
              <p:cNvSpPr>
                <a:spLocks noChangeAspect="1" noChangeArrowheads="1"/>
              </p:cNvSpPr>
              <p:nvPr/>
            </p:nvSpPr>
            <p:spPr bwMode="auto">
              <a:xfrm>
                <a:off x="2656" y="125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02" name="Oval 751"/>
              <p:cNvSpPr>
                <a:spLocks noChangeAspect="1" noChangeArrowheads="1"/>
              </p:cNvSpPr>
              <p:nvPr/>
            </p:nvSpPr>
            <p:spPr bwMode="auto">
              <a:xfrm>
                <a:off x="2661" y="16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03" name="Oval 752"/>
              <p:cNvSpPr>
                <a:spLocks noChangeAspect="1" noChangeArrowheads="1"/>
              </p:cNvSpPr>
              <p:nvPr/>
            </p:nvSpPr>
            <p:spPr bwMode="auto">
              <a:xfrm>
                <a:off x="2667" y="153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04" name="Oval 753"/>
              <p:cNvSpPr>
                <a:spLocks noChangeAspect="1" noChangeArrowheads="1"/>
              </p:cNvSpPr>
              <p:nvPr/>
            </p:nvSpPr>
            <p:spPr bwMode="auto">
              <a:xfrm>
                <a:off x="2667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05" name="Oval 754"/>
              <p:cNvSpPr>
                <a:spLocks noChangeAspect="1" noChangeArrowheads="1"/>
              </p:cNvSpPr>
              <p:nvPr/>
            </p:nvSpPr>
            <p:spPr bwMode="auto">
              <a:xfrm>
                <a:off x="2678" y="181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06" name="Oval 755"/>
              <p:cNvSpPr>
                <a:spLocks noChangeAspect="1" noChangeArrowheads="1"/>
              </p:cNvSpPr>
              <p:nvPr/>
            </p:nvSpPr>
            <p:spPr bwMode="auto">
              <a:xfrm>
                <a:off x="2678" y="126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07" name="Oval 756"/>
              <p:cNvSpPr>
                <a:spLocks noChangeAspect="1" noChangeArrowheads="1"/>
              </p:cNvSpPr>
              <p:nvPr/>
            </p:nvSpPr>
            <p:spPr bwMode="auto">
              <a:xfrm>
                <a:off x="2678" y="126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08" name="Oval 757"/>
              <p:cNvSpPr>
                <a:spLocks noChangeAspect="1" noChangeArrowheads="1"/>
              </p:cNvSpPr>
              <p:nvPr/>
            </p:nvSpPr>
            <p:spPr bwMode="auto">
              <a:xfrm>
                <a:off x="2689" y="181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09" name="Oval 758"/>
              <p:cNvSpPr>
                <a:spLocks noChangeAspect="1" noChangeArrowheads="1"/>
              </p:cNvSpPr>
              <p:nvPr/>
            </p:nvSpPr>
            <p:spPr bwMode="auto">
              <a:xfrm>
                <a:off x="2689" y="167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10" name="Oval 759"/>
              <p:cNvSpPr>
                <a:spLocks noChangeAspect="1" noChangeArrowheads="1"/>
              </p:cNvSpPr>
              <p:nvPr/>
            </p:nvSpPr>
            <p:spPr bwMode="auto">
              <a:xfrm>
                <a:off x="2694" y="43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11" name="Oval 760"/>
              <p:cNvSpPr>
                <a:spLocks noChangeAspect="1" noChangeArrowheads="1"/>
              </p:cNvSpPr>
              <p:nvPr/>
            </p:nvSpPr>
            <p:spPr bwMode="auto">
              <a:xfrm>
                <a:off x="2694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12" name="Oval 761"/>
              <p:cNvSpPr>
                <a:spLocks noChangeAspect="1" noChangeArrowheads="1"/>
              </p:cNvSpPr>
              <p:nvPr/>
            </p:nvSpPr>
            <p:spPr bwMode="auto">
              <a:xfrm>
                <a:off x="2700" y="153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13" name="Oval 762"/>
              <p:cNvSpPr>
                <a:spLocks noChangeAspect="1" noChangeArrowheads="1"/>
              </p:cNvSpPr>
              <p:nvPr/>
            </p:nvSpPr>
            <p:spPr bwMode="auto">
              <a:xfrm>
                <a:off x="2700" y="44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14" name="Oval 763"/>
              <p:cNvSpPr>
                <a:spLocks noChangeAspect="1" noChangeArrowheads="1"/>
              </p:cNvSpPr>
              <p:nvPr/>
            </p:nvSpPr>
            <p:spPr bwMode="auto">
              <a:xfrm>
                <a:off x="2705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15" name="Oval 764"/>
              <p:cNvSpPr>
                <a:spLocks noChangeAspect="1" noChangeArrowheads="1"/>
              </p:cNvSpPr>
              <p:nvPr/>
            </p:nvSpPr>
            <p:spPr bwMode="auto">
              <a:xfrm>
                <a:off x="2705" y="4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16" name="Oval 765"/>
              <p:cNvSpPr>
                <a:spLocks noChangeAspect="1" noChangeArrowheads="1"/>
              </p:cNvSpPr>
              <p:nvPr/>
            </p:nvSpPr>
            <p:spPr bwMode="auto">
              <a:xfrm>
                <a:off x="2705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17" name="Oval 766"/>
              <p:cNvSpPr>
                <a:spLocks noChangeAspect="1" noChangeArrowheads="1"/>
              </p:cNvSpPr>
              <p:nvPr/>
            </p:nvSpPr>
            <p:spPr bwMode="auto">
              <a:xfrm>
                <a:off x="2710" y="12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18" name="Oval 767"/>
              <p:cNvSpPr>
                <a:spLocks noChangeAspect="1" noChangeArrowheads="1"/>
              </p:cNvSpPr>
              <p:nvPr/>
            </p:nvSpPr>
            <p:spPr bwMode="auto">
              <a:xfrm>
                <a:off x="2710" y="45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19" name="Oval 768"/>
              <p:cNvSpPr>
                <a:spLocks noChangeAspect="1" noChangeArrowheads="1"/>
              </p:cNvSpPr>
              <p:nvPr/>
            </p:nvSpPr>
            <p:spPr bwMode="auto">
              <a:xfrm>
                <a:off x="2716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20" name="Oval 769"/>
              <p:cNvSpPr>
                <a:spLocks noChangeAspect="1" noChangeArrowheads="1"/>
              </p:cNvSpPr>
              <p:nvPr/>
            </p:nvSpPr>
            <p:spPr bwMode="auto">
              <a:xfrm>
                <a:off x="2716" y="12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21" name="Oval 770"/>
              <p:cNvSpPr>
                <a:spLocks noChangeAspect="1" noChangeArrowheads="1"/>
              </p:cNvSpPr>
              <p:nvPr/>
            </p:nvSpPr>
            <p:spPr bwMode="auto">
              <a:xfrm>
                <a:off x="2716" y="45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22" name="Oval 771"/>
              <p:cNvSpPr>
                <a:spLocks noChangeAspect="1" noChangeArrowheads="1"/>
              </p:cNvSpPr>
              <p:nvPr/>
            </p:nvSpPr>
            <p:spPr bwMode="auto">
              <a:xfrm>
                <a:off x="2716" y="44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23" name="Oval 772"/>
              <p:cNvSpPr>
                <a:spLocks noChangeAspect="1" noChangeArrowheads="1"/>
              </p:cNvSpPr>
              <p:nvPr/>
            </p:nvSpPr>
            <p:spPr bwMode="auto">
              <a:xfrm>
                <a:off x="2721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24" name="Oval 773"/>
              <p:cNvSpPr>
                <a:spLocks noChangeAspect="1" noChangeArrowheads="1"/>
              </p:cNvSpPr>
              <p:nvPr/>
            </p:nvSpPr>
            <p:spPr bwMode="auto">
              <a:xfrm>
                <a:off x="2727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25" name="Oval 774"/>
              <p:cNvSpPr>
                <a:spLocks noChangeAspect="1" noChangeArrowheads="1"/>
              </p:cNvSpPr>
              <p:nvPr/>
            </p:nvSpPr>
            <p:spPr bwMode="auto">
              <a:xfrm>
                <a:off x="2727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26" name="Oval 775"/>
              <p:cNvSpPr>
                <a:spLocks noChangeAspect="1" noChangeArrowheads="1"/>
              </p:cNvSpPr>
              <p:nvPr/>
            </p:nvSpPr>
            <p:spPr bwMode="auto">
              <a:xfrm>
                <a:off x="2727" y="12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27" name="Oval 776"/>
              <p:cNvSpPr>
                <a:spLocks noChangeAspect="1" noChangeArrowheads="1"/>
              </p:cNvSpPr>
              <p:nvPr/>
            </p:nvSpPr>
            <p:spPr bwMode="auto">
              <a:xfrm>
                <a:off x="2732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28" name="Oval 777"/>
              <p:cNvSpPr>
                <a:spLocks noChangeAspect="1" noChangeArrowheads="1"/>
              </p:cNvSpPr>
              <p:nvPr/>
            </p:nvSpPr>
            <p:spPr bwMode="auto">
              <a:xfrm>
                <a:off x="2732" y="12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29" name="Oval 778"/>
              <p:cNvSpPr>
                <a:spLocks noChangeAspect="1" noChangeArrowheads="1"/>
              </p:cNvSpPr>
              <p:nvPr/>
            </p:nvSpPr>
            <p:spPr bwMode="auto">
              <a:xfrm>
                <a:off x="2738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30" name="Oval 779"/>
              <p:cNvSpPr>
                <a:spLocks noChangeAspect="1" noChangeArrowheads="1"/>
              </p:cNvSpPr>
              <p:nvPr/>
            </p:nvSpPr>
            <p:spPr bwMode="auto">
              <a:xfrm>
                <a:off x="2738" y="12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31" name="Oval 780"/>
              <p:cNvSpPr>
                <a:spLocks noChangeAspect="1" noChangeArrowheads="1"/>
              </p:cNvSpPr>
              <p:nvPr/>
            </p:nvSpPr>
            <p:spPr bwMode="auto">
              <a:xfrm>
                <a:off x="2743" y="17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32" name="Oval 781"/>
              <p:cNvSpPr>
                <a:spLocks noChangeAspect="1" noChangeArrowheads="1"/>
              </p:cNvSpPr>
              <p:nvPr/>
            </p:nvSpPr>
            <p:spPr bwMode="auto">
              <a:xfrm>
                <a:off x="2754" y="17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33" name="Oval 782"/>
              <p:cNvSpPr>
                <a:spLocks noChangeAspect="1" noChangeArrowheads="1"/>
              </p:cNvSpPr>
              <p:nvPr/>
            </p:nvSpPr>
            <p:spPr bwMode="auto">
              <a:xfrm>
                <a:off x="2754" y="44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34" name="Oval 783"/>
              <p:cNvSpPr>
                <a:spLocks noChangeAspect="1" noChangeArrowheads="1"/>
              </p:cNvSpPr>
              <p:nvPr/>
            </p:nvSpPr>
            <p:spPr bwMode="auto">
              <a:xfrm>
                <a:off x="2754" y="45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35" name="Oval 784"/>
              <p:cNvSpPr>
                <a:spLocks noChangeAspect="1" noChangeArrowheads="1"/>
              </p:cNvSpPr>
              <p:nvPr/>
            </p:nvSpPr>
            <p:spPr bwMode="auto">
              <a:xfrm>
                <a:off x="2760" y="175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36" name="Oval 785"/>
              <p:cNvSpPr>
                <a:spLocks noChangeAspect="1" noChangeArrowheads="1"/>
              </p:cNvSpPr>
              <p:nvPr/>
            </p:nvSpPr>
            <p:spPr bwMode="auto">
              <a:xfrm>
                <a:off x="2760" y="44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37" name="Oval 786"/>
              <p:cNvSpPr>
                <a:spLocks noChangeAspect="1" noChangeArrowheads="1"/>
              </p:cNvSpPr>
              <p:nvPr/>
            </p:nvSpPr>
            <p:spPr bwMode="auto">
              <a:xfrm>
                <a:off x="2760" y="43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38" name="Oval 787"/>
              <p:cNvSpPr>
                <a:spLocks noChangeAspect="1" noChangeArrowheads="1"/>
              </p:cNvSpPr>
              <p:nvPr/>
            </p:nvSpPr>
            <p:spPr bwMode="auto">
              <a:xfrm>
                <a:off x="2765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39" name="Oval 788"/>
              <p:cNvSpPr>
                <a:spLocks noChangeAspect="1" noChangeArrowheads="1"/>
              </p:cNvSpPr>
              <p:nvPr/>
            </p:nvSpPr>
            <p:spPr bwMode="auto">
              <a:xfrm>
                <a:off x="2765" y="43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40" name="Oval 789"/>
              <p:cNvSpPr>
                <a:spLocks noChangeAspect="1" noChangeArrowheads="1"/>
              </p:cNvSpPr>
              <p:nvPr/>
            </p:nvSpPr>
            <p:spPr bwMode="auto">
              <a:xfrm>
                <a:off x="2771" y="127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41" name="Oval 790"/>
              <p:cNvSpPr>
                <a:spLocks noChangeAspect="1" noChangeArrowheads="1"/>
              </p:cNvSpPr>
              <p:nvPr/>
            </p:nvSpPr>
            <p:spPr bwMode="auto">
              <a:xfrm>
                <a:off x="2776" y="181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42" name="Oval 791"/>
              <p:cNvSpPr>
                <a:spLocks noChangeAspect="1" noChangeArrowheads="1"/>
              </p:cNvSpPr>
              <p:nvPr/>
            </p:nvSpPr>
            <p:spPr bwMode="auto">
              <a:xfrm>
                <a:off x="2776" y="154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43" name="Oval 792"/>
              <p:cNvSpPr>
                <a:spLocks noChangeAspect="1" noChangeArrowheads="1"/>
              </p:cNvSpPr>
              <p:nvPr/>
            </p:nvSpPr>
            <p:spPr bwMode="auto">
              <a:xfrm>
                <a:off x="2782" y="43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44" name="Oval 793"/>
              <p:cNvSpPr>
                <a:spLocks noChangeAspect="1" noChangeArrowheads="1"/>
              </p:cNvSpPr>
              <p:nvPr/>
            </p:nvSpPr>
            <p:spPr bwMode="auto">
              <a:xfrm>
                <a:off x="2782" y="453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45" name="Oval 794"/>
              <p:cNvSpPr>
                <a:spLocks noChangeAspect="1" noChangeArrowheads="1"/>
              </p:cNvSpPr>
              <p:nvPr/>
            </p:nvSpPr>
            <p:spPr bwMode="auto">
              <a:xfrm>
                <a:off x="2782" y="43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46" name="Oval 795"/>
              <p:cNvSpPr>
                <a:spLocks noChangeAspect="1" noChangeArrowheads="1"/>
              </p:cNvSpPr>
              <p:nvPr/>
            </p:nvSpPr>
            <p:spPr bwMode="auto">
              <a:xfrm>
                <a:off x="2782" y="127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47" name="Oval 796"/>
              <p:cNvSpPr>
                <a:spLocks noChangeAspect="1" noChangeArrowheads="1"/>
              </p:cNvSpPr>
              <p:nvPr/>
            </p:nvSpPr>
            <p:spPr bwMode="auto">
              <a:xfrm>
                <a:off x="2787" y="16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48" name="Oval 797"/>
              <p:cNvSpPr>
                <a:spLocks noChangeAspect="1" noChangeArrowheads="1"/>
              </p:cNvSpPr>
              <p:nvPr/>
            </p:nvSpPr>
            <p:spPr bwMode="auto">
              <a:xfrm>
                <a:off x="2792" y="48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49" name="Oval 798"/>
              <p:cNvSpPr>
                <a:spLocks noChangeAspect="1" noChangeArrowheads="1"/>
              </p:cNvSpPr>
              <p:nvPr/>
            </p:nvSpPr>
            <p:spPr bwMode="auto">
              <a:xfrm>
                <a:off x="2792" y="12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50" name="Oval 799"/>
              <p:cNvSpPr>
                <a:spLocks noChangeAspect="1" noChangeArrowheads="1"/>
              </p:cNvSpPr>
              <p:nvPr/>
            </p:nvSpPr>
            <p:spPr bwMode="auto">
              <a:xfrm>
                <a:off x="2792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51" name="Oval 800"/>
              <p:cNvSpPr>
                <a:spLocks noChangeAspect="1" noChangeArrowheads="1"/>
              </p:cNvSpPr>
              <p:nvPr/>
            </p:nvSpPr>
            <p:spPr bwMode="auto">
              <a:xfrm>
                <a:off x="2798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52" name="Oval 801"/>
              <p:cNvSpPr>
                <a:spLocks noChangeAspect="1" noChangeArrowheads="1"/>
              </p:cNvSpPr>
              <p:nvPr/>
            </p:nvSpPr>
            <p:spPr bwMode="auto">
              <a:xfrm>
                <a:off x="2803" y="15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53" name="Oval 802"/>
              <p:cNvSpPr>
                <a:spLocks noChangeAspect="1" noChangeArrowheads="1"/>
              </p:cNvSpPr>
              <p:nvPr/>
            </p:nvSpPr>
            <p:spPr bwMode="auto">
              <a:xfrm>
                <a:off x="2809" y="18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54" name="Oval 803"/>
              <p:cNvSpPr>
                <a:spLocks noChangeAspect="1" noChangeArrowheads="1"/>
              </p:cNvSpPr>
              <p:nvPr/>
            </p:nvSpPr>
            <p:spPr bwMode="auto">
              <a:xfrm>
                <a:off x="2814" y="181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55" name="Oval 804"/>
              <p:cNvSpPr>
                <a:spLocks noChangeAspect="1" noChangeArrowheads="1"/>
              </p:cNvSpPr>
              <p:nvPr/>
            </p:nvSpPr>
            <p:spPr bwMode="auto">
              <a:xfrm>
                <a:off x="2820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56" name="Oval 805"/>
              <p:cNvSpPr>
                <a:spLocks noChangeAspect="1" noChangeArrowheads="1"/>
              </p:cNvSpPr>
              <p:nvPr/>
            </p:nvSpPr>
            <p:spPr bwMode="auto">
              <a:xfrm>
                <a:off x="2825" y="181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57" name="Oval 806"/>
              <p:cNvSpPr>
                <a:spLocks noChangeAspect="1" noChangeArrowheads="1"/>
              </p:cNvSpPr>
              <p:nvPr/>
            </p:nvSpPr>
            <p:spPr bwMode="auto">
              <a:xfrm>
                <a:off x="2831" y="17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58" name="Oval 807"/>
              <p:cNvSpPr>
                <a:spLocks noChangeAspect="1" noChangeArrowheads="1"/>
              </p:cNvSpPr>
              <p:nvPr/>
            </p:nvSpPr>
            <p:spPr bwMode="auto">
              <a:xfrm>
                <a:off x="2831" y="12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59" name="Oval 808"/>
              <p:cNvSpPr>
                <a:spLocks noChangeAspect="1" noChangeArrowheads="1"/>
              </p:cNvSpPr>
              <p:nvPr/>
            </p:nvSpPr>
            <p:spPr bwMode="auto">
              <a:xfrm>
                <a:off x="2836" y="12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60" name="Oval 809"/>
              <p:cNvSpPr>
                <a:spLocks noChangeAspect="1" noChangeArrowheads="1"/>
              </p:cNvSpPr>
              <p:nvPr/>
            </p:nvSpPr>
            <p:spPr bwMode="auto">
              <a:xfrm>
                <a:off x="2836" y="48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61" name="Oval 810"/>
              <p:cNvSpPr>
                <a:spLocks noChangeAspect="1" noChangeArrowheads="1"/>
              </p:cNvSpPr>
              <p:nvPr/>
            </p:nvSpPr>
            <p:spPr bwMode="auto">
              <a:xfrm>
                <a:off x="2842" y="153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62" name="Oval 811"/>
              <p:cNvSpPr>
                <a:spLocks noChangeAspect="1" noChangeArrowheads="1"/>
              </p:cNvSpPr>
              <p:nvPr/>
            </p:nvSpPr>
            <p:spPr bwMode="auto">
              <a:xfrm>
                <a:off x="2842" y="153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63" name="Oval 812"/>
              <p:cNvSpPr>
                <a:spLocks noChangeAspect="1" noChangeArrowheads="1"/>
              </p:cNvSpPr>
              <p:nvPr/>
            </p:nvSpPr>
            <p:spPr bwMode="auto">
              <a:xfrm>
                <a:off x="2847" y="12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64" name="Oval 813"/>
              <p:cNvSpPr>
                <a:spLocks noChangeAspect="1" noChangeArrowheads="1"/>
              </p:cNvSpPr>
              <p:nvPr/>
            </p:nvSpPr>
            <p:spPr bwMode="auto">
              <a:xfrm>
                <a:off x="2858" y="193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65" name="Oval 814"/>
              <p:cNvSpPr>
                <a:spLocks noChangeAspect="1" noChangeArrowheads="1"/>
              </p:cNvSpPr>
              <p:nvPr/>
            </p:nvSpPr>
            <p:spPr bwMode="auto">
              <a:xfrm>
                <a:off x="2864" y="1549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66" name="Oval 815"/>
              <p:cNvSpPr>
                <a:spLocks noChangeAspect="1" noChangeArrowheads="1"/>
              </p:cNvSpPr>
              <p:nvPr/>
            </p:nvSpPr>
            <p:spPr bwMode="auto">
              <a:xfrm>
                <a:off x="2869" y="17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67" name="Oval 816"/>
              <p:cNvSpPr>
                <a:spLocks noChangeAspect="1" noChangeArrowheads="1"/>
              </p:cNvSpPr>
              <p:nvPr/>
            </p:nvSpPr>
            <p:spPr bwMode="auto">
              <a:xfrm>
                <a:off x="2869" y="49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68" name="Oval 817"/>
              <p:cNvSpPr>
                <a:spLocks noChangeAspect="1" noChangeArrowheads="1"/>
              </p:cNvSpPr>
              <p:nvPr/>
            </p:nvSpPr>
            <p:spPr bwMode="auto">
              <a:xfrm>
                <a:off x="2869" y="4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69" name="Oval 818"/>
              <p:cNvSpPr>
                <a:spLocks noChangeAspect="1" noChangeArrowheads="1"/>
              </p:cNvSpPr>
              <p:nvPr/>
            </p:nvSpPr>
            <p:spPr bwMode="auto">
              <a:xfrm>
                <a:off x="2869" y="4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70" name="Oval 819"/>
              <p:cNvSpPr>
                <a:spLocks noChangeAspect="1" noChangeArrowheads="1"/>
              </p:cNvSpPr>
              <p:nvPr/>
            </p:nvSpPr>
            <p:spPr bwMode="auto">
              <a:xfrm>
                <a:off x="2880" y="181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71" name="Oval 820"/>
              <p:cNvSpPr>
                <a:spLocks noChangeAspect="1" noChangeArrowheads="1"/>
              </p:cNvSpPr>
              <p:nvPr/>
            </p:nvSpPr>
            <p:spPr bwMode="auto">
              <a:xfrm>
                <a:off x="2880" y="12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72" name="Oval 821"/>
              <p:cNvSpPr>
                <a:spLocks noChangeAspect="1" noChangeArrowheads="1"/>
              </p:cNvSpPr>
              <p:nvPr/>
            </p:nvSpPr>
            <p:spPr bwMode="auto">
              <a:xfrm>
                <a:off x="2880" y="46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73" name="Oval 822"/>
              <p:cNvSpPr>
                <a:spLocks noChangeAspect="1" noChangeArrowheads="1"/>
              </p:cNvSpPr>
              <p:nvPr/>
            </p:nvSpPr>
            <p:spPr bwMode="auto">
              <a:xfrm>
                <a:off x="2885" y="168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74" name="Oval 823"/>
              <p:cNvSpPr>
                <a:spLocks noChangeAspect="1" noChangeArrowheads="1"/>
              </p:cNvSpPr>
              <p:nvPr/>
            </p:nvSpPr>
            <p:spPr bwMode="auto">
              <a:xfrm>
                <a:off x="2891" y="15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75" name="Oval 824"/>
              <p:cNvSpPr>
                <a:spLocks noChangeAspect="1" noChangeArrowheads="1"/>
              </p:cNvSpPr>
              <p:nvPr/>
            </p:nvSpPr>
            <p:spPr bwMode="auto">
              <a:xfrm>
                <a:off x="2891" y="15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76" name="Oval 825"/>
              <p:cNvSpPr>
                <a:spLocks noChangeAspect="1" noChangeArrowheads="1"/>
              </p:cNvSpPr>
              <p:nvPr/>
            </p:nvSpPr>
            <p:spPr bwMode="auto">
              <a:xfrm>
                <a:off x="2896" y="15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77" name="Oval 826"/>
              <p:cNvSpPr>
                <a:spLocks noChangeAspect="1" noChangeArrowheads="1"/>
              </p:cNvSpPr>
              <p:nvPr/>
            </p:nvSpPr>
            <p:spPr bwMode="auto">
              <a:xfrm>
                <a:off x="2902" y="15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78" name="Oval 827"/>
              <p:cNvSpPr>
                <a:spLocks noChangeAspect="1" noChangeArrowheads="1"/>
              </p:cNvSpPr>
              <p:nvPr/>
            </p:nvSpPr>
            <p:spPr bwMode="auto">
              <a:xfrm>
                <a:off x="2902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79" name="Oval 828"/>
              <p:cNvSpPr>
                <a:spLocks noChangeAspect="1" noChangeArrowheads="1"/>
              </p:cNvSpPr>
              <p:nvPr/>
            </p:nvSpPr>
            <p:spPr bwMode="auto">
              <a:xfrm>
                <a:off x="2907" y="15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80" name="Oval 829"/>
              <p:cNvSpPr>
                <a:spLocks noChangeAspect="1" noChangeArrowheads="1"/>
              </p:cNvSpPr>
              <p:nvPr/>
            </p:nvSpPr>
            <p:spPr bwMode="auto">
              <a:xfrm>
                <a:off x="2907" y="15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881" name="Oval 830"/>
              <p:cNvSpPr>
                <a:spLocks noChangeAspect="1" noChangeArrowheads="1"/>
              </p:cNvSpPr>
              <p:nvPr/>
            </p:nvSpPr>
            <p:spPr bwMode="auto">
              <a:xfrm>
                <a:off x="2913" y="12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59514" name="Group 831"/>
            <p:cNvGrpSpPr>
              <a:grpSpLocks noChangeAspect="1"/>
            </p:cNvGrpSpPr>
            <p:nvPr/>
          </p:nvGrpSpPr>
          <p:grpSpPr bwMode="auto">
            <a:xfrm>
              <a:off x="3729" y="329"/>
              <a:ext cx="754" cy="1560"/>
              <a:chOff x="2913" y="464"/>
              <a:chExt cx="754" cy="1560"/>
            </a:xfrm>
          </p:grpSpPr>
          <p:sp>
            <p:nvSpPr>
              <p:cNvPr id="60482" name="Oval 832"/>
              <p:cNvSpPr>
                <a:spLocks noChangeAspect="1" noChangeArrowheads="1"/>
              </p:cNvSpPr>
              <p:nvPr/>
            </p:nvSpPr>
            <p:spPr bwMode="auto">
              <a:xfrm>
                <a:off x="2913" y="4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83" name="Oval 833"/>
              <p:cNvSpPr>
                <a:spLocks noChangeAspect="1" noChangeArrowheads="1"/>
              </p:cNvSpPr>
              <p:nvPr/>
            </p:nvSpPr>
            <p:spPr bwMode="auto">
              <a:xfrm>
                <a:off x="2913" y="12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84" name="Oval 834"/>
              <p:cNvSpPr>
                <a:spLocks noChangeAspect="1" noChangeArrowheads="1"/>
              </p:cNvSpPr>
              <p:nvPr/>
            </p:nvSpPr>
            <p:spPr bwMode="auto">
              <a:xfrm>
                <a:off x="2918" y="15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85" name="Oval 835"/>
              <p:cNvSpPr>
                <a:spLocks noChangeAspect="1" noChangeArrowheads="1"/>
              </p:cNvSpPr>
              <p:nvPr/>
            </p:nvSpPr>
            <p:spPr bwMode="auto">
              <a:xfrm>
                <a:off x="2924" y="1549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86" name="Oval 836"/>
              <p:cNvSpPr>
                <a:spLocks noChangeAspect="1" noChangeArrowheads="1"/>
              </p:cNvSpPr>
              <p:nvPr/>
            </p:nvSpPr>
            <p:spPr bwMode="auto">
              <a:xfrm>
                <a:off x="2924" y="1549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87" name="Oval 837"/>
              <p:cNvSpPr>
                <a:spLocks noChangeAspect="1" noChangeArrowheads="1"/>
              </p:cNvSpPr>
              <p:nvPr/>
            </p:nvSpPr>
            <p:spPr bwMode="auto">
              <a:xfrm>
                <a:off x="2929" y="168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88" name="Oval 838"/>
              <p:cNvSpPr>
                <a:spLocks noChangeAspect="1" noChangeArrowheads="1"/>
              </p:cNvSpPr>
              <p:nvPr/>
            </p:nvSpPr>
            <p:spPr bwMode="auto">
              <a:xfrm>
                <a:off x="2929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89" name="Oval 839"/>
              <p:cNvSpPr>
                <a:spLocks noChangeAspect="1" noChangeArrowheads="1"/>
              </p:cNvSpPr>
              <p:nvPr/>
            </p:nvSpPr>
            <p:spPr bwMode="auto">
              <a:xfrm>
                <a:off x="2935" y="176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90" name="Oval 840"/>
              <p:cNvSpPr>
                <a:spLocks noChangeAspect="1" noChangeArrowheads="1"/>
              </p:cNvSpPr>
              <p:nvPr/>
            </p:nvSpPr>
            <p:spPr bwMode="auto">
              <a:xfrm>
                <a:off x="2940" y="4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91" name="Oval 841"/>
              <p:cNvSpPr>
                <a:spLocks noChangeAspect="1" noChangeArrowheads="1"/>
              </p:cNvSpPr>
              <p:nvPr/>
            </p:nvSpPr>
            <p:spPr bwMode="auto">
              <a:xfrm>
                <a:off x="2940" y="4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92" name="Oval 842"/>
              <p:cNvSpPr>
                <a:spLocks noChangeAspect="1" noChangeArrowheads="1"/>
              </p:cNvSpPr>
              <p:nvPr/>
            </p:nvSpPr>
            <p:spPr bwMode="auto">
              <a:xfrm>
                <a:off x="2946" y="168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93" name="Oval 843"/>
              <p:cNvSpPr>
                <a:spLocks noChangeAspect="1" noChangeArrowheads="1"/>
              </p:cNvSpPr>
              <p:nvPr/>
            </p:nvSpPr>
            <p:spPr bwMode="auto">
              <a:xfrm>
                <a:off x="2946" y="47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94" name="Oval 844"/>
              <p:cNvSpPr>
                <a:spLocks noChangeAspect="1" noChangeArrowheads="1"/>
              </p:cNvSpPr>
              <p:nvPr/>
            </p:nvSpPr>
            <p:spPr bwMode="auto">
              <a:xfrm>
                <a:off x="2946" y="127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95" name="Oval 845"/>
              <p:cNvSpPr>
                <a:spLocks noChangeAspect="1" noChangeArrowheads="1"/>
              </p:cNvSpPr>
              <p:nvPr/>
            </p:nvSpPr>
            <p:spPr bwMode="auto">
              <a:xfrm>
                <a:off x="2951" y="168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96" name="Oval 846"/>
              <p:cNvSpPr>
                <a:spLocks noChangeAspect="1" noChangeArrowheads="1"/>
              </p:cNvSpPr>
              <p:nvPr/>
            </p:nvSpPr>
            <p:spPr bwMode="auto">
              <a:xfrm>
                <a:off x="2956" y="12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97" name="Oval 847"/>
              <p:cNvSpPr>
                <a:spLocks noChangeAspect="1" noChangeArrowheads="1"/>
              </p:cNvSpPr>
              <p:nvPr/>
            </p:nvSpPr>
            <p:spPr bwMode="auto">
              <a:xfrm>
                <a:off x="2956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98" name="Oval 848"/>
              <p:cNvSpPr>
                <a:spLocks noChangeAspect="1" noChangeArrowheads="1"/>
              </p:cNvSpPr>
              <p:nvPr/>
            </p:nvSpPr>
            <p:spPr bwMode="auto">
              <a:xfrm>
                <a:off x="2956" y="4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99" name="Oval 849"/>
              <p:cNvSpPr>
                <a:spLocks noChangeAspect="1" noChangeArrowheads="1"/>
              </p:cNvSpPr>
              <p:nvPr/>
            </p:nvSpPr>
            <p:spPr bwMode="auto">
              <a:xfrm>
                <a:off x="2962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00" name="Oval 850"/>
              <p:cNvSpPr>
                <a:spLocks noChangeAspect="1" noChangeArrowheads="1"/>
              </p:cNvSpPr>
              <p:nvPr/>
            </p:nvSpPr>
            <p:spPr bwMode="auto">
              <a:xfrm>
                <a:off x="2962" y="168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01" name="Oval 851"/>
              <p:cNvSpPr>
                <a:spLocks noChangeAspect="1" noChangeArrowheads="1"/>
              </p:cNvSpPr>
              <p:nvPr/>
            </p:nvSpPr>
            <p:spPr bwMode="auto">
              <a:xfrm>
                <a:off x="2967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02" name="Oval 852"/>
              <p:cNvSpPr>
                <a:spLocks noChangeAspect="1" noChangeArrowheads="1"/>
              </p:cNvSpPr>
              <p:nvPr/>
            </p:nvSpPr>
            <p:spPr bwMode="auto">
              <a:xfrm>
                <a:off x="2967" y="46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03" name="Oval 853"/>
              <p:cNvSpPr>
                <a:spLocks noChangeAspect="1" noChangeArrowheads="1"/>
              </p:cNvSpPr>
              <p:nvPr/>
            </p:nvSpPr>
            <p:spPr bwMode="auto">
              <a:xfrm>
                <a:off x="2967" y="4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04" name="Oval 854"/>
              <p:cNvSpPr>
                <a:spLocks noChangeAspect="1" noChangeArrowheads="1"/>
              </p:cNvSpPr>
              <p:nvPr/>
            </p:nvSpPr>
            <p:spPr bwMode="auto">
              <a:xfrm>
                <a:off x="2973" y="48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05" name="Oval 855"/>
              <p:cNvSpPr>
                <a:spLocks noChangeAspect="1" noChangeArrowheads="1"/>
              </p:cNvSpPr>
              <p:nvPr/>
            </p:nvSpPr>
            <p:spPr bwMode="auto">
              <a:xfrm>
                <a:off x="2973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06" name="Oval 856"/>
              <p:cNvSpPr>
                <a:spLocks noChangeAspect="1" noChangeArrowheads="1"/>
              </p:cNvSpPr>
              <p:nvPr/>
            </p:nvSpPr>
            <p:spPr bwMode="auto">
              <a:xfrm>
                <a:off x="2978" y="168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07" name="Oval 857"/>
              <p:cNvSpPr>
                <a:spLocks noChangeAspect="1" noChangeArrowheads="1"/>
              </p:cNvSpPr>
              <p:nvPr/>
            </p:nvSpPr>
            <p:spPr bwMode="auto">
              <a:xfrm>
                <a:off x="2978" y="4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08" name="Oval 858"/>
              <p:cNvSpPr>
                <a:spLocks noChangeAspect="1" noChangeArrowheads="1"/>
              </p:cNvSpPr>
              <p:nvPr/>
            </p:nvSpPr>
            <p:spPr bwMode="auto">
              <a:xfrm>
                <a:off x="2978" y="46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09" name="Oval 859"/>
              <p:cNvSpPr>
                <a:spLocks noChangeAspect="1" noChangeArrowheads="1"/>
              </p:cNvSpPr>
              <p:nvPr/>
            </p:nvSpPr>
            <p:spPr bwMode="auto">
              <a:xfrm>
                <a:off x="2984" y="168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10" name="Oval 860"/>
              <p:cNvSpPr>
                <a:spLocks noChangeAspect="1" noChangeArrowheads="1"/>
              </p:cNvSpPr>
              <p:nvPr/>
            </p:nvSpPr>
            <p:spPr bwMode="auto">
              <a:xfrm>
                <a:off x="2984" y="46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11" name="Oval 861"/>
              <p:cNvSpPr>
                <a:spLocks noChangeAspect="1" noChangeArrowheads="1"/>
              </p:cNvSpPr>
              <p:nvPr/>
            </p:nvSpPr>
            <p:spPr bwMode="auto">
              <a:xfrm>
                <a:off x="2984" y="48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12" name="Oval 862"/>
              <p:cNvSpPr>
                <a:spLocks noChangeAspect="1" noChangeArrowheads="1"/>
              </p:cNvSpPr>
              <p:nvPr/>
            </p:nvSpPr>
            <p:spPr bwMode="auto">
              <a:xfrm>
                <a:off x="2989" y="4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13" name="Oval 863"/>
              <p:cNvSpPr>
                <a:spLocks noChangeAspect="1" noChangeArrowheads="1"/>
              </p:cNvSpPr>
              <p:nvPr/>
            </p:nvSpPr>
            <p:spPr bwMode="auto">
              <a:xfrm>
                <a:off x="2989" y="48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14" name="Oval 864"/>
              <p:cNvSpPr>
                <a:spLocks noChangeAspect="1" noChangeArrowheads="1"/>
              </p:cNvSpPr>
              <p:nvPr/>
            </p:nvSpPr>
            <p:spPr bwMode="auto">
              <a:xfrm>
                <a:off x="2989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15" name="Oval 865"/>
              <p:cNvSpPr>
                <a:spLocks noChangeAspect="1" noChangeArrowheads="1"/>
              </p:cNvSpPr>
              <p:nvPr/>
            </p:nvSpPr>
            <p:spPr bwMode="auto">
              <a:xfrm>
                <a:off x="2995" y="4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16" name="Oval 866"/>
              <p:cNvSpPr>
                <a:spLocks noChangeAspect="1" noChangeArrowheads="1"/>
              </p:cNvSpPr>
              <p:nvPr/>
            </p:nvSpPr>
            <p:spPr bwMode="auto">
              <a:xfrm>
                <a:off x="2995" y="12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17" name="Oval 867"/>
              <p:cNvSpPr>
                <a:spLocks noChangeAspect="1" noChangeArrowheads="1"/>
              </p:cNvSpPr>
              <p:nvPr/>
            </p:nvSpPr>
            <p:spPr bwMode="auto">
              <a:xfrm>
                <a:off x="2995" y="12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18" name="Oval 868"/>
              <p:cNvSpPr>
                <a:spLocks noChangeAspect="1" noChangeArrowheads="1"/>
              </p:cNvSpPr>
              <p:nvPr/>
            </p:nvSpPr>
            <p:spPr bwMode="auto">
              <a:xfrm>
                <a:off x="3000" y="4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19" name="Oval 869"/>
              <p:cNvSpPr>
                <a:spLocks noChangeAspect="1" noChangeArrowheads="1"/>
              </p:cNvSpPr>
              <p:nvPr/>
            </p:nvSpPr>
            <p:spPr bwMode="auto">
              <a:xfrm>
                <a:off x="3000" y="168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20" name="Oval 870"/>
              <p:cNvSpPr>
                <a:spLocks noChangeAspect="1" noChangeArrowheads="1"/>
              </p:cNvSpPr>
              <p:nvPr/>
            </p:nvSpPr>
            <p:spPr bwMode="auto">
              <a:xfrm>
                <a:off x="3006" y="168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21" name="Oval 871"/>
              <p:cNvSpPr>
                <a:spLocks noChangeAspect="1" noChangeArrowheads="1"/>
              </p:cNvSpPr>
              <p:nvPr/>
            </p:nvSpPr>
            <p:spPr bwMode="auto">
              <a:xfrm>
                <a:off x="3006" y="47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22" name="Oval 872"/>
              <p:cNvSpPr>
                <a:spLocks noChangeAspect="1" noChangeArrowheads="1"/>
              </p:cNvSpPr>
              <p:nvPr/>
            </p:nvSpPr>
            <p:spPr bwMode="auto">
              <a:xfrm>
                <a:off x="3011" y="12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23" name="Oval 873"/>
              <p:cNvSpPr>
                <a:spLocks noChangeAspect="1" noChangeArrowheads="1"/>
              </p:cNvSpPr>
              <p:nvPr/>
            </p:nvSpPr>
            <p:spPr bwMode="auto">
              <a:xfrm>
                <a:off x="3011" y="12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24" name="Oval 874"/>
              <p:cNvSpPr>
                <a:spLocks noChangeAspect="1" noChangeArrowheads="1"/>
              </p:cNvSpPr>
              <p:nvPr/>
            </p:nvSpPr>
            <p:spPr bwMode="auto">
              <a:xfrm>
                <a:off x="3017" y="128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25" name="Oval 875"/>
              <p:cNvSpPr>
                <a:spLocks noChangeAspect="1" noChangeArrowheads="1"/>
              </p:cNvSpPr>
              <p:nvPr/>
            </p:nvSpPr>
            <p:spPr bwMode="auto">
              <a:xfrm>
                <a:off x="3017" y="48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26" name="Oval 876"/>
              <p:cNvSpPr>
                <a:spLocks noChangeAspect="1" noChangeArrowheads="1"/>
              </p:cNvSpPr>
              <p:nvPr/>
            </p:nvSpPr>
            <p:spPr bwMode="auto">
              <a:xfrm>
                <a:off x="3017" y="128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27" name="Oval 877"/>
              <p:cNvSpPr>
                <a:spLocks noChangeAspect="1" noChangeArrowheads="1"/>
              </p:cNvSpPr>
              <p:nvPr/>
            </p:nvSpPr>
            <p:spPr bwMode="auto">
              <a:xfrm>
                <a:off x="3022" y="49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28" name="Oval 878"/>
              <p:cNvSpPr>
                <a:spLocks noChangeAspect="1" noChangeArrowheads="1"/>
              </p:cNvSpPr>
              <p:nvPr/>
            </p:nvSpPr>
            <p:spPr bwMode="auto">
              <a:xfrm>
                <a:off x="3022" y="15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29" name="Oval 879"/>
              <p:cNvSpPr>
                <a:spLocks noChangeAspect="1" noChangeArrowheads="1"/>
              </p:cNvSpPr>
              <p:nvPr/>
            </p:nvSpPr>
            <p:spPr bwMode="auto">
              <a:xfrm>
                <a:off x="3028" y="168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30" name="Oval 880"/>
              <p:cNvSpPr>
                <a:spLocks noChangeAspect="1" noChangeArrowheads="1"/>
              </p:cNvSpPr>
              <p:nvPr/>
            </p:nvSpPr>
            <p:spPr bwMode="auto">
              <a:xfrm>
                <a:off x="3028" y="47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31" name="Oval 881"/>
              <p:cNvSpPr>
                <a:spLocks noChangeAspect="1" noChangeArrowheads="1"/>
              </p:cNvSpPr>
              <p:nvPr/>
            </p:nvSpPr>
            <p:spPr bwMode="auto">
              <a:xfrm>
                <a:off x="3033" y="155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32" name="Oval 882"/>
              <p:cNvSpPr>
                <a:spLocks noChangeAspect="1" noChangeArrowheads="1"/>
              </p:cNvSpPr>
              <p:nvPr/>
            </p:nvSpPr>
            <p:spPr bwMode="auto">
              <a:xfrm>
                <a:off x="3033" y="15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33" name="Oval 883"/>
              <p:cNvSpPr>
                <a:spLocks noChangeAspect="1" noChangeArrowheads="1"/>
              </p:cNvSpPr>
              <p:nvPr/>
            </p:nvSpPr>
            <p:spPr bwMode="auto">
              <a:xfrm>
                <a:off x="3038" y="12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34" name="Oval 884"/>
              <p:cNvSpPr>
                <a:spLocks noChangeAspect="1" noChangeArrowheads="1"/>
              </p:cNvSpPr>
              <p:nvPr/>
            </p:nvSpPr>
            <p:spPr bwMode="auto">
              <a:xfrm>
                <a:off x="3038" y="47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35" name="Oval 885"/>
              <p:cNvSpPr>
                <a:spLocks noChangeAspect="1" noChangeArrowheads="1"/>
              </p:cNvSpPr>
              <p:nvPr/>
            </p:nvSpPr>
            <p:spPr bwMode="auto">
              <a:xfrm>
                <a:off x="3044" y="12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36" name="Oval 886"/>
              <p:cNvSpPr>
                <a:spLocks noChangeAspect="1" noChangeArrowheads="1"/>
              </p:cNvSpPr>
              <p:nvPr/>
            </p:nvSpPr>
            <p:spPr bwMode="auto">
              <a:xfrm>
                <a:off x="3044" y="12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37" name="Oval 887"/>
              <p:cNvSpPr>
                <a:spLocks noChangeAspect="1" noChangeArrowheads="1"/>
              </p:cNvSpPr>
              <p:nvPr/>
            </p:nvSpPr>
            <p:spPr bwMode="auto">
              <a:xfrm>
                <a:off x="3049" y="155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38" name="Oval 888"/>
              <p:cNvSpPr>
                <a:spLocks noChangeAspect="1" noChangeArrowheads="1"/>
              </p:cNvSpPr>
              <p:nvPr/>
            </p:nvSpPr>
            <p:spPr bwMode="auto">
              <a:xfrm>
                <a:off x="3049" y="12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39" name="Oval 889"/>
              <p:cNvSpPr>
                <a:spLocks noChangeAspect="1" noChangeArrowheads="1"/>
              </p:cNvSpPr>
              <p:nvPr/>
            </p:nvSpPr>
            <p:spPr bwMode="auto">
              <a:xfrm>
                <a:off x="3055" y="154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40" name="Oval 890"/>
              <p:cNvSpPr>
                <a:spLocks noChangeAspect="1" noChangeArrowheads="1"/>
              </p:cNvSpPr>
              <p:nvPr/>
            </p:nvSpPr>
            <p:spPr bwMode="auto">
              <a:xfrm>
                <a:off x="3055" y="4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41" name="Oval 891"/>
              <p:cNvSpPr>
                <a:spLocks noChangeAspect="1" noChangeArrowheads="1"/>
              </p:cNvSpPr>
              <p:nvPr/>
            </p:nvSpPr>
            <p:spPr bwMode="auto">
              <a:xfrm>
                <a:off x="3055" y="12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42" name="Oval 892"/>
              <p:cNvSpPr>
                <a:spLocks noChangeAspect="1" noChangeArrowheads="1"/>
              </p:cNvSpPr>
              <p:nvPr/>
            </p:nvSpPr>
            <p:spPr bwMode="auto">
              <a:xfrm>
                <a:off x="3060" y="4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43" name="Oval 893"/>
              <p:cNvSpPr>
                <a:spLocks noChangeAspect="1" noChangeArrowheads="1"/>
              </p:cNvSpPr>
              <p:nvPr/>
            </p:nvSpPr>
            <p:spPr bwMode="auto">
              <a:xfrm>
                <a:off x="3066" y="17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44" name="Oval 894"/>
              <p:cNvSpPr>
                <a:spLocks noChangeAspect="1" noChangeArrowheads="1"/>
              </p:cNvSpPr>
              <p:nvPr/>
            </p:nvSpPr>
            <p:spPr bwMode="auto">
              <a:xfrm>
                <a:off x="3066" y="4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45" name="Oval 895"/>
              <p:cNvSpPr>
                <a:spLocks noChangeAspect="1" noChangeArrowheads="1"/>
              </p:cNvSpPr>
              <p:nvPr/>
            </p:nvSpPr>
            <p:spPr bwMode="auto">
              <a:xfrm>
                <a:off x="3071" y="176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46" name="Oval 896"/>
              <p:cNvSpPr>
                <a:spLocks noChangeAspect="1" noChangeArrowheads="1"/>
              </p:cNvSpPr>
              <p:nvPr/>
            </p:nvSpPr>
            <p:spPr bwMode="auto">
              <a:xfrm>
                <a:off x="3071" y="50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47" name="Oval 897"/>
              <p:cNvSpPr>
                <a:spLocks noChangeAspect="1" noChangeArrowheads="1"/>
              </p:cNvSpPr>
              <p:nvPr/>
            </p:nvSpPr>
            <p:spPr bwMode="auto">
              <a:xfrm>
                <a:off x="3077" y="168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48" name="Oval 898"/>
              <p:cNvSpPr>
                <a:spLocks noChangeAspect="1" noChangeArrowheads="1"/>
              </p:cNvSpPr>
              <p:nvPr/>
            </p:nvSpPr>
            <p:spPr bwMode="auto">
              <a:xfrm>
                <a:off x="3077" y="12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49" name="Oval 899"/>
              <p:cNvSpPr>
                <a:spLocks noChangeAspect="1" noChangeArrowheads="1"/>
              </p:cNvSpPr>
              <p:nvPr/>
            </p:nvSpPr>
            <p:spPr bwMode="auto">
              <a:xfrm>
                <a:off x="3082" y="155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50" name="Oval 900"/>
              <p:cNvSpPr>
                <a:spLocks noChangeAspect="1" noChangeArrowheads="1"/>
              </p:cNvSpPr>
              <p:nvPr/>
            </p:nvSpPr>
            <p:spPr bwMode="auto">
              <a:xfrm>
                <a:off x="3082" y="50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51" name="Oval 901"/>
              <p:cNvSpPr>
                <a:spLocks noChangeAspect="1" noChangeArrowheads="1"/>
              </p:cNvSpPr>
              <p:nvPr/>
            </p:nvSpPr>
            <p:spPr bwMode="auto">
              <a:xfrm>
                <a:off x="3088" y="181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52" name="Oval 902"/>
              <p:cNvSpPr>
                <a:spLocks noChangeAspect="1" noChangeArrowheads="1"/>
              </p:cNvSpPr>
              <p:nvPr/>
            </p:nvSpPr>
            <p:spPr bwMode="auto">
              <a:xfrm>
                <a:off x="3093" y="155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53" name="Oval 903"/>
              <p:cNvSpPr>
                <a:spLocks noChangeAspect="1" noChangeArrowheads="1"/>
              </p:cNvSpPr>
              <p:nvPr/>
            </p:nvSpPr>
            <p:spPr bwMode="auto">
              <a:xfrm>
                <a:off x="3093" y="49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54" name="Oval 904"/>
              <p:cNvSpPr>
                <a:spLocks noChangeAspect="1" noChangeArrowheads="1"/>
              </p:cNvSpPr>
              <p:nvPr/>
            </p:nvSpPr>
            <p:spPr bwMode="auto">
              <a:xfrm>
                <a:off x="3093" y="4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55" name="Oval 905"/>
              <p:cNvSpPr>
                <a:spLocks noChangeAspect="1" noChangeArrowheads="1"/>
              </p:cNvSpPr>
              <p:nvPr/>
            </p:nvSpPr>
            <p:spPr bwMode="auto">
              <a:xfrm>
                <a:off x="3099" y="1293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56" name="Oval 906"/>
              <p:cNvSpPr>
                <a:spLocks noChangeAspect="1" noChangeArrowheads="1"/>
              </p:cNvSpPr>
              <p:nvPr/>
            </p:nvSpPr>
            <p:spPr bwMode="auto">
              <a:xfrm>
                <a:off x="3104" y="155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57" name="Oval 907"/>
              <p:cNvSpPr>
                <a:spLocks noChangeAspect="1" noChangeArrowheads="1"/>
              </p:cNvSpPr>
              <p:nvPr/>
            </p:nvSpPr>
            <p:spPr bwMode="auto">
              <a:xfrm>
                <a:off x="3104" y="50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58" name="Oval 908"/>
              <p:cNvSpPr>
                <a:spLocks noChangeAspect="1" noChangeArrowheads="1"/>
              </p:cNvSpPr>
              <p:nvPr/>
            </p:nvSpPr>
            <p:spPr bwMode="auto">
              <a:xfrm>
                <a:off x="3104" y="12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59" name="Oval 909"/>
              <p:cNvSpPr>
                <a:spLocks noChangeAspect="1" noChangeArrowheads="1"/>
              </p:cNvSpPr>
              <p:nvPr/>
            </p:nvSpPr>
            <p:spPr bwMode="auto">
              <a:xfrm>
                <a:off x="3110" y="169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60" name="Oval 910"/>
              <p:cNvSpPr>
                <a:spLocks noChangeAspect="1" noChangeArrowheads="1"/>
              </p:cNvSpPr>
              <p:nvPr/>
            </p:nvSpPr>
            <p:spPr bwMode="auto">
              <a:xfrm>
                <a:off x="3110" y="128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61" name="Oval 911"/>
              <p:cNvSpPr>
                <a:spLocks noChangeAspect="1" noChangeArrowheads="1"/>
              </p:cNvSpPr>
              <p:nvPr/>
            </p:nvSpPr>
            <p:spPr bwMode="auto">
              <a:xfrm>
                <a:off x="3115" y="50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62" name="Oval 912"/>
              <p:cNvSpPr>
                <a:spLocks noChangeAspect="1" noChangeArrowheads="1"/>
              </p:cNvSpPr>
              <p:nvPr/>
            </p:nvSpPr>
            <p:spPr bwMode="auto">
              <a:xfrm>
                <a:off x="3115" y="155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63" name="Oval 913"/>
              <p:cNvSpPr>
                <a:spLocks noChangeAspect="1" noChangeArrowheads="1"/>
              </p:cNvSpPr>
              <p:nvPr/>
            </p:nvSpPr>
            <p:spPr bwMode="auto">
              <a:xfrm>
                <a:off x="3120" y="155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64" name="Oval 914"/>
              <p:cNvSpPr>
                <a:spLocks noChangeAspect="1" noChangeArrowheads="1"/>
              </p:cNvSpPr>
              <p:nvPr/>
            </p:nvSpPr>
            <p:spPr bwMode="auto">
              <a:xfrm>
                <a:off x="3120" y="5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65" name="Oval 915"/>
              <p:cNvSpPr>
                <a:spLocks noChangeAspect="1" noChangeArrowheads="1"/>
              </p:cNvSpPr>
              <p:nvPr/>
            </p:nvSpPr>
            <p:spPr bwMode="auto">
              <a:xfrm>
                <a:off x="3126" y="12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66" name="Oval 916"/>
              <p:cNvSpPr>
                <a:spLocks noChangeAspect="1" noChangeArrowheads="1"/>
              </p:cNvSpPr>
              <p:nvPr/>
            </p:nvSpPr>
            <p:spPr bwMode="auto">
              <a:xfrm>
                <a:off x="3126" y="155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67" name="Oval 917"/>
              <p:cNvSpPr>
                <a:spLocks noChangeAspect="1" noChangeArrowheads="1"/>
              </p:cNvSpPr>
              <p:nvPr/>
            </p:nvSpPr>
            <p:spPr bwMode="auto">
              <a:xfrm>
                <a:off x="3131" y="129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68" name="Oval 918"/>
              <p:cNvSpPr>
                <a:spLocks noChangeAspect="1" noChangeArrowheads="1"/>
              </p:cNvSpPr>
              <p:nvPr/>
            </p:nvSpPr>
            <p:spPr bwMode="auto">
              <a:xfrm>
                <a:off x="3131" y="129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69" name="Oval 919"/>
              <p:cNvSpPr>
                <a:spLocks noChangeAspect="1" noChangeArrowheads="1"/>
              </p:cNvSpPr>
              <p:nvPr/>
            </p:nvSpPr>
            <p:spPr bwMode="auto">
              <a:xfrm>
                <a:off x="3137" y="182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70" name="Oval 920"/>
              <p:cNvSpPr>
                <a:spLocks noChangeAspect="1" noChangeArrowheads="1"/>
              </p:cNvSpPr>
              <p:nvPr/>
            </p:nvSpPr>
            <p:spPr bwMode="auto">
              <a:xfrm>
                <a:off x="3142" y="16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71" name="Oval 921"/>
              <p:cNvSpPr>
                <a:spLocks noChangeAspect="1" noChangeArrowheads="1"/>
              </p:cNvSpPr>
              <p:nvPr/>
            </p:nvSpPr>
            <p:spPr bwMode="auto">
              <a:xfrm>
                <a:off x="3153" y="192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72" name="Oval 922"/>
              <p:cNvSpPr>
                <a:spLocks noChangeAspect="1" noChangeArrowheads="1"/>
              </p:cNvSpPr>
              <p:nvPr/>
            </p:nvSpPr>
            <p:spPr bwMode="auto">
              <a:xfrm>
                <a:off x="3159" y="129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73" name="Oval 923"/>
              <p:cNvSpPr>
                <a:spLocks noChangeAspect="1" noChangeArrowheads="1"/>
              </p:cNvSpPr>
              <p:nvPr/>
            </p:nvSpPr>
            <p:spPr bwMode="auto">
              <a:xfrm>
                <a:off x="3159" y="51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74" name="Oval 924"/>
              <p:cNvSpPr>
                <a:spLocks noChangeAspect="1" noChangeArrowheads="1"/>
              </p:cNvSpPr>
              <p:nvPr/>
            </p:nvSpPr>
            <p:spPr bwMode="auto">
              <a:xfrm>
                <a:off x="3159" y="130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75" name="Oval 925"/>
              <p:cNvSpPr>
                <a:spLocks noChangeAspect="1" noChangeArrowheads="1"/>
              </p:cNvSpPr>
              <p:nvPr/>
            </p:nvSpPr>
            <p:spPr bwMode="auto">
              <a:xfrm>
                <a:off x="3164" y="16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76" name="Oval 926"/>
              <p:cNvSpPr>
                <a:spLocks noChangeAspect="1" noChangeArrowheads="1"/>
              </p:cNvSpPr>
              <p:nvPr/>
            </p:nvSpPr>
            <p:spPr bwMode="auto">
              <a:xfrm>
                <a:off x="3170" y="1560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77" name="Oval 927"/>
              <p:cNvSpPr>
                <a:spLocks noChangeAspect="1" noChangeArrowheads="1"/>
              </p:cNvSpPr>
              <p:nvPr/>
            </p:nvSpPr>
            <p:spPr bwMode="auto">
              <a:xfrm>
                <a:off x="3170" y="50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78" name="Oval 928"/>
              <p:cNvSpPr>
                <a:spLocks noChangeAspect="1" noChangeArrowheads="1"/>
              </p:cNvSpPr>
              <p:nvPr/>
            </p:nvSpPr>
            <p:spPr bwMode="auto">
              <a:xfrm>
                <a:off x="3170" y="529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79" name="Oval 929"/>
              <p:cNvSpPr>
                <a:spLocks noChangeAspect="1" noChangeArrowheads="1"/>
              </p:cNvSpPr>
              <p:nvPr/>
            </p:nvSpPr>
            <p:spPr bwMode="auto">
              <a:xfrm>
                <a:off x="3181" y="1909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80" name="Oval 930"/>
              <p:cNvSpPr>
                <a:spLocks noChangeAspect="1" noChangeArrowheads="1"/>
              </p:cNvSpPr>
              <p:nvPr/>
            </p:nvSpPr>
            <p:spPr bwMode="auto">
              <a:xfrm>
                <a:off x="3186" y="130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81" name="Oval 931"/>
              <p:cNvSpPr>
                <a:spLocks noChangeAspect="1" noChangeArrowheads="1"/>
              </p:cNvSpPr>
              <p:nvPr/>
            </p:nvSpPr>
            <p:spPr bwMode="auto">
              <a:xfrm>
                <a:off x="3186" y="51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82" name="Oval 932"/>
              <p:cNvSpPr>
                <a:spLocks noChangeAspect="1" noChangeArrowheads="1"/>
              </p:cNvSpPr>
              <p:nvPr/>
            </p:nvSpPr>
            <p:spPr bwMode="auto">
              <a:xfrm>
                <a:off x="3192" y="169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83" name="Oval 933"/>
              <p:cNvSpPr>
                <a:spLocks noChangeAspect="1" noChangeArrowheads="1"/>
              </p:cNvSpPr>
              <p:nvPr/>
            </p:nvSpPr>
            <p:spPr bwMode="auto">
              <a:xfrm>
                <a:off x="3192" y="1304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84" name="Oval 934"/>
              <p:cNvSpPr>
                <a:spLocks noChangeAspect="1" noChangeArrowheads="1"/>
              </p:cNvSpPr>
              <p:nvPr/>
            </p:nvSpPr>
            <p:spPr bwMode="auto">
              <a:xfrm>
                <a:off x="3192" y="518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85" name="Oval 935"/>
              <p:cNvSpPr>
                <a:spLocks noChangeAspect="1" noChangeArrowheads="1"/>
              </p:cNvSpPr>
              <p:nvPr/>
            </p:nvSpPr>
            <p:spPr bwMode="auto">
              <a:xfrm>
                <a:off x="3202" y="182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86" name="Oval 936"/>
              <p:cNvSpPr>
                <a:spLocks noChangeAspect="1" noChangeArrowheads="1"/>
              </p:cNvSpPr>
              <p:nvPr/>
            </p:nvSpPr>
            <p:spPr bwMode="auto">
              <a:xfrm>
                <a:off x="3202" y="54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87" name="Oval 937"/>
              <p:cNvSpPr>
                <a:spLocks noChangeAspect="1" noChangeArrowheads="1"/>
              </p:cNvSpPr>
              <p:nvPr/>
            </p:nvSpPr>
            <p:spPr bwMode="auto">
              <a:xfrm>
                <a:off x="3208" y="156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88" name="Oval 938"/>
              <p:cNvSpPr>
                <a:spLocks noChangeAspect="1" noChangeArrowheads="1"/>
              </p:cNvSpPr>
              <p:nvPr/>
            </p:nvSpPr>
            <p:spPr bwMode="auto">
              <a:xfrm>
                <a:off x="3208" y="5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89" name="Oval 939"/>
              <p:cNvSpPr>
                <a:spLocks noChangeAspect="1" noChangeArrowheads="1"/>
              </p:cNvSpPr>
              <p:nvPr/>
            </p:nvSpPr>
            <p:spPr bwMode="auto">
              <a:xfrm>
                <a:off x="3208" y="15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90" name="Oval 940"/>
              <p:cNvSpPr>
                <a:spLocks noChangeAspect="1" noChangeArrowheads="1"/>
              </p:cNvSpPr>
              <p:nvPr/>
            </p:nvSpPr>
            <p:spPr bwMode="auto">
              <a:xfrm>
                <a:off x="3219" y="190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91" name="Oval 941"/>
              <p:cNvSpPr>
                <a:spLocks noChangeAspect="1" noChangeArrowheads="1"/>
              </p:cNvSpPr>
              <p:nvPr/>
            </p:nvSpPr>
            <p:spPr bwMode="auto">
              <a:xfrm>
                <a:off x="3224" y="130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92" name="Oval 942"/>
              <p:cNvSpPr>
                <a:spLocks noChangeAspect="1" noChangeArrowheads="1"/>
              </p:cNvSpPr>
              <p:nvPr/>
            </p:nvSpPr>
            <p:spPr bwMode="auto">
              <a:xfrm>
                <a:off x="3224" y="5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93" name="Oval 943"/>
              <p:cNvSpPr>
                <a:spLocks noChangeAspect="1" noChangeArrowheads="1"/>
              </p:cNvSpPr>
              <p:nvPr/>
            </p:nvSpPr>
            <p:spPr bwMode="auto">
              <a:xfrm>
                <a:off x="3230" y="168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94" name="Oval 944"/>
              <p:cNvSpPr>
                <a:spLocks noChangeAspect="1" noChangeArrowheads="1"/>
              </p:cNvSpPr>
              <p:nvPr/>
            </p:nvSpPr>
            <p:spPr bwMode="auto">
              <a:xfrm>
                <a:off x="3241" y="1915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95" name="Oval 945"/>
              <p:cNvSpPr>
                <a:spLocks noChangeAspect="1" noChangeArrowheads="1"/>
              </p:cNvSpPr>
              <p:nvPr/>
            </p:nvSpPr>
            <p:spPr bwMode="auto">
              <a:xfrm>
                <a:off x="3246" y="169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96" name="Oval 946"/>
              <p:cNvSpPr>
                <a:spLocks noChangeAspect="1" noChangeArrowheads="1"/>
              </p:cNvSpPr>
              <p:nvPr/>
            </p:nvSpPr>
            <p:spPr bwMode="auto">
              <a:xfrm>
                <a:off x="3257" y="195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97" name="Oval 947"/>
              <p:cNvSpPr>
                <a:spLocks noChangeAspect="1" noChangeArrowheads="1"/>
              </p:cNvSpPr>
              <p:nvPr/>
            </p:nvSpPr>
            <p:spPr bwMode="auto">
              <a:xfrm>
                <a:off x="3263" y="1696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98" name="Oval 948"/>
              <p:cNvSpPr>
                <a:spLocks noChangeAspect="1" noChangeArrowheads="1"/>
              </p:cNvSpPr>
              <p:nvPr/>
            </p:nvSpPr>
            <p:spPr bwMode="auto">
              <a:xfrm>
                <a:off x="3268" y="15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599" name="Oval 949"/>
              <p:cNvSpPr>
                <a:spLocks noChangeAspect="1" noChangeArrowheads="1"/>
              </p:cNvSpPr>
              <p:nvPr/>
            </p:nvSpPr>
            <p:spPr bwMode="auto">
              <a:xfrm>
                <a:off x="3274" y="182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00" name="Oval 950"/>
              <p:cNvSpPr>
                <a:spLocks noChangeAspect="1" noChangeArrowheads="1"/>
              </p:cNvSpPr>
              <p:nvPr/>
            </p:nvSpPr>
            <p:spPr bwMode="auto">
              <a:xfrm>
                <a:off x="3274" y="53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01" name="Oval 951"/>
              <p:cNvSpPr>
                <a:spLocks noChangeAspect="1" noChangeArrowheads="1"/>
              </p:cNvSpPr>
              <p:nvPr/>
            </p:nvSpPr>
            <p:spPr bwMode="auto">
              <a:xfrm>
                <a:off x="3279" y="15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02" name="Oval 952"/>
              <p:cNvSpPr>
                <a:spLocks noChangeAspect="1" noChangeArrowheads="1"/>
              </p:cNvSpPr>
              <p:nvPr/>
            </p:nvSpPr>
            <p:spPr bwMode="auto">
              <a:xfrm>
                <a:off x="3279" y="5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03" name="Oval 953"/>
              <p:cNvSpPr>
                <a:spLocks noChangeAspect="1" noChangeArrowheads="1"/>
              </p:cNvSpPr>
              <p:nvPr/>
            </p:nvSpPr>
            <p:spPr bwMode="auto">
              <a:xfrm>
                <a:off x="3279" y="5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04" name="Oval 954"/>
              <p:cNvSpPr>
                <a:spLocks noChangeAspect="1" noChangeArrowheads="1"/>
              </p:cNvSpPr>
              <p:nvPr/>
            </p:nvSpPr>
            <p:spPr bwMode="auto">
              <a:xfrm>
                <a:off x="3284" y="15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05" name="Oval 955"/>
              <p:cNvSpPr>
                <a:spLocks noChangeAspect="1" noChangeArrowheads="1"/>
              </p:cNvSpPr>
              <p:nvPr/>
            </p:nvSpPr>
            <p:spPr bwMode="auto">
              <a:xfrm>
                <a:off x="3284" y="52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06" name="Oval 956"/>
              <p:cNvSpPr>
                <a:spLocks noChangeAspect="1" noChangeArrowheads="1"/>
              </p:cNvSpPr>
              <p:nvPr/>
            </p:nvSpPr>
            <p:spPr bwMode="auto">
              <a:xfrm>
                <a:off x="3290" y="15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07" name="Oval 957"/>
              <p:cNvSpPr>
                <a:spLocks noChangeAspect="1" noChangeArrowheads="1"/>
              </p:cNvSpPr>
              <p:nvPr/>
            </p:nvSpPr>
            <p:spPr bwMode="auto">
              <a:xfrm>
                <a:off x="3295" y="15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08" name="Oval 958"/>
              <p:cNvSpPr>
                <a:spLocks noChangeAspect="1" noChangeArrowheads="1"/>
              </p:cNvSpPr>
              <p:nvPr/>
            </p:nvSpPr>
            <p:spPr bwMode="auto">
              <a:xfrm>
                <a:off x="3295" y="130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09" name="Oval 959"/>
              <p:cNvSpPr>
                <a:spLocks noChangeAspect="1" noChangeArrowheads="1"/>
              </p:cNvSpPr>
              <p:nvPr/>
            </p:nvSpPr>
            <p:spPr bwMode="auto">
              <a:xfrm>
                <a:off x="3301" y="15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10" name="Oval 960"/>
              <p:cNvSpPr>
                <a:spLocks noChangeAspect="1" noChangeArrowheads="1"/>
              </p:cNvSpPr>
              <p:nvPr/>
            </p:nvSpPr>
            <p:spPr bwMode="auto">
              <a:xfrm>
                <a:off x="3301" y="15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11" name="Oval 961"/>
              <p:cNvSpPr>
                <a:spLocks noChangeAspect="1" noChangeArrowheads="1"/>
              </p:cNvSpPr>
              <p:nvPr/>
            </p:nvSpPr>
            <p:spPr bwMode="auto">
              <a:xfrm>
                <a:off x="3306" y="170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12" name="Oval 962"/>
              <p:cNvSpPr>
                <a:spLocks noChangeAspect="1" noChangeArrowheads="1"/>
              </p:cNvSpPr>
              <p:nvPr/>
            </p:nvSpPr>
            <p:spPr bwMode="auto">
              <a:xfrm>
                <a:off x="3323" y="195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13" name="Oval 963"/>
              <p:cNvSpPr>
                <a:spLocks noChangeAspect="1" noChangeArrowheads="1"/>
              </p:cNvSpPr>
              <p:nvPr/>
            </p:nvSpPr>
            <p:spPr bwMode="auto">
              <a:xfrm>
                <a:off x="3328" y="18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14" name="Oval 964"/>
              <p:cNvSpPr>
                <a:spLocks noChangeAspect="1" noChangeArrowheads="1"/>
              </p:cNvSpPr>
              <p:nvPr/>
            </p:nvSpPr>
            <p:spPr bwMode="auto">
              <a:xfrm>
                <a:off x="3334" y="131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15" name="Oval 965"/>
              <p:cNvSpPr>
                <a:spLocks noChangeAspect="1" noChangeArrowheads="1"/>
              </p:cNvSpPr>
              <p:nvPr/>
            </p:nvSpPr>
            <p:spPr bwMode="auto">
              <a:xfrm>
                <a:off x="3345" y="191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16" name="Oval 966"/>
              <p:cNvSpPr>
                <a:spLocks noChangeAspect="1" noChangeArrowheads="1"/>
              </p:cNvSpPr>
              <p:nvPr/>
            </p:nvSpPr>
            <p:spPr bwMode="auto">
              <a:xfrm>
                <a:off x="3345" y="573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17" name="Oval 967"/>
              <p:cNvSpPr>
                <a:spLocks noChangeAspect="1" noChangeArrowheads="1"/>
              </p:cNvSpPr>
              <p:nvPr/>
            </p:nvSpPr>
            <p:spPr bwMode="auto">
              <a:xfrm>
                <a:off x="3350" y="157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18" name="Oval 968"/>
              <p:cNvSpPr>
                <a:spLocks noChangeAspect="1" noChangeArrowheads="1"/>
              </p:cNvSpPr>
              <p:nvPr/>
            </p:nvSpPr>
            <p:spPr bwMode="auto">
              <a:xfrm>
                <a:off x="3350" y="56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19" name="Oval 969"/>
              <p:cNvSpPr>
                <a:spLocks noChangeAspect="1" noChangeArrowheads="1"/>
              </p:cNvSpPr>
              <p:nvPr/>
            </p:nvSpPr>
            <p:spPr bwMode="auto">
              <a:xfrm>
                <a:off x="3356" y="157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20" name="Oval 970"/>
              <p:cNvSpPr>
                <a:spLocks noChangeAspect="1" noChangeArrowheads="1"/>
              </p:cNvSpPr>
              <p:nvPr/>
            </p:nvSpPr>
            <p:spPr bwMode="auto">
              <a:xfrm>
                <a:off x="3356" y="551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21" name="Oval 971"/>
              <p:cNvSpPr>
                <a:spLocks noChangeAspect="1" noChangeArrowheads="1"/>
              </p:cNvSpPr>
              <p:nvPr/>
            </p:nvSpPr>
            <p:spPr bwMode="auto">
              <a:xfrm>
                <a:off x="3356" y="131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22" name="Oval 972"/>
              <p:cNvSpPr>
                <a:spLocks noChangeAspect="1" noChangeArrowheads="1"/>
              </p:cNvSpPr>
              <p:nvPr/>
            </p:nvSpPr>
            <p:spPr bwMode="auto">
              <a:xfrm>
                <a:off x="3361" y="157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23" name="Oval 973"/>
              <p:cNvSpPr>
                <a:spLocks noChangeAspect="1" noChangeArrowheads="1"/>
              </p:cNvSpPr>
              <p:nvPr/>
            </p:nvSpPr>
            <p:spPr bwMode="auto">
              <a:xfrm>
                <a:off x="3377" y="196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24" name="Oval 974"/>
              <p:cNvSpPr>
                <a:spLocks noChangeAspect="1" noChangeArrowheads="1"/>
              </p:cNvSpPr>
              <p:nvPr/>
            </p:nvSpPr>
            <p:spPr bwMode="auto">
              <a:xfrm>
                <a:off x="3383" y="18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25" name="Oval 975"/>
              <p:cNvSpPr>
                <a:spLocks noChangeAspect="1" noChangeArrowheads="1"/>
              </p:cNvSpPr>
              <p:nvPr/>
            </p:nvSpPr>
            <p:spPr bwMode="auto">
              <a:xfrm>
                <a:off x="3388" y="15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26" name="Oval 976"/>
              <p:cNvSpPr>
                <a:spLocks noChangeAspect="1" noChangeArrowheads="1"/>
              </p:cNvSpPr>
              <p:nvPr/>
            </p:nvSpPr>
            <p:spPr bwMode="auto">
              <a:xfrm>
                <a:off x="3388" y="46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27" name="Oval 977"/>
              <p:cNvSpPr>
                <a:spLocks noChangeAspect="1" noChangeArrowheads="1"/>
              </p:cNvSpPr>
              <p:nvPr/>
            </p:nvSpPr>
            <p:spPr bwMode="auto">
              <a:xfrm>
                <a:off x="3394" y="100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28" name="Oval 978"/>
              <p:cNvSpPr>
                <a:spLocks noChangeAspect="1" noChangeArrowheads="1"/>
              </p:cNvSpPr>
              <p:nvPr/>
            </p:nvSpPr>
            <p:spPr bwMode="auto">
              <a:xfrm>
                <a:off x="3405" y="194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29" name="Oval 979"/>
              <p:cNvSpPr>
                <a:spLocks noChangeAspect="1" noChangeArrowheads="1"/>
              </p:cNvSpPr>
              <p:nvPr/>
            </p:nvSpPr>
            <p:spPr bwMode="auto">
              <a:xfrm>
                <a:off x="3405" y="132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30" name="Oval 980"/>
              <p:cNvSpPr>
                <a:spLocks noChangeAspect="1" noChangeArrowheads="1"/>
              </p:cNvSpPr>
              <p:nvPr/>
            </p:nvSpPr>
            <p:spPr bwMode="auto">
              <a:xfrm>
                <a:off x="3410" y="55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31" name="Oval 981"/>
              <p:cNvSpPr>
                <a:spLocks noChangeAspect="1" noChangeArrowheads="1"/>
              </p:cNvSpPr>
              <p:nvPr/>
            </p:nvSpPr>
            <p:spPr bwMode="auto">
              <a:xfrm>
                <a:off x="3410" y="170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32" name="Oval 982"/>
              <p:cNvSpPr>
                <a:spLocks noChangeAspect="1" noChangeArrowheads="1"/>
              </p:cNvSpPr>
              <p:nvPr/>
            </p:nvSpPr>
            <p:spPr bwMode="auto">
              <a:xfrm>
                <a:off x="3432" y="19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33" name="Oval 983"/>
              <p:cNvSpPr>
                <a:spLocks noChangeAspect="1" noChangeArrowheads="1"/>
              </p:cNvSpPr>
              <p:nvPr/>
            </p:nvSpPr>
            <p:spPr bwMode="auto">
              <a:xfrm>
                <a:off x="3438" y="158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34" name="Oval 984"/>
              <p:cNvSpPr>
                <a:spLocks noChangeAspect="1" noChangeArrowheads="1"/>
              </p:cNvSpPr>
              <p:nvPr/>
            </p:nvSpPr>
            <p:spPr bwMode="auto">
              <a:xfrm>
                <a:off x="3438" y="132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35" name="Oval 985"/>
              <p:cNvSpPr>
                <a:spLocks noChangeAspect="1" noChangeArrowheads="1"/>
              </p:cNvSpPr>
              <p:nvPr/>
            </p:nvSpPr>
            <p:spPr bwMode="auto">
              <a:xfrm>
                <a:off x="3438" y="56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36" name="Oval 986"/>
              <p:cNvSpPr>
                <a:spLocks noChangeAspect="1" noChangeArrowheads="1"/>
              </p:cNvSpPr>
              <p:nvPr/>
            </p:nvSpPr>
            <p:spPr bwMode="auto">
              <a:xfrm>
                <a:off x="3443" y="60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37" name="Oval 987"/>
              <p:cNvSpPr>
                <a:spLocks noChangeAspect="1" noChangeArrowheads="1"/>
              </p:cNvSpPr>
              <p:nvPr/>
            </p:nvSpPr>
            <p:spPr bwMode="auto">
              <a:xfrm>
                <a:off x="3448" y="186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38" name="Oval 988"/>
              <p:cNvSpPr>
                <a:spLocks noChangeAspect="1" noChangeArrowheads="1"/>
              </p:cNvSpPr>
              <p:nvPr/>
            </p:nvSpPr>
            <p:spPr bwMode="auto">
              <a:xfrm>
                <a:off x="3454" y="15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39" name="Oval 989"/>
              <p:cNvSpPr>
                <a:spLocks noChangeAspect="1" noChangeArrowheads="1"/>
              </p:cNvSpPr>
              <p:nvPr/>
            </p:nvSpPr>
            <p:spPr bwMode="auto">
              <a:xfrm>
                <a:off x="3454" y="58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40" name="Oval 990"/>
              <p:cNvSpPr>
                <a:spLocks noChangeAspect="1" noChangeArrowheads="1"/>
              </p:cNvSpPr>
              <p:nvPr/>
            </p:nvSpPr>
            <p:spPr bwMode="auto">
              <a:xfrm>
                <a:off x="3470" y="195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41" name="Oval 991"/>
              <p:cNvSpPr>
                <a:spLocks noChangeAspect="1" noChangeArrowheads="1"/>
              </p:cNvSpPr>
              <p:nvPr/>
            </p:nvSpPr>
            <p:spPr bwMode="auto">
              <a:xfrm>
                <a:off x="3476" y="170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42" name="Oval 992"/>
              <p:cNvSpPr>
                <a:spLocks noChangeAspect="1" noChangeArrowheads="1"/>
              </p:cNvSpPr>
              <p:nvPr/>
            </p:nvSpPr>
            <p:spPr bwMode="auto">
              <a:xfrm>
                <a:off x="3476" y="57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43" name="Oval 993"/>
              <p:cNvSpPr>
                <a:spLocks noChangeAspect="1" noChangeArrowheads="1"/>
              </p:cNvSpPr>
              <p:nvPr/>
            </p:nvSpPr>
            <p:spPr bwMode="auto">
              <a:xfrm>
                <a:off x="3476" y="15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44" name="Oval 994"/>
              <p:cNvSpPr>
                <a:spLocks noChangeAspect="1" noChangeArrowheads="1"/>
              </p:cNvSpPr>
              <p:nvPr/>
            </p:nvSpPr>
            <p:spPr bwMode="auto">
              <a:xfrm>
                <a:off x="3481" y="15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45" name="Oval 995"/>
              <p:cNvSpPr>
                <a:spLocks noChangeAspect="1" noChangeArrowheads="1"/>
              </p:cNvSpPr>
              <p:nvPr/>
            </p:nvSpPr>
            <p:spPr bwMode="auto">
              <a:xfrm>
                <a:off x="3481" y="57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46" name="Oval 996"/>
              <p:cNvSpPr>
                <a:spLocks noChangeAspect="1" noChangeArrowheads="1"/>
              </p:cNvSpPr>
              <p:nvPr/>
            </p:nvSpPr>
            <p:spPr bwMode="auto">
              <a:xfrm>
                <a:off x="3492" y="1784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47" name="Oval 997"/>
              <p:cNvSpPr>
                <a:spLocks noChangeAspect="1" noChangeArrowheads="1"/>
              </p:cNvSpPr>
              <p:nvPr/>
            </p:nvSpPr>
            <p:spPr bwMode="auto">
              <a:xfrm>
                <a:off x="3492" y="57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48" name="Oval 998"/>
              <p:cNvSpPr>
                <a:spLocks noChangeAspect="1" noChangeArrowheads="1"/>
              </p:cNvSpPr>
              <p:nvPr/>
            </p:nvSpPr>
            <p:spPr bwMode="auto">
              <a:xfrm>
                <a:off x="3492" y="133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49" name="Oval 999"/>
              <p:cNvSpPr>
                <a:spLocks noChangeAspect="1" noChangeArrowheads="1"/>
              </p:cNvSpPr>
              <p:nvPr/>
            </p:nvSpPr>
            <p:spPr bwMode="auto">
              <a:xfrm>
                <a:off x="3492" y="60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50" name="Oval 1000"/>
              <p:cNvSpPr>
                <a:spLocks noChangeAspect="1" noChangeArrowheads="1"/>
              </p:cNvSpPr>
              <p:nvPr/>
            </p:nvSpPr>
            <p:spPr bwMode="auto">
              <a:xfrm>
                <a:off x="3498" y="170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51" name="Oval 1001"/>
              <p:cNvSpPr>
                <a:spLocks noChangeAspect="1" noChangeArrowheads="1"/>
              </p:cNvSpPr>
              <p:nvPr/>
            </p:nvSpPr>
            <p:spPr bwMode="auto">
              <a:xfrm>
                <a:off x="3503" y="58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52" name="Oval 1002"/>
              <p:cNvSpPr>
                <a:spLocks noChangeAspect="1" noChangeArrowheads="1"/>
              </p:cNvSpPr>
              <p:nvPr/>
            </p:nvSpPr>
            <p:spPr bwMode="auto">
              <a:xfrm>
                <a:off x="3503" y="133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53" name="Oval 1003"/>
              <p:cNvSpPr>
                <a:spLocks noChangeAspect="1" noChangeArrowheads="1"/>
              </p:cNvSpPr>
              <p:nvPr/>
            </p:nvSpPr>
            <p:spPr bwMode="auto">
              <a:xfrm>
                <a:off x="3509" y="1784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54" name="Oval 1004"/>
              <p:cNvSpPr>
                <a:spLocks noChangeAspect="1" noChangeArrowheads="1"/>
              </p:cNvSpPr>
              <p:nvPr/>
            </p:nvSpPr>
            <p:spPr bwMode="auto">
              <a:xfrm>
                <a:off x="3514" y="158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55" name="Oval 1005"/>
              <p:cNvSpPr>
                <a:spLocks noChangeAspect="1" noChangeArrowheads="1"/>
              </p:cNvSpPr>
              <p:nvPr/>
            </p:nvSpPr>
            <p:spPr bwMode="auto">
              <a:xfrm>
                <a:off x="3514" y="1342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56" name="Oval 1006"/>
              <p:cNvSpPr>
                <a:spLocks noChangeAspect="1" noChangeArrowheads="1"/>
              </p:cNvSpPr>
              <p:nvPr/>
            </p:nvSpPr>
            <p:spPr bwMode="auto">
              <a:xfrm>
                <a:off x="3520" y="158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57" name="Oval 1007"/>
              <p:cNvSpPr>
                <a:spLocks noChangeAspect="1" noChangeArrowheads="1"/>
              </p:cNvSpPr>
              <p:nvPr/>
            </p:nvSpPr>
            <p:spPr bwMode="auto">
              <a:xfrm>
                <a:off x="3525" y="158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58" name="Oval 1008"/>
              <p:cNvSpPr>
                <a:spLocks noChangeAspect="1" noChangeArrowheads="1"/>
              </p:cNvSpPr>
              <p:nvPr/>
            </p:nvSpPr>
            <p:spPr bwMode="auto">
              <a:xfrm>
                <a:off x="3541" y="1991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59" name="Oval 1009"/>
              <p:cNvSpPr>
                <a:spLocks noChangeAspect="1" noChangeArrowheads="1"/>
              </p:cNvSpPr>
              <p:nvPr/>
            </p:nvSpPr>
            <p:spPr bwMode="auto">
              <a:xfrm>
                <a:off x="3558" y="19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60" name="Oval 1010"/>
              <p:cNvSpPr>
                <a:spLocks noChangeAspect="1" noChangeArrowheads="1"/>
              </p:cNvSpPr>
              <p:nvPr/>
            </p:nvSpPr>
            <p:spPr bwMode="auto">
              <a:xfrm>
                <a:off x="3558" y="61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61" name="Oval 1011"/>
              <p:cNvSpPr>
                <a:spLocks noChangeAspect="1" noChangeArrowheads="1"/>
              </p:cNvSpPr>
              <p:nvPr/>
            </p:nvSpPr>
            <p:spPr bwMode="auto">
              <a:xfrm>
                <a:off x="3563" y="178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62" name="Oval 1012"/>
              <p:cNvSpPr>
                <a:spLocks noChangeAspect="1" noChangeArrowheads="1"/>
              </p:cNvSpPr>
              <p:nvPr/>
            </p:nvSpPr>
            <p:spPr bwMode="auto">
              <a:xfrm>
                <a:off x="3563" y="61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63" name="Oval 1013"/>
              <p:cNvSpPr>
                <a:spLocks noChangeAspect="1" noChangeArrowheads="1"/>
              </p:cNvSpPr>
              <p:nvPr/>
            </p:nvSpPr>
            <p:spPr bwMode="auto">
              <a:xfrm>
                <a:off x="3574" y="1909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64" name="Oval 1014"/>
              <p:cNvSpPr>
                <a:spLocks noChangeAspect="1" noChangeArrowheads="1"/>
              </p:cNvSpPr>
              <p:nvPr/>
            </p:nvSpPr>
            <p:spPr bwMode="auto">
              <a:xfrm>
                <a:off x="3580" y="1467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65" name="Oval 1015"/>
              <p:cNvSpPr>
                <a:spLocks noChangeAspect="1" noChangeArrowheads="1"/>
              </p:cNvSpPr>
              <p:nvPr/>
            </p:nvSpPr>
            <p:spPr bwMode="auto">
              <a:xfrm>
                <a:off x="3585" y="171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66" name="Oval 1016"/>
              <p:cNvSpPr>
                <a:spLocks noChangeAspect="1" noChangeArrowheads="1"/>
              </p:cNvSpPr>
              <p:nvPr/>
            </p:nvSpPr>
            <p:spPr bwMode="auto">
              <a:xfrm>
                <a:off x="3591" y="1789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67" name="Oval 1017"/>
              <p:cNvSpPr>
                <a:spLocks noChangeAspect="1" noChangeArrowheads="1"/>
              </p:cNvSpPr>
              <p:nvPr/>
            </p:nvSpPr>
            <p:spPr bwMode="auto">
              <a:xfrm>
                <a:off x="3596" y="159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68" name="Oval 1018"/>
              <p:cNvSpPr>
                <a:spLocks noChangeAspect="1" noChangeArrowheads="1"/>
              </p:cNvSpPr>
              <p:nvPr/>
            </p:nvSpPr>
            <p:spPr bwMode="auto">
              <a:xfrm>
                <a:off x="3596" y="605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69" name="Oval 1019"/>
              <p:cNvSpPr>
                <a:spLocks noChangeAspect="1" noChangeArrowheads="1"/>
              </p:cNvSpPr>
              <p:nvPr/>
            </p:nvSpPr>
            <p:spPr bwMode="auto">
              <a:xfrm>
                <a:off x="3596" y="1353"/>
                <a:ext cx="33" cy="32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70" name="Oval 1020"/>
              <p:cNvSpPr>
                <a:spLocks noChangeAspect="1" noChangeArrowheads="1"/>
              </p:cNvSpPr>
              <p:nvPr/>
            </p:nvSpPr>
            <p:spPr bwMode="auto">
              <a:xfrm>
                <a:off x="3602" y="1342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71" name="Oval 1021"/>
              <p:cNvSpPr>
                <a:spLocks noChangeAspect="1" noChangeArrowheads="1"/>
              </p:cNvSpPr>
              <p:nvPr/>
            </p:nvSpPr>
            <p:spPr bwMode="auto">
              <a:xfrm>
                <a:off x="3602" y="605"/>
                <a:ext cx="32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72" name="Oval 1022"/>
              <p:cNvSpPr>
                <a:spLocks noChangeAspect="1" noChangeArrowheads="1"/>
              </p:cNvSpPr>
              <p:nvPr/>
            </p:nvSpPr>
            <p:spPr bwMode="auto">
              <a:xfrm>
                <a:off x="3607" y="17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73" name="Oval 1023"/>
              <p:cNvSpPr>
                <a:spLocks noChangeAspect="1" noChangeArrowheads="1"/>
              </p:cNvSpPr>
              <p:nvPr/>
            </p:nvSpPr>
            <p:spPr bwMode="auto">
              <a:xfrm>
                <a:off x="3607" y="13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74" name="Oval 1024"/>
              <p:cNvSpPr>
                <a:spLocks noChangeAspect="1" noChangeArrowheads="1"/>
              </p:cNvSpPr>
              <p:nvPr/>
            </p:nvSpPr>
            <p:spPr bwMode="auto">
              <a:xfrm>
                <a:off x="3612" y="600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75" name="Oval 1025"/>
              <p:cNvSpPr>
                <a:spLocks noChangeAspect="1" noChangeArrowheads="1"/>
              </p:cNvSpPr>
              <p:nvPr/>
            </p:nvSpPr>
            <p:spPr bwMode="auto">
              <a:xfrm>
                <a:off x="3618" y="189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76" name="Oval 1026"/>
              <p:cNvSpPr>
                <a:spLocks noChangeAspect="1" noChangeArrowheads="1"/>
              </p:cNvSpPr>
              <p:nvPr/>
            </p:nvSpPr>
            <p:spPr bwMode="auto">
              <a:xfrm>
                <a:off x="3623" y="61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77" name="Oval 1027"/>
              <p:cNvSpPr>
                <a:spLocks noChangeAspect="1" noChangeArrowheads="1"/>
              </p:cNvSpPr>
              <p:nvPr/>
            </p:nvSpPr>
            <p:spPr bwMode="auto">
              <a:xfrm>
                <a:off x="3623" y="63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78" name="Oval 1028"/>
              <p:cNvSpPr>
                <a:spLocks noChangeAspect="1" noChangeArrowheads="1"/>
              </p:cNvSpPr>
              <p:nvPr/>
            </p:nvSpPr>
            <p:spPr bwMode="auto">
              <a:xfrm>
                <a:off x="3623" y="1347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79" name="Oval 1029"/>
              <p:cNvSpPr>
                <a:spLocks noChangeAspect="1" noChangeArrowheads="1"/>
              </p:cNvSpPr>
              <p:nvPr/>
            </p:nvSpPr>
            <p:spPr bwMode="auto">
              <a:xfrm>
                <a:off x="3623" y="616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80" name="Oval 1030"/>
              <p:cNvSpPr>
                <a:spLocks noChangeAspect="1" noChangeArrowheads="1"/>
              </p:cNvSpPr>
              <p:nvPr/>
            </p:nvSpPr>
            <p:spPr bwMode="auto">
              <a:xfrm>
                <a:off x="3629" y="159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681" name="Oval 1031"/>
              <p:cNvSpPr>
                <a:spLocks noChangeAspect="1" noChangeArrowheads="1"/>
              </p:cNvSpPr>
              <p:nvPr/>
            </p:nvSpPr>
            <p:spPr bwMode="auto">
              <a:xfrm>
                <a:off x="3634" y="1718"/>
                <a:ext cx="33" cy="33"/>
              </a:xfrm>
              <a:prstGeom prst="ellipse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59515" name="Oval 1032"/>
            <p:cNvSpPr>
              <a:spLocks noChangeAspect="1" noChangeArrowheads="1"/>
            </p:cNvSpPr>
            <p:nvPr/>
          </p:nvSpPr>
          <p:spPr bwMode="auto">
            <a:xfrm>
              <a:off x="4456" y="1458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16" name="Oval 1033"/>
            <p:cNvSpPr>
              <a:spLocks noChangeAspect="1" noChangeArrowheads="1"/>
            </p:cNvSpPr>
            <p:nvPr/>
          </p:nvSpPr>
          <p:spPr bwMode="auto">
            <a:xfrm>
              <a:off x="4456" y="503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17" name="Oval 1034"/>
            <p:cNvSpPr>
              <a:spLocks noChangeAspect="1" noChangeArrowheads="1"/>
            </p:cNvSpPr>
            <p:nvPr/>
          </p:nvSpPr>
          <p:spPr bwMode="auto">
            <a:xfrm>
              <a:off x="4461" y="1458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18" name="Oval 1035"/>
            <p:cNvSpPr>
              <a:spLocks noChangeAspect="1" noChangeArrowheads="1"/>
            </p:cNvSpPr>
            <p:nvPr/>
          </p:nvSpPr>
          <p:spPr bwMode="auto">
            <a:xfrm>
              <a:off x="4467" y="1583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19" name="Oval 1036"/>
            <p:cNvSpPr>
              <a:spLocks noChangeAspect="1" noChangeArrowheads="1"/>
            </p:cNvSpPr>
            <p:nvPr/>
          </p:nvSpPr>
          <p:spPr bwMode="auto">
            <a:xfrm>
              <a:off x="4467" y="476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20" name="Oval 1037"/>
            <p:cNvSpPr>
              <a:spLocks noChangeAspect="1" noChangeArrowheads="1"/>
            </p:cNvSpPr>
            <p:nvPr/>
          </p:nvSpPr>
          <p:spPr bwMode="auto">
            <a:xfrm>
              <a:off x="4467" y="503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21" name="Oval 1038"/>
            <p:cNvSpPr>
              <a:spLocks noChangeAspect="1" noChangeArrowheads="1"/>
            </p:cNvSpPr>
            <p:nvPr/>
          </p:nvSpPr>
          <p:spPr bwMode="auto">
            <a:xfrm>
              <a:off x="4472" y="1703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22" name="Oval 1039"/>
            <p:cNvSpPr>
              <a:spLocks noChangeAspect="1" noChangeArrowheads="1"/>
            </p:cNvSpPr>
            <p:nvPr/>
          </p:nvSpPr>
          <p:spPr bwMode="auto">
            <a:xfrm>
              <a:off x="4478" y="1583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23" name="Oval 1040"/>
            <p:cNvSpPr>
              <a:spLocks noChangeAspect="1" noChangeArrowheads="1"/>
            </p:cNvSpPr>
            <p:nvPr/>
          </p:nvSpPr>
          <p:spPr bwMode="auto">
            <a:xfrm>
              <a:off x="4483" y="476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24" name="Oval 1041"/>
            <p:cNvSpPr>
              <a:spLocks noChangeAspect="1" noChangeArrowheads="1"/>
            </p:cNvSpPr>
            <p:nvPr/>
          </p:nvSpPr>
          <p:spPr bwMode="auto">
            <a:xfrm>
              <a:off x="4489" y="1583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25" name="Oval 1042"/>
            <p:cNvSpPr>
              <a:spLocks noChangeAspect="1" noChangeArrowheads="1"/>
            </p:cNvSpPr>
            <p:nvPr/>
          </p:nvSpPr>
          <p:spPr bwMode="auto">
            <a:xfrm>
              <a:off x="4489" y="1583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26" name="Oval 1043"/>
            <p:cNvSpPr>
              <a:spLocks noChangeAspect="1" noChangeArrowheads="1"/>
            </p:cNvSpPr>
            <p:nvPr/>
          </p:nvSpPr>
          <p:spPr bwMode="auto">
            <a:xfrm>
              <a:off x="4494" y="503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27" name="Oval 1044"/>
            <p:cNvSpPr>
              <a:spLocks noChangeAspect="1" noChangeArrowheads="1"/>
            </p:cNvSpPr>
            <p:nvPr/>
          </p:nvSpPr>
          <p:spPr bwMode="auto">
            <a:xfrm>
              <a:off x="4494" y="1218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28" name="Oval 1045"/>
            <p:cNvSpPr>
              <a:spLocks noChangeAspect="1" noChangeArrowheads="1"/>
            </p:cNvSpPr>
            <p:nvPr/>
          </p:nvSpPr>
          <p:spPr bwMode="auto">
            <a:xfrm>
              <a:off x="4494" y="492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29" name="Oval 1046"/>
            <p:cNvSpPr>
              <a:spLocks noChangeAspect="1" noChangeArrowheads="1"/>
            </p:cNvSpPr>
            <p:nvPr/>
          </p:nvSpPr>
          <p:spPr bwMode="auto">
            <a:xfrm>
              <a:off x="4500" y="1463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30" name="Oval 1047"/>
            <p:cNvSpPr>
              <a:spLocks noChangeAspect="1" noChangeArrowheads="1"/>
            </p:cNvSpPr>
            <p:nvPr/>
          </p:nvSpPr>
          <p:spPr bwMode="auto">
            <a:xfrm>
              <a:off x="4505" y="1583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31" name="Oval 1048"/>
            <p:cNvSpPr>
              <a:spLocks noChangeAspect="1" noChangeArrowheads="1"/>
            </p:cNvSpPr>
            <p:nvPr/>
          </p:nvSpPr>
          <p:spPr bwMode="auto">
            <a:xfrm>
              <a:off x="4510" y="1463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32" name="Oval 1049"/>
            <p:cNvSpPr>
              <a:spLocks noChangeAspect="1" noChangeArrowheads="1"/>
            </p:cNvSpPr>
            <p:nvPr/>
          </p:nvSpPr>
          <p:spPr bwMode="auto">
            <a:xfrm>
              <a:off x="4510" y="492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33" name="Oval 1050"/>
            <p:cNvSpPr>
              <a:spLocks noChangeAspect="1" noChangeArrowheads="1"/>
            </p:cNvSpPr>
            <p:nvPr/>
          </p:nvSpPr>
          <p:spPr bwMode="auto">
            <a:xfrm>
              <a:off x="4510" y="1218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34" name="Oval 1051"/>
            <p:cNvSpPr>
              <a:spLocks noChangeAspect="1" noChangeArrowheads="1"/>
            </p:cNvSpPr>
            <p:nvPr/>
          </p:nvSpPr>
          <p:spPr bwMode="auto">
            <a:xfrm>
              <a:off x="4516" y="520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35" name="Oval 1052"/>
            <p:cNvSpPr>
              <a:spLocks noChangeAspect="1" noChangeArrowheads="1"/>
            </p:cNvSpPr>
            <p:nvPr/>
          </p:nvSpPr>
          <p:spPr bwMode="auto">
            <a:xfrm>
              <a:off x="4521" y="1660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36" name="Oval 1053"/>
            <p:cNvSpPr>
              <a:spLocks noChangeAspect="1" noChangeArrowheads="1"/>
            </p:cNvSpPr>
            <p:nvPr/>
          </p:nvSpPr>
          <p:spPr bwMode="auto">
            <a:xfrm>
              <a:off x="4521" y="503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37" name="Oval 1054"/>
            <p:cNvSpPr>
              <a:spLocks noChangeAspect="1" noChangeArrowheads="1"/>
            </p:cNvSpPr>
            <p:nvPr/>
          </p:nvSpPr>
          <p:spPr bwMode="auto">
            <a:xfrm>
              <a:off x="4532" y="1741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38" name="Oval 1055"/>
            <p:cNvSpPr>
              <a:spLocks noChangeAspect="1" noChangeArrowheads="1"/>
            </p:cNvSpPr>
            <p:nvPr/>
          </p:nvSpPr>
          <p:spPr bwMode="auto">
            <a:xfrm>
              <a:off x="4532" y="498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39" name="Oval 1056"/>
            <p:cNvSpPr>
              <a:spLocks noChangeAspect="1" noChangeArrowheads="1"/>
            </p:cNvSpPr>
            <p:nvPr/>
          </p:nvSpPr>
          <p:spPr bwMode="auto">
            <a:xfrm>
              <a:off x="4538" y="1660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40" name="Oval 1057"/>
            <p:cNvSpPr>
              <a:spLocks noChangeAspect="1" noChangeArrowheads="1"/>
            </p:cNvSpPr>
            <p:nvPr/>
          </p:nvSpPr>
          <p:spPr bwMode="auto">
            <a:xfrm>
              <a:off x="4538" y="492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41" name="Oval 1058"/>
            <p:cNvSpPr>
              <a:spLocks noChangeAspect="1" noChangeArrowheads="1"/>
            </p:cNvSpPr>
            <p:nvPr/>
          </p:nvSpPr>
          <p:spPr bwMode="auto">
            <a:xfrm>
              <a:off x="4543" y="1660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42" name="Oval 1059"/>
            <p:cNvSpPr>
              <a:spLocks noChangeAspect="1" noChangeArrowheads="1"/>
            </p:cNvSpPr>
            <p:nvPr/>
          </p:nvSpPr>
          <p:spPr bwMode="auto">
            <a:xfrm>
              <a:off x="4549" y="1223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43" name="Oval 1060"/>
            <p:cNvSpPr>
              <a:spLocks noChangeAspect="1" noChangeArrowheads="1"/>
            </p:cNvSpPr>
            <p:nvPr/>
          </p:nvSpPr>
          <p:spPr bwMode="auto">
            <a:xfrm>
              <a:off x="4554" y="1709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44" name="Oval 1061"/>
            <p:cNvSpPr>
              <a:spLocks noChangeAspect="1" noChangeArrowheads="1"/>
            </p:cNvSpPr>
            <p:nvPr/>
          </p:nvSpPr>
          <p:spPr bwMode="auto">
            <a:xfrm>
              <a:off x="4560" y="1223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45" name="Oval 1062"/>
            <p:cNvSpPr>
              <a:spLocks noChangeAspect="1" noChangeArrowheads="1"/>
            </p:cNvSpPr>
            <p:nvPr/>
          </p:nvSpPr>
          <p:spPr bwMode="auto">
            <a:xfrm>
              <a:off x="4571" y="1769"/>
              <a:ext cx="32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46" name="Oval 1063"/>
            <p:cNvSpPr>
              <a:spLocks noChangeAspect="1" noChangeArrowheads="1"/>
            </p:cNvSpPr>
            <p:nvPr/>
          </p:nvSpPr>
          <p:spPr bwMode="auto">
            <a:xfrm>
              <a:off x="4576" y="1660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47" name="Oval 1064"/>
            <p:cNvSpPr>
              <a:spLocks noChangeAspect="1" noChangeArrowheads="1"/>
            </p:cNvSpPr>
            <p:nvPr/>
          </p:nvSpPr>
          <p:spPr bwMode="auto">
            <a:xfrm>
              <a:off x="4582" y="1469"/>
              <a:ext cx="32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48" name="Oval 1065"/>
            <p:cNvSpPr>
              <a:spLocks noChangeAspect="1" noChangeArrowheads="1"/>
            </p:cNvSpPr>
            <p:nvPr/>
          </p:nvSpPr>
          <p:spPr bwMode="auto">
            <a:xfrm>
              <a:off x="4582" y="1474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49" name="Oval 1066"/>
            <p:cNvSpPr>
              <a:spLocks noChangeAspect="1" noChangeArrowheads="1"/>
            </p:cNvSpPr>
            <p:nvPr/>
          </p:nvSpPr>
          <p:spPr bwMode="auto">
            <a:xfrm>
              <a:off x="4582" y="503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50" name="Oval 1067"/>
            <p:cNvSpPr>
              <a:spLocks noChangeAspect="1" noChangeArrowheads="1"/>
            </p:cNvSpPr>
            <p:nvPr/>
          </p:nvSpPr>
          <p:spPr bwMode="auto">
            <a:xfrm>
              <a:off x="4603" y="1840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51" name="Oval 1068"/>
            <p:cNvSpPr>
              <a:spLocks noChangeAspect="1" noChangeArrowheads="1"/>
            </p:cNvSpPr>
            <p:nvPr/>
          </p:nvSpPr>
          <p:spPr bwMode="auto">
            <a:xfrm>
              <a:off x="4603" y="509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52" name="Oval 1069"/>
            <p:cNvSpPr>
              <a:spLocks noChangeAspect="1" noChangeArrowheads="1"/>
            </p:cNvSpPr>
            <p:nvPr/>
          </p:nvSpPr>
          <p:spPr bwMode="auto">
            <a:xfrm>
              <a:off x="4614" y="1769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53" name="Oval 1070"/>
            <p:cNvSpPr>
              <a:spLocks noChangeAspect="1" noChangeArrowheads="1"/>
            </p:cNvSpPr>
            <p:nvPr/>
          </p:nvSpPr>
          <p:spPr bwMode="auto">
            <a:xfrm>
              <a:off x="4614" y="563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54" name="Oval 1071"/>
            <p:cNvSpPr>
              <a:spLocks noChangeAspect="1" noChangeArrowheads="1"/>
            </p:cNvSpPr>
            <p:nvPr/>
          </p:nvSpPr>
          <p:spPr bwMode="auto">
            <a:xfrm>
              <a:off x="4625" y="1769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55" name="Oval 1072"/>
            <p:cNvSpPr>
              <a:spLocks noChangeAspect="1" noChangeArrowheads="1"/>
            </p:cNvSpPr>
            <p:nvPr/>
          </p:nvSpPr>
          <p:spPr bwMode="auto">
            <a:xfrm>
              <a:off x="4631" y="1589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56" name="Oval 1073"/>
            <p:cNvSpPr>
              <a:spLocks noChangeAspect="1" noChangeArrowheads="1"/>
            </p:cNvSpPr>
            <p:nvPr/>
          </p:nvSpPr>
          <p:spPr bwMode="auto">
            <a:xfrm>
              <a:off x="4631" y="1229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57" name="Oval 1074"/>
            <p:cNvSpPr>
              <a:spLocks noChangeAspect="1" noChangeArrowheads="1"/>
            </p:cNvSpPr>
            <p:nvPr/>
          </p:nvSpPr>
          <p:spPr bwMode="auto">
            <a:xfrm>
              <a:off x="4642" y="1790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58" name="Oval 1075"/>
            <p:cNvSpPr>
              <a:spLocks noChangeAspect="1" noChangeArrowheads="1"/>
            </p:cNvSpPr>
            <p:nvPr/>
          </p:nvSpPr>
          <p:spPr bwMode="auto">
            <a:xfrm>
              <a:off x="4653" y="1665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59" name="Oval 1076"/>
            <p:cNvSpPr>
              <a:spLocks noChangeAspect="1" noChangeArrowheads="1"/>
            </p:cNvSpPr>
            <p:nvPr/>
          </p:nvSpPr>
          <p:spPr bwMode="auto">
            <a:xfrm>
              <a:off x="4664" y="1790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60" name="Oval 1077"/>
            <p:cNvSpPr>
              <a:spLocks noChangeAspect="1" noChangeArrowheads="1"/>
            </p:cNvSpPr>
            <p:nvPr/>
          </p:nvSpPr>
          <p:spPr bwMode="auto">
            <a:xfrm>
              <a:off x="4669" y="1594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61" name="Oval 1078"/>
            <p:cNvSpPr>
              <a:spLocks noChangeAspect="1" noChangeArrowheads="1"/>
            </p:cNvSpPr>
            <p:nvPr/>
          </p:nvSpPr>
          <p:spPr bwMode="auto">
            <a:xfrm>
              <a:off x="4669" y="1250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62" name="Oval 1079"/>
            <p:cNvSpPr>
              <a:spLocks noChangeAspect="1" noChangeArrowheads="1"/>
            </p:cNvSpPr>
            <p:nvPr/>
          </p:nvSpPr>
          <p:spPr bwMode="auto">
            <a:xfrm>
              <a:off x="4669" y="525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63" name="Oval 1080"/>
            <p:cNvSpPr>
              <a:spLocks noChangeAspect="1" noChangeArrowheads="1"/>
            </p:cNvSpPr>
            <p:nvPr/>
          </p:nvSpPr>
          <p:spPr bwMode="auto">
            <a:xfrm>
              <a:off x="4674" y="547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64" name="Oval 1081"/>
            <p:cNvSpPr>
              <a:spLocks noChangeAspect="1" noChangeArrowheads="1"/>
            </p:cNvSpPr>
            <p:nvPr/>
          </p:nvSpPr>
          <p:spPr bwMode="auto">
            <a:xfrm>
              <a:off x="4680" y="1594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65" name="Oval 1082"/>
            <p:cNvSpPr>
              <a:spLocks noChangeAspect="1" noChangeArrowheads="1"/>
            </p:cNvSpPr>
            <p:nvPr/>
          </p:nvSpPr>
          <p:spPr bwMode="auto">
            <a:xfrm>
              <a:off x="4680" y="1600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66" name="Oval 1083"/>
            <p:cNvSpPr>
              <a:spLocks noChangeAspect="1" noChangeArrowheads="1"/>
            </p:cNvSpPr>
            <p:nvPr/>
          </p:nvSpPr>
          <p:spPr bwMode="auto">
            <a:xfrm>
              <a:off x="4696" y="1829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67" name="Oval 1084"/>
            <p:cNvSpPr>
              <a:spLocks noChangeAspect="1" noChangeArrowheads="1"/>
            </p:cNvSpPr>
            <p:nvPr/>
          </p:nvSpPr>
          <p:spPr bwMode="auto">
            <a:xfrm>
              <a:off x="4702" y="1250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68" name="Oval 1085"/>
            <p:cNvSpPr>
              <a:spLocks noChangeAspect="1" noChangeArrowheads="1"/>
            </p:cNvSpPr>
            <p:nvPr/>
          </p:nvSpPr>
          <p:spPr bwMode="auto">
            <a:xfrm>
              <a:off x="4707" y="1480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69" name="Oval 1086"/>
            <p:cNvSpPr>
              <a:spLocks noChangeAspect="1" noChangeArrowheads="1"/>
            </p:cNvSpPr>
            <p:nvPr/>
          </p:nvSpPr>
          <p:spPr bwMode="auto">
            <a:xfrm>
              <a:off x="4707" y="1480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70" name="Oval 1087"/>
            <p:cNvSpPr>
              <a:spLocks noChangeAspect="1" noChangeArrowheads="1"/>
            </p:cNvSpPr>
            <p:nvPr/>
          </p:nvSpPr>
          <p:spPr bwMode="auto">
            <a:xfrm>
              <a:off x="4724" y="1807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71" name="Oval 1088"/>
            <p:cNvSpPr>
              <a:spLocks noChangeAspect="1" noChangeArrowheads="1"/>
            </p:cNvSpPr>
            <p:nvPr/>
          </p:nvSpPr>
          <p:spPr bwMode="auto">
            <a:xfrm>
              <a:off x="4729" y="1747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72" name="Oval 1089"/>
            <p:cNvSpPr>
              <a:spLocks noChangeAspect="1" noChangeArrowheads="1"/>
            </p:cNvSpPr>
            <p:nvPr/>
          </p:nvSpPr>
          <p:spPr bwMode="auto">
            <a:xfrm>
              <a:off x="4746" y="1807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73" name="Oval 1090"/>
            <p:cNvSpPr>
              <a:spLocks noChangeAspect="1" noChangeArrowheads="1"/>
            </p:cNvSpPr>
            <p:nvPr/>
          </p:nvSpPr>
          <p:spPr bwMode="auto">
            <a:xfrm>
              <a:off x="4746" y="558"/>
              <a:ext cx="32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74" name="Oval 1091"/>
            <p:cNvSpPr>
              <a:spLocks noChangeAspect="1" noChangeArrowheads="1"/>
            </p:cNvSpPr>
            <p:nvPr/>
          </p:nvSpPr>
          <p:spPr bwMode="auto">
            <a:xfrm>
              <a:off x="4746" y="558"/>
              <a:ext cx="32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75" name="Oval 1092"/>
            <p:cNvSpPr>
              <a:spLocks noChangeAspect="1" noChangeArrowheads="1"/>
            </p:cNvSpPr>
            <p:nvPr/>
          </p:nvSpPr>
          <p:spPr bwMode="auto">
            <a:xfrm>
              <a:off x="4762" y="1823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76" name="Oval 1093"/>
            <p:cNvSpPr>
              <a:spLocks noChangeAspect="1" noChangeArrowheads="1"/>
            </p:cNvSpPr>
            <p:nvPr/>
          </p:nvSpPr>
          <p:spPr bwMode="auto">
            <a:xfrm>
              <a:off x="4767" y="1600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77" name="Oval 1094"/>
            <p:cNvSpPr>
              <a:spLocks noChangeAspect="1" noChangeArrowheads="1"/>
            </p:cNvSpPr>
            <p:nvPr/>
          </p:nvSpPr>
          <p:spPr bwMode="auto">
            <a:xfrm>
              <a:off x="4767" y="585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78" name="Oval 1095"/>
            <p:cNvSpPr>
              <a:spLocks noChangeAspect="1" noChangeArrowheads="1"/>
            </p:cNvSpPr>
            <p:nvPr/>
          </p:nvSpPr>
          <p:spPr bwMode="auto">
            <a:xfrm>
              <a:off x="4784" y="1823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79" name="Oval 1096"/>
            <p:cNvSpPr>
              <a:spLocks noChangeAspect="1" noChangeArrowheads="1"/>
            </p:cNvSpPr>
            <p:nvPr/>
          </p:nvSpPr>
          <p:spPr bwMode="auto">
            <a:xfrm>
              <a:off x="4789" y="1610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80" name="Oval 1097"/>
            <p:cNvSpPr>
              <a:spLocks noChangeAspect="1" noChangeArrowheads="1"/>
            </p:cNvSpPr>
            <p:nvPr/>
          </p:nvSpPr>
          <p:spPr bwMode="auto">
            <a:xfrm>
              <a:off x="4806" y="1840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81" name="Oval 1098"/>
            <p:cNvSpPr>
              <a:spLocks noChangeAspect="1" noChangeArrowheads="1"/>
            </p:cNvSpPr>
            <p:nvPr/>
          </p:nvSpPr>
          <p:spPr bwMode="auto">
            <a:xfrm>
              <a:off x="4811" y="1605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82" name="Oval 1099"/>
            <p:cNvSpPr>
              <a:spLocks noChangeAspect="1" noChangeArrowheads="1"/>
            </p:cNvSpPr>
            <p:nvPr/>
          </p:nvSpPr>
          <p:spPr bwMode="auto">
            <a:xfrm>
              <a:off x="4833" y="1867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83" name="Oval 1100"/>
            <p:cNvSpPr>
              <a:spLocks noChangeAspect="1" noChangeArrowheads="1"/>
            </p:cNvSpPr>
            <p:nvPr/>
          </p:nvSpPr>
          <p:spPr bwMode="auto">
            <a:xfrm>
              <a:off x="4849" y="1834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84" name="Oval 1101"/>
            <p:cNvSpPr>
              <a:spLocks noChangeAspect="1" noChangeArrowheads="1"/>
            </p:cNvSpPr>
            <p:nvPr/>
          </p:nvSpPr>
          <p:spPr bwMode="auto">
            <a:xfrm>
              <a:off x="4871" y="1856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85" name="Oval 1102"/>
            <p:cNvSpPr>
              <a:spLocks noChangeAspect="1" noChangeArrowheads="1"/>
            </p:cNvSpPr>
            <p:nvPr/>
          </p:nvSpPr>
          <p:spPr bwMode="auto">
            <a:xfrm>
              <a:off x="4871" y="1490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86" name="Oval 1103"/>
            <p:cNvSpPr>
              <a:spLocks noChangeAspect="1" noChangeArrowheads="1"/>
            </p:cNvSpPr>
            <p:nvPr/>
          </p:nvSpPr>
          <p:spPr bwMode="auto">
            <a:xfrm>
              <a:off x="4877" y="1496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87" name="Oval 1104"/>
            <p:cNvSpPr>
              <a:spLocks noChangeAspect="1" noChangeArrowheads="1"/>
            </p:cNvSpPr>
            <p:nvPr/>
          </p:nvSpPr>
          <p:spPr bwMode="auto">
            <a:xfrm>
              <a:off x="4882" y="1261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88" name="Oval 1105"/>
            <p:cNvSpPr>
              <a:spLocks noChangeAspect="1" noChangeArrowheads="1"/>
            </p:cNvSpPr>
            <p:nvPr/>
          </p:nvSpPr>
          <p:spPr bwMode="auto">
            <a:xfrm>
              <a:off x="4882" y="618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89" name="Oval 1106"/>
            <p:cNvSpPr>
              <a:spLocks noChangeAspect="1" noChangeArrowheads="1"/>
            </p:cNvSpPr>
            <p:nvPr/>
          </p:nvSpPr>
          <p:spPr bwMode="auto">
            <a:xfrm>
              <a:off x="4882" y="1267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90" name="Oval 1107"/>
            <p:cNvSpPr>
              <a:spLocks noChangeAspect="1" noChangeArrowheads="1"/>
            </p:cNvSpPr>
            <p:nvPr/>
          </p:nvSpPr>
          <p:spPr bwMode="auto">
            <a:xfrm>
              <a:off x="4888" y="1267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91" name="Oval 1108"/>
            <p:cNvSpPr>
              <a:spLocks noChangeAspect="1" noChangeArrowheads="1"/>
            </p:cNvSpPr>
            <p:nvPr/>
          </p:nvSpPr>
          <p:spPr bwMode="auto">
            <a:xfrm>
              <a:off x="4893" y="1610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92" name="Oval 1109"/>
            <p:cNvSpPr>
              <a:spLocks noChangeAspect="1" noChangeArrowheads="1"/>
            </p:cNvSpPr>
            <p:nvPr/>
          </p:nvSpPr>
          <p:spPr bwMode="auto">
            <a:xfrm>
              <a:off x="4899" y="1496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93" name="Oval 1110"/>
            <p:cNvSpPr>
              <a:spLocks noChangeAspect="1" noChangeArrowheads="1"/>
            </p:cNvSpPr>
            <p:nvPr/>
          </p:nvSpPr>
          <p:spPr bwMode="auto">
            <a:xfrm>
              <a:off x="4915" y="1850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94" name="Oval 1111"/>
            <p:cNvSpPr>
              <a:spLocks noChangeAspect="1" noChangeArrowheads="1"/>
            </p:cNvSpPr>
            <p:nvPr/>
          </p:nvSpPr>
          <p:spPr bwMode="auto">
            <a:xfrm>
              <a:off x="4926" y="1725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95" name="Oval 1112"/>
            <p:cNvSpPr>
              <a:spLocks noChangeAspect="1" noChangeArrowheads="1"/>
            </p:cNvSpPr>
            <p:nvPr/>
          </p:nvSpPr>
          <p:spPr bwMode="auto">
            <a:xfrm>
              <a:off x="4931" y="1610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96" name="Oval 1113"/>
            <p:cNvSpPr>
              <a:spLocks noChangeAspect="1" noChangeArrowheads="1"/>
            </p:cNvSpPr>
            <p:nvPr/>
          </p:nvSpPr>
          <p:spPr bwMode="auto">
            <a:xfrm>
              <a:off x="4931" y="1501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97" name="Oval 1114"/>
            <p:cNvSpPr>
              <a:spLocks noChangeAspect="1" noChangeArrowheads="1"/>
            </p:cNvSpPr>
            <p:nvPr/>
          </p:nvSpPr>
          <p:spPr bwMode="auto">
            <a:xfrm>
              <a:off x="4937" y="585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98" name="Oval 1115"/>
            <p:cNvSpPr>
              <a:spLocks noChangeAspect="1" noChangeArrowheads="1"/>
            </p:cNvSpPr>
            <p:nvPr/>
          </p:nvSpPr>
          <p:spPr bwMode="auto">
            <a:xfrm>
              <a:off x="4937" y="596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599" name="Oval 1116"/>
            <p:cNvSpPr>
              <a:spLocks noChangeAspect="1" noChangeArrowheads="1"/>
            </p:cNvSpPr>
            <p:nvPr/>
          </p:nvSpPr>
          <p:spPr bwMode="auto">
            <a:xfrm>
              <a:off x="4942" y="1496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00" name="Oval 1117"/>
            <p:cNvSpPr>
              <a:spLocks noChangeAspect="1" noChangeArrowheads="1"/>
            </p:cNvSpPr>
            <p:nvPr/>
          </p:nvSpPr>
          <p:spPr bwMode="auto">
            <a:xfrm>
              <a:off x="4942" y="596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01" name="Oval 1118"/>
            <p:cNvSpPr>
              <a:spLocks noChangeAspect="1" noChangeArrowheads="1"/>
            </p:cNvSpPr>
            <p:nvPr/>
          </p:nvSpPr>
          <p:spPr bwMode="auto">
            <a:xfrm>
              <a:off x="4948" y="1676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02" name="Oval 1119"/>
            <p:cNvSpPr>
              <a:spLocks noChangeAspect="1" noChangeArrowheads="1"/>
            </p:cNvSpPr>
            <p:nvPr/>
          </p:nvSpPr>
          <p:spPr bwMode="auto">
            <a:xfrm>
              <a:off x="4964" y="1812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03" name="Oval 1120"/>
            <p:cNvSpPr>
              <a:spLocks noChangeAspect="1" noChangeArrowheads="1"/>
            </p:cNvSpPr>
            <p:nvPr/>
          </p:nvSpPr>
          <p:spPr bwMode="auto">
            <a:xfrm>
              <a:off x="4964" y="601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04" name="Oval 1121"/>
            <p:cNvSpPr>
              <a:spLocks noChangeAspect="1" noChangeArrowheads="1"/>
            </p:cNvSpPr>
            <p:nvPr/>
          </p:nvSpPr>
          <p:spPr bwMode="auto">
            <a:xfrm>
              <a:off x="4970" y="1725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05" name="Oval 1122"/>
            <p:cNvSpPr>
              <a:spLocks noChangeAspect="1" noChangeArrowheads="1"/>
            </p:cNvSpPr>
            <p:nvPr/>
          </p:nvSpPr>
          <p:spPr bwMode="auto">
            <a:xfrm>
              <a:off x="4975" y="1610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06" name="Oval 1123"/>
            <p:cNvSpPr>
              <a:spLocks noChangeAspect="1" noChangeArrowheads="1"/>
            </p:cNvSpPr>
            <p:nvPr/>
          </p:nvSpPr>
          <p:spPr bwMode="auto">
            <a:xfrm>
              <a:off x="4992" y="1812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07" name="Oval 1124"/>
            <p:cNvSpPr>
              <a:spLocks noChangeAspect="1" noChangeArrowheads="1"/>
            </p:cNvSpPr>
            <p:nvPr/>
          </p:nvSpPr>
          <p:spPr bwMode="auto">
            <a:xfrm>
              <a:off x="5003" y="1780"/>
              <a:ext cx="32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08" name="Oval 1125"/>
            <p:cNvSpPr>
              <a:spLocks noChangeAspect="1" noChangeArrowheads="1"/>
            </p:cNvSpPr>
            <p:nvPr/>
          </p:nvSpPr>
          <p:spPr bwMode="auto">
            <a:xfrm>
              <a:off x="5003" y="640"/>
              <a:ext cx="32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09" name="Oval 1126"/>
            <p:cNvSpPr>
              <a:spLocks noChangeAspect="1" noChangeArrowheads="1"/>
            </p:cNvSpPr>
            <p:nvPr/>
          </p:nvSpPr>
          <p:spPr bwMode="auto">
            <a:xfrm>
              <a:off x="5003" y="612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10" name="Oval 1127"/>
            <p:cNvSpPr>
              <a:spLocks noChangeAspect="1" noChangeArrowheads="1"/>
            </p:cNvSpPr>
            <p:nvPr/>
          </p:nvSpPr>
          <p:spPr bwMode="auto">
            <a:xfrm>
              <a:off x="5019" y="1829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11" name="Oval 1128"/>
            <p:cNvSpPr>
              <a:spLocks noChangeAspect="1" noChangeArrowheads="1"/>
            </p:cNvSpPr>
            <p:nvPr/>
          </p:nvSpPr>
          <p:spPr bwMode="auto">
            <a:xfrm>
              <a:off x="5024" y="1681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12" name="Oval 1129"/>
            <p:cNvSpPr>
              <a:spLocks noChangeAspect="1" noChangeArrowheads="1"/>
            </p:cNvSpPr>
            <p:nvPr/>
          </p:nvSpPr>
          <p:spPr bwMode="auto">
            <a:xfrm>
              <a:off x="5030" y="1398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13" name="Oval 1130"/>
            <p:cNvSpPr>
              <a:spLocks noChangeAspect="1" noChangeArrowheads="1"/>
            </p:cNvSpPr>
            <p:nvPr/>
          </p:nvSpPr>
          <p:spPr bwMode="auto">
            <a:xfrm>
              <a:off x="5030" y="1098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14" name="Oval 1131"/>
            <p:cNvSpPr>
              <a:spLocks noChangeAspect="1" noChangeArrowheads="1"/>
            </p:cNvSpPr>
            <p:nvPr/>
          </p:nvSpPr>
          <p:spPr bwMode="auto">
            <a:xfrm>
              <a:off x="5035" y="1616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15" name="Oval 1132"/>
            <p:cNvSpPr>
              <a:spLocks noChangeAspect="1" noChangeArrowheads="1"/>
            </p:cNvSpPr>
            <p:nvPr/>
          </p:nvSpPr>
          <p:spPr bwMode="auto">
            <a:xfrm>
              <a:off x="5046" y="1681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16" name="Oval 1133"/>
            <p:cNvSpPr>
              <a:spLocks noChangeAspect="1" noChangeArrowheads="1"/>
            </p:cNvSpPr>
            <p:nvPr/>
          </p:nvSpPr>
          <p:spPr bwMode="auto">
            <a:xfrm>
              <a:off x="5052" y="1616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17" name="Oval 1134"/>
            <p:cNvSpPr>
              <a:spLocks noChangeAspect="1" noChangeArrowheads="1"/>
            </p:cNvSpPr>
            <p:nvPr/>
          </p:nvSpPr>
          <p:spPr bwMode="auto">
            <a:xfrm>
              <a:off x="5057" y="1681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18" name="Oval 1135"/>
            <p:cNvSpPr>
              <a:spLocks noChangeAspect="1" noChangeArrowheads="1"/>
            </p:cNvSpPr>
            <p:nvPr/>
          </p:nvSpPr>
          <p:spPr bwMode="auto">
            <a:xfrm>
              <a:off x="5063" y="1507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19" name="Oval 1136"/>
            <p:cNvSpPr>
              <a:spLocks noChangeAspect="1" noChangeArrowheads="1"/>
            </p:cNvSpPr>
            <p:nvPr/>
          </p:nvSpPr>
          <p:spPr bwMode="auto">
            <a:xfrm>
              <a:off x="5079" y="1829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20" name="Oval 1137"/>
            <p:cNvSpPr>
              <a:spLocks noChangeAspect="1" noChangeArrowheads="1"/>
            </p:cNvSpPr>
            <p:nvPr/>
          </p:nvSpPr>
          <p:spPr bwMode="auto">
            <a:xfrm>
              <a:off x="5079" y="629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21" name="Oval 1138"/>
            <p:cNvSpPr>
              <a:spLocks noChangeAspect="1" noChangeArrowheads="1"/>
            </p:cNvSpPr>
            <p:nvPr/>
          </p:nvSpPr>
          <p:spPr bwMode="auto">
            <a:xfrm>
              <a:off x="5085" y="1730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22" name="Oval 1139"/>
            <p:cNvSpPr>
              <a:spLocks noChangeAspect="1" noChangeArrowheads="1"/>
            </p:cNvSpPr>
            <p:nvPr/>
          </p:nvSpPr>
          <p:spPr bwMode="auto">
            <a:xfrm>
              <a:off x="5095" y="1763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23" name="Oval 1140"/>
            <p:cNvSpPr>
              <a:spLocks noChangeAspect="1" noChangeArrowheads="1"/>
            </p:cNvSpPr>
            <p:nvPr/>
          </p:nvSpPr>
          <p:spPr bwMode="auto">
            <a:xfrm>
              <a:off x="5123" y="1889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24" name="Oval 1141"/>
            <p:cNvSpPr>
              <a:spLocks noChangeAspect="1" noChangeArrowheads="1"/>
            </p:cNvSpPr>
            <p:nvPr/>
          </p:nvSpPr>
          <p:spPr bwMode="auto">
            <a:xfrm>
              <a:off x="5134" y="1621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25" name="Oval 1142"/>
            <p:cNvSpPr>
              <a:spLocks noChangeAspect="1" noChangeArrowheads="1"/>
            </p:cNvSpPr>
            <p:nvPr/>
          </p:nvSpPr>
          <p:spPr bwMode="auto">
            <a:xfrm>
              <a:off x="5134" y="640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26" name="Oval 1143"/>
            <p:cNvSpPr>
              <a:spLocks noChangeAspect="1" noChangeArrowheads="1"/>
            </p:cNvSpPr>
            <p:nvPr/>
          </p:nvSpPr>
          <p:spPr bwMode="auto">
            <a:xfrm>
              <a:off x="5139" y="1621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27" name="Oval 1144"/>
            <p:cNvSpPr>
              <a:spLocks noChangeAspect="1" noChangeArrowheads="1"/>
            </p:cNvSpPr>
            <p:nvPr/>
          </p:nvSpPr>
          <p:spPr bwMode="auto">
            <a:xfrm>
              <a:off x="5145" y="1621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28" name="Oval 1145"/>
            <p:cNvSpPr>
              <a:spLocks noChangeAspect="1" noChangeArrowheads="1"/>
            </p:cNvSpPr>
            <p:nvPr/>
          </p:nvSpPr>
          <p:spPr bwMode="auto">
            <a:xfrm>
              <a:off x="5161" y="1850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29" name="Oval 1146"/>
            <p:cNvSpPr>
              <a:spLocks noChangeAspect="1" noChangeArrowheads="1"/>
            </p:cNvSpPr>
            <p:nvPr/>
          </p:nvSpPr>
          <p:spPr bwMode="auto">
            <a:xfrm>
              <a:off x="5172" y="1763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30" name="Oval 1147"/>
            <p:cNvSpPr>
              <a:spLocks noChangeAspect="1" noChangeArrowheads="1"/>
            </p:cNvSpPr>
            <p:nvPr/>
          </p:nvSpPr>
          <p:spPr bwMode="auto">
            <a:xfrm>
              <a:off x="5188" y="1829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31" name="Oval 1148"/>
            <p:cNvSpPr>
              <a:spLocks noChangeAspect="1" noChangeArrowheads="1"/>
            </p:cNvSpPr>
            <p:nvPr/>
          </p:nvSpPr>
          <p:spPr bwMode="auto">
            <a:xfrm>
              <a:off x="5188" y="1294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32" name="Oval 1149"/>
            <p:cNvSpPr>
              <a:spLocks noChangeAspect="1" noChangeArrowheads="1"/>
            </p:cNvSpPr>
            <p:nvPr/>
          </p:nvSpPr>
          <p:spPr bwMode="auto">
            <a:xfrm>
              <a:off x="5194" y="672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33" name="Oval 1150"/>
            <p:cNvSpPr>
              <a:spLocks noChangeAspect="1" noChangeArrowheads="1"/>
            </p:cNvSpPr>
            <p:nvPr/>
          </p:nvSpPr>
          <p:spPr bwMode="auto">
            <a:xfrm>
              <a:off x="5199" y="1627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34" name="Oval 1151"/>
            <p:cNvSpPr>
              <a:spLocks noChangeAspect="1" noChangeArrowheads="1"/>
            </p:cNvSpPr>
            <p:nvPr/>
          </p:nvSpPr>
          <p:spPr bwMode="auto">
            <a:xfrm>
              <a:off x="5199" y="645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35" name="Oval 1152"/>
            <p:cNvSpPr>
              <a:spLocks noChangeAspect="1" noChangeArrowheads="1"/>
            </p:cNvSpPr>
            <p:nvPr/>
          </p:nvSpPr>
          <p:spPr bwMode="auto">
            <a:xfrm>
              <a:off x="5205" y="1730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36" name="Oval 1153"/>
            <p:cNvSpPr>
              <a:spLocks noChangeAspect="1" noChangeArrowheads="1"/>
            </p:cNvSpPr>
            <p:nvPr/>
          </p:nvSpPr>
          <p:spPr bwMode="auto">
            <a:xfrm>
              <a:off x="5216" y="1687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37" name="Oval 1154"/>
            <p:cNvSpPr>
              <a:spLocks noChangeAspect="1" noChangeArrowheads="1"/>
            </p:cNvSpPr>
            <p:nvPr/>
          </p:nvSpPr>
          <p:spPr bwMode="auto">
            <a:xfrm>
              <a:off x="5216" y="650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38" name="Oval 1155"/>
            <p:cNvSpPr>
              <a:spLocks noChangeAspect="1" noChangeArrowheads="1"/>
            </p:cNvSpPr>
            <p:nvPr/>
          </p:nvSpPr>
          <p:spPr bwMode="auto">
            <a:xfrm>
              <a:off x="5227" y="1785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39" name="Oval 1156"/>
            <p:cNvSpPr>
              <a:spLocks noChangeAspect="1" noChangeArrowheads="1"/>
            </p:cNvSpPr>
            <p:nvPr/>
          </p:nvSpPr>
          <p:spPr bwMode="auto">
            <a:xfrm>
              <a:off x="5227" y="683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40" name="Oval 1157"/>
            <p:cNvSpPr>
              <a:spLocks noChangeAspect="1" noChangeArrowheads="1"/>
            </p:cNvSpPr>
            <p:nvPr/>
          </p:nvSpPr>
          <p:spPr bwMode="auto">
            <a:xfrm>
              <a:off x="5232" y="1518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41" name="Oval 1158"/>
            <p:cNvSpPr>
              <a:spLocks noChangeAspect="1" noChangeArrowheads="1"/>
            </p:cNvSpPr>
            <p:nvPr/>
          </p:nvSpPr>
          <p:spPr bwMode="auto">
            <a:xfrm>
              <a:off x="5238" y="1692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42" name="Oval 1159"/>
            <p:cNvSpPr>
              <a:spLocks noChangeAspect="1" noChangeArrowheads="1"/>
            </p:cNvSpPr>
            <p:nvPr/>
          </p:nvSpPr>
          <p:spPr bwMode="auto">
            <a:xfrm>
              <a:off x="5259" y="1850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43" name="Oval 1160"/>
            <p:cNvSpPr>
              <a:spLocks noChangeAspect="1" noChangeArrowheads="1"/>
            </p:cNvSpPr>
            <p:nvPr/>
          </p:nvSpPr>
          <p:spPr bwMode="auto">
            <a:xfrm>
              <a:off x="5270" y="1763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44" name="Oval 1161"/>
            <p:cNvSpPr>
              <a:spLocks noChangeAspect="1" noChangeArrowheads="1"/>
            </p:cNvSpPr>
            <p:nvPr/>
          </p:nvSpPr>
          <p:spPr bwMode="auto">
            <a:xfrm>
              <a:off x="5281" y="1790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45" name="Oval 1162"/>
            <p:cNvSpPr>
              <a:spLocks noChangeAspect="1" noChangeArrowheads="1"/>
            </p:cNvSpPr>
            <p:nvPr/>
          </p:nvSpPr>
          <p:spPr bwMode="auto">
            <a:xfrm>
              <a:off x="5303" y="1867"/>
              <a:ext cx="33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46" name="Oval 1163"/>
            <p:cNvSpPr>
              <a:spLocks noChangeAspect="1" noChangeArrowheads="1"/>
            </p:cNvSpPr>
            <p:nvPr/>
          </p:nvSpPr>
          <p:spPr bwMode="auto">
            <a:xfrm>
              <a:off x="5309" y="1310"/>
              <a:ext cx="32" cy="33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47" name="Oval 1164"/>
            <p:cNvSpPr>
              <a:spLocks noChangeAspect="1" noChangeArrowheads="1"/>
            </p:cNvSpPr>
            <p:nvPr/>
          </p:nvSpPr>
          <p:spPr bwMode="auto">
            <a:xfrm>
              <a:off x="5309" y="1518"/>
              <a:ext cx="32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48" name="Oval 1165"/>
            <p:cNvSpPr>
              <a:spLocks noChangeAspect="1" noChangeArrowheads="1"/>
            </p:cNvSpPr>
            <p:nvPr/>
          </p:nvSpPr>
          <p:spPr bwMode="auto">
            <a:xfrm>
              <a:off x="5314" y="520"/>
              <a:ext cx="33" cy="32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649" name="Line 1166"/>
            <p:cNvSpPr>
              <a:spLocks noChangeAspect="1" noChangeShapeType="1"/>
            </p:cNvSpPr>
            <p:nvPr/>
          </p:nvSpPr>
          <p:spPr bwMode="auto">
            <a:xfrm>
              <a:off x="1285" y="1965"/>
              <a:ext cx="4297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50" name="Line 1167"/>
            <p:cNvSpPr>
              <a:spLocks noChangeAspect="1" noChangeShapeType="1"/>
            </p:cNvSpPr>
            <p:nvPr/>
          </p:nvSpPr>
          <p:spPr bwMode="auto">
            <a:xfrm>
              <a:off x="1285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51" name="Line 1168"/>
            <p:cNvSpPr>
              <a:spLocks noChangeAspect="1" noChangeShapeType="1"/>
            </p:cNvSpPr>
            <p:nvPr/>
          </p:nvSpPr>
          <p:spPr bwMode="auto">
            <a:xfrm>
              <a:off x="1591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52" name="Line 1169"/>
            <p:cNvSpPr>
              <a:spLocks noChangeAspect="1" noChangeShapeType="1"/>
            </p:cNvSpPr>
            <p:nvPr/>
          </p:nvSpPr>
          <p:spPr bwMode="auto">
            <a:xfrm>
              <a:off x="1897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53" name="Line 1170"/>
            <p:cNvSpPr>
              <a:spLocks noChangeAspect="1" noChangeShapeType="1"/>
            </p:cNvSpPr>
            <p:nvPr/>
          </p:nvSpPr>
          <p:spPr bwMode="auto">
            <a:xfrm>
              <a:off x="2203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54" name="Line 1171"/>
            <p:cNvSpPr>
              <a:spLocks noChangeAspect="1" noChangeShapeType="1"/>
            </p:cNvSpPr>
            <p:nvPr/>
          </p:nvSpPr>
          <p:spPr bwMode="auto">
            <a:xfrm>
              <a:off x="2510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55" name="Line 1172"/>
            <p:cNvSpPr>
              <a:spLocks noChangeAspect="1" noChangeShapeType="1"/>
            </p:cNvSpPr>
            <p:nvPr/>
          </p:nvSpPr>
          <p:spPr bwMode="auto">
            <a:xfrm>
              <a:off x="2816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56" name="Line 1173"/>
            <p:cNvSpPr>
              <a:spLocks noChangeAspect="1" noChangeShapeType="1"/>
            </p:cNvSpPr>
            <p:nvPr/>
          </p:nvSpPr>
          <p:spPr bwMode="auto">
            <a:xfrm>
              <a:off x="3122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57" name="Line 1174"/>
            <p:cNvSpPr>
              <a:spLocks noChangeAspect="1" noChangeShapeType="1"/>
            </p:cNvSpPr>
            <p:nvPr/>
          </p:nvSpPr>
          <p:spPr bwMode="auto">
            <a:xfrm>
              <a:off x="3434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58" name="Line 1175"/>
            <p:cNvSpPr>
              <a:spLocks noChangeAspect="1" noChangeShapeType="1"/>
            </p:cNvSpPr>
            <p:nvPr/>
          </p:nvSpPr>
          <p:spPr bwMode="auto">
            <a:xfrm>
              <a:off x="3740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59" name="Line 1176"/>
            <p:cNvSpPr>
              <a:spLocks noChangeAspect="1" noChangeShapeType="1"/>
            </p:cNvSpPr>
            <p:nvPr/>
          </p:nvSpPr>
          <p:spPr bwMode="auto">
            <a:xfrm>
              <a:off x="4046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60" name="Line 1177"/>
            <p:cNvSpPr>
              <a:spLocks noChangeAspect="1" noChangeShapeType="1"/>
            </p:cNvSpPr>
            <p:nvPr/>
          </p:nvSpPr>
          <p:spPr bwMode="auto">
            <a:xfrm>
              <a:off x="4352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61" name="Line 1178"/>
            <p:cNvSpPr>
              <a:spLocks noChangeAspect="1" noChangeShapeType="1"/>
            </p:cNvSpPr>
            <p:nvPr/>
          </p:nvSpPr>
          <p:spPr bwMode="auto">
            <a:xfrm>
              <a:off x="4658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62" name="Line 1179"/>
            <p:cNvSpPr>
              <a:spLocks noChangeAspect="1" noChangeShapeType="1"/>
            </p:cNvSpPr>
            <p:nvPr/>
          </p:nvSpPr>
          <p:spPr bwMode="auto">
            <a:xfrm>
              <a:off x="4964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63" name="Line 1180"/>
            <p:cNvSpPr>
              <a:spLocks noChangeAspect="1" noChangeShapeType="1"/>
            </p:cNvSpPr>
            <p:nvPr/>
          </p:nvSpPr>
          <p:spPr bwMode="auto">
            <a:xfrm>
              <a:off x="5270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64" name="Line 1181"/>
            <p:cNvSpPr>
              <a:spLocks noChangeAspect="1" noChangeShapeType="1"/>
            </p:cNvSpPr>
            <p:nvPr/>
          </p:nvSpPr>
          <p:spPr bwMode="auto">
            <a:xfrm>
              <a:off x="1285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65" name="Line 1182"/>
            <p:cNvSpPr>
              <a:spLocks noChangeAspect="1" noChangeShapeType="1"/>
            </p:cNvSpPr>
            <p:nvPr/>
          </p:nvSpPr>
          <p:spPr bwMode="auto">
            <a:xfrm>
              <a:off x="1897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66" name="Line 1183"/>
            <p:cNvSpPr>
              <a:spLocks noChangeAspect="1" noChangeShapeType="1"/>
            </p:cNvSpPr>
            <p:nvPr/>
          </p:nvSpPr>
          <p:spPr bwMode="auto">
            <a:xfrm>
              <a:off x="2510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67" name="Line 1184"/>
            <p:cNvSpPr>
              <a:spLocks noChangeAspect="1" noChangeShapeType="1"/>
            </p:cNvSpPr>
            <p:nvPr/>
          </p:nvSpPr>
          <p:spPr bwMode="auto">
            <a:xfrm>
              <a:off x="3122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68" name="Line 1185"/>
            <p:cNvSpPr>
              <a:spLocks noChangeAspect="1" noChangeShapeType="1"/>
            </p:cNvSpPr>
            <p:nvPr/>
          </p:nvSpPr>
          <p:spPr bwMode="auto">
            <a:xfrm>
              <a:off x="3740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69" name="Line 1186"/>
            <p:cNvSpPr>
              <a:spLocks noChangeAspect="1" noChangeShapeType="1"/>
            </p:cNvSpPr>
            <p:nvPr/>
          </p:nvSpPr>
          <p:spPr bwMode="auto">
            <a:xfrm>
              <a:off x="4352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70" name="Line 1187"/>
            <p:cNvSpPr>
              <a:spLocks noChangeAspect="1" noChangeShapeType="1"/>
            </p:cNvSpPr>
            <p:nvPr/>
          </p:nvSpPr>
          <p:spPr bwMode="auto">
            <a:xfrm>
              <a:off x="4964" y="1965"/>
              <a:ext cx="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71" name="Rectangle 1188"/>
            <p:cNvSpPr>
              <a:spLocks noChangeAspect="1" noChangeArrowheads="1"/>
            </p:cNvSpPr>
            <p:nvPr/>
          </p:nvSpPr>
          <p:spPr bwMode="auto">
            <a:xfrm rot="-5400000">
              <a:off x="440" y="803"/>
              <a:ext cx="104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000000"/>
                  </a:solidFill>
                  <a:latin typeface="Arial" pitchFamily="34" charset="0"/>
                </a:rPr>
                <a:t>Frequency, Hz</a:t>
              </a:r>
              <a:endParaRPr lang="en-US" sz="1800">
                <a:latin typeface="Times New Roman" pitchFamily="18" charset="0"/>
              </a:endParaRPr>
            </a:p>
          </p:txBody>
        </p:sp>
        <p:sp>
          <p:nvSpPr>
            <p:cNvPr id="59672" name="Line 1189"/>
            <p:cNvSpPr>
              <a:spLocks noChangeAspect="1" noChangeShapeType="1"/>
            </p:cNvSpPr>
            <p:nvPr/>
          </p:nvSpPr>
          <p:spPr bwMode="auto">
            <a:xfrm>
              <a:off x="1280" y="165"/>
              <a:ext cx="1" cy="180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73" name="Line 1190"/>
            <p:cNvSpPr>
              <a:spLocks noChangeAspect="1" noChangeShapeType="1"/>
            </p:cNvSpPr>
            <p:nvPr/>
          </p:nvSpPr>
          <p:spPr bwMode="auto">
            <a:xfrm flipH="1">
              <a:off x="1219" y="1965"/>
              <a:ext cx="6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74" name="Line 1191"/>
            <p:cNvSpPr>
              <a:spLocks noChangeAspect="1" noChangeShapeType="1"/>
            </p:cNvSpPr>
            <p:nvPr/>
          </p:nvSpPr>
          <p:spPr bwMode="auto">
            <a:xfrm flipH="1">
              <a:off x="1247" y="181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75" name="Line 1192"/>
            <p:cNvSpPr>
              <a:spLocks noChangeAspect="1" noChangeShapeType="1"/>
            </p:cNvSpPr>
            <p:nvPr/>
          </p:nvSpPr>
          <p:spPr bwMode="auto">
            <a:xfrm flipH="1">
              <a:off x="1247" y="166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76" name="Line 1193"/>
            <p:cNvSpPr>
              <a:spLocks noChangeAspect="1" noChangeShapeType="1"/>
            </p:cNvSpPr>
            <p:nvPr/>
          </p:nvSpPr>
          <p:spPr bwMode="auto">
            <a:xfrm flipH="1">
              <a:off x="1247" y="151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77" name="Line 1194"/>
            <p:cNvSpPr>
              <a:spLocks noChangeAspect="1" noChangeShapeType="1"/>
            </p:cNvSpPr>
            <p:nvPr/>
          </p:nvSpPr>
          <p:spPr bwMode="auto">
            <a:xfrm flipH="1">
              <a:off x="1219" y="1365"/>
              <a:ext cx="6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78" name="Line 1195"/>
            <p:cNvSpPr>
              <a:spLocks noChangeAspect="1" noChangeShapeType="1"/>
            </p:cNvSpPr>
            <p:nvPr/>
          </p:nvSpPr>
          <p:spPr bwMode="auto">
            <a:xfrm flipH="1">
              <a:off x="1247" y="121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79" name="Line 1196"/>
            <p:cNvSpPr>
              <a:spLocks noChangeAspect="1" noChangeShapeType="1"/>
            </p:cNvSpPr>
            <p:nvPr/>
          </p:nvSpPr>
          <p:spPr bwMode="auto">
            <a:xfrm flipH="1">
              <a:off x="1247" y="106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80" name="Line 1197"/>
            <p:cNvSpPr>
              <a:spLocks noChangeAspect="1" noChangeShapeType="1"/>
            </p:cNvSpPr>
            <p:nvPr/>
          </p:nvSpPr>
          <p:spPr bwMode="auto">
            <a:xfrm flipH="1">
              <a:off x="1247" y="91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81" name="Line 1198"/>
            <p:cNvSpPr>
              <a:spLocks noChangeAspect="1" noChangeShapeType="1"/>
            </p:cNvSpPr>
            <p:nvPr/>
          </p:nvSpPr>
          <p:spPr bwMode="auto">
            <a:xfrm flipH="1">
              <a:off x="1219" y="765"/>
              <a:ext cx="6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82" name="Line 1199"/>
            <p:cNvSpPr>
              <a:spLocks noChangeAspect="1" noChangeShapeType="1"/>
            </p:cNvSpPr>
            <p:nvPr/>
          </p:nvSpPr>
          <p:spPr bwMode="auto">
            <a:xfrm flipH="1">
              <a:off x="1247" y="61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83" name="Line 1200"/>
            <p:cNvSpPr>
              <a:spLocks noChangeAspect="1" noChangeShapeType="1"/>
            </p:cNvSpPr>
            <p:nvPr/>
          </p:nvSpPr>
          <p:spPr bwMode="auto">
            <a:xfrm flipH="1">
              <a:off x="1247" y="465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84" name="Line 1201"/>
            <p:cNvSpPr>
              <a:spLocks noChangeAspect="1" noChangeShapeType="1"/>
            </p:cNvSpPr>
            <p:nvPr/>
          </p:nvSpPr>
          <p:spPr bwMode="auto">
            <a:xfrm flipH="1">
              <a:off x="1247" y="318"/>
              <a:ext cx="33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85" name="Line 1202"/>
            <p:cNvSpPr>
              <a:spLocks noChangeAspect="1" noChangeShapeType="1"/>
            </p:cNvSpPr>
            <p:nvPr/>
          </p:nvSpPr>
          <p:spPr bwMode="auto">
            <a:xfrm flipH="1">
              <a:off x="1219" y="165"/>
              <a:ext cx="61" cy="1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86" name="Rectangle 1203"/>
            <p:cNvSpPr>
              <a:spLocks noChangeAspect="1" noChangeArrowheads="1"/>
            </p:cNvSpPr>
            <p:nvPr/>
          </p:nvSpPr>
          <p:spPr bwMode="auto">
            <a:xfrm>
              <a:off x="1219" y="3866"/>
              <a:ext cx="95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endParaRPr lang="en-US" sz="3600">
                <a:latin typeface="Times New Roman" pitchFamily="18" charset="0"/>
              </a:endParaRPr>
            </a:p>
          </p:txBody>
        </p:sp>
        <p:sp>
          <p:nvSpPr>
            <p:cNvPr id="59687" name="Rectangle 1204"/>
            <p:cNvSpPr>
              <a:spLocks noChangeAspect="1" noChangeArrowheads="1"/>
            </p:cNvSpPr>
            <p:nvPr/>
          </p:nvSpPr>
          <p:spPr bwMode="auto">
            <a:xfrm>
              <a:off x="1795" y="3866"/>
              <a:ext cx="28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00"/>
                  </a:solidFill>
                  <a:latin typeface="Arial" pitchFamily="34" charset="0"/>
                </a:rPr>
                <a:t>100</a:t>
              </a:r>
              <a:endParaRPr lang="en-US" sz="3600">
                <a:latin typeface="Times New Roman" pitchFamily="18" charset="0"/>
              </a:endParaRPr>
            </a:p>
          </p:txBody>
        </p:sp>
        <p:sp>
          <p:nvSpPr>
            <p:cNvPr id="59688" name="Rectangle 1205"/>
            <p:cNvSpPr>
              <a:spLocks noChangeAspect="1" noChangeArrowheads="1"/>
            </p:cNvSpPr>
            <p:nvPr/>
          </p:nvSpPr>
          <p:spPr bwMode="auto">
            <a:xfrm>
              <a:off x="2411" y="3866"/>
              <a:ext cx="2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00"/>
                  </a:solidFill>
                  <a:latin typeface="Arial" pitchFamily="34" charset="0"/>
                </a:rPr>
                <a:t>200</a:t>
              </a:r>
              <a:endParaRPr lang="en-US" sz="3600">
                <a:latin typeface="Times New Roman" pitchFamily="18" charset="0"/>
              </a:endParaRPr>
            </a:p>
          </p:txBody>
        </p:sp>
        <p:sp>
          <p:nvSpPr>
            <p:cNvPr id="59689" name="Rectangle 1206"/>
            <p:cNvSpPr>
              <a:spLocks noChangeAspect="1" noChangeArrowheads="1"/>
            </p:cNvSpPr>
            <p:nvPr/>
          </p:nvSpPr>
          <p:spPr bwMode="auto">
            <a:xfrm>
              <a:off x="3029" y="3866"/>
              <a:ext cx="28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00"/>
                  </a:solidFill>
                  <a:latin typeface="Arial" pitchFamily="34" charset="0"/>
                </a:rPr>
                <a:t>300</a:t>
              </a:r>
              <a:endParaRPr lang="en-US" sz="3600">
                <a:latin typeface="Times New Roman" pitchFamily="18" charset="0"/>
              </a:endParaRPr>
            </a:p>
          </p:txBody>
        </p:sp>
        <p:sp>
          <p:nvSpPr>
            <p:cNvPr id="59690" name="Rectangle 1207"/>
            <p:cNvSpPr>
              <a:spLocks noChangeAspect="1" noChangeArrowheads="1"/>
            </p:cNvSpPr>
            <p:nvPr/>
          </p:nvSpPr>
          <p:spPr bwMode="auto">
            <a:xfrm>
              <a:off x="3646" y="3866"/>
              <a:ext cx="28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00"/>
                  </a:solidFill>
                  <a:latin typeface="Arial" pitchFamily="34" charset="0"/>
                </a:rPr>
                <a:t>400</a:t>
              </a:r>
              <a:endParaRPr lang="en-US" sz="3600">
                <a:latin typeface="Times New Roman" pitchFamily="18" charset="0"/>
              </a:endParaRPr>
            </a:p>
          </p:txBody>
        </p:sp>
        <p:sp>
          <p:nvSpPr>
            <p:cNvPr id="59691" name="Rectangle 1208"/>
            <p:cNvSpPr>
              <a:spLocks noChangeAspect="1" noChangeArrowheads="1"/>
            </p:cNvSpPr>
            <p:nvPr/>
          </p:nvSpPr>
          <p:spPr bwMode="auto">
            <a:xfrm>
              <a:off x="4264" y="3866"/>
              <a:ext cx="284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00"/>
                  </a:solidFill>
                  <a:latin typeface="Arial" pitchFamily="34" charset="0"/>
                </a:rPr>
                <a:t>500</a:t>
              </a:r>
              <a:endParaRPr lang="en-US" sz="3600">
                <a:latin typeface="Times New Roman" pitchFamily="18" charset="0"/>
              </a:endParaRPr>
            </a:p>
          </p:txBody>
        </p:sp>
        <p:sp>
          <p:nvSpPr>
            <p:cNvPr id="59692" name="Rectangle 1209"/>
            <p:cNvSpPr>
              <a:spLocks noChangeAspect="1" noChangeArrowheads="1"/>
            </p:cNvSpPr>
            <p:nvPr/>
          </p:nvSpPr>
          <p:spPr bwMode="auto">
            <a:xfrm>
              <a:off x="4880" y="3866"/>
              <a:ext cx="28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00"/>
                  </a:solidFill>
                  <a:latin typeface="Arial" pitchFamily="34" charset="0"/>
                </a:rPr>
                <a:t>600</a:t>
              </a:r>
              <a:endParaRPr lang="en-US" sz="3600">
                <a:latin typeface="Times New Roman" pitchFamily="18" charset="0"/>
              </a:endParaRPr>
            </a:p>
          </p:txBody>
        </p:sp>
        <p:sp>
          <p:nvSpPr>
            <p:cNvPr id="59693" name="Rectangle 1210"/>
            <p:cNvSpPr>
              <a:spLocks noChangeAspect="1" noChangeArrowheads="1"/>
            </p:cNvSpPr>
            <p:nvPr/>
          </p:nvSpPr>
          <p:spPr bwMode="auto">
            <a:xfrm>
              <a:off x="5499" y="3866"/>
              <a:ext cx="283" cy="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900">
                  <a:solidFill>
                    <a:srgbClr val="000000"/>
                  </a:solidFill>
                  <a:latin typeface="Arial" pitchFamily="34" charset="0"/>
                </a:rPr>
                <a:t>700</a:t>
              </a:r>
              <a:endParaRPr lang="en-US" sz="3600">
                <a:latin typeface="Times New Roman" pitchFamily="18" charset="0"/>
              </a:endParaRPr>
            </a:p>
          </p:txBody>
        </p:sp>
        <p:grpSp>
          <p:nvGrpSpPr>
            <p:cNvPr id="59694" name="Group 1211"/>
            <p:cNvGrpSpPr>
              <a:grpSpLocks noChangeAspect="1"/>
            </p:cNvGrpSpPr>
            <p:nvPr/>
          </p:nvGrpSpPr>
          <p:grpSpPr bwMode="auto">
            <a:xfrm>
              <a:off x="1016" y="111"/>
              <a:ext cx="178" cy="3813"/>
              <a:chOff x="245" y="246"/>
              <a:chExt cx="178" cy="3813"/>
            </a:xfrm>
          </p:grpSpPr>
          <p:grpSp>
            <p:nvGrpSpPr>
              <p:cNvPr id="60471" name="Group 1212"/>
              <p:cNvGrpSpPr>
                <a:grpSpLocks noChangeAspect="1"/>
              </p:cNvGrpSpPr>
              <p:nvPr/>
            </p:nvGrpSpPr>
            <p:grpSpPr bwMode="auto">
              <a:xfrm>
                <a:off x="281" y="246"/>
                <a:ext cx="89" cy="1926"/>
                <a:chOff x="299" y="246"/>
                <a:chExt cx="89" cy="1926"/>
              </a:xfrm>
            </p:grpSpPr>
            <p:sp>
              <p:nvSpPr>
                <p:cNvPr id="60478" name="Rectangle 1213"/>
                <p:cNvSpPr>
                  <a:spLocks noChangeAspect="1" noChangeArrowheads="1"/>
                </p:cNvSpPr>
                <p:nvPr/>
              </p:nvSpPr>
              <p:spPr bwMode="auto">
                <a:xfrm>
                  <a:off x="299" y="1980"/>
                  <a:ext cx="8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/>
                  <a:r>
                    <a:rPr lang="en-US" sz="1800">
                      <a:solidFill>
                        <a:srgbClr val="000000"/>
                      </a:solidFill>
                      <a:latin typeface="Arial" pitchFamily="34" charset="0"/>
                    </a:rPr>
                    <a:t>0</a:t>
                  </a:r>
                  <a:endParaRPr lang="en-US" sz="1800">
                    <a:latin typeface="Times New Roman" pitchFamily="18" charset="0"/>
                  </a:endParaRPr>
                </a:p>
              </p:txBody>
            </p:sp>
            <p:sp>
              <p:nvSpPr>
                <p:cNvPr id="60479" name="Rectangle 1214"/>
                <p:cNvSpPr>
                  <a:spLocks noChangeAspect="1" noChangeArrowheads="1"/>
                </p:cNvSpPr>
                <p:nvPr/>
              </p:nvSpPr>
              <p:spPr bwMode="auto">
                <a:xfrm>
                  <a:off x="299" y="1402"/>
                  <a:ext cx="8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/>
                  <a:r>
                    <a:rPr lang="en-US" sz="1800">
                      <a:solidFill>
                        <a:srgbClr val="000000"/>
                      </a:solidFill>
                      <a:latin typeface="Arial" pitchFamily="34" charset="0"/>
                    </a:rPr>
                    <a:t>2</a:t>
                  </a:r>
                  <a:endParaRPr lang="en-US" sz="1800">
                    <a:latin typeface="Times New Roman" pitchFamily="18" charset="0"/>
                  </a:endParaRPr>
                </a:p>
              </p:txBody>
            </p:sp>
            <p:sp>
              <p:nvSpPr>
                <p:cNvPr id="60480" name="Rectangle 1215"/>
                <p:cNvSpPr>
                  <a:spLocks noChangeAspect="1" noChangeArrowheads="1"/>
                </p:cNvSpPr>
                <p:nvPr/>
              </p:nvSpPr>
              <p:spPr bwMode="auto">
                <a:xfrm>
                  <a:off x="299" y="824"/>
                  <a:ext cx="8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/>
                  <a:r>
                    <a:rPr lang="en-US" sz="1800">
                      <a:solidFill>
                        <a:srgbClr val="000000"/>
                      </a:solidFill>
                      <a:latin typeface="Arial" pitchFamily="34" charset="0"/>
                    </a:rPr>
                    <a:t>4</a:t>
                  </a:r>
                  <a:endParaRPr lang="en-US" sz="1800">
                    <a:latin typeface="Times New Roman" pitchFamily="18" charset="0"/>
                  </a:endParaRPr>
                </a:p>
              </p:txBody>
            </p:sp>
            <p:sp>
              <p:nvSpPr>
                <p:cNvPr id="60481" name="Rectangle 1216"/>
                <p:cNvSpPr>
                  <a:spLocks noChangeAspect="1" noChangeArrowheads="1"/>
                </p:cNvSpPr>
                <p:nvPr/>
              </p:nvSpPr>
              <p:spPr bwMode="auto">
                <a:xfrm>
                  <a:off x="299" y="246"/>
                  <a:ext cx="89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 eaLnBrk="0" hangingPunct="0"/>
                  <a:r>
                    <a:rPr lang="en-US" sz="1800">
                      <a:solidFill>
                        <a:srgbClr val="000000"/>
                      </a:solidFill>
                      <a:latin typeface="Arial" pitchFamily="34" charset="0"/>
                    </a:rPr>
                    <a:t>6</a:t>
                  </a:r>
                  <a:endParaRPr lang="en-US" sz="18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60472" name="Rectangle 1217"/>
              <p:cNvSpPr>
                <a:spLocks noChangeAspect="1" noChangeArrowheads="1"/>
              </p:cNvSpPr>
              <p:nvPr/>
            </p:nvSpPr>
            <p:spPr bwMode="auto">
              <a:xfrm>
                <a:off x="288" y="3867"/>
                <a:ext cx="8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800">
                    <a:solidFill>
                      <a:srgbClr val="000000"/>
                    </a:solidFill>
                    <a:latin typeface="Arial" pitchFamily="34" charset="0"/>
                  </a:rPr>
                  <a:t>0</a:t>
                </a:r>
                <a:endParaRPr lang="en-US" sz="1800">
                  <a:latin typeface="Times New Roman" pitchFamily="18" charset="0"/>
                </a:endParaRPr>
              </a:p>
            </p:txBody>
          </p:sp>
          <p:sp>
            <p:nvSpPr>
              <p:cNvPr id="60473" name="Rectangle 1218"/>
              <p:cNvSpPr>
                <a:spLocks noChangeAspect="1" noChangeArrowheads="1"/>
              </p:cNvSpPr>
              <p:nvPr/>
            </p:nvSpPr>
            <p:spPr bwMode="auto">
              <a:xfrm>
                <a:off x="288" y="3523"/>
                <a:ext cx="89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800">
                    <a:solidFill>
                      <a:srgbClr val="000000"/>
                    </a:solidFill>
                    <a:latin typeface="Arial" pitchFamily="34" charset="0"/>
                  </a:rPr>
                  <a:t>5</a:t>
                </a:r>
                <a:endParaRPr lang="en-US" sz="1800">
                  <a:latin typeface="Times New Roman" pitchFamily="18" charset="0"/>
                </a:endParaRPr>
              </a:p>
            </p:txBody>
          </p:sp>
          <p:sp>
            <p:nvSpPr>
              <p:cNvPr id="60474" name="Rectangle 1219"/>
              <p:cNvSpPr>
                <a:spLocks noChangeAspect="1" noChangeArrowheads="1"/>
              </p:cNvSpPr>
              <p:nvPr/>
            </p:nvSpPr>
            <p:spPr bwMode="auto">
              <a:xfrm>
                <a:off x="245" y="3182"/>
                <a:ext cx="17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800">
                    <a:solidFill>
                      <a:srgbClr val="000000"/>
                    </a:solidFill>
                    <a:latin typeface="Arial" pitchFamily="34" charset="0"/>
                  </a:rPr>
                  <a:t>10</a:t>
                </a:r>
                <a:endParaRPr lang="en-US" sz="1800">
                  <a:latin typeface="Times New Roman" pitchFamily="18" charset="0"/>
                </a:endParaRPr>
              </a:p>
            </p:txBody>
          </p:sp>
          <p:sp>
            <p:nvSpPr>
              <p:cNvPr id="60475" name="Rectangle 1220"/>
              <p:cNvSpPr>
                <a:spLocks noChangeAspect="1" noChangeArrowheads="1"/>
              </p:cNvSpPr>
              <p:nvPr/>
            </p:nvSpPr>
            <p:spPr bwMode="auto">
              <a:xfrm>
                <a:off x="245" y="2837"/>
                <a:ext cx="17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800">
                    <a:solidFill>
                      <a:srgbClr val="000000"/>
                    </a:solidFill>
                    <a:latin typeface="Arial" pitchFamily="34" charset="0"/>
                  </a:rPr>
                  <a:t>15</a:t>
                </a:r>
                <a:endParaRPr lang="en-US" sz="1800">
                  <a:latin typeface="Times New Roman" pitchFamily="18" charset="0"/>
                </a:endParaRPr>
              </a:p>
            </p:txBody>
          </p:sp>
          <p:sp>
            <p:nvSpPr>
              <p:cNvPr id="60476" name="Rectangle 1221"/>
              <p:cNvSpPr>
                <a:spLocks noChangeAspect="1" noChangeArrowheads="1"/>
              </p:cNvSpPr>
              <p:nvPr/>
            </p:nvSpPr>
            <p:spPr bwMode="auto">
              <a:xfrm>
                <a:off x="245" y="2495"/>
                <a:ext cx="17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800">
                    <a:solidFill>
                      <a:srgbClr val="000000"/>
                    </a:solidFill>
                    <a:latin typeface="Arial" pitchFamily="34" charset="0"/>
                  </a:rPr>
                  <a:t>20</a:t>
                </a:r>
                <a:endParaRPr lang="en-US" sz="1800">
                  <a:latin typeface="Times New Roman" pitchFamily="18" charset="0"/>
                </a:endParaRPr>
              </a:p>
            </p:txBody>
          </p:sp>
          <p:sp>
            <p:nvSpPr>
              <p:cNvPr id="60477" name="Rectangle 1222"/>
              <p:cNvSpPr>
                <a:spLocks noChangeAspect="1" noChangeArrowheads="1"/>
              </p:cNvSpPr>
              <p:nvPr/>
            </p:nvSpPr>
            <p:spPr bwMode="auto">
              <a:xfrm>
                <a:off x="245" y="2151"/>
                <a:ext cx="17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800">
                    <a:solidFill>
                      <a:srgbClr val="000000"/>
                    </a:solidFill>
                    <a:latin typeface="Arial" pitchFamily="34" charset="0"/>
                  </a:rPr>
                  <a:t>25</a:t>
                </a:r>
                <a:endParaRPr lang="en-US" sz="1800">
                  <a:latin typeface="Times New Roman" pitchFamily="18" charset="0"/>
                </a:endParaRPr>
              </a:p>
            </p:txBody>
          </p:sp>
        </p:grpSp>
        <p:sp>
          <p:nvSpPr>
            <p:cNvPr id="59695" name="Line 1223"/>
            <p:cNvSpPr>
              <a:spLocks noChangeAspect="1" noChangeShapeType="1"/>
            </p:cNvSpPr>
            <p:nvPr/>
          </p:nvSpPr>
          <p:spPr bwMode="auto">
            <a:xfrm flipV="1">
              <a:off x="1276" y="3808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96" name="Line 1224"/>
            <p:cNvSpPr>
              <a:spLocks noChangeAspect="1" noChangeShapeType="1"/>
            </p:cNvSpPr>
            <p:nvPr/>
          </p:nvSpPr>
          <p:spPr bwMode="auto">
            <a:xfrm flipV="1">
              <a:off x="1585" y="3808"/>
              <a:ext cx="1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97" name="Line 1225"/>
            <p:cNvSpPr>
              <a:spLocks noChangeAspect="1" noChangeShapeType="1"/>
            </p:cNvSpPr>
            <p:nvPr/>
          </p:nvSpPr>
          <p:spPr bwMode="auto">
            <a:xfrm flipV="1">
              <a:off x="1894" y="3808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98" name="Line 1226"/>
            <p:cNvSpPr>
              <a:spLocks noChangeAspect="1" noChangeShapeType="1"/>
            </p:cNvSpPr>
            <p:nvPr/>
          </p:nvSpPr>
          <p:spPr bwMode="auto">
            <a:xfrm flipV="1">
              <a:off x="2201" y="3808"/>
              <a:ext cx="1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699" name="Line 1227"/>
            <p:cNvSpPr>
              <a:spLocks noChangeAspect="1" noChangeShapeType="1"/>
            </p:cNvSpPr>
            <p:nvPr/>
          </p:nvSpPr>
          <p:spPr bwMode="auto">
            <a:xfrm flipV="1">
              <a:off x="2510" y="3808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00" name="Line 1228"/>
            <p:cNvSpPr>
              <a:spLocks noChangeAspect="1" noChangeShapeType="1"/>
            </p:cNvSpPr>
            <p:nvPr/>
          </p:nvSpPr>
          <p:spPr bwMode="auto">
            <a:xfrm flipV="1">
              <a:off x="2820" y="3808"/>
              <a:ext cx="1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01" name="Line 1229"/>
            <p:cNvSpPr>
              <a:spLocks noChangeAspect="1" noChangeShapeType="1"/>
            </p:cNvSpPr>
            <p:nvPr/>
          </p:nvSpPr>
          <p:spPr bwMode="auto">
            <a:xfrm flipV="1">
              <a:off x="3129" y="3808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02" name="Line 1230"/>
            <p:cNvSpPr>
              <a:spLocks noChangeAspect="1" noChangeShapeType="1"/>
            </p:cNvSpPr>
            <p:nvPr/>
          </p:nvSpPr>
          <p:spPr bwMode="auto">
            <a:xfrm flipV="1">
              <a:off x="3438" y="3808"/>
              <a:ext cx="1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03" name="Line 1231"/>
            <p:cNvSpPr>
              <a:spLocks noChangeAspect="1" noChangeShapeType="1"/>
            </p:cNvSpPr>
            <p:nvPr/>
          </p:nvSpPr>
          <p:spPr bwMode="auto">
            <a:xfrm flipV="1">
              <a:off x="3745" y="3808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04" name="Line 1232"/>
            <p:cNvSpPr>
              <a:spLocks noChangeAspect="1" noChangeShapeType="1"/>
            </p:cNvSpPr>
            <p:nvPr/>
          </p:nvSpPr>
          <p:spPr bwMode="auto">
            <a:xfrm flipV="1">
              <a:off x="4054" y="3808"/>
              <a:ext cx="1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05" name="Line 1233"/>
            <p:cNvSpPr>
              <a:spLocks noChangeAspect="1" noChangeShapeType="1"/>
            </p:cNvSpPr>
            <p:nvPr/>
          </p:nvSpPr>
          <p:spPr bwMode="auto">
            <a:xfrm flipV="1">
              <a:off x="4363" y="3808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06" name="Line 1234"/>
            <p:cNvSpPr>
              <a:spLocks noChangeAspect="1" noChangeShapeType="1"/>
            </p:cNvSpPr>
            <p:nvPr/>
          </p:nvSpPr>
          <p:spPr bwMode="auto">
            <a:xfrm flipV="1">
              <a:off x="4672" y="3808"/>
              <a:ext cx="1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07" name="Line 1235"/>
            <p:cNvSpPr>
              <a:spLocks noChangeAspect="1" noChangeShapeType="1"/>
            </p:cNvSpPr>
            <p:nvPr/>
          </p:nvSpPr>
          <p:spPr bwMode="auto">
            <a:xfrm flipV="1">
              <a:off x="4980" y="3808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08" name="Line 1236"/>
            <p:cNvSpPr>
              <a:spLocks noChangeAspect="1" noChangeShapeType="1"/>
            </p:cNvSpPr>
            <p:nvPr/>
          </p:nvSpPr>
          <p:spPr bwMode="auto">
            <a:xfrm flipV="1">
              <a:off x="5289" y="3808"/>
              <a:ext cx="1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09" name="Line 1237"/>
            <p:cNvSpPr>
              <a:spLocks noChangeAspect="1" noChangeShapeType="1"/>
            </p:cNvSpPr>
            <p:nvPr/>
          </p:nvSpPr>
          <p:spPr bwMode="auto">
            <a:xfrm flipV="1">
              <a:off x="5598" y="3808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10" name="Line 1238"/>
            <p:cNvSpPr>
              <a:spLocks noChangeAspect="1" noChangeShapeType="1"/>
            </p:cNvSpPr>
            <p:nvPr/>
          </p:nvSpPr>
          <p:spPr bwMode="auto">
            <a:xfrm>
              <a:off x="1276" y="3808"/>
              <a:ext cx="432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11" name="Line 1239"/>
            <p:cNvSpPr>
              <a:spLocks noChangeAspect="1" noChangeShapeType="1"/>
            </p:cNvSpPr>
            <p:nvPr/>
          </p:nvSpPr>
          <p:spPr bwMode="auto">
            <a:xfrm>
              <a:off x="1236" y="3808"/>
              <a:ext cx="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12" name="Line 1240"/>
            <p:cNvSpPr>
              <a:spLocks noChangeAspect="1" noChangeShapeType="1"/>
            </p:cNvSpPr>
            <p:nvPr/>
          </p:nvSpPr>
          <p:spPr bwMode="auto">
            <a:xfrm>
              <a:off x="1255" y="3637"/>
              <a:ext cx="2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13" name="Line 1241"/>
            <p:cNvSpPr>
              <a:spLocks noChangeAspect="1" noChangeShapeType="1"/>
            </p:cNvSpPr>
            <p:nvPr/>
          </p:nvSpPr>
          <p:spPr bwMode="auto">
            <a:xfrm>
              <a:off x="1236" y="3465"/>
              <a:ext cx="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14" name="Line 1242"/>
            <p:cNvSpPr>
              <a:spLocks noChangeAspect="1" noChangeShapeType="1"/>
            </p:cNvSpPr>
            <p:nvPr/>
          </p:nvSpPr>
          <p:spPr bwMode="auto">
            <a:xfrm>
              <a:off x="1255" y="3294"/>
              <a:ext cx="2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15" name="Line 1243"/>
            <p:cNvSpPr>
              <a:spLocks noChangeAspect="1" noChangeShapeType="1"/>
            </p:cNvSpPr>
            <p:nvPr/>
          </p:nvSpPr>
          <p:spPr bwMode="auto">
            <a:xfrm>
              <a:off x="1236" y="3123"/>
              <a:ext cx="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16" name="Line 1244"/>
            <p:cNvSpPr>
              <a:spLocks noChangeAspect="1" noChangeShapeType="1"/>
            </p:cNvSpPr>
            <p:nvPr/>
          </p:nvSpPr>
          <p:spPr bwMode="auto">
            <a:xfrm>
              <a:off x="1255" y="2952"/>
              <a:ext cx="2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17" name="Line 1245"/>
            <p:cNvSpPr>
              <a:spLocks noChangeAspect="1" noChangeShapeType="1"/>
            </p:cNvSpPr>
            <p:nvPr/>
          </p:nvSpPr>
          <p:spPr bwMode="auto">
            <a:xfrm>
              <a:off x="1236" y="2779"/>
              <a:ext cx="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18" name="Line 1246"/>
            <p:cNvSpPr>
              <a:spLocks noChangeAspect="1" noChangeShapeType="1"/>
            </p:cNvSpPr>
            <p:nvPr/>
          </p:nvSpPr>
          <p:spPr bwMode="auto">
            <a:xfrm>
              <a:off x="1255" y="2608"/>
              <a:ext cx="2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19" name="Line 1247"/>
            <p:cNvSpPr>
              <a:spLocks noChangeAspect="1" noChangeShapeType="1"/>
            </p:cNvSpPr>
            <p:nvPr/>
          </p:nvSpPr>
          <p:spPr bwMode="auto">
            <a:xfrm>
              <a:off x="1236" y="2437"/>
              <a:ext cx="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20" name="Line 1248"/>
            <p:cNvSpPr>
              <a:spLocks noChangeAspect="1" noChangeShapeType="1"/>
            </p:cNvSpPr>
            <p:nvPr/>
          </p:nvSpPr>
          <p:spPr bwMode="auto">
            <a:xfrm>
              <a:off x="1255" y="2264"/>
              <a:ext cx="2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21" name="Line 1249"/>
            <p:cNvSpPr>
              <a:spLocks noChangeAspect="1" noChangeShapeType="1"/>
            </p:cNvSpPr>
            <p:nvPr/>
          </p:nvSpPr>
          <p:spPr bwMode="auto">
            <a:xfrm>
              <a:off x="1236" y="2093"/>
              <a:ext cx="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22" name="Line 1250"/>
            <p:cNvSpPr>
              <a:spLocks noChangeAspect="1" noChangeShapeType="1"/>
            </p:cNvSpPr>
            <p:nvPr/>
          </p:nvSpPr>
          <p:spPr bwMode="auto">
            <a:xfrm flipV="1">
              <a:off x="1276" y="2093"/>
              <a:ext cx="1" cy="17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723" name="Oval 1251"/>
            <p:cNvSpPr>
              <a:spLocks noChangeAspect="1" noChangeArrowheads="1"/>
            </p:cNvSpPr>
            <p:nvPr/>
          </p:nvSpPr>
          <p:spPr bwMode="auto">
            <a:xfrm>
              <a:off x="1266" y="3086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24" name="Oval 1252"/>
            <p:cNvSpPr>
              <a:spLocks noChangeAspect="1" noChangeArrowheads="1"/>
            </p:cNvSpPr>
            <p:nvPr/>
          </p:nvSpPr>
          <p:spPr bwMode="auto">
            <a:xfrm>
              <a:off x="1272" y="3109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25" name="Oval 1253"/>
            <p:cNvSpPr>
              <a:spLocks noChangeAspect="1" noChangeArrowheads="1"/>
            </p:cNvSpPr>
            <p:nvPr/>
          </p:nvSpPr>
          <p:spPr bwMode="auto">
            <a:xfrm>
              <a:off x="1278" y="312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26" name="Oval 1254"/>
            <p:cNvSpPr>
              <a:spLocks noChangeAspect="1" noChangeArrowheads="1"/>
            </p:cNvSpPr>
            <p:nvPr/>
          </p:nvSpPr>
          <p:spPr bwMode="auto">
            <a:xfrm>
              <a:off x="1284" y="3178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27" name="Oval 1255"/>
            <p:cNvSpPr>
              <a:spLocks noChangeAspect="1" noChangeArrowheads="1"/>
            </p:cNvSpPr>
            <p:nvPr/>
          </p:nvSpPr>
          <p:spPr bwMode="auto">
            <a:xfrm>
              <a:off x="1289" y="316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28" name="Oval 1256"/>
            <p:cNvSpPr>
              <a:spLocks noChangeAspect="1" noChangeArrowheads="1"/>
            </p:cNvSpPr>
            <p:nvPr/>
          </p:nvSpPr>
          <p:spPr bwMode="auto">
            <a:xfrm>
              <a:off x="1297" y="31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29" name="Oval 1257"/>
            <p:cNvSpPr>
              <a:spLocks noChangeAspect="1" noChangeArrowheads="1"/>
            </p:cNvSpPr>
            <p:nvPr/>
          </p:nvSpPr>
          <p:spPr bwMode="auto">
            <a:xfrm>
              <a:off x="1303" y="317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30" name="Oval 1258"/>
            <p:cNvSpPr>
              <a:spLocks noChangeAspect="1" noChangeArrowheads="1"/>
            </p:cNvSpPr>
            <p:nvPr/>
          </p:nvSpPr>
          <p:spPr bwMode="auto">
            <a:xfrm>
              <a:off x="1309" y="3192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31" name="Oval 1259"/>
            <p:cNvSpPr>
              <a:spLocks noChangeAspect="1" noChangeArrowheads="1"/>
            </p:cNvSpPr>
            <p:nvPr/>
          </p:nvSpPr>
          <p:spPr bwMode="auto">
            <a:xfrm>
              <a:off x="1314" y="31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32" name="Oval 1260"/>
            <p:cNvSpPr>
              <a:spLocks noChangeAspect="1" noChangeArrowheads="1"/>
            </p:cNvSpPr>
            <p:nvPr/>
          </p:nvSpPr>
          <p:spPr bwMode="auto">
            <a:xfrm>
              <a:off x="1322" y="316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33" name="Oval 1261"/>
            <p:cNvSpPr>
              <a:spLocks noChangeAspect="1" noChangeArrowheads="1"/>
            </p:cNvSpPr>
            <p:nvPr/>
          </p:nvSpPr>
          <p:spPr bwMode="auto">
            <a:xfrm>
              <a:off x="1328" y="3150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34" name="Oval 1262"/>
            <p:cNvSpPr>
              <a:spLocks noChangeAspect="1" noChangeArrowheads="1"/>
            </p:cNvSpPr>
            <p:nvPr/>
          </p:nvSpPr>
          <p:spPr bwMode="auto">
            <a:xfrm>
              <a:off x="1334" y="3163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35" name="Oval 1263"/>
            <p:cNvSpPr>
              <a:spLocks noChangeAspect="1" noChangeArrowheads="1"/>
            </p:cNvSpPr>
            <p:nvPr/>
          </p:nvSpPr>
          <p:spPr bwMode="auto">
            <a:xfrm>
              <a:off x="1339" y="312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36" name="Oval 1264"/>
            <p:cNvSpPr>
              <a:spLocks noChangeAspect="1" noChangeArrowheads="1"/>
            </p:cNvSpPr>
            <p:nvPr/>
          </p:nvSpPr>
          <p:spPr bwMode="auto">
            <a:xfrm>
              <a:off x="1345" y="312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37" name="Oval 1265"/>
            <p:cNvSpPr>
              <a:spLocks noChangeAspect="1" noChangeArrowheads="1"/>
            </p:cNvSpPr>
            <p:nvPr/>
          </p:nvSpPr>
          <p:spPr bwMode="auto">
            <a:xfrm>
              <a:off x="1353" y="317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38" name="Oval 1266"/>
            <p:cNvSpPr>
              <a:spLocks noChangeAspect="1" noChangeArrowheads="1"/>
            </p:cNvSpPr>
            <p:nvPr/>
          </p:nvSpPr>
          <p:spPr bwMode="auto">
            <a:xfrm>
              <a:off x="1358" y="31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39" name="Oval 1267"/>
            <p:cNvSpPr>
              <a:spLocks noChangeAspect="1" noChangeArrowheads="1"/>
            </p:cNvSpPr>
            <p:nvPr/>
          </p:nvSpPr>
          <p:spPr bwMode="auto">
            <a:xfrm>
              <a:off x="1364" y="317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40" name="Oval 1268"/>
            <p:cNvSpPr>
              <a:spLocks noChangeAspect="1" noChangeArrowheads="1"/>
            </p:cNvSpPr>
            <p:nvPr/>
          </p:nvSpPr>
          <p:spPr bwMode="auto">
            <a:xfrm>
              <a:off x="1370" y="3219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41" name="Oval 1269"/>
            <p:cNvSpPr>
              <a:spLocks noChangeAspect="1" noChangeArrowheads="1"/>
            </p:cNvSpPr>
            <p:nvPr/>
          </p:nvSpPr>
          <p:spPr bwMode="auto">
            <a:xfrm>
              <a:off x="1376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42" name="Oval 1270"/>
            <p:cNvSpPr>
              <a:spLocks noChangeAspect="1" noChangeArrowheads="1"/>
            </p:cNvSpPr>
            <p:nvPr/>
          </p:nvSpPr>
          <p:spPr bwMode="auto">
            <a:xfrm>
              <a:off x="1383" y="31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43" name="Oval 1271"/>
            <p:cNvSpPr>
              <a:spLocks noChangeAspect="1" noChangeArrowheads="1"/>
            </p:cNvSpPr>
            <p:nvPr/>
          </p:nvSpPr>
          <p:spPr bwMode="auto">
            <a:xfrm>
              <a:off x="1389" y="316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44" name="Oval 1272"/>
            <p:cNvSpPr>
              <a:spLocks noChangeAspect="1" noChangeArrowheads="1"/>
            </p:cNvSpPr>
            <p:nvPr/>
          </p:nvSpPr>
          <p:spPr bwMode="auto">
            <a:xfrm>
              <a:off x="1395" y="31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45" name="Oval 1273"/>
            <p:cNvSpPr>
              <a:spLocks noChangeAspect="1" noChangeArrowheads="1"/>
            </p:cNvSpPr>
            <p:nvPr/>
          </p:nvSpPr>
          <p:spPr bwMode="auto">
            <a:xfrm>
              <a:off x="1401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46" name="Oval 1274"/>
            <p:cNvSpPr>
              <a:spLocks noChangeAspect="1" noChangeArrowheads="1"/>
            </p:cNvSpPr>
            <p:nvPr/>
          </p:nvSpPr>
          <p:spPr bwMode="auto">
            <a:xfrm>
              <a:off x="1408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47" name="Oval 1275"/>
            <p:cNvSpPr>
              <a:spLocks noChangeAspect="1" noChangeArrowheads="1"/>
            </p:cNvSpPr>
            <p:nvPr/>
          </p:nvSpPr>
          <p:spPr bwMode="auto">
            <a:xfrm>
              <a:off x="1414" y="31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48" name="Oval 1276"/>
            <p:cNvSpPr>
              <a:spLocks noChangeAspect="1" noChangeArrowheads="1"/>
            </p:cNvSpPr>
            <p:nvPr/>
          </p:nvSpPr>
          <p:spPr bwMode="auto">
            <a:xfrm>
              <a:off x="1420" y="31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49" name="Oval 1277"/>
            <p:cNvSpPr>
              <a:spLocks noChangeAspect="1" noChangeArrowheads="1"/>
            </p:cNvSpPr>
            <p:nvPr/>
          </p:nvSpPr>
          <p:spPr bwMode="auto">
            <a:xfrm>
              <a:off x="1426" y="31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50" name="Oval 1278"/>
            <p:cNvSpPr>
              <a:spLocks noChangeAspect="1" noChangeArrowheads="1"/>
            </p:cNvSpPr>
            <p:nvPr/>
          </p:nvSpPr>
          <p:spPr bwMode="auto">
            <a:xfrm>
              <a:off x="1431" y="316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51" name="Oval 1279"/>
            <p:cNvSpPr>
              <a:spLocks noChangeAspect="1" noChangeArrowheads="1"/>
            </p:cNvSpPr>
            <p:nvPr/>
          </p:nvSpPr>
          <p:spPr bwMode="auto">
            <a:xfrm>
              <a:off x="1439" y="317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52" name="Oval 1280"/>
            <p:cNvSpPr>
              <a:spLocks noChangeAspect="1" noChangeArrowheads="1"/>
            </p:cNvSpPr>
            <p:nvPr/>
          </p:nvSpPr>
          <p:spPr bwMode="auto">
            <a:xfrm>
              <a:off x="1445" y="3150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53" name="Oval 1281"/>
            <p:cNvSpPr>
              <a:spLocks noChangeAspect="1" noChangeArrowheads="1"/>
            </p:cNvSpPr>
            <p:nvPr/>
          </p:nvSpPr>
          <p:spPr bwMode="auto">
            <a:xfrm>
              <a:off x="1451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54" name="Oval 1282"/>
            <p:cNvSpPr>
              <a:spLocks noChangeAspect="1" noChangeArrowheads="1"/>
            </p:cNvSpPr>
            <p:nvPr/>
          </p:nvSpPr>
          <p:spPr bwMode="auto">
            <a:xfrm>
              <a:off x="1456" y="3219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55" name="Oval 1283"/>
            <p:cNvSpPr>
              <a:spLocks noChangeAspect="1" noChangeArrowheads="1"/>
            </p:cNvSpPr>
            <p:nvPr/>
          </p:nvSpPr>
          <p:spPr bwMode="auto">
            <a:xfrm>
              <a:off x="1464" y="31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56" name="Oval 1284"/>
            <p:cNvSpPr>
              <a:spLocks noChangeAspect="1" noChangeArrowheads="1"/>
            </p:cNvSpPr>
            <p:nvPr/>
          </p:nvSpPr>
          <p:spPr bwMode="auto">
            <a:xfrm>
              <a:off x="1470" y="317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57" name="Oval 1285"/>
            <p:cNvSpPr>
              <a:spLocks noChangeAspect="1" noChangeArrowheads="1"/>
            </p:cNvSpPr>
            <p:nvPr/>
          </p:nvSpPr>
          <p:spPr bwMode="auto">
            <a:xfrm>
              <a:off x="1476" y="3219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58" name="Oval 1286"/>
            <p:cNvSpPr>
              <a:spLocks noChangeAspect="1" noChangeArrowheads="1"/>
            </p:cNvSpPr>
            <p:nvPr/>
          </p:nvSpPr>
          <p:spPr bwMode="auto">
            <a:xfrm>
              <a:off x="1481" y="323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59" name="Oval 1287"/>
            <p:cNvSpPr>
              <a:spLocks noChangeAspect="1" noChangeArrowheads="1"/>
            </p:cNvSpPr>
            <p:nvPr/>
          </p:nvSpPr>
          <p:spPr bwMode="auto">
            <a:xfrm>
              <a:off x="1487" y="3219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60" name="Oval 1288"/>
            <p:cNvSpPr>
              <a:spLocks noChangeAspect="1" noChangeArrowheads="1"/>
            </p:cNvSpPr>
            <p:nvPr/>
          </p:nvSpPr>
          <p:spPr bwMode="auto">
            <a:xfrm>
              <a:off x="1495" y="323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61" name="Oval 1289"/>
            <p:cNvSpPr>
              <a:spLocks noChangeAspect="1" noChangeArrowheads="1"/>
            </p:cNvSpPr>
            <p:nvPr/>
          </p:nvSpPr>
          <p:spPr bwMode="auto">
            <a:xfrm>
              <a:off x="1501" y="3232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62" name="Oval 1290"/>
            <p:cNvSpPr>
              <a:spLocks noChangeAspect="1" noChangeArrowheads="1"/>
            </p:cNvSpPr>
            <p:nvPr/>
          </p:nvSpPr>
          <p:spPr bwMode="auto">
            <a:xfrm>
              <a:off x="1506" y="316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63" name="Oval 1291"/>
            <p:cNvSpPr>
              <a:spLocks noChangeAspect="1" noChangeArrowheads="1"/>
            </p:cNvSpPr>
            <p:nvPr/>
          </p:nvSpPr>
          <p:spPr bwMode="auto">
            <a:xfrm>
              <a:off x="1512" y="3109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64" name="Oval 1292"/>
            <p:cNvSpPr>
              <a:spLocks noChangeAspect="1" noChangeArrowheads="1"/>
            </p:cNvSpPr>
            <p:nvPr/>
          </p:nvSpPr>
          <p:spPr bwMode="auto">
            <a:xfrm>
              <a:off x="1518" y="305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65" name="Oval 1293"/>
            <p:cNvSpPr>
              <a:spLocks noChangeAspect="1" noChangeArrowheads="1"/>
            </p:cNvSpPr>
            <p:nvPr/>
          </p:nvSpPr>
          <p:spPr bwMode="auto">
            <a:xfrm>
              <a:off x="1526" y="3013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66" name="Oval 1294"/>
            <p:cNvSpPr>
              <a:spLocks noChangeAspect="1" noChangeArrowheads="1"/>
            </p:cNvSpPr>
            <p:nvPr/>
          </p:nvSpPr>
          <p:spPr bwMode="auto">
            <a:xfrm>
              <a:off x="1531" y="3027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67" name="Oval 1295"/>
            <p:cNvSpPr>
              <a:spLocks noChangeAspect="1" noChangeArrowheads="1"/>
            </p:cNvSpPr>
            <p:nvPr/>
          </p:nvSpPr>
          <p:spPr bwMode="auto">
            <a:xfrm>
              <a:off x="1537" y="3027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68" name="Oval 1296"/>
            <p:cNvSpPr>
              <a:spLocks noChangeAspect="1" noChangeArrowheads="1"/>
            </p:cNvSpPr>
            <p:nvPr/>
          </p:nvSpPr>
          <p:spPr bwMode="auto">
            <a:xfrm>
              <a:off x="1543" y="305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69" name="Oval 1297"/>
            <p:cNvSpPr>
              <a:spLocks noChangeAspect="1" noChangeArrowheads="1"/>
            </p:cNvSpPr>
            <p:nvPr/>
          </p:nvSpPr>
          <p:spPr bwMode="auto">
            <a:xfrm>
              <a:off x="1550" y="305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70" name="Oval 1298"/>
            <p:cNvSpPr>
              <a:spLocks noChangeAspect="1" noChangeArrowheads="1"/>
            </p:cNvSpPr>
            <p:nvPr/>
          </p:nvSpPr>
          <p:spPr bwMode="auto">
            <a:xfrm>
              <a:off x="1556" y="3136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71" name="Oval 1299"/>
            <p:cNvSpPr>
              <a:spLocks noChangeAspect="1" noChangeArrowheads="1"/>
            </p:cNvSpPr>
            <p:nvPr/>
          </p:nvSpPr>
          <p:spPr bwMode="auto">
            <a:xfrm>
              <a:off x="1562" y="3136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72" name="Oval 1300"/>
            <p:cNvSpPr>
              <a:spLocks noChangeAspect="1" noChangeArrowheads="1"/>
            </p:cNvSpPr>
            <p:nvPr/>
          </p:nvSpPr>
          <p:spPr bwMode="auto">
            <a:xfrm>
              <a:off x="1568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73" name="Oval 1301"/>
            <p:cNvSpPr>
              <a:spLocks noChangeAspect="1" noChangeArrowheads="1"/>
            </p:cNvSpPr>
            <p:nvPr/>
          </p:nvSpPr>
          <p:spPr bwMode="auto">
            <a:xfrm>
              <a:off x="1574" y="3150"/>
              <a:ext cx="26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74" name="Oval 1302"/>
            <p:cNvSpPr>
              <a:spLocks noChangeAspect="1" noChangeArrowheads="1"/>
            </p:cNvSpPr>
            <p:nvPr/>
          </p:nvSpPr>
          <p:spPr bwMode="auto">
            <a:xfrm>
              <a:off x="1581" y="323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75" name="Oval 1303"/>
            <p:cNvSpPr>
              <a:spLocks noChangeAspect="1" noChangeArrowheads="1"/>
            </p:cNvSpPr>
            <p:nvPr/>
          </p:nvSpPr>
          <p:spPr bwMode="auto">
            <a:xfrm>
              <a:off x="1587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76" name="Oval 1304"/>
            <p:cNvSpPr>
              <a:spLocks noChangeAspect="1" noChangeArrowheads="1"/>
            </p:cNvSpPr>
            <p:nvPr/>
          </p:nvSpPr>
          <p:spPr bwMode="auto">
            <a:xfrm>
              <a:off x="1593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77" name="Oval 1305"/>
            <p:cNvSpPr>
              <a:spLocks noChangeAspect="1" noChangeArrowheads="1"/>
            </p:cNvSpPr>
            <p:nvPr/>
          </p:nvSpPr>
          <p:spPr bwMode="auto">
            <a:xfrm>
              <a:off x="1598" y="31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78" name="Oval 1306"/>
            <p:cNvSpPr>
              <a:spLocks noChangeAspect="1" noChangeArrowheads="1"/>
            </p:cNvSpPr>
            <p:nvPr/>
          </p:nvSpPr>
          <p:spPr bwMode="auto">
            <a:xfrm>
              <a:off x="1604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79" name="Oval 1307"/>
            <p:cNvSpPr>
              <a:spLocks noChangeAspect="1" noChangeArrowheads="1"/>
            </p:cNvSpPr>
            <p:nvPr/>
          </p:nvSpPr>
          <p:spPr bwMode="auto">
            <a:xfrm>
              <a:off x="1612" y="31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80" name="Oval 1308"/>
            <p:cNvSpPr>
              <a:spLocks noChangeAspect="1" noChangeArrowheads="1"/>
            </p:cNvSpPr>
            <p:nvPr/>
          </p:nvSpPr>
          <p:spPr bwMode="auto">
            <a:xfrm>
              <a:off x="1618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81" name="Oval 1309"/>
            <p:cNvSpPr>
              <a:spLocks noChangeAspect="1" noChangeArrowheads="1"/>
            </p:cNvSpPr>
            <p:nvPr/>
          </p:nvSpPr>
          <p:spPr bwMode="auto">
            <a:xfrm>
              <a:off x="1623" y="323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82" name="Oval 1310"/>
            <p:cNvSpPr>
              <a:spLocks noChangeAspect="1" noChangeArrowheads="1"/>
            </p:cNvSpPr>
            <p:nvPr/>
          </p:nvSpPr>
          <p:spPr bwMode="auto">
            <a:xfrm>
              <a:off x="1629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83" name="Oval 1311"/>
            <p:cNvSpPr>
              <a:spLocks noChangeAspect="1" noChangeArrowheads="1"/>
            </p:cNvSpPr>
            <p:nvPr/>
          </p:nvSpPr>
          <p:spPr bwMode="auto">
            <a:xfrm>
              <a:off x="1637" y="316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84" name="Oval 1312"/>
            <p:cNvSpPr>
              <a:spLocks noChangeAspect="1" noChangeArrowheads="1"/>
            </p:cNvSpPr>
            <p:nvPr/>
          </p:nvSpPr>
          <p:spPr bwMode="auto">
            <a:xfrm>
              <a:off x="1643" y="308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85" name="Oval 1313"/>
            <p:cNvSpPr>
              <a:spLocks noChangeAspect="1" noChangeArrowheads="1"/>
            </p:cNvSpPr>
            <p:nvPr/>
          </p:nvSpPr>
          <p:spPr bwMode="auto">
            <a:xfrm>
              <a:off x="1648" y="301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86" name="Oval 1314"/>
            <p:cNvSpPr>
              <a:spLocks noChangeAspect="1" noChangeArrowheads="1"/>
            </p:cNvSpPr>
            <p:nvPr/>
          </p:nvSpPr>
          <p:spPr bwMode="auto">
            <a:xfrm>
              <a:off x="1654" y="294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87" name="Oval 1315"/>
            <p:cNvSpPr>
              <a:spLocks noChangeAspect="1" noChangeArrowheads="1"/>
            </p:cNvSpPr>
            <p:nvPr/>
          </p:nvSpPr>
          <p:spPr bwMode="auto">
            <a:xfrm>
              <a:off x="1660" y="291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88" name="Oval 1316"/>
            <p:cNvSpPr>
              <a:spLocks noChangeAspect="1" noChangeArrowheads="1"/>
            </p:cNvSpPr>
            <p:nvPr/>
          </p:nvSpPr>
          <p:spPr bwMode="auto">
            <a:xfrm>
              <a:off x="1668" y="2971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89" name="Oval 1317"/>
            <p:cNvSpPr>
              <a:spLocks noChangeAspect="1" noChangeArrowheads="1"/>
            </p:cNvSpPr>
            <p:nvPr/>
          </p:nvSpPr>
          <p:spPr bwMode="auto">
            <a:xfrm>
              <a:off x="1673" y="301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90" name="Oval 1318"/>
            <p:cNvSpPr>
              <a:spLocks noChangeAspect="1" noChangeArrowheads="1"/>
            </p:cNvSpPr>
            <p:nvPr/>
          </p:nvSpPr>
          <p:spPr bwMode="auto">
            <a:xfrm>
              <a:off x="1679" y="306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91" name="Oval 1319"/>
            <p:cNvSpPr>
              <a:spLocks noChangeAspect="1" noChangeArrowheads="1"/>
            </p:cNvSpPr>
            <p:nvPr/>
          </p:nvSpPr>
          <p:spPr bwMode="auto">
            <a:xfrm>
              <a:off x="1685" y="306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92" name="Oval 1320"/>
            <p:cNvSpPr>
              <a:spLocks noChangeAspect="1" noChangeArrowheads="1"/>
            </p:cNvSpPr>
            <p:nvPr/>
          </p:nvSpPr>
          <p:spPr bwMode="auto">
            <a:xfrm>
              <a:off x="1691" y="3109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93" name="Oval 1321"/>
            <p:cNvSpPr>
              <a:spLocks noChangeAspect="1" noChangeArrowheads="1"/>
            </p:cNvSpPr>
            <p:nvPr/>
          </p:nvSpPr>
          <p:spPr bwMode="auto">
            <a:xfrm>
              <a:off x="1698" y="3096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94" name="Oval 1322"/>
            <p:cNvSpPr>
              <a:spLocks noChangeAspect="1" noChangeArrowheads="1"/>
            </p:cNvSpPr>
            <p:nvPr/>
          </p:nvSpPr>
          <p:spPr bwMode="auto">
            <a:xfrm>
              <a:off x="1704" y="3109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95" name="Oval 1323"/>
            <p:cNvSpPr>
              <a:spLocks noChangeAspect="1" noChangeArrowheads="1"/>
            </p:cNvSpPr>
            <p:nvPr/>
          </p:nvSpPr>
          <p:spPr bwMode="auto">
            <a:xfrm>
              <a:off x="1710" y="3150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96" name="Oval 1324"/>
            <p:cNvSpPr>
              <a:spLocks noChangeAspect="1" noChangeArrowheads="1"/>
            </p:cNvSpPr>
            <p:nvPr/>
          </p:nvSpPr>
          <p:spPr bwMode="auto">
            <a:xfrm>
              <a:off x="1716" y="3163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97" name="Oval 1325"/>
            <p:cNvSpPr>
              <a:spLocks noChangeAspect="1" noChangeArrowheads="1"/>
            </p:cNvSpPr>
            <p:nvPr/>
          </p:nvSpPr>
          <p:spPr bwMode="auto">
            <a:xfrm>
              <a:off x="1723" y="31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98" name="Oval 1326"/>
            <p:cNvSpPr>
              <a:spLocks noChangeAspect="1" noChangeArrowheads="1"/>
            </p:cNvSpPr>
            <p:nvPr/>
          </p:nvSpPr>
          <p:spPr bwMode="auto">
            <a:xfrm>
              <a:off x="1729" y="317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799" name="Oval 1327"/>
            <p:cNvSpPr>
              <a:spLocks noChangeAspect="1" noChangeArrowheads="1"/>
            </p:cNvSpPr>
            <p:nvPr/>
          </p:nvSpPr>
          <p:spPr bwMode="auto">
            <a:xfrm>
              <a:off x="1735" y="317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00" name="Oval 1328"/>
            <p:cNvSpPr>
              <a:spLocks noChangeAspect="1" noChangeArrowheads="1"/>
            </p:cNvSpPr>
            <p:nvPr/>
          </p:nvSpPr>
          <p:spPr bwMode="auto">
            <a:xfrm>
              <a:off x="1741" y="3123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01" name="Oval 1329"/>
            <p:cNvSpPr>
              <a:spLocks noChangeAspect="1" noChangeArrowheads="1"/>
            </p:cNvSpPr>
            <p:nvPr/>
          </p:nvSpPr>
          <p:spPr bwMode="auto">
            <a:xfrm>
              <a:off x="1746" y="3150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02" name="Oval 1330"/>
            <p:cNvSpPr>
              <a:spLocks noChangeAspect="1" noChangeArrowheads="1"/>
            </p:cNvSpPr>
            <p:nvPr/>
          </p:nvSpPr>
          <p:spPr bwMode="auto">
            <a:xfrm>
              <a:off x="1754" y="308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03" name="Oval 1331"/>
            <p:cNvSpPr>
              <a:spLocks noChangeAspect="1" noChangeArrowheads="1"/>
            </p:cNvSpPr>
            <p:nvPr/>
          </p:nvSpPr>
          <p:spPr bwMode="auto">
            <a:xfrm>
              <a:off x="1760" y="3027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04" name="Oval 1332"/>
            <p:cNvSpPr>
              <a:spLocks noChangeAspect="1" noChangeArrowheads="1"/>
            </p:cNvSpPr>
            <p:nvPr/>
          </p:nvSpPr>
          <p:spPr bwMode="auto">
            <a:xfrm>
              <a:off x="1766" y="2986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05" name="Oval 1333"/>
            <p:cNvSpPr>
              <a:spLocks noChangeAspect="1" noChangeArrowheads="1"/>
            </p:cNvSpPr>
            <p:nvPr/>
          </p:nvSpPr>
          <p:spPr bwMode="auto">
            <a:xfrm>
              <a:off x="1771" y="2931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06" name="Oval 1334"/>
            <p:cNvSpPr>
              <a:spLocks noChangeAspect="1" noChangeArrowheads="1"/>
            </p:cNvSpPr>
            <p:nvPr/>
          </p:nvSpPr>
          <p:spPr bwMode="auto">
            <a:xfrm>
              <a:off x="1779" y="291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07" name="Oval 1335"/>
            <p:cNvSpPr>
              <a:spLocks noChangeAspect="1" noChangeArrowheads="1"/>
            </p:cNvSpPr>
            <p:nvPr/>
          </p:nvSpPr>
          <p:spPr bwMode="auto">
            <a:xfrm>
              <a:off x="1785" y="2971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08" name="Oval 1336"/>
            <p:cNvSpPr>
              <a:spLocks noChangeAspect="1" noChangeArrowheads="1"/>
            </p:cNvSpPr>
            <p:nvPr/>
          </p:nvSpPr>
          <p:spPr bwMode="auto">
            <a:xfrm>
              <a:off x="1790" y="3040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09" name="Oval 1337"/>
            <p:cNvSpPr>
              <a:spLocks noChangeAspect="1" noChangeArrowheads="1"/>
            </p:cNvSpPr>
            <p:nvPr/>
          </p:nvSpPr>
          <p:spPr bwMode="auto">
            <a:xfrm>
              <a:off x="1796" y="3096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10" name="Oval 1338"/>
            <p:cNvSpPr>
              <a:spLocks noChangeAspect="1" noChangeArrowheads="1"/>
            </p:cNvSpPr>
            <p:nvPr/>
          </p:nvSpPr>
          <p:spPr bwMode="auto">
            <a:xfrm>
              <a:off x="1802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11" name="Oval 1339"/>
            <p:cNvSpPr>
              <a:spLocks noChangeAspect="1" noChangeArrowheads="1"/>
            </p:cNvSpPr>
            <p:nvPr/>
          </p:nvSpPr>
          <p:spPr bwMode="auto">
            <a:xfrm>
              <a:off x="1810" y="3246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12" name="Oval 1340"/>
            <p:cNvSpPr>
              <a:spLocks noChangeAspect="1" noChangeArrowheads="1"/>
            </p:cNvSpPr>
            <p:nvPr/>
          </p:nvSpPr>
          <p:spPr bwMode="auto">
            <a:xfrm>
              <a:off x="1815" y="3259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13" name="Oval 1341"/>
            <p:cNvSpPr>
              <a:spLocks noChangeAspect="1" noChangeArrowheads="1"/>
            </p:cNvSpPr>
            <p:nvPr/>
          </p:nvSpPr>
          <p:spPr bwMode="auto">
            <a:xfrm>
              <a:off x="1821" y="327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14" name="Oval 1342"/>
            <p:cNvSpPr>
              <a:spLocks noChangeAspect="1" noChangeArrowheads="1"/>
            </p:cNvSpPr>
            <p:nvPr/>
          </p:nvSpPr>
          <p:spPr bwMode="auto">
            <a:xfrm>
              <a:off x="1827" y="3246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15" name="Oval 1343"/>
            <p:cNvSpPr>
              <a:spLocks noChangeAspect="1" noChangeArrowheads="1"/>
            </p:cNvSpPr>
            <p:nvPr/>
          </p:nvSpPr>
          <p:spPr bwMode="auto">
            <a:xfrm>
              <a:off x="1833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16" name="Oval 1344"/>
            <p:cNvSpPr>
              <a:spLocks noChangeAspect="1" noChangeArrowheads="1"/>
            </p:cNvSpPr>
            <p:nvPr/>
          </p:nvSpPr>
          <p:spPr bwMode="auto">
            <a:xfrm>
              <a:off x="1840" y="3150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17" name="Oval 1345"/>
            <p:cNvSpPr>
              <a:spLocks noChangeAspect="1" noChangeArrowheads="1"/>
            </p:cNvSpPr>
            <p:nvPr/>
          </p:nvSpPr>
          <p:spPr bwMode="auto">
            <a:xfrm>
              <a:off x="1846" y="3136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18" name="Oval 1346"/>
            <p:cNvSpPr>
              <a:spLocks noChangeAspect="1" noChangeArrowheads="1"/>
            </p:cNvSpPr>
            <p:nvPr/>
          </p:nvSpPr>
          <p:spPr bwMode="auto">
            <a:xfrm>
              <a:off x="1852" y="3096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19" name="Oval 1347"/>
            <p:cNvSpPr>
              <a:spLocks noChangeAspect="1" noChangeArrowheads="1"/>
            </p:cNvSpPr>
            <p:nvPr/>
          </p:nvSpPr>
          <p:spPr bwMode="auto">
            <a:xfrm>
              <a:off x="1858" y="305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20" name="Oval 1348"/>
            <p:cNvSpPr>
              <a:spLocks noChangeAspect="1" noChangeArrowheads="1"/>
            </p:cNvSpPr>
            <p:nvPr/>
          </p:nvSpPr>
          <p:spPr bwMode="auto">
            <a:xfrm>
              <a:off x="1865" y="301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21" name="Oval 1349"/>
            <p:cNvSpPr>
              <a:spLocks noChangeAspect="1" noChangeArrowheads="1"/>
            </p:cNvSpPr>
            <p:nvPr/>
          </p:nvSpPr>
          <p:spPr bwMode="auto">
            <a:xfrm>
              <a:off x="1871" y="3027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22" name="Oval 1350"/>
            <p:cNvSpPr>
              <a:spLocks noChangeAspect="1" noChangeArrowheads="1"/>
            </p:cNvSpPr>
            <p:nvPr/>
          </p:nvSpPr>
          <p:spPr bwMode="auto">
            <a:xfrm>
              <a:off x="1877" y="3000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23" name="Oval 1351"/>
            <p:cNvSpPr>
              <a:spLocks noChangeAspect="1" noChangeArrowheads="1"/>
            </p:cNvSpPr>
            <p:nvPr/>
          </p:nvSpPr>
          <p:spPr bwMode="auto">
            <a:xfrm>
              <a:off x="1883" y="306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24" name="Oval 1352"/>
            <p:cNvSpPr>
              <a:spLocks noChangeAspect="1" noChangeArrowheads="1"/>
            </p:cNvSpPr>
            <p:nvPr/>
          </p:nvSpPr>
          <p:spPr bwMode="auto">
            <a:xfrm>
              <a:off x="1888" y="3136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25" name="Oval 1353"/>
            <p:cNvSpPr>
              <a:spLocks noChangeAspect="1" noChangeArrowheads="1"/>
            </p:cNvSpPr>
            <p:nvPr/>
          </p:nvSpPr>
          <p:spPr bwMode="auto">
            <a:xfrm>
              <a:off x="1896" y="317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26" name="Oval 1354"/>
            <p:cNvSpPr>
              <a:spLocks noChangeAspect="1" noChangeArrowheads="1"/>
            </p:cNvSpPr>
            <p:nvPr/>
          </p:nvSpPr>
          <p:spPr bwMode="auto">
            <a:xfrm>
              <a:off x="1902" y="316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27" name="Oval 1355"/>
            <p:cNvSpPr>
              <a:spLocks noChangeAspect="1" noChangeArrowheads="1"/>
            </p:cNvSpPr>
            <p:nvPr/>
          </p:nvSpPr>
          <p:spPr bwMode="auto">
            <a:xfrm>
              <a:off x="1908" y="3205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28" name="Oval 1356"/>
            <p:cNvSpPr>
              <a:spLocks noChangeAspect="1" noChangeArrowheads="1"/>
            </p:cNvSpPr>
            <p:nvPr/>
          </p:nvSpPr>
          <p:spPr bwMode="auto">
            <a:xfrm>
              <a:off x="1913" y="31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29" name="Oval 1357"/>
            <p:cNvSpPr>
              <a:spLocks noChangeAspect="1" noChangeArrowheads="1"/>
            </p:cNvSpPr>
            <p:nvPr/>
          </p:nvSpPr>
          <p:spPr bwMode="auto">
            <a:xfrm>
              <a:off x="1919" y="3136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30" name="Oval 1358"/>
            <p:cNvSpPr>
              <a:spLocks noChangeAspect="1" noChangeArrowheads="1"/>
            </p:cNvSpPr>
            <p:nvPr/>
          </p:nvSpPr>
          <p:spPr bwMode="auto">
            <a:xfrm>
              <a:off x="1927" y="316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31" name="Oval 1359"/>
            <p:cNvSpPr>
              <a:spLocks noChangeAspect="1" noChangeArrowheads="1"/>
            </p:cNvSpPr>
            <p:nvPr/>
          </p:nvSpPr>
          <p:spPr bwMode="auto">
            <a:xfrm>
              <a:off x="1933" y="3178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32" name="Oval 1360"/>
            <p:cNvSpPr>
              <a:spLocks noChangeAspect="1" noChangeArrowheads="1"/>
            </p:cNvSpPr>
            <p:nvPr/>
          </p:nvSpPr>
          <p:spPr bwMode="auto">
            <a:xfrm>
              <a:off x="1938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33" name="Oval 1361"/>
            <p:cNvSpPr>
              <a:spLocks noChangeAspect="1" noChangeArrowheads="1"/>
            </p:cNvSpPr>
            <p:nvPr/>
          </p:nvSpPr>
          <p:spPr bwMode="auto">
            <a:xfrm>
              <a:off x="1944" y="31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34" name="Oval 1362"/>
            <p:cNvSpPr>
              <a:spLocks noChangeAspect="1" noChangeArrowheads="1"/>
            </p:cNvSpPr>
            <p:nvPr/>
          </p:nvSpPr>
          <p:spPr bwMode="auto">
            <a:xfrm>
              <a:off x="1952" y="3259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35" name="Oval 1363"/>
            <p:cNvSpPr>
              <a:spLocks noChangeAspect="1" noChangeArrowheads="1"/>
            </p:cNvSpPr>
            <p:nvPr/>
          </p:nvSpPr>
          <p:spPr bwMode="auto">
            <a:xfrm>
              <a:off x="1958" y="3246"/>
              <a:ext cx="26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36" name="Oval 1364"/>
            <p:cNvSpPr>
              <a:spLocks noChangeAspect="1" noChangeArrowheads="1"/>
            </p:cNvSpPr>
            <p:nvPr/>
          </p:nvSpPr>
          <p:spPr bwMode="auto">
            <a:xfrm>
              <a:off x="1963" y="3246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37" name="Oval 1365"/>
            <p:cNvSpPr>
              <a:spLocks noChangeAspect="1" noChangeArrowheads="1"/>
            </p:cNvSpPr>
            <p:nvPr/>
          </p:nvSpPr>
          <p:spPr bwMode="auto">
            <a:xfrm>
              <a:off x="1969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38" name="Oval 1366"/>
            <p:cNvSpPr>
              <a:spLocks noChangeAspect="1" noChangeArrowheads="1"/>
            </p:cNvSpPr>
            <p:nvPr/>
          </p:nvSpPr>
          <p:spPr bwMode="auto">
            <a:xfrm>
              <a:off x="1975" y="3150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39" name="Oval 1367"/>
            <p:cNvSpPr>
              <a:spLocks noChangeAspect="1" noChangeArrowheads="1"/>
            </p:cNvSpPr>
            <p:nvPr/>
          </p:nvSpPr>
          <p:spPr bwMode="auto">
            <a:xfrm>
              <a:off x="1982" y="312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40" name="Oval 1368"/>
            <p:cNvSpPr>
              <a:spLocks noChangeAspect="1" noChangeArrowheads="1"/>
            </p:cNvSpPr>
            <p:nvPr/>
          </p:nvSpPr>
          <p:spPr bwMode="auto">
            <a:xfrm>
              <a:off x="1988" y="306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41" name="Oval 1369"/>
            <p:cNvSpPr>
              <a:spLocks noChangeAspect="1" noChangeArrowheads="1"/>
            </p:cNvSpPr>
            <p:nvPr/>
          </p:nvSpPr>
          <p:spPr bwMode="auto">
            <a:xfrm>
              <a:off x="1994" y="305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42" name="Oval 1370"/>
            <p:cNvSpPr>
              <a:spLocks noChangeAspect="1" noChangeArrowheads="1"/>
            </p:cNvSpPr>
            <p:nvPr/>
          </p:nvSpPr>
          <p:spPr bwMode="auto">
            <a:xfrm>
              <a:off x="2000" y="305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43" name="Oval 1371"/>
            <p:cNvSpPr>
              <a:spLocks noChangeAspect="1" noChangeArrowheads="1"/>
            </p:cNvSpPr>
            <p:nvPr/>
          </p:nvSpPr>
          <p:spPr bwMode="auto">
            <a:xfrm>
              <a:off x="2006" y="3136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44" name="Oval 1372"/>
            <p:cNvSpPr>
              <a:spLocks noChangeAspect="1" noChangeArrowheads="1"/>
            </p:cNvSpPr>
            <p:nvPr/>
          </p:nvSpPr>
          <p:spPr bwMode="auto">
            <a:xfrm>
              <a:off x="2013" y="312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45" name="Oval 1373"/>
            <p:cNvSpPr>
              <a:spLocks noChangeAspect="1" noChangeArrowheads="1"/>
            </p:cNvSpPr>
            <p:nvPr/>
          </p:nvSpPr>
          <p:spPr bwMode="auto">
            <a:xfrm>
              <a:off x="2019" y="3136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46" name="Oval 1374"/>
            <p:cNvSpPr>
              <a:spLocks noChangeAspect="1" noChangeArrowheads="1"/>
            </p:cNvSpPr>
            <p:nvPr/>
          </p:nvSpPr>
          <p:spPr bwMode="auto">
            <a:xfrm>
              <a:off x="2025" y="308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47" name="Oval 1375"/>
            <p:cNvSpPr>
              <a:spLocks noChangeAspect="1" noChangeArrowheads="1"/>
            </p:cNvSpPr>
            <p:nvPr/>
          </p:nvSpPr>
          <p:spPr bwMode="auto">
            <a:xfrm>
              <a:off x="2030" y="305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48" name="Oval 1376"/>
            <p:cNvSpPr>
              <a:spLocks noChangeAspect="1" noChangeArrowheads="1"/>
            </p:cNvSpPr>
            <p:nvPr/>
          </p:nvSpPr>
          <p:spPr bwMode="auto">
            <a:xfrm>
              <a:off x="2038" y="301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49" name="Oval 1377"/>
            <p:cNvSpPr>
              <a:spLocks noChangeAspect="1" noChangeArrowheads="1"/>
            </p:cNvSpPr>
            <p:nvPr/>
          </p:nvSpPr>
          <p:spPr bwMode="auto">
            <a:xfrm>
              <a:off x="2044" y="2971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50" name="Oval 1378"/>
            <p:cNvSpPr>
              <a:spLocks noChangeAspect="1" noChangeArrowheads="1"/>
            </p:cNvSpPr>
            <p:nvPr/>
          </p:nvSpPr>
          <p:spPr bwMode="auto">
            <a:xfrm>
              <a:off x="2050" y="294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51" name="Oval 1379"/>
            <p:cNvSpPr>
              <a:spLocks noChangeAspect="1" noChangeArrowheads="1"/>
            </p:cNvSpPr>
            <p:nvPr/>
          </p:nvSpPr>
          <p:spPr bwMode="auto">
            <a:xfrm>
              <a:off x="2055" y="3040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52" name="Oval 1380"/>
            <p:cNvSpPr>
              <a:spLocks noChangeAspect="1" noChangeArrowheads="1"/>
            </p:cNvSpPr>
            <p:nvPr/>
          </p:nvSpPr>
          <p:spPr bwMode="auto">
            <a:xfrm>
              <a:off x="2061" y="306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53" name="Oval 1381"/>
            <p:cNvSpPr>
              <a:spLocks noChangeAspect="1" noChangeArrowheads="1"/>
            </p:cNvSpPr>
            <p:nvPr/>
          </p:nvSpPr>
          <p:spPr bwMode="auto">
            <a:xfrm>
              <a:off x="2069" y="3109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54" name="Oval 1382"/>
            <p:cNvSpPr>
              <a:spLocks noChangeAspect="1" noChangeArrowheads="1"/>
            </p:cNvSpPr>
            <p:nvPr/>
          </p:nvSpPr>
          <p:spPr bwMode="auto">
            <a:xfrm>
              <a:off x="2075" y="3150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55" name="Oval 1383"/>
            <p:cNvSpPr>
              <a:spLocks noChangeAspect="1" noChangeArrowheads="1"/>
            </p:cNvSpPr>
            <p:nvPr/>
          </p:nvSpPr>
          <p:spPr bwMode="auto">
            <a:xfrm>
              <a:off x="2080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56" name="Oval 1384"/>
            <p:cNvSpPr>
              <a:spLocks noChangeAspect="1" noChangeArrowheads="1"/>
            </p:cNvSpPr>
            <p:nvPr/>
          </p:nvSpPr>
          <p:spPr bwMode="auto">
            <a:xfrm>
              <a:off x="2086" y="31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57" name="Oval 1385"/>
            <p:cNvSpPr>
              <a:spLocks noChangeAspect="1" noChangeArrowheads="1"/>
            </p:cNvSpPr>
            <p:nvPr/>
          </p:nvSpPr>
          <p:spPr bwMode="auto">
            <a:xfrm>
              <a:off x="2094" y="3136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58" name="Oval 1386"/>
            <p:cNvSpPr>
              <a:spLocks noChangeAspect="1" noChangeArrowheads="1"/>
            </p:cNvSpPr>
            <p:nvPr/>
          </p:nvSpPr>
          <p:spPr bwMode="auto">
            <a:xfrm>
              <a:off x="2100" y="3040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59" name="Oval 1387"/>
            <p:cNvSpPr>
              <a:spLocks noChangeAspect="1" noChangeArrowheads="1"/>
            </p:cNvSpPr>
            <p:nvPr/>
          </p:nvSpPr>
          <p:spPr bwMode="auto">
            <a:xfrm>
              <a:off x="2105" y="305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60" name="Oval 1388"/>
            <p:cNvSpPr>
              <a:spLocks noChangeAspect="1" noChangeArrowheads="1"/>
            </p:cNvSpPr>
            <p:nvPr/>
          </p:nvSpPr>
          <p:spPr bwMode="auto">
            <a:xfrm>
              <a:off x="2111" y="308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61" name="Oval 1389"/>
            <p:cNvSpPr>
              <a:spLocks noChangeAspect="1" noChangeArrowheads="1"/>
            </p:cNvSpPr>
            <p:nvPr/>
          </p:nvSpPr>
          <p:spPr bwMode="auto">
            <a:xfrm>
              <a:off x="2117" y="3040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62" name="Oval 1390"/>
            <p:cNvSpPr>
              <a:spLocks noChangeAspect="1" noChangeArrowheads="1"/>
            </p:cNvSpPr>
            <p:nvPr/>
          </p:nvSpPr>
          <p:spPr bwMode="auto">
            <a:xfrm>
              <a:off x="2125" y="3082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63" name="Oval 1391"/>
            <p:cNvSpPr>
              <a:spLocks noChangeAspect="1" noChangeArrowheads="1"/>
            </p:cNvSpPr>
            <p:nvPr/>
          </p:nvSpPr>
          <p:spPr bwMode="auto">
            <a:xfrm>
              <a:off x="2130" y="308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64" name="Oval 1392"/>
            <p:cNvSpPr>
              <a:spLocks noChangeAspect="1" noChangeArrowheads="1"/>
            </p:cNvSpPr>
            <p:nvPr/>
          </p:nvSpPr>
          <p:spPr bwMode="auto">
            <a:xfrm>
              <a:off x="2136" y="301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65" name="Oval 1393"/>
            <p:cNvSpPr>
              <a:spLocks noChangeAspect="1" noChangeArrowheads="1"/>
            </p:cNvSpPr>
            <p:nvPr/>
          </p:nvSpPr>
          <p:spPr bwMode="auto">
            <a:xfrm>
              <a:off x="2142" y="2986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66" name="Oval 1394"/>
            <p:cNvSpPr>
              <a:spLocks noChangeAspect="1" noChangeArrowheads="1"/>
            </p:cNvSpPr>
            <p:nvPr/>
          </p:nvSpPr>
          <p:spPr bwMode="auto">
            <a:xfrm>
              <a:off x="2148" y="2917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67" name="Oval 1395"/>
            <p:cNvSpPr>
              <a:spLocks noChangeAspect="1" noChangeArrowheads="1"/>
            </p:cNvSpPr>
            <p:nvPr/>
          </p:nvSpPr>
          <p:spPr bwMode="auto">
            <a:xfrm>
              <a:off x="2155" y="2861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68" name="Oval 1396"/>
            <p:cNvSpPr>
              <a:spLocks noChangeAspect="1" noChangeArrowheads="1"/>
            </p:cNvSpPr>
            <p:nvPr/>
          </p:nvSpPr>
          <p:spPr bwMode="auto">
            <a:xfrm>
              <a:off x="2161" y="288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69" name="Oval 1397"/>
            <p:cNvSpPr>
              <a:spLocks noChangeAspect="1" noChangeArrowheads="1"/>
            </p:cNvSpPr>
            <p:nvPr/>
          </p:nvSpPr>
          <p:spPr bwMode="auto">
            <a:xfrm>
              <a:off x="2167" y="2835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70" name="Oval 1398"/>
            <p:cNvSpPr>
              <a:spLocks noChangeAspect="1" noChangeArrowheads="1"/>
            </p:cNvSpPr>
            <p:nvPr/>
          </p:nvSpPr>
          <p:spPr bwMode="auto">
            <a:xfrm>
              <a:off x="2173" y="2752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71" name="Oval 1399"/>
            <p:cNvSpPr>
              <a:spLocks noChangeAspect="1" noChangeArrowheads="1"/>
            </p:cNvSpPr>
            <p:nvPr/>
          </p:nvSpPr>
          <p:spPr bwMode="auto">
            <a:xfrm>
              <a:off x="2180" y="2835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72" name="Oval 1400"/>
            <p:cNvSpPr>
              <a:spLocks noChangeAspect="1" noChangeArrowheads="1"/>
            </p:cNvSpPr>
            <p:nvPr/>
          </p:nvSpPr>
          <p:spPr bwMode="auto">
            <a:xfrm>
              <a:off x="2186" y="27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73" name="Oval 1401"/>
            <p:cNvSpPr>
              <a:spLocks noChangeAspect="1" noChangeArrowheads="1"/>
            </p:cNvSpPr>
            <p:nvPr/>
          </p:nvSpPr>
          <p:spPr bwMode="auto">
            <a:xfrm>
              <a:off x="2192" y="275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74" name="Oval 1402"/>
            <p:cNvSpPr>
              <a:spLocks noChangeAspect="1" noChangeArrowheads="1"/>
            </p:cNvSpPr>
            <p:nvPr/>
          </p:nvSpPr>
          <p:spPr bwMode="auto">
            <a:xfrm>
              <a:off x="2198" y="2779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75" name="Oval 1403"/>
            <p:cNvSpPr>
              <a:spLocks noChangeAspect="1" noChangeArrowheads="1"/>
            </p:cNvSpPr>
            <p:nvPr/>
          </p:nvSpPr>
          <p:spPr bwMode="auto">
            <a:xfrm>
              <a:off x="2203" y="2696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76" name="Oval 1404"/>
            <p:cNvSpPr>
              <a:spLocks noChangeAspect="1" noChangeArrowheads="1"/>
            </p:cNvSpPr>
            <p:nvPr/>
          </p:nvSpPr>
          <p:spPr bwMode="auto">
            <a:xfrm>
              <a:off x="2211" y="2560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77" name="Oval 1405"/>
            <p:cNvSpPr>
              <a:spLocks noChangeAspect="1" noChangeArrowheads="1"/>
            </p:cNvSpPr>
            <p:nvPr/>
          </p:nvSpPr>
          <p:spPr bwMode="auto">
            <a:xfrm>
              <a:off x="2217" y="250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78" name="Oval 1406"/>
            <p:cNvSpPr>
              <a:spLocks noChangeAspect="1" noChangeArrowheads="1"/>
            </p:cNvSpPr>
            <p:nvPr/>
          </p:nvSpPr>
          <p:spPr bwMode="auto">
            <a:xfrm>
              <a:off x="2222" y="253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79" name="Oval 1407"/>
            <p:cNvSpPr>
              <a:spLocks noChangeAspect="1" noChangeArrowheads="1"/>
            </p:cNvSpPr>
            <p:nvPr/>
          </p:nvSpPr>
          <p:spPr bwMode="auto">
            <a:xfrm>
              <a:off x="2228" y="2520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80" name="Oval 1408"/>
            <p:cNvSpPr>
              <a:spLocks noChangeAspect="1" noChangeArrowheads="1"/>
            </p:cNvSpPr>
            <p:nvPr/>
          </p:nvSpPr>
          <p:spPr bwMode="auto">
            <a:xfrm>
              <a:off x="2234" y="2616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grpSp>
          <p:nvGrpSpPr>
            <p:cNvPr id="59881" name="Group 1409"/>
            <p:cNvGrpSpPr>
              <a:grpSpLocks noChangeAspect="1"/>
            </p:cNvGrpSpPr>
            <p:nvPr/>
          </p:nvGrpSpPr>
          <p:grpSpPr bwMode="auto">
            <a:xfrm>
              <a:off x="2242" y="2395"/>
              <a:ext cx="1255" cy="1016"/>
              <a:chOff x="1426" y="2530"/>
              <a:chExt cx="1255" cy="1016"/>
            </a:xfrm>
          </p:grpSpPr>
          <p:sp>
            <p:nvSpPr>
              <p:cNvPr id="60271" name="Oval 1410"/>
              <p:cNvSpPr>
                <a:spLocks noChangeAspect="1" noChangeArrowheads="1"/>
              </p:cNvSpPr>
              <p:nvPr/>
            </p:nvSpPr>
            <p:spPr bwMode="auto">
              <a:xfrm>
                <a:off x="1426" y="279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72" name="Oval 1411"/>
              <p:cNvSpPr>
                <a:spLocks noChangeAspect="1" noChangeArrowheads="1"/>
              </p:cNvSpPr>
              <p:nvPr/>
            </p:nvSpPr>
            <p:spPr bwMode="auto">
              <a:xfrm>
                <a:off x="1431" y="280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73" name="Oval 1412"/>
              <p:cNvSpPr>
                <a:spLocks noChangeAspect="1" noChangeArrowheads="1"/>
              </p:cNvSpPr>
              <p:nvPr/>
            </p:nvSpPr>
            <p:spPr bwMode="auto">
              <a:xfrm>
                <a:off x="1437" y="273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74" name="Oval 1413"/>
              <p:cNvSpPr>
                <a:spLocks noChangeAspect="1" noChangeArrowheads="1"/>
              </p:cNvSpPr>
              <p:nvPr/>
            </p:nvSpPr>
            <p:spPr bwMode="auto">
              <a:xfrm>
                <a:off x="1443" y="2751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75" name="Oval 1414"/>
              <p:cNvSpPr>
                <a:spLocks noChangeAspect="1" noChangeArrowheads="1"/>
              </p:cNvSpPr>
              <p:nvPr/>
            </p:nvSpPr>
            <p:spPr bwMode="auto">
              <a:xfrm>
                <a:off x="1451" y="2655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76" name="Oval 1415"/>
              <p:cNvSpPr>
                <a:spLocks noChangeAspect="1" noChangeArrowheads="1"/>
              </p:cNvSpPr>
              <p:nvPr/>
            </p:nvSpPr>
            <p:spPr bwMode="auto">
              <a:xfrm>
                <a:off x="1456" y="262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77" name="Oval 1416"/>
              <p:cNvSpPr>
                <a:spLocks noChangeAspect="1" noChangeArrowheads="1"/>
              </p:cNvSpPr>
              <p:nvPr/>
            </p:nvSpPr>
            <p:spPr bwMode="auto">
              <a:xfrm>
                <a:off x="1462" y="268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78" name="Oval 1417"/>
              <p:cNvSpPr>
                <a:spLocks noChangeAspect="1" noChangeArrowheads="1"/>
              </p:cNvSpPr>
              <p:nvPr/>
            </p:nvSpPr>
            <p:spPr bwMode="auto">
              <a:xfrm>
                <a:off x="1468" y="266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79" name="Oval 1418"/>
              <p:cNvSpPr>
                <a:spLocks noChangeAspect="1" noChangeArrowheads="1"/>
              </p:cNvSpPr>
              <p:nvPr/>
            </p:nvSpPr>
            <p:spPr bwMode="auto">
              <a:xfrm>
                <a:off x="1474" y="261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80" name="Oval 1419"/>
              <p:cNvSpPr>
                <a:spLocks noChangeAspect="1" noChangeArrowheads="1"/>
              </p:cNvSpPr>
              <p:nvPr/>
            </p:nvSpPr>
            <p:spPr bwMode="auto">
              <a:xfrm>
                <a:off x="1481" y="263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81" name="Oval 1420"/>
              <p:cNvSpPr>
                <a:spLocks noChangeAspect="1" noChangeArrowheads="1"/>
              </p:cNvSpPr>
              <p:nvPr/>
            </p:nvSpPr>
            <p:spPr bwMode="auto">
              <a:xfrm>
                <a:off x="1487" y="273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82" name="Oval 1421"/>
              <p:cNvSpPr>
                <a:spLocks noChangeAspect="1" noChangeArrowheads="1"/>
              </p:cNvSpPr>
              <p:nvPr/>
            </p:nvSpPr>
            <p:spPr bwMode="auto">
              <a:xfrm>
                <a:off x="1493" y="273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83" name="Oval 1422"/>
              <p:cNvSpPr>
                <a:spLocks noChangeAspect="1" noChangeArrowheads="1"/>
              </p:cNvSpPr>
              <p:nvPr/>
            </p:nvSpPr>
            <p:spPr bwMode="auto">
              <a:xfrm>
                <a:off x="1499" y="273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84" name="Oval 1423"/>
              <p:cNvSpPr>
                <a:spLocks noChangeAspect="1" noChangeArrowheads="1"/>
              </p:cNvSpPr>
              <p:nvPr/>
            </p:nvSpPr>
            <p:spPr bwMode="auto">
              <a:xfrm>
                <a:off x="1504" y="276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85" name="Oval 1424"/>
              <p:cNvSpPr>
                <a:spLocks noChangeAspect="1" noChangeArrowheads="1"/>
              </p:cNvSpPr>
              <p:nvPr/>
            </p:nvSpPr>
            <p:spPr bwMode="auto">
              <a:xfrm>
                <a:off x="1512" y="280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86" name="Oval 1425"/>
              <p:cNvSpPr>
                <a:spLocks noChangeAspect="1" noChangeArrowheads="1"/>
              </p:cNvSpPr>
              <p:nvPr/>
            </p:nvSpPr>
            <p:spPr bwMode="auto">
              <a:xfrm>
                <a:off x="1518" y="269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87" name="Oval 1426"/>
              <p:cNvSpPr>
                <a:spLocks noChangeAspect="1" noChangeArrowheads="1"/>
              </p:cNvSpPr>
              <p:nvPr/>
            </p:nvSpPr>
            <p:spPr bwMode="auto">
              <a:xfrm>
                <a:off x="1524" y="2612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88" name="Oval 1427"/>
              <p:cNvSpPr>
                <a:spLocks noChangeAspect="1" noChangeArrowheads="1"/>
              </p:cNvSpPr>
              <p:nvPr/>
            </p:nvSpPr>
            <p:spPr bwMode="auto">
              <a:xfrm>
                <a:off x="1529" y="259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89" name="Oval 1428"/>
              <p:cNvSpPr>
                <a:spLocks noChangeAspect="1" noChangeArrowheads="1"/>
              </p:cNvSpPr>
              <p:nvPr/>
            </p:nvSpPr>
            <p:spPr bwMode="auto">
              <a:xfrm>
                <a:off x="1537" y="261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90" name="Oval 1429"/>
              <p:cNvSpPr>
                <a:spLocks noChangeAspect="1" noChangeArrowheads="1"/>
              </p:cNvSpPr>
              <p:nvPr/>
            </p:nvSpPr>
            <p:spPr bwMode="auto">
              <a:xfrm>
                <a:off x="1543" y="253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91" name="Oval 1430"/>
              <p:cNvSpPr>
                <a:spLocks noChangeAspect="1" noChangeArrowheads="1"/>
              </p:cNvSpPr>
              <p:nvPr/>
            </p:nvSpPr>
            <p:spPr bwMode="auto">
              <a:xfrm>
                <a:off x="1549" y="2543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92" name="Oval 1431"/>
              <p:cNvSpPr>
                <a:spLocks noChangeAspect="1" noChangeArrowheads="1"/>
              </p:cNvSpPr>
              <p:nvPr/>
            </p:nvSpPr>
            <p:spPr bwMode="auto">
              <a:xfrm>
                <a:off x="1554" y="257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93" name="Oval 1432"/>
              <p:cNvSpPr>
                <a:spLocks noChangeAspect="1" noChangeArrowheads="1"/>
              </p:cNvSpPr>
              <p:nvPr/>
            </p:nvSpPr>
            <p:spPr bwMode="auto">
              <a:xfrm>
                <a:off x="1560" y="262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94" name="Oval 1433"/>
              <p:cNvSpPr>
                <a:spLocks noChangeAspect="1" noChangeArrowheads="1"/>
              </p:cNvSpPr>
              <p:nvPr/>
            </p:nvSpPr>
            <p:spPr bwMode="auto">
              <a:xfrm>
                <a:off x="1568" y="254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95" name="Oval 1434"/>
              <p:cNvSpPr>
                <a:spLocks noChangeAspect="1" noChangeArrowheads="1"/>
              </p:cNvSpPr>
              <p:nvPr/>
            </p:nvSpPr>
            <p:spPr bwMode="auto">
              <a:xfrm>
                <a:off x="1574" y="2612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96" name="Oval 1435"/>
              <p:cNvSpPr>
                <a:spLocks noChangeAspect="1" noChangeArrowheads="1"/>
              </p:cNvSpPr>
              <p:nvPr/>
            </p:nvSpPr>
            <p:spPr bwMode="auto">
              <a:xfrm>
                <a:off x="1579" y="263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97" name="Oval 1436"/>
              <p:cNvSpPr>
                <a:spLocks noChangeAspect="1" noChangeArrowheads="1"/>
              </p:cNvSpPr>
              <p:nvPr/>
            </p:nvSpPr>
            <p:spPr bwMode="auto">
              <a:xfrm>
                <a:off x="1585" y="272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98" name="Oval 1437"/>
              <p:cNvSpPr>
                <a:spLocks noChangeAspect="1" noChangeArrowheads="1"/>
              </p:cNvSpPr>
              <p:nvPr/>
            </p:nvSpPr>
            <p:spPr bwMode="auto">
              <a:xfrm>
                <a:off x="1593" y="273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99" name="Oval 1438"/>
              <p:cNvSpPr>
                <a:spLocks noChangeAspect="1" noChangeArrowheads="1"/>
              </p:cNvSpPr>
              <p:nvPr/>
            </p:nvSpPr>
            <p:spPr bwMode="auto">
              <a:xfrm>
                <a:off x="1598" y="288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00" name="Oval 1439"/>
              <p:cNvSpPr>
                <a:spLocks noChangeAspect="1" noChangeArrowheads="1"/>
              </p:cNvSpPr>
              <p:nvPr/>
            </p:nvSpPr>
            <p:spPr bwMode="auto">
              <a:xfrm>
                <a:off x="1604" y="2847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01" name="Oval 1440"/>
              <p:cNvSpPr>
                <a:spLocks noChangeAspect="1" noChangeArrowheads="1"/>
              </p:cNvSpPr>
              <p:nvPr/>
            </p:nvSpPr>
            <p:spPr bwMode="auto">
              <a:xfrm>
                <a:off x="1610" y="2847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02" name="Oval 1441"/>
              <p:cNvSpPr>
                <a:spLocks noChangeAspect="1" noChangeArrowheads="1"/>
              </p:cNvSpPr>
              <p:nvPr/>
            </p:nvSpPr>
            <p:spPr bwMode="auto">
              <a:xfrm>
                <a:off x="1616" y="280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03" name="Oval 1442"/>
              <p:cNvSpPr>
                <a:spLocks noChangeAspect="1" noChangeArrowheads="1"/>
              </p:cNvSpPr>
              <p:nvPr/>
            </p:nvSpPr>
            <p:spPr bwMode="auto">
              <a:xfrm>
                <a:off x="1623" y="270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04" name="Oval 1443"/>
              <p:cNvSpPr>
                <a:spLocks noChangeAspect="1" noChangeArrowheads="1"/>
              </p:cNvSpPr>
              <p:nvPr/>
            </p:nvSpPr>
            <p:spPr bwMode="auto">
              <a:xfrm>
                <a:off x="1629" y="263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05" name="Oval 1444"/>
              <p:cNvSpPr>
                <a:spLocks noChangeAspect="1" noChangeArrowheads="1"/>
              </p:cNvSpPr>
              <p:nvPr/>
            </p:nvSpPr>
            <p:spPr bwMode="auto">
              <a:xfrm>
                <a:off x="1635" y="270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06" name="Oval 1445"/>
              <p:cNvSpPr>
                <a:spLocks noChangeAspect="1" noChangeArrowheads="1"/>
              </p:cNvSpPr>
              <p:nvPr/>
            </p:nvSpPr>
            <p:spPr bwMode="auto">
              <a:xfrm>
                <a:off x="1641" y="269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07" name="Oval 1446"/>
              <p:cNvSpPr>
                <a:spLocks noChangeAspect="1" noChangeArrowheads="1"/>
              </p:cNvSpPr>
              <p:nvPr/>
            </p:nvSpPr>
            <p:spPr bwMode="auto">
              <a:xfrm>
                <a:off x="1646" y="259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08" name="Oval 1447"/>
              <p:cNvSpPr>
                <a:spLocks noChangeAspect="1" noChangeArrowheads="1"/>
              </p:cNvSpPr>
              <p:nvPr/>
            </p:nvSpPr>
            <p:spPr bwMode="auto">
              <a:xfrm>
                <a:off x="1654" y="2655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09" name="Oval 1448"/>
              <p:cNvSpPr>
                <a:spLocks noChangeAspect="1" noChangeArrowheads="1"/>
              </p:cNvSpPr>
              <p:nvPr/>
            </p:nvSpPr>
            <p:spPr bwMode="auto">
              <a:xfrm>
                <a:off x="1660" y="261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10" name="Oval 1449"/>
              <p:cNvSpPr>
                <a:spLocks noChangeAspect="1" noChangeArrowheads="1"/>
              </p:cNvSpPr>
              <p:nvPr/>
            </p:nvSpPr>
            <p:spPr bwMode="auto">
              <a:xfrm>
                <a:off x="1666" y="257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11" name="Oval 1450"/>
              <p:cNvSpPr>
                <a:spLocks noChangeAspect="1" noChangeArrowheads="1"/>
              </p:cNvSpPr>
              <p:nvPr/>
            </p:nvSpPr>
            <p:spPr bwMode="auto">
              <a:xfrm>
                <a:off x="1671" y="257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12" name="Oval 1451"/>
              <p:cNvSpPr>
                <a:spLocks noChangeAspect="1" noChangeArrowheads="1"/>
              </p:cNvSpPr>
              <p:nvPr/>
            </p:nvSpPr>
            <p:spPr bwMode="auto">
              <a:xfrm>
                <a:off x="1679" y="2655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13" name="Oval 1452"/>
              <p:cNvSpPr>
                <a:spLocks noChangeAspect="1" noChangeArrowheads="1"/>
              </p:cNvSpPr>
              <p:nvPr/>
            </p:nvSpPr>
            <p:spPr bwMode="auto">
              <a:xfrm>
                <a:off x="1685" y="2655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14" name="Oval 1453"/>
              <p:cNvSpPr>
                <a:spLocks noChangeAspect="1" noChangeArrowheads="1"/>
              </p:cNvSpPr>
              <p:nvPr/>
            </p:nvSpPr>
            <p:spPr bwMode="auto">
              <a:xfrm>
                <a:off x="1691" y="269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15" name="Oval 1454"/>
              <p:cNvSpPr>
                <a:spLocks noChangeAspect="1" noChangeArrowheads="1"/>
              </p:cNvSpPr>
              <p:nvPr/>
            </p:nvSpPr>
            <p:spPr bwMode="auto">
              <a:xfrm>
                <a:off x="1696" y="277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16" name="Oval 1455"/>
              <p:cNvSpPr>
                <a:spLocks noChangeAspect="1" noChangeArrowheads="1"/>
              </p:cNvSpPr>
              <p:nvPr/>
            </p:nvSpPr>
            <p:spPr bwMode="auto">
              <a:xfrm>
                <a:off x="1702" y="277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17" name="Oval 1456"/>
              <p:cNvSpPr>
                <a:spLocks noChangeAspect="1" noChangeArrowheads="1"/>
              </p:cNvSpPr>
              <p:nvPr/>
            </p:nvSpPr>
            <p:spPr bwMode="auto">
              <a:xfrm>
                <a:off x="1710" y="281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18" name="Oval 1457"/>
              <p:cNvSpPr>
                <a:spLocks noChangeAspect="1" noChangeArrowheads="1"/>
              </p:cNvSpPr>
              <p:nvPr/>
            </p:nvSpPr>
            <p:spPr bwMode="auto">
              <a:xfrm>
                <a:off x="1716" y="2873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19" name="Oval 1458"/>
              <p:cNvSpPr>
                <a:spLocks noChangeAspect="1" noChangeArrowheads="1"/>
              </p:cNvSpPr>
              <p:nvPr/>
            </p:nvSpPr>
            <p:spPr bwMode="auto">
              <a:xfrm>
                <a:off x="1721" y="279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20" name="Oval 1459"/>
              <p:cNvSpPr>
                <a:spLocks noChangeAspect="1" noChangeArrowheads="1"/>
              </p:cNvSpPr>
              <p:nvPr/>
            </p:nvSpPr>
            <p:spPr bwMode="auto">
              <a:xfrm>
                <a:off x="1727" y="276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21" name="Oval 1460"/>
              <p:cNvSpPr>
                <a:spLocks noChangeAspect="1" noChangeArrowheads="1"/>
              </p:cNvSpPr>
              <p:nvPr/>
            </p:nvSpPr>
            <p:spPr bwMode="auto">
              <a:xfrm>
                <a:off x="1733" y="276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22" name="Oval 1461"/>
              <p:cNvSpPr>
                <a:spLocks noChangeAspect="1" noChangeArrowheads="1"/>
              </p:cNvSpPr>
              <p:nvPr/>
            </p:nvSpPr>
            <p:spPr bwMode="auto">
              <a:xfrm>
                <a:off x="1741" y="2708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23" name="Oval 1462"/>
              <p:cNvSpPr>
                <a:spLocks noChangeAspect="1" noChangeArrowheads="1"/>
              </p:cNvSpPr>
              <p:nvPr/>
            </p:nvSpPr>
            <p:spPr bwMode="auto">
              <a:xfrm>
                <a:off x="1746" y="269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24" name="Oval 1463"/>
              <p:cNvSpPr>
                <a:spLocks noChangeAspect="1" noChangeArrowheads="1"/>
              </p:cNvSpPr>
              <p:nvPr/>
            </p:nvSpPr>
            <p:spPr bwMode="auto">
              <a:xfrm>
                <a:off x="1752" y="283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25" name="Oval 1464"/>
              <p:cNvSpPr>
                <a:spLocks noChangeAspect="1" noChangeArrowheads="1"/>
              </p:cNvSpPr>
              <p:nvPr/>
            </p:nvSpPr>
            <p:spPr bwMode="auto">
              <a:xfrm>
                <a:off x="1758" y="2751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26" name="Oval 1465"/>
              <p:cNvSpPr>
                <a:spLocks noChangeAspect="1" noChangeArrowheads="1"/>
              </p:cNvSpPr>
              <p:nvPr/>
            </p:nvSpPr>
            <p:spPr bwMode="auto">
              <a:xfrm>
                <a:off x="1766" y="2818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27" name="Oval 1466"/>
              <p:cNvSpPr>
                <a:spLocks noChangeAspect="1" noChangeArrowheads="1"/>
              </p:cNvSpPr>
              <p:nvPr/>
            </p:nvSpPr>
            <p:spPr bwMode="auto">
              <a:xfrm>
                <a:off x="1771" y="283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28" name="Oval 1467"/>
              <p:cNvSpPr>
                <a:spLocks noChangeAspect="1" noChangeArrowheads="1"/>
              </p:cNvSpPr>
              <p:nvPr/>
            </p:nvSpPr>
            <p:spPr bwMode="auto">
              <a:xfrm>
                <a:off x="1777" y="281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29" name="Oval 1468"/>
              <p:cNvSpPr>
                <a:spLocks noChangeAspect="1" noChangeArrowheads="1"/>
              </p:cNvSpPr>
              <p:nvPr/>
            </p:nvSpPr>
            <p:spPr bwMode="auto">
              <a:xfrm>
                <a:off x="1783" y="272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30" name="Oval 1469"/>
              <p:cNvSpPr>
                <a:spLocks noChangeAspect="1" noChangeArrowheads="1"/>
              </p:cNvSpPr>
              <p:nvPr/>
            </p:nvSpPr>
            <p:spPr bwMode="auto">
              <a:xfrm>
                <a:off x="1789" y="2791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31" name="Oval 1470"/>
              <p:cNvSpPr>
                <a:spLocks noChangeAspect="1" noChangeArrowheads="1"/>
              </p:cNvSpPr>
              <p:nvPr/>
            </p:nvSpPr>
            <p:spPr bwMode="auto">
              <a:xfrm>
                <a:off x="1796" y="273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32" name="Oval 1471"/>
              <p:cNvSpPr>
                <a:spLocks noChangeAspect="1" noChangeArrowheads="1"/>
              </p:cNvSpPr>
              <p:nvPr/>
            </p:nvSpPr>
            <p:spPr bwMode="auto">
              <a:xfrm>
                <a:off x="1802" y="266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33" name="Oval 1472"/>
              <p:cNvSpPr>
                <a:spLocks noChangeAspect="1" noChangeArrowheads="1"/>
              </p:cNvSpPr>
              <p:nvPr/>
            </p:nvSpPr>
            <p:spPr bwMode="auto">
              <a:xfrm>
                <a:off x="1808" y="261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34" name="Oval 1473"/>
              <p:cNvSpPr>
                <a:spLocks noChangeAspect="1" noChangeArrowheads="1"/>
              </p:cNvSpPr>
              <p:nvPr/>
            </p:nvSpPr>
            <p:spPr bwMode="auto">
              <a:xfrm>
                <a:off x="1814" y="2668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35" name="Oval 1474"/>
              <p:cNvSpPr>
                <a:spLocks noChangeAspect="1" noChangeArrowheads="1"/>
              </p:cNvSpPr>
              <p:nvPr/>
            </p:nvSpPr>
            <p:spPr bwMode="auto">
              <a:xfrm>
                <a:off x="1819" y="263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36" name="Oval 1475"/>
              <p:cNvSpPr>
                <a:spLocks noChangeAspect="1" noChangeArrowheads="1"/>
              </p:cNvSpPr>
              <p:nvPr/>
            </p:nvSpPr>
            <p:spPr bwMode="auto">
              <a:xfrm>
                <a:off x="1827" y="268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37" name="Oval 1476"/>
              <p:cNvSpPr>
                <a:spLocks noChangeAspect="1" noChangeArrowheads="1"/>
              </p:cNvSpPr>
              <p:nvPr/>
            </p:nvSpPr>
            <p:spPr bwMode="auto">
              <a:xfrm>
                <a:off x="1833" y="277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38" name="Oval 1477"/>
              <p:cNvSpPr>
                <a:spLocks noChangeAspect="1" noChangeArrowheads="1"/>
              </p:cNvSpPr>
              <p:nvPr/>
            </p:nvSpPr>
            <p:spPr bwMode="auto">
              <a:xfrm>
                <a:off x="1838" y="288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39" name="Oval 1478"/>
              <p:cNvSpPr>
                <a:spLocks noChangeAspect="1" noChangeArrowheads="1"/>
              </p:cNvSpPr>
              <p:nvPr/>
            </p:nvSpPr>
            <p:spPr bwMode="auto">
              <a:xfrm>
                <a:off x="1844" y="295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40" name="Oval 1479"/>
              <p:cNvSpPr>
                <a:spLocks noChangeAspect="1" noChangeArrowheads="1"/>
              </p:cNvSpPr>
              <p:nvPr/>
            </p:nvSpPr>
            <p:spPr bwMode="auto">
              <a:xfrm>
                <a:off x="1852" y="283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41" name="Oval 1480"/>
              <p:cNvSpPr>
                <a:spLocks noChangeAspect="1" noChangeArrowheads="1"/>
              </p:cNvSpPr>
              <p:nvPr/>
            </p:nvSpPr>
            <p:spPr bwMode="auto">
              <a:xfrm>
                <a:off x="1858" y="288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42" name="Oval 1481"/>
              <p:cNvSpPr>
                <a:spLocks noChangeAspect="1" noChangeArrowheads="1"/>
              </p:cNvSpPr>
              <p:nvPr/>
            </p:nvSpPr>
            <p:spPr bwMode="auto">
              <a:xfrm>
                <a:off x="1863" y="295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43" name="Oval 1482"/>
              <p:cNvSpPr>
                <a:spLocks noChangeAspect="1" noChangeArrowheads="1"/>
              </p:cNvSpPr>
              <p:nvPr/>
            </p:nvSpPr>
            <p:spPr bwMode="auto">
              <a:xfrm>
                <a:off x="1869" y="294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44" name="Oval 1483"/>
              <p:cNvSpPr>
                <a:spLocks noChangeAspect="1" noChangeArrowheads="1"/>
              </p:cNvSpPr>
              <p:nvPr/>
            </p:nvSpPr>
            <p:spPr bwMode="auto">
              <a:xfrm>
                <a:off x="1875" y="286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45" name="Oval 1484"/>
              <p:cNvSpPr>
                <a:spLocks noChangeAspect="1" noChangeArrowheads="1"/>
              </p:cNvSpPr>
              <p:nvPr/>
            </p:nvSpPr>
            <p:spPr bwMode="auto">
              <a:xfrm>
                <a:off x="1883" y="2996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46" name="Oval 1485"/>
              <p:cNvSpPr>
                <a:spLocks noChangeAspect="1" noChangeArrowheads="1"/>
              </p:cNvSpPr>
              <p:nvPr/>
            </p:nvSpPr>
            <p:spPr bwMode="auto">
              <a:xfrm>
                <a:off x="1888" y="2970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47" name="Oval 1486"/>
              <p:cNvSpPr>
                <a:spLocks noChangeAspect="1" noChangeArrowheads="1"/>
              </p:cNvSpPr>
              <p:nvPr/>
            </p:nvSpPr>
            <p:spPr bwMode="auto">
              <a:xfrm>
                <a:off x="1894" y="291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48" name="Oval 1487"/>
              <p:cNvSpPr>
                <a:spLocks noChangeAspect="1" noChangeArrowheads="1"/>
              </p:cNvSpPr>
              <p:nvPr/>
            </p:nvSpPr>
            <p:spPr bwMode="auto">
              <a:xfrm>
                <a:off x="1900" y="283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49" name="Oval 1488"/>
              <p:cNvSpPr>
                <a:spLocks noChangeAspect="1" noChangeArrowheads="1"/>
              </p:cNvSpPr>
              <p:nvPr/>
            </p:nvSpPr>
            <p:spPr bwMode="auto">
              <a:xfrm>
                <a:off x="1908" y="2927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50" name="Oval 1489"/>
              <p:cNvSpPr>
                <a:spLocks noChangeAspect="1" noChangeArrowheads="1"/>
              </p:cNvSpPr>
              <p:nvPr/>
            </p:nvSpPr>
            <p:spPr bwMode="auto">
              <a:xfrm>
                <a:off x="1913" y="286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51" name="Oval 1490"/>
              <p:cNvSpPr>
                <a:spLocks noChangeAspect="1" noChangeArrowheads="1"/>
              </p:cNvSpPr>
              <p:nvPr/>
            </p:nvSpPr>
            <p:spPr bwMode="auto">
              <a:xfrm>
                <a:off x="1919" y="287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52" name="Oval 1491"/>
              <p:cNvSpPr>
                <a:spLocks noChangeAspect="1" noChangeArrowheads="1"/>
              </p:cNvSpPr>
              <p:nvPr/>
            </p:nvSpPr>
            <p:spPr bwMode="auto">
              <a:xfrm>
                <a:off x="1925" y="287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53" name="Oval 1492"/>
              <p:cNvSpPr>
                <a:spLocks noChangeAspect="1" noChangeArrowheads="1"/>
              </p:cNvSpPr>
              <p:nvPr/>
            </p:nvSpPr>
            <p:spPr bwMode="auto">
              <a:xfrm>
                <a:off x="1931" y="2860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54" name="Oval 1493"/>
              <p:cNvSpPr>
                <a:spLocks noChangeAspect="1" noChangeArrowheads="1"/>
              </p:cNvSpPr>
              <p:nvPr/>
            </p:nvSpPr>
            <p:spPr bwMode="auto">
              <a:xfrm>
                <a:off x="1938" y="283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55" name="Oval 1494"/>
              <p:cNvSpPr>
                <a:spLocks noChangeAspect="1" noChangeArrowheads="1"/>
              </p:cNvSpPr>
              <p:nvPr/>
            </p:nvSpPr>
            <p:spPr bwMode="auto">
              <a:xfrm>
                <a:off x="1944" y="283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56" name="Oval 1495"/>
              <p:cNvSpPr>
                <a:spLocks noChangeAspect="1" noChangeArrowheads="1"/>
              </p:cNvSpPr>
              <p:nvPr/>
            </p:nvSpPr>
            <p:spPr bwMode="auto">
              <a:xfrm>
                <a:off x="1950" y="2751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57" name="Oval 1496"/>
              <p:cNvSpPr>
                <a:spLocks noChangeAspect="1" noChangeArrowheads="1"/>
              </p:cNvSpPr>
              <p:nvPr/>
            </p:nvSpPr>
            <p:spPr bwMode="auto">
              <a:xfrm>
                <a:off x="1956" y="2791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58" name="Oval 1497"/>
              <p:cNvSpPr>
                <a:spLocks noChangeAspect="1" noChangeArrowheads="1"/>
              </p:cNvSpPr>
              <p:nvPr/>
            </p:nvSpPr>
            <p:spPr bwMode="auto">
              <a:xfrm>
                <a:off x="1961" y="290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59" name="Oval 1498"/>
              <p:cNvSpPr>
                <a:spLocks noChangeAspect="1" noChangeArrowheads="1"/>
              </p:cNvSpPr>
              <p:nvPr/>
            </p:nvSpPr>
            <p:spPr bwMode="auto">
              <a:xfrm>
                <a:off x="1969" y="287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60" name="Oval 1499"/>
              <p:cNvSpPr>
                <a:spLocks noChangeAspect="1" noChangeArrowheads="1"/>
              </p:cNvSpPr>
              <p:nvPr/>
            </p:nvSpPr>
            <p:spPr bwMode="auto">
              <a:xfrm>
                <a:off x="1975" y="294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61" name="Oval 1500"/>
              <p:cNvSpPr>
                <a:spLocks noChangeAspect="1" noChangeArrowheads="1"/>
              </p:cNvSpPr>
              <p:nvPr/>
            </p:nvSpPr>
            <p:spPr bwMode="auto">
              <a:xfrm>
                <a:off x="1981" y="2956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62" name="Oval 1501"/>
              <p:cNvSpPr>
                <a:spLocks noChangeAspect="1" noChangeArrowheads="1"/>
              </p:cNvSpPr>
              <p:nvPr/>
            </p:nvSpPr>
            <p:spPr bwMode="auto">
              <a:xfrm>
                <a:off x="1986" y="290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63" name="Oval 1502"/>
              <p:cNvSpPr>
                <a:spLocks noChangeAspect="1" noChangeArrowheads="1"/>
              </p:cNvSpPr>
              <p:nvPr/>
            </p:nvSpPr>
            <p:spPr bwMode="auto">
              <a:xfrm>
                <a:off x="1994" y="283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64" name="Oval 1503"/>
              <p:cNvSpPr>
                <a:spLocks noChangeAspect="1" noChangeArrowheads="1"/>
              </p:cNvSpPr>
              <p:nvPr/>
            </p:nvSpPr>
            <p:spPr bwMode="auto">
              <a:xfrm>
                <a:off x="2000" y="286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65" name="Oval 1504"/>
              <p:cNvSpPr>
                <a:spLocks noChangeAspect="1" noChangeArrowheads="1"/>
              </p:cNvSpPr>
              <p:nvPr/>
            </p:nvSpPr>
            <p:spPr bwMode="auto">
              <a:xfrm>
                <a:off x="2005" y="290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66" name="Oval 1505"/>
              <p:cNvSpPr>
                <a:spLocks noChangeAspect="1" noChangeArrowheads="1"/>
              </p:cNvSpPr>
              <p:nvPr/>
            </p:nvSpPr>
            <p:spPr bwMode="auto">
              <a:xfrm>
                <a:off x="2011" y="290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67" name="Oval 1506"/>
              <p:cNvSpPr>
                <a:spLocks noChangeAspect="1" noChangeArrowheads="1"/>
              </p:cNvSpPr>
              <p:nvPr/>
            </p:nvSpPr>
            <p:spPr bwMode="auto">
              <a:xfrm>
                <a:off x="2017" y="291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68" name="Oval 1507"/>
              <p:cNvSpPr>
                <a:spLocks noChangeAspect="1" noChangeArrowheads="1"/>
              </p:cNvSpPr>
              <p:nvPr/>
            </p:nvSpPr>
            <p:spPr bwMode="auto">
              <a:xfrm>
                <a:off x="2025" y="295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69" name="Oval 1508"/>
              <p:cNvSpPr>
                <a:spLocks noChangeAspect="1" noChangeArrowheads="1"/>
              </p:cNvSpPr>
              <p:nvPr/>
            </p:nvSpPr>
            <p:spPr bwMode="auto">
              <a:xfrm>
                <a:off x="2030" y="2970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70" name="Oval 1509"/>
              <p:cNvSpPr>
                <a:spLocks noChangeAspect="1" noChangeArrowheads="1"/>
              </p:cNvSpPr>
              <p:nvPr/>
            </p:nvSpPr>
            <p:spPr bwMode="auto">
              <a:xfrm>
                <a:off x="2036" y="299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71" name="Oval 1510"/>
              <p:cNvSpPr>
                <a:spLocks noChangeAspect="1" noChangeArrowheads="1"/>
              </p:cNvSpPr>
              <p:nvPr/>
            </p:nvSpPr>
            <p:spPr bwMode="auto">
              <a:xfrm>
                <a:off x="2042" y="310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72" name="Oval 1511"/>
              <p:cNvSpPr>
                <a:spLocks noChangeAspect="1" noChangeArrowheads="1"/>
              </p:cNvSpPr>
              <p:nvPr/>
            </p:nvSpPr>
            <p:spPr bwMode="auto">
              <a:xfrm>
                <a:off x="2048" y="307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73" name="Oval 1512"/>
              <p:cNvSpPr>
                <a:spLocks noChangeAspect="1" noChangeArrowheads="1"/>
              </p:cNvSpPr>
              <p:nvPr/>
            </p:nvSpPr>
            <p:spPr bwMode="auto">
              <a:xfrm>
                <a:off x="2055" y="301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74" name="Oval 1513"/>
              <p:cNvSpPr>
                <a:spLocks noChangeAspect="1" noChangeArrowheads="1"/>
              </p:cNvSpPr>
              <p:nvPr/>
            </p:nvSpPr>
            <p:spPr bwMode="auto">
              <a:xfrm>
                <a:off x="2061" y="298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75" name="Oval 1514"/>
              <p:cNvSpPr>
                <a:spLocks noChangeAspect="1" noChangeArrowheads="1"/>
              </p:cNvSpPr>
              <p:nvPr/>
            </p:nvSpPr>
            <p:spPr bwMode="auto">
              <a:xfrm>
                <a:off x="2067" y="298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76" name="Oval 1515"/>
              <p:cNvSpPr>
                <a:spLocks noChangeAspect="1" noChangeArrowheads="1"/>
              </p:cNvSpPr>
              <p:nvPr/>
            </p:nvSpPr>
            <p:spPr bwMode="auto">
              <a:xfrm>
                <a:off x="2073" y="298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77" name="Oval 1516"/>
              <p:cNvSpPr>
                <a:spLocks noChangeAspect="1" noChangeArrowheads="1"/>
              </p:cNvSpPr>
              <p:nvPr/>
            </p:nvSpPr>
            <p:spPr bwMode="auto">
              <a:xfrm>
                <a:off x="2080" y="2970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78" name="Oval 1517"/>
              <p:cNvSpPr>
                <a:spLocks noChangeAspect="1" noChangeArrowheads="1"/>
              </p:cNvSpPr>
              <p:nvPr/>
            </p:nvSpPr>
            <p:spPr bwMode="auto">
              <a:xfrm>
                <a:off x="2086" y="303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79" name="Oval 1518"/>
              <p:cNvSpPr>
                <a:spLocks noChangeAspect="1" noChangeArrowheads="1"/>
              </p:cNvSpPr>
              <p:nvPr/>
            </p:nvSpPr>
            <p:spPr bwMode="auto">
              <a:xfrm>
                <a:off x="2092" y="303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80" name="Oval 1519"/>
              <p:cNvSpPr>
                <a:spLocks noChangeAspect="1" noChangeArrowheads="1"/>
              </p:cNvSpPr>
              <p:nvPr/>
            </p:nvSpPr>
            <p:spPr bwMode="auto">
              <a:xfrm>
                <a:off x="2098" y="2970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81" name="Oval 1520"/>
              <p:cNvSpPr>
                <a:spLocks noChangeAspect="1" noChangeArrowheads="1"/>
              </p:cNvSpPr>
              <p:nvPr/>
            </p:nvSpPr>
            <p:spPr bwMode="auto">
              <a:xfrm>
                <a:off x="2103" y="280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82" name="Oval 1521"/>
              <p:cNvSpPr>
                <a:spLocks noChangeAspect="1" noChangeArrowheads="1"/>
              </p:cNvSpPr>
              <p:nvPr/>
            </p:nvSpPr>
            <p:spPr bwMode="auto">
              <a:xfrm>
                <a:off x="2111" y="290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83" name="Oval 1522"/>
              <p:cNvSpPr>
                <a:spLocks noChangeAspect="1" noChangeArrowheads="1"/>
              </p:cNvSpPr>
              <p:nvPr/>
            </p:nvSpPr>
            <p:spPr bwMode="auto">
              <a:xfrm>
                <a:off x="2117" y="290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84" name="Oval 1523"/>
              <p:cNvSpPr>
                <a:spLocks noChangeAspect="1" noChangeArrowheads="1"/>
              </p:cNvSpPr>
              <p:nvPr/>
            </p:nvSpPr>
            <p:spPr bwMode="auto">
              <a:xfrm>
                <a:off x="2123" y="2873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85" name="Oval 1524"/>
              <p:cNvSpPr>
                <a:spLocks noChangeAspect="1" noChangeArrowheads="1"/>
              </p:cNvSpPr>
              <p:nvPr/>
            </p:nvSpPr>
            <p:spPr bwMode="auto">
              <a:xfrm>
                <a:off x="2128" y="2970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86" name="Oval 1525"/>
              <p:cNvSpPr>
                <a:spLocks noChangeAspect="1" noChangeArrowheads="1"/>
              </p:cNvSpPr>
              <p:nvPr/>
            </p:nvSpPr>
            <p:spPr bwMode="auto">
              <a:xfrm>
                <a:off x="2134" y="310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87" name="Oval 1526"/>
              <p:cNvSpPr>
                <a:spLocks noChangeAspect="1" noChangeArrowheads="1"/>
              </p:cNvSpPr>
              <p:nvPr/>
            </p:nvSpPr>
            <p:spPr bwMode="auto">
              <a:xfrm>
                <a:off x="2142" y="312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88" name="Oval 1527"/>
              <p:cNvSpPr>
                <a:spLocks noChangeAspect="1" noChangeArrowheads="1"/>
              </p:cNvSpPr>
              <p:nvPr/>
            </p:nvSpPr>
            <p:spPr bwMode="auto">
              <a:xfrm>
                <a:off x="2148" y="3066"/>
                <a:ext cx="26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89" name="Oval 1528"/>
              <p:cNvSpPr>
                <a:spLocks noChangeAspect="1" noChangeArrowheads="1"/>
              </p:cNvSpPr>
              <p:nvPr/>
            </p:nvSpPr>
            <p:spPr bwMode="auto">
              <a:xfrm>
                <a:off x="2153" y="313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90" name="Oval 1529"/>
              <p:cNvSpPr>
                <a:spLocks noChangeAspect="1" noChangeArrowheads="1"/>
              </p:cNvSpPr>
              <p:nvPr/>
            </p:nvSpPr>
            <p:spPr bwMode="auto">
              <a:xfrm>
                <a:off x="2159" y="317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91" name="Oval 1530"/>
              <p:cNvSpPr>
                <a:spLocks noChangeAspect="1" noChangeArrowheads="1"/>
              </p:cNvSpPr>
              <p:nvPr/>
            </p:nvSpPr>
            <p:spPr bwMode="auto">
              <a:xfrm>
                <a:off x="2167" y="313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92" name="Oval 1531"/>
              <p:cNvSpPr>
                <a:spLocks noChangeAspect="1" noChangeArrowheads="1"/>
              </p:cNvSpPr>
              <p:nvPr/>
            </p:nvSpPr>
            <p:spPr bwMode="auto">
              <a:xfrm>
                <a:off x="2173" y="3188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93" name="Oval 1532"/>
              <p:cNvSpPr>
                <a:spLocks noChangeAspect="1" noChangeArrowheads="1"/>
              </p:cNvSpPr>
              <p:nvPr/>
            </p:nvSpPr>
            <p:spPr bwMode="auto">
              <a:xfrm>
                <a:off x="2178" y="332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94" name="Oval 1533"/>
              <p:cNvSpPr>
                <a:spLocks noChangeAspect="1" noChangeArrowheads="1"/>
              </p:cNvSpPr>
              <p:nvPr/>
            </p:nvSpPr>
            <p:spPr bwMode="auto">
              <a:xfrm>
                <a:off x="2184" y="329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95" name="Oval 1534"/>
              <p:cNvSpPr>
                <a:spLocks noChangeAspect="1" noChangeArrowheads="1"/>
              </p:cNvSpPr>
              <p:nvPr/>
            </p:nvSpPr>
            <p:spPr bwMode="auto">
              <a:xfrm>
                <a:off x="2190" y="317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96" name="Oval 1535"/>
              <p:cNvSpPr>
                <a:spLocks noChangeAspect="1" noChangeArrowheads="1"/>
              </p:cNvSpPr>
              <p:nvPr/>
            </p:nvSpPr>
            <p:spPr bwMode="auto">
              <a:xfrm>
                <a:off x="2197" y="323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97" name="Oval 1536"/>
              <p:cNvSpPr>
                <a:spLocks noChangeAspect="1" noChangeArrowheads="1"/>
              </p:cNvSpPr>
              <p:nvPr/>
            </p:nvSpPr>
            <p:spPr bwMode="auto">
              <a:xfrm>
                <a:off x="2203" y="3162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98" name="Oval 1537"/>
              <p:cNvSpPr>
                <a:spLocks noChangeAspect="1" noChangeArrowheads="1"/>
              </p:cNvSpPr>
              <p:nvPr/>
            </p:nvSpPr>
            <p:spPr bwMode="auto">
              <a:xfrm>
                <a:off x="2209" y="307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399" name="Oval 1538"/>
              <p:cNvSpPr>
                <a:spLocks noChangeAspect="1" noChangeArrowheads="1"/>
              </p:cNvSpPr>
              <p:nvPr/>
            </p:nvSpPr>
            <p:spPr bwMode="auto">
              <a:xfrm>
                <a:off x="2215" y="314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00" name="Oval 1539"/>
              <p:cNvSpPr>
                <a:spLocks noChangeAspect="1" noChangeArrowheads="1"/>
              </p:cNvSpPr>
              <p:nvPr/>
            </p:nvSpPr>
            <p:spPr bwMode="auto">
              <a:xfrm>
                <a:off x="2222" y="320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01" name="Oval 1540"/>
              <p:cNvSpPr>
                <a:spLocks noChangeAspect="1" noChangeArrowheads="1"/>
              </p:cNvSpPr>
              <p:nvPr/>
            </p:nvSpPr>
            <p:spPr bwMode="auto">
              <a:xfrm>
                <a:off x="2228" y="313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02" name="Oval 1541"/>
              <p:cNvSpPr>
                <a:spLocks noChangeAspect="1" noChangeArrowheads="1"/>
              </p:cNvSpPr>
              <p:nvPr/>
            </p:nvSpPr>
            <p:spPr bwMode="auto">
              <a:xfrm>
                <a:off x="2234" y="309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03" name="Oval 1542"/>
              <p:cNvSpPr>
                <a:spLocks noChangeAspect="1" noChangeArrowheads="1"/>
              </p:cNvSpPr>
              <p:nvPr/>
            </p:nvSpPr>
            <p:spPr bwMode="auto">
              <a:xfrm>
                <a:off x="2240" y="313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04" name="Oval 1543"/>
              <p:cNvSpPr>
                <a:spLocks noChangeAspect="1" noChangeArrowheads="1"/>
              </p:cNvSpPr>
              <p:nvPr/>
            </p:nvSpPr>
            <p:spPr bwMode="auto">
              <a:xfrm>
                <a:off x="2245" y="305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05" name="Oval 1544"/>
              <p:cNvSpPr>
                <a:spLocks noChangeAspect="1" noChangeArrowheads="1"/>
              </p:cNvSpPr>
              <p:nvPr/>
            </p:nvSpPr>
            <p:spPr bwMode="auto">
              <a:xfrm>
                <a:off x="2253" y="3066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06" name="Oval 1545"/>
              <p:cNvSpPr>
                <a:spLocks noChangeAspect="1" noChangeArrowheads="1"/>
              </p:cNvSpPr>
              <p:nvPr/>
            </p:nvSpPr>
            <p:spPr bwMode="auto">
              <a:xfrm>
                <a:off x="2259" y="314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07" name="Oval 1546"/>
              <p:cNvSpPr>
                <a:spLocks noChangeAspect="1" noChangeArrowheads="1"/>
              </p:cNvSpPr>
              <p:nvPr/>
            </p:nvSpPr>
            <p:spPr bwMode="auto">
              <a:xfrm>
                <a:off x="2265" y="323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08" name="Oval 1547"/>
              <p:cNvSpPr>
                <a:spLocks noChangeAspect="1" noChangeArrowheads="1"/>
              </p:cNvSpPr>
              <p:nvPr/>
            </p:nvSpPr>
            <p:spPr bwMode="auto">
              <a:xfrm>
                <a:off x="2270" y="317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09" name="Oval 1548"/>
              <p:cNvSpPr>
                <a:spLocks noChangeAspect="1" noChangeArrowheads="1"/>
              </p:cNvSpPr>
              <p:nvPr/>
            </p:nvSpPr>
            <p:spPr bwMode="auto">
              <a:xfrm>
                <a:off x="2276" y="320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10" name="Oval 1549"/>
              <p:cNvSpPr>
                <a:spLocks noChangeAspect="1" noChangeArrowheads="1"/>
              </p:cNvSpPr>
              <p:nvPr/>
            </p:nvSpPr>
            <p:spPr bwMode="auto">
              <a:xfrm>
                <a:off x="2284" y="313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11" name="Oval 1550"/>
              <p:cNvSpPr>
                <a:spLocks noChangeAspect="1" noChangeArrowheads="1"/>
              </p:cNvSpPr>
              <p:nvPr/>
            </p:nvSpPr>
            <p:spPr bwMode="auto">
              <a:xfrm>
                <a:off x="2290" y="313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12" name="Oval 1551"/>
              <p:cNvSpPr>
                <a:spLocks noChangeAspect="1" noChangeArrowheads="1"/>
              </p:cNvSpPr>
              <p:nvPr/>
            </p:nvSpPr>
            <p:spPr bwMode="auto">
              <a:xfrm>
                <a:off x="2295" y="305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13" name="Oval 1552"/>
              <p:cNvSpPr>
                <a:spLocks noChangeAspect="1" noChangeArrowheads="1"/>
              </p:cNvSpPr>
              <p:nvPr/>
            </p:nvSpPr>
            <p:spPr bwMode="auto">
              <a:xfrm>
                <a:off x="2301" y="303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14" name="Oval 1553"/>
              <p:cNvSpPr>
                <a:spLocks noChangeAspect="1" noChangeArrowheads="1"/>
              </p:cNvSpPr>
              <p:nvPr/>
            </p:nvSpPr>
            <p:spPr bwMode="auto">
              <a:xfrm>
                <a:off x="2309" y="2970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15" name="Oval 1554"/>
              <p:cNvSpPr>
                <a:spLocks noChangeAspect="1" noChangeArrowheads="1"/>
              </p:cNvSpPr>
              <p:nvPr/>
            </p:nvSpPr>
            <p:spPr bwMode="auto">
              <a:xfrm>
                <a:off x="2315" y="2983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16" name="Oval 1555"/>
              <p:cNvSpPr>
                <a:spLocks noChangeAspect="1" noChangeArrowheads="1"/>
              </p:cNvSpPr>
              <p:nvPr/>
            </p:nvSpPr>
            <p:spPr bwMode="auto">
              <a:xfrm>
                <a:off x="2320" y="292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17" name="Oval 1556"/>
              <p:cNvSpPr>
                <a:spLocks noChangeAspect="1" noChangeArrowheads="1"/>
              </p:cNvSpPr>
              <p:nvPr/>
            </p:nvSpPr>
            <p:spPr bwMode="auto">
              <a:xfrm>
                <a:off x="2326" y="294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18" name="Oval 1557"/>
              <p:cNvSpPr>
                <a:spLocks noChangeAspect="1" noChangeArrowheads="1"/>
              </p:cNvSpPr>
              <p:nvPr/>
            </p:nvSpPr>
            <p:spPr bwMode="auto">
              <a:xfrm>
                <a:off x="2332" y="292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19" name="Oval 1558"/>
              <p:cNvSpPr>
                <a:spLocks noChangeAspect="1" noChangeArrowheads="1"/>
              </p:cNvSpPr>
              <p:nvPr/>
            </p:nvSpPr>
            <p:spPr bwMode="auto">
              <a:xfrm>
                <a:off x="2340" y="2831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20" name="Oval 1559"/>
              <p:cNvSpPr>
                <a:spLocks noChangeAspect="1" noChangeArrowheads="1"/>
              </p:cNvSpPr>
              <p:nvPr/>
            </p:nvSpPr>
            <p:spPr bwMode="auto">
              <a:xfrm>
                <a:off x="2345" y="287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21" name="Oval 1560"/>
              <p:cNvSpPr>
                <a:spLocks noChangeAspect="1" noChangeArrowheads="1"/>
              </p:cNvSpPr>
              <p:nvPr/>
            </p:nvSpPr>
            <p:spPr bwMode="auto">
              <a:xfrm>
                <a:off x="2351" y="294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22" name="Oval 1561"/>
              <p:cNvSpPr>
                <a:spLocks noChangeAspect="1" noChangeArrowheads="1"/>
              </p:cNvSpPr>
              <p:nvPr/>
            </p:nvSpPr>
            <p:spPr bwMode="auto">
              <a:xfrm>
                <a:off x="2357" y="290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23" name="Oval 1562"/>
              <p:cNvSpPr>
                <a:spLocks noChangeAspect="1" noChangeArrowheads="1"/>
              </p:cNvSpPr>
              <p:nvPr/>
            </p:nvSpPr>
            <p:spPr bwMode="auto">
              <a:xfrm>
                <a:off x="2363" y="3010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24" name="Oval 1563"/>
              <p:cNvSpPr>
                <a:spLocks noChangeAspect="1" noChangeArrowheads="1"/>
              </p:cNvSpPr>
              <p:nvPr/>
            </p:nvSpPr>
            <p:spPr bwMode="auto">
              <a:xfrm>
                <a:off x="2370" y="327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25" name="Oval 1564"/>
              <p:cNvSpPr>
                <a:spLocks noChangeAspect="1" noChangeArrowheads="1"/>
              </p:cNvSpPr>
              <p:nvPr/>
            </p:nvSpPr>
            <p:spPr bwMode="auto">
              <a:xfrm>
                <a:off x="2376" y="331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26" name="Oval 1565"/>
              <p:cNvSpPr>
                <a:spLocks noChangeAspect="1" noChangeArrowheads="1"/>
              </p:cNvSpPr>
              <p:nvPr/>
            </p:nvSpPr>
            <p:spPr bwMode="auto">
              <a:xfrm>
                <a:off x="2382" y="334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27" name="Oval 1566"/>
              <p:cNvSpPr>
                <a:spLocks noChangeAspect="1" noChangeArrowheads="1"/>
              </p:cNvSpPr>
              <p:nvPr/>
            </p:nvSpPr>
            <p:spPr bwMode="auto">
              <a:xfrm>
                <a:off x="2388" y="3436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28" name="Oval 1567"/>
              <p:cNvSpPr>
                <a:spLocks noChangeAspect="1" noChangeArrowheads="1"/>
              </p:cNvSpPr>
              <p:nvPr/>
            </p:nvSpPr>
            <p:spPr bwMode="auto">
              <a:xfrm>
                <a:off x="2395" y="349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29" name="Oval 1568"/>
              <p:cNvSpPr>
                <a:spLocks noChangeAspect="1" noChangeArrowheads="1"/>
              </p:cNvSpPr>
              <p:nvPr/>
            </p:nvSpPr>
            <p:spPr bwMode="auto">
              <a:xfrm>
                <a:off x="2401" y="345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30" name="Oval 1569"/>
              <p:cNvSpPr>
                <a:spLocks noChangeAspect="1" noChangeArrowheads="1"/>
              </p:cNvSpPr>
              <p:nvPr/>
            </p:nvSpPr>
            <p:spPr bwMode="auto">
              <a:xfrm>
                <a:off x="2407" y="350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31" name="Oval 1570"/>
              <p:cNvSpPr>
                <a:spLocks noChangeAspect="1" noChangeArrowheads="1"/>
              </p:cNvSpPr>
              <p:nvPr/>
            </p:nvSpPr>
            <p:spPr bwMode="auto">
              <a:xfrm>
                <a:off x="2413" y="3519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32" name="Oval 1571"/>
              <p:cNvSpPr>
                <a:spLocks noChangeAspect="1" noChangeArrowheads="1"/>
              </p:cNvSpPr>
              <p:nvPr/>
            </p:nvSpPr>
            <p:spPr bwMode="auto">
              <a:xfrm>
                <a:off x="2418" y="351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33" name="Oval 1572"/>
              <p:cNvSpPr>
                <a:spLocks noChangeAspect="1" noChangeArrowheads="1"/>
              </p:cNvSpPr>
              <p:nvPr/>
            </p:nvSpPr>
            <p:spPr bwMode="auto">
              <a:xfrm>
                <a:off x="2426" y="3477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34" name="Oval 1573"/>
              <p:cNvSpPr>
                <a:spLocks noChangeAspect="1" noChangeArrowheads="1"/>
              </p:cNvSpPr>
              <p:nvPr/>
            </p:nvSpPr>
            <p:spPr bwMode="auto">
              <a:xfrm>
                <a:off x="2432" y="334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35" name="Oval 1574"/>
              <p:cNvSpPr>
                <a:spLocks noChangeAspect="1" noChangeArrowheads="1"/>
              </p:cNvSpPr>
              <p:nvPr/>
            </p:nvSpPr>
            <p:spPr bwMode="auto">
              <a:xfrm>
                <a:off x="2437" y="327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36" name="Oval 1575"/>
              <p:cNvSpPr>
                <a:spLocks noChangeAspect="1" noChangeArrowheads="1"/>
              </p:cNvSpPr>
              <p:nvPr/>
            </p:nvSpPr>
            <p:spPr bwMode="auto">
              <a:xfrm>
                <a:off x="2443" y="321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37" name="Oval 1576"/>
              <p:cNvSpPr>
                <a:spLocks noChangeAspect="1" noChangeArrowheads="1"/>
              </p:cNvSpPr>
              <p:nvPr/>
            </p:nvSpPr>
            <p:spPr bwMode="auto">
              <a:xfrm>
                <a:off x="2449" y="314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38" name="Oval 1577"/>
              <p:cNvSpPr>
                <a:spLocks noChangeAspect="1" noChangeArrowheads="1"/>
              </p:cNvSpPr>
              <p:nvPr/>
            </p:nvSpPr>
            <p:spPr bwMode="auto">
              <a:xfrm>
                <a:off x="2457" y="314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39" name="Oval 1578"/>
              <p:cNvSpPr>
                <a:spLocks noChangeAspect="1" noChangeArrowheads="1"/>
              </p:cNvSpPr>
              <p:nvPr/>
            </p:nvSpPr>
            <p:spPr bwMode="auto">
              <a:xfrm>
                <a:off x="2462" y="324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40" name="Oval 1579"/>
              <p:cNvSpPr>
                <a:spLocks noChangeAspect="1" noChangeArrowheads="1"/>
              </p:cNvSpPr>
              <p:nvPr/>
            </p:nvSpPr>
            <p:spPr bwMode="auto">
              <a:xfrm>
                <a:off x="2468" y="327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41" name="Oval 1580"/>
              <p:cNvSpPr>
                <a:spLocks noChangeAspect="1" noChangeArrowheads="1"/>
              </p:cNvSpPr>
              <p:nvPr/>
            </p:nvSpPr>
            <p:spPr bwMode="auto">
              <a:xfrm>
                <a:off x="2474" y="331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42" name="Oval 1581"/>
              <p:cNvSpPr>
                <a:spLocks noChangeAspect="1" noChangeArrowheads="1"/>
              </p:cNvSpPr>
              <p:nvPr/>
            </p:nvSpPr>
            <p:spPr bwMode="auto">
              <a:xfrm>
                <a:off x="2482" y="340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43" name="Oval 1582"/>
              <p:cNvSpPr>
                <a:spLocks noChangeAspect="1" noChangeArrowheads="1"/>
              </p:cNvSpPr>
              <p:nvPr/>
            </p:nvSpPr>
            <p:spPr bwMode="auto">
              <a:xfrm>
                <a:off x="2487" y="342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44" name="Oval 1583"/>
              <p:cNvSpPr>
                <a:spLocks noChangeAspect="1" noChangeArrowheads="1"/>
              </p:cNvSpPr>
              <p:nvPr/>
            </p:nvSpPr>
            <p:spPr bwMode="auto">
              <a:xfrm>
                <a:off x="2493" y="346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45" name="Oval 1584"/>
              <p:cNvSpPr>
                <a:spLocks noChangeAspect="1" noChangeArrowheads="1"/>
              </p:cNvSpPr>
              <p:nvPr/>
            </p:nvSpPr>
            <p:spPr bwMode="auto">
              <a:xfrm>
                <a:off x="2499" y="346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46" name="Oval 1585"/>
              <p:cNvSpPr>
                <a:spLocks noChangeAspect="1" noChangeArrowheads="1"/>
              </p:cNvSpPr>
              <p:nvPr/>
            </p:nvSpPr>
            <p:spPr bwMode="auto">
              <a:xfrm>
                <a:off x="2505" y="345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47" name="Oval 1586"/>
              <p:cNvSpPr>
                <a:spLocks noChangeAspect="1" noChangeArrowheads="1"/>
              </p:cNvSpPr>
              <p:nvPr/>
            </p:nvSpPr>
            <p:spPr bwMode="auto">
              <a:xfrm>
                <a:off x="2512" y="343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48" name="Oval 1587"/>
              <p:cNvSpPr>
                <a:spLocks noChangeAspect="1" noChangeArrowheads="1"/>
              </p:cNvSpPr>
              <p:nvPr/>
            </p:nvSpPr>
            <p:spPr bwMode="auto">
              <a:xfrm>
                <a:off x="2518" y="342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49" name="Oval 1588"/>
              <p:cNvSpPr>
                <a:spLocks noChangeAspect="1" noChangeArrowheads="1"/>
              </p:cNvSpPr>
              <p:nvPr/>
            </p:nvSpPr>
            <p:spPr bwMode="auto">
              <a:xfrm>
                <a:off x="2524" y="340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50" name="Oval 1589"/>
              <p:cNvSpPr>
                <a:spLocks noChangeAspect="1" noChangeArrowheads="1"/>
              </p:cNvSpPr>
              <p:nvPr/>
            </p:nvSpPr>
            <p:spPr bwMode="auto">
              <a:xfrm>
                <a:off x="2530" y="340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51" name="Oval 1590"/>
              <p:cNvSpPr>
                <a:spLocks noChangeAspect="1" noChangeArrowheads="1"/>
              </p:cNvSpPr>
              <p:nvPr/>
            </p:nvSpPr>
            <p:spPr bwMode="auto">
              <a:xfrm>
                <a:off x="2537" y="335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52" name="Oval 1591"/>
              <p:cNvSpPr>
                <a:spLocks noChangeAspect="1" noChangeArrowheads="1"/>
              </p:cNvSpPr>
              <p:nvPr/>
            </p:nvSpPr>
            <p:spPr bwMode="auto">
              <a:xfrm>
                <a:off x="2543" y="332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53" name="Oval 1592"/>
              <p:cNvSpPr>
                <a:spLocks noChangeAspect="1" noChangeArrowheads="1"/>
              </p:cNvSpPr>
              <p:nvPr/>
            </p:nvSpPr>
            <p:spPr bwMode="auto">
              <a:xfrm>
                <a:off x="2549" y="325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54" name="Oval 1593"/>
              <p:cNvSpPr>
                <a:spLocks noChangeAspect="1" noChangeArrowheads="1"/>
              </p:cNvSpPr>
              <p:nvPr/>
            </p:nvSpPr>
            <p:spPr bwMode="auto">
              <a:xfrm>
                <a:off x="2555" y="3175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55" name="Oval 1594"/>
              <p:cNvSpPr>
                <a:spLocks noChangeAspect="1" noChangeArrowheads="1"/>
              </p:cNvSpPr>
              <p:nvPr/>
            </p:nvSpPr>
            <p:spPr bwMode="auto">
              <a:xfrm>
                <a:off x="2560" y="302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56" name="Oval 1595"/>
              <p:cNvSpPr>
                <a:spLocks noChangeAspect="1" noChangeArrowheads="1"/>
              </p:cNvSpPr>
              <p:nvPr/>
            </p:nvSpPr>
            <p:spPr bwMode="auto">
              <a:xfrm>
                <a:off x="2568" y="301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57" name="Oval 1596"/>
              <p:cNvSpPr>
                <a:spLocks noChangeAspect="1" noChangeArrowheads="1"/>
              </p:cNvSpPr>
              <p:nvPr/>
            </p:nvSpPr>
            <p:spPr bwMode="auto">
              <a:xfrm>
                <a:off x="2574" y="301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58" name="Oval 1597"/>
              <p:cNvSpPr>
                <a:spLocks noChangeAspect="1" noChangeArrowheads="1"/>
              </p:cNvSpPr>
              <p:nvPr/>
            </p:nvSpPr>
            <p:spPr bwMode="auto">
              <a:xfrm>
                <a:off x="2580" y="2996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59" name="Oval 1598"/>
              <p:cNvSpPr>
                <a:spLocks noChangeAspect="1" noChangeArrowheads="1"/>
              </p:cNvSpPr>
              <p:nvPr/>
            </p:nvSpPr>
            <p:spPr bwMode="auto">
              <a:xfrm>
                <a:off x="2585" y="302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60" name="Oval 1599"/>
              <p:cNvSpPr>
                <a:spLocks noChangeAspect="1" noChangeArrowheads="1"/>
              </p:cNvSpPr>
              <p:nvPr/>
            </p:nvSpPr>
            <p:spPr bwMode="auto">
              <a:xfrm>
                <a:off x="2591" y="314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61" name="Oval 1600"/>
              <p:cNvSpPr>
                <a:spLocks noChangeAspect="1" noChangeArrowheads="1"/>
              </p:cNvSpPr>
              <p:nvPr/>
            </p:nvSpPr>
            <p:spPr bwMode="auto">
              <a:xfrm>
                <a:off x="2599" y="314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62" name="Oval 1601"/>
              <p:cNvSpPr>
                <a:spLocks noChangeAspect="1" noChangeArrowheads="1"/>
              </p:cNvSpPr>
              <p:nvPr/>
            </p:nvSpPr>
            <p:spPr bwMode="auto">
              <a:xfrm>
                <a:off x="2605" y="3175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63" name="Oval 1602"/>
              <p:cNvSpPr>
                <a:spLocks noChangeAspect="1" noChangeArrowheads="1"/>
              </p:cNvSpPr>
              <p:nvPr/>
            </p:nvSpPr>
            <p:spPr bwMode="auto">
              <a:xfrm>
                <a:off x="2610" y="324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64" name="Oval 1603"/>
              <p:cNvSpPr>
                <a:spLocks noChangeAspect="1" noChangeArrowheads="1"/>
              </p:cNvSpPr>
              <p:nvPr/>
            </p:nvSpPr>
            <p:spPr bwMode="auto">
              <a:xfrm>
                <a:off x="2616" y="329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65" name="Oval 1604"/>
              <p:cNvSpPr>
                <a:spLocks noChangeAspect="1" noChangeArrowheads="1"/>
              </p:cNvSpPr>
              <p:nvPr/>
            </p:nvSpPr>
            <p:spPr bwMode="auto">
              <a:xfrm>
                <a:off x="2624" y="325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66" name="Oval 1605"/>
              <p:cNvSpPr>
                <a:spLocks noChangeAspect="1" noChangeArrowheads="1"/>
              </p:cNvSpPr>
              <p:nvPr/>
            </p:nvSpPr>
            <p:spPr bwMode="auto">
              <a:xfrm>
                <a:off x="2629" y="3285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67" name="Oval 1606"/>
              <p:cNvSpPr>
                <a:spLocks noChangeAspect="1" noChangeArrowheads="1"/>
              </p:cNvSpPr>
              <p:nvPr/>
            </p:nvSpPr>
            <p:spPr bwMode="auto">
              <a:xfrm>
                <a:off x="2635" y="325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68" name="Oval 1607"/>
              <p:cNvSpPr>
                <a:spLocks noChangeAspect="1" noChangeArrowheads="1"/>
              </p:cNvSpPr>
              <p:nvPr/>
            </p:nvSpPr>
            <p:spPr bwMode="auto">
              <a:xfrm>
                <a:off x="2641" y="320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69" name="Oval 1608"/>
              <p:cNvSpPr>
                <a:spLocks noChangeAspect="1" noChangeArrowheads="1"/>
              </p:cNvSpPr>
              <p:nvPr/>
            </p:nvSpPr>
            <p:spPr bwMode="auto">
              <a:xfrm>
                <a:off x="2647" y="301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470" name="Oval 1609"/>
              <p:cNvSpPr>
                <a:spLocks noChangeAspect="1" noChangeArrowheads="1"/>
              </p:cNvSpPr>
              <p:nvPr/>
            </p:nvSpPr>
            <p:spPr bwMode="auto">
              <a:xfrm>
                <a:off x="2654" y="303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59882" name="Group 1610"/>
            <p:cNvGrpSpPr>
              <a:grpSpLocks noChangeAspect="1"/>
            </p:cNvGrpSpPr>
            <p:nvPr/>
          </p:nvGrpSpPr>
          <p:grpSpPr bwMode="auto">
            <a:xfrm>
              <a:off x="3476" y="2944"/>
              <a:ext cx="1256" cy="630"/>
              <a:chOff x="2660" y="3079"/>
              <a:chExt cx="1256" cy="630"/>
            </a:xfrm>
          </p:grpSpPr>
          <p:sp>
            <p:nvSpPr>
              <p:cNvPr id="60071" name="Oval 1611"/>
              <p:cNvSpPr>
                <a:spLocks noChangeAspect="1" noChangeArrowheads="1"/>
              </p:cNvSpPr>
              <p:nvPr/>
            </p:nvSpPr>
            <p:spPr bwMode="auto">
              <a:xfrm>
                <a:off x="2660" y="312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72" name="Oval 1612"/>
              <p:cNvSpPr>
                <a:spLocks noChangeAspect="1" noChangeArrowheads="1"/>
              </p:cNvSpPr>
              <p:nvPr/>
            </p:nvSpPr>
            <p:spPr bwMode="auto">
              <a:xfrm>
                <a:off x="2666" y="314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73" name="Oval 1613"/>
              <p:cNvSpPr>
                <a:spLocks noChangeAspect="1" noChangeArrowheads="1"/>
              </p:cNvSpPr>
              <p:nvPr/>
            </p:nvSpPr>
            <p:spPr bwMode="auto">
              <a:xfrm>
                <a:off x="2672" y="320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74" name="Oval 1614"/>
              <p:cNvSpPr>
                <a:spLocks noChangeAspect="1" noChangeArrowheads="1"/>
              </p:cNvSpPr>
              <p:nvPr/>
            </p:nvSpPr>
            <p:spPr bwMode="auto">
              <a:xfrm>
                <a:off x="2677" y="342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75" name="Oval 1615"/>
              <p:cNvSpPr>
                <a:spLocks noChangeAspect="1" noChangeArrowheads="1"/>
              </p:cNvSpPr>
              <p:nvPr/>
            </p:nvSpPr>
            <p:spPr bwMode="auto">
              <a:xfrm>
                <a:off x="2685" y="339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76" name="Oval 1616"/>
              <p:cNvSpPr>
                <a:spLocks noChangeAspect="1" noChangeArrowheads="1"/>
              </p:cNvSpPr>
              <p:nvPr/>
            </p:nvSpPr>
            <p:spPr bwMode="auto">
              <a:xfrm>
                <a:off x="2691" y="332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77" name="Oval 1617"/>
              <p:cNvSpPr>
                <a:spLocks noChangeAspect="1" noChangeArrowheads="1"/>
              </p:cNvSpPr>
              <p:nvPr/>
            </p:nvSpPr>
            <p:spPr bwMode="auto">
              <a:xfrm>
                <a:off x="2697" y="331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78" name="Oval 1618"/>
              <p:cNvSpPr>
                <a:spLocks noChangeAspect="1" noChangeArrowheads="1"/>
              </p:cNvSpPr>
              <p:nvPr/>
            </p:nvSpPr>
            <p:spPr bwMode="auto">
              <a:xfrm>
                <a:off x="2702" y="3381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79" name="Oval 1619"/>
              <p:cNvSpPr>
                <a:spLocks noChangeAspect="1" noChangeArrowheads="1"/>
              </p:cNvSpPr>
              <p:nvPr/>
            </p:nvSpPr>
            <p:spPr bwMode="auto">
              <a:xfrm>
                <a:off x="2710" y="339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80" name="Oval 1620"/>
              <p:cNvSpPr>
                <a:spLocks noChangeAspect="1" noChangeArrowheads="1"/>
              </p:cNvSpPr>
              <p:nvPr/>
            </p:nvSpPr>
            <p:spPr bwMode="auto">
              <a:xfrm>
                <a:off x="2716" y="3477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81" name="Oval 1621"/>
              <p:cNvSpPr>
                <a:spLocks noChangeAspect="1" noChangeArrowheads="1"/>
              </p:cNvSpPr>
              <p:nvPr/>
            </p:nvSpPr>
            <p:spPr bwMode="auto">
              <a:xfrm>
                <a:off x="2722" y="357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82" name="Oval 1622"/>
              <p:cNvSpPr>
                <a:spLocks noChangeAspect="1" noChangeArrowheads="1"/>
              </p:cNvSpPr>
              <p:nvPr/>
            </p:nvSpPr>
            <p:spPr bwMode="auto">
              <a:xfrm>
                <a:off x="2727" y="361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83" name="Oval 1623"/>
              <p:cNvSpPr>
                <a:spLocks noChangeAspect="1" noChangeArrowheads="1"/>
              </p:cNvSpPr>
              <p:nvPr/>
            </p:nvSpPr>
            <p:spPr bwMode="auto">
              <a:xfrm>
                <a:off x="2733" y="360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84" name="Oval 1624"/>
              <p:cNvSpPr>
                <a:spLocks noChangeAspect="1" noChangeArrowheads="1"/>
              </p:cNvSpPr>
              <p:nvPr/>
            </p:nvSpPr>
            <p:spPr bwMode="auto">
              <a:xfrm>
                <a:off x="2741" y="358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85" name="Oval 1625"/>
              <p:cNvSpPr>
                <a:spLocks noChangeAspect="1" noChangeArrowheads="1"/>
              </p:cNvSpPr>
              <p:nvPr/>
            </p:nvSpPr>
            <p:spPr bwMode="auto">
              <a:xfrm>
                <a:off x="2747" y="3628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86" name="Oval 1626"/>
              <p:cNvSpPr>
                <a:spLocks noChangeAspect="1" noChangeArrowheads="1"/>
              </p:cNvSpPr>
              <p:nvPr/>
            </p:nvSpPr>
            <p:spPr bwMode="auto">
              <a:xfrm>
                <a:off x="2752" y="362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87" name="Oval 1627"/>
              <p:cNvSpPr>
                <a:spLocks noChangeAspect="1" noChangeArrowheads="1"/>
              </p:cNvSpPr>
              <p:nvPr/>
            </p:nvSpPr>
            <p:spPr bwMode="auto">
              <a:xfrm>
                <a:off x="2758" y="357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88" name="Oval 1628"/>
              <p:cNvSpPr>
                <a:spLocks noChangeAspect="1" noChangeArrowheads="1"/>
              </p:cNvSpPr>
              <p:nvPr/>
            </p:nvSpPr>
            <p:spPr bwMode="auto">
              <a:xfrm>
                <a:off x="2766" y="355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89" name="Oval 1629"/>
              <p:cNvSpPr>
                <a:spLocks noChangeAspect="1" noChangeArrowheads="1"/>
              </p:cNvSpPr>
              <p:nvPr/>
            </p:nvSpPr>
            <p:spPr bwMode="auto">
              <a:xfrm>
                <a:off x="2772" y="3519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90" name="Oval 1630"/>
              <p:cNvSpPr>
                <a:spLocks noChangeAspect="1" noChangeArrowheads="1"/>
              </p:cNvSpPr>
              <p:nvPr/>
            </p:nvSpPr>
            <p:spPr bwMode="auto">
              <a:xfrm>
                <a:off x="2777" y="345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91" name="Oval 1631"/>
              <p:cNvSpPr>
                <a:spLocks noChangeAspect="1" noChangeArrowheads="1"/>
              </p:cNvSpPr>
              <p:nvPr/>
            </p:nvSpPr>
            <p:spPr bwMode="auto">
              <a:xfrm>
                <a:off x="2783" y="3381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92" name="Oval 1632"/>
              <p:cNvSpPr>
                <a:spLocks noChangeAspect="1" noChangeArrowheads="1"/>
              </p:cNvSpPr>
              <p:nvPr/>
            </p:nvSpPr>
            <p:spPr bwMode="auto">
              <a:xfrm>
                <a:off x="2789" y="339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93" name="Oval 1633"/>
              <p:cNvSpPr>
                <a:spLocks noChangeAspect="1" noChangeArrowheads="1"/>
              </p:cNvSpPr>
              <p:nvPr/>
            </p:nvSpPr>
            <p:spPr bwMode="auto">
              <a:xfrm>
                <a:off x="2797" y="3394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94" name="Oval 1634"/>
              <p:cNvSpPr>
                <a:spLocks noChangeAspect="1" noChangeArrowheads="1"/>
              </p:cNvSpPr>
              <p:nvPr/>
            </p:nvSpPr>
            <p:spPr bwMode="auto">
              <a:xfrm>
                <a:off x="2802" y="345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95" name="Oval 1635"/>
              <p:cNvSpPr>
                <a:spLocks noChangeAspect="1" noChangeArrowheads="1"/>
              </p:cNvSpPr>
              <p:nvPr/>
            </p:nvSpPr>
            <p:spPr bwMode="auto">
              <a:xfrm>
                <a:off x="2808" y="3477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96" name="Oval 1636"/>
              <p:cNvSpPr>
                <a:spLocks noChangeAspect="1" noChangeArrowheads="1"/>
              </p:cNvSpPr>
              <p:nvPr/>
            </p:nvSpPr>
            <p:spPr bwMode="auto">
              <a:xfrm>
                <a:off x="2814" y="343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97" name="Oval 1637"/>
              <p:cNvSpPr>
                <a:spLocks noChangeAspect="1" noChangeArrowheads="1"/>
              </p:cNvSpPr>
              <p:nvPr/>
            </p:nvSpPr>
            <p:spPr bwMode="auto">
              <a:xfrm>
                <a:off x="2820" y="3340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98" name="Oval 1638"/>
              <p:cNvSpPr>
                <a:spLocks noChangeAspect="1" noChangeArrowheads="1"/>
              </p:cNvSpPr>
              <p:nvPr/>
            </p:nvSpPr>
            <p:spPr bwMode="auto">
              <a:xfrm>
                <a:off x="2827" y="329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099" name="Oval 1639"/>
              <p:cNvSpPr>
                <a:spLocks noChangeAspect="1" noChangeArrowheads="1"/>
              </p:cNvSpPr>
              <p:nvPr/>
            </p:nvSpPr>
            <p:spPr bwMode="auto">
              <a:xfrm>
                <a:off x="2833" y="321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00" name="Oval 1640"/>
              <p:cNvSpPr>
                <a:spLocks noChangeAspect="1" noChangeArrowheads="1"/>
              </p:cNvSpPr>
              <p:nvPr/>
            </p:nvSpPr>
            <p:spPr bwMode="auto">
              <a:xfrm>
                <a:off x="2839" y="3162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01" name="Oval 1641"/>
              <p:cNvSpPr>
                <a:spLocks noChangeAspect="1" noChangeArrowheads="1"/>
              </p:cNvSpPr>
              <p:nvPr/>
            </p:nvSpPr>
            <p:spPr bwMode="auto">
              <a:xfrm>
                <a:off x="2845" y="3148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02" name="Oval 1642"/>
              <p:cNvSpPr>
                <a:spLocks noChangeAspect="1" noChangeArrowheads="1"/>
              </p:cNvSpPr>
              <p:nvPr/>
            </p:nvSpPr>
            <p:spPr bwMode="auto">
              <a:xfrm>
                <a:off x="2852" y="329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03" name="Oval 1643"/>
              <p:cNvSpPr>
                <a:spLocks noChangeAspect="1" noChangeArrowheads="1"/>
              </p:cNvSpPr>
              <p:nvPr/>
            </p:nvSpPr>
            <p:spPr bwMode="auto">
              <a:xfrm>
                <a:off x="2858" y="329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04" name="Oval 1644"/>
              <p:cNvSpPr>
                <a:spLocks noChangeAspect="1" noChangeArrowheads="1"/>
              </p:cNvSpPr>
              <p:nvPr/>
            </p:nvSpPr>
            <p:spPr bwMode="auto">
              <a:xfrm>
                <a:off x="2864" y="331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05" name="Oval 1645"/>
              <p:cNvSpPr>
                <a:spLocks noChangeAspect="1" noChangeArrowheads="1"/>
              </p:cNvSpPr>
              <p:nvPr/>
            </p:nvSpPr>
            <p:spPr bwMode="auto">
              <a:xfrm>
                <a:off x="2869" y="3381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06" name="Oval 1646"/>
              <p:cNvSpPr>
                <a:spLocks noChangeAspect="1" noChangeArrowheads="1"/>
              </p:cNvSpPr>
              <p:nvPr/>
            </p:nvSpPr>
            <p:spPr bwMode="auto">
              <a:xfrm>
                <a:off x="2875" y="345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07" name="Oval 1647"/>
              <p:cNvSpPr>
                <a:spLocks noChangeAspect="1" noChangeArrowheads="1"/>
              </p:cNvSpPr>
              <p:nvPr/>
            </p:nvSpPr>
            <p:spPr bwMode="auto">
              <a:xfrm>
                <a:off x="2883" y="3381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08" name="Oval 1648"/>
              <p:cNvSpPr>
                <a:spLocks noChangeAspect="1" noChangeArrowheads="1"/>
              </p:cNvSpPr>
              <p:nvPr/>
            </p:nvSpPr>
            <p:spPr bwMode="auto">
              <a:xfrm>
                <a:off x="2889" y="336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09" name="Oval 1649"/>
              <p:cNvSpPr>
                <a:spLocks noChangeAspect="1" noChangeArrowheads="1"/>
              </p:cNvSpPr>
              <p:nvPr/>
            </p:nvSpPr>
            <p:spPr bwMode="auto">
              <a:xfrm>
                <a:off x="2894" y="339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10" name="Oval 1650"/>
              <p:cNvSpPr>
                <a:spLocks noChangeAspect="1" noChangeArrowheads="1"/>
              </p:cNvSpPr>
              <p:nvPr/>
            </p:nvSpPr>
            <p:spPr bwMode="auto">
              <a:xfrm>
                <a:off x="2900" y="334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11" name="Oval 1651"/>
              <p:cNvSpPr>
                <a:spLocks noChangeAspect="1" noChangeArrowheads="1"/>
              </p:cNvSpPr>
              <p:nvPr/>
            </p:nvSpPr>
            <p:spPr bwMode="auto">
              <a:xfrm>
                <a:off x="2906" y="331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12" name="Oval 1652"/>
              <p:cNvSpPr>
                <a:spLocks noChangeAspect="1" noChangeArrowheads="1"/>
              </p:cNvSpPr>
              <p:nvPr/>
            </p:nvSpPr>
            <p:spPr bwMode="auto">
              <a:xfrm>
                <a:off x="2914" y="340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13" name="Oval 1653"/>
              <p:cNvSpPr>
                <a:spLocks noChangeAspect="1" noChangeArrowheads="1"/>
              </p:cNvSpPr>
              <p:nvPr/>
            </p:nvSpPr>
            <p:spPr bwMode="auto">
              <a:xfrm>
                <a:off x="2919" y="335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14" name="Oval 1654"/>
              <p:cNvSpPr>
                <a:spLocks noChangeAspect="1" noChangeArrowheads="1"/>
              </p:cNvSpPr>
              <p:nvPr/>
            </p:nvSpPr>
            <p:spPr bwMode="auto">
              <a:xfrm>
                <a:off x="2925" y="332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15" name="Oval 1655"/>
              <p:cNvSpPr>
                <a:spLocks noChangeAspect="1" noChangeArrowheads="1"/>
              </p:cNvSpPr>
              <p:nvPr/>
            </p:nvSpPr>
            <p:spPr bwMode="auto">
              <a:xfrm>
                <a:off x="2931" y="3285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16" name="Oval 1656"/>
              <p:cNvSpPr>
                <a:spLocks noChangeAspect="1" noChangeArrowheads="1"/>
              </p:cNvSpPr>
              <p:nvPr/>
            </p:nvSpPr>
            <p:spPr bwMode="auto">
              <a:xfrm>
                <a:off x="2939" y="3298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17" name="Oval 1657"/>
              <p:cNvSpPr>
                <a:spLocks noChangeAspect="1" noChangeArrowheads="1"/>
              </p:cNvSpPr>
              <p:nvPr/>
            </p:nvSpPr>
            <p:spPr bwMode="auto">
              <a:xfrm>
                <a:off x="2944" y="320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18" name="Oval 1658"/>
              <p:cNvSpPr>
                <a:spLocks noChangeAspect="1" noChangeArrowheads="1"/>
              </p:cNvSpPr>
              <p:nvPr/>
            </p:nvSpPr>
            <p:spPr bwMode="auto">
              <a:xfrm>
                <a:off x="2950" y="323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19" name="Oval 1659"/>
              <p:cNvSpPr>
                <a:spLocks noChangeAspect="1" noChangeArrowheads="1"/>
              </p:cNvSpPr>
              <p:nvPr/>
            </p:nvSpPr>
            <p:spPr bwMode="auto">
              <a:xfrm>
                <a:off x="2956" y="324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20" name="Oval 1660"/>
              <p:cNvSpPr>
                <a:spLocks noChangeAspect="1" noChangeArrowheads="1"/>
              </p:cNvSpPr>
              <p:nvPr/>
            </p:nvSpPr>
            <p:spPr bwMode="auto">
              <a:xfrm>
                <a:off x="2962" y="324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21" name="Oval 1661"/>
              <p:cNvSpPr>
                <a:spLocks noChangeAspect="1" noChangeArrowheads="1"/>
              </p:cNvSpPr>
              <p:nvPr/>
            </p:nvSpPr>
            <p:spPr bwMode="auto">
              <a:xfrm>
                <a:off x="2969" y="323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22" name="Oval 1662"/>
              <p:cNvSpPr>
                <a:spLocks noChangeAspect="1" noChangeArrowheads="1"/>
              </p:cNvSpPr>
              <p:nvPr/>
            </p:nvSpPr>
            <p:spPr bwMode="auto">
              <a:xfrm>
                <a:off x="2975" y="321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23" name="Oval 1663"/>
              <p:cNvSpPr>
                <a:spLocks noChangeAspect="1" noChangeArrowheads="1"/>
              </p:cNvSpPr>
              <p:nvPr/>
            </p:nvSpPr>
            <p:spPr bwMode="auto">
              <a:xfrm>
                <a:off x="2981" y="325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24" name="Oval 1664"/>
              <p:cNvSpPr>
                <a:spLocks noChangeAspect="1" noChangeArrowheads="1"/>
              </p:cNvSpPr>
              <p:nvPr/>
            </p:nvSpPr>
            <p:spPr bwMode="auto">
              <a:xfrm>
                <a:off x="2987" y="3298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25" name="Oval 1665"/>
              <p:cNvSpPr>
                <a:spLocks noChangeAspect="1" noChangeArrowheads="1"/>
              </p:cNvSpPr>
              <p:nvPr/>
            </p:nvSpPr>
            <p:spPr bwMode="auto">
              <a:xfrm>
                <a:off x="2992" y="335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26" name="Oval 1666"/>
              <p:cNvSpPr>
                <a:spLocks noChangeAspect="1" noChangeArrowheads="1"/>
              </p:cNvSpPr>
              <p:nvPr/>
            </p:nvSpPr>
            <p:spPr bwMode="auto">
              <a:xfrm>
                <a:off x="3000" y="335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27" name="Oval 1667"/>
              <p:cNvSpPr>
                <a:spLocks noChangeAspect="1" noChangeArrowheads="1"/>
              </p:cNvSpPr>
              <p:nvPr/>
            </p:nvSpPr>
            <p:spPr bwMode="auto">
              <a:xfrm>
                <a:off x="3006" y="343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28" name="Oval 1668"/>
              <p:cNvSpPr>
                <a:spLocks noChangeAspect="1" noChangeArrowheads="1"/>
              </p:cNvSpPr>
              <p:nvPr/>
            </p:nvSpPr>
            <p:spPr bwMode="auto">
              <a:xfrm>
                <a:off x="3012" y="3519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29" name="Oval 1669"/>
              <p:cNvSpPr>
                <a:spLocks noChangeAspect="1" noChangeArrowheads="1"/>
              </p:cNvSpPr>
              <p:nvPr/>
            </p:nvSpPr>
            <p:spPr bwMode="auto">
              <a:xfrm>
                <a:off x="3017" y="349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30" name="Oval 1670"/>
              <p:cNvSpPr>
                <a:spLocks noChangeAspect="1" noChangeArrowheads="1"/>
              </p:cNvSpPr>
              <p:nvPr/>
            </p:nvSpPr>
            <p:spPr bwMode="auto">
              <a:xfrm>
                <a:off x="3025" y="351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31" name="Oval 1671"/>
              <p:cNvSpPr>
                <a:spLocks noChangeAspect="1" noChangeArrowheads="1"/>
              </p:cNvSpPr>
              <p:nvPr/>
            </p:nvSpPr>
            <p:spPr bwMode="auto">
              <a:xfrm>
                <a:off x="3031" y="353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32" name="Oval 1672"/>
              <p:cNvSpPr>
                <a:spLocks noChangeAspect="1" noChangeArrowheads="1"/>
              </p:cNvSpPr>
              <p:nvPr/>
            </p:nvSpPr>
            <p:spPr bwMode="auto">
              <a:xfrm>
                <a:off x="3037" y="3559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33" name="Oval 1673"/>
              <p:cNvSpPr>
                <a:spLocks noChangeAspect="1" noChangeArrowheads="1"/>
              </p:cNvSpPr>
              <p:nvPr/>
            </p:nvSpPr>
            <p:spPr bwMode="auto">
              <a:xfrm>
                <a:off x="3042" y="351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34" name="Oval 1674"/>
              <p:cNvSpPr>
                <a:spLocks noChangeAspect="1" noChangeArrowheads="1"/>
              </p:cNvSpPr>
              <p:nvPr/>
            </p:nvSpPr>
            <p:spPr bwMode="auto">
              <a:xfrm>
                <a:off x="3048" y="350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35" name="Oval 1675"/>
              <p:cNvSpPr>
                <a:spLocks noChangeAspect="1" noChangeArrowheads="1"/>
              </p:cNvSpPr>
              <p:nvPr/>
            </p:nvSpPr>
            <p:spPr bwMode="auto">
              <a:xfrm>
                <a:off x="3056" y="350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36" name="Oval 1676"/>
              <p:cNvSpPr>
                <a:spLocks noChangeAspect="1" noChangeArrowheads="1"/>
              </p:cNvSpPr>
              <p:nvPr/>
            </p:nvSpPr>
            <p:spPr bwMode="auto">
              <a:xfrm>
                <a:off x="3061" y="342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37" name="Oval 1677"/>
              <p:cNvSpPr>
                <a:spLocks noChangeAspect="1" noChangeArrowheads="1"/>
              </p:cNvSpPr>
              <p:nvPr/>
            </p:nvSpPr>
            <p:spPr bwMode="auto">
              <a:xfrm>
                <a:off x="3067" y="325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38" name="Oval 1678"/>
              <p:cNvSpPr>
                <a:spLocks noChangeAspect="1" noChangeArrowheads="1"/>
              </p:cNvSpPr>
              <p:nvPr/>
            </p:nvSpPr>
            <p:spPr bwMode="auto">
              <a:xfrm>
                <a:off x="3073" y="324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39" name="Oval 1679"/>
              <p:cNvSpPr>
                <a:spLocks noChangeAspect="1" noChangeArrowheads="1"/>
              </p:cNvSpPr>
              <p:nvPr/>
            </p:nvSpPr>
            <p:spPr bwMode="auto">
              <a:xfrm>
                <a:off x="3081" y="318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40" name="Oval 1680"/>
              <p:cNvSpPr>
                <a:spLocks noChangeAspect="1" noChangeArrowheads="1"/>
              </p:cNvSpPr>
              <p:nvPr/>
            </p:nvSpPr>
            <p:spPr bwMode="auto">
              <a:xfrm>
                <a:off x="3086" y="310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41" name="Oval 1681"/>
              <p:cNvSpPr>
                <a:spLocks noChangeAspect="1" noChangeArrowheads="1"/>
              </p:cNvSpPr>
              <p:nvPr/>
            </p:nvSpPr>
            <p:spPr bwMode="auto">
              <a:xfrm>
                <a:off x="3092" y="318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42" name="Oval 1682"/>
              <p:cNvSpPr>
                <a:spLocks noChangeAspect="1" noChangeArrowheads="1"/>
              </p:cNvSpPr>
              <p:nvPr/>
            </p:nvSpPr>
            <p:spPr bwMode="auto">
              <a:xfrm>
                <a:off x="3098" y="331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43" name="Oval 1683"/>
              <p:cNvSpPr>
                <a:spLocks noChangeAspect="1" noChangeArrowheads="1"/>
              </p:cNvSpPr>
              <p:nvPr/>
            </p:nvSpPr>
            <p:spPr bwMode="auto">
              <a:xfrm>
                <a:off x="3104" y="334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44" name="Oval 1684"/>
              <p:cNvSpPr>
                <a:spLocks noChangeAspect="1" noChangeArrowheads="1"/>
              </p:cNvSpPr>
              <p:nvPr/>
            </p:nvSpPr>
            <p:spPr bwMode="auto">
              <a:xfrm>
                <a:off x="3111" y="345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45" name="Oval 1685"/>
              <p:cNvSpPr>
                <a:spLocks noChangeAspect="1" noChangeArrowheads="1"/>
              </p:cNvSpPr>
              <p:nvPr/>
            </p:nvSpPr>
            <p:spPr bwMode="auto">
              <a:xfrm>
                <a:off x="3117" y="346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46" name="Oval 1686"/>
              <p:cNvSpPr>
                <a:spLocks noChangeAspect="1" noChangeArrowheads="1"/>
              </p:cNvSpPr>
              <p:nvPr/>
            </p:nvSpPr>
            <p:spPr bwMode="auto">
              <a:xfrm>
                <a:off x="3123" y="339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47" name="Oval 1687"/>
              <p:cNvSpPr>
                <a:spLocks noChangeAspect="1" noChangeArrowheads="1"/>
              </p:cNvSpPr>
              <p:nvPr/>
            </p:nvSpPr>
            <p:spPr bwMode="auto">
              <a:xfrm>
                <a:off x="3129" y="334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48" name="Oval 1688"/>
              <p:cNvSpPr>
                <a:spLocks noChangeAspect="1" noChangeArrowheads="1"/>
              </p:cNvSpPr>
              <p:nvPr/>
            </p:nvSpPr>
            <p:spPr bwMode="auto">
              <a:xfrm>
                <a:off x="3134" y="320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49" name="Oval 1689"/>
              <p:cNvSpPr>
                <a:spLocks noChangeAspect="1" noChangeArrowheads="1"/>
              </p:cNvSpPr>
              <p:nvPr/>
            </p:nvSpPr>
            <p:spPr bwMode="auto">
              <a:xfrm>
                <a:off x="3142" y="309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50" name="Oval 1690"/>
              <p:cNvSpPr>
                <a:spLocks noChangeAspect="1" noChangeArrowheads="1"/>
              </p:cNvSpPr>
              <p:nvPr/>
            </p:nvSpPr>
            <p:spPr bwMode="auto">
              <a:xfrm>
                <a:off x="3148" y="307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51" name="Oval 1691"/>
              <p:cNvSpPr>
                <a:spLocks noChangeAspect="1" noChangeArrowheads="1"/>
              </p:cNvSpPr>
              <p:nvPr/>
            </p:nvSpPr>
            <p:spPr bwMode="auto">
              <a:xfrm>
                <a:off x="3154" y="3135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52" name="Oval 1692"/>
              <p:cNvSpPr>
                <a:spLocks noChangeAspect="1" noChangeArrowheads="1"/>
              </p:cNvSpPr>
              <p:nvPr/>
            </p:nvSpPr>
            <p:spPr bwMode="auto">
              <a:xfrm>
                <a:off x="3159" y="320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53" name="Oval 1693"/>
              <p:cNvSpPr>
                <a:spLocks noChangeAspect="1" noChangeArrowheads="1"/>
              </p:cNvSpPr>
              <p:nvPr/>
            </p:nvSpPr>
            <p:spPr bwMode="auto">
              <a:xfrm>
                <a:off x="3167" y="331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54" name="Oval 1694"/>
              <p:cNvSpPr>
                <a:spLocks noChangeAspect="1" noChangeArrowheads="1"/>
              </p:cNvSpPr>
              <p:nvPr/>
            </p:nvSpPr>
            <p:spPr bwMode="auto">
              <a:xfrm>
                <a:off x="3173" y="339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55" name="Oval 1695"/>
              <p:cNvSpPr>
                <a:spLocks noChangeAspect="1" noChangeArrowheads="1"/>
              </p:cNvSpPr>
              <p:nvPr/>
            </p:nvSpPr>
            <p:spPr bwMode="auto">
              <a:xfrm>
                <a:off x="3179" y="3409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56" name="Oval 1696"/>
              <p:cNvSpPr>
                <a:spLocks noChangeAspect="1" noChangeArrowheads="1"/>
              </p:cNvSpPr>
              <p:nvPr/>
            </p:nvSpPr>
            <p:spPr bwMode="auto">
              <a:xfrm>
                <a:off x="3184" y="343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57" name="Oval 1697"/>
              <p:cNvSpPr>
                <a:spLocks noChangeAspect="1" noChangeArrowheads="1"/>
              </p:cNvSpPr>
              <p:nvPr/>
            </p:nvSpPr>
            <p:spPr bwMode="auto">
              <a:xfrm>
                <a:off x="3190" y="343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58" name="Oval 1698"/>
              <p:cNvSpPr>
                <a:spLocks noChangeAspect="1" noChangeArrowheads="1"/>
              </p:cNvSpPr>
              <p:nvPr/>
            </p:nvSpPr>
            <p:spPr bwMode="auto">
              <a:xfrm>
                <a:off x="3198" y="349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59" name="Oval 1699"/>
              <p:cNvSpPr>
                <a:spLocks noChangeAspect="1" noChangeArrowheads="1"/>
              </p:cNvSpPr>
              <p:nvPr/>
            </p:nvSpPr>
            <p:spPr bwMode="auto">
              <a:xfrm>
                <a:off x="3204" y="3532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60" name="Oval 1700"/>
              <p:cNvSpPr>
                <a:spLocks noChangeAspect="1" noChangeArrowheads="1"/>
              </p:cNvSpPr>
              <p:nvPr/>
            </p:nvSpPr>
            <p:spPr bwMode="auto">
              <a:xfrm>
                <a:off x="3209" y="364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61" name="Oval 1701"/>
              <p:cNvSpPr>
                <a:spLocks noChangeAspect="1" noChangeArrowheads="1"/>
              </p:cNvSpPr>
              <p:nvPr/>
            </p:nvSpPr>
            <p:spPr bwMode="auto">
              <a:xfrm>
                <a:off x="3215" y="360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62" name="Oval 1702"/>
              <p:cNvSpPr>
                <a:spLocks noChangeAspect="1" noChangeArrowheads="1"/>
              </p:cNvSpPr>
              <p:nvPr/>
            </p:nvSpPr>
            <p:spPr bwMode="auto">
              <a:xfrm>
                <a:off x="3221" y="354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63" name="Oval 1703"/>
              <p:cNvSpPr>
                <a:spLocks noChangeAspect="1" noChangeArrowheads="1"/>
              </p:cNvSpPr>
              <p:nvPr/>
            </p:nvSpPr>
            <p:spPr bwMode="auto">
              <a:xfrm>
                <a:off x="3228" y="354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64" name="Oval 1704"/>
              <p:cNvSpPr>
                <a:spLocks noChangeAspect="1" noChangeArrowheads="1"/>
              </p:cNvSpPr>
              <p:nvPr/>
            </p:nvSpPr>
            <p:spPr bwMode="auto">
              <a:xfrm>
                <a:off x="3234" y="350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65" name="Oval 1705"/>
              <p:cNvSpPr>
                <a:spLocks noChangeAspect="1" noChangeArrowheads="1"/>
              </p:cNvSpPr>
              <p:nvPr/>
            </p:nvSpPr>
            <p:spPr bwMode="auto">
              <a:xfrm>
                <a:off x="3240" y="3477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66" name="Oval 1706"/>
              <p:cNvSpPr>
                <a:spLocks noChangeAspect="1" noChangeArrowheads="1"/>
              </p:cNvSpPr>
              <p:nvPr/>
            </p:nvSpPr>
            <p:spPr bwMode="auto">
              <a:xfrm>
                <a:off x="3246" y="3477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67" name="Oval 1707"/>
              <p:cNvSpPr>
                <a:spLocks noChangeAspect="1" noChangeArrowheads="1"/>
              </p:cNvSpPr>
              <p:nvPr/>
            </p:nvSpPr>
            <p:spPr bwMode="auto">
              <a:xfrm>
                <a:off x="3253" y="350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68" name="Oval 1708"/>
              <p:cNvSpPr>
                <a:spLocks noChangeAspect="1" noChangeArrowheads="1"/>
              </p:cNvSpPr>
              <p:nvPr/>
            </p:nvSpPr>
            <p:spPr bwMode="auto">
              <a:xfrm>
                <a:off x="3259" y="339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69" name="Oval 1709"/>
              <p:cNvSpPr>
                <a:spLocks noChangeAspect="1" noChangeArrowheads="1"/>
              </p:cNvSpPr>
              <p:nvPr/>
            </p:nvSpPr>
            <p:spPr bwMode="auto">
              <a:xfrm>
                <a:off x="3265" y="336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70" name="Oval 1710"/>
              <p:cNvSpPr>
                <a:spLocks noChangeAspect="1" noChangeArrowheads="1"/>
              </p:cNvSpPr>
              <p:nvPr/>
            </p:nvSpPr>
            <p:spPr bwMode="auto">
              <a:xfrm>
                <a:off x="3271" y="331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71" name="Oval 1711"/>
              <p:cNvSpPr>
                <a:spLocks noChangeAspect="1" noChangeArrowheads="1"/>
              </p:cNvSpPr>
              <p:nvPr/>
            </p:nvSpPr>
            <p:spPr bwMode="auto">
              <a:xfrm>
                <a:off x="3276" y="324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72" name="Oval 1712"/>
              <p:cNvSpPr>
                <a:spLocks noChangeAspect="1" noChangeArrowheads="1"/>
              </p:cNvSpPr>
              <p:nvPr/>
            </p:nvSpPr>
            <p:spPr bwMode="auto">
              <a:xfrm>
                <a:off x="3284" y="314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73" name="Oval 1713"/>
              <p:cNvSpPr>
                <a:spLocks noChangeAspect="1" noChangeArrowheads="1"/>
              </p:cNvSpPr>
              <p:nvPr/>
            </p:nvSpPr>
            <p:spPr bwMode="auto">
              <a:xfrm>
                <a:off x="3290" y="320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74" name="Oval 1714"/>
              <p:cNvSpPr>
                <a:spLocks noChangeAspect="1" noChangeArrowheads="1"/>
              </p:cNvSpPr>
              <p:nvPr/>
            </p:nvSpPr>
            <p:spPr bwMode="auto">
              <a:xfrm>
                <a:off x="3296" y="317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75" name="Oval 1715"/>
              <p:cNvSpPr>
                <a:spLocks noChangeAspect="1" noChangeArrowheads="1"/>
              </p:cNvSpPr>
              <p:nvPr/>
            </p:nvSpPr>
            <p:spPr bwMode="auto">
              <a:xfrm>
                <a:off x="3301" y="313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76" name="Oval 1716"/>
              <p:cNvSpPr>
                <a:spLocks noChangeAspect="1" noChangeArrowheads="1"/>
              </p:cNvSpPr>
              <p:nvPr/>
            </p:nvSpPr>
            <p:spPr bwMode="auto">
              <a:xfrm>
                <a:off x="3307" y="324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77" name="Oval 1717"/>
              <p:cNvSpPr>
                <a:spLocks noChangeAspect="1" noChangeArrowheads="1"/>
              </p:cNvSpPr>
              <p:nvPr/>
            </p:nvSpPr>
            <p:spPr bwMode="auto">
              <a:xfrm>
                <a:off x="3315" y="331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78" name="Oval 1718"/>
              <p:cNvSpPr>
                <a:spLocks noChangeAspect="1" noChangeArrowheads="1"/>
              </p:cNvSpPr>
              <p:nvPr/>
            </p:nvSpPr>
            <p:spPr bwMode="auto">
              <a:xfrm>
                <a:off x="3321" y="332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79" name="Oval 1719"/>
              <p:cNvSpPr>
                <a:spLocks noChangeAspect="1" noChangeArrowheads="1"/>
              </p:cNvSpPr>
              <p:nvPr/>
            </p:nvSpPr>
            <p:spPr bwMode="auto">
              <a:xfrm>
                <a:off x="3326" y="339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80" name="Oval 1720"/>
              <p:cNvSpPr>
                <a:spLocks noChangeAspect="1" noChangeArrowheads="1"/>
              </p:cNvSpPr>
              <p:nvPr/>
            </p:nvSpPr>
            <p:spPr bwMode="auto">
              <a:xfrm>
                <a:off x="3332" y="354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81" name="Oval 1721"/>
              <p:cNvSpPr>
                <a:spLocks noChangeAspect="1" noChangeArrowheads="1"/>
              </p:cNvSpPr>
              <p:nvPr/>
            </p:nvSpPr>
            <p:spPr bwMode="auto">
              <a:xfrm>
                <a:off x="3340" y="354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82" name="Oval 1722"/>
              <p:cNvSpPr>
                <a:spLocks noChangeAspect="1" noChangeArrowheads="1"/>
              </p:cNvSpPr>
              <p:nvPr/>
            </p:nvSpPr>
            <p:spPr bwMode="auto">
              <a:xfrm>
                <a:off x="3346" y="3546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83" name="Oval 1723"/>
              <p:cNvSpPr>
                <a:spLocks noChangeAspect="1" noChangeArrowheads="1"/>
              </p:cNvSpPr>
              <p:nvPr/>
            </p:nvSpPr>
            <p:spPr bwMode="auto">
              <a:xfrm>
                <a:off x="3351" y="350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84" name="Oval 1724"/>
              <p:cNvSpPr>
                <a:spLocks noChangeAspect="1" noChangeArrowheads="1"/>
              </p:cNvSpPr>
              <p:nvPr/>
            </p:nvSpPr>
            <p:spPr bwMode="auto">
              <a:xfrm>
                <a:off x="3357" y="350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85" name="Oval 1725"/>
              <p:cNvSpPr>
                <a:spLocks noChangeAspect="1" noChangeArrowheads="1"/>
              </p:cNvSpPr>
              <p:nvPr/>
            </p:nvSpPr>
            <p:spPr bwMode="auto">
              <a:xfrm>
                <a:off x="3363" y="349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86" name="Oval 1726"/>
              <p:cNvSpPr>
                <a:spLocks noChangeAspect="1" noChangeArrowheads="1"/>
              </p:cNvSpPr>
              <p:nvPr/>
            </p:nvSpPr>
            <p:spPr bwMode="auto">
              <a:xfrm>
                <a:off x="3371" y="3505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87" name="Oval 1727"/>
              <p:cNvSpPr>
                <a:spLocks noChangeAspect="1" noChangeArrowheads="1"/>
              </p:cNvSpPr>
              <p:nvPr/>
            </p:nvSpPr>
            <p:spPr bwMode="auto">
              <a:xfrm>
                <a:off x="3376" y="355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88" name="Oval 1728"/>
              <p:cNvSpPr>
                <a:spLocks noChangeAspect="1" noChangeArrowheads="1"/>
              </p:cNvSpPr>
              <p:nvPr/>
            </p:nvSpPr>
            <p:spPr bwMode="auto">
              <a:xfrm>
                <a:off x="3382" y="355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89" name="Oval 1729"/>
              <p:cNvSpPr>
                <a:spLocks noChangeAspect="1" noChangeArrowheads="1"/>
              </p:cNvSpPr>
              <p:nvPr/>
            </p:nvSpPr>
            <p:spPr bwMode="auto">
              <a:xfrm>
                <a:off x="3388" y="351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90" name="Oval 1730"/>
              <p:cNvSpPr>
                <a:spLocks noChangeAspect="1" noChangeArrowheads="1"/>
              </p:cNvSpPr>
              <p:nvPr/>
            </p:nvSpPr>
            <p:spPr bwMode="auto">
              <a:xfrm>
                <a:off x="3396" y="3436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91" name="Oval 1731"/>
              <p:cNvSpPr>
                <a:spLocks noChangeAspect="1" noChangeArrowheads="1"/>
              </p:cNvSpPr>
              <p:nvPr/>
            </p:nvSpPr>
            <p:spPr bwMode="auto">
              <a:xfrm>
                <a:off x="3401" y="334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92" name="Oval 1732"/>
              <p:cNvSpPr>
                <a:spLocks noChangeAspect="1" noChangeArrowheads="1"/>
              </p:cNvSpPr>
              <p:nvPr/>
            </p:nvSpPr>
            <p:spPr bwMode="auto">
              <a:xfrm>
                <a:off x="3407" y="3381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93" name="Oval 1733"/>
              <p:cNvSpPr>
                <a:spLocks noChangeAspect="1" noChangeArrowheads="1"/>
              </p:cNvSpPr>
              <p:nvPr/>
            </p:nvSpPr>
            <p:spPr bwMode="auto">
              <a:xfrm>
                <a:off x="3413" y="340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94" name="Oval 1734"/>
              <p:cNvSpPr>
                <a:spLocks noChangeAspect="1" noChangeArrowheads="1"/>
              </p:cNvSpPr>
              <p:nvPr/>
            </p:nvSpPr>
            <p:spPr bwMode="auto">
              <a:xfrm>
                <a:off x="3419" y="3340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95" name="Oval 1735"/>
              <p:cNvSpPr>
                <a:spLocks noChangeAspect="1" noChangeArrowheads="1"/>
              </p:cNvSpPr>
              <p:nvPr/>
            </p:nvSpPr>
            <p:spPr bwMode="auto">
              <a:xfrm>
                <a:off x="3426" y="325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96" name="Oval 1736"/>
              <p:cNvSpPr>
                <a:spLocks noChangeAspect="1" noChangeArrowheads="1"/>
              </p:cNvSpPr>
              <p:nvPr/>
            </p:nvSpPr>
            <p:spPr bwMode="auto">
              <a:xfrm>
                <a:off x="3432" y="3285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97" name="Oval 1737"/>
              <p:cNvSpPr>
                <a:spLocks noChangeAspect="1" noChangeArrowheads="1"/>
              </p:cNvSpPr>
              <p:nvPr/>
            </p:nvSpPr>
            <p:spPr bwMode="auto">
              <a:xfrm>
                <a:off x="3438" y="323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98" name="Oval 1738"/>
              <p:cNvSpPr>
                <a:spLocks noChangeAspect="1" noChangeArrowheads="1"/>
              </p:cNvSpPr>
              <p:nvPr/>
            </p:nvSpPr>
            <p:spPr bwMode="auto">
              <a:xfrm>
                <a:off x="3444" y="3231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199" name="Oval 1739"/>
              <p:cNvSpPr>
                <a:spLocks noChangeAspect="1" noChangeArrowheads="1"/>
              </p:cNvSpPr>
              <p:nvPr/>
            </p:nvSpPr>
            <p:spPr bwMode="auto">
              <a:xfrm>
                <a:off x="3449" y="327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00" name="Oval 1740"/>
              <p:cNvSpPr>
                <a:spLocks noChangeAspect="1" noChangeArrowheads="1"/>
              </p:cNvSpPr>
              <p:nvPr/>
            </p:nvSpPr>
            <p:spPr bwMode="auto">
              <a:xfrm>
                <a:off x="3457" y="332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01" name="Oval 1741"/>
              <p:cNvSpPr>
                <a:spLocks noChangeAspect="1" noChangeArrowheads="1"/>
              </p:cNvSpPr>
              <p:nvPr/>
            </p:nvSpPr>
            <p:spPr bwMode="auto">
              <a:xfrm>
                <a:off x="3463" y="3381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02" name="Oval 1742"/>
              <p:cNvSpPr>
                <a:spLocks noChangeAspect="1" noChangeArrowheads="1"/>
              </p:cNvSpPr>
              <p:nvPr/>
            </p:nvSpPr>
            <p:spPr bwMode="auto">
              <a:xfrm>
                <a:off x="3468" y="340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03" name="Oval 1743"/>
              <p:cNvSpPr>
                <a:spLocks noChangeAspect="1" noChangeArrowheads="1"/>
              </p:cNvSpPr>
              <p:nvPr/>
            </p:nvSpPr>
            <p:spPr bwMode="auto">
              <a:xfrm>
                <a:off x="3474" y="331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04" name="Oval 1744"/>
              <p:cNvSpPr>
                <a:spLocks noChangeAspect="1" noChangeArrowheads="1"/>
              </p:cNvSpPr>
              <p:nvPr/>
            </p:nvSpPr>
            <p:spPr bwMode="auto">
              <a:xfrm>
                <a:off x="3482" y="339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05" name="Oval 1745"/>
              <p:cNvSpPr>
                <a:spLocks noChangeAspect="1" noChangeArrowheads="1"/>
              </p:cNvSpPr>
              <p:nvPr/>
            </p:nvSpPr>
            <p:spPr bwMode="auto">
              <a:xfrm>
                <a:off x="3488" y="349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06" name="Oval 1746"/>
              <p:cNvSpPr>
                <a:spLocks noChangeAspect="1" noChangeArrowheads="1"/>
              </p:cNvSpPr>
              <p:nvPr/>
            </p:nvSpPr>
            <p:spPr bwMode="auto">
              <a:xfrm>
                <a:off x="3493" y="346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07" name="Oval 1747"/>
              <p:cNvSpPr>
                <a:spLocks noChangeAspect="1" noChangeArrowheads="1"/>
              </p:cNvSpPr>
              <p:nvPr/>
            </p:nvSpPr>
            <p:spPr bwMode="auto">
              <a:xfrm>
                <a:off x="3499" y="339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08" name="Oval 1748"/>
              <p:cNvSpPr>
                <a:spLocks noChangeAspect="1" noChangeArrowheads="1"/>
              </p:cNvSpPr>
              <p:nvPr/>
            </p:nvSpPr>
            <p:spPr bwMode="auto">
              <a:xfrm>
                <a:off x="3505" y="349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09" name="Oval 1749"/>
              <p:cNvSpPr>
                <a:spLocks noChangeAspect="1" noChangeArrowheads="1"/>
              </p:cNvSpPr>
              <p:nvPr/>
            </p:nvSpPr>
            <p:spPr bwMode="auto">
              <a:xfrm>
                <a:off x="3513" y="350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10" name="Oval 1750"/>
              <p:cNvSpPr>
                <a:spLocks noChangeAspect="1" noChangeArrowheads="1"/>
              </p:cNvSpPr>
              <p:nvPr/>
            </p:nvSpPr>
            <p:spPr bwMode="auto">
              <a:xfrm>
                <a:off x="3518" y="351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11" name="Oval 1751"/>
              <p:cNvSpPr>
                <a:spLocks noChangeAspect="1" noChangeArrowheads="1"/>
              </p:cNvSpPr>
              <p:nvPr/>
            </p:nvSpPr>
            <p:spPr bwMode="auto">
              <a:xfrm>
                <a:off x="3524" y="355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12" name="Oval 1752"/>
              <p:cNvSpPr>
                <a:spLocks noChangeAspect="1" noChangeArrowheads="1"/>
              </p:cNvSpPr>
              <p:nvPr/>
            </p:nvSpPr>
            <p:spPr bwMode="auto">
              <a:xfrm>
                <a:off x="3530" y="358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13" name="Oval 1753"/>
              <p:cNvSpPr>
                <a:spLocks noChangeAspect="1" noChangeArrowheads="1"/>
              </p:cNvSpPr>
              <p:nvPr/>
            </p:nvSpPr>
            <p:spPr bwMode="auto">
              <a:xfrm>
                <a:off x="3536" y="368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14" name="Oval 1754"/>
              <p:cNvSpPr>
                <a:spLocks noChangeAspect="1" noChangeArrowheads="1"/>
              </p:cNvSpPr>
              <p:nvPr/>
            </p:nvSpPr>
            <p:spPr bwMode="auto">
              <a:xfrm>
                <a:off x="3543" y="366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15" name="Oval 1755"/>
              <p:cNvSpPr>
                <a:spLocks noChangeAspect="1" noChangeArrowheads="1"/>
              </p:cNvSpPr>
              <p:nvPr/>
            </p:nvSpPr>
            <p:spPr bwMode="auto">
              <a:xfrm>
                <a:off x="3549" y="360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16" name="Oval 1756"/>
              <p:cNvSpPr>
                <a:spLocks noChangeAspect="1" noChangeArrowheads="1"/>
              </p:cNvSpPr>
              <p:nvPr/>
            </p:nvSpPr>
            <p:spPr bwMode="auto">
              <a:xfrm>
                <a:off x="3555" y="361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17" name="Oval 1757"/>
              <p:cNvSpPr>
                <a:spLocks noChangeAspect="1" noChangeArrowheads="1"/>
              </p:cNvSpPr>
              <p:nvPr/>
            </p:nvSpPr>
            <p:spPr bwMode="auto">
              <a:xfrm>
                <a:off x="3561" y="366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18" name="Oval 1758"/>
              <p:cNvSpPr>
                <a:spLocks noChangeAspect="1" noChangeArrowheads="1"/>
              </p:cNvSpPr>
              <p:nvPr/>
            </p:nvSpPr>
            <p:spPr bwMode="auto">
              <a:xfrm>
                <a:off x="3568" y="361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19" name="Oval 1759"/>
              <p:cNvSpPr>
                <a:spLocks noChangeAspect="1" noChangeArrowheads="1"/>
              </p:cNvSpPr>
              <p:nvPr/>
            </p:nvSpPr>
            <p:spPr bwMode="auto">
              <a:xfrm>
                <a:off x="3574" y="361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20" name="Oval 1760"/>
              <p:cNvSpPr>
                <a:spLocks noChangeAspect="1" noChangeArrowheads="1"/>
              </p:cNvSpPr>
              <p:nvPr/>
            </p:nvSpPr>
            <p:spPr bwMode="auto">
              <a:xfrm>
                <a:off x="3580" y="361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21" name="Oval 1761"/>
              <p:cNvSpPr>
                <a:spLocks noChangeAspect="1" noChangeArrowheads="1"/>
              </p:cNvSpPr>
              <p:nvPr/>
            </p:nvSpPr>
            <p:spPr bwMode="auto">
              <a:xfrm>
                <a:off x="3586" y="3586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22" name="Oval 1762"/>
              <p:cNvSpPr>
                <a:spLocks noChangeAspect="1" noChangeArrowheads="1"/>
              </p:cNvSpPr>
              <p:nvPr/>
            </p:nvSpPr>
            <p:spPr bwMode="auto">
              <a:xfrm>
                <a:off x="3591" y="355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23" name="Oval 1763"/>
              <p:cNvSpPr>
                <a:spLocks noChangeAspect="1" noChangeArrowheads="1"/>
              </p:cNvSpPr>
              <p:nvPr/>
            </p:nvSpPr>
            <p:spPr bwMode="auto">
              <a:xfrm>
                <a:off x="3599" y="351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24" name="Oval 1764"/>
              <p:cNvSpPr>
                <a:spLocks noChangeAspect="1" noChangeArrowheads="1"/>
              </p:cNvSpPr>
              <p:nvPr/>
            </p:nvSpPr>
            <p:spPr bwMode="auto">
              <a:xfrm>
                <a:off x="3605" y="346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25" name="Oval 1765"/>
              <p:cNvSpPr>
                <a:spLocks noChangeAspect="1" noChangeArrowheads="1"/>
              </p:cNvSpPr>
              <p:nvPr/>
            </p:nvSpPr>
            <p:spPr bwMode="auto">
              <a:xfrm>
                <a:off x="3611" y="3394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26" name="Oval 1766"/>
              <p:cNvSpPr>
                <a:spLocks noChangeAspect="1" noChangeArrowheads="1"/>
              </p:cNvSpPr>
              <p:nvPr/>
            </p:nvSpPr>
            <p:spPr bwMode="auto">
              <a:xfrm>
                <a:off x="3616" y="336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27" name="Oval 1767"/>
              <p:cNvSpPr>
                <a:spLocks noChangeAspect="1" noChangeArrowheads="1"/>
              </p:cNvSpPr>
              <p:nvPr/>
            </p:nvSpPr>
            <p:spPr bwMode="auto">
              <a:xfrm>
                <a:off x="3622" y="331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28" name="Oval 1768"/>
              <p:cNvSpPr>
                <a:spLocks noChangeAspect="1" noChangeArrowheads="1"/>
              </p:cNvSpPr>
              <p:nvPr/>
            </p:nvSpPr>
            <p:spPr bwMode="auto">
              <a:xfrm>
                <a:off x="3630" y="323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29" name="Oval 1769"/>
              <p:cNvSpPr>
                <a:spLocks noChangeAspect="1" noChangeArrowheads="1"/>
              </p:cNvSpPr>
              <p:nvPr/>
            </p:nvSpPr>
            <p:spPr bwMode="auto">
              <a:xfrm>
                <a:off x="3636" y="3175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30" name="Oval 1770"/>
              <p:cNvSpPr>
                <a:spLocks noChangeAspect="1" noChangeArrowheads="1"/>
              </p:cNvSpPr>
              <p:nvPr/>
            </p:nvSpPr>
            <p:spPr bwMode="auto">
              <a:xfrm>
                <a:off x="3641" y="3162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31" name="Oval 1771"/>
              <p:cNvSpPr>
                <a:spLocks noChangeAspect="1" noChangeArrowheads="1"/>
              </p:cNvSpPr>
              <p:nvPr/>
            </p:nvSpPr>
            <p:spPr bwMode="auto">
              <a:xfrm>
                <a:off x="3647" y="314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32" name="Oval 1772"/>
              <p:cNvSpPr>
                <a:spLocks noChangeAspect="1" noChangeArrowheads="1"/>
              </p:cNvSpPr>
              <p:nvPr/>
            </p:nvSpPr>
            <p:spPr bwMode="auto">
              <a:xfrm>
                <a:off x="3655" y="310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33" name="Oval 1773"/>
              <p:cNvSpPr>
                <a:spLocks noChangeAspect="1" noChangeArrowheads="1"/>
              </p:cNvSpPr>
              <p:nvPr/>
            </p:nvSpPr>
            <p:spPr bwMode="auto">
              <a:xfrm>
                <a:off x="3660" y="320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34" name="Oval 1774"/>
              <p:cNvSpPr>
                <a:spLocks noChangeAspect="1" noChangeArrowheads="1"/>
              </p:cNvSpPr>
              <p:nvPr/>
            </p:nvSpPr>
            <p:spPr bwMode="auto">
              <a:xfrm>
                <a:off x="3666" y="323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35" name="Oval 1775"/>
              <p:cNvSpPr>
                <a:spLocks noChangeAspect="1" noChangeArrowheads="1"/>
              </p:cNvSpPr>
              <p:nvPr/>
            </p:nvSpPr>
            <p:spPr bwMode="auto">
              <a:xfrm>
                <a:off x="3672" y="331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36" name="Oval 1776"/>
              <p:cNvSpPr>
                <a:spLocks noChangeAspect="1" noChangeArrowheads="1"/>
              </p:cNvSpPr>
              <p:nvPr/>
            </p:nvSpPr>
            <p:spPr bwMode="auto">
              <a:xfrm>
                <a:off x="3678" y="335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37" name="Oval 1777"/>
              <p:cNvSpPr>
                <a:spLocks noChangeAspect="1" noChangeArrowheads="1"/>
              </p:cNvSpPr>
              <p:nvPr/>
            </p:nvSpPr>
            <p:spPr bwMode="auto">
              <a:xfrm>
                <a:off x="3685" y="3477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38" name="Oval 1778"/>
              <p:cNvSpPr>
                <a:spLocks noChangeAspect="1" noChangeArrowheads="1"/>
              </p:cNvSpPr>
              <p:nvPr/>
            </p:nvSpPr>
            <p:spPr bwMode="auto">
              <a:xfrm>
                <a:off x="3691" y="351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39" name="Oval 1779"/>
              <p:cNvSpPr>
                <a:spLocks noChangeAspect="1" noChangeArrowheads="1"/>
              </p:cNvSpPr>
              <p:nvPr/>
            </p:nvSpPr>
            <p:spPr bwMode="auto">
              <a:xfrm>
                <a:off x="3697" y="358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40" name="Oval 1780"/>
              <p:cNvSpPr>
                <a:spLocks noChangeAspect="1" noChangeArrowheads="1"/>
              </p:cNvSpPr>
              <p:nvPr/>
            </p:nvSpPr>
            <p:spPr bwMode="auto">
              <a:xfrm>
                <a:off x="3703" y="3559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41" name="Oval 1781"/>
              <p:cNvSpPr>
                <a:spLocks noChangeAspect="1" noChangeArrowheads="1"/>
              </p:cNvSpPr>
              <p:nvPr/>
            </p:nvSpPr>
            <p:spPr bwMode="auto">
              <a:xfrm>
                <a:off x="3710" y="361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42" name="Oval 1782"/>
              <p:cNvSpPr>
                <a:spLocks noChangeAspect="1" noChangeArrowheads="1"/>
              </p:cNvSpPr>
              <p:nvPr/>
            </p:nvSpPr>
            <p:spPr bwMode="auto">
              <a:xfrm>
                <a:off x="3716" y="358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43" name="Oval 1783"/>
              <p:cNvSpPr>
                <a:spLocks noChangeAspect="1" noChangeArrowheads="1"/>
              </p:cNvSpPr>
              <p:nvPr/>
            </p:nvSpPr>
            <p:spPr bwMode="auto">
              <a:xfrm>
                <a:off x="3722" y="358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44" name="Oval 1784"/>
              <p:cNvSpPr>
                <a:spLocks noChangeAspect="1" noChangeArrowheads="1"/>
              </p:cNvSpPr>
              <p:nvPr/>
            </p:nvSpPr>
            <p:spPr bwMode="auto">
              <a:xfrm>
                <a:off x="3728" y="358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45" name="Oval 1785"/>
              <p:cNvSpPr>
                <a:spLocks noChangeAspect="1" noChangeArrowheads="1"/>
              </p:cNvSpPr>
              <p:nvPr/>
            </p:nvSpPr>
            <p:spPr bwMode="auto">
              <a:xfrm>
                <a:off x="3733" y="364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46" name="Oval 1786"/>
              <p:cNvSpPr>
                <a:spLocks noChangeAspect="1" noChangeArrowheads="1"/>
              </p:cNvSpPr>
              <p:nvPr/>
            </p:nvSpPr>
            <p:spPr bwMode="auto">
              <a:xfrm>
                <a:off x="3741" y="361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47" name="Oval 1787"/>
              <p:cNvSpPr>
                <a:spLocks noChangeAspect="1" noChangeArrowheads="1"/>
              </p:cNvSpPr>
              <p:nvPr/>
            </p:nvSpPr>
            <p:spPr bwMode="auto">
              <a:xfrm>
                <a:off x="3747" y="358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48" name="Oval 1788"/>
              <p:cNvSpPr>
                <a:spLocks noChangeAspect="1" noChangeArrowheads="1"/>
              </p:cNvSpPr>
              <p:nvPr/>
            </p:nvSpPr>
            <p:spPr bwMode="auto">
              <a:xfrm>
                <a:off x="3753" y="3601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49" name="Oval 1789"/>
              <p:cNvSpPr>
                <a:spLocks noChangeAspect="1" noChangeArrowheads="1"/>
              </p:cNvSpPr>
              <p:nvPr/>
            </p:nvSpPr>
            <p:spPr bwMode="auto">
              <a:xfrm>
                <a:off x="3758" y="361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50" name="Oval 1790"/>
              <p:cNvSpPr>
                <a:spLocks noChangeAspect="1" noChangeArrowheads="1"/>
              </p:cNvSpPr>
              <p:nvPr/>
            </p:nvSpPr>
            <p:spPr bwMode="auto">
              <a:xfrm>
                <a:off x="3764" y="3628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51" name="Oval 1791"/>
              <p:cNvSpPr>
                <a:spLocks noChangeAspect="1" noChangeArrowheads="1"/>
              </p:cNvSpPr>
              <p:nvPr/>
            </p:nvSpPr>
            <p:spPr bwMode="auto">
              <a:xfrm>
                <a:off x="3772" y="3615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52" name="Oval 1792"/>
              <p:cNvSpPr>
                <a:spLocks noChangeAspect="1" noChangeArrowheads="1"/>
              </p:cNvSpPr>
              <p:nvPr/>
            </p:nvSpPr>
            <p:spPr bwMode="auto">
              <a:xfrm>
                <a:off x="3778" y="3573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53" name="Oval 1793"/>
              <p:cNvSpPr>
                <a:spLocks noChangeAspect="1" noChangeArrowheads="1"/>
              </p:cNvSpPr>
              <p:nvPr/>
            </p:nvSpPr>
            <p:spPr bwMode="auto">
              <a:xfrm>
                <a:off x="3783" y="3532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54" name="Oval 1794"/>
              <p:cNvSpPr>
                <a:spLocks noChangeAspect="1" noChangeArrowheads="1"/>
              </p:cNvSpPr>
              <p:nvPr/>
            </p:nvSpPr>
            <p:spPr bwMode="auto">
              <a:xfrm>
                <a:off x="3789" y="3477"/>
                <a:ext cx="27" cy="26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55" name="Oval 1795"/>
              <p:cNvSpPr>
                <a:spLocks noChangeAspect="1" noChangeArrowheads="1"/>
              </p:cNvSpPr>
              <p:nvPr/>
            </p:nvSpPr>
            <p:spPr bwMode="auto">
              <a:xfrm>
                <a:off x="3797" y="346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56" name="Oval 1796"/>
              <p:cNvSpPr>
                <a:spLocks noChangeAspect="1" noChangeArrowheads="1"/>
              </p:cNvSpPr>
              <p:nvPr/>
            </p:nvSpPr>
            <p:spPr bwMode="auto">
              <a:xfrm>
                <a:off x="3803" y="3436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57" name="Oval 1797"/>
              <p:cNvSpPr>
                <a:spLocks noChangeAspect="1" noChangeArrowheads="1"/>
              </p:cNvSpPr>
              <p:nvPr/>
            </p:nvSpPr>
            <p:spPr bwMode="auto">
              <a:xfrm>
                <a:off x="3808" y="346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58" name="Oval 1798"/>
              <p:cNvSpPr>
                <a:spLocks noChangeAspect="1" noChangeArrowheads="1"/>
              </p:cNvSpPr>
              <p:nvPr/>
            </p:nvSpPr>
            <p:spPr bwMode="auto">
              <a:xfrm>
                <a:off x="3814" y="343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59" name="Oval 1799"/>
              <p:cNvSpPr>
                <a:spLocks noChangeAspect="1" noChangeArrowheads="1"/>
              </p:cNvSpPr>
              <p:nvPr/>
            </p:nvSpPr>
            <p:spPr bwMode="auto">
              <a:xfrm>
                <a:off x="3820" y="3436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60" name="Oval 1800"/>
              <p:cNvSpPr>
                <a:spLocks noChangeAspect="1" noChangeArrowheads="1"/>
              </p:cNvSpPr>
              <p:nvPr/>
            </p:nvSpPr>
            <p:spPr bwMode="auto">
              <a:xfrm>
                <a:off x="3828" y="3409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61" name="Oval 1801"/>
              <p:cNvSpPr>
                <a:spLocks noChangeAspect="1" noChangeArrowheads="1"/>
              </p:cNvSpPr>
              <p:nvPr/>
            </p:nvSpPr>
            <p:spPr bwMode="auto">
              <a:xfrm>
                <a:off x="3833" y="339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62" name="Oval 1802"/>
              <p:cNvSpPr>
                <a:spLocks noChangeAspect="1" noChangeArrowheads="1"/>
              </p:cNvSpPr>
              <p:nvPr/>
            </p:nvSpPr>
            <p:spPr bwMode="auto">
              <a:xfrm>
                <a:off x="3839" y="335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63" name="Oval 1803"/>
              <p:cNvSpPr>
                <a:spLocks noChangeAspect="1" noChangeArrowheads="1"/>
              </p:cNvSpPr>
              <p:nvPr/>
            </p:nvSpPr>
            <p:spPr bwMode="auto">
              <a:xfrm>
                <a:off x="3845" y="335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64" name="Oval 1804"/>
              <p:cNvSpPr>
                <a:spLocks noChangeAspect="1" noChangeArrowheads="1"/>
              </p:cNvSpPr>
              <p:nvPr/>
            </p:nvSpPr>
            <p:spPr bwMode="auto">
              <a:xfrm>
                <a:off x="3851" y="3367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65" name="Oval 1805"/>
              <p:cNvSpPr>
                <a:spLocks noChangeAspect="1" noChangeArrowheads="1"/>
              </p:cNvSpPr>
              <p:nvPr/>
            </p:nvSpPr>
            <p:spPr bwMode="auto">
              <a:xfrm>
                <a:off x="3858" y="331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66" name="Oval 1806"/>
              <p:cNvSpPr>
                <a:spLocks noChangeAspect="1" noChangeArrowheads="1"/>
              </p:cNvSpPr>
              <p:nvPr/>
            </p:nvSpPr>
            <p:spPr bwMode="auto">
              <a:xfrm>
                <a:off x="3864" y="3394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67" name="Oval 1807"/>
              <p:cNvSpPr>
                <a:spLocks noChangeAspect="1" noChangeArrowheads="1"/>
              </p:cNvSpPr>
              <p:nvPr/>
            </p:nvSpPr>
            <p:spPr bwMode="auto">
              <a:xfrm>
                <a:off x="3870" y="3463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68" name="Oval 1808"/>
              <p:cNvSpPr>
                <a:spLocks noChangeAspect="1" noChangeArrowheads="1"/>
              </p:cNvSpPr>
              <p:nvPr/>
            </p:nvSpPr>
            <p:spPr bwMode="auto">
              <a:xfrm>
                <a:off x="3876" y="3367"/>
                <a:ext cx="26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69" name="Oval 1809"/>
              <p:cNvSpPr>
                <a:spLocks noChangeAspect="1" noChangeArrowheads="1"/>
              </p:cNvSpPr>
              <p:nvPr/>
            </p:nvSpPr>
            <p:spPr bwMode="auto">
              <a:xfrm>
                <a:off x="3883" y="3340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0270" name="Oval 1810"/>
              <p:cNvSpPr>
                <a:spLocks noChangeAspect="1" noChangeArrowheads="1"/>
              </p:cNvSpPr>
              <p:nvPr/>
            </p:nvSpPr>
            <p:spPr bwMode="auto">
              <a:xfrm>
                <a:off x="3889" y="3327"/>
                <a:ext cx="27" cy="27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59883" name="Oval 1811"/>
            <p:cNvSpPr>
              <a:spLocks noChangeAspect="1" noChangeArrowheads="1"/>
            </p:cNvSpPr>
            <p:nvPr/>
          </p:nvSpPr>
          <p:spPr bwMode="auto">
            <a:xfrm>
              <a:off x="4711" y="312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84" name="Oval 1812"/>
            <p:cNvSpPr>
              <a:spLocks noChangeAspect="1" noChangeArrowheads="1"/>
            </p:cNvSpPr>
            <p:nvPr/>
          </p:nvSpPr>
          <p:spPr bwMode="auto">
            <a:xfrm>
              <a:off x="4716" y="3096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85" name="Oval 1813"/>
            <p:cNvSpPr>
              <a:spLocks noChangeAspect="1" noChangeArrowheads="1"/>
            </p:cNvSpPr>
            <p:nvPr/>
          </p:nvSpPr>
          <p:spPr bwMode="auto">
            <a:xfrm>
              <a:off x="4722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86" name="Oval 1814"/>
            <p:cNvSpPr>
              <a:spLocks noChangeAspect="1" noChangeArrowheads="1"/>
            </p:cNvSpPr>
            <p:nvPr/>
          </p:nvSpPr>
          <p:spPr bwMode="auto">
            <a:xfrm>
              <a:off x="4730" y="3301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87" name="Oval 1815"/>
            <p:cNvSpPr>
              <a:spLocks noChangeAspect="1" noChangeArrowheads="1"/>
            </p:cNvSpPr>
            <p:nvPr/>
          </p:nvSpPr>
          <p:spPr bwMode="auto">
            <a:xfrm>
              <a:off x="4736" y="332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88" name="Oval 1816"/>
            <p:cNvSpPr>
              <a:spLocks noChangeAspect="1" noChangeArrowheads="1"/>
            </p:cNvSpPr>
            <p:nvPr/>
          </p:nvSpPr>
          <p:spPr bwMode="auto">
            <a:xfrm>
              <a:off x="4741" y="3411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89" name="Oval 1817"/>
            <p:cNvSpPr>
              <a:spLocks noChangeAspect="1" noChangeArrowheads="1"/>
            </p:cNvSpPr>
            <p:nvPr/>
          </p:nvSpPr>
          <p:spPr bwMode="auto">
            <a:xfrm>
              <a:off x="4747" y="3451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90" name="Oval 1818"/>
            <p:cNvSpPr>
              <a:spLocks noChangeAspect="1" noChangeArrowheads="1"/>
            </p:cNvSpPr>
            <p:nvPr/>
          </p:nvSpPr>
          <p:spPr bwMode="auto">
            <a:xfrm>
              <a:off x="4753" y="349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91" name="Oval 1819"/>
            <p:cNvSpPr>
              <a:spLocks noChangeAspect="1" noChangeArrowheads="1"/>
            </p:cNvSpPr>
            <p:nvPr/>
          </p:nvSpPr>
          <p:spPr bwMode="auto">
            <a:xfrm>
              <a:off x="4761" y="342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92" name="Oval 1820"/>
            <p:cNvSpPr>
              <a:spLocks noChangeAspect="1" noChangeArrowheads="1"/>
            </p:cNvSpPr>
            <p:nvPr/>
          </p:nvSpPr>
          <p:spPr bwMode="auto">
            <a:xfrm>
              <a:off x="4766" y="350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93" name="Oval 1821"/>
            <p:cNvSpPr>
              <a:spLocks noChangeAspect="1" noChangeArrowheads="1"/>
            </p:cNvSpPr>
            <p:nvPr/>
          </p:nvSpPr>
          <p:spPr bwMode="auto">
            <a:xfrm>
              <a:off x="4772" y="3480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94" name="Oval 1822"/>
            <p:cNvSpPr>
              <a:spLocks noChangeAspect="1" noChangeArrowheads="1"/>
            </p:cNvSpPr>
            <p:nvPr/>
          </p:nvSpPr>
          <p:spPr bwMode="auto">
            <a:xfrm>
              <a:off x="4778" y="349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95" name="Oval 1823"/>
            <p:cNvSpPr>
              <a:spLocks noChangeAspect="1" noChangeArrowheads="1"/>
            </p:cNvSpPr>
            <p:nvPr/>
          </p:nvSpPr>
          <p:spPr bwMode="auto">
            <a:xfrm>
              <a:off x="4786" y="3480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96" name="Oval 1824"/>
            <p:cNvSpPr>
              <a:spLocks noChangeAspect="1" noChangeArrowheads="1"/>
            </p:cNvSpPr>
            <p:nvPr/>
          </p:nvSpPr>
          <p:spPr bwMode="auto">
            <a:xfrm>
              <a:off x="4791" y="354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97" name="Oval 1825"/>
            <p:cNvSpPr>
              <a:spLocks noChangeAspect="1" noChangeArrowheads="1"/>
            </p:cNvSpPr>
            <p:nvPr/>
          </p:nvSpPr>
          <p:spPr bwMode="auto">
            <a:xfrm>
              <a:off x="4797" y="353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98" name="Oval 1826"/>
            <p:cNvSpPr>
              <a:spLocks noChangeAspect="1" noChangeArrowheads="1"/>
            </p:cNvSpPr>
            <p:nvPr/>
          </p:nvSpPr>
          <p:spPr bwMode="auto">
            <a:xfrm>
              <a:off x="4803" y="354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899" name="Oval 1827"/>
            <p:cNvSpPr>
              <a:spLocks noChangeAspect="1" noChangeArrowheads="1"/>
            </p:cNvSpPr>
            <p:nvPr/>
          </p:nvSpPr>
          <p:spPr bwMode="auto">
            <a:xfrm>
              <a:off x="4809" y="353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00" name="Oval 1828"/>
            <p:cNvSpPr>
              <a:spLocks noChangeAspect="1" noChangeArrowheads="1"/>
            </p:cNvSpPr>
            <p:nvPr/>
          </p:nvSpPr>
          <p:spPr bwMode="auto">
            <a:xfrm>
              <a:off x="4816" y="332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01" name="Oval 1829"/>
            <p:cNvSpPr>
              <a:spLocks noChangeAspect="1" noChangeArrowheads="1"/>
            </p:cNvSpPr>
            <p:nvPr/>
          </p:nvSpPr>
          <p:spPr bwMode="auto">
            <a:xfrm>
              <a:off x="4822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02" name="Oval 1830"/>
            <p:cNvSpPr>
              <a:spLocks noChangeAspect="1" noChangeArrowheads="1"/>
            </p:cNvSpPr>
            <p:nvPr/>
          </p:nvSpPr>
          <p:spPr bwMode="auto">
            <a:xfrm>
              <a:off x="4828" y="327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03" name="Oval 1831"/>
            <p:cNvSpPr>
              <a:spLocks noChangeAspect="1" noChangeArrowheads="1"/>
            </p:cNvSpPr>
            <p:nvPr/>
          </p:nvSpPr>
          <p:spPr bwMode="auto">
            <a:xfrm>
              <a:off x="4834" y="3205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04" name="Oval 1832"/>
            <p:cNvSpPr>
              <a:spLocks noChangeAspect="1" noChangeArrowheads="1"/>
            </p:cNvSpPr>
            <p:nvPr/>
          </p:nvSpPr>
          <p:spPr bwMode="auto">
            <a:xfrm>
              <a:off x="4841" y="3109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05" name="Oval 1833"/>
            <p:cNvSpPr>
              <a:spLocks noChangeAspect="1" noChangeArrowheads="1"/>
            </p:cNvSpPr>
            <p:nvPr/>
          </p:nvSpPr>
          <p:spPr bwMode="auto">
            <a:xfrm>
              <a:off x="4847" y="327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06" name="Oval 1834"/>
            <p:cNvSpPr>
              <a:spLocks noChangeAspect="1" noChangeArrowheads="1"/>
            </p:cNvSpPr>
            <p:nvPr/>
          </p:nvSpPr>
          <p:spPr bwMode="auto">
            <a:xfrm>
              <a:off x="4853" y="335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07" name="Oval 1835"/>
            <p:cNvSpPr>
              <a:spLocks noChangeAspect="1" noChangeArrowheads="1"/>
            </p:cNvSpPr>
            <p:nvPr/>
          </p:nvSpPr>
          <p:spPr bwMode="auto">
            <a:xfrm>
              <a:off x="4859" y="3178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08" name="Oval 1836"/>
            <p:cNvSpPr>
              <a:spLocks noChangeAspect="1" noChangeArrowheads="1"/>
            </p:cNvSpPr>
            <p:nvPr/>
          </p:nvSpPr>
          <p:spPr bwMode="auto">
            <a:xfrm>
              <a:off x="4864" y="3219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09" name="Oval 1837"/>
            <p:cNvSpPr>
              <a:spLocks noChangeAspect="1" noChangeArrowheads="1"/>
            </p:cNvSpPr>
            <p:nvPr/>
          </p:nvSpPr>
          <p:spPr bwMode="auto">
            <a:xfrm>
              <a:off x="4872" y="332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10" name="Oval 1838"/>
            <p:cNvSpPr>
              <a:spLocks noChangeAspect="1" noChangeArrowheads="1"/>
            </p:cNvSpPr>
            <p:nvPr/>
          </p:nvSpPr>
          <p:spPr bwMode="auto">
            <a:xfrm>
              <a:off x="4878" y="338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11" name="Oval 1839"/>
            <p:cNvSpPr>
              <a:spLocks noChangeAspect="1" noChangeArrowheads="1"/>
            </p:cNvSpPr>
            <p:nvPr/>
          </p:nvSpPr>
          <p:spPr bwMode="auto">
            <a:xfrm>
              <a:off x="4884" y="3370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12" name="Oval 1840"/>
            <p:cNvSpPr>
              <a:spLocks noChangeAspect="1" noChangeArrowheads="1"/>
            </p:cNvSpPr>
            <p:nvPr/>
          </p:nvSpPr>
          <p:spPr bwMode="auto">
            <a:xfrm>
              <a:off x="4889" y="3411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13" name="Oval 1841"/>
            <p:cNvSpPr>
              <a:spLocks noChangeAspect="1" noChangeArrowheads="1"/>
            </p:cNvSpPr>
            <p:nvPr/>
          </p:nvSpPr>
          <p:spPr bwMode="auto">
            <a:xfrm>
              <a:off x="4895" y="3370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14" name="Oval 1842"/>
            <p:cNvSpPr>
              <a:spLocks noChangeAspect="1" noChangeArrowheads="1"/>
            </p:cNvSpPr>
            <p:nvPr/>
          </p:nvSpPr>
          <p:spPr bwMode="auto">
            <a:xfrm>
              <a:off x="4903" y="3342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15" name="Oval 1843"/>
            <p:cNvSpPr>
              <a:spLocks noChangeAspect="1" noChangeArrowheads="1"/>
            </p:cNvSpPr>
            <p:nvPr/>
          </p:nvSpPr>
          <p:spPr bwMode="auto">
            <a:xfrm>
              <a:off x="4908" y="331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16" name="Oval 1844"/>
            <p:cNvSpPr>
              <a:spLocks noChangeAspect="1" noChangeArrowheads="1"/>
            </p:cNvSpPr>
            <p:nvPr/>
          </p:nvSpPr>
          <p:spPr bwMode="auto">
            <a:xfrm>
              <a:off x="4914" y="327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17" name="Oval 1845"/>
            <p:cNvSpPr>
              <a:spLocks noChangeAspect="1" noChangeArrowheads="1"/>
            </p:cNvSpPr>
            <p:nvPr/>
          </p:nvSpPr>
          <p:spPr bwMode="auto">
            <a:xfrm>
              <a:off x="4920" y="327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18" name="Oval 1846"/>
            <p:cNvSpPr>
              <a:spLocks noChangeAspect="1" noChangeArrowheads="1"/>
            </p:cNvSpPr>
            <p:nvPr/>
          </p:nvSpPr>
          <p:spPr bwMode="auto">
            <a:xfrm>
              <a:off x="4928" y="320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19" name="Oval 1847"/>
            <p:cNvSpPr>
              <a:spLocks noChangeAspect="1" noChangeArrowheads="1"/>
            </p:cNvSpPr>
            <p:nvPr/>
          </p:nvSpPr>
          <p:spPr bwMode="auto">
            <a:xfrm>
              <a:off x="4933" y="301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20" name="Oval 1848"/>
            <p:cNvSpPr>
              <a:spLocks noChangeAspect="1" noChangeArrowheads="1"/>
            </p:cNvSpPr>
            <p:nvPr/>
          </p:nvSpPr>
          <p:spPr bwMode="auto">
            <a:xfrm>
              <a:off x="4939" y="2931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21" name="Oval 1849"/>
            <p:cNvSpPr>
              <a:spLocks noChangeAspect="1" noChangeArrowheads="1"/>
            </p:cNvSpPr>
            <p:nvPr/>
          </p:nvSpPr>
          <p:spPr bwMode="auto">
            <a:xfrm>
              <a:off x="4945" y="2931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22" name="Oval 1850"/>
            <p:cNvSpPr>
              <a:spLocks noChangeAspect="1" noChangeArrowheads="1"/>
            </p:cNvSpPr>
            <p:nvPr/>
          </p:nvSpPr>
          <p:spPr bwMode="auto">
            <a:xfrm>
              <a:off x="4951" y="3040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23" name="Oval 1851"/>
            <p:cNvSpPr>
              <a:spLocks noChangeAspect="1" noChangeArrowheads="1"/>
            </p:cNvSpPr>
            <p:nvPr/>
          </p:nvSpPr>
          <p:spPr bwMode="auto">
            <a:xfrm>
              <a:off x="4958" y="306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24" name="Oval 1852"/>
            <p:cNvSpPr>
              <a:spLocks noChangeAspect="1" noChangeArrowheads="1"/>
            </p:cNvSpPr>
            <p:nvPr/>
          </p:nvSpPr>
          <p:spPr bwMode="auto">
            <a:xfrm>
              <a:off x="4964" y="327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25" name="Oval 1853"/>
            <p:cNvSpPr>
              <a:spLocks noChangeAspect="1" noChangeArrowheads="1"/>
            </p:cNvSpPr>
            <p:nvPr/>
          </p:nvSpPr>
          <p:spPr bwMode="auto">
            <a:xfrm>
              <a:off x="4970" y="3342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26" name="Oval 1854"/>
            <p:cNvSpPr>
              <a:spLocks noChangeAspect="1" noChangeArrowheads="1"/>
            </p:cNvSpPr>
            <p:nvPr/>
          </p:nvSpPr>
          <p:spPr bwMode="auto">
            <a:xfrm>
              <a:off x="4976" y="3411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27" name="Oval 1855"/>
            <p:cNvSpPr>
              <a:spLocks noChangeAspect="1" noChangeArrowheads="1"/>
            </p:cNvSpPr>
            <p:nvPr/>
          </p:nvSpPr>
          <p:spPr bwMode="auto">
            <a:xfrm>
              <a:off x="4981" y="3370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28" name="Oval 1856"/>
            <p:cNvSpPr>
              <a:spLocks noChangeAspect="1" noChangeArrowheads="1"/>
            </p:cNvSpPr>
            <p:nvPr/>
          </p:nvSpPr>
          <p:spPr bwMode="auto">
            <a:xfrm>
              <a:off x="4989" y="3342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29" name="Oval 1857"/>
            <p:cNvSpPr>
              <a:spLocks noChangeAspect="1" noChangeArrowheads="1"/>
            </p:cNvSpPr>
            <p:nvPr/>
          </p:nvSpPr>
          <p:spPr bwMode="auto">
            <a:xfrm>
              <a:off x="4995" y="3219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30" name="Oval 1858"/>
            <p:cNvSpPr>
              <a:spLocks noChangeAspect="1" noChangeArrowheads="1"/>
            </p:cNvSpPr>
            <p:nvPr/>
          </p:nvSpPr>
          <p:spPr bwMode="auto">
            <a:xfrm>
              <a:off x="5001" y="306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31" name="Oval 1859"/>
            <p:cNvSpPr>
              <a:spLocks noChangeAspect="1" noChangeArrowheads="1"/>
            </p:cNvSpPr>
            <p:nvPr/>
          </p:nvSpPr>
          <p:spPr bwMode="auto">
            <a:xfrm>
              <a:off x="5006" y="294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32" name="Oval 1860"/>
            <p:cNvSpPr>
              <a:spLocks noChangeAspect="1" noChangeArrowheads="1"/>
            </p:cNvSpPr>
            <p:nvPr/>
          </p:nvSpPr>
          <p:spPr bwMode="auto">
            <a:xfrm>
              <a:off x="5014" y="2835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33" name="Oval 1861"/>
            <p:cNvSpPr>
              <a:spLocks noChangeAspect="1" noChangeArrowheads="1"/>
            </p:cNvSpPr>
            <p:nvPr/>
          </p:nvSpPr>
          <p:spPr bwMode="auto">
            <a:xfrm>
              <a:off x="5020" y="2931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34" name="Oval 1862"/>
            <p:cNvSpPr>
              <a:spLocks noChangeAspect="1" noChangeArrowheads="1"/>
            </p:cNvSpPr>
            <p:nvPr/>
          </p:nvSpPr>
          <p:spPr bwMode="auto">
            <a:xfrm>
              <a:off x="5026" y="3053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35" name="Oval 1863"/>
            <p:cNvSpPr>
              <a:spLocks noChangeAspect="1" noChangeArrowheads="1"/>
            </p:cNvSpPr>
            <p:nvPr/>
          </p:nvSpPr>
          <p:spPr bwMode="auto">
            <a:xfrm>
              <a:off x="5031" y="319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36" name="Oval 1864"/>
            <p:cNvSpPr>
              <a:spLocks noChangeAspect="1" noChangeArrowheads="1"/>
            </p:cNvSpPr>
            <p:nvPr/>
          </p:nvSpPr>
          <p:spPr bwMode="auto">
            <a:xfrm>
              <a:off x="5037" y="327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37" name="Oval 1865"/>
            <p:cNvSpPr>
              <a:spLocks noChangeAspect="1" noChangeArrowheads="1"/>
            </p:cNvSpPr>
            <p:nvPr/>
          </p:nvSpPr>
          <p:spPr bwMode="auto">
            <a:xfrm>
              <a:off x="5045" y="339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38" name="Oval 1866"/>
            <p:cNvSpPr>
              <a:spLocks noChangeAspect="1" noChangeArrowheads="1"/>
            </p:cNvSpPr>
            <p:nvPr/>
          </p:nvSpPr>
          <p:spPr bwMode="auto">
            <a:xfrm>
              <a:off x="5051" y="3315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39" name="Oval 1867"/>
            <p:cNvSpPr>
              <a:spLocks noChangeAspect="1" noChangeArrowheads="1"/>
            </p:cNvSpPr>
            <p:nvPr/>
          </p:nvSpPr>
          <p:spPr bwMode="auto">
            <a:xfrm>
              <a:off x="5056" y="3342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40" name="Oval 1868"/>
            <p:cNvSpPr>
              <a:spLocks noChangeAspect="1" noChangeArrowheads="1"/>
            </p:cNvSpPr>
            <p:nvPr/>
          </p:nvSpPr>
          <p:spPr bwMode="auto">
            <a:xfrm>
              <a:off x="5062" y="332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41" name="Oval 1869"/>
            <p:cNvSpPr>
              <a:spLocks noChangeAspect="1" noChangeArrowheads="1"/>
            </p:cNvSpPr>
            <p:nvPr/>
          </p:nvSpPr>
          <p:spPr bwMode="auto">
            <a:xfrm>
              <a:off x="5068" y="3342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42" name="Oval 1870"/>
            <p:cNvSpPr>
              <a:spLocks noChangeAspect="1" noChangeArrowheads="1"/>
            </p:cNvSpPr>
            <p:nvPr/>
          </p:nvSpPr>
          <p:spPr bwMode="auto">
            <a:xfrm>
              <a:off x="5076" y="3301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43" name="Oval 1871"/>
            <p:cNvSpPr>
              <a:spLocks noChangeAspect="1" noChangeArrowheads="1"/>
            </p:cNvSpPr>
            <p:nvPr/>
          </p:nvSpPr>
          <p:spPr bwMode="auto">
            <a:xfrm>
              <a:off x="5081" y="3342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44" name="Oval 1872"/>
            <p:cNvSpPr>
              <a:spLocks noChangeAspect="1" noChangeArrowheads="1"/>
            </p:cNvSpPr>
            <p:nvPr/>
          </p:nvSpPr>
          <p:spPr bwMode="auto">
            <a:xfrm>
              <a:off x="5087" y="332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45" name="Oval 1873"/>
            <p:cNvSpPr>
              <a:spLocks noChangeAspect="1" noChangeArrowheads="1"/>
            </p:cNvSpPr>
            <p:nvPr/>
          </p:nvSpPr>
          <p:spPr bwMode="auto">
            <a:xfrm>
              <a:off x="5093" y="3342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46" name="Oval 1874"/>
            <p:cNvSpPr>
              <a:spLocks noChangeAspect="1" noChangeArrowheads="1"/>
            </p:cNvSpPr>
            <p:nvPr/>
          </p:nvSpPr>
          <p:spPr bwMode="auto">
            <a:xfrm>
              <a:off x="5100" y="3342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47" name="Oval 1875"/>
            <p:cNvSpPr>
              <a:spLocks noChangeAspect="1" noChangeArrowheads="1"/>
            </p:cNvSpPr>
            <p:nvPr/>
          </p:nvSpPr>
          <p:spPr bwMode="auto">
            <a:xfrm>
              <a:off x="5106" y="331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48" name="Oval 1876"/>
            <p:cNvSpPr>
              <a:spLocks noChangeAspect="1" noChangeArrowheads="1"/>
            </p:cNvSpPr>
            <p:nvPr/>
          </p:nvSpPr>
          <p:spPr bwMode="auto">
            <a:xfrm>
              <a:off x="5112" y="332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49" name="Oval 1877"/>
            <p:cNvSpPr>
              <a:spLocks noChangeAspect="1" noChangeArrowheads="1"/>
            </p:cNvSpPr>
            <p:nvPr/>
          </p:nvSpPr>
          <p:spPr bwMode="auto">
            <a:xfrm>
              <a:off x="5118" y="328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50" name="Oval 1878"/>
            <p:cNvSpPr>
              <a:spLocks noChangeAspect="1" noChangeArrowheads="1"/>
            </p:cNvSpPr>
            <p:nvPr/>
          </p:nvSpPr>
          <p:spPr bwMode="auto">
            <a:xfrm>
              <a:off x="5124" y="3219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51" name="Oval 1879"/>
            <p:cNvSpPr>
              <a:spLocks noChangeAspect="1" noChangeArrowheads="1"/>
            </p:cNvSpPr>
            <p:nvPr/>
          </p:nvSpPr>
          <p:spPr bwMode="auto">
            <a:xfrm>
              <a:off x="5131" y="328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52" name="Oval 1880"/>
            <p:cNvSpPr>
              <a:spLocks noChangeAspect="1" noChangeArrowheads="1"/>
            </p:cNvSpPr>
            <p:nvPr/>
          </p:nvSpPr>
          <p:spPr bwMode="auto">
            <a:xfrm>
              <a:off x="5137" y="3342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53" name="Oval 1881"/>
            <p:cNvSpPr>
              <a:spLocks noChangeAspect="1" noChangeArrowheads="1"/>
            </p:cNvSpPr>
            <p:nvPr/>
          </p:nvSpPr>
          <p:spPr bwMode="auto">
            <a:xfrm>
              <a:off x="5143" y="338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54" name="Oval 1882"/>
            <p:cNvSpPr>
              <a:spLocks noChangeAspect="1" noChangeArrowheads="1"/>
            </p:cNvSpPr>
            <p:nvPr/>
          </p:nvSpPr>
          <p:spPr bwMode="auto">
            <a:xfrm>
              <a:off x="5148" y="3342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55" name="Oval 1883"/>
            <p:cNvSpPr>
              <a:spLocks noChangeAspect="1" noChangeArrowheads="1"/>
            </p:cNvSpPr>
            <p:nvPr/>
          </p:nvSpPr>
          <p:spPr bwMode="auto">
            <a:xfrm>
              <a:off x="5156" y="342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56" name="Oval 1884"/>
            <p:cNvSpPr>
              <a:spLocks noChangeAspect="1" noChangeArrowheads="1"/>
            </p:cNvSpPr>
            <p:nvPr/>
          </p:nvSpPr>
          <p:spPr bwMode="auto">
            <a:xfrm>
              <a:off x="5162" y="339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57" name="Oval 1885"/>
            <p:cNvSpPr>
              <a:spLocks noChangeAspect="1" noChangeArrowheads="1"/>
            </p:cNvSpPr>
            <p:nvPr/>
          </p:nvSpPr>
          <p:spPr bwMode="auto">
            <a:xfrm>
              <a:off x="5168" y="338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58" name="Oval 1886"/>
            <p:cNvSpPr>
              <a:spLocks noChangeAspect="1" noChangeArrowheads="1"/>
            </p:cNvSpPr>
            <p:nvPr/>
          </p:nvSpPr>
          <p:spPr bwMode="auto">
            <a:xfrm>
              <a:off x="5173" y="332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59" name="Oval 1887"/>
            <p:cNvSpPr>
              <a:spLocks noChangeAspect="1" noChangeArrowheads="1"/>
            </p:cNvSpPr>
            <p:nvPr/>
          </p:nvSpPr>
          <p:spPr bwMode="auto">
            <a:xfrm>
              <a:off x="5179" y="3411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60" name="Oval 1888"/>
            <p:cNvSpPr>
              <a:spLocks noChangeAspect="1" noChangeArrowheads="1"/>
            </p:cNvSpPr>
            <p:nvPr/>
          </p:nvSpPr>
          <p:spPr bwMode="auto">
            <a:xfrm>
              <a:off x="5187" y="3370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61" name="Oval 1889"/>
            <p:cNvSpPr>
              <a:spLocks noChangeAspect="1" noChangeArrowheads="1"/>
            </p:cNvSpPr>
            <p:nvPr/>
          </p:nvSpPr>
          <p:spPr bwMode="auto">
            <a:xfrm>
              <a:off x="5193" y="3342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62" name="Oval 1890"/>
            <p:cNvSpPr>
              <a:spLocks noChangeAspect="1" noChangeArrowheads="1"/>
            </p:cNvSpPr>
            <p:nvPr/>
          </p:nvSpPr>
          <p:spPr bwMode="auto">
            <a:xfrm>
              <a:off x="5198" y="3384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63" name="Oval 1891"/>
            <p:cNvSpPr>
              <a:spLocks noChangeAspect="1" noChangeArrowheads="1"/>
            </p:cNvSpPr>
            <p:nvPr/>
          </p:nvSpPr>
          <p:spPr bwMode="auto">
            <a:xfrm>
              <a:off x="5204" y="343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64" name="Oval 1892"/>
            <p:cNvSpPr>
              <a:spLocks noChangeAspect="1" noChangeArrowheads="1"/>
            </p:cNvSpPr>
            <p:nvPr/>
          </p:nvSpPr>
          <p:spPr bwMode="auto">
            <a:xfrm>
              <a:off x="5210" y="343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65" name="Oval 1893"/>
            <p:cNvSpPr>
              <a:spLocks noChangeAspect="1" noChangeArrowheads="1"/>
            </p:cNvSpPr>
            <p:nvPr/>
          </p:nvSpPr>
          <p:spPr bwMode="auto">
            <a:xfrm>
              <a:off x="5218" y="3480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66" name="Oval 1894"/>
            <p:cNvSpPr>
              <a:spLocks noChangeAspect="1" noChangeArrowheads="1"/>
            </p:cNvSpPr>
            <p:nvPr/>
          </p:nvSpPr>
          <p:spPr bwMode="auto">
            <a:xfrm>
              <a:off x="5223" y="343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67" name="Oval 1895"/>
            <p:cNvSpPr>
              <a:spLocks noChangeAspect="1" noChangeArrowheads="1"/>
            </p:cNvSpPr>
            <p:nvPr/>
          </p:nvSpPr>
          <p:spPr bwMode="auto">
            <a:xfrm>
              <a:off x="5229" y="339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68" name="Oval 1896"/>
            <p:cNvSpPr>
              <a:spLocks noChangeAspect="1" noChangeArrowheads="1"/>
            </p:cNvSpPr>
            <p:nvPr/>
          </p:nvSpPr>
          <p:spPr bwMode="auto">
            <a:xfrm>
              <a:off x="5235" y="3411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69" name="Oval 1897"/>
            <p:cNvSpPr>
              <a:spLocks noChangeAspect="1" noChangeArrowheads="1"/>
            </p:cNvSpPr>
            <p:nvPr/>
          </p:nvSpPr>
          <p:spPr bwMode="auto">
            <a:xfrm>
              <a:off x="5243" y="3370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70" name="Oval 1898"/>
            <p:cNvSpPr>
              <a:spLocks noChangeAspect="1" noChangeArrowheads="1"/>
            </p:cNvSpPr>
            <p:nvPr/>
          </p:nvSpPr>
          <p:spPr bwMode="auto">
            <a:xfrm>
              <a:off x="5248" y="3370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71" name="Oval 1899"/>
            <p:cNvSpPr>
              <a:spLocks noChangeAspect="1" noChangeArrowheads="1"/>
            </p:cNvSpPr>
            <p:nvPr/>
          </p:nvSpPr>
          <p:spPr bwMode="auto">
            <a:xfrm>
              <a:off x="5254" y="3466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72" name="Oval 1900"/>
            <p:cNvSpPr>
              <a:spLocks noChangeAspect="1" noChangeArrowheads="1"/>
            </p:cNvSpPr>
            <p:nvPr/>
          </p:nvSpPr>
          <p:spPr bwMode="auto">
            <a:xfrm>
              <a:off x="5260" y="3480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73" name="Oval 1901"/>
            <p:cNvSpPr>
              <a:spLocks noChangeAspect="1" noChangeArrowheads="1"/>
            </p:cNvSpPr>
            <p:nvPr/>
          </p:nvSpPr>
          <p:spPr bwMode="auto">
            <a:xfrm>
              <a:off x="5266" y="3370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74" name="Oval 1902"/>
            <p:cNvSpPr>
              <a:spLocks noChangeAspect="1" noChangeArrowheads="1"/>
            </p:cNvSpPr>
            <p:nvPr/>
          </p:nvSpPr>
          <p:spPr bwMode="auto">
            <a:xfrm>
              <a:off x="5273" y="332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75" name="Oval 1903"/>
            <p:cNvSpPr>
              <a:spLocks noChangeAspect="1" noChangeArrowheads="1"/>
            </p:cNvSpPr>
            <p:nvPr/>
          </p:nvSpPr>
          <p:spPr bwMode="auto">
            <a:xfrm>
              <a:off x="5279" y="3288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76" name="Oval 1904"/>
            <p:cNvSpPr>
              <a:spLocks noChangeAspect="1" noChangeArrowheads="1"/>
            </p:cNvSpPr>
            <p:nvPr/>
          </p:nvSpPr>
          <p:spPr bwMode="auto">
            <a:xfrm>
              <a:off x="5285" y="3150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77" name="Oval 1905"/>
            <p:cNvSpPr>
              <a:spLocks noChangeAspect="1" noChangeArrowheads="1"/>
            </p:cNvSpPr>
            <p:nvPr/>
          </p:nvSpPr>
          <p:spPr bwMode="auto">
            <a:xfrm>
              <a:off x="5291" y="3150"/>
              <a:ext cx="26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78" name="Oval 1906"/>
            <p:cNvSpPr>
              <a:spLocks noChangeAspect="1" noChangeArrowheads="1"/>
            </p:cNvSpPr>
            <p:nvPr/>
          </p:nvSpPr>
          <p:spPr bwMode="auto">
            <a:xfrm>
              <a:off x="5296" y="3136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79" name="Oval 1907"/>
            <p:cNvSpPr>
              <a:spLocks noChangeAspect="1" noChangeArrowheads="1"/>
            </p:cNvSpPr>
            <p:nvPr/>
          </p:nvSpPr>
          <p:spPr bwMode="auto">
            <a:xfrm>
              <a:off x="5304" y="3109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80" name="Oval 1908"/>
            <p:cNvSpPr>
              <a:spLocks noChangeAspect="1" noChangeArrowheads="1"/>
            </p:cNvSpPr>
            <p:nvPr/>
          </p:nvSpPr>
          <p:spPr bwMode="auto">
            <a:xfrm>
              <a:off x="5310" y="306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81" name="Oval 1909"/>
            <p:cNvSpPr>
              <a:spLocks noChangeAspect="1" noChangeArrowheads="1"/>
            </p:cNvSpPr>
            <p:nvPr/>
          </p:nvSpPr>
          <p:spPr bwMode="auto">
            <a:xfrm>
              <a:off x="5316" y="3136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82" name="Oval 1910"/>
            <p:cNvSpPr>
              <a:spLocks noChangeAspect="1" noChangeArrowheads="1"/>
            </p:cNvSpPr>
            <p:nvPr/>
          </p:nvSpPr>
          <p:spPr bwMode="auto">
            <a:xfrm>
              <a:off x="5321" y="306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83" name="Oval 1911"/>
            <p:cNvSpPr>
              <a:spLocks noChangeAspect="1" noChangeArrowheads="1"/>
            </p:cNvSpPr>
            <p:nvPr/>
          </p:nvSpPr>
          <p:spPr bwMode="auto">
            <a:xfrm>
              <a:off x="5329" y="3109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84" name="Oval 1912"/>
            <p:cNvSpPr>
              <a:spLocks noChangeAspect="1" noChangeArrowheads="1"/>
            </p:cNvSpPr>
            <p:nvPr/>
          </p:nvSpPr>
          <p:spPr bwMode="auto">
            <a:xfrm>
              <a:off x="5335" y="3232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85" name="Oval 1913"/>
            <p:cNvSpPr>
              <a:spLocks noChangeAspect="1" noChangeArrowheads="1"/>
            </p:cNvSpPr>
            <p:nvPr/>
          </p:nvSpPr>
          <p:spPr bwMode="auto">
            <a:xfrm>
              <a:off x="5340" y="3397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86" name="Oval 1914"/>
            <p:cNvSpPr>
              <a:spLocks noChangeAspect="1" noChangeArrowheads="1"/>
            </p:cNvSpPr>
            <p:nvPr/>
          </p:nvSpPr>
          <p:spPr bwMode="auto">
            <a:xfrm>
              <a:off x="5346" y="3493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87" name="Oval 1915"/>
            <p:cNvSpPr>
              <a:spLocks noChangeAspect="1" noChangeArrowheads="1"/>
            </p:cNvSpPr>
            <p:nvPr/>
          </p:nvSpPr>
          <p:spPr bwMode="auto">
            <a:xfrm>
              <a:off x="5352" y="3630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88" name="Oval 1916"/>
            <p:cNvSpPr>
              <a:spLocks noChangeAspect="1" noChangeArrowheads="1"/>
            </p:cNvSpPr>
            <p:nvPr/>
          </p:nvSpPr>
          <p:spPr bwMode="auto">
            <a:xfrm>
              <a:off x="5360" y="3755"/>
              <a:ext cx="27" cy="2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89" name="Oval 1917"/>
            <p:cNvSpPr>
              <a:spLocks noChangeAspect="1" noChangeArrowheads="1"/>
            </p:cNvSpPr>
            <p:nvPr/>
          </p:nvSpPr>
          <p:spPr bwMode="auto">
            <a:xfrm>
              <a:off x="5365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90" name="Oval 1918"/>
            <p:cNvSpPr>
              <a:spLocks noChangeAspect="1" noChangeArrowheads="1"/>
            </p:cNvSpPr>
            <p:nvPr/>
          </p:nvSpPr>
          <p:spPr bwMode="auto">
            <a:xfrm>
              <a:off x="5371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91" name="Oval 1919"/>
            <p:cNvSpPr>
              <a:spLocks noChangeAspect="1" noChangeArrowheads="1"/>
            </p:cNvSpPr>
            <p:nvPr/>
          </p:nvSpPr>
          <p:spPr bwMode="auto">
            <a:xfrm>
              <a:off x="5377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92" name="Oval 1920"/>
            <p:cNvSpPr>
              <a:spLocks noChangeAspect="1" noChangeArrowheads="1"/>
            </p:cNvSpPr>
            <p:nvPr/>
          </p:nvSpPr>
          <p:spPr bwMode="auto">
            <a:xfrm>
              <a:off x="5383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93" name="Oval 1921"/>
            <p:cNvSpPr>
              <a:spLocks noChangeAspect="1" noChangeArrowheads="1"/>
            </p:cNvSpPr>
            <p:nvPr/>
          </p:nvSpPr>
          <p:spPr bwMode="auto">
            <a:xfrm>
              <a:off x="5390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94" name="Oval 1922"/>
            <p:cNvSpPr>
              <a:spLocks noChangeAspect="1" noChangeArrowheads="1"/>
            </p:cNvSpPr>
            <p:nvPr/>
          </p:nvSpPr>
          <p:spPr bwMode="auto">
            <a:xfrm>
              <a:off x="5396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95" name="Oval 1923"/>
            <p:cNvSpPr>
              <a:spLocks noChangeAspect="1" noChangeArrowheads="1"/>
            </p:cNvSpPr>
            <p:nvPr/>
          </p:nvSpPr>
          <p:spPr bwMode="auto">
            <a:xfrm>
              <a:off x="5402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96" name="Oval 1924"/>
            <p:cNvSpPr>
              <a:spLocks noChangeAspect="1" noChangeArrowheads="1"/>
            </p:cNvSpPr>
            <p:nvPr/>
          </p:nvSpPr>
          <p:spPr bwMode="auto">
            <a:xfrm>
              <a:off x="5408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97" name="Oval 1925"/>
            <p:cNvSpPr>
              <a:spLocks noChangeAspect="1" noChangeArrowheads="1"/>
            </p:cNvSpPr>
            <p:nvPr/>
          </p:nvSpPr>
          <p:spPr bwMode="auto">
            <a:xfrm>
              <a:off x="5415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98" name="Oval 1926"/>
            <p:cNvSpPr>
              <a:spLocks noChangeAspect="1" noChangeArrowheads="1"/>
            </p:cNvSpPr>
            <p:nvPr/>
          </p:nvSpPr>
          <p:spPr bwMode="auto">
            <a:xfrm>
              <a:off x="5421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59999" name="Oval 1927"/>
            <p:cNvSpPr>
              <a:spLocks noChangeAspect="1" noChangeArrowheads="1"/>
            </p:cNvSpPr>
            <p:nvPr/>
          </p:nvSpPr>
          <p:spPr bwMode="auto">
            <a:xfrm>
              <a:off x="5427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00" name="Oval 1928"/>
            <p:cNvSpPr>
              <a:spLocks noChangeAspect="1" noChangeArrowheads="1"/>
            </p:cNvSpPr>
            <p:nvPr/>
          </p:nvSpPr>
          <p:spPr bwMode="auto">
            <a:xfrm>
              <a:off x="5433" y="3795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01" name="Oval 1929"/>
            <p:cNvSpPr>
              <a:spLocks noChangeAspect="1" noChangeArrowheads="1"/>
            </p:cNvSpPr>
            <p:nvPr/>
          </p:nvSpPr>
          <p:spPr bwMode="auto">
            <a:xfrm>
              <a:off x="5438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02" name="Oval 1930"/>
            <p:cNvSpPr>
              <a:spLocks noChangeAspect="1" noChangeArrowheads="1"/>
            </p:cNvSpPr>
            <p:nvPr/>
          </p:nvSpPr>
          <p:spPr bwMode="auto">
            <a:xfrm>
              <a:off x="5446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03" name="Oval 1931"/>
            <p:cNvSpPr>
              <a:spLocks noChangeAspect="1" noChangeArrowheads="1"/>
            </p:cNvSpPr>
            <p:nvPr/>
          </p:nvSpPr>
          <p:spPr bwMode="auto">
            <a:xfrm>
              <a:off x="5452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04" name="Oval 1932"/>
            <p:cNvSpPr>
              <a:spLocks noChangeAspect="1" noChangeArrowheads="1"/>
            </p:cNvSpPr>
            <p:nvPr/>
          </p:nvSpPr>
          <p:spPr bwMode="auto">
            <a:xfrm>
              <a:off x="5458" y="3795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05" name="Oval 1933"/>
            <p:cNvSpPr>
              <a:spLocks noChangeAspect="1" noChangeArrowheads="1"/>
            </p:cNvSpPr>
            <p:nvPr/>
          </p:nvSpPr>
          <p:spPr bwMode="auto">
            <a:xfrm>
              <a:off x="5463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06" name="Oval 1934"/>
            <p:cNvSpPr>
              <a:spLocks noChangeAspect="1" noChangeArrowheads="1"/>
            </p:cNvSpPr>
            <p:nvPr/>
          </p:nvSpPr>
          <p:spPr bwMode="auto">
            <a:xfrm>
              <a:off x="5471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07" name="Oval 1935"/>
            <p:cNvSpPr>
              <a:spLocks noChangeAspect="1" noChangeArrowheads="1"/>
            </p:cNvSpPr>
            <p:nvPr/>
          </p:nvSpPr>
          <p:spPr bwMode="auto">
            <a:xfrm>
              <a:off x="5477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08" name="Oval 1936"/>
            <p:cNvSpPr>
              <a:spLocks noChangeAspect="1" noChangeArrowheads="1"/>
            </p:cNvSpPr>
            <p:nvPr/>
          </p:nvSpPr>
          <p:spPr bwMode="auto">
            <a:xfrm>
              <a:off x="5483" y="3795"/>
              <a:ext cx="26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09" name="Oval 1937"/>
            <p:cNvSpPr>
              <a:spLocks noChangeAspect="1" noChangeArrowheads="1"/>
            </p:cNvSpPr>
            <p:nvPr/>
          </p:nvSpPr>
          <p:spPr bwMode="auto">
            <a:xfrm>
              <a:off x="5488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10" name="Oval 1938"/>
            <p:cNvSpPr>
              <a:spLocks noChangeAspect="1" noChangeArrowheads="1"/>
            </p:cNvSpPr>
            <p:nvPr/>
          </p:nvSpPr>
          <p:spPr bwMode="auto">
            <a:xfrm>
              <a:off x="5494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11" name="Oval 1939"/>
            <p:cNvSpPr>
              <a:spLocks noChangeAspect="1" noChangeArrowheads="1"/>
            </p:cNvSpPr>
            <p:nvPr/>
          </p:nvSpPr>
          <p:spPr bwMode="auto">
            <a:xfrm>
              <a:off x="5502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12" name="Oval 1940"/>
            <p:cNvSpPr>
              <a:spLocks noChangeAspect="1" noChangeArrowheads="1"/>
            </p:cNvSpPr>
            <p:nvPr/>
          </p:nvSpPr>
          <p:spPr bwMode="auto">
            <a:xfrm>
              <a:off x="5507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13" name="Oval 1941"/>
            <p:cNvSpPr>
              <a:spLocks noChangeAspect="1" noChangeArrowheads="1"/>
            </p:cNvSpPr>
            <p:nvPr/>
          </p:nvSpPr>
          <p:spPr bwMode="auto">
            <a:xfrm>
              <a:off x="5513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14" name="Oval 1942"/>
            <p:cNvSpPr>
              <a:spLocks noChangeAspect="1" noChangeArrowheads="1"/>
            </p:cNvSpPr>
            <p:nvPr/>
          </p:nvSpPr>
          <p:spPr bwMode="auto">
            <a:xfrm>
              <a:off x="5519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15" name="Oval 1943"/>
            <p:cNvSpPr>
              <a:spLocks noChangeAspect="1" noChangeArrowheads="1"/>
            </p:cNvSpPr>
            <p:nvPr/>
          </p:nvSpPr>
          <p:spPr bwMode="auto">
            <a:xfrm>
              <a:off x="5525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16" name="Oval 1944"/>
            <p:cNvSpPr>
              <a:spLocks noChangeAspect="1" noChangeArrowheads="1"/>
            </p:cNvSpPr>
            <p:nvPr/>
          </p:nvSpPr>
          <p:spPr bwMode="auto">
            <a:xfrm>
              <a:off x="5532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17" name="Oval 1945"/>
            <p:cNvSpPr>
              <a:spLocks noChangeAspect="1" noChangeArrowheads="1"/>
            </p:cNvSpPr>
            <p:nvPr/>
          </p:nvSpPr>
          <p:spPr bwMode="auto">
            <a:xfrm>
              <a:off x="5538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18" name="Oval 1946"/>
            <p:cNvSpPr>
              <a:spLocks noChangeAspect="1" noChangeArrowheads="1"/>
            </p:cNvSpPr>
            <p:nvPr/>
          </p:nvSpPr>
          <p:spPr bwMode="auto">
            <a:xfrm>
              <a:off x="5544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19" name="Oval 1947"/>
            <p:cNvSpPr>
              <a:spLocks noChangeAspect="1" noChangeArrowheads="1"/>
            </p:cNvSpPr>
            <p:nvPr/>
          </p:nvSpPr>
          <p:spPr bwMode="auto">
            <a:xfrm>
              <a:off x="5550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20" name="Oval 1948"/>
            <p:cNvSpPr>
              <a:spLocks noChangeAspect="1" noChangeArrowheads="1"/>
            </p:cNvSpPr>
            <p:nvPr/>
          </p:nvSpPr>
          <p:spPr bwMode="auto">
            <a:xfrm>
              <a:off x="5557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21" name="Oval 1949"/>
            <p:cNvSpPr>
              <a:spLocks noChangeAspect="1" noChangeArrowheads="1"/>
            </p:cNvSpPr>
            <p:nvPr/>
          </p:nvSpPr>
          <p:spPr bwMode="auto">
            <a:xfrm>
              <a:off x="5563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22" name="Oval 1950"/>
            <p:cNvSpPr>
              <a:spLocks noChangeAspect="1" noChangeArrowheads="1"/>
            </p:cNvSpPr>
            <p:nvPr/>
          </p:nvSpPr>
          <p:spPr bwMode="auto">
            <a:xfrm>
              <a:off x="5569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23" name="Oval 1951"/>
            <p:cNvSpPr>
              <a:spLocks noChangeAspect="1" noChangeArrowheads="1"/>
            </p:cNvSpPr>
            <p:nvPr/>
          </p:nvSpPr>
          <p:spPr bwMode="auto">
            <a:xfrm>
              <a:off x="5575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24" name="Oval 1952"/>
            <p:cNvSpPr>
              <a:spLocks noChangeAspect="1" noChangeArrowheads="1"/>
            </p:cNvSpPr>
            <p:nvPr/>
          </p:nvSpPr>
          <p:spPr bwMode="auto">
            <a:xfrm>
              <a:off x="5580" y="3795"/>
              <a:ext cx="27" cy="27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25" name="Rectangle 1953"/>
            <p:cNvSpPr>
              <a:spLocks noChangeAspect="1" noChangeArrowheads="1"/>
            </p:cNvSpPr>
            <p:nvPr/>
          </p:nvSpPr>
          <p:spPr bwMode="auto">
            <a:xfrm>
              <a:off x="3413" y="4034"/>
              <a:ext cx="94" cy="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100">
                  <a:solidFill>
                    <a:srgbClr val="000000"/>
                  </a:solidFill>
                  <a:latin typeface="Arial" pitchFamily="34" charset="0"/>
                </a:rPr>
                <a:t>s</a:t>
              </a:r>
              <a:endParaRPr lang="en-US" sz="3600">
                <a:latin typeface="Times New Roman" pitchFamily="18" charset="0"/>
              </a:endParaRPr>
            </a:p>
          </p:txBody>
        </p:sp>
        <p:sp>
          <p:nvSpPr>
            <p:cNvPr id="60026" name="Rectangle 1954"/>
            <p:cNvSpPr>
              <a:spLocks noChangeAspect="1" noChangeArrowheads="1"/>
            </p:cNvSpPr>
            <p:nvPr/>
          </p:nvSpPr>
          <p:spPr bwMode="auto">
            <a:xfrm rot="-5400000">
              <a:off x="430" y="2754"/>
              <a:ext cx="104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000000"/>
                  </a:solidFill>
                  <a:latin typeface="Arial" pitchFamily="34" charset="0"/>
                </a:rPr>
                <a:t>Frequency, Hz</a:t>
              </a:r>
              <a:endParaRPr lang="en-US" sz="1800">
                <a:latin typeface="Times New Roman" pitchFamily="18" charset="0"/>
              </a:endParaRPr>
            </a:p>
          </p:txBody>
        </p:sp>
        <p:grpSp>
          <p:nvGrpSpPr>
            <p:cNvPr id="60027" name="Group 1955"/>
            <p:cNvGrpSpPr>
              <a:grpSpLocks noChangeAspect="1"/>
            </p:cNvGrpSpPr>
            <p:nvPr/>
          </p:nvGrpSpPr>
          <p:grpSpPr bwMode="auto">
            <a:xfrm>
              <a:off x="1311" y="979"/>
              <a:ext cx="4974" cy="945"/>
              <a:chOff x="489" y="1270"/>
              <a:chExt cx="4974" cy="825"/>
            </a:xfrm>
          </p:grpSpPr>
          <p:grpSp>
            <p:nvGrpSpPr>
              <p:cNvPr id="60067" name="Group 1956"/>
              <p:cNvGrpSpPr>
                <a:grpSpLocks noChangeAspect="1"/>
              </p:cNvGrpSpPr>
              <p:nvPr/>
            </p:nvGrpSpPr>
            <p:grpSpPr bwMode="auto">
              <a:xfrm>
                <a:off x="1544" y="1270"/>
                <a:ext cx="3526" cy="600"/>
                <a:chOff x="1544" y="1270"/>
                <a:chExt cx="3526" cy="600"/>
              </a:xfrm>
            </p:grpSpPr>
            <p:sp>
              <p:nvSpPr>
                <p:cNvPr id="60069" name="Rectangle 1957"/>
                <p:cNvSpPr>
                  <a:spLocks noChangeAspect="1" noChangeArrowheads="1"/>
                </p:cNvSpPr>
                <p:nvPr/>
              </p:nvSpPr>
              <p:spPr bwMode="auto">
                <a:xfrm>
                  <a:off x="1836" y="1270"/>
                  <a:ext cx="3234" cy="505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60070" name="Rectangle 1958"/>
                <p:cNvSpPr>
                  <a:spLocks noChangeAspect="1" noChangeArrowheads="1"/>
                </p:cNvSpPr>
                <p:nvPr/>
              </p:nvSpPr>
              <p:spPr bwMode="auto">
                <a:xfrm>
                  <a:off x="1544" y="1586"/>
                  <a:ext cx="618" cy="28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</p:grpSp>
          <p:sp>
            <p:nvSpPr>
              <p:cNvPr id="60068" name="Rectangle 1959"/>
              <p:cNvSpPr>
                <a:spLocks noChangeAspect="1" noChangeArrowheads="1"/>
              </p:cNvSpPr>
              <p:nvPr/>
            </p:nvSpPr>
            <p:spPr bwMode="auto">
              <a:xfrm>
                <a:off x="489" y="1719"/>
                <a:ext cx="4974" cy="37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60028" name="Rectangle 1960"/>
            <p:cNvSpPr>
              <a:spLocks noChangeAspect="1" noChangeArrowheads="1"/>
            </p:cNvSpPr>
            <p:nvPr/>
          </p:nvSpPr>
          <p:spPr bwMode="auto">
            <a:xfrm>
              <a:off x="4159" y="816"/>
              <a:ext cx="122" cy="12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0029" name="AutoShape 1961"/>
            <p:cNvSpPr>
              <a:spLocks noChangeAspect="1" noChangeArrowheads="1" noTextEdit="1"/>
            </p:cNvSpPr>
            <p:nvPr/>
          </p:nvSpPr>
          <p:spPr bwMode="auto">
            <a:xfrm>
              <a:off x="4133" y="1374"/>
              <a:ext cx="405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30" name="Rectangle 1962"/>
            <p:cNvSpPr>
              <a:spLocks noChangeAspect="1" noChangeArrowheads="1"/>
            </p:cNvSpPr>
            <p:nvPr/>
          </p:nvSpPr>
          <p:spPr bwMode="auto">
            <a:xfrm>
              <a:off x="4133" y="673"/>
              <a:ext cx="1477" cy="9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60031" name="AutoShape 1963"/>
            <p:cNvSpPr>
              <a:spLocks noChangeAspect="1" noChangeArrowheads="1" noTextEdit="1"/>
            </p:cNvSpPr>
            <p:nvPr/>
          </p:nvSpPr>
          <p:spPr bwMode="auto">
            <a:xfrm>
              <a:off x="3849" y="2532"/>
              <a:ext cx="348" cy="3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32" name="Rectangle 1964"/>
            <p:cNvSpPr>
              <a:spLocks noChangeAspect="1" noChangeArrowheads="1"/>
            </p:cNvSpPr>
            <p:nvPr/>
          </p:nvSpPr>
          <p:spPr bwMode="auto">
            <a:xfrm>
              <a:off x="3849" y="1843"/>
              <a:ext cx="1512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grpSp>
          <p:nvGrpSpPr>
            <p:cNvPr id="60033" name="Group 1965"/>
            <p:cNvGrpSpPr>
              <a:grpSpLocks noChangeAspect="1"/>
            </p:cNvGrpSpPr>
            <p:nvPr/>
          </p:nvGrpSpPr>
          <p:grpSpPr bwMode="auto">
            <a:xfrm>
              <a:off x="3379" y="2250"/>
              <a:ext cx="1509" cy="680"/>
              <a:chOff x="3058" y="2385"/>
              <a:chExt cx="1509" cy="680"/>
            </a:xfrm>
          </p:grpSpPr>
          <p:pic>
            <p:nvPicPr>
              <p:cNvPr id="60063" name="Picture 196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b="29167"/>
              <a:stretch>
                <a:fillRect/>
              </a:stretch>
            </p:blipFill>
            <p:spPr bwMode="auto">
              <a:xfrm>
                <a:off x="3058" y="2385"/>
                <a:ext cx="1509" cy="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0064" name="Rectangle 1967"/>
              <p:cNvSpPr>
                <a:spLocks noChangeAspect="1" noChangeArrowheads="1"/>
              </p:cNvSpPr>
              <p:nvPr/>
            </p:nvSpPr>
            <p:spPr bwMode="auto">
              <a:xfrm>
                <a:off x="3651" y="2578"/>
                <a:ext cx="507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800">
                    <a:solidFill>
                      <a:srgbClr val="000000"/>
                    </a:solidFill>
                    <a:latin typeface="Arial" pitchFamily="34" charset="0"/>
                  </a:rPr>
                  <a:t>0.1 mV</a:t>
                </a:r>
                <a:endParaRPr lang="en-US" sz="4400">
                  <a:latin typeface="Times New Roman" pitchFamily="18" charset="0"/>
                </a:endParaRPr>
              </a:p>
            </p:txBody>
          </p:sp>
          <p:sp>
            <p:nvSpPr>
              <p:cNvPr id="60065" name="Rectangle 1968"/>
              <p:cNvSpPr>
                <a:spLocks noChangeAspect="1" noChangeArrowheads="1"/>
              </p:cNvSpPr>
              <p:nvPr/>
            </p:nvSpPr>
            <p:spPr bwMode="auto">
              <a:xfrm>
                <a:off x="3650" y="2778"/>
                <a:ext cx="480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800">
                    <a:solidFill>
                      <a:srgbClr val="000000"/>
                    </a:solidFill>
                    <a:latin typeface="Arial" pitchFamily="34" charset="0"/>
                  </a:rPr>
                  <a:t>0.5 ms</a:t>
                </a:r>
                <a:endParaRPr lang="en-US" sz="1800">
                  <a:latin typeface="Times New Roman" pitchFamily="18" charset="0"/>
                </a:endParaRPr>
              </a:p>
            </p:txBody>
          </p:sp>
          <p:sp>
            <p:nvSpPr>
              <p:cNvPr id="60066" name="Freeform 1969"/>
              <p:cNvSpPr>
                <a:spLocks noChangeAspect="1"/>
              </p:cNvSpPr>
              <p:nvPr/>
            </p:nvSpPr>
            <p:spPr bwMode="auto">
              <a:xfrm>
                <a:off x="3633" y="2650"/>
                <a:ext cx="303" cy="119"/>
              </a:xfrm>
              <a:custGeom>
                <a:avLst/>
                <a:gdLst>
                  <a:gd name="T0" fmla="*/ 0 w 99"/>
                  <a:gd name="T1" fmla="*/ 0 h 39"/>
                  <a:gd name="T2" fmla="*/ 0 w 99"/>
                  <a:gd name="T3" fmla="*/ 2147483647 h 39"/>
                  <a:gd name="T4" fmla="*/ 2147483647 w 99"/>
                  <a:gd name="T5" fmla="*/ 2147483647 h 39"/>
                  <a:gd name="T6" fmla="*/ 0 60000 65536"/>
                  <a:gd name="T7" fmla="*/ 0 60000 65536"/>
                  <a:gd name="T8" fmla="*/ 0 60000 65536"/>
                  <a:gd name="T9" fmla="*/ 0 w 99"/>
                  <a:gd name="T10" fmla="*/ 0 h 39"/>
                  <a:gd name="T11" fmla="*/ 99 w 99"/>
                  <a:gd name="T12" fmla="*/ 39 h 3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9" h="39">
                    <a:moveTo>
                      <a:pt x="0" y="0"/>
                    </a:moveTo>
                    <a:lnTo>
                      <a:pt x="0" y="39"/>
                    </a:lnTo>
                    <a:lnTo>
                      <a:pt x="99" y="39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0034" name="Line 1970"/>
            <p:cNvSpPr>
              <a:spLocks noChangeAspect="1" noChangeShapeType="1"/>
            </p:cNvSpPr>
            <p:nvPr/>
          </p:nvSpPr>
          <p:spPr bwMode="auto">
            <a:xfrm flipV="1">
              <a:off x="1288" y="1966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35" name="Line 1971"/>
            <p:cNvSpPr>
              <a:spLocks noChangeAspect="1" noChangeShapeType="1"/>
            </p:cNvSpPr>
            <p:nvPr/>
          </p:nvSpPr>
          <p:spPr bwMode="auto">
            <a:xfrm flipV="1">
              <a:off x="1597" y="1966"/>
              <a:ext cx="1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36" name="Line 1972"/>
            <p:cNvSpPr>
              <a:spLocks noChangeAspect="1" noChangeShapeType="1"/>
            </p:cNvSpPr>
            <p:nvPr/>
          </p:nvSpPr>
          <p:spPr bwMode="auto">
            <a:xfrm flipV="1">
              <a:off x="1906" y="1966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37" name="Line 1973"/>
            <p:cNvSpPr>
              <a:spLocks noChangeAspect="1" noChangeShapeType="1"/>
            </p:cNvSpPr>
            <p:nvPr/>
          </p:nvSpPr>
          <p:spPr bwMode="auto">
            <a:xfrm flipV="1">
              <a:off x="2213" y="1966"/>
              <a:ext cx="1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38" name="Line 1974"/>
            <p:cNvSpPr>
              <a:spLocks noChangeAspect="1" noChangeShapeType="1"/>
            </p:cNvSpPr>
            <p:nvPr/>
          </p:nvSpPr>
          <p:spPr bwMode="auto">
            <a:xfrm flipV="1">
              <a:off x="2522" y="1966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39" name="Line 1975"/>
            <p:cNvSpPr>
              <a:spLocks noChangeAspect="1" noChangeShapeType="1"/>
            </p:cNvSpPr>
            <p:nvPr/>
          </p:nvSpPr>
          <p:spPr bwMode="auto">
            <a:xfrm flipV="1">
              <a:off x="2832" y="1966"/>
              <a:ext cx="1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40" name="Line 1976"/>
            <p:cNvSpPr>
              <a:spLocks noChangeAspect="1" noChangeShapeType="1"/>
            </p:cNvSpPr>
            <p:nvPr/>
          </p:nvSpPr>
          <p:spPr bwMode="auto">
            <a:xfrm flipV="1">
              <a:off x="3141" y="1966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41" name="Line 1977"/>
            <p:cNvSpPr>
              <a:spLocks noChangeAspect="1" noChangeShapeType="1"/>
            </p:cNvSpPr>
            <p:nvPr/>
          </p:nvSpPr>
          <p:spPr bwMode="auto">
            <a:xfrm flipV="1">
              <a:off x="3450" y="1966"/>
              <a:ext cx="1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42" name="Line 1978"/>
            <p:cNvSpPr>
              <a:spLocks noChangeAspect="1" noChangeShapeType="1"/>
            </p:cNvSpPr>
            <p:nvPr/>
          </p:nvSpPr>
          <p:spPr bwMode="auto">
            <a:xfrm flipV="1">
              <a:off x="3757" y="1966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43" name="Line 1979"/>
            <p:cNvSpPr>
              <a:spLocks noChangeAspect="1" noChangeShapeType="1"/>
            </p:cNvSpPr>
            <p:nvPr/>
          </p:nvSpPr>
          <p:spPr bwMode="auto">
            <a:xfrm flipV="1">
              <a:off x="4066" y="1966"/>
              <a:ext cx="1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44" name="Line 1980"/>
            <p:cNvSpPr>
              <a:spLocks noChangeAspect="1" noChangeShapeType="1"/>
            </p:cNvSpPr>
            <p:nvPr/>
          </p:nvSpPr>
          <p:spPr bwMode="auto">
            <a:xfrm flipV="1">
              <a:off x="4375" y="1966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45" name="Line 1981"/>
            <p:cNvSpPr>
              <a:spLocks noChangeAspect="1" noChangeShapeType="1"/>
            </p:cNvSpPr>
            <p:nvPr/>
          </p:nvSpPr>
          <p:spPr bwMode="auto">
            <a:xfrm flipV="1">
              <a:off x="4684" y="1966"/>
              <a:ext cx="1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46" name="Line 1982"/>
            <p:cNvSpPr>
              <a:spLocks noChangeAspect="1" noChangeShapeType="1"/>
            </p:cNvSpPr>
            <p:nvPr/>
          </p:nvSpPr>
          <p:spPr bwMode="auto">
            <a:xfrm flipV="1">
              <a:off x="4992" y="1966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47" name="Line 1983"/>
            <p:cNvSpPr>
              <a:spLocks noChangeAspect="1" noChangeShapeType="1"/>
            </p:cNvSpPr>
            <p:nvPr/>
          </p:nvSpPr>
          <p:spPr bwMode="auto">
            <a:xfrm flipV="1">
              <a:off x="5301" y="1966"/>
              <a:ext cx="1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48" name="Line 1984"/>
            <p:cNvSpPr>
              <a:spLocks noChangeAspect="1" noChangeShapeType="1"/>
            </p:cNvSpPr>
            <p:nvPr/>
          </p:nvSpPr>
          <p:spPr bwMode="auto">
            <a:xfrm flipV="1">
              <a:off x="5610" y="1966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49" name="Line 1985"/>
            <p:cNvSpPr>
              <a:spLocks noChangeAspect="1" noChangeShapeType="1"/>
            </p:cNvSpPr>
            <p:nvPr/>
          </p:nvSpPr>
          <p:spPr bwMode="auto">
            <a:xfrm>
              <a:off x="1288" y="1966"/>
              <a:ext cx="432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50" name="Line 1986"/>
            <p:cNvSpPr>
              <a:spLocks noChangeAspect="1" noChangeShapeType="1"/>
            </p:cNvSpPr>
            <p:nvPr/>
          </p:nvSpPr>
          <p:spPr bwMode="auto">
            <a:xfrm>
              <a:off x="1248" y="1966"/>
              <a:ext cx="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51" name="Line 1987"/>
            <p:cNvSpPr>
              <a:spLocks noChangeAspect="1" noChangeShapeType="1"/>
            </p:cNvSpPr>
            <p:nvPr/>
          </p:nvSpPr>
          <p:spPr bwMode="auto">
            <a:xfrm>
              <a:off x="1782" y="1407"/>
              <a:ext cx="0" cy="14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52" name="Line 1988"/>
            <p:cNvSpPr>
              <a:spLocks noChangeAspect="1" noChangeShapeType="1"/>
            </p:cNvSpPr>
            <p:nvPr/>
          </p:nvSpPr>
          <p:spPr bwMode="auto">
            <a:xfrm>
              <a:off x="2364" y="1278"/>
              <a:ext cx="0" cy="10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53" name="Line 1989"/>
            <p:cNvSpPr>
              <a:spLocks noChangeAspect="1" noChangeShapeType="1"/>
            </p:cNvSpPr>
            <p:nvPr/>
          </p:nvSpPr>
          <p:spPr bwMode="auto">
            <a:xfrm>
              <a:off x="3109" y="470"/>
              <a:ext cx="0" cy="2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54" name="Line 1990"/>
            <p:cNvSpPr>
              <a:spLocks noChangeAspect="1" noChangeShapeType="1"/>
            </p:cNvSpPr>
            <p:nvPr/>
          </p:nvSpPr>
          <p:spPr bwMode="auto">
            <a:xfrm>
              <a:off x="4528" y="566"/>
              <a:ext cx="0" cy="23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055" name="Text Box 1991"/>
            <p:cNvSpPr txBox="1">
              <a:spLocks noChangeAspect="1" noChangeArrowheads="1"/>
            </p:cNvSpPr>
            <p:nvPr/>
          </p:nvSpPr>
          <p:spPr bwMode="auto">
            <a:xfrm>
              <a:off x="1680" y="1488"/>
              <a:ext cx="2973" cy="25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latin typeface="Arial" pitchFamily="34" charset="0"/>
                </a:rPr>
                <a:t>A          B              C                              D</a:t>
              </a:r>
            </a:p>
          </p:txBody>
        </p:sp>
        <p:grpSp>
          <p:nvGrpSpPr>
            <p:cNvPr id="60056" name="Group 1992"/>
            <p:cNvGrpSpPr>
              <a:grpSpLocks noChangeAspect="1"/>
            </p:cNvGrpSpPr>
            <p:nvPr/>
          </p:nvGrpSpPr>
          <p:grpSpPr bwMode="auto">
            <a:xfrm>
              <a:off x="3414" y="722"/>
              <a:ext cx="1474" cy="832"/>
              <a:chOff x="2840" y="1105"/>
              <a:chExt cx="1474" cy="832"/>
            </a:xfrm>
          </p:grpSpPr>
          <p:pic>
            <p:nvPicPr>
              <p:cNvPr id="60059" name="Picture 1993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b="36421"/>
              <a:stretch>
                <a:fillRect/>
              </a:stretch>
            </p:blipFill>
            <p:spPr bwMode="auto">
              <a:xfrm>
                <a:off x="2840" y="1105"/>
                <a:ext cx="1474" cy="5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0060" name="Rectangle 1994"/>
              <p:cNvSpPr>
                <a:spLocks noChangeAspect="1" noChangeArrowheads="1"/>
              </p:cNvSpPr>
              <p:nvPr/>
            </p:nvSpPr>
            <p:spPr bwMode="auto">
              <a:xfrm>
                <a:off x="3236" y="1538"/>
                <a:ext cx="596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800">
                    <a:solidFill>
                      <a:srgbClr val="000000"/>
                    </a:solidFill>
                    <a:latin typeface="Arial" pitchFamily="34" charset="0"/>
                  </a:rPr>
                  <a:t>0.05 mV</a:t>
                </a:r>
                <a:endParaRPr lang="en-US" sz="1800">
                  <a:latin typeface="Times New Roman" pitchFamily="18" charset="0"/>
                </a:endParaRPr>
              </a:p>
            </p:txBody>
          </p:sp>
          <p:sp>
            <p:nvSpPr>
              <p:cNvPr id="60061" name="Rectangle 1995"/>
              <p:cNvSpPr>
                <a:spLocks noChangeAspect="1" noChangeArrowheads="1"/>
              </p:cNvSpPr>
              <p:nvPr/>
            </p:nvSpPr>
            <p:spPr bwMode="auto">
              <a:xfrm>
                <a:off x="3234" y="1745"/>
                <a:ext cx="346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1800">
                    <a:solidFill>
                      <a:srgbClr val="000000"/>
                    </a:solidFill>
                    <a:latin typeface="Arial" pitchFamily="34" charset="0"/>
                  </a:rPr>
                  <a:t>2 ms</a:t>
                </a:r>
                <a:endParaRPr lang="en-US" sz="1800">
                  <a:latin typeface="Times New Roman" pitchFamily="18" charset="0"/>
                </a:endParaRPr>
              </a:p>
            </p:txBody>
          </p:sp>
          <p:sp>
            <p:nvSpPr>
              <p:cNvPr id="60062" name="Freeform 1996"/>
              <p:cNvSpPr>
                <a:spLocks noChangeAspect="1"/>
              </p:cNvSpPr>
              <p:nvPr/>
            </p:nvSpPr>
            <p:spPr bwMode="auto">
              <a:xfrm>
                <a:off x="3191" y="1610"/>
                <a:ext cx="245" cy="105"/>
              </a:xfrm>
              <a:custGeom>
                <a:avLst/>
                <a:gdLst>
                  <a:gd name="T0" fmla="*/ 0 w 82"/>
                  <a:gd name="T1" fmla="*/ 0 h 35"/>
                  <a:gd name="T2" fmla="*/ 0 w 82"/>
                  <a:gd name="T3" fmla="*/ 2147483647 h 35"/>
                  <a:gd name="T4" fmla="*/ 2147483647 w 82"/>
                  <a:gd name="T5" fmla="*/ 2147483647 h 35"/>
                  <a:gd name="T6" fmla="*/ 0 60000 65536"/>
                  <a:gd name="T7" fmla="*/ 0 60000 65536"/>
                  <a:gd name="T8" fmla="*/ 0 60000 65536"/>
                  <a:gd name="T9" fmla="*/ 0 w 82"/>
                  <a:gd name="T10" fmla="*/ 0 h 35"/>
                  <a:gd name="T11" fmla="*/ 82 w 82"/>
                  <a:gd name="T12" fmla="*/ 35 h 3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2" h="35">
                    <a:moveTo>
                      <a:pt x="0" y="0"/>
                    </a:moveTo>
                    <a:lnTo>
                      <a:pt x="0" y="35"/>
                    </a:lnTo>
                    <a:lnTo>
                      <a:pt x="82" y="35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0057" name="Text Box 1997"/>
            <p:cNvSpPr txBox="1">
              <a:spLocks noChangeAspect="1" noChangeArrowheads="1"/>
            </p:cNvSpPr>
            <p:nvPr/>
          </p:nvSpPr>
          <p:spPr bwMode="auto">
            <a:xfrm>
              <a:off x="1404" y="109"/>
              <a:ext cx="1505" cy="264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sym typeface="Symbol" pitchFamily="18" charset="2"/>
                </a:rPr>
                <a:t>4*, 6*, and/or 7</a:t>
              </a:r>
            </a:p>
          </p:txBody>
        </p:sp>
        <p:sp>
          <p:nvSpPr>
            <p:cNvPr id="60058" name="Text Box 1998"/>
            <p:cNvSpPr txBox="1">
              <a:spLocks noChangeAspect="1" noChangeArrowheads="1"/>
            </p:cNvSpPr>
            <p:nvPr/>
          </p:nvSpPr>
          <p:spPr bwMode="auto">
            <a:xfrm>
              <a:off x="1331" y="2187"/>
              <a:ext cx="432" cy="456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0000"/>
                  </a:solidFill>
                  <a:sym typeface="Symbol" pitchFamily="18" charset="2"/>
                </a:rPr>
                <a:t>4* </a:t>
              </a:r>
            </a:p>
            <a:p>
              <a:pPr eaLnBrk="0" hangingPunct="0"/>
              <a:r>
                <a:rPr lang="en-US" sz="1800">
                  <a:solidFill>
                    <a:srgbClr val="FF0000"/>
                  </a:solidFill>
                  <a:sym typeface="Symbol" pitchFamily="18" charset="2"/>
                </a:rPr>
                <a:t>only</a:t>
              </a:r>
            </a:p>
          </p:txBody>
        </p:sp>
      </p:grpSp>
      <p:grpSp>
        <p:nvGrpSpPr>
          <p:cNvPr id="59397" name="Group 1999"/>
          <p:cNvGrpSpPr>
            <a:grpSpLocks noChangeAspect="1"/>
          </p:cNvGrpSpPr>
          <p:nvPr/>
        </p:nvGrpSpPr>
        <p:grpSpPr bwMode="auto">
          <a:xfrm flipH="1">
            <a:off x="157163" y="6069013"/>
            <a:ext cx="2101850" cy="731837"/>
            <a:chOff x="122" y="3444"/>
            <a:chExt cx="1654" cy="576"/>
          </a:xfrm>
        </p:grpSpPr>
        <p:sp>
          <p:nvSpPr>
            <p:cNvPr id="59488" name="Freeform 2000"/>
            <p:cNvSpPr>
              <a:spLocks noChangeAspect="1"/>
            </p:cNvSpPr>
            <p:nvPr/>
          </p:nvSpPr>
          <p:spPr bwMode="auto">
            <a:xfrm>
              <a:off x="695" y="3520"/>
              <a:ext cx="747" cy="327"/>
            </a:xfrm>
            <a:custGeom>
              <a:avLst/>
              <a:gdLst>
                <a:gd name="T0" fmla="*/ 0 w 951"/>
                <a:gd name="T1" fmla="*/ 2 h 416"/>
                <a:gd name="T2" fmla="*/ 2 w 951"/>
                <a:gd name="T3" fmla="*/ 2 h 416"/>
                <a:gd name="T4" fmla="*/ 2 w 951"/>
                <a:gd name="T5" fmla="*/ 2 h 416"/>
                <a:gd name="T6" fmla="*/ 2 w 951"/>
                <a:gd name="T7" fmla="*/ 2 h 416"/>
                <a:gd name="T8" fmla="*/ 2 w 951"/>
                <a:gd name="T9" fmla="*/ 2 h 416"/>
                <a:gd name="T10" fmla="*/ 2 w 951"/>
                <a:gd name="T11" fmla="*/ 2 h 416"/>
                <a:gd name="T12" fmla="*/ 0 w 951"/>
                <a:gd name="T13" fmla="*/ 2 h 416"/>
                <a:gd name="T14" fmla="*/ 0 w 951"/>
                <a:gd name="T15" fmla="*/ 2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chemeClr val="bg1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89" name="Freeform 2001"/>
            <p:cNvSpPr>
              <a:spLocks noChangeAspect="1"/>
            </p:cNvSpPr>
            <p:nvPr/>
          </p:nvSpPr>
          <p:spPr bwMode="auto">
            <a:xfrm>
              <a:off x="122" y="3444"/>
              <a:ext cx="579" cy="386"/>
            </a:xfrm>
            <a:custGeom>
              <a:avLst/>
              <a:gdLst>
                <a:gd name="T0" fmla="*/ 1 w 1113"/>
                <a:gd name="T1" fmla="*/ 1 h 743"/>
                <a:gd name="T2" fmla="*/ 1 w 1113"/>
                <a:gd name="T3" fmla="*/ 1 h 743"/>
                <a:gd name="T4" fmla="*/ 1 w 1113"/>
                <a:gd name="T5" fmla="*/ 1 h 743"/>
                <a:gd name="T6" fmla="*/ 1 w 1113"/>
                <a:gd name="T7" fmla="*/ 1 h 743"/>
                <a:gd name="T8" fmla="*/ 1 w 1113"/>
                <a:gd name="T9" fmla="*/ 1 h 743"/>
                <a:gd name="T10" fmla="*/ 1 w 1113"/>
                <a:gd name="T11" fmla="*/ 1 h 743"/>
                <a:gd name="T12" fmla="*/ 1 w 1113"/>
                <a:gd name="T13" fmla="*/ 1 h 743"/>
                <a:gd name="T14" fmla="*/ 1 w 1113"/>
                <a:gd name="T15" fmla="*/ 1 h 743"/>
                <a:gd name="T16" fmla="*/ 1 w 1113"/>
                <a:gd name="T17" fmla="*/ 1 h 743"/>
                <a:gd name="T18" fmla="*/ 1 w 1113"/>
                <a:gd name="T19" fmla="*/ 1 h 743"/>
                <a:gd name="T20" fmla="*/ 1 w 1113"/>
                <a:gd name="T21" fmla="*/ 1 h 743"/>
                <a:gd name="T22" fmla="*/ 0 w 1113"/>
                <a:gd name="T23" fmla="*/ 1 h 743"/>
                <a:gd name="T24" fmla="*/ 0 w 1113"/>
                <a:gd name="T25" fmla="*/ 1 h 743"/>
                <a:gd name="T26" fmla="*/ 0 w 1113"/>
                <a:gd name="T27" fmla="*/ 1 h 743"/>
                <a:gd name="T28" fmla="*/ 1 w 1113"/>
                <a:gd name="T29" fmla="*/ 1 h 743"/>
                <a:gd name="T30" fmla="*/ 1 w 1113"/>
                <a:gd name="T31" fmla="*/ 1 h 743"/>
                <a:gd name="T32" fmla="*/ 1 w 1113"/>
                <a:gd name="T33" fmla="*/ 1 h 743"/>
                <a:gd name="T34" fmla="*/ 1 w 1113"/>
                <a:gd name="T35" fmla="*/ 0 h 74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13"/>
                <a:gd name="T55" fmla="*/ 0 h 743"/>
                <a:gd name="T56" fmla="*/ 1113 w 1113"/>
                <a:gd name="T57" fmla="*/ 743 h 74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13" h="743">
                  <a:moveTo>
                    <a:pt x="1113" y="733"/>
                  </a:moveTo>
                  <a:lnTo>
                    <a:pt x="965" y="740"/>
                  </a:lnTo>
                  <a:lnTo>
                    <a:pt x="810" y="743"/>
                  </a:lnTo>
                  <a:lnTo>
                    <a:pt x="721" y="743"/>
                  </a:lnTo>
                  <a:lnTo>
                    <a:pt x="672" y="743"/>
                  </a:lnTo>
                  <a:lnTo>
                    <a:pt x="624" y="743"/>
                  </a:lnTo>
                  <a:lnTo>
                    <a:pt x="435" y="733"/>
                  </a:lnTo>
                  <a:lnTo>
                    <a:pt x="257" y="707"/>
                  </a:lnTo>
                  <a:lnTo>
                    <a:pt x="112" y="663"/>
                  </a:lnTo>
                  <a:lnTo>
                    <a:pt x="59" y="633"/>
                  </a:lnTo>
                  <a:lnTo>
                    <a:pt x="20" y="596"/>
                  </a:lnTo>
                  <a:lnTo>
                    <a:pt x="0" y="530"/>
                  </a:lnTo>
                  <a:lnTo>
                    <a:pt x="0" y="511"/>
                  </a:lnTo>
                  <a:lnTo>
                    <a:pt x="0" y="489"/>
                  </a:lnTo>
                  <a:lnTo>
                    <a:pt x="10" y="442"/>
                  </a:lnTo>
                  <a:lnTo>
                    <a:pt x="93" y="244"/>
                  </a:lnTo>
                  <a:lnTo>
                    <a:pt x="195" y="74"/>
                  </a:lnTo>
                  <a:lnTo>
                    <a:pt x="246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90" name="Oval 2002"/>
            <p:cNvSpPr>
              <a:spLocks noChangeAspect="1" noChangeArrowheads="1"/>
            </p:cNvSpPr>
            <p:nvPr/>
          </p:nvSpPr>
          <p:spPr bwMode="auto">
            <a:xfrm rot="-1876543">
              <a:off x="1225" y="3800"/>
              <a:ext cx="44" cy="116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9491" name="Oval 2003"/>
            <p:cNvSpPr>
              <a:spLocks noChangeAspect="1" noChangeArrowheads="1"/>
            </p:cNvSpPr>
            <p:nvPr/>
          </p:nvSpPr>
          <p:spPr bwMode="auto">
            <a:xfrm rot="-1876543">
              <a:off x="916" y="3797"/>
              <a:ext cx="46" cy="116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9492" name="Freeform 2004"/>
            <p:cNvSpPr>
              <a:spLocks noChangeAspect="1"/>
            </p:cNvSpPr>
            <p:nvPr/>
          </p:nvSpPr>
          <p:spPr bwMode="auto">
            <a:xfrm>
              <a:off x="1332" y="3650"/>
              <a:ext cx="344" cy="150"/>
            </a:xfrm>
            <a:custGeom>
              <a:avLst/>
              <a:gdLst>
                <a:gd name="T0" fmla="*/ 0 w 951"/>
                <a:gd name="T1" fmla="*/ 0 h 416"/>
                <a:gd name="T2" fmla="*/ 0 w 951"/>
                <a:gd name="T3" fmla="*/ 0 h 416"/>
                <a:gd name="T4" fmla="*/ 0 w 951"/>
                <a:gd name="T5" fmla="*/ 0 h 416"/>
                <a:gd name="T6" fmla="*/ 0 w 951"/>
                <a:gd name="T7" fmla="*/ 0 h 416"/>
                <a:gd name="T8" fmla="*/ 0 w 951"/>
                <a:gd name="T9" fmla="*/ 0 h 416"/>
                <a:gd name="T10" fmla="*/ 0 w 951"/>
                <a:gd name="T11" fmla="*/ 0 h 416"/>
                <a:gd name="T12" fmla="*/ 0 w 951"/>
                <a:gd name="T13" fmla="*/ 0 h 416"/>
                <a:gd name="T14" fmla="*/ 0 w 951"/>
                <a:gd name="T15" fmla="*/ 0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chemeClr val="bg1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93" name="Freeform 2005"/>
            <p:cNvSpPr>
              <a:spLocks noChangeAspect="1"/>
            </p:cNvSpPr>
            <p:nvPr/>
          </p:nvSpPr>
          <p:spPr bwMode="auto">
            <a:xfrm>
              <a:off x="1337" y="3573"/>
              <a:ext cx="130" cy="144"/>
            </a:xfrm>
            <a:custGeom>
              <a:avLst/>
              <a:gdLst>
                <a:gd name="T0" fmla="*/ 0 w 951"/>
                <a:gd name="T1" fmla="*/ 0 h 416"/>
                <a:gd name="T2" fmla="*/ 0 w 951"/>
                <a:gd name="T3" fmla="*/ 0 h 416"/>
                <a:gd name="T4" fmla="*/ 0 w 951"/>
                <a:gd name="T5" fmla="*/ 0 h 416"/>
                <a:gd name="T6" fmla="*/ 0 w 951"/>
                <a:gd name="T7" fmla="*/ 0 h 416"/>
                <a:gd name="T8" fmla="*/ 0 w 951"/>
                <a:gd name="T9" fmla="*/ 0 h 416"/>
                <a:gd name="T10" fmla="*/ 0 w 951"/>
                <a:gd name="T11" fmla="*/ 0 h 416"/>
                <a:gd name="T12" fmla="*/ 0 w 951"/>
                <a:gd name="T13" fmla="*/ 0 h 416"/>
                <a:gd name="T14" fmla="*/ 0 w 951"/>
                <a:gd name="T15" fmla="*/ 0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B4B4B4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94" name="Line 2006"/>
            <p:cNvSpPr>
              <a:spLocks noChangeAspect="1" noChangeShapeType="1"/>
            </p:cNvSpPr>
            <p:nvPr/>
          </p:nvSpPr>
          <p:spPr bwMode="auto">
            <a:xfrm rot="-1854370">
              <a:off x="1644" y="3763"/>
              <a:ext cx="2" cy="210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95" name="Line 2007"/>
            <p:cNvSpPr>
              <a:spLocks noChangeAspect="1" noChangeShapeType="1"/>
            </p:cNvSpPr>
            <p:nvPr/>
          </p:nvSpPr>
          <p:spPr bwMode="auto">
            <a:xfrm rot="19745630" flipH="1">
              <a:off x="1511" y="3805"/>
              <a:ext cx="110" cy="21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96" name="Line 2008"/>
            <p:cNvSpPr>
              <a:spLocks noChangeAspect="1" noChangeShapeType="1"/>
            </p:cNvSpPr>
            <p:nvPr/>
          </p:nvSpPr>
          <p:spPr bwMode="auto">
            <a:xfrm rot="-1854370">
              <a:off x="1666" y="3711"/>
              <a:ext cx="110" cy="215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97" name="Oval 2009"/>
            <p:cNvSpPr>
              <a:spLocks noChangeAspect="1" noChangeArrowheads="1"/>
            </p:cNvSpPr>
            <p:nvPr/>
          </p:nvSpPr>
          <p:spPr bwMode="auto">
            <a:xfrm>
              <a:off x="1514" y="3694"/>
              <a:ext cx="52" cy="5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59398" name="Group 2010"/>
          <p:cNvGrpSpPr>
            <a:grpSpLocks noChangeAspect="1"/>
          </p:cNvGrpSpPr>
          <p:nvPr/>
        </p:nvGrpSpPr>
        <p:grpSpPr bwMode="auto">
          <a:xfrm>
            <a:off x="387350" y="4738688"/>
            <a:ext cx="225425" cy="1708150"/>
            <a:chOff x="303" y="2532"/>
            <a:chExt cx="177" cy="1344"/>
          </a:xfrm>
        </p:grpSpPr>
        <p:sp>
          <p:nvSpPr>
            <p:cNvPr id="59478" name="Rectangle 2011"/>
            <p:cNvSpPr>
              <a:spLocks noChangeAspect="1" noChangeArrowheads="1"/>
            </p:cNvSpPr>
            <p:nvPr/>
          </p:nvSpPr>
          <p:spPr bwMode="auto">
            <a:xfrm>
              <a:off x="342" y="2913"/>
              <a:ext cx="95" cy="639"/>
            </a:xfrm>
            <a:prstGeom prst="rect">
              <a:avLst/>
            </a:prstGeom>
            <a:solidFill>
              <a:schemeClr val="bg2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9479" name="Rectangle 2012"/>
            <p:cNvSpPr>
              <a:spLocks noChangeAspect="1" noChangeArrowheads="1"/>
            </p:cNvSpPr>
            <p:nvPr/>
          </p:nvSpPr>
          <p:spPr bwMode="auto">
            <a:xfrm>
              <a:off x="372" y="3012"/>
              <a:ext cx="46" cy="639"/>
            </a:xfrm>
            <a:prstGeom prst="rect">
              <a:avLst/>
            </a:prstGeom>
            <a:solidFill>
              <a:schemeClr val="bg2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9480" name="Rectangle 2013"/>
            <p:cNvSpPr>
              <a:spLocks noChangeAspect="1" noChangeArrowheads="1"/>
            </p:cNvSpPr>
            <p:nvPr/>
          </p:nvSpPr>
          <p:spPr bwMode="auto">
            <a:xfrm>
              <a:off x="375" y="3057"/>
              <a:ext cx="29" cy="639"/>
            </a:xfrm>
            <a:prstGeom prst="rect">
              <a:avLst/>
            </a:prstGeom>
            <a:solidFill>
              <a:schemeClr val="bg2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9481" name="Rectangle 2014"/>
            <p:cNvSpPr>
              <a:spLocks noChangeAspect="1" noChangeArrowheads="1"/>
            </p:cNvSpPr>
            <p:nvPr/>
          </p:nvSpPr>
          <p:spPr bwMode="auto">
            <a:xfrm>
              <a:off x="384" y="3099"/>
              <a:ext cx="12" cy="639"/>
            </a:xfrm>
            <a:prstGeom prst="rect">
              <a:avLst/>
            </a:prstGeom>
            <a:solidFill>
              <a:schemeClr val="bg2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9482" name="AutoShape 2015"/>
            <p:cNvSpPr>
              <a:spLocks noChangeAspect="1" noChangeArrowheads="1"/>
            </p:cNvSpPr>
            <p:nvPr/>
          </p:nvSpPr>
          <p:spPr bwMode="auto">
            <a:xfrm>
              <a:off x="336" y="2662"/>
              <a:ext cx="104" cy="283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9483" name="Rectangle 2016"/>
            <p:cNvSpPr>
              <a:spLocks noChangeAspect="1" noChangeArrowheads="1"/>
            </p:cNvSpPr>
            <p:nvPr/>
          </p:nvSpPr>
          <p:spPr bwMode="auto">
            <a:xfrm>
              <a:off x="303" y="2532"/>
              <a:ext cx="177" cy="258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9484" name="AutoShape 2017"/>
            <p:cNvSpPr>
              <a:spLocks noChangeAspect="1" noChangeArrowheads="1"/>
            </p:cNvSpPr>
            <p:nvPr/>
          </p:nvSpPr>
          <p:spPr bwMode="auto">
            <a:xfrm flipV="1">
              <a:off x="360" y="3603"/>
              <a:ext cx="57" cy="15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9525" algn="ctr">
              <a:noFill/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algn="ctr" eaLnBrk="0" hangingPunct="0"/>
              <a:endParaRPr lang="en-US" sz="1600">
                <a:solidFill>
                  <a:schemeClr val="bg2"/>
                </a:solidFill>
              </a:endParaRPr>
            </a:p>
          </p:txBody>
        </p:sp>
        <p:grpSp>
          <p:nvGrpSpPr>
            <p:cNvPr id="59485" name="Group 2018"/>
            <p:cNvGrpSpPr>
              <a:grpSpLocks noChangeAspect="1"/>
            </p:cNvGrpSpPr>
            <p:nvPr/>
          </p:nvGrpSpPr>
          <p:grpSpPr bwMode="auto">
            <a:xfrm flipH="1">
              <a:off x="335" y="2793"/>
              <a:ext cx="108" cy="1083"/>
              <a:chOff x="1368" y="1229"/>
              <a:chExt cx="373" cy="2404"/>
            </a:xfrm>
          </p:grpSpPr>
          <p:sp>
            <p:nvSpPr>
              <p:cNvPr id="59486" name="Freeform 2019"/>
              <p:cNvSpPr>
                <a:spLocks noChangeAspect="1"/>
              </p:cNvSpPr>
              <p:nvPr/>
            </p:nvSpPr>
            <p:spPr bwMode="auto">
              <a:xfrm>
                <a:off x="1560" y="1232"/>
                <a:ext cx="181" cy="2401"/>
              </a:xfrm>
              <a:custGeom>
                <a:avLst/>
                <a:gdLst>
                  <a:gd name="T0" fmla="*/ 0 w 181"/>
                  <a:gd name="T1" fmla="*/ 2401 h 2401"/>
                  <a:gd name="T2" fmla="*/ 26 w 181"/>
                  <a:gd name="T3" fmla="*/ 2082 h 2401"/>
                  <a:gd name="T4" fmla="*/ 150 w 181"/>
                  <a:gd name="T5" fmla="*/ 1763 h 2401"/>
                  <a:gd name="T6" fmla="*/ 177 w 181"/>
                  <a:gd name="T7" fmla="*/ 1161 h 2401"/>
                  <a:gd name="T8" fmla="*/ 177 w 181"/>
                  <a:gd name="T9" fmla="*/ 0 h 24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1"/>
                  <a:gd name="T16" fmla="*/ 0 h 2401"/>
                  <a:gd name="T17" fmla="*/ 181 w 181"/>
                  <a:gd name="T18" fmla="*/ 2401 h 24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1" h="2401">
                    <a:moveTo>
                      <a:pt x="0" y="2401"/>
                    </a:moveTo>
                    <a:cubicBezTo>
                      <a:pt x="3" y="2348"/>
                      <a:pt x="1" y="2188"/>
                      <a:pt x="26" y="2082"/>
                    </a:cubicBezTo>
                    <a:cubicBezTo>
                      <a:pt x="51" y="1976"/>
                      <a:pt x="125" y="1916"/>
                      <a:pt x="150" y="1763"/>
                    </a:cubicBezTo>
                    <a:cubicBezTo>
                      <a:pt x="175" y="1610"/>
                      <a:pt x="173" y="1455"/>
                      <a:pt x="177" y="1161"/>
                    </a:cubicBezTo>
                    <a:cubicBezTo>
                      <a:pt x="181" y="867"/>
                      <a:pt x="179" y="433"/>
                      <a:pt x="177" y="0"/>
                    </a:cubicBezTo>
                  </a:path>
                </a:pathLst>
              </a:cu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87" name="Freeform 2020"/>
              <p:cNvSpPr>
                <a:spLocks noChangeAspect="1"/>
              </p:cNvSpPr>
              <p:nvPr/>
            </p:nvSpPr>
            <p:spPr bwMode="auto">
              <a:xfrm flipH="1">
                <a:off x="1368" y="1229"/>
                <a:ext cx="181" cy="2401"/>
              </a:xfrm>
              <a:custGeom>
                <a:avLst/>
                <a:gdLst>
                  <a:gd name="T0" fmla="*/ 0 w 181"/>
                  <a:gd name="T1" fmla="*/ 2401 h 2401"/>
                  <a:gd name="T2" fmla="*/ 26 w 181"/>
                  <a:gd name="T3" fmla="*/ 2082 h 2401"/>
                  <a:gd name="T4" fmla="*/ 150 w 181"/>
                  <a:gd name="T5" fmla="*/ 1763 h 2401"/>
                  <a:gd name="T6" fmla="*/ 177 w 181"/>
                  <a:gd name="T7" fmla="*/ 1161 h 2401"/>
                  <a:gd name="T8" fmla="*/ 177 w 181"/>
                  <a:gd name="T9" fmla="*/ 0 h 240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1"/>
                  <a:gd name="T16" fmla="*/ 0 h 2401"/>
                  <a:gd name="T17" fmla="*/ 181 w 181"/>
                  <a:gd name="T18" fmla="*/ 2401 h 240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1" h="2401">
                    <a:moveTo>
                      <a:pt x="0" y="2401"/>
                    </a:moveTo>
                    <a:cubicBezTo>
                      <a:pt x="3" y="2348"/>
                      <a:pt x="1" y="2188"/>
                      <a:pt x="26" y="2082"/>
                    </a:cubicBezTo>
                    <a:cubicBezTo>
                      <a:pt x="51" y="1976"/>
                      <a:pt x="125" y="1916"/>
                      <a:pt x="150" y="1763"/>
                    </a:cubicBezTo>
                    <a:cubicBezTo>
                      <a:pt x="175" y="1610"/>
                      <a:pt x="173" y="1455"/>
                      <a:pt x="177" y="1161"/>
                    </a:cubicBezTo>
                    <a:cubicBezTo>
                      <a:pt x="181" y="867"/>
                      <a:pt x="179" y="433"/>
                      <a:pt x="177" y="0"/>
                    </a:cubicBezTo>
                  </a:path>
                </a:pathLst>
              </a:cu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9399" name="Group 2021"/>
          <p:cNvGrpSpPr>
            <a:grpSpLocks noChangeAspect="1"/>
          </p:cNvGrpSpPr>
          <p:nvPr/>
        </p:nvGrpSpPr>
        <p:grpSpPr bwMode="auto">
          <a:xfrm>
            <a:off x="498475" y="4814888"/>
            <a:ext cx="1176338" cy="592137"/>
            <a:chOff x="390" y="2592"/>
            <a:chExt cx="926" cy="466"/>
          </a:xfrm>
        </p:grpSpPr>
        <p:sp>
          <p:nvSpPr>
            <p:cNvPr id="59467" name="Line 2022"/>
            <p:cNvSpPr>
              <a:spLocks noChangeAspect="1" noChangeShapeType="1"/>
            </p:cNvSpPr>
            <p:nvPr/>
          </p:nvSpPr>
          <p:spPr bwMode="auto">
            <a:xfrm flipV="1">
              <a:off x="390" y="2666"/>
              <a:ext cx="0" cy="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68" name="Line 2023"/>
            <p:cNvSpPr>
              <a:spLocks noChangeAspect="1" noChangeShapeType="1"/>
            </p:cNvSpPr>
            <p:nvPr/>
          </p:nvSpPr>
          <p:spPr bwMode="auto">
            <a:xfrm flipH="1">
              <a:off x="390" y="2664"/>
              <a:ext cx="3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59469" name="Group 2024"/>
            <p:cNvGrpSpPr>
              <a:grpSpLocks noChangeAspect="1"/>
            </p:cNvGrpSpPr>
            <p:nvPr/>
          </p:nvGrpSpPr>
          <p:grpSpPr bwMode="auto">
            <a:xfrm>
              <a:off x="612" y="2592"/>
              <a:ext cx="704" cy="312"/>
              <a:chOff x="912" y="3261"/>
              <a:chExt cx="704" cy="312"/>
            </a:xfrm>
          </p:grpSpPr>
          <p:sp>
            <p:nvSpPr>
              <p:cNvPr id="59472" name="AutoShape 2025"/>
              <p:cNvSpPr>
                <a:spLocks noChangeAspect="1" noChangeArrowheads="1"/>
              </p:cNvSpPr>
              <p:nvPr/>
            </p:nvSpPr>
            <p:spPr bwMode="auto">
              <a:xfrm rot="5400000">
                <a:off x="1011" y="3267"/>
                <a:ext cx="201" cy="204"/>
              </a:xfrm>
              <a:prstGeom prst="triangle">
                <a:avLst>
                  <a:gd name="adj" fmla="val 50000"/>
                </a:avLst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9473" name="Text Box 2026"/>
              <p:cNvSpPr txBox="1">
                <a:spLocks noChangeAspect="1" noChangeArrowheads="1"/>
              </p:cNvSpPr>
              <p:nvPr/>
            </p:nvSpPr>
            <p:spPr bwMode="auto">
              <a:xfrm>
                <a:off x="970" y="3261"/>
                <a:ext cx="145" cy="16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endParaRPr lang="en-US" sz="800"/>
              </a:p>
            </p:txBody>
          </p:sp>
          <p:sp>
            <p:nvSpPr>
              <p:cNvPr id="59474" name="Line 2027"/>
              <p:cNvSpPr>
                <a:spLocks noChangeAspect="1" noChangeShapeType="1"/>
              </p:cNvSpPr>
              <p:nvPr/>
            </p:nvSpPr>
            <p:spPr bwMode="auto">
              <a:xfrm>
                <a:off x="1218" y="3369"/>
                <a:ext cx="17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75" name="Text Box 2028"/>
              <p:cNvSpPr txBox="1">
                <a:spLocks noChangeAspect="1" noChangeArrowheads="1"/>
              </p:cNvSpPr>
              <p:nvPr/>
            </p:nvSpPr>
            <p:spPr bwMode="auto">
              <a:xfrm>
                <a:off x="1365" y="3282"/>
                <a:ext cx="251" cy="26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600"/>
                  <a:t>V</a:t>
                </a:r>
              </a:p>
            </p:txBody>
          </p:sp>
          <p:sp>
            <p:nvSpPr>
              <p:cNvPr id="59476" name="Line 2029"/>
              <p:cNvSpPr>
                <a:spLocks noChangeAspect="1" noChangeShapeType="1"/>
              </p:cNvSpPr>
              <p:nvPr/>
            </p:nvSpPr>
            <p:spPr bwMode="auto">
              <a:xfrm>
                <a:off x="1260" y="3369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77" name="Line 2030"/>
              <p:cNvSpPr>
                <a:spLocks noChangeAspect="1" noChangeShapeType="1"/>
              </p:cNvSpPr>
              <p:nvPr/>
            </p:nvSpPr>
            <p:spPr bwMode="auto">
              <a:xfrm flipH="1">
                <a:off x="912" y="3573"/>
                <a:ext cx="3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9470" name="Line 2031"/>
            <p:cNvSpPr>
              <a:spLocks noChangeAspect="1" noChangeShapeType="1"/>
            </p:cNvSpPr>
            <p:nvPr/>
          </p:nvSpPr>
          <p:spPr bwMode="auto">
            <a:xfrm flipH="1">
              <a:off x="612" y="274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71" name="Line 2032"/>
            <p:cNvSpPr>
              <a:spLocks noChangeAspect="1" noChangeShapeType="1"/>
            </p:cNvSpPr>
            <p:nvPr/>
          </p:nvSpPr>
          <p:spPr bwMode="auto">
            <a:xfrm>
              <a:off x="612" y="2748"/>
              <a:ext cx="0" cy="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400" name="Group 2033"/>
          <p:cNvGrpSpPr>
            <a:grpSpLocks noChangeAspect="1"/>
          </p:cNvGrpSpPr>
          <p:nvPr/>
        </p:nvGrpSpPr>
        <p:grpSpPr bwMode="auto">
          <a:xfrm>
            <a:off x="925513" y="4879975"/>
            <a:ext cx="63500" cy="119063"/>
            <a:chOff x="583" y="2768"/>
            <a:chExt cx="114" cy="215"/>
          </a:xfrm>
        </p:grpSpPr>
        <p:grpSp>
          <p:nvGrpSpPr>
            <p:cNvPr id="59463" name="Group 2034"/>
            <p:cNvGrpSpPr>
              <a:grpSpLocks noChangeAspect="1"/>
            </p:cNvGrpSpPr>
            <p:nvPr/>
          </p:nvGrpSpPr>
          <p:grpSpPr bwMode="auto">
            <a:xfrm>
              <a:off x="583" y="2768"/>
              <a:ext cx="114" cy="114"/>
              <a:chOff x="583" y="2768"/>
              <a:chExt cx="114" cy="114"/>
            </a:xfrm>
          </p:grpSpPr>
          <p:sp>
            <p:nvSpPr>
              <p:cNvPr id="59465" name="Line 2035"/>
              <p:cNvSpPr>
                <a:spLocks noChangeAspect="1" noChangeShapeType="1"/>
              </p:cNvSpPr>
              <p:nvPr/>
            </p:nvSpPr>
            <p:spPr bwMode="auto">
              <a:xfrm rot="-5400000">
                <a:off x="640" y="2767"/>
                <a:ext cx="0" cy="1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66" name="Line 2036"/>
              <p:cNvSpPr>
                <a:spLocks noChangeAspect="1" noChangeShapeType="1"/>
              </p:cNvSpPr>
              <p:nvPr/>
            </p:nvSpPr>
            <p:spPr bwMode="auto">
              <a:xfrm rot="10800000">
                <a:off x="641" y="2768"/>
                <a:ext cx="0" cy="1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9464" name="Line 2037"/>
            <p:cNvSpPr>
              <a:spLocks noChangeAspect="1" noChangeShapeType="1"/>
            </p:cNvSpPr>
            <p:nvPr/>
          </p:nvSpPr>
          <p:spPr bwMode="auto">
            <a:xfrm rot="-5400000">
              <a:off x="640" y="2926"/>
              <a:ext cx="0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401" name="Group 2038"/>
          <p:cNvGrpSpPr>
            <a:grpSpLocks/>
          </p:cNvGrpSpPr>
          <p:nvPr/>
        </p:nvGrpSpPr>
        <p:grpSpPr bwMode="auto">
          <a:xfrm>
            <a:off x="1074738" y="5461000"/>
            <a:ext cx="774700" cy="801688"/>
            <a:chOff x="419" y="2235"/>
            <a:chExt cx="488" cy="505"/>
          </a:xfrm>
        </p:grpSpPr>
        <p:sp>
          <p:nvSpPr>
            <p:cNvPr id="59441" name="Freeform 2039"/>
            <p:cNvSpPr>
              <a:spLocks/>
            </p:cNvSpPr>
            <p:nvPr/>
          </p:nvSpPr>
          <p:spPr bwMode="auto">
            <a:xfrm>
              <a:off x="529" y="2346"/>
              <a:ext cx="275" cy="286"/>
            </a:xfrm>
            <a:custGeom>
              <a:avLst/>
              <a:gdLst>
                <a:gd name="T0" fmla="*/ 1 w 548"/>
                <a:gd name="T1" fmla="*/ 1 h 571"/>
                <a:gd name="T2" fmla="*/ 0 w 548"/>
                <a:gd name="T3" fmla="*/ 1 h 571"/>
                <a:gd name="T4" fmla="*/ 1 w 548"/>
                <a:gd name="T5" fmla="*/ 1 h 571"/>
                <a:gd name="T6" fmla="*/ 1 w 548"/>
                <a:gd name="T7" fmla="*/ 1 h 571"/>
                <a:gd name="T8" fmla="*/ 1 w 548"/>
                <a:gd name="T9" fmla="*/ 0 h 571"/>
                <a:gd name="T10" fmla="*/ 1 w 548"/>
                <a:gd name="T11" fmla="*/ 1 h 57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48"/>
                <a:gd name="T19" fmla="*/ 0 h 571"/>
                <a:gd name="T20" fmla="*/ 548 w 548"/>
                <a:gd name="T21" fmla="*/ 571 h 57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48" h="571">
                  <a:moveTo>
                    <a:pt x="329" y="12"/>
                  </a:moveTo>
                  <a:lnTo>
                    <a:pt x="0" y="388"/>
                  </a:lnTo>
                  <a:lnTo>
                    <a:pt x="209" y="571"/>
                  </a:lnTo>
                  <a:lnTo>
                    <a:pt x="548" y="184"/>
                  </a:lnTo>
                  <a:lnTo>
                    <a:pt x="340" y="0"/>
                  </a:lnTo>
                  <a:lnTo>
                    <a:pt x="329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42" name="Freeform 2040"/>
            <p:cNvSpPr>
              <a:spLocks/>
            </p:cNvSpPr>
            <p:nvPr/>
          </p:nvSpPr>
          <p:spPr bwMode="auto">
            <a:xfrm>
              <a:off x="552" y="2369"/>
              <a:ext cx="229" cy="241"/>
            </a:xfrm>
            <a:custGeom>
              <a:avLst/>
              <a:gdLst>
                <a:gd name="T0" fmla="*/ 1 w 458"/>
                <a:gd name="T1" fmla="*/ 0 h 480"/>
                <a:gd name="T2" fmla="*/ 1 w 458"/>
                <a:gd name="T3" fmla="*/ 1 h 480"/>
                <a:gd name="T4" fmla="*/ 1 w 458"/>
                <a:gd name="T5" fmla="*/ 1 h 480"/>
                <a:gd name="T6" fmla="*/ 1 w 458"/>
                <a:gd name="T7" fmla="*/ 1 h 480"/>
                <a:gd name="T8" fmla="*/ 1 w 458"/>
                <a:gd name="T9" fmla="*/ 1 h 480"/>
                <a:gd name="T10" fmla="*/ 1 w 458"/>
                <a:gd name="T11" fmla="*/ 1 h 480"/>
                <a:gd name="T12" fmla="*/ 1 w 458"/>
                <a:gd name="T13" fmla="*/ 1 h 480"/>
                <a:gd name="T14" fmla="*/ 1 w 458"/>
                <a:gd name="T15" fmla="*/ 1 h 480"/>
                <a:gd name="T16" fmla="*/ 1 w 458"/>
                <a:gd name="T17" fmla="*/ 1 h 480"/>
                <a:gd name="T18" fmla="*/ 1 w 458"/>
                <a:gd name="T19" fmla="*/ 1 h 480"/>
                <a:gd name="T20" fmla="*/ 1 w 458"/>
                <a:gd name="T21" fmla="*/ 1 h 480"/>
                <a:gd name="T22" fmla="*/ 1 w 458"/>
                <a:gd name="T23" fmla="*/ 1 h 480"/>
                <a:gd name="T24" fmla="*/ 1 w 458"/>
                <a:gd name="T25" fmla="*/ 1 h 480"/>
                <a:gd name="T26" fmla="*/ 1 w 458"/>
                <a:gd name="T27" fmla="*/ 1 h 480"/>
                <a:gd name="T28" fmla="*/ 1 w 458"/>
                <a:gd name="T29" fmla="*/ 1 h 480"/>
                <a:gd name="T30" fmla="*/ 1 w 458"/>
                <a:gd name="T31" fmla="*/ 1 h 480"/>
                <a:gd name="T32" fmla="*/ 1 w 458"/>
                <a:gd name="T33" fmla="*/ 1 h 480"/>
                <a:gd name="T34" fmla="*/ 1 w 458"/>
                <a:gd name="T35" fmla="*/ 1 h 480"/>
                <a:gd name="T36" fmla="*/ 1 w 458"/>
                <a:gd name="T37" fmla="*/ 1 h 480"/>
                <a:gd name="T38" fmla="*/ 1 w 458"/>
                <a:gd name="T39" fmla="*/ 1 h 480"/>
                <a:gd name="T40" fmla="*/ 1 w 458"/>
                <a:gd name="T41" fmla="*/ 1 h 480"/>
                <a:gd name="T42" fmla="*/ 1 w 458"/>
                <a:gd name="T43" fmla="*/ 1 h 480"/>
                <a:gd name="T44" fmla="*/ 1 w 458"/>
                <a:gd name="T45" fmla="*/ 1 h 480"/>
                <a:gd name="T46" fmla="*/ 1 w 458"/>
                <a:gd name="T47" fmla="*/ 1 h 480"/>
                <a:gd name="T48" fmla="*/ 1 w 458"/>
                <a:gd name="T49" fmla="*/ 1 h 480"/>
                <a:gd name="T50" fmla="*/ 1 w 458"/>
                <a:gd name="T51" fmla="*/ 1 h 480"/>
                <a:gd name="T52" fmla="*/ 1 w 458"/>
                <a:gd name="T53" fmla="*/ 1 h 480"/>
                <a:gd name="T54" fmla="*/ 1 w 458"/>
                <a:gd name="T55" fmla="*/ 1 h 480"/>
                <a:gd name="T56" fmla="*/ 1 w 458"/>
                <a:gd name="T57" fmla="*/ 1 h 480"/>
                <a:gd name="T58" fmla="*/ 1 w 458"/>
                <a:gd name="T59" fmla="*/ 1 h 480"/>
                <a:gd name="T60" fmla="*/ 1 w 458"/>
                <a:gd name="T61" fmla="*/ 1 h 480"/>
                <a:gd name="T62" fmla="*/ 1 w 458"/>
                <a:gd name="T63" fmla="*/ 1 h 480"/>
                <a:gd name="T64" fmla="*/ 0 w 458"/>
                <a:gd name="T65" fmla="*/ 1 h 480"/>
                <a:gd name="T66" fmla="*/ 1 w 458"/>
                <a:gd name="T67" fmla="*/ 1 h 480"/>
                <a:gd name="T68" fmla="*/ 1 w 458"/>
                <a:gd name="T69" fmla="*/ 1 h 480"/>
                <a:gd name="T70" fmla="*/ 1 w 458"/>
                <a:gd name="T71" fmla="*/ 1 h 480"/>
                <a:gd name="T72" fmla="*/ 1 w 458"/>
                <a:gd name="T73" fmla="*/ 1 h 480"/>
                <a:gd name="T74" fmla="*/ 1 w 458"/>
                <a:gd name="T75" fmla="*/ 1 h 480"/>
                <a:gd name="T76" fmla="*/ 1 w 458"/>
                <a:gd name="T77" fmla="*/ 1 h 480"/>
                <a:gd name="T78" fmla="*/ 1 w 458"/>
                <a:gd name="T79" fmla="*/ 1 h 480"/>
                <a:gd name="T80" fmla="*/ 1 w 458"/>
                <a:gd name="T81" fmla="*/ 1 h 480"/>
                <a:gd name="T82" fmla="*/ 1 w 458"/>
                <a:gd name="T83" fmla="*/ 1 h 480"/>
                <a:gd name="T84" fmla="*/ 1 w 458"/>
                <a:gd name="T85" fmla="*/ 1 h 480"/>
                <a:gd name="T86" fmla="*/ 1 w 458"/>
                <a:gd name="T87" fmla="*/ 1 h 480"/>
                <a:gd name="T88" fmla="*/ 1 w 458"/>
                <a:gd name="T89" fmla="*/ 1 h 480"/>
                <a:gd name="T90" fmla="*/ 1 w 458"/>
                <a:gd name="T91" fmla="*/ 1 h 480"/>
                <a:gd name="T92" fmla="*/ 1 w 458"/>
                <a:gd name="T93" fmla="*/ 1 h 480"/>
                <a:gd name="T94" fmla="*/ 1 w 458"/>
                <a:gd name="T95" fmla="*/ 1 h 480"/>
                <a:gd name="T96" fmla="*/ 1 w 458"/>
                <a:gd name="T97" fmla="*/ 0 h 4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458"/>
                <a:gd name="T148" fmla="*/ 0 h 480"/>
                <a:gd name="T149" fmla="*/ 458 w 458"/>
                <a:gd name="T150" fmla="*/ 480 h 4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458" h="480">
                  <a:moveTo>
                    <a:pt x="298" y="0"/>
                  </a:moveTo>
                  <a:lnTo>
                    <a:pt x="310" y="10"/>
                  </a:lnTo>
                  <a:lnTo>
                    <a:pt x="329" y="26"/>
                  </a:lnTo>
                  <a:lnTo>
                    <a:pt x="352" y="47"/>
                  </a:lnTo>
                  <a:lnTo>
                    <a:pt x="379" y="70"/>
                  </a:lnTo>
                  <a:lnTo>
                    <a:pt x="404" y="93"/>
                  </a:lnTo>
                  <a:lnTo>
                    <a:pt x="428" y="114"/>
                  </a:lnTo>
                  <a:lnTo>
                    <a:pt x="447" y="130"/>
                  </a:lnTo>
                  <a:lnTo>
                    <a:pt x="458" y="140"/>
                  </a:lnTo>
                  <a:lnTo>
                    <a:pt x="451" y="147"/>
                  </a:lnTo>
                  <a:lnTo>
                    <a:pt x="441" y="160"/>
                  </a:lnTo>
                  <a:lnTo>
                    <a:pt x="425" y="178"/>
                  </a:lnTo>
                  <a:lnTo>
                    <a:pt x="406" y="199"/>
                  </a:lnTo>
                  <a:lnTo>
                    <a:pt x="384" y="224"/>
                  </a:lnTo>
                  <a:lnTo>
                    <a:pt x="360" y="252"/>
                  </a:lnTo>
                  <a:lnTo>
                    <a:pt x="335" y="281"/>
                  </a:lnTo>
                  <a:lnTo>
                    <a:pt x="310" y="310"/>
                  </a:lnTo>
                  <a:lnTo>
                    <a:pt x="284" y="340"/>
                  </a:lnTo>
                  <a:lnTo>
                    <a:pt x="259" y="368"/>
                  </a:lnTo>
                  <a:lnTo>
                    <a:pt x="235" y="396"/>
                  </a:lnTo>
                  <a:lnTo>
                    <a:pt x="213" y="421"/>
                  </a:lnTo>
                  <a:lnTo>
                    <a:pt x="194" y="442"/>
                  </a:lnTo>
                  <a:lnTo>
                    <a:pt x="178" y="461"/>
                  </a:lnTo>
                  <a:lnTo>
                    <a:pt x="168" y="473"/>
                  </a:lnTo>
                  <a:lnTo>
                    <a:pt x="161" y="480"/>
                  </a:lnTo>
                  <a:lnTo>
                    <a:pt x="149" y="470"/>
                  </a:lnTo>
                  <a:lnTo>
                    <a:pt x="130" y="454"/>
                  </a:lnTo>
                  <a:lnTo>
                    <a:pt x="107" y="433"/>
                  </a:lnTo>
                  <a:lnTo>
                    <a:pt x="80" y="410"/>
                  </a:lnTo>
                  <a:lnTo>
                    <a:pt x="54" y="387"/>
                  </a:lnTo>
                  <a:lnTo>
                    <a:pt x="31" y="366"/>
                  </a:lnTo>
                  <a:lnTo>
                    <a:pt x="11" y="350"/>
                  </a:lnTo>
                  <a:lnTo>
                    <a:pt x="0" y="340"/>
                  </a:lnTo>
                  <a:lnTo>
                    <a:pt x="6" y="333"/>
                  </a:lnTo>
                  <a:lnTo>
                    <a:pt x="17" y="320"/>
                  </a:lnTo>
                  <a:lnTo>
                    <a:pt x="33" y="302"/>
                  </a:lnTo>
                  <a:lnTo>
                    <a:pt x="51" y="281"/>
                  </a:lnTo>
                  <a:lnTo>
                    <a:pt x="73" y="256"/>
                  </a:lnTo>
                  <a:lnTo>
                    <a:pt x="98" y="228"/>
                  </a:lnTo>
                  <a:lnTo>
                    <a:pt x="123" y="199"/>
                  </a:lnTo>
                  <a:lnTo>
                    <a:pt x="149" y="169"/>
                  </a:lnTo>
                  <a:lnTo>
                    <a:pt x="176" y="140"/>
                  </a:lnTo>
                  <a:lnTo>
                    <a:pt x="201" y="112"/>
                  </a:lnTo>
                  <a:lnTo>
                    <a:pt x="224" y="84"/>
                  </a:lnTo>
                  <a:lnTo>
                    <a:pt x="246" y="59"/>
                  </a:lnTo>
                  <a:lnTo>
                    <a:pt x="266" y="38"/>
                  </a:lnTo>
                  <a:lnTo>
                    <a:pt x="281" y="19"/>
                  </a:lnTo>
                  <a:lnTo>
                    <a:pt x="292" y="7"/>
                  </a:lnTo>
                  <a:lnTo>
                    <a:pt x="29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43" name="Freeform 2041"/>
            <p:cNvSpPr>
              <a:spLocks/>
            </p:cNvSpPr>
            <p:nvPr/>
          </p:nvSpPr>
          <p:spPr bwMode="auto">
            <a:xfrm>
              <a:off x="760" y="2235"/>
              <a:ext cx="147" cy="138"/>
            </a:xfrm>
            <a:custGeom>
              <a:avLst/>
              <a:gdLst>
                <a:gd name="T0" fmla="*/ 1 w 293"/>
                <a:gd name="T1" fmla="*/ 0 h 277"/>
                <a:gd name="T2" fmla="*/ 0 w 293"/>
                <a:gd name="T3" fmla="*/ 0 h 277"/>
                <a:gd name="T4" fmla="*/ 1 w 293"/>
                <a:gd name="T5" fmla="*/ 0 h 277"/>
                <a:gd name="T6" fmla="*/ 1 w 293"/>
                <a:gd name="T7" fmla="*/ 0 h 277"/>
                <a:gd name="T8" fmla="*/ 1 w 293"/>
                <a:gd name="T9" fmla="*/ 0 h 277"/>
                <a:gd name="T10" fmla="*/ 1 w 293"/>
                <a:gd name="T11" fmla="*/ 0 h 27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3"/>
                <a:gd name="T19" fmla="*/ 0 h 277"/>
                <a:gd name="T20" fmla="*/ 293 w 293"/>
                <a:gd name="T21" fmla="*/ 277 h 27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3" h="277">
                  <a:moveTo>
                    <a:pt x="63" y="12"/>
                  </a:moveTo>
                  <a:lnTo>
                    <a:pt x="0" y="84"/>
                  </a:lnTo>
                  <a:lnTo>
                    <a:pt x="220" y="277"/>
                  </a:lnTo>
                  <a:lnTo>
                    <a:pt x="293" y="193"/>
                  </a:lnTo>
                  <a:lnTo>
                    <a:pt x="73" y="0"/>
                  </a:lnTo>
                  <a:lnTo>
                    <a:pt x="63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44" name="Freeform 2042"/>
            <p:cNvSpPr>
              <a:spLocks/>
            </p:cNvSpPr>
            <p:nvPr/>
          </p:nvSpPr>
          <p:spPr bwMode="auto">
            <a:xfrm>
              <a:off x="782" y="2258"/>
              <a:ext cx="102" cy="93"/>
            </a:xfrm>
            <a:custGeom>
              <a:avLst/>
              <a:gdLst>
                <a:gd name="T0" fmla="*/ 1 w 204"/>
                <a:gd name="T1" fmla="*/ 0 h 187"/>
                <a:gd name="T2" fmla="*/ 1 w 204"/>
                <a:gd name="T3" fmla="*/ 0 h 187"/>
                <a:gd name="T4" fmla="*/ 1 w 204"/>
                <a:gd name="T5" fmla="*/ 0 h 187"/>
                <a:gd name="T6" fmla="*/ 1 w 204"/>
                <a:gd name="T7" fmla="*/ 0 h 187"/>
                <a:gd name="T8" fmla="*/ 1 w 204"/>
                <a:gd name="T9" fmla="*/ 0 h 187"/>
                <a:gd name="T10" fmla="*/ 1 w 204"/>
                <a:gd name="T11" fmla="*/ 0 h 187"/>
                <a:gd name="T12" fmla="*/ 1 w 204"/>
                <a:gd name="T13" fmla="*/ 0 h 187"/>
                <a:gd name="T14" fmla="*/ 1 w 204"/>
                <a:gd name="T15" fmla="*/ 0 h 187"/>
                <a:gd name="T16" fmla="*/ 1 w 204"/>
                <a:gd name="T17" fmla="*/ 0 h 187"/>
                <a:gd name="T18" fmla="*/ 1 w 204"/>
                <a:gd name="T19" fmla="*/ 0 h 187"/>
                <a:gd name="T20" fmla="*/ 1 w 204"/>
                <a:gd name="T21" fmla="*/ 0 h 187"/>
                <a:gd name="T22" fmla="*/ 1 w 204"/>
                <a:gd name="T23" fmla="*/ 0 h 187"/>
                <a:gd name="T24" fmla="*/ 1 w 204"/>
                <a:gd name="T25" fmla="*/ 0 h 187"/>
                <a:gd name="T26" fmla="*/ 1 w 204"/>
                <a:gd name="T27" fmla="*/ 0 h 187"/>
                <a:gd name="T28" fmla="*/ 1 w 204"/>
                <a:gd name="T29" fmla="*/ 0 h 187"/>
                <a:gd name="T30" fmla="*/ 1 w 204"/>
                <a:gd name="T31" fmla="*/ 0 h 187"/>
                <a:gd name="T32" fmla="*/ 1 w 204"/>
                <a:gd name="T33" fmla="*/ 0 h 187"/>
                <a:gd name="T34" fmla="*/ 1 w 204"/>
                <a:gd name="T35" fmla="*/ 0 h 187"/>
                <a:gd name="T36" fmla="*/ 1 w 204"/>
                <a:gd name="T37" fmla="*/ 0 h 187"/>
                <a:gd name="T38" fmla="*/ 1 w 204"/>
                <a:gd name="T39" fmla="*/ 0 h 187"/>
                <a:gd name="T40" fmla="*/ 0 w 204"/>
                <a:gd name="T41" fmla="*/ 0 h 187"/>
                <a:gd name="T42" fmla="*/ 1 w 204"/>
                <a:gd name="T43" fmla="*/ 0 h 187"/>
                <a:gd name="T44" fmla="*/ 1 w 204"/>
                <a:gd name="T45" fmla="*/ 0 h 187"/>
                <a:gd name="T46" fmla="*/ 1 w 204"/>
                <a:gd name="T47" fmla="*/ 0 h 187"/>
                <a:gd name="T48" fmla="*/ 1 w 204"/>
                <a:gd name="T49" fmla="*/ 0 h 18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204"/>
                <a:gd name="T76" fmla="*/ 0 h 187"/>
                <a:gd name="T77" fmla="*/ 204 w 204"/>
                <a:gd name="T78" fmla="*/ 187 h 18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204" h="187">
                  <a:moveTo>
                    <a:pt x="32" y="0"/>
                  </a:moveTo>
                  <a:lnTo>
                    <a:pt x="44" y="11"/>
                  </a:lnTo>
                  <a:lnTo>
                    <a:pt x="64" y="29"/>
                  </a:lnTo>
                  <a:lnTo>
                    <a:pt x="89" y="51"/>
                  </a:lnTo>
                  <a:lnTo>
                    <a:pt x="118" y="75"/>
                  </a:lnTo>
                  <a:lnTo>
                    <a:pt x="146" y="101"/>
                  </a:lnTo>
                  <a:lnTo>
                    <a:pt x="171" y="122"/>
                  </a:lnTo>
                  <a:lnTo>
                    <a:pt x="191" y="141"/>
                  </a:lnTo>
                  <a:lnTo>
                    <a:pt x="204" y="151"/>
                  </a:lnTo>
                  <a:lnTo>
                    <a:pt x="195" y="160"/>
                  </a:lnTo>
                  <a:lnTo>
                    <a:pt x="187" y="169"/>
                  </a:lnTo>
                  <a:lnTo>
                    <a:pt x="179" y="178"/>
                  </a:lnTo>
                  <a:lnTo>
                    <a:pt x="172" y="187"/>
                  </a:lnTo>
                  <a:lnTo>
                    <a:pt x="160" y="177"/>
                  </a:lnTo>
                  <a:lnTo>
                    <a:pt x="140" y="158"/>
                  </a:lnTo>
                  <a:lnTo>
                    <a:pt x="114" y="136"/>
                  </a:lnTo>
                  <a:lnTo>
                    <a:pt x="86" y="111"/>
                  </a:lnTo>
                  <a:lnTo>
                    <a:pt x="58" y="87"/>
                  </a:lnTo>
                  <a:lnTo>
                    <a:pt x="33" y="65"/>
                  </a:lnTo>
                  <a:lnTo>
                    <a:pt x="12" y="46"/>
                  </a:lnTo>
                  <a:lnTo>
                    <a:pt x="0" y="36"/>
                  </a:lnTo>
                  <a:lnTo>
                    <a:pt x="8" y="27"/>
                  </a:lnTo>
                  <a:lnTo>
                    <a:pt x="16" y="18"/>
                  </a:lnTo>
                  <a:lnTo>
                    <a:pt x="24" y="10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93B26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45" name="Freeform 2043"/>
            <p:cNvSpPr>
              <a:spLocks/>
            </p:cNvSpPr>
            <p:nvPr/>
          </p:nvSpPr>
          <p:spPr bwMode="auto">
            <a:xfrm>
              <a:off x="770" y="2316"/>
              <a:ext cx="53" cy="58"/>
            </a:xfrm>
            <a:custGeom>
              <a:avLst/>
              <a:gdLst>
                <a:gd name="T0" fmla="*/ 0 w 107"/>
                <a:gd name="T1" fmla="*/ 1 h 116"/>
                <a:gd name="T2" fmla="*/ 0 w 107"/>
                <a:gd name="T3" fmla="*/ 1 h 116"/>
                <a:gd name="T4" fmla="*/ 0 w 107"/>
                <a:gd name="T5" fmla="*/ 1 h 116"/>
                <a:gd name="T6" fmla="*/ 0 w 107"/>
                <a:gd name="T7" fmla="*/ 0 h 116"/>
                <a:gd name="T8" fmla="*/ 0 w 107"/>
                <a:gd name="T9" fmla="*/ 1 h 1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7"/>
                <a:gd name="T16" fmla="*/ 0 h 116"/>
                <a:gd name="T17" fmla="*/ 107 w 107"/>
                <a:gd name="T18" fmla="*/ 116 h 1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7" h="116">
                  <a:moveTo>
                    <a:pt x="0" y="95"/>
                  </a:moveTo>
                  <a:lnTo>
                    <a:pt x="24" y="116"/>
                  </a:lnTo>
                  <a:lnTo>
                    <a:pt x="107" y="22"/>
                  </a:lnTo>
                  <a:lnTo>
                    <a:pt x="84" y="0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46" name="Freeform 2044"/>
            <p:cNvSpPr>
              <a:spLocks noChangeAspect="1"/>
            </p:cNvSpPr>
            <p:nvPr/>
          </p:nvSpPr>
          <p:spPr bwMode="auto">
            <a:xfrm>
              <a:off x="452" y="2579"/>
              <a:ext cx="144" cy="161"/>
            </a:xfrm>
            <a:custGeom>
              <a:avLst/>
              <a:gdLst>
                <a:gd name="T0" fmla="*/ 1 w 193"/>
                <a:gd name="T1" fmla="*/ 2 h 213"/>
                <a:gd name="T2" fmla="*/ 1 w 193"/>
                <a:gd name="T3" fmla="*/ 2 h 213"/>
                <a:gd name="T4" fmla="*/ 1 w 193"/>
                <a:gd name="T5" fmla="*/ 2 h 213"/>
                <a:gd name="T6" fmla="*/ 0 w 193"/>
                <a:gd name="T7" fmla="*/ 2 h 213"/>
                <a:gd name="T8" fmla="*/ 1 w 193"/>
                <a:gd name="T9" fmla="*/ 2 h 213"/>
                <a:gd name="T10" fmla="*/ 1 w 193"/>
                <a:gd name="T11" fmla="*/ 2 h 213"/>
                <a:gd name="T12" fmla="*/ 1 w 193"/>
                <a:gd name="T13" fmla="*/ 2 h 213"/>
                <a:gd name="T14" fmla="*/ 1 w 193"/>
                <a:gd name="T15" fmla="*/ 2 h 213"/>
                <a:gd name="T16" fmla="*/ 1 w 193"/>
                <a:gd name="T17" fmla="*/ 2 h 213"/>
                <a:gd name="T18" fmla="*/ 1 w 193"/>
                <a:gd name="T19" fmla="*/ 2 h 213"/>
                <a:gd name="T20" fmla="*/ 1 w 193"/>
                <a:gd name="T21" fmla="*/ 2 h 213"/>
                <a:gd name="T22" fmla="*/ 1 w 193"/>
                <a:gd name="T23" fmla="*/ 2 h 213"/>
                <a:gd name="T24" fmla="*/ 1 w 193"/>
                <a:gd name="T25" fmla="*/ 2 h 213"/>
                <a:gd name="T26" fmla="*/ 1 w 193"/>
                <a:gd name="T27" fmla="*/ 2 h 213"/>
                <a:gd name="T28" fmla="*/ 1 w 193"/>
                <a:gd name="T29" fmla="*/ 2 h 213"/>
                <a:gd name="T30" fmla="*/ 1 w 193"/>
                <a:gd name="T31" fmla="*/ 0 h 213"/>
                <a:gd name="T32" fmla="*/ 1 w 193"/>
                <a:gd name="T33" fmla="*/ 0 h 213"/>
                <a:gd name="T34" fmla="*/ 1 w 193"/>
                <a:gd name="T35" fmla="*/ 1 h 213"/>
                <a:gd name="T36" fmla="*/ 1 w 193"/>
                <a:gd name="T37" fmla="*/ 2 h 21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93"/>
                <a:gd name="T58" fmla="*/ 0 h 213"/>
                <a:gd name="T59" fmla="*/ 193 w 193"/>
                <a:gd name="T60" fmla="*/ 213 h 213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93" h="213">
                  <a:moveTo>
                    <a:pt x="164" y="5"/>
                  </a:moveTo>
                  <a:lnTo>
                    <a:pt x="5" y="187"/>
                  </a:lnTo>
                  <a:lnTo>
                    <a:pt x="1" y="193"/>
                  </a:lnTo>
                  <a:lnTo>
                    <a:pt x="0" y="198"/>
                  </a:lnTo>
                  <a:lnTo>
                    <a:pt x="2" y="205"/>
                  </a:lnTo>
                  <a:lnTo>
                    <a:pt x="6" y="210"/>
                  </a:lnTo>
                  <a:lnTo>
                    <a:pt x="12" y="213"/>
                  </a:lnTo>
                  <a:lnTo>
                    <a:pt x="17" y="213"/>
                  </a:lnTo>
                  <a:lnTo>
                    <a:pt x="24" y="212"/>
                  </a:lnTo>
                  <a:lnTo>
                    <a:pt x="29" y="209"/>
                  </a:lnTo>
                  <a:lnTo>
                    <a:pt x="188" y="27"/>
                  </a:lnTo>
                  <a:lnTo>
                    <a:pt x="191" y="21"/>
                  </a:lnTo>
                  <a:lnTo>
                    <a:pt x="193" y="15"/>
                  </a:lnTo>
                  <a:lnTo>
                    <a:pt x="190" y="8"/>
                  </a:lnTo>
                  <a:lnTo>
                    <a:pt x="187" y="4"/>
                  </a:lnTo>
                  <a:lnTo>
                    <a:pt x="181" y="0"/>
                  </a:lnTo>
                  <a:lnTo>
                    <a:pt x="175" y="0"/>
                  </a:lnTo>
                  <a:lnTo>
                    <a:pt x="168" y="1"/>
                  </a:lnTo>
                  <a:lnTo>
                    <a:pt x="164" y="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47" name="Freeform 2045"/>
            <p:cNvSpPr>
              <a:spLocks/>
            </p:cNvSpPr>
            <p:nvPr/>
          </p:nvSpPr>
          <p:spPr bwMode="auto">
            <a:xfrm>
              <a:off x="697" y="2361"/>
              <a:ext cx="90" cy="84"/>
            </a:xfrm>
            <a:custGeom>
              <a:avLst/>
              <a:gdLst>
                <a:gd name="T0" fmla="*/ 0 w 181"/>
                <a:gd name="T1" fmla="*/ 1 h 168"/>
                <a:gd name="T2" fmla="*/ 0 w 181"/>
                <a:gd name="T3" fmla="*/ 1 h 168"/>
                <a:gd name="T4" fmla="*/ 0 w 181"/>
                <a:gd name="T5" fmla="*/ 1 h 168"/>
                <a:gd name="T6" fmla="*/ 0 w 181"/>
                <a:gd name="T7" fmla="*/ 1 h 168"/>
                <a:gd name="T8" fmla="*/ 0 w 181"/>
                <a:gd name="T9" fmla="*/ 1 h 168"/>
                <a:gd name="T10" fmla="*/ 0 w 181"/>
                <a:gd name="T11" fmla="*/ 1 h 168"/>
                <a:gd name="T12" fmla="*/ 0 w 181"/>
                <a:gd name="T13" fmla="*/ 1 h 168"/>
                <a:gd name="T14" fmla="*/ 0 w 181"/>
                <a:gd name="T15" fmla="*/ 1 h 168"/>
                <a:gd name="T16" fmla="*/ 0 w 181"/>
                <a:gd name="T17" fmla="*/ 1 h 168"/>
                <a:gd name="T18" fmla="*/ 0 w 181"/>
                <a:gd name="T19" fmla="*/ 1 h 168"/>
                <a:gd name="T20" fmla="*/ 0 w 181"/>
                <a:gd name="T21" fmla="*/ 1 h 168"/>
                <a:gd name="T22" fmla="*/ 0 w 181"/>
                <a:gd name="T23" fmla="*/ 1 h 168"/>
                <a:gd name="T24" fmla="*/ 0 w 181"/>
                <a:gd name="T25" fmla="*/ 1 h 168"/>
                <a:gd name="T26" fmla="*/ 0 w 181"/>
                <a:gd name="T27" fmla="*/ 1 h 168"/>
                <a:gd name="T28" fmla="*/ 0 w 181"/>
                <a:gd name="T29" fmla="*/ 1 h 168"/>
                <a:gd name="T30" fmla="*/ 0 w 181"/>
                <a:gd name="T31" fmla="*/ 1 h 168"/>
                <a:gd name="T32" fmla="*/ 0 w 181"/>
                <a:gd name="T33" fmla="*/ 1 h 168"/>
                <a:gd name="T34" fmla="*/ 0 w 181"/>
                <a:gd name="T35" fmla="*/ 1 h 168"/>
                <a:gd name="T36" fmla="*/ 0 w 181"/>
                <a:gd name="T37" fmla="*/ 1 h 168"/>
                <a:gd name="T38" fmla="*/ 0 w 181"/>
                <a:gd name="T39" fmla="*/ 1 h 168"/>
                <a:gd name="T40" fmla="*/ 0 w 181"/>
                <a:gd name="T41" fmla="*/ 1 h 168"/>
                <a:gd name="T42" fmla="*/ 0 w 181"/>
                <a:gd name="T43" fmla="*/ 1 h 168"/>
                <a:gd name="T44" fmla="*/ 0 w 181"/>
                <a:gd name="T45" fmla="*/ 1 h 168"/>
                <a:gd name="T46" fmla="*/ 0 w 181"/>
                <a:gd name="T47" fmla="*/ 1 h 168"/>
                <a:gd name="T48" fmla="*/ 0 w 181"/>
                <a:gd name="T49" fmla="*/ 1 h 168"/>
                <a:gd name="T50" fmla="*/ 0 w 181"/>
                <a:gd name="T51" fmla="*/ 1 h 168"/>
                <a:gd name="T52" fmla="*/ 0 w 181"/>
                <a:gd name="T53" fmla="*/ 1 h 168"/>
                <a:gd name="T54" fmla="*/ 0 w 181"/>
                <a:gd name="T55" fmla="*/ 1 h 168"/>
                <a:gd name="T56" fmla="*/ 0 w 181"/>
                <a:gd name="T57" fmla="*/ 1 h 168"/>
                <a:gd name="T58" fmla="*/ 0 w 181"/>
                <a:gd name="T59" fmla="*/ 1 h 168"/>
                <a:gd name="T60" fmla="*/ 0 w 181"/>
                <a:gd name="T61" fmla="*/ 1 h 168"/>
                <a:gd name="T62" fmla="*/ 0 w 181"/>
                <a:gd name="T63" fmla="*/ 1 h 168"/>
                <a:gd name="T64" fmla="*/ 0 w 181"/>
                <a:gd name="T65" fmla="*/ 1 h 168"/>
                <a:gd name="T66" fmla="*/ 0 w 181"/>
                <a:gd name="T67" fmla="*/ 1 h 168"/>
                <a:gd name="T68" fmla="*/ 0 w 181"/>
                <a:gd name="T69" fmla="*/ 1 h 168"/>
                <a:gd name="T70" fmla="*/ 0 w 181"/>
                <a:gd name="T71" fmla="*/ 1 h 168"/>
                <a:gd name="T72" fmla="*/ 0 w 181"/>
                <a:gd name="T73" fmla="*/ 1 h 168"/>
                <a:gd name="T74" fmla="*/ 0 w 181"/>
                <a:gd name="T75" fmla="*/ 1 h 168"/>
                <a:gd name="T76" fmla="*/ 0 w 181"/>
                <a:gd name="T77" fmla="*/ 1 h 168"/>
                <a:gd name="T78" fmla="*/ 0 w 181"/>
                <a:gd name="T79" fmla="*/ 1 h 168"/>
                <a:gd name="T80" fmla="*/ 0 w 181"/>
                <a:gd name="T81" fmla="*/ 1 h 168"/>
                <a:gd name="T82" fmla="*/ 0 w 181"/>
                <a:gd name="T83" fmla="*/ 1 h 168"/>
                <a:gd name="T84" fmla="*/ 0 w 181"/>
                <a:gd name="T85" fmla="*/ 1 h 168"/>
                <a:gd name="T86" fmla="*/ 0 w 181"/>
                <a:gd name="T87" fmla="*/ 1 h 168"/>
                <a:gd name="T88" fmla="*/ 0 w 181"/>
                <a:gd name="T89" fmla="*/ 0 h 168"/>
                <a:gd name="T90" fmla="*/ 0 w 181"/>
                <a:gd name="T91" fmla="*/ 0 h 168"/>
                <a:gd name="T92" fmla="*/ 0 w 181"/>
                <a:gd name="T93" fmla="*/ 1 h 168"/>
                <a:gd name="T94" fmla="*/ 0 w 181"/>
                <a:gd name="T95" fmla="*/ 1 h 168"/>
                <a:gd name="T96" fmla="*/ 0 w 181"/>
                <a:gd name="T97" fmla="*/ 1 h 16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81"/>
                <a:gd name="T148" fmla="*/ 0 h 168"/>
                <a:gd name="T149" fmla="*/ 181 w 181"/>
                <a:gd name="T150" fmla="*/ 168 h 16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81" h="168">
                  <a:moveTo>
                    <a:pt x="2" y="7"/>
                  </a:moveTo>
                  <a:lnTo>
                    <a:pt x="0" y="24"/>
                  </a:lnTo>
                  <a:lnTo>
                    <a:pt x="0" y="42"/>
                  </a:lnTo>
                  <a:lnTo>
                    <a:pt x="2" y="60"/>
                  </a:lnTo>
                  <a:lnTo>
                    <a:pt x="7" y="76"/>
                  </a:lnTo>
                  <a:lnTo>
                    <a:pt x="14" y="92"/>
                  </a:lnTo>
                  <a:lnTo>
                    <a:pt x="23" y="108"/>
                  </a:lnTo>
                  <a:lnTo>
                    <a:pt x="33" y="122"/>
                  </a:lnTo>
                  <a:lnTo>
                    <a:pt x="46" y="134"/>
                  </a:lnTo>
                  <a:lnTo>
                    <a:pt x="60" y="145"/>
                  </a:lnTo>
                  <a:lnTo>
                    <a:pt x="75" y="154"/>
                  </a:lnTo>
                  <a:lnTo>
                    <a:pt x="91" y="161"/>
                  </a:lnTo>
                  <a:lnTo>
                    <a:pt x="107" y="164"/>
                  </a:lnTo>
                  <a:lnTo>
                    <a:pt x="124" y="168"/>
                  </a:lnTo>
                  <a:lnTo>
                    <a:pt x="142" y="168"/>
                  </a:lnTo>
                  <a:lnTo>
                    <a:pt x="159" y="166"/>
                  </a:lnTo>
                  <a:lnTo>
                    <a:pt x="176" y="161"/>
                  </a:lnTo>
                  <a:lnTo>
                    <a:pt x="179" y="160"/>
                  </a:lnTo>
                  <a:lnTo>
                    <a:pt x="181" y="158"/>
                  </a:lnTo>
                  <a:lnTo>
                    <a:pt x="181" y="154"/>
                  </a:lnTo>
                  <a:lnTo>
                    <a:pt x="181" y="152"/>
                  </a:lnTo>
                  <a:lnTo>
                    <a:pt x="180" y="148"/>
                  </a:lnTo>
                  <a:lnTo>
                    <a:pt x="177" y="147"/>
                  </a:lnTo>
                  <a:lnTo>
                    <a:pt x="174" y="146"/>
                  </a:lnTo>
                  <a:lnTo>
                    <a:pt x="171" y="146"/>
                  </a:lnTo>
                  <a:lnTo>
                    <a:pt x="156" y="149"/>
                  </a:lnTo>
                  <a:lnTo>
                    <a:pt x="141" y="152"/>
                  </a:lnTo>
                  <a:lnTo>
                    <a:pt x="126" y="152"/>
                  </a:lnTo>
                  <a:lnTo>
                    <a:pt x="111" y="149"/>
                  </a:lnTo>
                  <a:lnTo>
                    <a:pt x="96" y="145"/>
                  </a:lnTo>
                  <a:lnTo>
                    <a:pt x="82" y="139"/>
                  </a:lnTo>
                  <a:lnTo>
                    <a:pt x="69" y="131"/>
                  </a:lnTo>
                  <a:lnTo>
                    <a:pt x="56" y="122"/>
                  </a:lnTo>
                  <a:lnTo>
                    <a:pt x="46" y="110"/>
                  </a:lnTo>
                  <a:lnTo>
                    <a:pt x="36" y="99"/>
                  </a:lnTo>
                  <a:lnTo>
                    <a:pt x="29" y="85"/>
                  </a:lnTo>
                  <a:lnTo>
                    <a:pt x="23" y="71"/>
                  </a:lnTo>
                  <a:lnTo>
                    <a:pt x="18" y="56"/>
                  </a:lnTo>
                  <a:lnTo>
                    <a:pt x="16" y="41"/>
                  </a:lnTo>
                  <a:lnTo>
                    <a:pt x="16" y="25"/>
                  </a:lnTo>
                  <a:lnTo>
                    <a:pt x="18" y="9"/>
                  </a:lnTo>
                  <a:lnTo>
                    <a:pt x="18" y="7"/>
                  </a:lnTo>
                  <a:lnTo>
                    <a:pt x="17" y="3"/>
                  </a:lnTo>
                  <a:lnTo>
                    <a:pt x="15" y="1"/>
                  </a:lnTo>
                  <a:lnTo>
                    <a:pt x="13" y="0"/>
                  </a:lnTo>
                  <a:lnTo>
                    <a:pt x="9" y="0"/>
                  </a:lnTo>
                  <a:lnTo>
                    <a:pt x="6" y="1"/>
                  </a:lnTo>
                  <a:lnTo>
                    <a:pt x="3" y="3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48" name="Freeform 2046"/>
            <p:cNvSpPr>
              <a:spLocks/>
            </p:cNvSpPr>
            <p:nvPr/>
          </p:nvSpPr>
          <p:spPr bwMode="auto">
            <a:xfrm>
              <a:off x="647" y="2407"/>
              <a:ext cx="40" cy="36"/>
            </a:xfrm>
            <a:custGeom>
              <a:avLst/>
              <a:gdLst>
                <a:gd name="T0" fmla="*/ 1 w 78"/>
                <a:gd name="T1" fmla="*/ 1 h 70"/>
                <a:gd name="T2" fmla="*/ 0 w 78"/>
                <a:gd name="T3" fmla="*/ 1 h 70"/>
                <a:gd name="T4" fmla="*/ 0 w 78"/>
                <a:gd name="T5" fmla="*/ 1 h 70"/>
                <a:gd name="T6" fmla="*/ 0 w 78"/>
                <a:gd name="T7" fmla="*/ 1 h 70"/>
                <a:gd name="T8" fmla="*/ 1 w 78"/>
                <a:gd name="T9" fmla="*/ 1 h 70"/>
                <a:gd name="T10" fmla="*/ 1 w 78"/>
                <a:gd name="T11" fmla="*/ 1 h 70"/>
                <a:gd name="T12" fmla="*/ 1 w 78"/>
                <a:gd name="T13" fmla="*/ 1 h 70"/>
                <a:gd name="T14" fmla="*/ 1 w 78"/>
                <a:gd name="T15" fmla="*/ 1 h 70"/>
                <a:gd name="T16" fmla="*/ 1 w 78"/>
                <a:gd name="T17" fmla="*/ 1 h 70"/>
                <a:gd name="T18" fmla="*/ 1 w 78"/>
                <a:gd name="T19" fmla="*/ 1 h 70"/>
                <a:gd name="T20" fmla="*/ 1 w 78"/>
                <a:gd name="T21" fmla="*/ 1 h 70"/>
                <a:gd name="T22" fmla="*/ 1 w 78"/>
                <a:gd name="T23" fmla="*/ 1 h 70"/>
                <a:gd name="T24" fmla="*/ 1 w 78"/>
                <a:gd name="T25" fmla="*/ 1 h 70"/>
                <a:gd name="T26" fmla="*/ 1 w 78"/>
                <a:gd name="T27" fmla="*/ 1 h 70"/>
                <a:gd name="T28" fmla="*/ 1 w 78"/>
                <a:gd name="T29" fmla="*/ 1 h 70"/>
                <a:gd name="T30" fmla="*/ 1 w 78"/>
                <a:gd name="T31" fmla="*/ 0 h 70"/>
                <a:gd name="T32" fmla="*/ 1 w 78"/>
                <a:gd name="T33" fmla="*/ 0 h 70"/>
                <a:gd name="T34" fmla="*/ 1 w 78"/>
                <a:gd name="T35" fmla="*/ 0 h 70"/>
                <a:gd name="T36" fmla="*/ 1 w 78"/>
                <a:gd name="T37" fmla="*/ 1 h 7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8"/>
                <a:gd name="T58" fmla="*/ 0 h 70"/>
                <a:gd name="T59" fmla="*/ 78 w 78"/>
                <a:gd name="T60" fmla="*/ 70 h 7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8" h="70">
                  <a:moveTo>
                    <a:pt x="2" y="2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1"/>
                  </a:lnTo>
                  <a:lnTo>
                    <a:pt x="2" y="14"/>
                  </a:lnTo>
                  <a:lnTo>
                    <a:pt x="64" y="68"/>
                  </a:lnTo>
                  <a:lnTo>
                    <a:pt x="68" y="70"/>
                  </a:lnTo>
                  <a:lnTo>
                    <a:pt x="70" y="70"/>
                  </a:lnTo>
                  <a:lnTo>
                    <a:pt x="74" y="70"/>
                  </a:lnTo>
                  <a:lnTo>
                    <a:pt x="76" y="68"/>
                  </a:lnTo>
                  <a:lnTo>
                    <a:pt x="78" y="66"/>
                  </a:lnTo>
                  <a:lnTo>
                    <a:pt x="78" y="62"/>
                  </a:lnTo>
                  <a:lnTo>
                    <a:pt x="77" y="59"/>
                  </a:lnTo>
                  <a:lnTo>
                    <a:pt x="75" y="56"/>
                  </a:lnTo>
                  <a:lnTo>
                    <a:pt x="13" y="2"/>
                  </a:lnTo>
                  <a:lnTo>
                    <a:pt x="10" y="0"/>
                  </a:lnTo>
                  <a:lnTo>
                    <a:pt x="8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49" name="Freeform 2047"/>
            <p:cNvSpPr>
              <a:spLocks/>
            </p:cNvSpPr>
            <p:nvPr/>
          </p:nvSpPr>
          <p:spPr bwMode="auto">
            <a:xfrm>
              <a:off x="630" y="2428"/>
              <a:ext cx="39" cy="35"/>
            </a:xfrm>
            <a:custGeom>
              <a:avLst/>
              <a:gdLst>
                <a:gd name="T0" fmla="*/ 0 w 79"/>
                <a:gd name="T1" fmla="*/ 1 h 70"/>
                <a:gd name="T2" fmla="*/ 0 w 79"/>
                <a:gd name="T3" fmla="*/ 1 h 70"/>
                <a:gd name="T4" fmla="*/ 0 w 79"/>
                <a:gd name="T5" fmla="*/ 1 h 70"/>
                <a:gd name="T6" fmla="*/ 0 w 79"/>
                <a:gd name="T7" fmla="*/ 1 h 70"/>
                <a:gd name="T8" fmla="*/ 0 w 79"/>
                <a:gd name="T9" fmla="*/ 1 h 70"/>
                <a:gd name="T10" fmla="*/ 0 w 79"/>
                <a:gd name="T11" fmla="*/ 1 h 70"/>
                <a:gd name="T12" fmla="*/ 0 w 79"/>
                <a:gd name="T13" fmla="*/ 1 h 70"/>
                <a:gd name="T14" fmla="*/ 0 w 79"/>
                <a:gd name="T15" fmla="*/ 1 h 70"/>
                <a:gd name="T16" fmla="*/ 0 w 79"/>
                <a:gd name="T17" fmla="*/ 1 h 70"/>
                <a:gd name="T18" fmla="*/ 0 w 79"/>
                <a:gd name="T19" fmla="*/ 1 h 70"/>
                <a:gd name="T20" fmla="*/ 0 w 79"/>
                <a:gd name="T21" fmla="*/ 1 h 70"/>
                <a:gd name="T22" fmla="*/ 0 w 79"/>
                <a:gd name="T23" fmla="*/ 1 h 70"/>
                <a:gd name="T24" fmla="*/ 0 w 79"/>
                <a:gd name="T25" fmla="*/ 1 h 70"/>
                <a:gd name="T26" fmla="*/ 0 w 79"/>
                <a:gd name="T27" fmla="*/ 1 h 70"/>
                <a:gd name="T28" fmla="*/ 0 w 79"/>
                <a:gd name="T29" fmla="*/ 1 h 70"/>
                <a:gd name="T30" fmla="*/ 0 w 79"/>
                <a:gd name="T31" fmla="*/ 0 h 70"/>
                <a:gd name="T32" fmla="*/ 0 w 79"/>
                <a:gd name="T33" fmla="*/ 0 h 70"/>
                <a:gd name="T34" fmla="*/ 0 w 79"/>
                <a:gd name="T35" fmla="*/ 1 h 70"/>
                <a:gd name="T36" fmla="*/ 0 w 79"/>
                <a:gd name="T37" fmla="*/ 1 h 7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9"/>
                <a:gd name="T58" fmla="*/ 0 h 70"/>
                <a:gd name="T59" fmla="*/ 79 w 79"/>
                <a:gd name="T60" fmla="*/ 70 h 7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9" h="70">
                  <a:moveTo>
                    <a:pt x="2" y="2"/>
                  </a:moveTo>
                  <a:lnTo>
                    <a:pt x="0" y="6"/>
                  </a:lnTo>
                  <a:lnTo>
                    <a:pt x="0" y="8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65" y="69"/>
                  </a:lnTo>
                  <a:lnTo>
                    <a:pt x="68" y="70"/>
                  </a:lnTo>
                  <a:lnTo>
                    <a:pt x="70" y="70"/>
                  </a:lnTo>
                  <a:lnTo>
                    <a:pt x="74" y="70"/>
                  </a:lnTo>
                  <a:lnTo>
                    <a:pt x="76" y="68"/>
                  </a:lnTo>
                  <a:lnTo>
                    <a:pt x="79" y="66"/>
                  </a:lnTo>
                  <a:lnTo>
                    <a:pt x="79" y="62"/>
                  </a:lnTo>
                  <a:lnTo>
                    <a:pt x="77" y="59"/>
                  </a:lnTo>
                  <a:lnTo>
                    <a:pt x="76" y="57"/>
                  </a:lnTo>
                  <a:lnTo>
                    <a:pt x="14" y="2"/>
                  </a:lnTo>
                  <a:lnTo>
                    <a:pt x="11" y="0"/>
                  </a:lnTo>
                  <a:lnTo>
                    <a:pt x="8" y="0"/>
                  </a:lnTo>
                  <a:lnTo>
                    <a:pt x="5" y="1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50" name="Freeform 2048"/>
            <p:cNvSpPr>
              <a:spLocks/>
            </p:cNvSpPr>
            <p:nvPr/>
          </p:nvSpPr>
          <p:spPr bwMode="auto">
            <a:xfrm>
              <a:off x="612" y="2448"/>
              <a:ext cx="39" cy="35"/>
            </a:xfrm>
            <a:custGeom>
              <a:avLst/>
              <a:gdLst>
                <a:gd name="T0" fmla="*/ 0 w 79"/>
                <a:gd name="T1" fmla="*/ 1 h 69"/>
                <a:gd name="T2" fmla="*/ 0 w 79"/>
                <a:gd name="T3" fmla="*/ 1 h 69"/>
                <a:gd name="T4" fmla="*/ 0 w 79"/>
                <a:gd name="T5" fmla="*/ 1 h 69"/>
                <a:gd name="T6" fmla="*/ 0 w 79"/>
                <a:gd name="T7" fmla="*/ 1 h 69"/>
                <a:gd name="T8" fmla="*/ 0 w 79"/>
                <a:gd name="T9" fmla="*/ 1 h 69"/>
                <a:gd name="T10" fmla="*/ 0 w 79"/>
                <a:gd name="T11" fmla="*/ 1 h 69"/>
                <a:gd name="T12" fmla="*/ 0 w 79"/>
                <a:gd name="T13" fmla="*/ 1 h 69"/>
                <a:gd name="T14" fmla="*/ 0 w 79"/>
                <a:gd name="T15" fmla="*/ 1 h 69"/>
                <a:gd name="T16" fmla="*/ 0 w 79"/>
                <a:gd name="T17" fmla="*/ 1 h 69"/>
                <a:gd name="T18" fmla="*/ 0 w 79"/>
                <a:gd name="T19" fmla="*/ 1 h 69"/>
                <a:gd name="T20" fmla="*/ 0 w 79"/>
                <a:gd name="T21" fmla="*/ 1 h 69"/>
                <a:gd name="T22" fmla="*/ 0 w 79"/>
                <a:gd name="T23" fmla="*/ 1 h 69"/>
                <a:gd name="T24" fmla="*/ 0 w 79"/>
                <a:gd name="T25" fmla="*/ 1 h 69"/>
                <a:gd name="T26" fmla="*/ 0 w 79"/>
                <a:gd name="T27" fmla="*/ 1 h 69"/>
                <a:gd name="T28" fmla="*/ 0 w 79"/>
                <a:gd name="T29" fmla="*/ 1 h 69"/>
                <a:gd name="T30" fmla="*/ 0 w 79"/>
                <a:gd name="T31" fmla="*/ 0 h 69"/>
                <a:gd name="T32" fmla="*/ 0 w 79"/>
                <a:gd name="T33" fmla="*/ 0 h 69"/>
                <a:gd name="T34" fmla="*/ 0 w 79"/>
                <a:gd name="T35" fmla="*/ 0 h 69"/>
                <a:gd name="T36" fmla="*/ 0 w 79"/>
                <a:gd name="T37" fmla="*/ 1 h 6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9"/>
                <a:gd name="T58" fmla="*/ 0 h 69"/>
                <a:gd name="T59" fmla="*/ 79 w 79"/>
                <a:gd name="T60" fmla="*/ 69 h 6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9" h="69">
                  <a:moveTo>
                    <a:pt x="3" y="2"/>
                  </a:moveTo>
                  <a:lnTo>
                    <a:pt x="0" y="4"/>
                  </a:lnTo>
                  <a:lnTo>
                    <a:pt x="0" y="8"/>
                  </a:lnTo>
                  <a:lnTo>
                    <a:pt x="2" y="11"/>
                  </a:lnTo>
                  <a:lnTo>
                    <a:pt x="3" y="13"/>
                  </a:lnTo>
                  <a:lnTo>
                    <a:pt x="65" y="68"/>
                  </a:lnTo>
                  <a:lnTo>
                    <a:pt x="68" y="69"/>
                  </a:lnTo>
                  <a:lnTo>
                    <a:pt x="71" y="69"/>
                  </a:lnTo>
                  <a:lnTo>
                    <a:pt x="74" y="69"/>
                  </a:lnTo>
                  <a:lnTo>
                    <a:pt x="76" y="66"/>
                  </a:lnTo>
                  <a:lnTo>
                    <a:pt x="79" y="64"/>
                  </a:lnTo>
                  <a:lnTo>
                    <a:pt x="79" y="61"/>
                  </a:lnTo>
                  <a:lnTo>
                    <a:pt x="78" y="57"/>
                  </a:lnTo>
                  <a:lnTo>
                    <a:pt x="76" y="55"/>
                  </a:lnTo>
                  <a:lnTo>
                    <a:pt x="14" y="1"/>
                  </a:lnTo>
                  <a:lnTo>
                    <a:pt x="11" y="0"/>
                  </a:lnTo>
                  <a:lnTo>
                    <a:pt x="8" y="0"/>
                  </a:lnTo>
                  <a:lnTo>
                    <a:pt x="5" y="0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51" name="Freeform 2049"/>
            <p:cNvSpPr>
              <a:spLocks/>
            </p:cNvSpPr>
            <p:nvPr/>
          </p:nvSpPr>
          <p:spPr bwMode="auto">
            <a:xfrm>
              <a:off x="594" y="2468"/>
              <a:ext cx="39" cy="36"/>
            </a:xfrm>
            <a:custGeom>
              <a:avLst/>
              <a:gdLst>
                <a:gd name="T0" fmla="*/ 1 w 78"/>
                <a:gd name="T1" fmla="*/ 1 h 70"/>
                <a:gd name="T2" fmla="*/ 0 w 78"/>
                <a:gd name="T3" fmla="*/ 1 h 70"/>
                <a:gd name="T4" fmla="*/ 0 w 78"/>
                <a:gd name="T5" fmla="*/ 1 h 70"/>
                <a:gd name="T6" fmla="*/ 1 w 78"/>
                <a:gd name="T7" fmla="*/ 1 h 70"/>
                <a:gd name="T8" fmla="*/ 1 w 78"/>
                <a:gd name="T9" fmla="*/ 1 h 70"/>
                <a:gd name="T10" fmla="*/ 1 w 78"/>
                <a:gd name="T11" fmla="*/ 1 h 70"/>
                <a:gd name="T12" fmla="*/ 1 w 78"/>
                <a:gd name="T13" fmla="*/ 1 h 70"/>
                <a:gd name="T14" fmla="*/ 1 w 78"/>
                <a:gd name="T15" fmla="*/ 1 h 70"/>
                <a:gd name="T16" fmla="*/ 1 w 78"/>
                <a:gd name="T17" fmla="*/ 1 h 70"/>
                <a:gd name="T18" fmla="*/ 1 w 78"/>
                <a:gd name="T19" fmla="*/ 1 h 70"/>
                <a:gd name="T20" fmla="*/ 1 w 78"/>
                <a:gd name="T21" fmla="*/ 1 h 70"/>
                <a:gd name="T22" fmla="*/ 1 w 78"/>
                <a:gd name="T23" fmla="*/ 1 h 70"/>
                <a:gd name="T24" fmla="*/ 1 w 78"/>
                <a:gd name="T25" fmla="*/ 1 h 70"/>
                <a:gd name="T26" fmla="*/ 1 w 78"/>
                <a:gd name="T27" fmla="*/ 1 h 70"/>
                <a:gd name="T28" fmla="*/ 1 w 78"/>
                <a:gd name="T29" fmla="*/ 1 h 70"/>
                <a:gd name="T30" fmla="*/ 1 w 78"/>
                <a:gd name="T31" fmla="*/ 0 h 70"/>
                <a:gd name="T32" fmla="*/ 1 w 78"/>
                <a:gd name="T33" fmla="*/ 0 h 70"/>
                <a:gd name="T34" fmla="*/ 1 w 78"/>
                <a:gd name="T35" fmla="*/ 0 h 70"/>
                <a:gd name="T36" fmla="*/ 1 w 78"/>
                <a:gd name="T37" fmla="*/ 1 h 7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8"/>
                <a:gd name="T58" fmla="*/ 0 h 70"/>
                <a:gd name="T59" fmla="*/ 78 w 78"/>
                <a:gd name="T60" fmla="*/ 70 h 7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8" h="70">
                  <a:moveTo>
                    <a:pt x="2" y="2"/>
                  </a:moveTo>
                  <a:lnTo>
                    <a:pt x="0" y="5"/>
                  </a:lnTo>
                  <a:lnTo>
                    <a:pt x="0" y="8"/>
                  </a:lnTo>
                  <a:lnTo>
                    <a:pt x="1" y="11"/>
                  </a:lnTo>
                  <a:lnTo>
                    <a:pt x="3" y="14"/>
                  </a:lnTo>
                  <a:lnTo>
                    <a:pt x="65" y="68"/>
                  </a:lnTo>
                  <a:lnTo>
                    <a:pt x="68" y="70"/>
                  </a:lnTo>
                  <a:lnTo>
                    <a:pt x="71" y="70"/>
                  </a:lnTo>
                  <a:lnTo>
                    <a:pt x="73" y="69"/>
                  </a:lnTo>
                  <a:lnTo>
                    <a:pt x="76" y="67"/>
                  </a:lnTo>
                  <a:lnTo>
                    <a:pt x="78" y="64"/>
                  </a:lnTo>
                  <a:lnTo>
                    <a:pt x="78" y="61"/>
                  </a:lnTo>
                  <a:lnTo>
                    <a:pt x="78" y="59"/>
                  </a:lnTo>
                  <a:lnTo>
                    <a:pt x="76" y="56"/>
                  </a:lnTo>
                  <a:lnTo>
                    <a:pt x="14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4" y="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52" name="Freeform 2050"/>
            <p:cNvSpPr>
              <a:spLocks/>
            </p:cNvSpPr>
            <p:nvPr/>
          </p:nvSpPr>
          <p:spPr bwMode="auto">
            <a:xfrm>
              <a:off x="577" y="2489"/>
              <a:ext cx="38" cy="35"/>
            </a:xfrm>
            <a:custGeom>
              <a:avLst/>
              <a:gdLst>
                <a:gd name="T0" fmla="*/ 0 w 77"/>
                <a:gd name="T1" fmla="*/ 0 h 71"/>
                <a:gd name="T2" fmla="*/ 0 w 77"/>
                <a:gd name="T3" fmla="*/ 0 h 71"/>
                <a:gd name="T4" fmla="*/ 0 w 77"/>
                <a:gd name="T5" fmla="*/ 0 h 71"/>
                <a:gd name="T6" fmla="*/ 0 w 77"/>
                <a:gd name="T7" fmla="*/ 0 h 71"/>
                <a:gd name="T8" fmla="*/ 0 w 77"/>
                <a:gd name="T9" fmla="*/ 0 h 71"/>
                <a:gd name="T10" fmla="*/ 0 w 77"/>
                <a:gd name="T11" fmla="*/ 0 h 71"/>
                <a:gd name="T12" fmla="*/ 0 w 77"/>
                <a:gd name="T13" fmla="*/ 0 h 71"/>
                <a:gd name="T14" fmla="*/ 0 w 77"/>
                <a:gd name="T15" fmla="*/ 0 h 71"/>
                <a:gd name="T16" fmla="*/ 0 w 77"/>
                <a:gd name="T17" fmla="*/ 0 h 71"/>
                <a:gd name="T18" fmla="*/ 0 w 77"/>
                <a:gd name="T19" fmla="*/ 0 h 71"/>
                <a:gd name="T20" fmla="*/ 0 w 77"/>
                <a:gd name="T21" fmla="*/ 0 h 71"/>
                <a:gd name="T22" fmla="*/ 0 w 77"/>
                <a:gd name="T23" fmla="*/ 0 h 71"/>
                <a:gd name="T24" fmla="*/ 0 w 77"/>
                <a:gd name="T25" fmla="*/ 0 h 71"/>
                <a:gd name="T26" fmla="*/ 0 w 77"/>
                <a:gd name="T27" fmla="*/ 0 h 71"/>
                <a:gd name="T28" fmla="*/ 0 w 77"/>
                <a:gd name="T29" fmla="*/ 0 h 71"/>
                <a:gd name="T30" fmla="*/ 0 w 77"/>
                <a:gd name="T31" fmla="*/ 0 h 71"/>
                <a:gd name="T32" fmla="*/ 0 w 77"/>
                <a:gd name="T33" fmla="*/ 0 h 71"/>
                <a:gd name="T34" fmla="*/ 0 w 77"/>
                <a:gd name="T35" fmla="*/ 0 h 71"/>
                <a:gd name="T36" fmla="*/ 0 w 77"/>
                <a:gd name="T37" fmla="*/ 0 h 71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7"/>
                <a:gd name="T58" fmla="*/ 0 h 71"/>
                <a:gd name="T59" fmla="*/ 77 w 77"/>
                <a:gd name="T60" fmla="*/ 71 h 71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7" h="71">
                  <a:moveTo>
                    <a:pt x="1" y="3"/>
                  </a:moveTo>
                  <a:lnTo>
                    <a:pt x="0" y="5"/>
                  </a:lnTo>
                  <a:lnTo>
                    <a:pt x="0" y="8"/>
                  </a:lnTo>
                  <a:lnTo>
                    <a:pt x="0" y="12"/>
                  </a:lnTo>
                  <a:lnTo>
                    <a:pt x="2" y="14"/>
                  </a:lnTo>
                  <a:lnTo>
                    <a:pt x="65" y="68"/>
                  </a:lnTo>
                  <a:lnTo>
                    <a:pt x="67" y="71"/>
                  </a:lnTo>
                  <a:lnTo>
                    <a:pt x="70" y="71"/>
                  </a:lnTo>
                  <a:lnTo>
                    <a:pt x="73" y="71"/>
                  </a:lnTo>
                  <a:lnTo>
                    <a:pt x="75" y="68"/>
                  </a:lnTo>
                  <a:lnTo>
                    <a:pt x="77" y="65"/>
                  </a:lnTo>
                  <a:lnTo>
                    <a:pt x="77" y="63"/>
                  </a:lnTo>
                  <a:lnTo>
                    <a:pt x="77" y="59"/>
                  </a:lnTo>
                  <a:lnTo>
                    <a:pt x="75" y="57"/>
                  </a:lnTo>
                  <a:lnTo>
                    <a:pt x="13" y="3"/>
                  </a:lnTo>
                  <a:lnTo>
                    <a:pt x="10" y="0"/>
                  </a:lnTo>
                  <a:lnTo>
                    <a:pt x="7" y="0"/>
                  </a:lnTo>
                  <a:lnTo>
                    <a:pt x="4" y="0"/>
                  </a:lnTo>
                  <a:lnTo>
                    <a:pt x="1" y="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53" name="Freeform 2051"/>
            <p:cNvSpPr>
              <a:spLocks/>
            </p:cNvSpPr>
            <p:nvPr/>
          </p:nvSpPr>
          <p:spPr bwMode="auto">
            <a:xfrm>
              <a:off x="559" y="2509"/>
              <a:ext cx="38" cy="35"/>
            </a:xfrm>
            <a:custGeom>
              <a:avLst/>
              <a:gdLst>
                <a:gd name="T0" fmla="*/ 0 w 78"/>
                <a:gd name="T1" fmla="*/ 1 h 70"/>
                <a:gd name="T2" fmla="*/ 0 w 78"/>
                <a:gd name="T3" fmla="*/ 1 h 70"/>
                <a:gd name="T4" fmla="*/ 0 w 78"/>
                <a:gd name="T5" fmla="*/ 1 h 70"/>
                <a:gd name="T6" fmla="*/ 0 w 78"/>
                <a:gd name="T7" fmla="*/ 1 h 70"/>
                <a:gd name="T8" fmla="*/ 0 w 78"/>
                <a:gd name="T9" fmla="*/ 1 h 70"/>
                <a:gd name="T10" fmla="*/ 0 w 78"/>
                <a:gd name="T11" fmla="*/ 1 h 70"/>
                <a:gd name="T12" fmla="*/ 0 w 78"/>
                <a:gd name="T13" fmla="*/ 1 h 70"/>
                <a:gd name="T14" fmla="*/ 0 w 78"/>
                <a:gd name="T15" fmla="*/ 1 h 70"/>
                <a:gd name="T16" fmla="*/ 0 w 78"/>
                <a:gd name="T17" fmla="*/ 1 h 70"/>
                <a:gd name="T18" fmla="*/ 0 w 78"/>
                <a:gd name="T19" fmla="*/ 1 h 70"/>
                <a:gd name="T20" fmla="*/ 0 w 78"/>
                <a:gd name="T21" fmla="*/ 1 h 70"/>
                <a:gd name="T22" fmla="*/ 0 w 78"/>
                <a:gd name="T23" fmla="*/ 1 h 70"/>
                <a:gd name="T24" fmla="*/ 0 w 78"/>
                <a:gd name="T25" fmla="*/ 1 h 70"/>
                <a:gd name="T26" fmla="*/ 0 w 78"/>
                <a:gd name="T27" fmla="*/ 1 h 70"/>
                <a:gd name="T28" fmla="*/ 0 w 78"/>
                <a:gd name="T29" fmla="*/ 1 h 70"/>
                <a:gd name="T30" fmla="*/ 0 w 78"/>
                <a:gd name="T31" fmla="*/ 0 h 70"/>
                <a:gd name="T32" fmla="*/ 0 w 78"/>
                <a:gd name="T33" fmla="*/ 0 h 70"/>
                <a:gd name="T34" fmla="*/ 0 w 78"/>
                <a:gd name="T35" fmla="*/ 1 h 70"/>
                <a:gd name="T36" fmla="*/ 0 w 78"/>
                <a:gd name="T37" fmla="*/ 1 h 7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78"/>
                <a:gd name="T58" fmla="*/ 0 h 70"/>
                <a:gd name="T59" fmla="*/ 78 w 78"/>
                <a:gd name="T60" fmla="*/ 70 h 7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78" h="70">
                  <a:moveTo>
                    <a:pt x="2" y="2"/>
                  </a:moveTo>
                  <a:lnTo>
                    <a:pt x="0" y="5"/>
                  </a:lnTo>
                  <a:lnTo>
                    <a:pt x="0" y="8"/>
                  </a:lnTo>
                  <a:lnTo>
                    <a:pt x="0" y="11"/>
                  </a:lnTo>
                  <a:lnTo>
                    <a:pt x="3" y="13"/>
                  </a:lnTo>
                  <a:lnTo>
                    <a:pt x="65" y="69"/>
                  </a:lnTo>
                  <a:lnTo>
                    <a:pt x="67" y="70"/>
                  </a:lnTo>
                  <a:lnTo>
                    <a:pt x="71" y="70"/>
                  </a:lnTo>
                  <a:lnTo>
                    <a:pt x="74" y="70"/>
                  </a:lnTo>
                  <a:lnTo>
                    <a:pt x="76" y="68"/>
                  </a:lnTo>
                  <a:lnTo>
                    <a:pt x="78" y="65"/>
                  </a:lnTo>
                  <a:lnTo>
                    <a:pt x="78" y="62"/>
                  </a:lnTo>
                  <a:lnTo>
                    <a:pt x="78" y="58"/>
                  </a:lnTo>
                  <a:lnTo>
                    <a:pt x="75" y="56"/>
                  </a:lnTo>
                  <a:lnTo>
                    <a:pt x="13" y="2"/>
                  </a:lnTo>
                  <a:lnTo>
                    <a:pt x="11" y="0"/>
                  </a:lnTo>
                  <a:lnTo>
                    <a:pt x="7" y="0"/>
                  </a:lnTo>
                  <a:lnTo>
                    <a:pt x="4" y="1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54" name="Freeform 2052"/>
            <p:cNvSpPr>
              <a:spLocks/>
            </p:cNvSpPr>
            <p:nvPr/>
          </p:nvSpPr>
          <p:spPr bwMode="auto">
            <a:xfrm>
              <a:off x="666" y="2292"/>
              <a:ext cx="198" cy="183"/>
            </a:xfrm>
            <a:custGeom>
              <a:avLst/>
              <a:gdLst>
                <a:gd name="T0" fmla="*/ 1 w 395"/>
                <a:gd name="T1" fmla="*/ 0 h 367"/>
                <a:gd name="T2" fmla="*/ 0 w 395"/>
                <a:gd name="T3" fmla="*/ 0 h 367"/>
                <a:gd name="T4" fmla="*/ 1 w 395"/>
                <a:gd name="T5" fmla="*/ 0 h 367"/>
                <a:gd name="T6" fmla="*/ 1 w 395"/>
                <a:gd name="T7" fmla="*/ 0 h 367"/>
                <a:gd name="T8" fmla="*/ 1 w 395"/>
                <a:gd name="T9" fmla="*/ 0 h 367"/>
                <a:gd name="T10" fmla="*/ 1 w 395"/>
                <a:gd name="T11" fmla="*/ 0 h 36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5"/>
                <a:gd name="T19" fmla="*/ 0 h 367"/>
                <a:gd name="T20" fmla="*/ 395 w 395"/>
                <a:gd name="T21" fmla="*/ 367 h 36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5" h="367">
                  <a:moveTo>
                    <a:pt x="62" y="13"/>
                  </a:moveTo>
                  <a:lnTo>
                    <a:pt x="0" y="82"/>
                  </a:lnTo>
                  <a:lnTo>
                    <a:pt x="324" y="367"/>
                  </a:lnTo>
                  <a:lnTo>
                    <a:pt x="395" y="285"/>
                  </a:lnTo>
                  <a:lnTo>
                    <a:pt x="72" y="0"/>
                  </a:lnTo>
                  <a:lnTo>
                    <a:pt x="62" y="13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55" name="Freeform 2053"/>
            <p:cNvSpPr>
              <a:spLocks/>
            </p:cNvSpPr>
            <p:nvPr/>
          </p:nvSpPr>
          <p:spPr bwMode="auto">
            <a:xfrm>
              <a:off x="427" y="2573"/>
              <a:ext cx="23" cy="27"/>
            </a:xfrm>
            <a:custGeom>
              <a:avLst/>
              <a:gdLst>
                <a:gd name="T0" fmla="*/ 0 w 48"/>
                <a:gd name="T1" fmla="*/ 0 h 56"/>
                <a:gd name="T2" fmla="*/ 0 w 48"/>
                <a:gd name="T3" fmla="*/ 0 h 56"/>
                <a:gd name="T4" fmla="*/ 0 w 48"/>
                <a:gd name="T5" fmla="*/ 0 h 56"/>
                <a:gd name="T6" fmla="*/ 0 w 48"/>
                <a:gd name="T7" fmla="*/ 0 h 56"/>
                <a:gd name="T8" fmla="*/ 0 w 48"/>
                <a:gd name="T9" fmla="*/ 0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"/>
                <a:gd name="T16" fmla="*/ 0 h 56"/>
                <a:gd name="T17" fmla="*/ 48 w 48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" h="56">
                  <a:moveTo>
                    <a:pt x="48" y="42"/>
                  </a:moveTo>
                  <a:lnTo>
                    <a:pt x="24" y="56"/>
                  </a:lnTo>
                  <a:lnTo>
                    <a:pt x="0" y="13"/>
                  </a:lnTo>
                  <a:lnTo>
                    <a:pt x="25" y="0"/>
                  </a:lnTo>
                  <a:lnTo>
                    <a:pt x="48" y="42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56" name="Freeform 2054"/>
            <p:cNvSpPr>
              <a:spLocks/>
            </p:cNvSpPr>
            <p:nvPr/>
          </p:nvSpPr>
          <p:spPr bwMode="auto">
            <a:xfrm>
              <a:off x="419" y="2526"/>
              <a:ext cx="16" cy="24"/>
            </a:xfrm>
            <a:custGeom>
              <a:avLst/>
              <a:gdLst>
                <a:gd name="T0" fmla="*/ 0 w 34"/>
                <a:gd name="T1" fmla="*/ 0 h 50"/>
                <a:gd name="T2" fmla="*/ 0 w 34"/>
                <a:gd name="T3" fmla="*/ 0 h 50"/>
                <a:gd name="T4" fmla="*/ 0 w 34"/>
                <a:gd name="T5" fmla="*/ 0 h 50"/>
                <a:gd name="T6" fmla="*/ 0 w 34"/>
                <a:gd name="T7" fmla="*/ 0 h 50"/>
                <a:gd name="T8" fmla="*/ 0 w 34"/>
                <a:gd name="T9" fmla="*/ 0 h 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"/>
                <a:gd name="T16" fmla="*/ 0 h 50"/>
                <a:gd name="T17" fmla="*/ 34 w 34"/>
                <a:gd name="T18" fmla="*/ 50 h 5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" h="50">
                  <a:moveTo>
                    <a:pt x="28" y="50"/>
                  </a:moveTo>
                  <a:lnTo>
                    <a:pt x="0" y="47"/>
                  </a:lnTo>
                  <a:lnTo>
                    <a:pt x="6" y="0"/>
                  </a:lnTo>
                  <a:lnTo>
                    <a:pt x="34" y="2"/>
                  </a:lnTo>
                  <a:lnTo>
                    <a:pt x="28" y="5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57" name="Freeform 2055"/>
            <p:cNvSpPr>
              <a:spLocks/>
            </p:cNvSpPr>
            <p:nvPr/>
          </p:nvSpPr>
          <p:spPr bwMode="auto">
            <a:xfrm>
              <a:off x="460" y="2614"/>
              <a:ext cx="27" cy="24"/>
            </a:xfrm>
            <a:custGeom>
              <a:avLst/>
              <a:gdLst>
                <a:gd name="T0" fmla="*/ 1 w 54"/>
                <a:gd name="T1" fmla="*/ 0 h 49"/>
                <a:gd name="T2" fmla="*/ 1 w 54"/>
                <a:gd name="T3" fmla="*/ 0 h 49"/>
                <a:gd name="T4" fmla="*/ 0 w 54"/>
                <a:gd name="T5" fmla="*/ 0 h 49"/>
                <a:gd name="T6" fmla="*/ 1 w 54"/>
                <a:gd name="T7" fmla="*/ 0 h 49"/>
                <a:gd name="T8" fmla="*/ 1 w 54"/>
                <a:gd name="T9" fmla="*/ 0 h 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49"/>
                <a:gd name="T17" fmla="*/ 54 w 54"/>
                <a:gd name="T18" fmla="*/ 49 h 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49">
                  <a:moveTo>
                    <a:pt x="54" y="26"/>
                  </a:moveTo>
                  <a:lnTo>
                    <a:pt x="40" y="49"/>
                  </a:lnTo>
                  <a:lnTo>
                    <a:pt x="0" y="23"/>
                  </a:lnTo>
                  <a:lnTo>
                    <a:pt x="14" y="0"/>
                  </a:lnTo>
                  <a:lnTo>
                    <a:pt x="54" y="26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58" name="Freeform 2056"/>
            <p:cNvSpPr>
              <a:spLocks/>
            </p:cNvSpPr>
            <p:nvPr/>
          </p:nvSpPr>
          <p:spPr bwMode="auto">
            <a:xfrm>
              <a:off x="434" y="2477"/>
              <a:ext cx="24" cy="27"/>
            </a:xfrm>
            <a:custGeom>
              <a:avLst/>
              <a:gdLst>
                <a:gd name="T0" fmla="*/ 0 w 49"/>
                <a:gd name="T1" fmla="*/ 1 h 54"/>
                <a:gd name="T2" fmla="*/ 0 w 49"/>
                <a:gd name="T3" fmla="*/ 0 h 54"/>
                <a:gd name="T4" fmla="*/ 0 w 49"/>
                <a:gd name="T5" fmla="*/ 1 h 54"/>
                <a:gd name="T6" fmla="*/ 0 w 49"/>
                <a:gd name="T7" fmla="*/ 1 h 54"/>
                <a:gd name="T8" fmla="*/ 0 w 49"/>
                <a:gd name="T9" fmla="*/ 1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"/>
                <a:gd name="T16" fmla="*/ 0 h 54"/>
                <a:gd name="T17" fmla="*/ 49 w 49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" h="54">
                  <a:moveTo>
                    <a:pt x="49" y="15"/>
                  </a:moveTo>
                  <a:lnTo>
                    <a:pt x="26" y="0"/>
                  </a:lnTo>
                  <a:lnTo>
                    <a:pt x="0" y="39"/>
                  </a:lnTo>
                  <a:lnTo>
                    <a:pt x="23" y="54"/>
                  </a:lnTo>
                  <a:lnTo>
                    <a:pt x="49" y="1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59" name="Freeform 2057"/>
            <p:cNvSpPr>
              <a:spLocks/>
            </p:cNvSpPr>
            <p:nvPr/>
          </p:nvSpPr>
          <p:spPr bwMode="auto">
            <a:xfrm>
              <a:off x="464" y="2436"/>
              <a:ext cx="24" cy="27"/>
            </a:xfrm>
            <a:custGeom>
              <a:avLst/>
              <a:gdLst>
                <a:gd name="T0" fmla="*/ 0 w 50"/>
                <a:gd name="T1" fmla="*/ 0 h 55"/>
                <a:gd name="T2" fmla="*/ 0 w 50"/>
                <a:gd name="T3" fmla="*/ 0 h 55"/>
                <a:gd name="T4" fmla="*/ 0 w 50"/>
                <a:gd name="T5" fmla="*/ 0 h 55"/>
                <a:gd name="T6" fmla="*/ 0 w 50"/>
                <a:gd name="T7" fmla="*/ 0 h 55"/>
                <a:gd name="T8" fmla="*/ 0 w 50"/>
                <a:gd name="T9" fmla="*/ 0 h 5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0"/>
                <a:gd name="T16" fmla="*/ 0 h 55"/>
                <a:gd name="T17" fmla="*/ 50 w 50"/>
                <a:gd name="T18" fmla="*/ 55 h 5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0" h="55">
                  <a:moveTo>
                    <a:pt x="50" y="17"/>
                  </a:moveTo>
                  <a:lnTo>
                    <a:pt x="27" y="0"/>
                  </a:lnTo>
                  <a:lnTo>
                    <a:pt x="0" y="40"/>
                  </a:lnTo>
                  <a:lnTo>
                    <a:pt x="23" y="55"/>
                  </a:lnTo>
                  <a:lnTo>
                    <a:pt x="50" y="17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60" name="Freeform 2058"/>
            <p:cNvSpPr>
              <a:spLocks/>
            </p:cNvSpPr>
            <p:nvPr/>
          </p:nvSpPr>
          <p:spPr bwMode="auto">
            <a:xfrm>
              <a:off x="490" y="2393"/>
              <a:ext cx="21" cy="27"/>
            </a:xfrm>
            <a:custGeom>
              <a:avLst/>
              <a:gdLst>
                <a:gd name="T0" fmla="*/ 1 w 42"/>
                <a:gd name="T1" fmla="*/ 1 h 54"/>
                <a:gd name="T2" fmla="*/ 1 w 42"/>
                <a:gd name="T3" fmla="*/ 0 h 54"/>
                <a:gd name="T4" fmla="*/ 0 w 42"/>
                <a:gd name="T5" fmla="*/ 1 h 54"/>
                <a:gd name="T6" fmla="*/ 1 w 42"/>
                <a:gd name="T7" fmla="*/ 1 h 54"/>
                <a:gd name="T8" fmla="*/ 1 w 42"/>
                <a:gd name="T9" fmla="*/ 1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54"/>
                <a:gd name="T17" fmla="*/ 42 w 42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54">
                  <a:moveTo>
                    <a:pt x="42" y="9"/>
                  </a:moveTo>
                  <a:lnTo>
                    <a:pt x="15" y="0"/>
                  </a:lnTo>
                  <a:lnTo>
                    <a:pt x="0" y="45"/>
                  </a:lnTo>
                  <a:lnTo>
                    <a:pt x="26" y="54"/>
                  </a:lnTo>
                  <a:lnTo>
                    <a:pt x="42" y="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61" name="Freeform 2059"/>
            <p:cNvSpPr>
              <a:spLocks/>
            </p:cNvSpPr>
            <p:nvPr/>
          </p:nvSpPr>
          <p:spPr bwMode="auto">
            <a:xfrm>
              <a:off x="488" y="2349"/>
              <a:ext cx="22" cy="27"/>
            </a:xfrm>
            <a:custGeom>
              <a:avLst/>
              <a:gdLst>
                <a:gd name="T0" fmla="*/ 1 w 43"/>
                <a:gd name="T1" fmla="*/ 0 h 54"/>
                <a:gd name="T2" fmla="*/ 0 w 43"/>
                <a:gd name="T3" fmla="*/ 1 h 54"/>
                <a:gd name="T4" fmla="*/ 1 w 43"/>
                <a:gd name="T5" fmla="*/ 1 h 54"/>
                <a:gd name="T6" fmla="*/ 1 w 43"/>
                <a:gd name="T7" fmla="*/ 1 h 54"/>
                <a:gd name="T8" fmla="*/ 1 w 43"/>
                <a:gd name="T9" fmla="*/ 0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3"/>
                <a:gd name="T16" fmla="*/ 0 h 54"/>
                <a:gd name="T17" fmla="*/ 43 w 43"/>
                <a:gd name="T18" fmla="*/ 54 h 5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3" h="54">
                  <a:moveTo>
                    <a:pt x="24" y="0"/>
                  </a:moveTo>
                  <a:lnTo>
                    <a:pt x="0" y="12"/>
                  </a:lnTo>
                  <a:lnTo>
                    <a:pt x="18" y="54"/>
                  </a:lnTo>
                  <a:lnTo>
                    <a:pt x="43" y="43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62" name="Freeform 2060"/>
            <p:cNvSpPr>
              <a:spLocks/>
            </p:cNvSpPr>
            <p:nvPr/>
          </p:nvSpPr>
          <p:spPr bwMode="auto">
            <a:xfrm>
              <a:off x="467" y="2307"/>
              <a:ext cx="24" cy="28"/>
            </a:xfrm>
            <a:custGeom>
              <a:avLst/>
              <a:gdLst>
                <a:gd name="T0" fmla="*/ 0 w 50"/>
                <a:gd name="T1" fmla="*/ 0 h 56"/>
                <a:gd name="T2" fmla="*/ 0 w 50"/>
                <a:gd name="T3" fmla="*/ 1 h 56"/>
                <a:gd name="T4" fmla="*/ 0 w 50"/>
                <a:gd name="T5" fmla="*/ 1 h 56"/>
                <a:gd name="T6" fmla="*/ 0 w 50"/>
                <a:gd name="T7" fmla="*/ 1 h 56"/>
                <a:gd name="T8" fmla="*/ 0 w 50"/>
                <a:gd name="T9" fmla="*/ 0 h 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0"/>
                <a:gd name="T16" fmla="*/ 0 h 56"/>
                <a:gd name="T17" fmla="*/ 50 w 50"/>
                <a:gd name="T18" fmla="*/ 56 h 5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0" h="56">
                  <a:moveTo>
                    <a:pt x="23" y="0"/>
                  </a:moveTo>
                  <a:lnTo>
                    <a:pt x="0" y="15"/>
                  </a:lnTo>
                  <a:lnTo>
                    <a:pt x="27" y="56"/>
                  </a:lnTo>
                  <a:lnTo>
                    <a:pt x="50" y="4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9402" name="Group 2193"/>
          <p:cNvGrpSpPr>
            <a:grpSpLocks/>
          </p:cNvGrpSpPr>
          <p:nvPr/>
        </p:nvGrpSpPr>
        <p:grpSpPr bwMode="auto">
          <a:xfrm>
            <a:off x="90488" y="2317750"/>
            <a:ext cx="1865312" cy="1760538"/>
            <a:chOff x="102" y="1460"/>
            <a:chExt cx="1175" cy="1109"/>
          </a:xfrm>
        </p:grpSpPr>
        <p:grpSp>
          <p:nvGrpSpPr>
            <p:cNvPr id="59405" name="Group 2194"/>
            <p:cNvGrpSpPr>
              <a:grpSpLocks noChangeAspect="1"/>
            </p:cNvGrpSpPr>
            <p:nvPr/>
          </p:nvGrpSpPr>
          <p:grpSpPr bwMode="auto">
            <a:xfrm>
              <a:off x="735" y="1597"/>
              <a:ext cx="69" cy="129"/>
              <a:chOff x="503" y="3006"/>
              <a:chExt cx="246" cy="378"/>
            </a:xfrm>
          </p:grpSpPr>
          <p:sp>
            <p:nvSpPr>
              <p:cNvPr id="59437" name="Line 2195"/>
              <p:cNvSpPr>
                <a:spLocks noChangeAspect="1" noChangeShapeType="1"/>
              </p:cNvSpPr>
              <p:nvPr/>
            </p:nvSpPr>
            <p:spPr bwMode="auto">
              <a:xfrm flipV="1">
                <a:off x="582" y="3012"/>
                <a:ext cx="36" cy="3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8" name="Line 2196"/>
              <p:cNvSpPr>
                <a:spLocks noChangeAspect="1" noChangeShapeType="1"/>
              </p:cNvSpPr>
              <p:nvPr/>
            </p:nvSpPr>
            <p:spPr bwMode="auto">
              <a:xfrm>
                <a:off x="618" y="3006"/>
                <a:ext cx="54" cy="3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39" name="Line 2197"/>
              <p:cNvSpPr>
                <a:spLocks noChangeAspect="1" noChangeShapeType="1"/>
              </p:cNvSpPr>
              <p:nvPr/>
            </p:nvSpPr>
            <p:spPr bwMode="auto">
              <a:xfrm>
                <a:off x="672" y="3384"/>
                <a:ext cx="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440" name="Line 2198"/>
              <p:cNvSpPr>
                <a:spLocks noChangeAspect="1" noChangeShapeType="1"/>
              </p:cNvSpPr>
              <p:nvPr/>
            </p:nvSpPr>
            <p:spPr bwMode="auto">
              <a:xfrm>
                <a:off x="503" y="3383"/>
                <a:ext cx="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9406" name="Group 2199"/>
            <p:cNvGrpSpPr>
              <a:grpSpLocks noChangeAspect="1"/>
            </p:cNvGrpSpPr>
            <p:nvPr/>
          </p:nvGrpSpPr>
          <p:grpSpPr bwMode="auto">
            <a:xfrm>
              <a:off x="523" y="2080"/>
              <a:ext cx="137" cy="129"/>
              <a:chOff x="101" y="3392"/>
              <a:chExt cx="490" cy="379"/>
            </a:xfrm>
          </p:grpSpPr>
          <p:grpSp>
            <p:nvGrpSpPr>
              <p:cNvPr id="59427" name="Group 2200"/>
              <p:cNvGrpSpPr>
                <a:grpSpLocks noChangeAspect="1"/>
              </p:cNvGrpSpPr>
              <p:nvPr/>
            </p:nvGrpSpPr>
            <p:grpSpPr bwMode="auto">
              <a:xfrm>
                <a:off x="101" y="3392"/>
                <a:ext cx="246" cy="378"/>
                <a:chOff x="503" y="3006"/>
                <a:chExt cx="246" cy="378"/>
              </a:xfrm>
            </p:grpSpPr>
            <p:sp>
              <p:nvSpPr>
                <p:cNvPr id="59433" name="Line 220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582" y="3012"/>
                  <a:ext cx="36" cy="3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434" name="Line 2202"/>
                <p:cNvSpPr>
                  <a:spLocks noChangeAspect="1" noChangeShapeType="1"/>
                </p:cNvSpPr>
                <p:nvPr/>
              </p:nvSpPr>
              <p:spPr bwMode="auto">
                <a:xfrm>
                  <a:off x="618" y="3006"/>
                  <a:ext cx="54" cy="3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435" name="Line 2203"/>
                <p:cNvSpPr>
                  <a:spLocks noChangeAspect="1" noChangeShapeType="1"/>
                </p:cNvSpPr>
                <p:nvPr/>
              </p:nvSpPr>
              <p:spPr bwMode="auto">
                <a:xfrm>
                  <a:off x="672" y="3384"/>
                  <a:ext cx="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436" name="Line 2204"/>
                <p:cNvSpPr>
                  <a:spLocks noChangeAspect="1" noChangeShapeType="1"/>
                </p:cNvSpPr>
                <p:nvPr/>
              </p:nvSpPr>
              <p:spPr bwMode="auto">
                <a:xfrm>
                  <a:off x="503" y="3383"/>
                  <a:ext cx="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9428" name="Group 2205"/>
              <p:cNvGrpSpPr>
                <a:grpSpLocks noChangeAspect="1"/>
              </p:cNvGrpSpPr>
              <p:nvPr/>
            </p:nvGrpSpPr>
            <p:grpSpPr bwMode="auto">
              <a:xfrm>
                <a:off x="345" y="3393"/>
                <a:ext cx="246" cy="378"/>
                <a:chOff x="503" y="3006"/>
                <a:chExt cx="246" cy="378"/>
              </a:xfrm>
            </p:grpSpPr>
            <p:sp>
              <p:nvSpPr>
                <p:cNvPr id="59429" name="Line 220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582" y="3012"/>
                  <a:ext cx="36" cy="3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430" name="Line 2207"/>
                <p:cNvSpPr>
                  <a:spLocks noChangeAspect="1" noChangeShapeType="1"/>
                </p:cNvSpPr>
                <p:nvPr/>
              </p:nvSpPr>
              <p:spPr bwMode="auto">
                <a:xfrm>
                  <a:off x="618" y="3006"/>
                  <a:ext cx="54" cy="3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431" name="Line 2208"/>
                <p:cNvSpPr>
                  <a:spLocks noChangeAspect="1" noChangeShapeType="1"/>
                </p:cNvSpPr>
                <p:nvPr/>
              </p:nvSpPr>
              <p:spPr bwMode="auto">
                <a:xfrm>
                  <a:off x="672" y="3384"/>
                  <a:ext cx="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432" name="Line 2209"/>
                <p:cNvSpPr>
                  <a:spLocks noChangeAspect="1" noChangeShapeType="1"/>
                </p:cNvSpPr>
                <p:nvPr/>
              </p:nvSpPr>
              <p:spPr bwMode="auto">
                <a:xfrm>
                  <a:off x="503" y="3383"/>
                  <a:ext cx="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9407" name="Line 2210"/>
            <p:cNvSpPr>
              <a:spLocks noChangeAspect="1" noChangeShapeType="1"/>
            </p:cNvSpPr>
            <p:nvPr/>
          </p:nvSpPr>
          <p:spPr bwMode="auto">
            <a:xfrm rot="8714646" flipH="1">
              <a:off x="806" y="1672"/>
              <a:ext cx="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08" name="Line 2211"/>
            <p:cNvSpPr>
              <a:spLocks noChangeAspect="1" noChangeShapeType="1"/>
            </p:cNvSpPr>
            <p:nvPr/>
          </p:nvSpPr>
          <p:spPr bwMode="auto">
            <a:xfrm rot="7326376" flipH="1">
              <a:off x="640" y="2080"/>
              <a:ext cx="7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09" name="Text Box 2212"/>
            <p:cNvSpPr txBox="1">
              <a:spLocks noChangeAspect="1" noChangeArrowheads="1"/>
            </p:cNvSpPr>
            <p:nvPr/>
          </p:nvSpPr>
          <p:spPr bwMode="auto">
            <a:xfrm>
              <a:off x="482" y="2250"/>
              <a:ext cx="67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FF0000"/>
                  </a:solidFill>
                  <a:latin typeface="Arial" pitchFamily="34" charset="0"/>
                </a:rPr>
                <a:t>GABAergic</a:t>
              </a:r>
            </a:p>
          </p:txBody>
        </p:sp>
        <p:sp>
          <p:nvSpPr>
            <p:cNvPr id="59410" name="Text Box 2213"/>
            <p:cNvSpPr txBox="1">
              <a:spLocks noChangeAspect="1" noChangeArrowheads="1"/>
            </p:cNvSpPr>
            <p:nvPr/>
          </p:nvSpPr>
          <p:spPr bwMode="auto">
            <a:xfrm>
              <a:off x="700" y="1784"/>
              <a:ext cx="51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009900"/>
                  </a:solidFill>
                  <a:latin typeface="Arial" pitchFamily="34" charset="0"/>
                </a:rPr>
                <a:t>DAergic</a:t>
              </a:r>
            </a:p>
          </p:txBody>
        </p:sp>
        <p:sp>
          <p:nvSpPr>
            <p:cNvPr id="59411" name="Oval 2214"/>
            <p:cNvSpPr>
              <a:spLocks noChangeAspect="1" noChangeArrowheads="1"/>
            </p:cNvSpPr>
            <p:nvPr/>
          </p:nvSpPr>
          <p:spPr bwMode="auto">
            <a:xfrm rot="6979867">
              <a:off x="285" y="2193"/>
              <a:ext cx="241" cy="19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9412" name="Line 2215"/>
            <p:cNvSpPr>
              <a:spLocks noChangeAspect="1" noChangeShapeType="1"/>
            </p:cNvSpPr>
            <p:nvPr/>
          </p:nvSpPr>
          <p:spPr bwMode="auto">
            <a:xfrm rot="6979867" flipH="1">
              <a:off x="419" y="2121"/>
              <a:ext cx="13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413" name="AutoShape 2216"/>
            <p:cNvSpPr>
              <a:spLocks noChangeAspect="1" noChangeArrowheads="1"/>
            </p:cNvSpPr>
            <p:nvPr/>
          </p:nvSpPr>
          <p:spPr bwMode="auto">
            <a:xfrm rot="-9220133">
              <a:off x="476" y="1992"/>
              <a:ext cx="115" cy="71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9414" name="Oval 2217"/>
            <p:cNvSpPr>
              <a:spLocks noChangeAspect="1" noChangeArrowheads="1"/>
            </p:cNvSpPr>
            <p:nvPr/>
          </p:nvSpPr>
          <p:spPr bwMode="auto">
            <a:xfrm rot="6979867">
              <a:off x="295" y="2227"/>
              <a:ext cx="49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en-US" sz="2400">
                <a:latin typeface="Arial" pitchFamily="34" charset="0"/>
              </a:endParaRPr>
            </a:p>
          </p:txBody>
        </p:sp>
        <p:sp>
          <p:nvSpPr>
            <p:cNvPr id="59415" name="Oval 2218"/>
            <p:cNvSpPr>
              <a:spLocks noChangeAspect="1" noChangeArrowheads="1"/>
            </p:cNvSpPr>
            <p:nvPr/>
          </p:nvSpPr>
          <p:spPr bwMode="auto">
            <a:xfrm rot="6979867">
              <a:off x="484" y="2252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grpSp>
          <p:nvGrpSpPr>
            <p:cNvPr id="59416" name="Group 2219"/>
            <p:cNvGrpSpPr>
              <a:grpSpLocks noChangeAspect="1"/>
            </p:cNvGrpSpPr>
            <p:nvPr/>
          </p:nvGrpSpPr>
          <p:grpSpPr bwMode="auto">
            <a:xfrm>
              <a:off x="451" y="1668"/>
              <a:ext cx="663" cy="318"/>
              <a:chOff x="707" y="1057"/>
              <a:chExt cx="1114" cy="535"/>
            </a:xfrm>
          </p:grpSpPr>
          <p:grpSp>
            <p:nvGrpSpPr>
              <p:cNvPr id="59420" name="Group 2220"/>
              <p:cNvGrpSpPr>
                <a:grpSpLocks noChangeAspect="1"/>
              </p:cNvGrpSpPr>
              <p:nvPr/>
            </p:nvGrpSpPr>
            <p:grpSpPr bwMode="auto">
              <a:xfrm rot="9232140">
                <a:off x="707" y="1057"/>
                <a:ext cx="1114" cy="329"/>
                <a:chOff x="720" y="2460"/>
                <a:chExt cx="1224" cy="360"/>
              </a:xfrm>
            </p:grpSpPr>
            <p:sp>
              <p:nvSpPr>
                <p:cNvPr id="59425" name="Oval 2221"/>
                <p:cNvSpPr>
                  <a:spLocks noChangeAspect="1" noChangeArrowheads="1"/>
                </p:cNvSpPr>
                <p:nvPr/>
              </p:nvSpPr>
              <p:spPr bwMode="auto">
                <a:xfrm>
                  <a:off x="1500" y="2460"/>
                  <a:ext cx="444" cy="360"/>
                </a:xfrm>
                <a:prstGeom prst="ellips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59426" name="Line 2222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720" y="2646"/>
                  <a:ext cx="780" cy="0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9421" name="Oval 2223"/>
              <p:cNvSpPr>
                <a:spLocks noChangeAspect="1" noChangeArrowheads="1"/>
              </p:cNvSpPr>
              <p:nvPr/>
            </p:nvSpPr>
            <p:spPr bwMode="auto">
              <a:xfrm rot="9232140">
                <a:off x="1069" y="1403"/>
                <a:ext cx="84" cy="8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9422" name="Oval 2224"/>
              <p:cNvSpPr>
                <a:spLocks noChangeAspect="1" noChangeArrowheads="1"/>
              </p:cNvSpPr>
              <p:nvPr/>
            </p:nvSpPr>
            <p:spPr bwMode="auto">
              <a:xfrm rot="9232140">
                <a:off x="956" y="1174"/>
                <a:ext cx="84" cy="8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9423" name="Oval 2225"/>
              <p:cNvSpPr>
                <a:spLocks noChangeAspect="1" noChangeArrowheads="1"/>
              </p:cNvSpPr>
              <p:nvPr/>
            </p:nvSpPr>
            <p:spPr bwMode="auto">
              <a:xfrm rot="9232140">
                <a:off x="852" y="1508"/>
                <a:ext cx="84" cy="8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59424" name="Oval 2226"/>
              <p:cNvSpPr>
                <a:spLocks noChangeAspect="1" noChangeArrowheads="1"/>
              </p:cNvSpPr>
              <p:nvPr/>
            </p:nvSpPr>
            <p:spPr bwMode="auto">
              <a:xfrm rot="9232140">
                <a:off x="742" y="1269"/>
                <a:ext cx="84" cy="8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59417" name="Oval 2227"/>
            <p:cNvSpPr>
              <a:spLocks noChangeAspect="1" noChangeArrowheads="1"/>
            </p:cNvSpPr>
            <p:nvPr/>
          </p:nvSpPr>
          <p:spPr bwMode="auto">
            <a:xfrm>
              <a:off x="102" y="1460"/>
              <a:ext cx="1175" cy="110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59418" name="Text Box 2228"/>
            <p:cNvSpPr txBox="1">
              <a:spLocks noChangeAspect="1" noChangeArrowheads="1"/>
            </p:cNvSpPr>
            <p:nvPr/>
          </p:nvSpPr>
          <p:spPr bwMode="auto">
            <a:xfrm>
              <a:off x="439" y="1498"/>
              <a:ext cx="36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latin typeface="Arial" pitchFamily="34" charset="0"/>
                </a:rPr>
                <a:t>VTA</a:t>
              </a:r>
            </a:p>
          </p:txBody>
        </p:sp>
        <p:sp>
          <p:nvSpPr>
            <p:cNvPr id="59419" name="Oval 2229"/>
            <p:cNvSpPr>
              <a:spLocks noChangeAspect="1" noChangeArrowheads="1"/>
            </p:cNvSpPr>
            <p:nvPr/>
          </p:nvSpPr>
          <p:spPr bwMode="auto">
            <a:xfrm rot="6979867">
              <a:off x="364" y="2375"/>
              <a:ext cx="50" cy="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59403" name="Text Box 2230"/>
          <p:cNvSpPr txBox="1">
            <a:spLocks noChangeArrowheads="1"/>
          </p:cNvSpPr>
          <p:nvPr/>
        </p:nvSpPr>
        <p:spPr bwMode="auto">
          <a:xfrm>
            <a:off x="231775" y="949325"/>
            <a:ext cx="1411288" cy="396875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WT mouse</a:t>
            </a:r>
          </a:p>
        </p:txBody>
      </p:sp>
      <p:sp>
        <p:nvSpPr>
          <p:cNvPr id="2101" name="Slide Number Placeholder 210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3D06D8-B29A-4745-AD5A-D4F3C52176C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C0C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2"/>
          <p:cNvSpPr txBox="1">
            <a:spLocks noChangeArrowheads="1"/>
          </p:cNvSpPr>
          <p:nvPr/>
        </p:nvSpPr>
        <p:spPr bwMode="auto">
          <a:xfrm>
            <a:off x="866775" y="152400"/>
            <a:ext cx="7192963" cy="366713"/>
          </a:xfrm>
          <a:prstGeom prst="rect">
            <a:avLst/>
          </a:prstGeom>
          <a:solidFill>
            <a:srgbClr val="CCFFFF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>
                <a:latin typeface="Symbol" pitchFamily="18" charset="2"/>
              </a:rPr>
              <a:t>a</a:t>
            </a:r>
            <a:r>
              <a:rPr lang="en-US" sz="1800">
                <a:latin typeface="Arial" pitchFamily="34" charset="0"/>
              </a:rPr>
              <a:t>4-YFP knock-in: substantia nigra pars compacta neurons</a:t>
            </a:r>
          </a:p>
        </p:txBody>
      </p:sp>
      <p:sp>
        <p:nvSpPr>
          <p:cNvPr id="10246" name="Text Box 3"/>
          <p:cNvSpPr txBox="1">
            <a:spLocks noChangeArrowheads="1"/>
          </p:cNvSpPr>
          <p:nvPr/>
        </p:nvSpPr>
        <p:spPr bwMode="auto">
          <a:xfrm>
            <a:off x="7283450" y="6348413"/>
            <a:ext cx="1412875" cy="336550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>
                <a:latin typeface="Arial" pitchFamily="34" charset="0"/>
              </a:rPr>
              <a:t>Raad Nashmi</a:t>
            </a:r>
          </a:p>
        </p:txBody>
      </p:sp>
      <p:grpSp>
        <p:nvGrpSpPr>
          <p:cNvPr id="10247" name="Group 4"/>
          <p:cNvGrpSpPr>
            <a:grpSpLocks/>
          </p:cNvGrpSpPr>
          <p:nvPr/>
        </p:nvGrpSpPr>
        <p:grpSpPr bwMode="auto">
          <a:xfrm>
            <a:off x="419100" y="4103688"/>
            <a:ext cx="1673225" cy="582612"/>
            <a:chOff x="1556" y="2728"/>
            <a:chExt cx="1054" cy="367"/>
          </a:xfrm>
        </p:grpSpPr>
        <p:sp>
          <p:nvSpPr>
            <p:cNvPr id="10268" name="Freeform 5"/>
            <p:cNvSpPr>
              <a:spLocks noChangeAspect="1"/>
            </p:cNvSpPr>
            <p:nvPr/>
          </p:nvSpPr>
          <p:spPr bwMode="auto">
            <a:xfrm>
              <a:off x="1921" y="2771"/>
              <a:ext cx="476" cy="208"/>
            </a:xfrm>
            <a:custGeom>
              <a:avLst/>
              <a:gdLst>
                <a:gd name="T0" fmla="*/ 0 w 951"/>
                <a:gd name="T1" fmla="*/ 1 h 416"/>
                <a:gd name="T2" fmla="*/ 1 w 951"/>
                <a:gd name="T3" fmla="*/ 1 h 416"/>
                <a:gd name="T4" fmla="*/ 1 w 951"/>
                <a:gd name="T5" fmla="*/ 1 h 416"/>
                <a:gd name="T6" fmla="*/ 1 w 951"/>
                <a:gd name="T7" fmla="*/ 1 h 416"/>
                <a:gd name="T8" fmla="*/ 1 w 951"/>
                <a:gd name="T9" fmla="*/ 1 h 416"/>
                <a:gd name="T10" fmla="*/ 1 w 951"/>
                <a:gd name="T11" fmla="*/ 1 h 416"/>
                <a:gd name="T12" fmla="*/ 0 w 951"/>
                <a:gd name="T13" fmla="*/ 1 h 416"/>
                <a:gd name="T14" fmla="*/ 0 w 951"/>
                <a:gd name="T15" fmla="*/ 1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B4B4B4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Freeform 6"/>
            <p:cNvSpPr>
              <a:spLocks noChangeAspect="1"/>
            </p:cNvSpPr>
            <p:nvPr/>
          </p:nvSpPr>
          <p:spPr bwMode="auto">
            <a:xfrm>
              <a:off x="1556" y="2728"/>
              <a:ext cx="369" cy="246"/>
            </a:xfrm>
            <a:custGeom>
              <a:avLst/>
              <a:gdLst>
                <a:gd name="T0" fmla="*/ 0 w 1113"/>
                <a:gd name="T1" fmla="*/ 0 h 743"/>
                <a:gd name="T2" fmla="*/ 0 w 1113"/>
                <a:gd name="T3" fmla="*/ 0 h 743"/>
                <a:gd name="T4" fmla="*/ 0 w 1113"/>
                <a:gd name="T5" fmla="*/ 0 h 743"/>
                <a:gd name="T6" fmla="*/ 0 w 1113"/>
                <a:gd name="T7" fmla="*/ 0 h 743"/>
                <a:gd name="T8" fmla="*/ 0 w 1113"/>
                <a:gd name="T9" fmla="*/ 0 h 743"/>
                <a:gd name="T10" fmla="*/ 0 w 1113"/>
                <a:gd name="T11" fmla="*/ 0 h 743"/>
                <a:gd name="T12" fmla="*/ 0 w 1113"/>
                <a:gd name="T13" fmla="*/ 0 h 743"/>
                <a:gd name="T14" fmla="*/ 0 w 1113"/>
                <a:gd name="T15" fmla="*/ 0 h 743"/>
                <a:gd name="T16" fmla="*/ 0 w 1113"/>
                <a:gd name="T17" fmla="*/ 0 h 743"/>
                <a:gd name="T18" fmla="*/ 0 w 1113"/>
                <a:gd name="T19" fmla="*/ 0 h 743"/>
                <a:gd name="T20" fmla="*/ 0 w 1113"/>
                <a:gd name="T21" fmla="*/ 0 h 743"/>
                <a:gd name="T22" fmla="*/ 0 w 1113"/>
                <a:gd name="T23" fmla="*/ 0 h 743"/>
                <a:gd name="T24" fmla="*/ 0 w 1113"/>
                <a:gd name="T25" fmla="*/ 0 h 743"/>
                <a:gd name="T26" fmla="*/ 0 w 1113"/>
                <a:gd name="T27" fmla="*/ 0 h 743"/>
                <a:gd name="T28" fmla="*/ 0 w 1113"/>
                <a:gd name="T29" fmla="*/ 0 h 743"/>
                <a:gd name="T30" fmla="*/ 0 w 1113"/>
                <a:gd name="T31" fmla="*/ 0 h 743"/>
                <a:gd name="T32" fmla="*/ 0 w 1113"/>
                <a:gd name="T33" fmla="*/ 0 h 743"/>
                <a:gd name="T34" fmla="*/ 0 w 1113"/>
                <a:gd name="T35" fmla="*/ 0 h 74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13"/>
                <a:gd name="T55" fmla="*/ 0 h 743"/>
                <a:gd name="T56" fmla="*/ 1113 w 1113"/>
                <a:gd name="T57" fmla="*/ 743 h 74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13" h="743">
                  <a:moveTo>
                    <a:pt x="1113" y="733"/>
                  </a:moveTo>
                  <a:lnTo>
                    <a:pt x="965" y="740"/>
                  </a:lnTo>
                  <a:lnTo>
                    <a:pt x="810" y="743"/>
                  </a:lnTo>
                  <a:lnTo>
                    <a:pt x="721" y="743"/>
                  </a:lnTo>
                  <a:lnTo>
                    <a:pt x="672" y="743"/>
                  </a:lnTo>
                  <a:lnTo>
                    <a:pt x="624" y="743"/>
                  </a:lnTo>
                  <a:lnTo>
                    <a:pt x="435" y="733"/>
                  </a:lnTo>
                  <a:lnTo>
                    <a:pt x="257" y="707"/>
                  </a:lnTo>
                  <a:lnTo>
                    <a:pt x="112" y="663"/>
                  </a:lnTo>
                  <a:lnTo>
                    <a:pt x="59" y="633"/>
                  </a:lnTo>
                  <a:lnTo>
                    <a:pt x="20" y="596"/>
                  </a:lnTo>
                  <a:lnTo>
                    <a:pt x="0" y="530"/>
                  </a:lnTo>
                  <a:lnTo>
                    <a:pt x="0" y="511"/>
                  </a:lnTo>
                  <a:lnTo>
                    <a:pt x="0" y="489"/>
                  </a:lnTo>
                  <a:lnTo>
                    <a:pt x="10" y="442"/>
                  </a:lnTo>
                  <a:lnTo>
                    <a:pt x="93" y="244"/>
                  </a:lnTo>
                  <a:lnTo>
                    <a:pt x="195" y="74"/>
                  </a:lnTo>
                  <a:lnTo>
                    <a:pt x="246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Oval 7"/>
            <p:cNvSpPr>
              <a:spLocks noChangeAspect="1" noChangeArrowheads="1"/>
            </p:cNvSpPr>
            <p:nvPr/>
          </p:nvSpPr>
          <p:spPr bwMode="auto">
            <a:xfrm rot="-1876543">
              <a:off x="2259" y="2955"/>
              <a:ext cx="28" cy="74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0271" name="Oval 8"/>
            <p:cNvSpPr>
              <a:spLocks noChangeAspect="1" noChangeArrowheads="1"/>
            </p:cNvSpPr>
            <p:nvPr/>
          </p:nvSpPr>
          <p:spPr bwMode="auto">
            <a:xfrm rot="-1876543">
              <a:off x="2062" y="2953"/>
              <a:ext cx="29" cy="74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10272" name="Freeform 9"/>
            <p:cNvSpPr>
              <a:spLocks noChangeAspect="1"/>
            </p:cNvSpPr>
            <p:nvPr/>
          </p:nvSpPr>
          <p:spPr bwMode="auto">
            <a:xfrm>
              <a:off x="2327" y="2859"/>
              <a:ext cx="219" cy="96"/>
            </a:xfrm>
            <a:custGeom>
              <a:avLst/>
              <a:gdLst>
                <a:gd name="T0" fmla="*/ 0 w 951"/>
                <a:gd name="T1" fmla="*/ 0 h 416"/>
                <a:gd name="T2" fmla="*/ 0 w 951"/>
                <a:gd name="T3" fmla="*/ 0 h 416"/>
                <a:gd name="T4" fmla="*/ 0 w 951"/>
                <a:gd name="T5" fmla="*/ 0 h 416"/>
                <a:gd name="T6" fmla="*/ 0 w 951"/>
                <a:gd name="T7" fmla="*/ 0 h 416"/>
                <a:gd name="T8" fmla="*/ 0 w 951"/>
                <a:gd name="T9" fmla="*/ 0 h 416"/>
                <a:gd name="T10" fmla="*/ 0 w 951"/>
                <a:gd name="T11" fmla="*/ 0 h 416"/>
                <a:gd name="T12" fmla="*/ 0 w 951"/>
                <a:gd name="T13" fmla="*/ 0 h 416"/>
                <a:gd name="T14" fmla="*/ 0 w 951"/>
                <a:gd name="T15" fmla="*/ 0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99FF66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Freeform 10"/>
            <p:cNvSpPr>
              <a:spLocks noChangeAspect="1"/>
            </p:cNvSpPr>
            <p:nvPr/>
          </p:nvSpPr>
          <p:spPr bwMode="auto">
            <a:xfrm>
              <a:off x="2330" y="2810"/>
              <a:ext cx="83" cy="92"/>
            </a:xfrm>
            <a:custGeom>
              <a:avLst/>
              <a:gdLst>
                <a:gd name="T0" fmla="*/ 0 w 951"/>
                <a:gd name="T1" fmla="*/ 0 h 416"/>
                <a:gd name="T2" fmla="*/ 0 w 951"/>
                <a:gd name="T3" fmla="*/ 0 h 416"/>
                <a:gd name="T4" fmla="*/ 0 w 951"/>
                <a:gd name="T5" fmla="*/ 0 h 416"/>
                <a:gd name="T6" fmla="*/ 0 w 951"/>
                <a:gd name="T7" fmla="*/ 0 h 416"/>
                <a:gd name="T8" fmla="*/ 0 w 951"/>
                <a:gd name="T9" fmla="*/ 0 h 416"/>
                <a:gd name="T10" fmla="*/ 0 w 951"/>
                <a:gd name="T11" fmla="*/ 0 h 416"/>
                <a:gd name="T12" fmla="*/ 0 w 951"/>
                <a:gd name="T13" fmla="*/ 0 h 416"/>
                <a:gd name="T14" fmla="*/ 0 w 951"/>
                <a:gd name="T15" fmla="*/ 0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B4B4B4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Line 11"/>
            <p:cNvSpPr>
              <a:spLocks noChangeAspect="1" noChangeShapeType="1"/>
            </p:cNvSpPr>
            <p:nvPr/>
          </p:nvSpPr>
          <p:spPr bwMode="auto">
            <a:xfrm rot="-1854370">
              <a:off x="2526" y="2931"/>
              <a:ext cx="1" cy="13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Line 12"/>
            <p:cNvSpPr>
              <a:spLocks noChangeAspect="1" noChangeShapeType="1"/>
            </p:cNvSpPr>
            <p:nvPr/>
          </p:nvSpPr>
          <p:spPr bwMode="auto">
            <a:xfrm rot="19745630" flipH="1">
              <a:off x="2441" y="2958"/>
              <a:ext cx="70" cy="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Line 13"/>
            <p:cNvSpPr>
              <a:spLocks noChangeAspect="1" noChangeShapeType="1"/>
            </p:cNvSpPr>
            <p:nvPr/>
          </p:nvSpPr>
          <p:spPr bwMode="auto">
            <a:xfrm rot="-1854370">
              <a:off x="2540" y="2898"/>
              <a:ext cx="70" cy="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Oval 14"/>
            <p:cNvSpPr>
              <a:spLocks noChangeAspect="1" noChangeArrowheads="1"/>
            </p:cNvSpPr>
            <p:nvPr/>
          </p:nvSpPr>
          <p:spPr bwMode="auto">
            <a:xfrm>
              <a:off x="2443" y="2887"/>
              <a:ext cx="33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pic>
        <p:nvPicPr>
          <p:cNvPr id="10248" name="Picture 15" descr="32-32-LS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9288" y="658813"/>
            <a:ext cx="3354387" cy="335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9" name="Picture 16" descr="32-32-LS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11688" y="673100"/>
            <a:ext cx="33528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0" name="Text Box 17"/>
          <p:cNvSpPr txBox="1">
            <a:spLocks noChangeArrowheads="1"/>
          </p:cNvSpPr>
          <p:nvPr/>
        </p:nvSpPr>
        <p:spPr bwMode="auto">
          <a:xfrm>
            <a:off x="801688" y="684213"/>
            <a:ext cx="3276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Spectrally unmixed </a:t>
            </a:r>
            <a:r>
              <a:rPr lang="en-US" sz="1800">
                <a:solidFill>
                  <a:schemeClr val="bg1"/>
                </a:solidFill>
                <a:latin typeface="Symbol" pitchFamily="18" charset="2"/>
              </a:rPr>
              <a:t>a</a:t>
            </a: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4YFP</a:t>
            </a:r>
          </a:p>
        </p:txBody>
      </p:sp>
      <p:sp>
        <p:nvSpPr>
          <p:cNvPr id="10251" name="Text Box 18"/>
          <p:cNvSpPr txBox="1">
            <a:spLocks noChangeArrowheads="1"/>
          </p:cNvSpPr>
          <p:nvPr/>
        </p:nvSpPr>
        <p:spPr bwMode="auto">
          <a:xfrm>
            <a:off x="4687888" y="660400"/>
            <a:ext cx="3276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Spectrally unmixed background autofluorescence</a:t>
            </a:r>
          </a:p>
        </p:txBody>
      </p:sp>
      <p:sp>
        <p:nvSpPr>
          <p:cNvPr id="10252" name="Line 19"/>
          <p:cNvSpPr>
            <a:spLocks noChangeShapeType="1"/>
          </p:cNvSpPr>
          <p:nvPr/>
        </p:nvSpPr>
        <p:spPr bwMode="auto">
          <a:xfrm>
            <a:off x="877888" y="3924300"/>
            <a:ext cx="4381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3" name="Text Box 20"/>
          <p:cNvSpPr txBox="1">
            <a:spLocks noChangeArrowheads="1"/>
          </p:cNvSpPr>
          <p:nvPr/>
        </p:nvSpPr>
        <p:spPr bwMode="auto">
          <a:xfrm>
            <a:off x="725488" y="3543300"/>
            <a:ext cx="1066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10 </a:t>
            </a:r>
            <a:r>
              <a:rPr lang="en-US" sz="140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m</a:t>
            </a:r>
          </a:p>
        </p:txBody>
      </p:sp>
      <p:sp>
        <p:nvSpPr>
          <p:cNvPr id="10254" name="Line 21"/>
          <p:cNvSpPr>
            <a:spLocks noChangeShapeType="1"/>
          </p:cNvSpPr>
          <p:nvPr/>
        </p:nvSpPr>
        <p:spPr bwMode="auto">
          <a:xfrm>
            <a:off x="7202488" y="3911600"/>
            <a:ext cx="43815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Text Box 22"/>
          <p:cNvSpPr txBox="1">
            <a:spLocks noChangeArrowheads="1"/>
          </p:cNvSpPr>
          <p:nvPr/>
        </p:nvSpPr>
        <p:spPr bwMode="auto">
          <a:xfrm>
            <a:off x="7050088" y="3530600"/>
            <a:ext cx="1066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10 </a:t>
            </a:r>
            <a:r>
              <a:rPr lang="en-US" sz="140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m</a:t>
            </a:r>
          </a:p>
        </p:txBody>
      </p:sp>
      <p:graphicFrame>
        <p:nvGraphicFramePr>
          <p:cNvPr id="10242" name="Object 23"/>
          <p:cNvGraphicFramePr>
            <a:graphicFrameLocks noChangeAspect="1"/>
          </p:cNvGraphicFramePr>
          <p:nvPr/>
        </p:nvGraphicFramePr>
        <p:xfrm>
          <a:off x="2308225" y="3937000"/>
          <a:ext cx="3786188" cy="2921000"/>
        </p:xfrm>
        <a:graphic>
          <a:graphicData uri="http://schemas.openxmlformats.org/presentationml/2006/ole">
            <p:oleObj spid="_x0000_s10242" name="Graph" r:id="rId5" imgW="3785760" imgH="3048480" progId="Origin50.Graph">
              <p:embed/>
            </p:oleObj>
          </a:graphicData>
        </a:graphic>
      </p:graphicFrame>
      <p:graphicFrame>
        <p:nvGraphicFramePr>
          <p:cNvPr id="279576" name="Object 24">
            <a:hlinkClick r:id="rId6" action="ppaction://hlinkfile"/>
          </p:cNvPr>
          <p:cNvGraphicFramePr>
            <a:graphicFrameLocks noChangeAspect="1"/>
          </p:cNvGraphicFramePr>
          <p:nvPr/>
        </p:nvGraphicFramePr>
        <p:xfrm>
          <a:off x="5981700" y="4799013"/>
          <a:ext cx="2838450" cy="485775"/>
        </p:xfrm>
        <a:graphic>
          <a:graphicData uri="http://schemas.openxmlformats.org/presentationml/2006/ole">
            <p:oleObj spid="_x0000_s10243" name="Package" r:id="rId7" imgW="2838600" imgH="485640" progId="Package">
              <p:embed/>
            </p:oleObj>
          </a:graphicData>
        </a:graphic>
      </p:graphicFrame>
      <p:grpSp>
        <p:nvGrpSpPr>
          <p:cNvPr id="10256" name="Group 25"/>
          <p:cNvGrpSpPr>
            <a:grpSpLocks/>
          </p:cNvGrpSpPr>
          <p:nvPr/>
        </p:nvGrpSpPr>
        <p:grpSpPr bwMode="auto">
          <a:xfrm flipH="1">
            <a:off x="471488" y="5167313"/>
            <a:ext cx="1776412" cy="1690687"/>
            <a:chOff x="2271" y="2925"/>
            <a:chExt cx="1119" cy="1065"/>
          </a:xfrm>
        </p:grpSpPr>
        <p:sp>
          <p:nvSpPr>
            <p:cNvPr id="10259" name="AutoShape 26"/>
            <p:cNvSpPr>
              <a:spLocks noChangeAspect="1" noChangeArrowheads="1" noTextEdit="1"/>
            </p:cNvSpPr>
            <p:nvPr/>
          </p:nvSpPr>
          <p:spPr bwMode="auto">
            <a:xfrm>
              <a:off x="2271" y="2925"/>
              <a:ext cx="1119" cy="10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Rectangle 27"/>
            <p:cNvSpPr>
              <a:spLocks noChangeArrowheads="1"/>
            </p:cNvSpPr>
            <p:nvPr/>
          </p:nvSpPr>
          <p:spPr bwMode="auto">
            <a:xfrm>
              <a:off x="2832" y="3642"/>
              <a:ext cx="170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0261" name="Freeform 28"/>
            <p:cNvSpPr>
              <a:spLocks/>
            </p:cNvSpPr>
            <p:nvPr/>
          </p:nvSpPr>
          <p:spPr bwMode="auto">
            <a:xfrm>
              <a:off x="2511" y="3077"/>
              <a:ext cx="676" cy="880"/>
            </a:xfrm>
            <a:custGeom>
              <a:avLst/>
              <a:gdLst>
                <a:gd name="T0" fmla="*/ 1 w 1350"/>
                <a:gd name="T1" fmla="*/ 1 h 1759"/>
                <a:gd name="T2" fmla="*/ 1 w 1350"/>
                <a:gd name="T3" fmla="*/ 1 h 1759"/>
                <a:gd name="T4" fmla="*/ 1 w 1350"/>
                <a:gd name="T5" fmla="*/ 1 h 1759"/>
                <a:gd name="T6" fmla="*/ 1 w 1350"/>
                <a:gd name="T7" fmla="*/ 1 h 1759"/>
                <a:gd name="T8" fmla="*/ 1 w 1350"/>
                <a:gd name="T9" fmla="*/ 1 h 1759"/>
                <a:gd name="T10" fmla="*/ 1 w 1350"/>
                <a:gd name="T11" fmla="*/ 1 h 1759"/>
                <a:gd name="T12" fmla="*/ 1 w 1350"/>
                <a:gd name="T13" fmla="*/ 1 h 1759"/>
                <a:gd name="T14" fmla="*/ 1 w 1350"/>
                <a:gd name="T15" fmla="*/ 1 h 1759"/>
                <a:gd name="T16" fmla="*/ 1 w 1350"/>
                <a:gd name="T17" fmla="*/ 1 h 1759"/>
                <a:gd name="T18" fmla="*/ 1 w 1350"/>
                <a:gd name="T19" fmla="*/ 1 h 1759"/>
                <a:gd name="T20" fmla="*/ 1 w 1350"/>
                <a:gd name="T21" fmla="*/ 1 h 1759"/>
                <a:gd name="T22" fmla="*/ 1 w 1350"/>
                <a:gd name="T23" fmla="*/ 1 h 1759"/>
                <a:gd name="T24" fmla="*/ 1 w 1350"/>
                <a:gd name="T25" fmla="*/ 1 h 1759"/>
                <a:gd name="T26" fmla="*/ 1 w 1350"/>
                <a:gd name="T27" fmla="*/ 1 h 1759"/>
                <a:gd name="T28" fmla="*/ 1 w 1350"/>
                <a:gd name="T29" fmla="*/ 1 h 1759"/>
                <a:gd name="T30" fmla="*/ 1 w 1350"/>
                <a:gd name="T31" fmla="*/ 1 h 1759"/>
                <a:gd name="T32" fmla="*/ 1 w 1350"/>
                <a:gd name="T33" fmla="*/ 1 h 1759"/>
                <a:gd name="T34" fmla="*/ 1 w 1350"/>
                <a:gd name="T35" fmla="*/ 1 h 1759"/>
                <a:gd name="T36" fmla="*/ 1 w 1350"/>
                <a:gd name="T37" fmla="*/ 1 h 1759"/>
                <a:gd name="T38" fmla="*/ 1 w 1350"/>
                <a:gd name="T39" fmla="*/ 1 h 1759"/>
                <a:gd name="T40" fmla="*/ 1 w 1350"/>
                <a:gd name="T41" fmla="*/ 1 h 1759"/>
                <a:gd name="T42" fmla="*/ 1 w 1350"/>
                <a:gd name="T43" fmla="*/ 1 h 1759"/>
                <a:gd name="T44" fmla="*/ 1 w 1350"/>
                <a:gd name="T45" fmla="*/ 1 h 1759"/>
                <a:gd name="T46" fmla="*/ 1 w 1350"/>
                <a:gd name="T47" fmla="*/ 1 h 1759"/>
                <a:gd name="T48" fmla="*/ 1 w 1350"/>
                <a:gd name="T49" fmla="*/ 1 h 1759"/>
                <a:gd name="T50" fmla="*/ 1 w 1350"/>
                <a:gd name="T51" fmla="*/ 1 h 1759"/>
                <a:gd name="T52" fmla="*/ 1 w 1350"/>
                <a:gd name="T53" fmla="*/ 1 h 1759"/>
                <a:gd name="T54" fmla="*/ 1 w 1350"/>
                <a:gd name="T55" fmla="*/ 1 h 1759"/>
                <a:gd name="T56" fmla="*/ 1 w 1350"/>
                <a:gd name="T57" fmla="*/ 1 h 1759"/>
                <a:gd name="T58" fmla="*/ 1 w 1350"/>
                <a:gd name="T59" fmla="*/ 1 h 1759"/>
                <a:gd name="T60" fmla="*/ 1 w 1350"/>
                <a:gd name="T61" fmla="*/ 1 h 1759"/>
                <a:gd name="T62" fmla="*/ 1 w 1350"/>
                <a:gd name="T63" fmla="*/ 1 h 1759"/>
                <a:gd name="T64" fmla="*/ 1 w 1350"/>
                <a:gd name="T65" fmla="*/ 1 h 1759"/>
                <a:gd name="T66" fmla="*/ 1 w 1350"/>
                <a:gd name="T67" fmla="*/ 1 h 1759"/>
                <a:gd name="T68" fmla="*/ 1 w 1350"/>
                <a:gd name="T69" fmla="*/ 1 h 1759"/>
                <a:gd name="T70" fmla="*/ 1 w 1350"/>
                <a:gd name="T71" fmla="*/ 1 h 1759"/>
                <a:gd name="T72" fmla="*/ 1 w 1350"/>
                <a:gd name="T73" fmla="*/ 1 h 1759"/>
                <a:gd name="T74" fmla="*/ 1 w 1350"/>
                <a:gd name="T75" fmla="*/ 1 h 1759"/>
                <a:gd name="T76" fmla="*/ 1 w 1350"/>
                <a:gd name="T77" fmla="*/ 1 h 1759"/>
                <a:gd name="T78" fmla="*/ 1 w 1350"/>
                <a:gd name="T79" fmla="*/ 1 h 1759"/>
                <a:gd name="T80" fmla="*/ 1 w 1350"/>
                <a:gd name="T81" fmla="*/ 1 h 1759"/>
                <a:gd name="T82" fmla="*/ 1 w 1350"/>
                <a:gd name="T83" fmla="*/ 1 h 1759"/>
                <a:gd name="T84" fmla="*/ 1 w 1350"/>
                <a:gd name="T85" fmla="*/ 1 h 1759"/>
                <a:gd name="T86" fmla="*/ 1 w 1350"/>
                <a:gd name="T87" fmla="*/ 0 h 1759"/>
                <a:gd name="T88" fmla="*/ 1 w 1350"/>
                <a:gd name="T89" fmla="*/ 1 h 1759"/>
                <a:gd name="T90" fmla="*/ 1 w 1350"/>
                <a:gd name="T91" fmla="*/ 1 h 1759"/>
                <a:gd name="T92" fmla="*/ 1 w 1350"/>
                <a:gd name="T93" fmla="*/ 1 h 1759"/>
                <a:gd name="T94" fmla="*/ 1 w 1350"/>
                <a:gd name="T95" fmla="*/ 1 h 1759"/>
                <a:gd name="T96" fmla="*/ 1 w 1350"/>
                <a:gd name="T97" fmla="*/ 1 h 1759"/>
                <a:gd name="T98" fmla="*/ 1 w 1350"/>
                <a:gd name="T99" fmla="*/ 1 h 1759"/>
                <a:gd name="T100" fmla="*/ 1 w 1350"/>
                <a:gd name="T101" fmla="*/ 1 h 1759"/>
                <a:gd name="T102" fmla="*/ 1 w 1350"/>
                <a:gd name="T103" fmla="*/ 1 h 1759"/>
                <a:gd name="T104" fmla="*/ 1 w 1350"/>
                <a:gd name="T105" fmla="*/ 1 h 1759"/>
                <a:gd name="T106" fmla="*/ 1 w 1350"/>
                <a:gd name="T107" fmla="*/ 1 h 1759"/>
                <a:gd name="T108" fmla="*/ 1 w 1350"/>
                <a:gd name="T109" fmla="*/ 1 h 175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350"/>
                <a:gd name="T166" fmla="*/ 0 h 1759"/>
                <a:gd name="T167" fmla="*/ 1350 w 1350"/>
                <a:gd name="T168" fmla="*/ 1759 h 175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350" h="1759">
                  <a:moveTo>
                    <a:pt x="1338" y="1730"/>
                  </a:moveTo>
                  <a:lnTo>
                    <a:pt x="1207" y="1449"/>
                  </a:lnTo>
                  <a:lnTo>
                    <a:pt x="1203" y="1438"/>
                  </a:lnTo>
                  <a:lnTo>
                    <a:pt x="1190" y="1438"/>
                  </a:lnTo>
                  <a:lnTo>
                    <a:pt x="529" y="1438"/>
                  </a:lnTo>
                  <a:lnTo>
                    <a:pt x="523" y="1429"/>
                  </a:lnTo>
                  <a:lnTo>
                    <a:pt x="517" y="1421"/>
                  </a:lnTo>
                  <a:lnTo>
                    <a:pt x="510" y="1411"/>
                  </a:lnTo>
                  <a:lnTo>
                    <a:pt x="504" y="1402"/>
                  </a:lnTo>
                  <a:lnTo>
                    <a:pt x="499" y="1394"/>
                  </a:lnTo>
                  <a:lnTo>
                    <a:pt x="493" y="1385"/>
                  </a:lnTo>
                  <a:lnTo>
                    <a:pt x="488" y="1376"/>
                  </a:lnTo>
                  <a:lnTo>
                    <a:pt x="482" y="1366"/>
                  </a:lnTo>
                  <a:lnTo>
                    <a:pt x="500" y="1354"/>
                  </a:lnTo>
                  <a:lnTo>
                    <a:pt x="516" y="1339"/>
                  </a:lnTo>
                  <a:lnTo>
                    <a:pt x="530" y="1323"/>
                  </a:lnTo>
                  <a:lnTo>
                    <a:pt x="541" y="1304"/>
                  </a:lnTo>
                  <a:lnTo>
                    <a:pt x="550" y="1285"/>
                  </a:lnTo>
                  <a:lnTo>
                    <a:pt x="557" y="1264"/>
                  </a:lnTo>
                  <a:lnTo>
                    <a:pt x="562" y="1243"/>
                  </a:lnTo>
                  <a:lnTo>
                    <a:pt x="563" y="1221"/>
                  </a:lnTo>
                  <a:lnTo>
                    <a:pt x="562" y="1200"/>
                  </a:lnTo>
                  <a:lnTo>
                    <a:pt x="558" y="1181"/>
                  </a:lnTo>
                  <a:lnTo>
                    <a:pt x="553" y="1162"/>
                  </a:lnTo>
                  <a:lnTo>
                    <a:pt x="546" y="1145"/>
                  </a:lnTo>
                  <a:lnTo>
                    <a:pt x="535" y="1128"/>
                  </a:lnTo>
                  <a:lnTo>
                    <a:pt x="524" y="1113"/>
                  </a:lnTo>
                  <a:lnTo>
                    <a:pt x="511" y="1099"/>
                  </a:lnTo>
                  <a:lnTo>
                    <a:pt x="496" y="1086"/>
                  </a:lnTo>
                  <a:lnTo>
                    <a:pt x="516" y="1086"/>
                  </a:lnTo>
                  <a:lnTo>
                    <a:pt x="1001" y="1086"/>
                  </a:lnTo>
                  <a:lnTo>
                    <a:pt x="1022" y="1086"/>
                  </a:lnTo>
                  <a:lnTo>
                    <a:pt x="1022" y="1067"/>
                  </a:lnTo>
                  <a:lnTo>
                    <a:pt x="1022" y="1031"/>
                  </a:lnTo>
                  <a:lnTo>
                    <a:pt x="1135" y="1031"/>
                  </a:lnTo>
                  <a:lnTo>
                    <a:pt x="1142" y="1031"/>
                  </a:lnTo>
                  <a:lnTo>
                    <a:pt x="1147" y="1027"/>
                  </a:lnTo>
                  <a:lnTo>
                    <a:pt x="1255" y="940"/>
                  </a:lnTo>
                  <a:lnTo>
                    <a:pt x="1297" y="904"/>
                  </a:lnTo>
                  <a:lnTo>
                    <a:pt x="1242" y="904"/>
                  </a:lnTo>
                  <a:lnTo>
                    <a:pt x="397" y="904"/>
                  </a:lnTo>
                  <a:lnTo>
                    <a:pt x="402" y="877"/>
                  </a:lnTo>
                  <a:lnTo>
                    <a:pt x="409" y="849"/>
                  </a:lnTo>
                  <a:lnTo>
                    <a:pt x="416" y="820"/>
                  </a:lnTo>
                  <a:lnTo>
                    <a:pt x="425" y="793"/>
                  </a:lnTo>
                  <a:lnTo>
                    <a:pt x="435" y="764"/>
                  </a:lnTo>
                  <a:lnTo>
                    <a:pt x="447" y="736"/>
                  </a:lnTo>
                  <a:lnTo>
                    <a:pt x="459" y="709"/>
                  </a:lnTo>
                  <a:lnTo>
                    <a:pt x="473" y="681"/>
                  </a:lnTo>
                  <a:lnTo>
                    <a:pt x="487" y="653"/>
                  </a:lnTo>
                  <a:lnTo>
                    <a:pt x="503" y="627"/>
                  </a:lnTo>
                  <a:lnTo>
                    <a:pt x="519" y="600"/>
                  </a:lnTo>
                  <a:lnTo>
                    <a:pt x="537" y="575"/>
                  </a:lnTo>
                  <a:lnTo>
                    <a:pt x="554" y="551"/>
                  </a:lnTo>
                  <a:lnTo>
                    <a:pt x="572" y="527"/>
                  </a:lnTo>
                  <a:lnTo>
                    <a:pt x="592" y="504"/>
                  </a:lnTo>
                  <a:lnTo>
                    <a:pt x="611" y="482"/>
                  </a:lnTo>
                  <a:lnTo>
                    <a:pt x="615" y="607"/>
                  </a:lnTo>
                  <a:lnTo>
                    <a:pt x="549" y="646"/>
                  </a:lnTo>
                  <a:lnTo>
                    <a:pt x="534" y="656"/>
                  </a:lnTo>
                  <a:lnTo>
                    <a:pt x="546" y="671"/>
                  </a:lnTo>
                  <a:lnTo>
                    <a:pt x="554" y="681"/>
                  </a:lnTo>
                  <a:lnTo>
                    <a:pt x="563" y="690"/>
                  </a:lnTo>
                  <a:lnTo>
                    <a:pt x="572" y="698"/>
                  </a:lnTo>
                  <a:lnTo>
                    <a:pt x="583" y="706"/>
                  </a:lnTo>
                  <a:lnTo>
                    <a:pt x="594" y="713"/>
                  </a:lnTo>
                  <a:lnTo>
                    <a:pt x="607" y="719"/>
                  </a:lnTo>
                  <a:lnTo>
                    <a:pt x="620" y="725"/>
                  </a:lnTo>
                  <a:lnTo>
                    <a:pt x="633" y="729"/>
                  </a:lnTo>
                  <a:lnTo>
                    <a:pt x="636" y="749"/>
                  </a:lnTo>
                  <a:lnTo>
                    <a:pt x="636" y="765"/>
                  </a:lnTo>
                  <a:lnTo>
                    <a:pt x="652" y="764"/>
                  </a:lnTo>
                  <a:lnTo>
                    <a:pt x="668" y="764"/>
                  </a:lnTo>
                  <a:lnTo>
                    <a:pt x="673" y="826"/>
                  </a:lnTo>
                  <a:lnTo>
                    <a:pt x="674" y="842"/>
                  </a:lnTo>
                  <a:lnTo>
                    <a:pt x="689" y="841"/>
                  </a:lnTo>
                  <a:lnTo>
                    <a:pt x="753" y="838"/>
                  </a:lnTo>
                  <a:lnTo>
                    <a:pt x="769" y="836"/>
                  </a:lnTo>
                  <a:lnTo>
                    <a:pt x="768" y="820"/>
                  </a:lnTo>
                  <a:lnTo>
                    <a:pt x="764" y="758"/>
                  </a:lnTo>
                  <a:lnTo>
                    <a:pt x="787" y="757"/>
                  </a:lnTo>
                  <a:lnTo>
                    <a:pt x="802" y="756"/>
                  </a:lnTo>
                  <a:lnTo>
                    <a:pt x="800" y="740"/>
                  </a:lnTo>
                  <a:lnTo>
                    <a:pt x="799" y="721"/>
                  </a:lnTo>
                  <a:lnTo>
                    <a:pt x="802" y="721"/>
                  </a:lnTo>
                  <a:lnTo>
                    <a:pt x="803" y="720"/>
                  </a:lnTo>
                  <a:lnTo>
                    <a:pt x="805" y="720"/>
                  </a:lnTo>
                  <a:lnTo>
                    <a:pt x="806" y="719"/>
                  </a:lnTo>
                  <a:lnTo>
                    <a:pt x="819" y="740"/>
                  </a:lnTo>
                  <a:lnTo>
                    <a:pt x="827" y="754"/>
                  </a:lnTo>
                  <a:lnTo>
                    <a:pt x="841" y="745"/>
                  </a:lnTo>
                  <a:lnTo>
                    <a:pt x="855" y="737"/>
                  </a:lnTo>
                  <a:lnTo>
                    <a:pt x="887" y="792"/>
                  </a:lnTo>
                  <a:lnTo>
                    <a:pt x="895" y="805"/>
                  </a:lnTo>
                  <a:lnTo>
                    <a:pt x="908" y="797"/>
                  </a:lnTo>
                  <a:lnTo>
                    <a:pt x="963" y="764"/>
                  </a:lnTo>
                  <a:lnTo>
                    <a:pt x="976" y="756"/>
                  </a:lnTo>
                  <a:lnTo>
                    <a:pt x="968" y="742"/>
                  </a:lnTo>
                  <a:lnTo>
                    <a:pt x="936" y="688"/>
                  </a:lnTo>
                  <a:lnTo>
                    <a:pt x="955" y="676"/>
                  </a:lnTo>
                  <a:lnTo>
                    <a:pt x="969" y="667"/>
                  </a:lnTo>
                  <a:lnTo>
                    <a:pt x="961" y="653"/>
                  </a:lnTo>
                  <a:lnTo>
                    <a:pt x="949" y="634"/>
                  </a:lnTo>
                  <a:lnTo>
                    <a:pt x="955" y="628"/>
                  </a:lnTo>
                  <a:lnTo>
                    <a:pt x="962" y="621"/>
                  </a:lnTo>
                  <a:lnTo>
                    <a:pt x="968" y="615"/>
                  </a:lnTo>
                  <a:lnTo>
                    <a:pt x="973" y="610"/>
                  </a:lnTo>
                  <a:lnTo>
                    <a:pt x="998" y="621"/>
                  </a:lnTo>
                  <a:lnTo>
                    <a:pt x="1013" y="627"/>
                  </a:lnTo>
                  <a:lnTo>
                    <a:pt x="1018" y="612"/>
                  </a:lnTo>
                  <a:lnTo>
                    <a:pt x="1024" y="597"/>
                  </a:lnTo>
                  <a:lnTo>
                    <a:pt x="1081" y="622"/>
                  </a:lnTo>
                  <a:lnTo>
                    <a:pt x="1096" y="629"/>
                  </a:lnTo>
                  <a:lnTo>
                    <a:pt x="1101" y="614"/>
                  </a:lnTo>
                  <a:lnTo>
                    <a:pt x="1127" y="554"/>
                  </a:lnTo>
                  <a:lnTo>
                    <a:pt x="1132" y="539"/>
                  </a:lnTo>
                  <a:lnTo>
                    <a:pt x="1117" y="532"/>
                  </a:lnTo>
                  <a:lnTo>
                    <a:pt x="1062" y="507"/>
                  </a:lnTo>
                  <a:lnTo>
                    <a:pt x="1070" y="486"/>
                  </a:lnTo>
                  <a:lnTo>
                    <a:pt x="1076" y="471"/>
                  </a:lnTo>
                  <a:lnTo>
                    <a:pt x="1062" y="464"/>
                  </a:lnTo>
                  <a:lnTo>
                    <a:pt x="1047" y="459"/>
                  </a:lnTo>
                  <a:lnTo>
                    <a:pt x="1048" y="436"/>
                  </a:lnTo>
                  <a:lnTo>
                    <a:pt x="1046" y="414"/>
                  </a:lnTo>
                  <a:lnTo>
                    <a:pt x="1041" y="392"/>
                  </a:lnTo>
                  <a:lnTo>
                    <a:pt x="1034" y="372"/>
                  </a:lnTo>
                  <a:lnTo>
                    <a:pt x="1026" y="356"/>
                  </a:lnTo>
                  <a:lnTo>
                    <a:pt x="898" y="354"/>
                  </a:lnTo>
                  <a:lnTo>
                    <a:pt x="898" y="21"/>
                  </a:lnTo>
                  <a:lnTo>
                    <a:pt x="898" y="0"/>
                  </a:lnTo>
                  <a:lnTo>
                    <a:pt x="879" y="0"/>
                  </a:lnTo>
                  <a:lnTo>
                    <a:pt x="636" y="0"/>
                  </a:lnTo>
                  <a:lnTo>
                    <a:pt x="615" y="0"/>
                  </a:lnTo>
                  <a:lnTo>
                    <a:pt x="615" y="21"/>
                  </a:lnTo>
                  <a:lnTo>
                    <a:pt x="615" y="227"/>
                  </a:lnTo>
                  <a:lnTo>
                    <a:pt x="549" y="251"/>
                  </a:lnTo>
                  <a:lnTo>
                    <a:pt x="486" y="280"/>
                  </a:lnTo>
                  <a:lnTo>
                    <a:pt x="427" y="312"/>
                  </a:lnTo>
                  <a:lnTo>
                    <a:pt x="371" y="349"/>
                  </a:lnTo>
                  <a:lnTo>
                    <a:pt x="318" y="388"/>
                  </a:lnTo>
                  <a:lnTo>
                    <a:pt x="268" y="432"/>
                  </a:lnTo>
                  <a:lnTo>
                    <a:pt x="222" y="479"/>
                  </a:lnTo>
                  <a:lnTo>
                    <a:pt x="180" y="528"/>
                  </a:lnTo>
                  <a:lnTo>
                    <a:pt x="144" y="581"/>
                  </a:lnTo>
                  <a:lnTo>
                    <a:pt x="111" y="635"/>
                  </a:lnTo>
                  <a:lnTo>
                    <a:pt x="83" y="692"/>
                  </a:lnTo>
                  <a:lnTo>
                    <a:pt x="59" y="751"/>
                  </a:lnTo>
                  <a:lnTo>
                    <a:pt x="40" y="811"/>
                  </a:lnTo>
                  <a:lnTo>
                    <a:pt x="27" y="874"/>
                  </a:lnTo>
                  <a:lnTo>
                    <a:pt x="18" y="938"/>
                  </a:lnTo>
                  <a:lnTo>
                    <a:pt x="16" y="1002"/>
                  </a:lnTo>
                  <a:lnTo>
                    <a:pt x="18" y="1063"/>
                  </a:lnTo>
                  <a:lnTo>
                    <a:pt x="26" y="1123"/>
                  </a:lnTo>
                  <a:lnTo>
                    <a:pt x="38" y="1182"/>
                  </a:lnTo>
                  <a:lnTo>
                    <a:pt x="55" y="1241"/>
                  </a:lnTo>
                  <a:lnTo>
                    <a:pt x="77" y="1297"/>
                  </a:lnTo>
                  <a:lnTo>
                    <a:pt x="103" y="1353"/>
                  </a:lnTo>
                  <a:lnTo>
                    <a:pt x="133" y="1407"/>
                  </a:lnTo>
                  <a:lnTo>
                    <a:pt x="169" y="1459"/>
                  </a:lnTo>
                  <a:lnTo>
                    <a:pt x="17" y="1729"/>
                  </a:lnTo>
                  <a:lnTo>
                    <a:pt x="0" y="1759"/>
                  </a:lnTo>
                  <a:lnTo>
                    <a:pt x="34" y="1759"/>
                  </a:lnTo>
                  <a:lnTo>
                    <a:pt x="1319" y="1759"/>
                  </a:lnTo>
                  <a:lnTo>
                    <a:pt x="1350" y="1759"/>
                  </a:lnTo>
                  <a:lnTo>
                    <a:pt x="1338" y="17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Freeform 29"/>
            <p:cNvSpPr>
              <a:spLocks/>
            </p:cNvSpPr>
            <p:nvPr/>
          </p:nvSpPr>
          <p:spPr bwMode="auto">
            <a:xfrm>
              <a:off x="2803" y="3279"/>
              <a:ext cx="254" cy="202"/>
            </a:xfrm>
            <a:custGeom>
              <a:avLst/>
              <a:gdLst>
                <a:gd name="T0" fmla="*/ 1 w 508"/>
                <a:gd name="T1" fmla="*/ 0 h 405"/>
                <a:gd name="T2" fmla="*/ 1 w 508"/>
                <a:gd name="T3" fmla="*/ 0 h 405"/>
                <a:gd name="T4" fmla="*/ 1 w 508"/>
                <a:gd name="T5" fmla="*/ 0 h 405"/>
                <a:gd name="T6" fmla="*/ 1 w 508"/>
                <a:gd name="T7" fmla="*/ 0 h 405"/>
                <a:gd name="T8" fmla="*/ 1 w 508"/>
                <a:gd name="T9" fmla="*/ 0 h 405"/>
                <a:gd name="T10" fmla="*/ 1 w 508"/>
                <a:gd name="T11" fmla="*/ 0 h 405"/>
                <a:gd name="T12" fmla="*/ 1 w 508"/>
                <a:gd name="T13" fmla="*/ 0 h 405"/>
                <a:gd name="T14" fmla="*/ 1 w 508"/>
                <a:gd name="T15" fmla="*/ 0 h 405"/>
                <a:gd name="T16" fmla="*/ 1 w 508"/>
                <a:gd name="T17" fmla="*/ 0 h 405"/>
                <a:gd name="T18" fmla="*/ 1 w 508"/>
                <a:gd name="T19" fmla="*/ 0 h 405"/>
                <a:gd name="T20" fmla="*/ 1 w 508"/>
                <a:gd name="T21" fmla="*/ 0 h 405"/>
                <a:gd name="T22" fmla="*/ 1 w 508"/>
                <a:gd name="T23" fmla="*/ 0 h 405"/>
                <a:gd name="T24" fmla="*/ 1 w 508"/>
                <a:gd name="T25" fmla="*/ 0 h 405"/>
                <a:gd name="T26" fmla="*/ 1 w 508"/>
                <a:gd name="T27" fmla="*/ 0 h 405"/>
                <a:gd name="T28" fmla="*/ 1 w 508"/>
                <a:gd name="T29" fmla="*/ 0 h 405"/>
                <a:gd name="T30" fmla="*/ 1 w 508"/>
                <a:gd name="T31" fmla="*/ 0 h 405"/>
                <a:gd name="T32" fmla="*/ 1 w 508"/>
                <a:gd name="T33" fmla="*/ 0 h 405"/>
                <a:gd name="T34" fmla="*/ 1 w 508"/>
                <a:gd name="T35" fmla="*/ 0 h 405"/>
                <a:gd name="T36" fmla="*/ 1 w 508"/>
                <a:gd name="T37" fmla="*/ 0 h 405"/>
                <a:gd name="T38" fmla="*/ 1 w 508"/>
                <a:gd name="T39" fmla="*/ 0 h 405"/>
                <a:gd name="T40" fmla="*/ 1 w 508"/>
                <a:gd name="T41" fmla="*/ 0 h 405"/>
                <a:gd name="T42" fmla="*/ 1 w 508"/>
                <a:gd name="T43" fmla="*/ 0 h 405"/>
                <a:gd name="T44" fmla="*/ 1 w 508"/>
                <a:gd name="T45" fmla="*/ 0 h 405"/>
                <a:gd name="T46" fmla="*/ 1 w 508"/>
                <a:gd name="T47" fmla="*/ 0 h 405"/>
                <a:gd name="T48" fmla="*/ 1 w 508"/>
                <a:gd name="T49" fmla="*/ 0 h 405"/>
                <a:gd name="T50" fmla="*/ 1 w 508"/>
                <a:gd name="T51" fmla="*/ 0 h 405"/>
                <a:gd name="T52" fmla="*/ 1 w 508"/>
                <a:gd name="T53" fmla="*/ 0 h 405"/>
                <a:gd name="T54" fmla="*/ 1 w 508"/>
                <a:gd name="T55" fmla="*/ 0 h 405"/>
                <a:gd name="T56" fmla="*/ 1 w 508"/>
                <a:gd name="T57" fmla="*/ 0 h 405"/>
                <a:gd name="T58" fmla="*/ 1 w 508"/>
                <a:gd name="T59" fmla="*/ 0 h 405"/>
                <a:gd name="T60" fmla="*/ 1 w 508"/>
                <a:gd name="T61" fmla="*/ 0 h 405"/>
                <a:gd name="T62" fmla="*/ 1 w 508"/>
                <a:gd name="T63" fmla="*/ 0 h 405"/>
                <a:gd name="T64" fmla="*/ 1 w 508"/>
                <a:gd name="T65" fmla="*/ 0 h 405"/>
                <a:gd name="T66" fmla="*/ 1 w 508"/>
                <a:gd name="T67" fmla="*/ 0 h 405"/>
                <a:gd name="T68" fmla="*/ 0 w 508"/>
                <a:gd name="T69" fmla="*/ 0 h 40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08"/>
                <a:gd name="T106" fmla="*/ 0 h 405"/>
                <a:gd name="T107" fmla="*/ 508 w 508"/>
                <a:gd name="T108" fmla="*/ 405 h 40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08" h="405">
                  <a:moveTo>
                    <a:pt x="428" y="0"/>
                  </a:moveTo>
                  <a:lnTo>
                    <a:pt x="432" y="14"/>
                  </a:lnTo>
                  <a:lnTo>
                    <a:pt x="433" y="29"/>
                  </a:lnTo>
                  <a:lnTo>
                    <a:pt x="433" y="45"/>
                  </a:lnTo>
                  <a:lnTo>
                    <a:pt x="431" y="61"/>
                  </a:lnTo>
                  <a:lnTo>
                    <a:pt x="428" y="74"/>
                  </a:lnTo>
                  <a:lnTo>
                    <a:pt x="441" y="80"/>
                  </a:lnTo>
                  <a:lnTo>
                    <a:pt x="451" y="84"/>
                  </a:lnTo>
                  <a:lnTo>
                    <a:pt x="443" y="106"/>
                  </a:lnTo>
                  <a:lnTo>
                    <a:pt x="438" y="121"/>
                  </a:lnTo>
                  <a:lnTo>
                    <a:pt x="451" y="127"/>
                  </a:lnTo>
                  <a:lnTo>
                    <a:pt x="508" y="152"/>
                  </a:lnTo>
                  <a:lnTo>
                    <a:pt x="495" y="183"/>
                  </a:lnTo>
                  <a:lnTo>
                    <a:pt x="439" y="158"/>
                  </a:lnTo>
                  <a:lnTo>
                    <a:pt x="425" y="151"/>
                  </a:lnTo>
                  <a:lnTo>
                    <a:pt x="418" y="166"/>
                  </a:lnTo>
                  <a:lnTo>
                    <a:pt x="412" y="181"/>
                  </a:lnTo>
                  <a:lnTo>
                    <a:pt x="392" y="172"/>
                  </a:lnTo>
                  <a:lnTo>
                    <a:pt x="381" y="167"/>
                  </a:lnTo>
                  <a:lnTo>
                    <a:pt x="374" y="177"/>
                  </a:lnTo>
                  <a:lnTo>
                    <a:pt x="370" y="181"/>
                  </a:lnTo>
                  <a:lnTo>
                    <a:pt x="365" y="187"/>
                  </a:lnTo>
                  <a:lnTo>
                    <a:pt x="360" y="192"/>
                  </a:lnTo>
                  <a:lnTo>
                    <a:pt x="356" y="196"/>
                  </a:lnTo>
                  <a:lnTo>
                    <a:pt x="351" y="201"/>
                  </a:lnTo>
                  <a:lnTo>
                    <a:pt x="345" y="205"/>
                  </a:lnTo>
                  <a:lnTo>
                    <a:pt x="341" y="210"/>
                  </a:lnTo>
                  <a:lnTo>
                    <a:pt x="335" y="215"/>
                  </a:lnTo>
                  <a:lnTo>
                    <a:pt x="325" y="224"/>
                  </a:lnTo>
                  <a:lnTo>
                    <a:pt x="332" y="235"/>
                  </a:lnTo>
                  <a:lnTo>
                    <a:pt x="342" y="253"/>
                  </a:lnTo>
                  <a:lnTo>
                    <a:pt x="324" y="265"/>
                  </a:lnTo>
                  <a:lnTo>
                    <a:pt x="310" y="273"/>
                  </a:lnTo>
                  <a:lnTo>
                    <a:pt x="318" y="287"/>
                  </a:lnTo>
                  <a:lnTo>
                    <a:pt x="350" y="341"/>
                  </a:lnTo>
                  <a:lnTo>
                    <a:pt x="322" y="357"/>
                  </a:lnTo>
                  <a:lnTo>
                    <a:pt x="290" y="304"/>
                  </a:lnTo>
                  <a:lnTo>
                    <a:pt x="282" y="289"/>
                  </a:lnTo>
                  <a:lnTo>
                    <a:pt x="268" y="299"/>
                  </a:lnTo>
                  <a:lnTo>
                    <a:pt x="254" y="307"/>
                  </a:lnTo>
                  <a:lnTo>
                    <a:pt x="244" y="288"/>
                  </a:lnTo>
                  <a:lnTo>
                    <a:pt x="237" y="277"/>
                  </a:lnTo>
                  <a:lnTo>
                    <a:pt x="224" y="281"/>
                  </a:lnTo>
                  <a:lnTo>
                    <a:pt x="216" y="285"/>
                  </a:lnTo>
                  <a:lnTo>
                    <a:pt x="209" y="287"/>
                  </a:lnTo>
                  <a:lnTo>
                    <a:pt x="203" y="289"/>
                  </a:lnTo>
                  <a:lnTo>
                    <a:pt x="196" y="292"/>
                  </a:lnTo>
                  <a:lnTo>
                    <a:pt x="183" y="295"/>
                  </a:lnTo>
                  <a:lnTo>
                    <a:pt x="184" y="308"/>
                  </a:lnTo>
                  <a:lnTo>
                    <a:pt x="185" y="323"/>
                  </a:lnTo>
                  <a:lnTo>
                    <a:pt x="162" y="324"/>
                  </a:lnTo>
                  <a:lnTo>
                    <a:pt x="147" y="324"/>
                  </a:lnTo>
                  <a:lnTo>
                    <a:pt x="148" y="341"/>
                  </a:lnTo>
                  <a:lnTo>
                    <a:pt x="152" y="404"/>
                  </a:lnTo>
                  <a:lnTo>
                    <a:pt x="120" y="405"/>
                  </a:lnTo>
                  <a:lnTo>
                    <a:pt x="116" y="342"/>
                  </a:lnTo>
                  <a:lnTo>
                    <a:pt x="115" y="326"/>
                  </a:lnTo>
                  <a:lnTo>
                    <a:pt x="99" y="327"/>
                  </a:lnTo>
                  <a:lnTo>
                    <a:pt x="83" y="327"/>
                  </a:lnTo>
                  <a:lnTo>
                    <a:pt x="82" y="312"/>
                  </a:lnTo>
                  <a:lnTo>
                    <a:pt x="80" y="300"/>
                  </a:lnTo>
                  <a:lnTo>
                    <a:pt x="69" y="298"/>
                  </a:lnTo>
                  <a:lnTo>
                    <a:pt x="58" y="295"/>
                  </a:lnTo>
                  <a:lnTo>
                    <a:pt x="49" y="292"/>
                  </a:lnTo>
                  <a:lnTo>
                    <a:pt x="39" y="288"/>
                  </a:lnTo>
                  <a:lnTo>
                    <a:pt x="31" y="284"/>
                  </a:lnTo>
                  <a:lnTo>
                    <a:pt x="22" y="279"/>
                  </a:lnTo>
                  <a:lnTo>
                    <a:pt x="14" y="273"/>
                  </a:lnTo>
                  <a:lnTo>
                    <a:pt x="7" y="268"/>
                  </a:lnTo>
                  <a:lnTo>
                    <a:pt x="0" y="262"/>
                  </a:lnTo>
                  <a:lnTo>
                    <a:pt x="42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Freeform 30"/>
            <p:cNvSpPr>
              <a:spLocks/>
            </p:cNvSpPr>
            <p:nvPr/>
          </p:nvSpPr>
          <p:spPr bwMode="auto">
            <a:xfrm>
              <a:off x="2540" y="3097"/>
              <a:ext cx="615" cy="839"/>
            </a:xfrm>
            <a:custGeom>
              <a:avLst/>
              <a:gdLst>
                <a:gd name="T0" fmla="*/ 0 w 1232"/>
                <a:gd name="T1" fmla="*/ 0 h 1679"/>
                <a:gd name="T2" fmla="*/ 0 w 1232"/>
                <a:gd name="T3" fmla="*/ 0 h 1679"/>
                <a:gd name="T4" fmla="*/ 0 w 1232"/>
                <a:gd name="T5" fmla="*/ 0 h 1679"/>
                <a:gd name="T6" fmla="*/ 0 w 1232"/>
                <a:gd name="T7" fmla="*/ 0 h 1679"/>
                <a:gd name="T8" fmla="*/ 0 w 1232"/>
                <a:gd name="T9" fmla="*/ 0 h 1679"/>
                <a:gd name="T10" fmla="*/ 0 w 1232"/>
                <a:gd name="T11" fmla="*/ 0 h 1679"/>
                <a:gd name="T12" fmla="*/ 0 w 1232"/>
                <a:gd name="T13" fmla="*/ 0 h 1679"/>
                <a:gd name="T14" fmla="*/ 0 w 1232"/>
                <a:gd name="T15" fmla="*/ 0 h 1679"/>
                <a:gd name="T16" fmla="*/ 0 w 1232"/>
                <a:gd name="T17" fmla="*/ 0 h 1679"/>
                <a:gd name="T18" fmla="*/ 0 w 1232"/>
                <a:gd name="T19" fmla="*/ 0 h 1679"/>
                <a:gd name="T20" fmla="*/ 0 w 1232"/>
                <a:gd name="T21" fmla="*/ 0 h 1679"/>
                <a:gd name="T22" fmla="*/ 0 w 1232"/>
                <a:gd name="T23" fmla="*/ 0 h 1679"/>
                <a:gd name="T24" fmla="*/ 0 w 1232"/>
                <a:gd name="T25" fmla="*/ 0 h 1679"/>
                <a:gd name="T26" fmla="*/ 0 w 1232"/>
                <a:gd name="T27" fmla="*/ 0 h 1679"/>
                <a:gd name="T28" fmla="*/ 0 w 1232"/>
                <a:gd name="T29" fmla="*/ 0 h 1679"/>
                <a:gd name="T30" fmla="*/ 0 w 1232"/>
                <a:gd name="T31" fmla="*/ 0 h 1679"/>
                <a:gd name="T32" fmla="*/ 0 w 1232"/>
                <a:gd name="T33" fmla="*/ 0 h 1679"/>
                <a:gd name="T34" fmla="*/ 0 w 1232"/>
                <a:gd name="T35" fmla="*/ 0 h 1679"/>
                <a:gd name="T36" fmla="*/ 0 w 1232"/>
                <a:gd name="T37" fmla="*/ 0 h 1679"/>
                <a:gd name="T38" fmla="*/ 0 w 1232"/>
                <a:gd name="T39" fmla="*/ 0 h 1679"/>
                <a:gd name="T40" fmla="*/ 0 w 1232"/>
                <a:gd name="T41" fmla="*/ 0 h 1679"/>
                <a:gd name="T42" fmla="*/ 0 w 1232"/>
                <a:gd name="T43" fmla="*/ 0 h 1679"/>
                <a:gd name="T44" fmla="*/ 0 w 1232"/>
                <a:gd name="T45" fmla="*/ 0 h 1679"/>
                <a:gd name="T46" fmla="*/ 0 w 1232"/>
                <a:gd name="T47" fmla="*/ 0 h 1679"/>
                <a:gd name="T48" fmla="*/ 0 w 1232"/>
                <a:gd name="T49" fmla="*/ 0 h 1679"/>
                <a:gd name="T50" fmla="*/ 0 w 1232"/>
                <a:gd name="T51" fmla="*/ 0 h 1679"/>
                <a:gd name="T52" fmla="*/ 0 w 1232"/>
                <a:gd name="T53" fmla="*/ 0 h 1679"/>
                <a:gd name="T54" fmla="*/ 0 w 1232"/>
                <a:gd name="T55" fmla="*/ 0 h 1679"/>
                <a:gd name="T56" fmla="*/ 0 w 1232"/>
                <a:gd name="T57" fmla="*/ 0 h 1679"/>
                <a:gd name="T58" fmla="*/ 0 w 1232"/>
                <a:gd name="T59" fmla="*/ 0 h 1679"/>
                <a:gd name="T60" fmla="*/ 0 w 1232"/>
                <a:gd name="T61" fmla="*/ 0 h 1679"/>
                <a:gd name="T62" fmla="*/ 0 w 1232"/>
                <a:gd name="T63" fmla="*/ 0 h 1679"/>
                <a:gd name="T64" fmla="*/ 0 w 1232"/>
                <a:gd name="T65" fmla="*/ 0 h 1679"/>
                <a:gd name="T66" fmla="*/ 0 w 1232"/>
                <a:gd name="T67" fmla="*/ 0 h 1679"/>
                <a:gd name="T68" fmla="*/ 0 w 1232"/>
                <a:gd name="T69" fmla="*/ 0 h 1679"/>
                <a:gd name="T70" fmla="*/ 0 w 1232"/>
                <a:gd name="T71" fmla="*/ 0 h 1679"/>
                <a:gd name="T72" fmla="*/ 0 w 1232"/>
                <a:gd name="T73" fmla="*/ 0 h 1679"/>
                <a:gd name="T74" fmla="*/ 0 w 1232"/>
                <a:gd name="T75" fmla="*/ 0 h 1679"/>
                <a:gd name="T76" fmla="*/ 0 w 1232"/>
                <a:gd name="T77" fmla="*/ 0 h 1679"/>
                <a:gd name="T78" fmla="*/ 0 w 1232"/>
                <a:gd name="T79" fmla="*/ 0 h 1679"/>
                <a:gd name="T80" fmla="*/ 0 w 1232"/>
                <a:gd name="T81" fmla="*/ 0 h 1679"/>
                <a:gd name="T82" fmla="*/ 0 w 1232"/>
                <a:gd name="T83" fmla="*/ 0 h 1679"/>
                <a:gd name="T84" fmla="*/ 0 w 1232"/>
                <a:gd name="T85" fmla="*/ 0 h 1679"/>
                <a:gd name="T86" fmla="*/ 0 w 1232"/>
                <a:gd name="T87" fmla="*/ 0 h 1679"/>
                <a:gd name="T88" fmla="*/ 0 w 1232"/>
                <a:gd name="T89" fmla="*/ 0 h 1679"/>
                <a:gd name="T90" fmla="*/ 0 w 1232"/>
                <a:gd name="T91" fmla="*/ 0 h 1679"/>
                <a:gd name="T92" fmla="*/ 0 w 1232"/>
                <a:gd name="T93" fmla="*/ 0 h 1679"/>
                <a:gd name="T94" fmla="*/ 0 w 1232"/>
                <a:gd name="T95" fmla="*/ 0 h 1679"/>
                <a:gd name="T96" fmla="*/ 0 w 1232"/>
                <a:gd name="T97" fmla="*/ 0 h 1679"/>
                <a:gd name="T98" fmla="*/ 0 w 1232"/>
                <a:gd name="T99" fmla="*/ 0 h 1679"/>
                <a:gd name="T100" fmla="*/ 0 w 1232"/>
                <a:gd name="T101" fmla="*/ 0 h 1679"/>
                <a:gd name="T102" fmla="*/ 0 w 1232"/>
                <a:gd name="T103" fmla="*/ 0 h 1679"/>
                <a:gd name="T104" fmla="*/ 0 w 1232"/>
                <a:gd name="T105" fmla="*/ 0 h 1679"/>
                <a:gd name="T106" fmla="*/ 0 w 1232"/>
                <a:gd name="T107" fmla="*/ 0 h 1679"/>
                <a:gd name="T108" fmla="*/ 0 w 1232"/>
                <a:gd name="T109" fmla="*/ 0 h 1679"/>
                <a:gd name="T110" fmla="*/ 0 w 1232"/>
                <a:gd name="T111" fmla="*/ 0 h 1679"/>
                <a:gd name="T112" fmla="*/ 0 w 1232"/>
                <a:gd name="T113" fmla="*/ 0 h 1679"/>
                <a:gd name="T114" fmla="*/ 0 w 1232"/>
                <a:gd name="T115" fmla="*/ 0 h 167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32"/>
                <a:gd name="T175" fmla="*/ 0 h 1679"/>
                <a:gd name="T176" fmla="*/ 1232 w 1232"/>
                <a:gd name="T177" fmla="*/ 1679 h 167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32" h="1679">
                  <a:moveTo>
                    <a:pt x="12" y="1679"/>
                  </a:moveTo>
                  <a:lnTo>
                    <a:pt x="74" y="1569"/>
                  </a:lnTo>
                  <a:lnTo>
                    <a:pt x="870" y="1569"/>
                  </a:lnTo>
                  <a:lnTo>
                    <a:pt x="870" y="1529"/>
                  </a:lnTo>
                  <a:lnTo>
                    <a:pt x="96" y="1529"/>
                  </a:lnTo>
                  <a:lnTo>
                    <a:pt x="153" y="1428"/>
                  </a:lnTo>
                  <a:lnTo>
                    <a:pt x="160" y="1416"/>
                  </a:lnTo>
                  <a:lnTo>
                    <a:pt x="152" y="1406"/>
                  </a:lnTo>
                  <a:lnTo>
                    <a:pt x="118" y="1355"/>
                  </a:lnTo>
                  <a:lnTo>
                    <a:pt x="86" y="1303"/>
                  </a:lnTo>
                  <a:lnTo>
                    <a:pt x="60" y="1249"/>
                  </a:lnTo>
                  <a:lnTo>
                    <a:pt x="39" y="1194"/>
                  </a:lnTo>
                  <a:lnTo>
                    <a:pt x="22" y="1137"/>
                  </a:lnTo>
                  <a:lnTo>
                    <a:pt x="10" y="1080"/>
                  </a:lnTo>
                  <a:lnTo>
                    <a:pt x="2" y="1021"/>
                  </a:lnTo>
                  <a:lnTo>
                    <a:pt x="0" y="962"/>
                  </a:lnTo>
                  <a:lnTo>
                    <a:pt x="2" y="900"/>
                  </a:lnTo>
                  <a:lnTo>
                    <a:pt x="10" y="839"/>
                  </a:lnTo>
                  <a:lnTo>
                    <a:pt x="24" y="779"/>
                  </a:lnTo>
                  <a:lnTo>
                    <a:pt x="42" y="720"/>
                  </a:lnTo>
                  <a:lnTo>
                    <a:pt x="65" y="664"/>
                  </a:lnTo>
                  <a:lnTo>
                    <a:pt x="92" y="610"/>
                  </a:lnTo>
                  <a:lnTo>
                    <a:pt x="124" y="557"/>
                  </a:lnTo>
                  <a:lnTo>
                    <a:pt x="161" y="507"/>
                  </a:lnTo>
                  <a:lnTo>
                    <a:pt x="202" y="460"/>
                  </a:lnTo>
                  <a:lnTo>
                    <a:pt x="245" y="415"/>
                  </a:lnTo>
                  <a:lnTo>
                    <a:pt x="294" y="374"/>
                  </a:lnTo>
                  <a:lnTo>
                    <a:pt x="346" y="336"/>
                  </a:lnTo>
                  <a:lnTo>
                    <a:pt x="401" y="301"/>
                  </a:lnTo>
                  <a:lnTo>
                    <a:pt x="460" y="270"/>
                  </a:lnTo>
                  <a:lnTo>
                    <a:pt x="521" y="244"/>
                  </a:lnTo>
                  <a:lnTo>
                    <a:pt x="585" y="220"/>
                  </a:lnTo>
                  <a:lnTo>
                    <a:pt x="599" y="216"/>
                  </a:lnTo>
                  <a:lnTo>
                    <a:pt x="599" y="201"/>
                  </a:lnTo>
                  <a:lnTo>
                    <a:pt x="599" y="0"/>
                  </a:lnTo>
                  <a:lnTo>
                    <a:pt x="802" y="0"/>
                  </a:lnTo>
                  <a:lnTo>
                    <a:pt x="802" y="345"/>
                  </a:lnTo>
                  <a:lnTo>
                    <a:pt x="914" y="341"/>
                  </a:lnTo>
                  <a:lnTo>
                    <a:pt x="599" y="532"/>
                  </a:lnTo>
                  <a:lnTo>
                    <a:pt x="602" y="260"/>
                  </a:lnTo>
                  <a:lnTo>
                    <a:pt x="564" y="286"/>
                  </a:lnTo>
                  <a:lnTo>
                    <a:pt x="511" y="323"/>
                  </a:lnTo>
                  <a:lnTo>
                    <a:pt x="502" y="330"/>
                  </a:lnTo>
                  <a:lnTo>
                    <a:pt x="502" y="340"/>
                  </a:lnTo>
                  <a:lnTo>
                    <a:pt x="502" y="444"/>
                  </a:lnTo>
                  <a:lnTo>
                    <a:pt x="482" y="468"/>
                  </a:lnTo>
                  <a:lnTo>
                    <a:pt x="462" y="492"/>
                  </a:lnTo>
                  <a:lnTo>
                    <a:pt x="443" y="518"/>
                  </a:lnTo>
                  <a:lnTo>
                    <a:pt x="425" y="543"/>
                  </a:lnTo>
                  <a:lnTo>
                    <a:pt x="408" y="568"/>
                  </a:lnTo>
                  <a:lnTo>
                    <a:pt x="393" y="595"/>
                  </a:lnTo>
                  <a:lnTo>
                    <a:pt x="378" y="623"/>
                  </a:lnTo>
                  <a:lnTo>
                    <a:pt x="364" y="649"/>
                  </a:lnTo>
                  <a:lnTo>
                    <a:pt x="352" y="678"/>
                  </a:lnTo>
                  <a:lnTo>
                    <a:pt x="341" y="705"/>
                  </a:lnTo>
                  <a:lnTo>
                    <a:pt x="331" y="734"/>
                  </a:lnTo>
                  <a:lnTo>
                    <a:pt x="322" y="763"/>
                  </a:lnTo>
                  <a:lnTo>
                    <a:pt x="313" y="792"/>
                  </a:lnTo>
                  <a:lnTo>
                    <a:pt x="307" y="822"/>
                  </a:lnTo>
                  <a:lnTo>
                    <a:pt x="302" y="852"/>
                  </a:lnTo>
                  <a:lnTo>
                    <a:pt x="297" y="882"/>
                  </a:lnTo>
                  <a:lnTo>
                    <a:pt x="295" y="904"/>
                  </a:lnTo>
                  <a:lnTo>
                    <a:pt x="318" y="904"/>
                  </a:lnTo>
                  <a:lnTo>
                    <a:pt x="1129" y="904"/>
                  </a:lnTo>
                  <a:lnTo>
                    <a:pt x="1072" y="952"/>
                  </a:lnTo>
                  <a:lnTo>
                    <a:pt x="945" y="952"/>
                  </a:lnTo>
                  <a:lnTo>
                    <a:pt x="925" y="952"/>
                  </a:lnTo>
                  <a:lnTo>
                    <a:pt x="925" y="972"/>
                  </a:lnTo>
                  <a:lnTo>
                    <a:pt x="925" y="1006"/>
                  </a:lnTo>
                  <a:lnTo>
                    <a:pt x="479" y="1006"/>
                  </a:lnTo>
                  <a:lnTo>
                    <a:pt x="479" y="972"/>
                  </a:lnTo>
                  <a:lnTo>
                    <a:pt x="479" y="952"/>
                  </a:lnTo>
                  <a:lnTo>
                    <a:pt x="460" y="952"/>
                  </a:lnTo>
                  <a:lnTo>
                    <a:pt x="312" y="952"/>
                  </a:lnTo>
                  <a:lnTo>
                    <a:pt x="293" y="952"/>
                  </a:lnTo>
                  <a:lnTo>
                    <a:pt x="293" y="972"/>
                  </a:lnTo>
                  <a:lnTo>
                    <a:pt x="293" y="987"/>
                  </a:lnTo>
                  <a:lnTo>
                    <a:pt x="294" y="1003"/>
                  </a:lnTo>
                  <a:lnTo>
                    <a:pt x="294" y="1018"/>
                  </a:lnTo>
                  <a:lnTo>
                    <a:pt x="295" y="1034"/>
                  </a:lnTo>
                  <a:lnTo>
                    <a:pt x="297" y="1056"/>
                  </a:lnTo>
                  <a:lnTo>
                    <a:pt x="318" y="1052"/>
                  </a:lnTo>
                  <a:lnTo>
                    <a:pt x="323" y="1051"/>
                  </a:lnTo>
                  <a:lnTo>
                    <a:pt x="327" y="1051"/>
                  </a:lnTo>
                  <a:lnTo>
                    <a:pt x="332" y="1051"/>
                  </a:lnTo>
                  <a:lnTo>
                    <a:pt x="337" y="1051"/>
                  </a:lnTo>
                  <a:lnTo>
                    <a:pt x="363" y="1053"/>
                  </a:lnTo>
                  <a:lnTo>
                    <a:pt x="387" y="1061"/>
                  </a:lnTo>
                  <a:lnTo>
                    <a:pt x="410" y="1073"/>
                  </a:lnTo>
                  <a:lnTo>
                    <a:pt x="430" y="1089"/>
                  </a:lnTo>
                  <a:lnTo>
                    <a:pt x="446" y="1109"/>
                  </a:lnTo>
                  <a:lnTo>
                    <a:pt x="458" y="1131"/>
                  </a:lnTo>
                  <a:lnTo>
                    <a:pt x="466" y="1155"/>
                  </a:lnTo>
                  <a:lnTo>
                    <a:pt x="468" y="1181"/>
                  </a:lnTo>
                  <a:lnTo>
                    <a:pt x="467" y="1200"/>
                  </a:lnTo>
                  <a:lnTo>
                    <a:pt x="462" y="1218"/>
                  </a:lnTo>
                  <a:lnTo>
                    <a:pt x="456" y="1235"/>
                  </a:lnTo>
                  <a:lnTo>
                    <a:pt x="447" y="1251"/>
                  </a:lnTo>
                  <a:lnTo>
                    <a:pt x="436" y="1266"/>
                  </a:lnTo>
                  <a:lnTo>
                    <a:pt x="423" y="1279"/>
                  </a:lnTo>
                  <a:lnTo>
                    <a:pt x="408" y="1291"/>
                  </a:lnTo>
                  <a:lnTo>
                    <a:pt x="391" y="1300"/>
                  </a:lnTo>
                  <a:lnTo>
                    <a:pt x="372" y="1309"/>
                  </a:lnTo>
                  <a:lnTo>
                    <a:pt x="381" y="1328"/>
                  </a:lnTo>
                  <a:lnTo>
                    <a:pt x="388" y="1341"/>
                  </a:lnTo>
                  <a:lnTo>
                    <a:pt x="396" y="1354"/>
                  </a:lnTo>
                  <a:lnTo>
                    <a:pt x="405" y="1367"/>
                  </a:lnTo>
                  <a:lnTo>
                    <a:pt x="413" y="1379"/>
                  </a:lnTo>
                  <a:lnTo>
                    <a:pt x="421" y="1392"/>
                  </a:lnTo>
                  <a:lnTo>
                    <a:pt x="429" y="1405"/>
                  </a:lnTo>
                  <a:lnTo>
                    <a:pt x="437" y="1416"/>
                  </a:lnTo>
                  <a:lnTo>
                    <a:pt x="446" y="1429"/>
                  </a:lnTo>
                  <a:lnTo>
                    <a:pt x="452" y="1437"/>
                  </a:lnTo>
                  <a:lnTo>
                    <a:pt x="462" y="1437"/>
                  </a:lnTo>
                  <a:lnTo>
                    <a:pt x="1120" y="1437"/>
                  </a:lnTo>
                  <a:lnTo>
                    <a:pt x="1232" y="1679"/>
                  </a:lnTo>
                  <a:lnTo>
                    <a:pt x="12" y="167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Freeform 31"/>
            <p:cNvSpPr>
              <a:spLocks/>
            </p:cNvSpPr>
            <p:nvPr/>
          </p:nvSpPr>
          <p:spPr bwMode="auto">
            <a:xfrm>
              <a:off x="2662" y="3644"/>
              <a:ext cx="86" cy="86"/>
            </a:xfrm>
            <a:custGeom>
              <a:avLst/>
              <a:gdLst>
                <a:gd name="T0" fmla="*/ 1 w 172"/>
                <a:gd name="T1" fmla="*/ 1 h 170"/>
                <a:gd name="T2" fmla="*/ 1 w 172"/>
                <a:gd name="T3" fmla="*/ 1 h 170"/>
                <a:gd name="T4" fmla="*/ 1 w 172"/>
                <a:gd name="T5" fmla="*/ 1 h 170"/>
                <a:gd name="T6" fmla="*/ 1 w 172"/>
                <a:gd name="T7" fmla="*/ 1 h 170"/>
                <a:gd name="T8" fmla="*/ 1 w 172"/>
                <a:gd name="T9" fmla="*/ 1 h 170"/>
                <a:gd name="T10" fmla="*/ 1 w 172"/>
                <a:gd name="T11" fmla="*/ 1 h 170"/>
                <a:gd name="T12" fmla="*/ 1 w 172"/>
                <a:gd name="T13" fmla="*/ 1 h 170"/>
                <a:gd name="T14" fmla="*/ 1 w 172"/>
                <a:gd name="T15" fmla="*/ 1 h 170"/>
                <a:gd name="T16" fmla="*/ 1 w 172"/>
                <a:gd name="T17" fmla="*/ 1 h 170"/>
                <a:gd name="T18" fmla="*/ 1 w 172"/>
                <a:gd name="T19" fmla="*/ 1 h 170"/>
                <a:gd name="T20" fmla="*/ 1 w 172"/>
                <a:gd name="T21" fmla="*/ 1 h 170"/>
                <a:gd name="T22" fmla="*/ 1 w 172"/>
                <a:gd name="T23" fmla="*/ 1 h 170"/>
                <a:gd name="T24" fmla="*/ 1 w 172"/>
                <a:gd name="T25" fmla="*/ 1 h 170"/>
                <a:gd name="T26" fmla="*/ 1 w 172"/>
                <a:gd name="T27" fmla="*/ 1 h 170"/>
                <a:gd name="T28" fmla="*/ 1 w 172"/>
                <a:gd name="T29" fmla="*/ 1 h 170"/>
                <a:gd name="T30" fmla="*/ 1 w 172"/>
                <a:gd name="T31" fmla="*/ 1 h 170"/>
                <a:gd name="T32" fmla="*/ 1 w 172"/>
                <a:gd name="T33" fmla="*/ 0 h 170"/>
                <a:gd name="T34" fmla="*/ 1 w 172"/>
                <a:gd name="T35" fmla="*/ 1 h 170"/>
                <a:gd name="T36" fmla="*/ 1 w 172"/>
                <a:gd name="T37" fmla="*/ 1 h 170"/>
                <a:gd name="T38" fmla="*/ 1 w 172"/>
                <a:gd name="T39" fmla="*/ 1 h 170"/>
                <a:gd name="T40" fmla="*/ 1 w 172"/>
                <a:gd name="T41" fmla="*/ 1 h 170"/>
                <a:gd name="T42" fmla="*/ 1 w 172"/>
                <a:gd name="T43" fmla="*/ 1 h 170"/>
                <a:gd name="T44" fmla="*/ 1 w 172"/>
                <a:gd name="T45" fmla="*/ 1 h 170"/>
                <a:gd name="T46" fmla="*/ 1 w 172"/>
                <a:gd name="T47" fmla="*/ 1 h 170"/>
                <a:gd name="T48" fmla="*/ 0 w 172"/>
                <a:gd name="T49" fmla="*/ 1 h 170"/>
                <a:gd name="T50" fmla="*/ 1 w 172"/>
                <a:gd name="T51" fmla="*/ 1 h 170"/>
                <a:gd name="T52" fmla="*/ 1 w 172"/>
                <a:gd name="T53" fmla="*/ 1 h 170"/>
                <a:gd name="T54" fmla="*/ 1 w 172"/>
                <a:gd name="T55" fmla="*/ 1 h 170"/>
                <a:gd name="T56" fmla="*/ 1 w 172"/>
                <a:gd name="T57" fmla="*/ 1 h 170"/>
                <a:gd name="T58" fmla="*/ 1 w 172"/>
                <a:gd name="T59" fmla="*/ 1 h 170"/>
                <a:gd name="T60" fmla="*/ 1 w 172"/>
                <a:gd name="T61" fmla="*/ 1 h 170"/>
                <a:gd name="T62" fmla="*/ 1 w 172"/>
                <a:gd name="T63" fmla="*/ 1 h 170"/>
                <a:gd name="T64" fmla="*/ 1 w 172"/>
                <a:gd name="T65" fmla="*/ 1 h 17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2"/>
                <a:gd name="T100" fmla="*/ 0 h 170"/>
                <a:gd name="T101" fmla="*/ 172 w 172"/>
                <a:gd name="T102" fmla="*/ 170 h 17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2" h="170">
                  <a:moveTo>
                    <a:pt x="86" y="170"/>
                  </a:moveTo>
                  <a:lnTo>
                    <a:pt x="103" y="169"/>
                  </a:lnTo>
                  <a:lnTo>
                    <a:pt x="119" y="163"/>
                  </a:lnTo>
                  <a:lnTo>
                    <a:pt x="134" y="155"/>
                  </a:lnTo>
                  <a:lnTo>
                    <a:pt x="147" y="145"/>
                  </a:lnTo>
                  <a:lnTo>
                    <a:pt x="157" y="132"/>
                  </a:lnTo>
                  <a:lnTo>
                    <a:pt x="165" y="118"/>
                  </a:lnTo>
                  <a:lnTo>
                    <a:pt x="170" y="102"/>
                  </a:lnTo>
                  <a:lnTo>
                    <a:pt x="172" y="85"/>
                  </a:lnTo>
                  <a:lnTo>
                    <a:pt x="170" y="68"/>
                  </a:lnTo>
                  <a:lnTo>
                    <a:pt x="165" y="52"/>
                  </a:lnTo>
                  <a:lnTo>
                    <a:pt x="157" y="38"/>
                  </a:lnTo>
                  <a:lnTo>
                    <a:pt x="147" y="25"/>
                  </a:lnTo>
                  <a:lnTo>
                    <a:pt x="134" y="15"/>
                  </a:lnTo>
                  <a:lnTo>
                    <a:pt x="119" y="7"/>
                  </a:lnTo>
                  <a:lnTo>
                    <a:pt x="103" y="1"/>
                  </a:lnTo>
                  <a:lnTo>
                    <a:pt x="86" y="0"/>
                  </a:lnTo>
                  <a:lnTo>
                    <a:pt x="68" y="1"/>
                  </a:lnTo>
                  <a:lnTo>
                    <a:pt x="52" y="7"/>
                  </a:lnTo>
                  <a:lnTo>
                    <a:pt x="38" y="15"/>
                  </a:lnTo>
                  <a:lnTo>
                    <a:pt x="26" y="25"/>
                  </a:lnTo>
                  <a:lnTo>
                    <a:pt x="15" y="38"/>
                  </a:lnTo>
                  <a:lnTo>
                    <a:pt x="7" y="52"/>
                  </a:lnTo>
                  <a:lnTo>
                    <a:pt x="1" y="68"/>
                  </a:lnTo>
                  <a:lnTo>
                    <a:pt x="0" y="85"/>
                  </a:lnTo>
                  <a:lnTo>
                    <a:pt x="1" y="102"/>
                  </a:lnTo>
                  <a:lnTo>
                    <a:pt x="7" y="118"/>
                  </a:lnTo>
                  <a:lnTo>
                    <a:pt x="15" y="132"/>
                  </a:lnTo>
                  <a:lnTo>
                    <a:pt x="26" y="145"/>
                  </a:lnTo>
                  <a:lnTo>
                    <a:pt x="38" y="155"/>
                  </a:lnTo>
                  <a:lnTo>
                    <a:pt x="52" y="163"/>
                  </a:lnTo>
                  <a:lnTo>
                    <a:pt x="68" y="169"/>
                  </a:lnTo>
                  <a:lnTo>
                    <a:pt x="86" y="1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Freeform 32"/>
            <p:cNvSpPr>
              <a:spLocks/>
            </p:cNvSpPr>
            <p:nvPr/>
          </p:nvSpPr>
          <p:spPr bwMode="auto">
            <a:xfrm>
              <a:off x="2800" y="2925"/>
              <a:ext cx="169" cy="136"/>
            </a:xfrm>
            <a:custGeom>
              <a:avLst/>
              <a:gdLst>
                <a:gd name="T0" fmla="*/ 0 w 339"/>
                <a:gd name="T1" fmla="*/ 1 h 272"/>
                <a:gd name="T2" fmla="*/ 0 w 339"/>
                <a:gd name="T3" fmla="*/ 1 h 272"/>
                <a:gd name="T4" fmla="*/ 0 w 339"/>
                <a:gd name="T5" fmla="*/ 1 h 272"/>
                <a:gd name="T6" fmla="*/ 0 w 339"/>
                <a:gd name="T7" fmla="*/ 1 h 272"/>
                <a:gd name="T8" fmla="*/ 0 w 339"/>
                <a:gd name="T9" fmla="*/ 1 h 272"/>
                <a:gd name="T10" fmla="*/ 0 w 339"/>
                <a:gd name="T11" fmla="*/ 1 h 272"/>
                <a:gd name="T12" fmla="*/ 0 w 339"/>
                <a:gd name="T13" fmla="*/ 1 h 272"/>
                <a:gd name="T14" fmla="*/ 0 w 339"/>
                <a:gd name="T15" fmla="*/ 1 h 272"/>
                <a:gd name="T16" fmla="*/ 0 w 339"/>
                <a:gd name="T17" fmla="*/ 0 h 272"/>
                <a:gd name="T18" fmla="*/ 0 w 339"/>
                <a:gd name="T19" fmla="*/ 0 h 272"/>
                <a:gd name="T20" fmla="*/ 0 w 339"/>
                <a:gd name="T21" fmla="*/ 0 h 272"/>
                <a:gd name="T22" fmla="*/ 0 w 339"/>
                <a:gd name="T23" fmla="*/ 0 h 272"/>
                <a:gd name="T24" fmla="*/ 0 w 339"/>
                <a:gd name="T25" fmla="*/ 1 h 272"/>
                <a:gd name="T26" fmla="*/ 0 w 339"/>
                <a:gd name="T27" fmla="*/ 1 h 272"/>
                <a:gd name="T28" fmla="*/ 0 w 339"/>
                <a:gd name="T29" fmla="*/ 1 h 272"/>
                <a:gd name="T30" fmla="*/ 0 w 339"/>
                <a:gd name="T31" fmla="*/ 1 h 272"/>
                <a:gd name="T32" fmla="*/ 0 w 339"/>
                <a:gd name="T33" fmla="*/ 1 h 272"/>
                <a:gd name="T34" fmla="*/ 0 w 339"/>
                <a:gd name="T35" fmla="*/ 1 h 272"/>
                <a:gd name="T36" fmla="*/ 0 w 339"/>
                <a:gd name="T37" fmla="*/ 1 h 272"/>
                <a:gd name="T38" fmla="*/ 0 w 339"/>
                <a:gd name="T39" fmla="*/ 1 h 272"/>
                <a:gd name="T40" fmla="*/ 0 w 339"/>
                <a:gd name="T41" fmla="*/ 1 h 2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9"/>
                <a:gd name="T64" fmla="*/ 0 h 272"/>
                <a:gd name="T65" fmla="*/ 339 w 339"/>
                <a:gd name="T66" fmla="*/ 272 h 2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9" h="272">
                  <a:moveTo>
                    <a:pt x="319" y="272"/>
                  </a:moveTo>
                  <a:lnTo>
                    <a:pt x="339" y="272"/>
                  </a:lnTo>
                  <a:lnTo>
                    <a:pt x="339" y="251"/>
                  </a:lnTo>
                  <a:lnTo>
                    <a:pt x="339" y="145"/>
                  </a:lnTo>
                  <a:lnTo>
                    <a:pt x="339" y="126"/>
                  </a:lnTo>
                  <a:lnTo>
                    <a:pt x="319" y="126"/>
                  </a:lnTo>
                  <a:lnTo>
                    <a:pt x="253" y="126"/>
                  </a:lnTo>
                  <a:lnTo>
                    <a:pt x="253" y="21"/>
                  </a:lnTo>
                  <a:lnTo>
                    <a:pt x="253" y="0"/>
                  </a:lnTo>
                  <a:lnTo>
                    <a:pt x="234" y="0"/>
                  </a:lnTo>
                  <a:lnTo>
                    <a:pt x="107" y="0"/>
                  </a:lnTo>
                  <a:lnTo>
                    <a:pt x="88" y="0"/>
                  </a:lnTo>
                  <a:lnTo>
                    <a:pt x="88" y="21"/>
                  </a:lnTo>
                  <a:lnTo>
                    <a:pt x="88" y="126"/>
                  </a:lnTo>
                  <a:lnTo>
                    <a:pt x="20" y="126"/>
                  </a:lnTo>
                  <a:lnTo>
                    <a:pt x="0" y="126"/>
                  </a:lnTo>
                  <a:lnTo>
                    <a:pt x="0" y="145"/>
                  </a:lnTo>
                  <a:lnTo>
                    <a:pt x="0" y="251"/>
                  </a:lnTo>
                  <a:lnTo>
                    <a:pt x="0" y="272"/>
                  </a:lnTo>
                  <a:lnTo>
                    <a:pt x="20" y="272"/>
                  </a:lnTo>
                  <a:lnTo>
                    <a:pt x="319" y="2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Freeform 33"/>
            <p:cNvSpPr>
              <a:spLocks/>
            </p:cNvSpPr>
            <p:nvPr/>
          </p:nvSpPr>
          <p:spPr bwMode="auto">
            <a:xfrm>
              <a:off x="2820" y="2945"/>
              <a:ext cx="130" cy="96"/>
            </a:xfrm>
            <a:custGeom>
              <a:avLst/>
              <a:gdLst>
                <a:gd name="T0" fmla="*/ 0 w 261"/>
                <a:gd name="T1" fmla="*/ 1 h 192"/>
                <a:gd name="T2" fmla="*/ 0 w 261"/>
                <a:gd name="T3" fmla="*/ 0 h 192"/>
                <a:gd name="T4" fmla="*/ 0 w 261"/>
                <a:gd name="T5" fmla="*/ 0 h 192"/>
                <a:gd name="T6" fmla="*/ 0 w 261"/>
                <a:gd name="T7" fmla="*/ 1 h 192"/>
                <a:gd name="T8" fmla="*/ 0 w 261"/>
                <a:gd name="T9" fmla="*/ 1 h 192"/>
                <a:gd name="T10" fmla="*/ 0 w 261"/>
                <a:gd name="T11" fmla="*/ 1 h 192"/>
                <a:gd name="T12" fmla="*/ 0 w 261"/>
                <a:gd name="T13" fmla="*/ 1 h 192"/>
                <a:gd name="T14" fmla="*/ 0 w 261"/>
                <a:gd name="T15" fmla="*/ 1 h 192"/>
                <a:gd name="T16" fmla="*/ 0 w 261"/>
                <a:gd name="T17" fmla="*/ 1 h 192"/>
                <a:gd name="T18" fmla="*/ 0 w 261"/>
                <a:gd name="T19" fmla="*/ 1 h 192"/>
                <a:gd name="T20" fmla="*/ 0 w 261"/>
                <a:gd name="T21" fmla="*/ 1 h 192"/>
                <a:gd name="T22" fmla="*/ 0 w 261"/>
                <a:gd name="T23" fmla="*/ 1 h 192"/>
                <a:gd name="T24" fmla="*/ 0 w 261"/>
                <a:gd name="T25" fmla="*/ 1 h 19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61"/>
                <a:gd name="T40" fmla="*/ 0 h 192"/>
                <a:gd name="T41" fmla="*/ 261 w 261"/>
                <a:gd name="T42" fmla="*/ 192 h 19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61" h="192">
                  <a:moveTo>
                    <a:pt x="88" y="105"/>
                  </a:moveTo>
                  <a:lnTo>
                    <a:pt x="88" y="0"/>
                  </a:lnTo>
                  <a:lnTo>
                    <a:pt x="174" y="0"/>
                  </a:lnTo>
                  <a:lnTo>
                    <a:pt x="174" y="105"/>
                  </a:lnTo>
                  <a:lnTo>
                    <a:pt x="174" y="126"/>
                  </a:lnTo>
                  <a:lnTo>
                    <a:pt x="195" y="126"/>
                  </a:lnTo>
                  <a:lnTo>
                    <a:pt x="261" y="126"/>
                  </a:lnTo>
                  <a:lnTo>
                    <a:pt x="261" y="192"/>
                  </a:lnTo>
                  <a:lnTo>
                    <a:pt x="0" y="192"/>
                  </a:lnTo>
                  <a:lnTo>
                    <a:pt x="0" y="126"/>
                  </a:lnTo>
                  <a:lnTo>
                    <a:pt x="68" y="126"/>
                  </a:lnTo>
                  <a:lnTo>
                    <a:pt x="88" y="126"/>
                  </a:lnTo>
                  <a:lnTo>
                    <a:pt x="88" y="10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Freeform 34"/>
            <p:cNvSpPr>
              <a:spLocks/>
            </p:cNvSpPr>
            <p:nvPr/>
          </p:nvSpPr>
          <p:spPr bwMode="auto">
            <a:xfrm>
              <a:off x="2863" y="3120"/>
              <a:ext cx="26" cy="199"/>
            </a:xfrm>
            <a:custGeom>
              <a:avLst/>
              <a:gdLst>
                <a:gd name="T0" fmla="*/ 1 w 52"/>
                <a:gd name="T1" fmla="*/ 0 h 397"/>
                <a:gd name="T2" fmla="*/ 0 w 52"/>
                <a:gd name="T3" fmla="*/ 0 h 397"/>
                <a:gd name="T4" fmla="*/ 0 w 52"/>
                <a:gd name="T5" fmla="*/ 1 h 397"/>
                <a:gd name="T6" fmla="*/ 1 w 52"/>
                <a:gd name="T7" fmla="*/ 1 h 397"/>
                <a:gd name="T8" fmla="*/ 1 w 52"/>
                <a:gd name="T9" fmla="*/ 0 h 3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"/>
                <a:gd name="T16" fmla="*/ 0 h 397"/>
                <a:gd name="T17" fmla="*/ 52 w 52"/>
                <a:gd name="T18" fmla="*/ 397 h 3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" h="397">
                  <a:moveTo>
                    <a:pt x="52" y="0"/>
                  </a:moveTo>
                  <a:lnTo>
                    <a:pt x="0" y="0"/>
                  </a:lnTo>
                  <a:lnTo>
                    <a:pt x="0" y="397"/>
                  </a:lnTo>
                  <a:lnTo>
                    <a:pt x="52" y="362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7" name="Line 35"/>
          <p:cNvSpPr>
            <a:spLocks noChangeShapeType="1"/>
          </p:cNvSpPr>
          <p:nvPr/>
        </p:nvSpPr>
        <p:spPr bwMode="auto">
          <a:xfrm flipH="1">
            <a:off x="1231900" y="4535488"/>
            <a:ext cx="541338" cy="560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5770B7-1351-4EE0-920C-0CF5A29AA354}" type="slidenum">
              <a:rPr lang="en-US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verb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verb" cmd="0">
                                      <p:cBhvr>
                                        <p:cTn id="6" dur="1" fill="hold"/>
                                        <p:tgtEl>
                                          <p:spTgt spid="2795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3859213" y="1008063"/>
          <a:ext cx="3546475" cy="2659062"/>
        </p:xfrm>
        <a:graphic>
          <a:graphicData uri="http://schemas.openxmlformats.org/presentationml/2006/ole">
            <p:oleObj spid="_x0000_s11266" name="Graph" r:id="rId3" imgW="9291600" imgH="6962400" progId="Origin50.Graph">
              <p:embed/>
            </p:oleObj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3875088" y="3997325"/>
          <a:ext cx="3397250" cy="2655888"/>
        </p:xfrm>
        <a:graphic>
          <a:graphicData uri="http://schemas.openxmlformats.org/presentationml/2006/ole">
            <p:oleObj spid="_x0000_s11267" name="Graph" r:id="rId4" imgW="8910000" imgH="6962400" progId="Origin50.Graph">
              <p:embed/>
            </p:oleObj>
          </a:graphicData>
        </a:graphic>
      </p:graphicFrame>
      <p:grpSp>
        <p:nvGrpSpPr>
          <p:cNvPr id="11269" name="Group 6"/>
          <p:cNvGrpSpPr>
            <a:grpSpLocks noChangeAspect="1"/>
          </p:cNvGrpSpPr>
          <p:nvPr/>
        </p:nvGrpSpPr>
        <p:grpSpPr bwMode="auto">
          <a:xfrm>
            <a:off x="7454900" y="4298950"/>
            <a:ext cx="1498600" cy="522288"/>
            <a:chOff x="1556" y="2728"/>
            <a:chExt cx="1054" cy="367"/>
          </a:xfrm>
        </p:grpSpPr>
        <p:sp>
          <p:nvSpPr>
            <p:cNvPr id="11289" name="Freeform 7"/>
            <p:cNvSpPr>
              <a:spLocks noChangeAspect="1"/>
            </p:cNvSpPr>
            <p:nvPr/>
          </p:nvSpPr>
          <p:spPr bwMode="auto">
            <a:xfrm>
              <a:off x="1921" y="2771"/>
              <a:ext cx="476" cy="208"/>
            </a:xfrm>
            <a:custGeom>
              <a:avLst/>
              <a:gdLst>
                <a:gd name="T0" fmla="*/ 0 w 951"/>
                <a:gd name="T1" fmla="*/ 1 h 416"/>
                <a:gd name="T2" fmla="*/ 1 w 951"/>
                <a:gd name="T3" fmla="*/ 1 h 416"/>
                <a:gd name="T4" fmla="*/ 1 w 951"/>
                <a:gd name="T5" fmla="*/ 1 h 416"/>
                <a:gd name="T6" fmla="*/ 1 w 951"/>
                <a:gd name="T7" fmla="*/ 1 h 416"/>
                <a:gd name="T8" fmla="*/ 1 w 951"/>
                <a:gd name="T9" fmla="*/ 1 h 416"/>
                <a:gd name="T10" fmla="*/ 1 w 951"/>
                <a:gd name="T11" fmla="*/ 1 h 416"/>
                <a:gd name="T12" fmla="*/ 0 w 951"/>
                <a:gd name="T13" fmla="*/ 1 h 416"/>
                <a:gd name="T14" fmla="*/ 0 w 951"/>
                <a:gd name="T15" fmla="*/ 1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B4B4B4"/>
            </a:solidFill>
            <a:ln w="8001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Freeform 8"/>
            <p:cNvSpPr>
              <a:spLocks noChangeAspect="1"/>
            </p:cNvSpPr>
            <p:nvPr/>
          </p:nvSpPr>
          <p:spPr bwMode="auto">
            <a:xfrm>
              <a:off x="1556" y="2728"/>
              <a:ext cx="369" cy="246"/>
            </a:xfrm>
            <a:custGeom>
              <a:avLst/>
              <a:gdLst>
                <a:gd name="T0" fmla="*/ 0 w 1113"/>
                <a:gd name="T1" fmla="*/ 0 h 743"/>
                <a:gd name="T2" fmla="*/ 0 w 1113"/>
                <a:gd name="T3" fmla="*/ 0 h 743"/>
                <a:gd name="T4" fmla="*/ 0 w 1113"/>
                <a:gd name="T5" fmla="*/ 0 h 743"/>
                <a:gd name="T6" fmla="*/ 0 w 1113"/>
                <a:gd name="T7" fmla="*/ 0 h 743"/>
                <a:gd name="T8" fmla="*/ 0 w 1113"/>
                <a:gd name="T9" fmla="*/ 0 h 743"/>
                <a:gd name="T10" fmla="*/ 0 w 1113"/>
                <a:gd name="T11" fmla="*/ 0 h 743"/>
                <a:gd name="T12" fmla="*/ 0 w 1113"/>
                <a:gd name="T13" fmla="*/ 0 h 743"/>
                <a:gd name="T14" fmla="*/ 0 w 1113"/>
                <a:gd name="T15" fmla="*/ 0 h 743"/>
                <a:gd name="T16" fmla="*/ 0 w 1113"/>
                <a:gd name="T17" fmla="*/ 0 h 743"/>
                <a:gd name="T18" fmla="*/ 0 w 1113"/>
                <a:gd name="T19" fmla="*/ 0 h 743"/>
                <a:gd name="T20" fmla="*/ 0 w 1113"/>
                <a:gd name="T21" fmla="*/ 0 h 743"/>
                <a:gd name="T22" fmla="*/ 0 w 1113"/>
                <a:gd name="T23" fmla="*/ 0 h 743"/>
                <a:gd name="T24" fmla="*/ 0 w 1113"/>
                <a:gd name="T25" fmla="*/ 0 h 743"/>
                <a:gd name="T26" fmla="*/ 0 w 1113"/>
                <a:gd name="T27" fmla="*/ 0 h 743"/>
                <a:gd name="T28" fmla="*/ 0 w 1113"/>
                <a:gd name="T29" fmla="*/ 0 h 743"/>
                <a:gd name="T30" fmla="*/ 0 w 1113"/>
                <a:gd name="T31" fmla="*/ 0 h 743"/>
                <a:gd name="T32" fmla="*/ 0 w 1113"/>
                <a:gd name="T33" fmla="*/ 0 h 743"/>
                <a:gd name="T34" fmla="*/ 0 w 1113"/>
                <a:gd name="T35" fmla="*/ 0 h 74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13"/>
                <a:gd name="T55" fmla="*/ 0 h 743"/>
                <a:gd name="T56" fmla="*/ 1113 w 1113"/>
                <a:gd name="T57" fmla="*/ 743 h 74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13" h="743">
                  <a:moveTo>
                    <a:pt x="1113" y="733"/>
                  </a:moveTo>
                  <a:lnTo>
                    <a:pt x="965" y="740"/>
                  </a:lnTo>
                  <a:lnTo>
                    <a:pt x="810" y="743"/>
                  </a:lnTo>
                  <a:lnTo>
                    <a:pt x="721" y="743"/>
                  </a:lnTo>
                  <a:lnTo>
                    <a:pt x="672" y="743"/>
                  </a:lnTo>
                  <a:lnTo>
                    <a:pt x="624" y="743"/>
                  </a:lnTo>
                  <a:lnTo>
                    <a:pt x="435" y="733"/>
                  </a:lnTo>
                  <a:lnTo>
                    <a:pt x="257" y="707"/>
                  </a:lnTo>
                  <a:lnTo>
                    <a:pt x="112" y="663"/>
                  </a:lnTo>
                  <a:lnTo>
                    <a:pt x="59" y="633"/>
                  </a:lnTo>
                  <a:lnTo>
                    <a:pt x="20" y="596"/>
                  </a:lnTo>
                  <a:lnTo>
                    <a:pt x="0" y="530"/>
                  </a:lnTo>
                  <a:lnTo>
                    <a:pt x="0" y="511"/>
                  </a:lnTo>
                  <a:lnTo>
                    <a:pt x="0" y="489"/>
                  </a:lnTo>
                  <a:lnTo>
                    <a:pt x="10" y="442"/>
                  </a:lnTo>
                  <a:lnTo>
                    <a:pt x="93" y="244"/>
                  </a:lnTo>
                  <a:lnTo>
                    <a:pt x="195" y="74"/>
                  </a:lnTo>
                  <a:lnTo>
                    <a:pt x="246" y="0"/>
                  </a:lnTo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Oval 9"/>
            <p:cNvSpPr>
              <a:spLocks noChangeAspect="1" noChangeArrowheads="1"/>
            </p:cNvSpPr>
            <p:nvPr/>
          </p:nvSpPr>
          <p:spPr bwMode="auto">
            <a:xfrm rot="-1876543">
              <a:off x="2259" y="2955"/>
              <a:ext cx="28" cy="74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1800"/>
            </a:p>
          </p:txBody>
        </p:sp>
        <p:sp>
          <p:nvSpPr>
            <p:cNvPr id="11292" name="Oval 10"/>
            <p:cNvSpPr>
              <a:spLocks noChangeAspect="1" noChangeArrowheads="1"/>
            </p:cNvSpPr>
            <p:nvPr/>
          </p:nvSpPr>
          <p:spPr bwMode="auto">
            <a:xfrm rot="-1876543">
              <a:off x="2062" y="2953"/>
              <a:ext cx="29" cy="74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1800"/>
            </a:p>
          </p:txBody>
        </p:sp>
        <p:sp>
          <p:nvSpPr>
            <p:cNvPr id="11293" name="Freeform 11"/>
            <p:cNvSpPr>
              <a:spLocks noChangeAspect="1"/>
            </p:cNvSpPr>
            <p:nvPr/>
          </p:nvSpPr>
          <p:spPr bwMode="auto">
            <a:xfrm>
              <a:off x="2327" y="2859"/>
              <a:ext cx="219" cy="96"/>
            </a:xfrm>
            <a:custGeom>
              <a:avLst/>
              <a:gdLst>
                <a:gd name="T0" fmla="*/ 0 w 951"/>
                <a:gd name="T1" fmla="*/ 0 h 416"/>
                <a:gd name="T2" fmla="*/ 0 w 951"/>
                <a:gd name="T3" fmla="*/ 0 h 416"/>
                <a:gd name="T4" fmla="*/ 0 w 951"/>
                <a:gd name="T5" fmla="*/ 0 h 416"/>
                <a:gd name="T6" fmla="*/ 0 w 951"/>
                <a:gd name="T7" fmla="*/ 0 h 416"/>
                <a:gd name="T8" fmla="*/ 0 w 951"/>
                <a:gd name="T9" fmla="*/ 0 h 416"/>
                <a:gd name="T10" fmla="*/ 0 w 951"/>
                <a:gd name="T11" fmla="*/ 0 h 416"/>
                <a:gd name="T12" fmla="*/ 0 w 951"/>
                <a:gd name="T13" fmla="*/ 0 h 416"/>
                <a:gd name="T14" fmla="*/ 0 w 951"/>
                <a:gd name="T15" fmla="*/ 0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99FF66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Freeform 12"/>
            <p:cNvSpPr>
              <a:spLocks noChangeAspect="1"/>
            </p:cNvSpPr>
            <p:nvPr/>
          </p:nvSpPr>
          <p:spPr bwMode="auto">
            <a:xfrm>
              <a:off x="2330" y="2810"/>
              <a:ext cx="83" cy="92"/>
            </a:xfrm>
            <a:custGeom>
              <a:avLst/>
              <a:gdLst>
                <a:gd name="T0" fmla="*/ 0 w 951"/>
                <a:gd name="T1" fmla="*/ 0 h 416"/>
                <a:gd name="T2" fmla="*/ 0 w 951"/>
                <a:gd name="T3" fmla="*/ 0 h 416"/>
                <a:gd name="T4" fmla="*/ 0 w 951"/>
                <a:gd name="T5" fmla="*/ 0 h 416"/>
                <a:gd name="T6" fmla="*/ 0 w 951"/>
                <a:gd name="T7" fmla="*/ 0 h 416"/>
                <a:gd name="T8" fmla="*/ 0 w 951"/>
                <a:gd name="T9" fmla="*/ 0 h 416"/>
                <a:gd name="T10" fmla="*/ 0 w 951"/>
                <a:gd name="T11" fmla="*/ 0 h 416"/>
                <a:gd name="T12" fmla="*/ 0 w 951"/>
                <a:gd name="T13" fmla="*/ 0 h 416"/>
                <a:gd name="T14" fmla="*/ 0 w 951"/>
                <a:gd name="T15" fmla="*/ 0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B4B4B4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5" name="Line 13"/>
            <p:cNvSpPr>
              <a:spLocks noChangeAspect="1" noChangeShapeType="1"/>
            </p:cNvSpPr>
            <p:nvPr/>
          </p:nvSpPr>
          <p:spPr bwMode="auto">
            <a:xfrm rot="-1854370">
              <a:off x="2526" y="2931"/>
              <a:ext cx="1" cy="13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6" name="Line 14"/>
            <p:cNvSpPr>
              <a:spLocks noChangeAspect="1" noChangeShapeType="1"/>
            </p:cNvSpPr>
            <p:nvPr/>
          </p:nvSpPr>
          <p:spPr bwMode="auto">
            <a:xfrm rot="19745630" flipH="1">
              <a:off x="2441" y="2958"/>
              <a:ext cx="70" cy="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7" name="Line 15"/>
            <p:cNvSpPr>
              <a:spLocks noChangeAspect="1" noChangeShapeType="1"/>
            </p:cNvSpPr>
            <p:nvPr/>
          </p:nvSpPr>
          <p:spPr bwMode="auto">
            <a:xfrm rot="-1854370">
              <a:off x="2540" y="2898"/>
              <a:ext cx="70" cy="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8" name="Oval 16"/>
            <p:cNvSpPr>
              <a:spLocks noChangeAspect="1" noChangeArrowheads="1"/>
            </p:cNvSpPr>
            <p:nvPr/>
          </p:nvSpPr>
          <p:spPr bwMode="auto">
            <a:xfrm>
              <a:off x="2443" y="2887"/>
              <a:ext cx="33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1800"/>
            </a:p>
          </p:txBody>
        </p:sp>
      </p:grpSp>
      <p:grpSp>
        <p:nvGrpSpPr>
          <p:cNvPr id="11270" name="Group 17"/>
          <p:cNvGrpSpPr>
            <a:grpSpLocks/>
          </p:cNvGrpSpPr>
          <p:nvPr/>
        </p:nvGrpSpPr>
        <p:grpSpPr bwMode="auto">
          <a:xfrm flipH="1">
            <a:off x="7518400" y="5110163"/>
            <a:ext cx="1455738" cy="1385887"/>
            <a:chOff x="2271" y="2925"/>
            <a:chExt cx="1119" cy="1065"/>
          </a:xfrm>
        </p:grpSpPr>
        <p:sp>
          <p:nvSpPr>
            <p:cNvPr id="11280" name="AutoShape 18"/>
            <p:cNvSpPr>
              <a:spLocks noChangeAspect="1" noChangeArrowheads="1" noTextEdit="1"/>
            </p:cNvSpPr>
            <p:nvPr/>
          </p:nvSpPr>
          <p:spPr bwMode="auto">
            <a:xfrm>
              <a:off x="2271" y="2925"/>
              <a:ext cx="1119" cy="10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Rectangle 19"/>
            <p:cNvSpPr>
              <a:spLocks noChangeArrowheads="1"/>
            </p:cNvSpPr>
            <p:nvPr/>
          </p:nvSpPr>
          <p:spPr bwMode="auto">
            <a:xfrm>
              <a:off x="2832" y="3642"/>
              <a:ext cx="170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en-US" sz="1800"/>
            </a:p>
          </p:txBody>
        </p:sp>
        <p:sp>
          <p:nvSpPr>
            <p:cNvPr id="11282" name="Freeform 20"/>
            <p:cNvSpPr>
              <a:spLocks/>
            </p:cNvSpPr>
            <p:nvPr/>
          </p:nvSpPr>
          <p:spPr bwMode="auto">
            <a:xfrm>
              <a:off x="2511" y="3077"/>
              <a:ext cx="676" cy="880"/>
            </a:xfrm>
            <a:custGeom>
              <a:avLst/>
              <a:gdLst>
                <a:gd name="T0" fmla="*/ 1 w 1350"/>
                <a:gd name="T1" fmla="*/ 1 h 1759"/>
                <a:gd name="T2" fmla="*/ 1 w 1350"/>
                <a:gd name="T3" fmla="*/ 1 h 1759"/>
                <a:gd name="T4" fmla="*/ 1 w 1350"/>
                <a:gd name="T5" fmla="*/ 1 h 1759"/>
                <a:gd name="T6" fmla="*/ 1 w 1350"/>
                <a:gd name="T7" fmla="*/ 1 h 1759"/>
                <a:gd name="T8" fmla="*/ 1 w 1350"/>
                <a:gd name="T9" fmla="*/ 1 h 1759"/>
                <a:gd name="T10" fmla="*/ 1 w 1350"/>
                <a:gd name="T11" fmla="*/ 1 h 1759"/>
                <a:gd name="T12" fmla="*/ 1 w 1350"/>
                <a:gd name="T13" fmla="*/ 1 h 1759"/>
                <a:gd name="T14" fmla="*/ 1 w 1350"/>
                <a:gd name="T15" fmla="*/ 1 h 1759"/>
                <a:gd name="T16" fmla="*/ 1 w 1350"/>
                <a:gd name="T17" fmla="*/ 1 h 1759"/>
                <a:gd name="T18" fmla="*/ 1 w 1350"/>
                <a:gd name="T19" fmla="*/ 1 h 1759"/>
                <a:gd name="T20" fmla="*/ 1 w 1350"/>
                <a:gd name="T21" fmla="*/ 1 h 1759"/>
                <a:gd name="T22" fmla="*/ 1 w 1350"/>
                <a:gd name="T23" fmla="*/ 1 h 1759"/>
                <a:gd name="T24" fmla="*/ 1 w 1350"/>
                <a:gd name="T25" fmla="*/ 1 h 1759"/>
                <a:gd name="T26" fmla="*/ 1 w 1350"/>
                <a:gd name="T27" fmla="*/ 1 h 1759"/>
                <a:gd name="T28" fmla="*/ 1 w 1350"/>
                <a:gd name="T29" fmla="*/ 1 h 1759"/>
                <a:gd name="T30" fmla="*/ 1 w 1350"/>
                <a:gd name="T31" fmla="*/ 1 h 1759"/>
                <a:gd name="T32" fmla="*/ 1 w 1350"/>
                <a:gd name="T33" fmla="*/ 1 h 1759"/>
                <a:gd name="T34" fmla="*/ 1 w 1350"/>
                <a:gd name="T35" fmla="*/ 1 h 1759"/>
                <a:gd name="T36" fmla="*/ 1 w 1350"/>
                <a:gd name="T37" fmla="*/ 1 h 1759"/>
                <a:gd name="T38" fmla="*/ 1 w 1350"/>
                <a:gd name="T39" fmla="*/ 1 h 1759"/>
                <a:gd name="T40" fmla="*/ 1 w 1350"/>
                <a:gd name="T41" fmla="*/ 1 h 1759"/>
                <a:gd name="T42" fmla="*/ 1 w 1350"/>
                <a:gd name="T43" fmla="*/ 1 h 1759"/>
                <a:gd name="T44" fmla="*/ 1 w 1350"/>
                <a:gd name="T45" fmla="*/ 1 h 1759"/>
                <a:gd name="T46" fmla="*/ 1 w 1350"/>
                <a:gd name="T47" fmla="*/ 1 h 1759"/>
                <a:gd name="T48" fmla="*/ 1 w 1350"/>
                <a:gd name="T49" fmla="*/ 1 h 1759"/>
                <a:gd name="T50" fmla="*/ 1 w 1350"/>
                <a:gd name="T51" fmla="*/ 1 h 1759"/>
                <a:gd name="T52" fmla="*/ 1 w 1350"/>
                <a:gd name="T53" fmla="*/ 1 h 1759"/>
                <a:gd name="T54" fmla="*/ 1 w 1350"/>
                <a:gd name="T55" fmla="*/ 1 h 1759"/>
                <a:gd name="T56" fmla="*/ 1 w 1350"/>
                <a:gd name="T57" fmla="*/ 1 h 1759"/>
                <a:gd name="T58" fmla="*/ 1 w 1350"/>
                <a:gd name="T59" fmla="*/ 1 h 1759"/>
                <a:gd name="T60" fmla="*/ 1 w 1350"/>
                <a:gd name="T61" fmla="*/ 1 h 1759"/>
                <a:gd name="T62" fmla="*/ 1 w 1350"/>
                <a:gd name="T63" fmla="*/ 1 h 1759"/>
                <a:gd name="T64" fmla="*/ 1 w 1350"/>
                <a:gd name="T65" fmla="*/ 1 h 1759"/>
                <a:gd name="T66" fmla="*/ 1 w 1350"/>
                <a:gd name="T67" fmla="*/ 1 h 1759"/>
                <a:gd name="T68" fmla="*/ 1 w 1350"/>
                <a:gd name="T69" fmla="*/ 1 h 1759"/>
                <a:gd name="T70" fmla="*/ 1 w 1350"/>
                <a:gd name="T71" fmla="*/ 1 h 1759"/>
                <a:gd name="T72" fmla="*/ 1 w 1350"/>
                <a:gd name="T73" fmla="*/ 1 h 1759"/>
                <a:gd name="T74" fmla="*/ 1 w 1350"/>
                <a:gd name="T75" fmla="*/ 1 h 1759"/>
                <a:gd name="T76" fmla="*/ 1 w 1350"/>
                <a:gd name="T77" fmla="*/ 1 h 1759"/>
                <a:gd name="T78" fmla="*/ 1 w 1350"/>
                <a:gd name="T79" fmla="*/ 1 h 1759"/>
                <a:gd name="T80" fmla="*/ 1 w 1350"/>
                <a:gd name="T81" fmla="*/ 1 h 1759"/>
                <a:gd name="T82" fmla="*/ 1 w 1350"/>
                <a:gd name="T83" fmla="*/ 1 h 1759"/>
                <a:gd name="T84" fmla="*/ 1 w 1350"/>
                <a:gd name="T85" fmla="*/ 1 h 1759"/>
                <a:gd name="T86" fmla="*/ 1 w 1350"/>
                <a:gd name="T87" fmla="*/ 0 h 1759"/>
                <a:gd name="T88" fmla="*/ 1 w 1350"/>
                <a:gd name="T89" fmla="*/ 1 h 1759"/>
                <a:gd name="T90" fmla="*/ 1 w 1350"/>
                <a:gd name="T91" fmla="*/ 1 h 1759"/>
                <a:gd name="T92" fmla="*/ 1 w 1350"/>
                <a:gd name="T93" fmla="*/ 1 h 1759"/>
                <a:gd name="T94" fmla="*/ 1 w 1350"/>
                <a:gd name="T95" fmla="*/ 1 h 1759"/>
                <a:gd name="T96" fmla="*/ 1 w 1350"/>
                <a:gd name="T97" fmla="*/ 1 h 1759"/>
                <a:gd name="T98" fmla="*/ 1 w 1350"/>
                <a:gd name="T99" fmla="*/ 1 h 1759"/>
                <a:gd name="T100" fmla="*/ 1 w 1350"/>
                <a:gd name="T101" fmla="*/ 1 h 1759"/>
                <a:gd name="T102" fmla="*/ 1 w 1350"/>
                <a:gd name="T103" fmla="*/ 1 h 1759"/>
                <a:gd name="T104" fmla="*/ 1 w 1350"/>
                <a:gd name="T105" fmla="*/ 1 h 1759"/>
                <a:gd name="T106" fmla="*/ 1 w 1350"/>
                <a:gd name="T107" fmla="*/ 1 h 1759"/>
                <a:gd name="T108" fmla="*/ 1 w 1350"/>
                <a:gd name="T109" fmla="*/ 1 h 175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350"/>
                <a:gd name="T166" fmla="*/ 0 h 1759"/>
                <a:gd name="T167" fmla="*/ 1350 w 1350"/>
                <a:gd name="T168" fmla="*/ 1759 h 175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350" h="1759">
                  <a:moveTo>
                    <a:pt x="1338" y="1730"/>
                  </a:moveTo>
                  <a:lnTo>
                    <a:pt x="1207" y="1449"/>
                  </a:lnTo>
                  <a:lnTo>
                    <a:pt x="1203" y="1438"/>
                  </a:lnTo>
                  <a:lnTo>
                    <a:pt x="1190" y="1438"/>
                  </a:lnTo>
                  <a:lnTo>
                    <a:pt x="529" y="1438"/>
                  </a:lnTo>
                  <a:lnTo>
                    <a:pt x="523" y="1429"/>
                  </a:lnTo>
                  <a:lnTo>
                    <a:pt x="517" y="1421"/>
                  </a:lnTo>
                  <a:lnTo>
                    <a:pt x="510" y="1411"/>
                  </a:lnTo>
                  <a:lnTo>
                    <a:pt x="504" y="1402"/>
                  </a:lnTo>
                  <a:lnTo>
                    <a:pt x="499" y="1394"/>
                  </a:lnTo>
                  <a:lnTo>
                    <a:pt x="493" y="1385"/>
                  </a:lnTo>
                  <a:lnTo>
                    <a:pt x="488" y="1376"/>
                  </a:lnTo>
                  <a:lnTo>
                    <a:pt x="482" y="1366"/>
                  </a:lnTo>
                  <a:lnTo>
                    <a:pt x="500" y="1354"/>
                  </a:lnTo>
                  <a:lnTo>
                    <a:pt x="516" y="1339"/>
                  </a:lnTo>
                  <a:lnTo>
                    <a:pt x="530" y="1323"/>
                  </a:lnTo>
                  <a:lnTo>
                    <a:pt x="541" y="1304"/>
                  </a:lnTo>
                  <a:lnTo>
                    <a:pt x="550" y="1285"/>
                  </a:lnTo>
                  <a:lnTo>
                    <a:pt x="557" y="1264"/>
                  </a:lnTo>
                  <a:lnTo>
                    <a:pt x="562" y="1243"/>
                  </a:lnTo>
                  <a:lnTo>
                    <a:pt x="563" y="1221"/>
                  </a:lnTo>
                  <a:lnTo>
                    <a:pt x="562" y="1200"/>
                  </a:lnTo>
                  <a:lnTo>
                    <a:pt x="558" y="1181"/>
                  </a:lnTo>
                  <a:lnTo>
                    <a:pt x="553" y="1162"/>
                  </a:lnTo>
                  <a:lnTo>
                    <a:pt x="546" y="1145"/>
                  </a:lnTo>
                  <a:lnTo>
                    <a:pt x="535" y="1128"/>
                  </a:lnTo>
                  <a:lnTo>
                    <a:pt x="524" y="1113"/>
                  </a:lnTo>
                  <a:lnTo>
                    <a:pt x="511" y="1099"/>
                  </a:lnTo>
                  <a:lnTo>
                    <a:pt x="496" y="1086"/>
                  </a:lnTo>
                  <a:lnTo>
                    <a:pt x="516" y="1086"/>
                  </a:lnTo>
                  <a:lnTo>
                    <a:pt x="1001" y="1086"/>
                  </a:lnTo>
                  <a:lnTo>
                    <a:pt x="1022" y="1086"/>
                  </a:lnTo>
                  <a:lnTo>
                    <a:pt x="1022" y="1067"/>
                  </a:lnTo>
                  <a:lnTo>
                    <a:pt x="1022" y="1031"/>
                  </a:lnTo>
                  <a:lnTo>
                    <a:pt x="1135" y="1031"/>
                  </a:lnTo>
                  <a:lnTo>
                    <a:pt x="1142" y="1031"/>
                  </a:lnTo>
                  <a:lnTo>
                    <a:pt x="1147" y="1027"/>
                  </a:lnTo>
                  <a:lnTo>
                    <a:pt x="1255" y="940"/>
                  </a:lnTo>
                  <a:lnTo>
                    <a:pt x="1297" y="904"/>
                  </a:lnTo>
                  <a:lnTo>
                    <a:pt x="1242" y="904"/>
                  </a:lnTo>
                  <a:lnTo>
                    <a:pt x="397" y="904"/>
                  </a:lnTo>
                  <a:lnTo>
                    <a:pt x="402" y="877"/>
                  </a:lnTo>
                  <a:lnTo>
                    <a:pt x="409" y="849"/>
                  </a:lnTo>
                  <a:lnTo>
                    <a:pt x="416" y="820"/>
                  </a:lnTo>
                  <a:lnTo>
                    <a:pt x="425" y="793"/>
                  </a:lnTo>
                  <a:lnTo>
                    <a:pt x="435" y="764"/>
                  </a:lnTo>
                  <a:lnTo>
                    <a:pt x="447" y="736"/>
                  </a:lnTo>
                  <a:lnTo>
                    <a:pt x="459" y="709"/>
                  </a:lnTo>
                  <a:lnTo>
                    <a:pt x="473" y="681"/>
                  </a:lnTo>
                  <a:lnTo>
                    <a:pt x="487" y="653"/>
                  </a:lnTo>
                  <a:lnTo>
                    <a:pt x="503" y="627"/>
                  </a:lnTo>
                  <a:lnTo>
                    <a:pt x="519" y="600"/>
                  </a:lnTo>
                  <a:lnTo>
                    <a:pt x="537" y="575"/>
                  </a:lnTo>
                  <a:lnTo>
                    <a:pt x="554" y="551"/>
                  </a:lnTo>
                  <a:lnTo>
                    <a:pt x="572" y="527"/>
                  </a:lnTo>
                  <a:lnTo>
                    <a:pt x="592" y="504"/>
                  </a:lnTo>
                  <a:lnTo>
                    <a:pt x="611" y="482"/>
                  </a:lnTo>
                  <a:lnTo>
                    <a:pt x="615" y="607"/>
                  </a:lnTo>
                  <a:lnTo>
                    <a:pt x="549" y="646"/>
                  </a:lnTo>
                  <a:lnTo>
                    <a:pt x="534" y="656"/>
                  </a:lnTo>
                  <a:lnTo>
                    <a:pt x="546" y="671"/>
                  </a:lnTo>
                  <a:lnTo>
                    <a:pt x="554" y="681"/>
                  </a:lnTo>
                  <a:lnTo>
                    <a:pt x="563" y="690"/>
                  </a:lnTo>
                  <a:lnTo>
                    <a:pt x="572" y="698"/>
                  </a:lnTo>
                  <a:lnTo>
                    <a:pt x="583" y="706"/>
                  </a:lnTo>
                  <a:lnTo>
                    <a:pt x="594" y="713"/>
                  </a:lnTo>
                  <a:lnTo>
                    <a:pt x="607" y="719"/>
                  </a:lnTo>
                  <a:lnTo>
                    <a:pt x="620" y="725"/>
                  </a:lnTo>
                  <a:lnTo>
                    <a:pt x="633" y="729"/>
                  </a:lnTo>
                  <a:lnTo>
                    <a:pt x="636" y="749"/>
                  </a:lnTo>
                  <a:lnTo>
                    <a:pt x="636" y="765"/>
                  </a:lnTo>
                  <a:lnTo>
                    <a:pt x="652" y="764"/>
                  </a:lnTo>
                  <a:lnTo>
                    <a:pt x="668" y="764"/>
                  </a:lnTo>
                  <a:lnTo>
                    <a:pt x="673" y="826"/>
                  </a:lnTo>
                  <a:lnTo>
                    <a:pt x="674" y="842"/>
                  </a:lnTo>
                  <a:lnTo>
                    <a:pt x="689" y="841"/>
                  </a:lnTo>
                  <a:lnTo>
                    <a:pt x="753" y="838"/>
                  </a:lnTo>
                  <a:lnTo>
                    <a:pt x="769" y="836"/>
                  </a:lnTo>
                  <a:lnTo>
                    <a:pt x="768" y="820"/>
                  </a:lnTo>
                  <a:lnTo>
                    <a:pt x="764" y="758"/>
                  </a:lnTo>
                  <a:lnTo>
                    <a:pt x="787" y="757"/>
                  </a:lnTo>
                  <a:lnTo>
                    <a:pt x="802" y="756"/>
                  </a:lnTo>
                  <a:lnTo>
                    <a:pt x="800" y="740"/>
                  </a:lnTo>
                  <a:lnTo>
                    <a:pt x="799" y="721"/>
                  </a:lnTo>
                  <a:lnTo>
                    <a:pt x="802" y="721"/>
                  </a:lnTo>
                  <a:lnTo>
                    <a:pt x="803" y="720"/>
                  </a:lnTo>
                  <a:lnTo>
                    <a:pt x="805" y="720"/>
                  </a:lnTo>
                  <a:lnTo>
                    <a:pt x="806" y="719"/>
                  </a:lnTo>
                  <a:lnTo>
                    <a:pt x="819" y="740"/>
                  </a:lnTo>
                  <a:lnTo>
                    <a:pt x="827" y="754"/>
                  </a:lnTo>
                  <a:lnTo>
                    <a:pt x="841" y="745"/>
                  </a:lnTo>
                  <a:lnTo>
                    <a:pt x="855" y="737"/>
                  </a:lnTo>
                  <a:lnTo>
                    <a:pt x="887" y="792"/>
                  </a:lnTo>
                  <a:lnTo>
                    <a:pt x="895" y="805"/>
                  </a:lnTo>
                  <a:lnTo>
                    <a:pt x="908" y="797"/>
                  </a:lnTo>
                  <a:lnTo>
                    <a:pt x="963" y="764"/>
                  </a:lnTo>
                  <a:lnTo>
                    <a:pt x="976" y="756"/>
                  </a:lnTo>
                  <a:lnTo>
                    <a:pt x="968" y="742"/>
                  </a:lnTo>
                  <a:lnTo>
                    <a:pt x="936" y="688"/>
                  </a:lnTo>
                  <a:lnTo>
                    <a:pt x="955" y="676"/>
                  </a:lnTo>
                  <a:lnTo>
                    <a:pt x="969" y="667"/>
                  </a:lnTo>
                  <a:lnTo>
                    <a:pt x="961" y="653"/>
                  </a:lnTo>
                  <a:lnTo>
                    <a:pt x="949" y="634"/>
                  </a:lnTo>
                  <a:lnTo>
                    <a:pt x="955" y="628"/>
                  </a:lnTo>
                  <a:lnTo>
                    <a:pt x="962" y="621"/>
                  </a:lnTo>
                  <a:lnTo>
                    <a:pt x="968" y="615"/>
                  </a:lnTo>
                  <a:lnTo>
                    <a:pt x="973" y="610"/>
                  </a:lnTo>
                  <a:lnTo>
                    <a:pt x="998" y="621"/>
                  </a:lnTo>
                  <a:lnTo>
                    <a:pt x="1013" y="627"/>
                  </a:lnTo>
                  <a:lnTo>
                    <a:pt x="1018" y="612"/>
                  </a:lnTo>
                  <a:lnTo>
                    <a:pt x="1024" y="597"/>
                  </a:lnTo>
                  <a:lnTo>
                    <a:pt x="1081" y="622"/>
                  </a:lnTo>
                  <a:lnTo>
                    <a:pt x="1096" y="629"/>
                  </a:lnTo>
                  <a:lnTo>
                    <a:pt x="1101" y="614"/>
                  </a:lnTo>
                  <a:lnTo>
                    <a:pt x="1127" y="554"/>
                  </a:lnTo>
                  <a:lnTo>
                    <a:pt x="1132" y="539"/>
                  </a:lnTo>
                  <a:lnTo>
                    <a:pt x="1117" y="532"/>
                  </a:lnTo>
                  <a:lnTo>
                    <a:pt x="1062" y="507"/>
                  </a:lnTo>
                  <a:lnTo>
                    <a:pt x="1070" y="486"/>
                  </a:lnTo>
                  <a:lnTo>
                    <a:pt x="1076" y="471"/>
                  </a:lnTo>
                  <a:lnTo>
                    <a:pt x="1062" y="464"/>
                  </a:lnTo>
                  <a:lnTo>
                    <a:pt x="1047" y="459"/>
                  </a:lnTo>
                  <a:lnTo>
                    <a:pt x="1048" y="436"/>
                  </a:lnTo>
                  <a:lnTo>
                    <a:pt x="1046" y="414"/>
                  </a:lnTo>
                  <a:lnTo>
                    <a:pt x="1041" y="392"/>
                  </a:lnTo>
                  <a:lnTo>
                    <a:pt x="1034" y="372"/>
                  </a:lnTo>
                  <a:lnTo>
                    <a:pt x="1026" y="356"/>
                  </a:lnTo>
                  <a:lnTo>
                    <a:pt x="898" y="354"/>
                  </a:lnTo>
                  <a:lnTo>
                    <a:pt x="898" y="21"/>
                  </a:lnTo>
                  <a:lnTo>
                    <a:pt x="898" y="0"/>
                  </a:lnTo>
                  <a:lnTo>
                    <a:pt x="879" y="0"/>
                  </a:lnTo>
                  <a:lnTo>
                    <a:pt x="636" y="0"/>
                  </a:lnTo>
                  <a:lnTo>
                    <a:pt x="615" y="0"/>
                  </a:lnTo>
                  <a:lnTo>
                    <a:pt x="615" y="21"/>
                  </a:lnTo>
                  <a:lnTo>
                    <a:pt x="615" y="227"/>
                  </a:lnTo>
                  <a:lnTo>
                    <a:pt x="549" y="251"/>
                  </a:lnTo>
                  <a:lnTo>
                    <a:pt x="486" y="280"/>
                  </a:lnTo>
                  <a:lnTo>
                    <a:pt x="427" y="312"/>
                  </a:lnTo>
                  <a:lnTo>
                    <a:pt x="371" y="349"/>
                  </a:lnTo>
                  <a:lnTo>
                    <a:pt x="318" y="388"/>
                  </a:lnTo>
                  <a:lnTo>
                    <a:pt x="268" y="432"/>
                  </a:lnTo>
                  <a:lnTo>
                    <a:pt x="222" y="479"/>
                  </a:lnTo>
                  <a:lnTo>
                    <a:pt x="180" y="528"/>
                  </a:lnTo>
                  <a:lnTo>
                    <a:pt x="144" y="581"/>
                  </a:lnTo>
                  <a:lnTo>
                    <a:pt x="111" y="635"/>
                  </a:lnTo>
                  <a:lnTo>
                    <a:pt x="83" y="692"/>
                  </a:lnTo>
                  <a:lnTo>
                    <a:pt x="59" y="751"/>
                  </a:lnTo>
                  <a:lnTo>
                    <a:pt x="40" y="811"/>
                  </a:lnTo>
                  <a:lnTo>
                    <a:pt x="27" y="874"/>
                  </a:lnTo>
                  <a:lnTo>
                    <a:pt x="18" y="938"/>
                  </a:lnTo>
                  <a:lnTo>
                    <a:pt x="16" y="1002"/>
                  </a:lnTo>
                  <a:lnTo>
                    <a:pt x="18" y="1063"/>
                  </a:lnTo>
                  <a:lnTo>
                    <a:pt x="26" y="1123"/>
                  </a:lnTo>
                  <a:lnTo>
                    <a:pt x="38" y="1182"/>
                  </a:lnTo>
                  <a:lnTo>
                    <a:pt x="55" y="1241"/>
                  </a:lnTo>
                  <a:lnTo>
                    <a:pt x="77" y="1297"/>
                  </a:lnTo>
                  <a:lnTo>
                    <a:pt x="103" y="1353"/>
                  </a:lnTo>
                  <a:lnTo>
                    <a:pt x="133" y="1407"/>
                  </a:lnTo>
                  <a:lnTo>
                    <a:pt x="169" y="1459"/>
                  </a:lnTo>
                  <a:lnTo>
                    <a:pt x="17" y="1729"/>
                  </a:lnTo>
                  <a:lnTo>
                    <a:pt x="0" y="1759"/>
                  </a:lnTo>
                  <a:lnTo>
                    <a:pt x="34" y="1759"/>
                  </a:lnTo>
                  <a:lnTo>
                    <a:pt x="1319" y="1759"/>
                  </a:lnTo>
                  <a:lnTo>
                    <a:pt x="1350" y="1759"/>
                  </a:lnTo>
                  <a:lnTo>
                    <a:pt x="1338" y="173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Freeform 21"/>
            <p:cNvSpPr>
              <a:spLocks/>
            </p:cNvSpPr>
            <p:nvPr/>
          </p:nvSpPr>
          <p:spPr bwMode="auto">
            <a:xfrm>
              <a:off x="2803" y="3279"/>
              <a:ext cx="254" cy="202"/>
            </a:xfrm>
            <a:custGeom>
              <a:avLst/>
              <a:gdLst>
                <a:gd name="T0" fmla="*/ 1 w 508"/>
                <a:gd name="T1" fmla="*/ 0 h 405"/>
                <a:gd name="T2" fmla="*/ 1 w 508"/>
                <a:gd name="T3" fmla="*/ 0 h 405"/>
                <a:gd name="T4" fmla="*/ 1 w 508"/>
                <a:gd name="T5" fmla="*/ 0 h 405"/>
                <a:gd name="T6" fmla="*/ 1 w 508"/>
                <a:gd name="T7" fmla="*/ 0 h 405"/>
                <a:gd name="T8" fmla="*/ 1 w 508"/>
                <a:gd name="T9" fmla="*/ 0 h 405"/>
                <a:gd name="T10" fmla="*/ 1 w 508"/>
                <a:gd name="T11" fmla="*/ 0 h 405"/>
                <a:gd name="T12" fmla="*/ 1 w 508"/>
                <a:gd name="T13" fmla="*/ 0 h 405"/>
                <a:gd name="T14" fmla="*/ 1 w 508"/>
                <a:gd name="T15" fmla="*/ 0 h 405"/>
                <a:gd name="T16" fmla="*/ 1 w 508"/>
                <a:gd name="T17" fmla="*/ 0 h 405"/>
                <a:gd name="T18" fmla="*/ 1 w 508"/>
                <a:gd name="T19" fmla="*/ 0 h 405"/>
                <a:gd name="T20" fmla="*/ 1 w 508"/>
                <a:gd name="T21" fmla="*/ 0 h 405"/>
                <a:gd name="T22" fmla="*/ 1 w 508"/>
                <a:gd name="T23" fmla="*/ 0 h 405"/>
                <a:gd name="T24" fmla="*/ 1 w 508"/>
                <a:gd name="T25" fmla="*/ 0 h 405"/>
                <a:gd name="T26" fmla="*/ 1 w 508"/>
                <a:gd name="T27" fmla="*/ 0 h 405"/>
                <a:gd name="T28" fmla="*/ 1 w 508"/>
                <a:gd name="T29" fmla="*/ 0 h 405"/>
                <a:gd name="T30" fmla="*/ 1 w 508"/>
                <a:gd name="T31" fmla="*/ 0 h 405"/>
                <a:gd name="T32" fmla="*/ 1 w 508"/>
                <a:gd name="T33" fmla="*/ 0 h 405"/>
                <a:gd name="T34" fmla="*/ 1 w 508"/>
                <a:gd name="T35" fmla="*/ 0 h 405"/>
                <a:gd name="T36" fmla="*/ 1 w 508"/>
                <a:gd name="T37" fmla="*/ 0 h 405"/>
                <a:gd name="T38" fmla="*/ 1 w 508"/>
                <a:gd name="T39" fmla="*/ 0 h 405"/>
                <a:gd name="T40" fmla="*/ 1 w 508"/>
                <a:gd name="T41" fmla="*/ 0 h 405"/>
                <a:gd name="T42" fmla="*/ 1 w 508"/>
                <a:gd name="T43" fmla="*/ 0 h 405"/>
                <a:gd name="T44" fmla="*/ 1 w 508"/>
                <a:gd name="T45" fmla="*/ 0 h 405"/>
                <a:gd name="T46" fmla="*/ 1 w 508"/>
                <a:gd name="T47" fmla="*/ 0 h 405"/>
                <a:gd name="T48" fmla="*/ 1 w 508"/>
                <a:gd name="T49" fmla="*/ 0 h 405"/>
                <a:gd name="T50" fmla="*/ 1 w 508"/>
                <a:gd name="T51" fmla="*/ 0 h 405"/>
                <a:gd name="T52" fmla="*/ 1 w 508"/>
                <a:gd name="T53" fmla="*/ 0 h 405"/>
                <a:gd name="T54" fmla="*/ 1 w 508"/>
                <a:gd name="T55" fmla="*/ 0 h 405"/>
                <a:gd name="T56" fmla="*/ 1 w 508"/>
                <a:gd name="T57" fmla="*/ 0 h 405"/>
                <a:gd name="T58" fmla="*/ 1 w 508"/>
                <a:gd name="T59" fmla="*/ 0 h 405"/>
                <a:gd name="T60" fmla="*/ 1 w 508"/>
                <a:gd name="T61" fmla="*/ 0 h 405"/>
                <a:gd name="T62" fmla="*/ 1 w 508"/>
                <a:gd name="T63" fmla="*/ 0 h 405"/>
                <a:gd name="T64" fmla="*/ 1 w 508"/>
                <a:gd name="T65" fmla="*/ 0 h 405"/>
                <a:gd name="T66" fmla="*/ 1 w 508"/>
                <a:gd name="T67" fmla="*/ 0 h 405"/>
                <a:gd name="T68" fmla="*/ 0 w 508"/>
                <a:gd name="T69" fmla="*/ 0 h 40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508"/>
                <a:gd name="T106" fmla="*/ 0 h 405"/>
                <a:gd name="T107" fmla="*/ 508 w 508"/>
                <a:gd name="T108" fmla="*/ 405 h 40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508" h="405">
                  <a:moveTo>
                    <a:pt x="428" y="0"/>
                  </a:moveTo>
                  <a:lnTo>
                    <a:pt x="432" y="14"/>
                  </a:lnTo>
                  <a:lnTo>
                    <a:pt x="433" y="29"/>
                  </a:lnTo>
                  <a:lnTo>
                    <a:pt x="433" y="45"/>
                  </a:lnTo>
                  <a:lnTo>
                    <a:pt x="431" y="61"/>
                  </a:lnTo>
                  <a:lnTo>
                    <a:pt x="428" y="74"/>
                  </a:lnTo>
                  <a:lnTo>
                    <a:pt x="441" y="80"/>
                  </a:lnTo>
                  <a:lnTo>
                    <a:pt x="451" y="84"/>
                  </a:lnTo>
                  <a:lnTo>
                    <a:pt x="443" y="106"/>
                  </a:lnTo>
                  <a:lnTo>
                    <a:pt x="438" y="121"/>
                  </a:lnTo>
                  <a:lnTo>
                    <a:pt x="451" y="127"/>
                  </a:lnTo>
                  <a:lnTo>
                    <a:pt x="508" y="152"/>
                  </a:lnTo>
                  <a:lnTo>
                    <a:pt x="495" y="183"/>
                  </a:lnTo>
                  <a:lnTo>
                    <a:pt x="439" y="158"/>
                  </a:lnTo>
                  <a:lnTo>
                    <a:pt x="425" y="151"/>
                  </a:lnTo>
                  <a:lnTo>
                    <a:pt x="418" y="166"/>
                  </a:lnTo>
                  <a:lnTo>
                    <a:pt x="412" y="181"/>
                  </a:lnTo>
                  <a:lnTo>
                    <a:pt x="392" y="172"/>
                  </a:lnTo>
                  <a:lnTo>
                    <a:pt x="381" y="167"/>
                  </a:lnTo>
                  <a:lnTo>
                    <a:pt x="374" y="177"/>
                  </a:lnTo>
                  <a:lnTo>
                    <a:pt x="370" y="181"/>
                  </a:lnTo>
                  <a:lnTo>
                    <a:pt x="365" y="187"/>
                  </a:lnTo>
                  <a:lnTo>
                    <a:pt x="360" y="192"/>
                  </a:lnTo>
                  <a:lnTo>
                    <a:pt x="356" y="196"/>
                  </a:lnTo>
                  <a:lnTo>
                    <a:pt x="351" y="201"/>
                  </a:lnTo>
                  <a:lnTo>
                    <a:pt x="345" y="205"/>
                  </a:lnTo>
                  <a:lnTo>
                    <a:pt x="341" y="210"/>
                  </a:lnTo>
                  <a:lnTo>
                    <a:pt x="335" y="215"/>
                  </a:lnTo>
                  <a:lnTo>
                    <a:pt x="325" y="224"/>
                  </a:lnTo>
                  <a:lnTo>
                    <a:pt x="332" y="235"/>
                  </a:lnTo>
                  <a:lnTo>
                    <a:pt x="342" y="253"/>
                  </a:lnTo>
                  <a:lnTo>
                    <a:pt x="324" y="265"/>
                  </a:lnTo>
                  <a:lnTo>
                    <a:pt x="310" y="273"/>
                  </a:lnTo>
                  <a:lnTo>
                    <a:pt x="318" y="287"/>
                  </a:lnTo>
                  <a:lnTo>
                    <a:pt x="350" y="341"/>
                  </a:lnTo>
                  <a:lnTo>
                    <a:pt x="322" y="357"/>
                  </a:lnTo>
                  <a:lnTo>
                    <a:pt x="290" y="304"/>
                  </a:lnTo>
                  <a:lnTo>
                    <a:pt x="282" y="289"/>
                  </a:lnTo>
                  <a:lnTo>
                    <a:pt x="268" y="299"/>
                  </a:lnTo>
                  <a:lnTo>
                    <a:pt x="254" y="307"/>
                  </a:lnTo>
                  <a:lnTo>
                    <a:pt x="244" y="288"/>
                  </a:lnTo>
                  <a:lnTo>
                    <a:pt x="237" y="277"/>
                  </a:lnTo>
                  <a:lnTo>
                    <a:pt x="224" y="281"/>
                  </a:lnTo>
                  <a:lnTo>
                    <a:pt x="216" y="285"/>
                  </a:lnTo>
                  <a:lnTo>
                    <a:pt x="209" y="287"/>
                  </a:lnTo>
                  <a:lnTo>
                    <a:pt x="203" y="289"/>
                  </a:lnTo>
                  <a:lnTo>
                    <a:pt x="196" y="292"/>
                  </a:lnTo>
                  <a:lnTo>
                    <a:pt x="183" y="295"/>
                  </a:lnTo>
                  <a:lnTo>
                    <a:pt x="184" y="308"/>
                  </a:lnTo>
                  <a:lnTo>
                    <a:pt x="185" y="323"/>
                  </a:lnTo>
                  <a:lnTo>
                    <a:pt x="162" y="324"/>
                  </a:lnTo>
                  <a:lnTo>
                    <a:pt x="147" y="324"/>
                  </a:lnTo>
                  <a:lnTo>
                    <a:pt x="148" y="341"/>
                  </a:lnTo>
                  <a:lnTo>
                    <a:pt x="152" y="404"/>
                  </a:lnTo>
                  <a:lnTo>
                    <a:pt x="120" y="405"/>
                  </a:lnTo>
                  <a:lnTo>
                    <a:pt x="116" y="342"/>
                  </a:lnTo>
                  <a:lnTo>
                    <a:pt x="115" y="326"/>
                  </a:lnTo>
                  <a:lnTo>
                    <a:pt x="99" y="327"/>
                  </a:lnTo>
                  <a:lnTo>
                    <a:pt x="83" y="327"/>
                  </a:lnTo>
                  <a:lnTo>
                    <a:pt x="82" y="312"/>
                  </a:lnTo>
                  <a:lnTo>
                    <a:pt x="80" y="300"/>
                  </a:lnTo>
                  <a:lnTo>
                    <a:pt x="69" y="298"/>
                  </a:lnTo>
                  <a:lnTo>
                    <a:pt x="58" y="295"/>
                  </a:lnTo>
                  <a:lnTo>
                    <a:pt x="49" y="292"/>
                  </a:lnTo>
                  <a:lnTo>
                    <a:pt x="39" y="288"/>
                  </a:lnTo>
                  <a:lnTo>
                    <a:pt x="31" y="284"/>
                  </a:lnTo>
                  <a:lnTo>
                    <a:pt x="22" y="279"/>
                  </a:lnTo>
                  <a:lnTo>
                    <a:pt x="14" y="273"/>
                  </a:lnTo>
                  <a:lnTo>
                    <a:pt x="7" y="268"/>
                  </a:lnTo>
                  <a:lnTo>
                    <a:pt x="0" y="262"/>
                  </a:lnTo>
                  <a:lnTo>
                    <a:pt x="42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Freeform 22"/>
            <p:cNvSpPr>
              <a:spLocks/>
            </p:cNvSpPr>
            <p:nvPr/>
          </p:nvSpPr>
          <p:spPr bwMode="auto">
            <a:xfrm>
              <a:off x="2540" y="3097"/>
              <a:ext cx="615" cy="839"/>
            </a:xfrm>
            <a:custGeom>
              <a:avLst/>
              <a:gdLst>
                <a:gd name="T0" fmla="*/ 0 w 1232"/>
                <a:gd name="T1" fmla="*/ 0 h 1679"/>
                <a:gd name="T2" fmla="*/ 0 w 1232"/>
                <a:gd name="T3" fmla="*/ 0 h 1679"/>
                <a:gd name="T4" fmla="*/ 0 w 1232"/>
                <a:gd name="T5" fmla="*/ 0 h 1679"/>
                <a:gd name="T6" fmla="*/ 0 w 1232"/>
                <a:gd name="T7" fmla="*/ 0 h 1679"/>
                <a:gd name="T8" fmla="*/ 0 w 1232"/>
                <a:gd name="T9" fmla="*/ 0 h 1679"/>
                <a:gd name="T10" fmla="*/ 0 w 1232"/>
                <a:gd name="T11" fmla="*/ 0 h 1679"/>
                <a:gd name="T12" fmla="*/ 0 w 1232"/>
                <a:gd name="T13" fmla="*/ 0 h 1679"/>
                <a:gd name="T14" fmla="*/ 0 w 1232"/>
                <a:gd name="T15" fmla="*/ 0 h 1679"/>
                <a:gd name="T16" fmla="*/ 0 w 1232"/>
                <a:gd name="T17" fmla="*/ 0 h 1679"/>
                <a:gd name="T18" fmla="*/ 0 w 1232"/>
                <a:gd name="T19" fmla="*/ 0 h 1679"/>
                <a:gd name="T20" fmla="*/ 0 w 1232"/>
                <a:gd name="T21" fmla="*/ 0 h 1679"/>
                <a:gd name="T22" fmla="*/ 0 w 1232"/>
                <a:gd name="T23" fmla="*/ 0 h 1679"/>
                <a:gd name="T24" fmla="*/ 0 w 1232"/>
                <a:gd name="T25" fmla="*/ 0 h 1679"/>
                <a:gd name="T26" fmla="*/ 0 w 1232"/>
                <a:gd name="T27" fmla="*/ 0 h 1679"/>
                <a:gd name="T28" fmla="*/ 0 w 1232"/>
                <a:gd name="T29" fmla="*/ 0 h 1679"/>
                <a:gd name="T30" fmla="*/ 0 w 1232"/>
                <a:gd name="T31" fmla="*/ 0 h 1679"/>
                <a:gd name="T32" fmla="*/ 0 w 1232"/>
                <a:gd name="T33" fmla="*/ 0 h 1679"/>
                <a:gd name="T34" fmla="*/ 0 w 1232"/>
                <a:gd name="T35" fmla="*/ 0 h 1679"/>
                <a:gd name="T36" fmla="*/ 0 w 1232"/>
                <a:gd name="T37" fmla="*/ 0 h 1679"/>
                <a:gd name="T38" fmla="*/ 0 w 1232"/>
                <a:gd name="T39" fmla="*/ 0 h 1679"/>
                <a:gd name="T40" fmla="*/ 0 w 1232"/>
                <a:gd name="T41" fmla="*/ 0 h 1679"/>
                <a:gd name="T42" fmla="*/ 0 w 1232"/>
                <a:gd name="T43" fmla="*/ 0 h 1679"/>
                <a:gd name="T44" fmla="*/ 0 w 1232"/>
                <a:gd name="T45" fmla="*/ 0 h 1679"/>
                <a:gd name="T46" fmla="*/ 0 w 1232"/>
                <a:gd name="T47" fmla="*/ 0 h 1679"/>
                <a:gd name="T48" fmla="*/ 0 w 1232"/>
                <a:gd name="T49" fmla="*/ 0 h 1679"/>
                <a:gd name="T50" fmla="*/ 0 w 1232"/>
                <a:gd name="T51" fmla="*/ 0 h 1679"/>
                <a:gd name="T52" fmla="*/ 0 w 1232"/>
                <a:gd name="T53" fmla="*/ 0 h 1679"/>
                <a:gd name="T54" fmla="*/ 0 w 1232"/>
                <a:gd name="T55" fmla="*/ 0 h 1679"/>
                <a:gd name="T56" fmla="*/ 0 w 1232"/>
                <a:gd name="T57" fmla="*/ 0 h 1679"/>
                <a:gd name="T58" fmla="*/ 0 w 1232"/>
                <a:gd name="T59" fmla="*/ 0 h 1679"/>
                <a:gd name="T60" fmla="*/ 0 w 1232"/>
                <a:gd name="T61" fmla="*/ 0 h 1679"/>
                <a:gd name="T62" fmla="*/ 0 w 1232"/>
                <a:gd name="T63" fmla="*/ 0 h 1679"/>
                <a:gd name="T64" fmla="*/ 0 w 1232"/>
                <a:gd name="T65" fmla="*/ 0 h 1679"/>
                <a:gd name="T66" fmla="*/ 0 w 1232"/>
                <a:gd name="T67" fmla="*/ 0 h 1679"/>
                <a:gd name="T68" fmla="*/ 0 w 1232"/>
                <a:gd name="T69" fmla="*/ 0 h 1679"/>
                <a:gd name="T70" fmla="*/ 0 w 1232"/>
                <a:gd name="T71" fmla="*/ 0 h 1679"/>
                <a:gd name="T72" fmla="*/ 0 w 1232"/>
                <a:gd name="T73" fmla="*/ 0 h 1679"/>
                <a:gd name="T74" fmla="*/ 0 w 1232"/>
                <a:gd name="T75" fmla="*/ 0 h 1679"/>
                <a:gd name="T76" fmla="*/ 0 w 1232"/>
                <a:gd name="T77" fmla="*/ 0 h 1679"/>
                <a:gd name="T78" fmla="*/ 0 w 1232"/>
                <a:gd name="T79" fmla="*/ 0 h 1679"/>
                <a:gd name="T80" fmla="*/ 0 w 1232"/>
                <a:gd name="T81" fmla="*/ 0 h 1679"/>
                <a:gd name="T82" fmla="*/ 0 w 1232"/>
                <a:gd name="T83" fmla="*/ 0 h 1679"/>
                <a:gd name="T84" fmla="*/ 0 w 1232"/>
                <a:gd name="T85" fmla="*/ 0 h 1679"/>
                <a:gd name="T86" fmla="*/ 0 w 1232"/>
                <a:gd name="T87" fmla="*/ 0 h 1679"/>
                <a:gd name="T88" fmla="*/ 0 w 1232"/>
                <a:gd name="T89" fmla="*/ 0 h 1679"/>
                <a:gd name="T90" fmla="*/ 0 w 1232"/>
                <a:gd name="T91" fmla="*/ 0 h 1679"/>
                <a:gd name="T92" fmla="*/ 0 w 1232"/>
                <a:gd name="T93" fmla="*/ 0 h 1679"/>
                <a:gd name="T94" fmla="*/ 0 w 1232"/>
                <a:gd name="T95" fmla="*/ 0 h 1679"/>
                <a:gd name="T96" fmla="*/ 0 w 1232"/>
                <a:gd name="T97" fmla="*/ 0 h 1679"/>
                <a:gd name="T98" fmla="*/ 0 w 1232"/>
                <a:gd name="T99" fmla="*/ 0 h 1679"/>
                <a:gd name="T100" fmla="*/ 0 w 1232"/>
                <a:gd name="T101" fmla="*/ 0 h 1679"/>
                <a:gd name="T102" fmla="*/ 0 w 1232"/>
                <a:gd name="T103" fmla="*/ 0 h 1679"/>
                <a:gd name="T104" fmla="*/ 0 w 1232"/>
                <a:gd name="T105" fmla="*/ 0 h 1679"/>
                <a:gd name="T106" fmla="*/ 0 w 1232"/>
                <a:gd name="T107" fmla="*/ 0 h 1679"/>
                <a:gd name="T108" fmla="*/ 0 w 1232"/>
                <a:gd name="T109" fmla="*/ 0 h 1679"/>
                <a:gd name="T110" fmla="*/ 0 w 1232"/>
                <a:gd name="T111" fmla="*/ 0 h 1679"/>
                <a:gd name="T112" fmla="*/ 0 w 1232"/>
                <a:gd name="T113" fmla="*/ 0 h 1679"/>
                <a:gd name="T114" fmla="*/ 0 w 1232"/>
                <a:gd name="T115" fmla="*/ 0 h 167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232"/>
                <a:gd name="T175" fmla="*/ 0 h 1679"/>
                <a:gd name="T176" fmla="*/ 1232 w 1232"/>
                <a:gd name="T177" fmla="*/ 1679 h 167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232" h="1679">
                  <a:moveTo>
                    <a:pt x="12" y="1679"/>
                  </a:moveTo>
                  <a:lnTo>
                    <a:pt x="74" y="1569"/>
                  </a:lnTo>
                  <a:lnTo>
                    <a:pt x="870" y="1569"/>
                  </a:lnTo>
                  <a:lnTo>
                    <a:pt x="870" y="1529"/>
                  </a:lnTo>
                  <a:lnTo>
                    <a:pt x="96" y="1529"/>
                  </a:lnTo>
                  <a:lnTo>
                    <a:pt x="153" y="1428"/>
                  </a:lnTo>
                  <a:lnTo>
                    <a:pt x="160" y="1416"/>
                  </a:lnTo>
                  <a:lnTo>
                    <a:pt x="152" y="1406"/>
                  </a:lnTo>
                  <a:lnTo>
                    <a:pt x="118" y="1355"/>
                  </a:lnTo>
                  <a:lnTo>
                    <a:pt x="86" y="1303"/>
                  </a:lnTo>
                  <a:lnTo>
                    <a:pt x="60" y="1249"/>
                  </a:lnTo>
                  <a:lnTo>
                    <a:pt x="39" y="1194"/>
                  </a:lnTo>
                  <a:lnTo>
                    <a:pt x="22" y="1137"/>
                  </a:lnTo>
                  <a:lnTo>
                    <a:pt x="10" y="1080"/>
                  </a:lnTo>
                  <a:lnTo>
                    <a:pt x="2" y="1021"/>
                  </a:lnTo>
                  <a:lnTo>
                    <a:pt x="0" y="962"/>
                  </a:lnTo>
                  <a:lnTo>
                    <a:pt x="2" y="900"/>
                  </a:lnTo>
                  <a:lnTo>
                    <a:pt x="10" y="839"/>
                  </a:lnTo>
                  <a:lnTo>
                    <a:pt x="24" y="779"/>
                  </a:lnTo>
                  <a:lnTo>
                    <a:pt x="42" y="720"/>
                  </a:lnTo>
                  <a:lnTo>
                    <a:pt x="65" y="664"/>
                  </a:lnTo>
                  <a:lnTo>
                    <a:pt x="92" y="610"/>
                  </a:lnTo>
                  <a:lnTo>
                    <a:pt x="124" y="557"/>
                  </a:lnTo>
                  <a:lnTo>
                    <a:pt x="161" y="507"/>
                  </a:lnTo>
                  <a:lnTo>
                    <a:pt x="202" y="460"/>
                  </a:lnTo>
                  <a:lnTo>
                    <a:pt x="245" y="415"/>
                  </a:lnTo>
                  <a:lnTo>
                    <a:pt x="294" y="374"/>
                  </a:lnTo>
                  <a:lnTo>
                    <a:pt x="346" y="336"/>
                  </a:lnTo>
                  <a:lnTo>
                    <a:pt x="401" y="301"/>
                  </a:lnTo>
                  <a:lnTo>
                    <a:pt x="460" y="270"/>
                  </a:lnTo>
                  <a:lnTo>
                    <a:pt x="521" y="244"/>
                  </a:lnTo>
                  <a:lnTo>
                    <a:pt x="585" y="220"/>
                  </a:lnTo>
                  <a:lnTo>
                    <a:pt x="599" y="216"/>
                  </a:lnTo>
                  <a:lnTo>
                    <a:pt x="599" y="201"/>
                  </a:lnTo>
                  <a:lnTo>
                    <a:pt x="599" y="0"/>
                  </a:lnTo>
                  <a:lnTo>
                    <a:pt x="802" y="0"/>
                  </a:lnTo>
                  <a:lnTo>
                    <a:pt x="802" y="345"/>
                  </a:lnTo>
                  <a:lnTo>
                    <a:pt x="914" y="341"/>
                  </a:lnTo>
                  <a:lnTo>
                    <a:pt x="599" y="532"/>
                  </a:lnTo>
                  <a:lnTo>
                    <a:pt x="602" y="260"/>
                  </a:lnTo>
                  <a:lnTo>
                    <a:pt x="564" y="286"/>
                  </a:lnTo>
                  <a:lnTo>
                    <a:pt x="511" y="323"/>
                  </a:lnTo>
                  <a:lnTo>
                    <a:pt x="502" y="330"/>
                  </a:lnTo>
                  <a:lnTo>
                    <a:pt x="502" y="340"/>
                  </a:lnTo>
                  <a:lnTo>
                    <a:pt x="502" y="444"/>
                  </a:lnTo>
                  <a:lnTo>
                    <a:pt x="482" y="468"/>
                  </a:lnTo>
                  <a:lnTo>
                    <a:pt x="462" y="492"/>
                  </a:lnTo>
                  <a:lnTo>
                    <a:pt x="443" y="518"/>
                  </a:lnTo>
                  <a:lnTo>
                    <a:pt x="425" y="543"/>
                  </a:lnTo>
                  <a:lnTo>
                    <a:pt x="408" y="568"/>
                  </a:lnTo>
                  <a:lnTo>
                    <a:pt x="393" y="595"/>
                  </a:lnTo>
                  <a:lnTo>
                    <a:pt x="378" y="623"/>
                  </a:lnTo>
                  <a:lnTo>
                    <a:pt x="364" y="649"/>
                  </a:lnTo>
                  <a:lnTo>
                    <a:pt x="352" y="678"/>
                  </a:lnTo>
                  <a:lnTo>
                    <a:pt x="341" y="705"/>
                  </a:lnTo>
                  <a:lnTo>
                    <a:pt x="331" y="734"/>
                  </a:lnTo>
                  <a:lnTo>
                    <a:pt x="322" y="763"/>
                  </a:lnTo>
                  <a:lnTo>
                    <a:pt x="313" y="792"/>
                  </a:lnTo>
                  <a:lnTo>
                    <a:pt x="307" y="822"/>
                  </a:lnTo>
                  <a:lnTo>
                    <a:pt x="302" y="852"/>
                  </a:lnTo>
                  <a:lnTo>
                    <a:pt x="297" y="882"/>
                  </a:lnTo>
                  <a:lnTo>
                    <a:pt x="295" y="904"/>
                  </a:lnTo>
                  <a:lnTo>
                    <a:pt x="318" y="904"/>
                  </a:lnTo>
                  <a:lnTo>
                    <a:pt x="1129" y="904"/>
                  </a:lnTo>
                  <a:lnTo>
                    <a:pt x="1072" y="952"/>
                  </a:lnTo>
                  <a:lnTo>
                    <a:pt x="945" y="952"/>
                  </a:lnTo>
                  <a:lnTo>
                    <a:pt x="925" y="952"/>
                  </a:lnTo>
                  <a:lnTo>
                    <a:pt x="925" y="972"/>
                  </a:lnTo>
                  <a:lnTo>
                    <a:pt x="925" y="1006"/>
                  </a:lnTo>
                  <a:lnTo>
                    <a:pt x="479" y="1006"/>
                  </a:lnTo>
                  <a:lnTo>
                    <a:pt x="479" y="972"/>
                  </a:lnTo>
                  <a:lnTo>
                    <a:pt x="479" y="952"/>
                  </a:lnTo>
                  <a:lnTo>
                    <a:pt x="460" y="952"/>
                  </a:lnTo>
                  <a:lnTo>
                    <a:pt x="312" y="952"/>
                  </a:lnTo>
                  <a:lnTo>
                    <a:pt x="293" y="952"/>
                  </a:lnTo>
                  <a:lnTo>
                    <a:pt x="293" y="972"/>
                  </a:lnTo>
                  <a:lnTo>
                    <a:pt x="293" y="987"/>
                  </a:lnTo>
                  <a:lnTo>
                    <a:pt x="294" y="1003"/>
                  </a:lnTo>
                  <a:lnTo>
                    <a:pt x="294" y="1018"/>
                  </a:lnTo>
                  <a:lnTo>
                    <a:pt x="295" y="1034"/>
                  </a:lnTo>
                  <a:lnTo>
                    <a:pt x="297" y="1056"/>
                  </a:lnTo>
                  <a:lnTo>
                    <a:pt x="318" y="1052"/>
                  </a:lnTo>
                  <a:lnTo>
                    <a:pt x="323" y="1051"/>
                  </a:lnTo>
                  <a:lnTo>
                    <a:pt x="327" y="1051"/>
                  </a:lnTo>
                  <a:lnTo>
                    <a:pt x="332" y="1051"/>
                  </a:lnTo>
                  <a:lnTo>
                    <a:pt x="337" y="1051"/>
                  </a:lnTo>
                  <a:lnTo>
                    <a:pt x="363" y="1053"/>
                  </a:lnTo>
                  <a:lnTo>
                    <a:pt x="387" y="1061"/>
                  </a:lnTo>
                  <a:lnTo>
                    <a:pt x="410" y="1073"/>
                  </a:lnTo>
                  <a:lnTo>
                    <a:pt x="430" y="1089"/>
                  </a:lnTo>
                  <a:lnTo>
                    <a:pt x="446" y="1109"/>
                  </a:lnTo>
                  <a:lnTo>
                    <a:pt x="458" y="1131"/>
                  </a:lnTo>
                  <a:lnTo>
                    <a:pt x="466" y="1155"/>
                  </a:lnTo>
                  <a:lnTo>
                    <a:pt x="468" y="1181"/>
                  </a:lnTo>
                  <a:lnTo>
                    <a:pt x="467" y="1200"/>
                  </a:lnTo>
                  <a:lnTo>
                    <a:pt x="462" y="1218"/>
                  </a:lnTo>
                  <a:lnTo>
                    <a:pt x="456" y="1235"/>
                  </a:lnTo>
                  <a:lnTo>
                    <a:pt x="447" y="1251"/>
                  </a:lnTo>
                  <a:lnTo>
                    <a:pt x="436" y="1266"/>
                  </a:lnTo>
                  <a:lnTo>
                    <a:pt x="423" y="1279"/>
                  </a:lnTo>
                  <a:lnTo>
                    <a:pt x="408" y="1291"/>
                  </a:lnTo>
                  <a:lnTo>
                    <a:pt x="391" y="1300"/>
                  </a:lnTo>
                  <a:lnTo>
                    <a:pt x="372" y="1309"/>
                  </a:lnTo>
                  <a:lnTo>
                    <a:pt x="381" y="1328"/>
                  </a:lnTo>
                  <a:lnTo>
                    <a:pt x="388" y="1341"/>
                  </a:lnTo>
                  <a:lnTo>
                    <a:pt x="396" y="1354"/>
                  </a:lnTo>
                  <a:lnTo>
                    <a:pt x="405" y="1367"/>
                  </a:lnTo>
                  <a:lnTo>
                    <a:pt x="413" y="1379"/>
                  </a:lnTo>
                  <a:lnTo>
                    <a:pt x="421" y="1392"/>
                  </a:lnTo>
                  <a:lnTo>
                    <a:pt x="429" y="1405"/>
                  </a:lnTo>
                  <a:lnTo>
                    <a:pt x="437" y="1416"/>
                  </a:lnTo>
                  <a:lnTo>
                    <a:pt x="446" y="1429"/>
                  </a:lnTo>
                  <a:lnTo>
                    <a:pt x="452" y="1437"/>
                  </a:lnTo>
                  <a:lnTo>
                    <a:pt x="462" y="1437"/>
                  </a:lnTo>
                  <a:lnTo>
                    <a:pt x="1120" y="1437"/>
                  </a:lnTo>
                  <a:lnTo>
                    <a:pt x="1232" y="1679"/>
                  </a:lnTo>
                  <a:lnTo>
                    <a:pt x="12" y="1679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Freeform 23"/>
            <p:cNvSpPr>
              <a:spLocks/>
            </p:cNvSpPr>
            <p:nvPr/>
          </p:nvSpPr>
          <p:spPr bwMode="auto">
            <a:xfrm>
              <a:off x="2662" y="3644"/>
              <a:ext cx="86" cy="86"/>
            </a:xfrm>
            <a:custGeom>
              <a:avLst/>
              <a:gdLst>
                <a:gd name="T0" fmla="*/ 1 w 172"/>
                <a:gd name="T1" fmla="*/ 1 h 170"/>
                <a:gd name="T2" fmla="*/ 1 w 172"/>
                <a:gd name="T3" fmla="*/ 1 h 170"/>
                <a:gd name="T4" fmla="*/ 1 w 172"/>
                <a:gd name="T5" fmla="*/ 1 h 170"/>
                <a:gd name="T6" fmla="*/ 1 w 172"/>
                <a:gd name="T7" fmla="*/ 1 h 170"/>
                <a:gd name="T8" fmla="*/ 1 w 172"/>
                <a:gd name="T9" fmla="*/ 1 h 170"/>
                <a:gd name="T10" fmla="*/ 1 w 172"/>
                <a:gd name="T11" fmla="*/ 1 h 170"/>
                <a:gd name="T12" fmla="*/ 1 w 172"/>
                <a:gd name="T13" fmla="*/ 1 h 170"/>
                <a:gd name="T14" fmla="*/ 1 w 172"/>
                <a:gd name="T15" fmla="*/ 1 h 170"/>
                <a:gd name="T16" fmla="*/ 1 w 172"/>
                <a:gd name="T17" fmla="*/ 1 h 170"/>
                <a:gd name="T18" fmla="*/ 1 w 172"/>
                <a:gd name="T19" fmla="*/ 1 h 170"/>
                <a:gd name="T20" fmla="*/ 1 w 172"/>
                <a:gd name="T21" fmla="*/ 1 h 170"/>
                <a:gd name="T22" fmla="*/ 1 w 172"/>
                <a:gd name="T23" fmla="*/ 1 h 170"/>
                <a:gd name="T24" fmla="*/ 1 w 172"/>
                <a:gd name="T25" fmla="*/ 1 h 170"/>
                <a:gd name="T26" fmla="*/ 1 w 172"/>
                <a:gd name="T27" fmla="*/ 1 h 170"/>
                <a:gd name="T28" fmla="*/ 1 w 172"/>
                <a:gd name="T29" fmla="*/ 1 h 170"/>
                <a:gd name="T30" fmla="*/ 1 w 172"/>
                <a:gd name="T31" fmla="*/ 1 h 170"/>
                <a:gd name="T32" fmla="*/ 1 w 172"/>
                <a:gd name="T33" fmla="*/ 0 h 170"/>
                <a:gd name="T34" fmla="*/ 1 w 172"/>
                <a:gd name="T35" fmla="*/ 1 h 170"/>
                <a:gd name="T36" fmla="*/ 1 w 172"/>
                <a:gd name="T37" fmla="*/ 1 h 170"/>
                <a:gd name="T38" fmla="*/ 1 w 172"/>
                <a:gd name="T39" fmla="*/ 1 h 170"/>
                <a:gd name="T40" fmla="*/ 1 w 172"/>
                <a:gd name="T41" fmla="*/ 1 h 170"/>
                <a:gd name="T42" fmla="*/ 1 w 172"/>
                <a:gd name="T43" fmla="*/ 1 h 170"/>
                <a:gd name="T44" fmla="*/ 1 w 172"/>
                <a:gd name="T45" fmla="*/ 1 h 170"/>
                <a:gd name="T46" fmla="*/ 1 w 172"/>
                <a:gd name="T47" fmla="*/ 1 h 170"/>
                <a:gd name="T48" fmla="*/ 0 w 172"/>
                <a:gd name="T49" fmla="*/ 1 h 170"/>
                <a:gd name="T50" fmla="*/ 1 w 172"/>
                <a:gd name="T51" fmla="*/ 1 h 170"/>
                <a:gd name="T52" fmla="*/ 1 w 172"/>
                <a:gd name="T53" fmla="*/ 1 h 170"/>
                <a:gd name="T54" fmla="*/ 1 w 172"/>
                <a:gd name="T55" fmla="*/ 1 h 170"/>
                <a:gd name="T56" fmla="*/ 1 w 172"/>
                <a:gd name="T57" fmla="*/ 1 h 170"/>
                <a:gd name="T58" fmla="*/ 1 w 172"/>
                <a:gd name="T59" fmla="*/ 1 h 170"/>
                <a:gd name="T60" fmla="*/ 1 w 172"/>
                <a:gd name="T61" fmla="*/ 1 h 170"/>
                <a:gd name="T62" fmla="*/ 1 w 172"/>
                <a:gd name="T63" fmla="*/ 1 h 170"/>
                <a:gd name="T64" fmla="*/ 1 w 172"/>
                <a:gd name="T65" fmla="*/ 1 h 17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72"/>
                <a:gd name="T100" fmla="*/ 0 h 170"/>
                <a:gd name="T101" fmla="*/ 172 w 172"/>
                <a:gd name="T102" fmla="*/ 170 h 17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72" h="170">
                  <a:moveTo>
                    <a:pt x="86" y="170"/>
                  </a:moveTo>
                  <a:lnTo>
                    <a:pt x="103" y="169"/>
                  </a:lnTo>
                  <a:lnTo>
                    <a:pt x="119" y="163"/>
                  </a:lnTo>
                  <a:lnTo>
                    <a:pt x="134" y="155"/>
                  </a:lnTo>
                  <a:lnTo>
                    <a:pt x="147" y="145"/>
                  </a:lnTo>
                  <a:lnTo>
                    <a:pt x="157" y="132"/>
                  </a:lnTo>
                  <a:lnTo>
                    <a:pt x="165" y="118"/>
                  </a:lnTo>
                  <a:lnTo>
                    <a:pt x="170" y="102"/>
                  </a:lnTo>
                  <a:lnTo>
                    <a:pt x="172" y="85"/>
                  </a:lnTo>
                  <a:lnTo>
                    <a:pt x="170" y="68"/>
                  </a:lnTo>
                  <a:lnTo>
                    <a:pt x="165" y="52"/>
                  </a:lnTo>
                  <a:lnTo>
                    <a:pt x="157" y="38"/>
                  </a:lnTo>
                  <a:lnTo>
                    <a:pt x="147" y="25"/>
                  </a:lnTo>
                  <a:lnTo>
                    <a:pt x="134" y="15"/>
                  </a:lnTo>
                  <a:lnTo>
                    <a:pt x="119" y="7"/>
                  </a:lnTo>
                  <a:lnTo>
                    <a:pt x="103" y="1"/>
                  </a:lnTo>
                  <a:lnTo>
                    <a:pt x="86" y="0"/>
                  </a:lnTo>
                  <a:lnTo>
                    <a:pt x="68" y="1"/>
                  </a:lnTo>
                  <a:lnTo>
                    <a:pt x="52" y="7"/>
                  </a:lnTo>
                  <a:lnTo>
                    <a:pt x="38" y="15"/>
                  </a:lnTo>
                  <a:lnTo>
                    <a:pt x="26" y="25"/>
                  </a:lnTo>
                  <a:lnTo>
                    <a:pt x="15" y="38"/>
                  </a:lnTo>
                  <a:lnTo>
                    <a:pt x="7" y="52"/>
                  </a:lnTo>
                  <a:lnTo>
                    <a:pt x="1" y="68"/>
                  </a:lnTo>
                  <a:lnTo>
                    <a:pt x="0" y="85"/>
                  </a:lnTo>
                  <a:lnTo>
                    <a:pt x="1" y="102"/>
                  </a:lnTo>
                  <a:lnTo>
                    <a:pt x="7" y="118"/>
                  </a:lnTo>
                  <a:lnTo>
                    <a:pt x="15" y="132"/>
                  </a:lnTo>
                  <a:lnTo>
                    <a:pt x="26" y="145"/>
                  </a:lnTo>
                  <a:lnTo>
                    <a:pt x="38" y="155"/>
                  </a:lnTo>
                  <a:lnTo>
                    <a:pt x="52" y="163"/>
                  </a:lnTo>
                  <a:lnTo>
                    <a:pt x="68" y="169"/>
                  </a:lnTo>
                  <a:lnTo>
                    <a:pt x="86" y="17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Freeform 24"/>
            <p:cNvSpPr>
              <a:spLocks/>
            </p:cNvSpPr>
            <p:nvPr/>
          </p:nvSpPr>
          <p:spPr bwMode="auto">
            <a:xfrm>
              <a:off x="2800" y="2925"/>
              <a:ext cx="169" cy="136"/>
            </a:xfrm>
            <a:custGeom>
              <a:avLst/>
              <a:gdLst>
                <a:gd name="T0" fmla="*/ 0 w 339"/>
                <a:gd name="T1" fmla="*/ 1 h 272"/>
                <a:gd name="T2" fmla="*/ 0 w 339"/>
                <a:gd name="T3" fmla="*/ 1 h 272"/>
                <a:gd name="T4" fmla="*/ 0 w 339"/>
                <a:gd name="T5" fmla="*/ 1 h 272"/>
                <a:gd name="T6" fmla="*/ 0 w 339"/>
                <a:gd name="T7" fmla="*/ 1 h 272"/>
                <a:gd name="T8" fmla="*/ 0 w 339"/>
                <a:gd name="T9" fmla="*/ 1 h 272"/>
                <a:gd name="T10" fmla="*/ 0 w 339"/>
                <a:gd name="T11" fmla="*/ 1 h 272"/>
                <a:gd name="T12" fmla="*/ 0 w 339"/>
                <a:gd name="T13" fmla="*/ 1 h 272"/>
                <a:gd name="T14" fmla="*/ 0 w 339"/>
                <a:gd name="T15" fmla="*/ 1 h 272"/>
                <a:gd name="T16" fmla="*/ 0 w 339"/>
                <a:gd name="T17" fmla="*/ 0 h 272"/>
                <a:gd name="T18" fmla="*/ 0 w 339"/>
                <a:gd name="T19" fmla="*/ 0 h 272"/>
                <a:gd name="T20" fmla="*/ 0 w 339"/>
                <a:gd name="T21" fmla="*/ 0 h 272"/>
                <a:gd name="T22" fmla="*/ 0 w 339"/>
                <a:gd name="T23" fmla="*/ 0 h 272"/>
                <a:gd name="T24" fmla="*/ 0 w 339"/>
                <a:gd name="T25" fmla="*/ 1 h 272"/>
                <a:gd name="T26" fmla="*/ 0 w 339"/>
                <a:gd name="T27" fmla="*/ 1 h 272"/>
                <a:gd name="T28" fmla="*/ 0 w 339"/>
                <a:gd name="T29" fmla="*/ 1 h 272"/>
                <a:gd name="T30" fmla="*/ 0 w 339"/>
                <a:gd name="T31" fmla="*/ 1 h 272"/>
                <a:gd name="T32" fmla="*/ 0 w 339"/>
                <a:gd name="T33" fmla="*/ 1 h 272"/>
                <a:gd name="T34" fmla="*/ 0 w 339"/>
                <a:gd name="T35" fmla="*/ 1 h 272"/>
                <a:gd name="T36" fmla="*/ 0 w 339"/>
                <a:gd name="T37" fmla="*/ 1 h 272"/>
                <a:gd name="T38" fmla="*/ 0 w 339"/>
                <a:gd name="T39" fmla="*/ 1 h 272"/>
                <a:gd name="T40" fmla="*/ 0 w 339"/>
                <a:gd name="T41" fmla="*/ 1 h 272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39"/>
                <a:gd name="T64" fmla="*/ 0 h 272"/>
                <a:gd name="T65" fmla="*/ 339 w 339"/>
                <a:gd name="T66" fmla="*/ 272 h 272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39" h="272">
                  <a:moveTo>
                    <a:pt x="319" y="272"/>
                  </a:moveTo>
                  <a:lnTo>
                    <a:pt x="339" y="272"/>
                  </a:lnTo>
                  <a:lnTo>
                    <a:pt x="339" y="251"/>
                  </a:lnTo>
                  <a:lnTo>
                    <a:pt x="339" y="145"/>
                  </a:lnTo>
                  <a:lnTo>
                    <a:pt x="339" y="126"/>
                  </a:lnTo>
                  <a:lnTo>
                    <a:pt x="319" y="126"/>
                  </a:lnTo>
                  <a:lnTo>
                    <a:pt x="253" y="126"/>
                  </a:lnTo>
                  <a:lnTo>
                    <a:pt x="253" y="21"/>
                  </a:lnTo>
                  <a:lnTo>
                    <a:pt x="253" y="0"/>
                  </a:lnTo>
                  <a:lnTo>
                    <a:pt x="234" y="0"/>
                  </a:lnTo>
                  <a:lnTo>
                    <a:pt x="107" y="0"/>
                  </a:lnTo>
                  <a:lnTo>
                    <a:pt x="88" y="0"/>
                  </a:lnTo>
                  <a:lnTo>
                    <a:pt x="88" y="21"/>
                  </a:lnTo>
                  <a:lnTo>
                    <a:pt x="88" y="126"/>
                  </a:lnTo>
                  <a:lnTo>
                    <a:pt x="20" y="126"/>
                  </a:lnTo>
                  <a:lnTo>
                    <a:pt x="0" y="126"/>
                  </a:lnTo>
                  <a:lnTo>
                    <a:pt x="0" y="145"/>
                  </a:lnTo>
                  <a:lnTo>
                    <a:pt x="0" y="251"/>
                  </a:lnTo>
                  <a:lnTo>
                    <a:pt x="0" y="272"/>
                  </a:lnTo>
                  <a:lnTo>
                    <a:pt x="20" y="272"/>
                  </a:lnTo>
                  <a:lnTo>
                    <a:pt x="319" y="2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Freeform 25"/>
            <p:cNvSpPr>
              <a:spLocks/>
            </p:cNvSpPr>
            <p:nvPr/>
          </p:nvSpPr>
          <p:spPr bwMode="auto">
            <a:xfrm>
              <a:off x="2820" y="2945"/>
              <a:ext cx="130" cy="96"/>
            </a:xfrm>
            <a:custGeom>
              <a:avLst/>
              <a:gdLst>
                <a:gd name="T0" fmla="*/ 0 w 261"/>
                <a:gd name="T1" fmla="*/ 1 h 192"/>
                <a:gd name="T2" fmla="*/ 0 w 261"/>
                <a:gd name="T3" fmla="*/ 0 h 192"/>
                <a:gd name="T4" fmla="*/ 0 w 261"/>
                <a:gd name="T5" fmla="*/ 0 h 192"/>
                <a:gd name="T6" fmla="*/ 0 w 261"/>
                <a:gd name="T7" fmla="*/ 1 h 192"/>
                <a:gd name="T8" fmla="*/ 0 w 261"/>
                <a:gd name="T9" fmla="*/ 1 h 192"/>
                <a:gd name="T10" fmla="*/ 0 w 261"/>
                <a:gd name="T11" fmla="*/ 1 h 192"/>
                <a:gd name="T12" fmla="*/ 0 w 261"/>
                <a:gd name="T13" fmla="*/ 1 h 192"/>
                <a:gd name="T14" fmla="*/ 0 w 261"/>
                <a:gd name="T15" fmla="*/ 1 h 192"/>
                <a:gd name="T16" fmla="*/ 0 w 261"/>
                <a:gd name="T17" fmla="*/ 1 h 192"/>
                <a:gd name="T18" fmla="*/ 0 w 261"/>
                <a:gd name="T19" fmla="*/ 1 h 192"/>
                <a:gd name="T20" fmla="*/ 0 w 261"/>
                <a:gd name="T21" fmla="*/ 1 h 192"/>
                <a:gd name="T22" fmla="*/ 0 w 261"/>
                <a:gd name="T23" fmla="*/ 1 h 192"/>
                <a:gd name="T24" fmla="*/ 0 w 261"/>
                <a:gd name="T25" fmla="*/ 1 h 19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61"/>
                <a:gd name="T40" fmla="*/ 0 h 192"/>
                <a:gd name="T41" fmla="*/ 261 w 261"/>
                <a:gd name="T42" fmla="*/ 192 h 19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61" h="192">
                  <a:moveTo>
                    <a:pt x="88" y="105"/>
                  </a:moveTo>
                  <a:lnTo>
                    <a:pt x="88" y="0"/>
                  </a:lnTo>
                  <a:lnTo>
                    <a:pt x="174" y="0"/>
                  </a:lnTo>
                  <a:lnTo>
                    <a:pt x="174" y="105"/>
                  </a:lnTo>
                  <a:lnTo>
                    <a:pt x="174" y="126"/>
                  </a:lnTo>
                  <a:lnTo>
                    <a:pt x="195" y="126"/>
                  </a:lnTo>
                  <a:lnTo>
                    <a:pt x="261" y="126"/>
                  </a:lnTo>
                  <a:lnTo>
                    <a:pt x="261" y="192"/>
                  </a:lnTo>
                  <a:lnTo>
                    <a:pt x="0" y="192"/>
                  </a:lnTo>
                  <a:lnTo>
                    <a:pt x="0" y="126"/>
                  </a:lnTo>
                  <a:lnTo>
                    <a:pt x="68" y="126"/>
                  </a:lnTo>
                  <a:lnTo>
                    <a:pt x="88" y="126"/>
                  </a:lnTo>
                  <a:lnTo>
                    <a:pt x="88" y="105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Freeform 26"/>
            <p:cNvSpPr>
              <a:spLocks/>
            </p:cNvSpPr>
            <p:nvPr/>
          </p:nvSpPr>
          <p:spPr bwMode="auto">
            <a:xfrm>
              <a:off x="2863" y="3120"/>
              <a:ext cx="26" cy="199"/>
            </a:xfrm>
            <a:custGeom>
              <a:avLst/>
              <a:gdLst>
                <a:gd name="T0" fmla="*/ 1 w 52"/>
                <a:gd name="T1" fmla="*/ 0 h 397"/>
                <a:gd name="T2" fmla="*/ 0 w 52"/>
                <a:gd name="T3" fmla="*/ 0 h 397"/>
                <a:gd name="T4" fmla="*/ 0 w 52"/>
                <a:gd name="T5" fmla="*/ 1 h 397"/>
                <a:gd name="T6" fmla="*/ 1 w 52"/>
                <a:gd name="T7" fmla="*/ 1 h 397"/>
                <a:gd name="T8" fmla="*/ 1 w 52"/>
                <a:gd name="T9" fmla="*/ 0 h 39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"/>
                <a:gd name="T16" fmla="*/ 0 h 397"/>
                <a:gd name="T17" fmla="*/ 52 w 52"/>
                <a:gd name="T18" fmla="*/ 397 h 39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" h="397">
                  <a:moveTo>
                    <a:pt x="52" y="0"/>
                  </a:moveTo>
                  <a:lnTo>
                    <a:pt x="0" y="0"/>
                  </a:lnTo>
                  <a:lnTo>
                    <a:pt x="0" y="397"/>
                  </a:lnTo>
                  <a:lnTo>
                    <a:pt x="52" y="362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1" name="Line 27"/>
          <p:cNvSpPr>
            <a:spLocks noChangeShapeType="1"/>
          </p:cNvSpPr>
          <p:nvPr/>
        </p:nvSpPr>
        <p:spPr bwMode="auto">
          <a:xfrm flipH="1">
            <a:off x="8350250" y="4759325"/>
            <a:ext cx="298450" cy="376238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72" name="Text Box 28"/>
          <p:cNvSpPr txBox="1">
            <a:spLocks noChangeAspect="1" noChangeArrowheads="1"/>
          </p:cNvSpPr>
          <p:nvPr/>
        </p:nvSpPr>
        <p:spPr bwMode="auto">
          <a:xfrm>
            <a:off x="5711825" y="5268913"/>
            <a:ext cx="1724025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Substantia Nigra </a:t>
            </a:r>
          </a:p>
          <a:p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Pars Reticulata</a:t>
            </a:r>
          </a:p>
          <a:p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(&amp; VTA, not shown)</a:t>
            </a:r>
          </a:p>
        </p:txBody>
      </p:sp>
      <p:sp>
        <p:nvSpPr>
          <p:cNvPr id="11273" name="Text Box 29"/>
          <p:cNvSpPr txBox="1">
            <a:spLocks noChangeArrowheads="1"/>
          </p:cNvSpPr>
          <p:nvPr/>
        </p:nvSpPr>
        <p:spPr bwMode="auto">
          <a:xfrm>
            <a:off x="85725" y="4595813"/>
            <a:ext cx="36353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. . . but does upregulate </a:t>
            </a:r>
          </a:p>
          <a:p>
            <a:pPr eaLnBrk="0" hangingPunct="0"/>
            <a:r>
              <a:rPr lang="en-US" sz="1800">
                <a:solidFill>
                  <a:srgbClr val="FFFF00"/>
                </a:solidFill>
                <a:latin typeface="Symbol" pitchFamily="18" charset="2"/>
              </a:rPr>
              <a:t>a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4 levels </a:t>
            </a:r>
          </a:p>
          <a:p>
            <a:pPr eaLnBrk="0" hangingPunct="0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in GABAergic inhibitory </a:t>
            </a:r>
          </a:p>
          <a:p>
            <a:pPr eaLnBrk="0" hangingPunct="0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neuron somata. </a:t>
            </a:r>
          </a:p>
        </p:txBody>
      </p:sp>
      <p:sp>
        <p:nvSpPr>
          <p:cNvPr id="11274" name="Text Box 30"/>
          <p:cNvSpPr txBox="1">
            <a:spLocks noChangeArrowheads="1"/>
          </p:cNvSpPr>
          <p:nvPr/>
        </p:nvSpPr>
        <p:spPr bwMode="auto">
          <a:xfrm>
            <a:off x="150813" y="1593850"/>
            <a:ext cx="38449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Chronic nicotine does not change </a:t>
            </a:r>
          </a:p>
          <a:p>
            <a:pPr eaLnBrk="0" hangingPunct="0"/>
            <a:r>
              <a:rPr lang="en-US" sz="1800">
                <a:solidFill>
                  <a:srgbClr val="FFFF00"/>
                </a:solidFill>
                <a:latin typeface="Symbol" pitchFamily="18" charset="2"/>
              </a:rPr>
              <a:t>a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4 levels </a:t>
            </a:r>
          </a:p>
          <a:p>
            <a:pPr eaLnBrk="0" hangingPunct="0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in dopaminergic neuron somata . . . </a:t>
            </a:r>
          </a:p>
        </p:txBody>
      </p:sp>
      <p:sp>
        <p:nvSpPr>
          <p:cNvPr id="11275" name="Text Box 31"/>
          <p:cNvSpPr txBox="1">
            <a:spLocks noChangeAspect="1" noChangeArrowheads="1"/>
          </p:cNvSpPr>
          <p:nvPr/>
        </p:nvSpPr>
        <p:spPr bwMode="auto">
          <a:xfrm>
            <a:off x="5584825" y="2211388"/>
            <a:ext cx="1724025" cy="738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Substantia Nigra </a:t>
            </a:r>
          </a:p>
          <a:p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Pars Compacta</a:t>
            </a:r>
          </a:p>
          <a:p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(&amp; VTA, not shown)</a:t>
            </a:r>
          </a:p>
        </p:txBody>
      </p:sp>
      <p:sp>
        <p:nvSpPr>
          <p:cNvPr id="11276" name="Text Box 32"/>
          <p:cNvSpPr txBox="1">
            <a:spLocks noChangeArrowheads="1"/>
          </p:cNvSpPr>
          <p:nvPr/>
        </p:nvSpPr>
        <p:spPr bwMode="auto">
          <a:xfrm>
            <a:off x="1733550" y="207963"/>
            <a:ext cx="5608638" cy="369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solidFill>
                  <a:srgbClr val="FFFF00"/>
                </a:solidFill>
              </a:rPr>
              <a:t>Midbrain data show cell specificity of SePhaChARNS</a:t>
            </a:r>
          </a:p>
        </p:txBody>
      </p:sp>
      <p:sp>
        <p:nvSpPr>
          <p:cNvPr id="11277" name="Text Box 39"/>
          <p:cNvSpPr txBox="1">
            <a:spLocks noChangeArrowheads="1"/>
          </p:cNvSpPr>
          <p:nvPr/>
        </p:nvSpPr>
        <p:spPr bwMode="auto">
          <a:xfrm>
            <a:off x="4244975" y="3378200"/>
            <a:ext cx="30781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800">
                <a:solidFill>
                  <a:schemeClr val="bg1"/>
                </a:solidFill>
                <a:ea typeface="Arial Unicode MS" pitchFamily="34" charset="-128"/>
                <a:cs typeface="Arial Unicode MS" pitchFamily="34" charset="-128"/>
              </a:rPr>
              <a:t>α</a:t>
            </a:r>
            <a:r>
              <a:rPr lang="en-US" sz="1800">
                <a:solidFill>
                  <a:schemeClr val="bg1"/>
                </a:solidFill>
              </a:rPr>
              <a:t>4 intensity per TH+ neuron </a:t>
            </a:r>
          </a:p>
        </p:txBody>
      </p:sp>
      <p:sp>
        <p:nvSpPr>
          <p:cNvPr id="11278" name="Text Box 40"/>
          <p:cNvSpPr txBox="1">
            <a:spLocks noChangeArrowheads="1"/>
          </p:cNvSpPr>
          <p:nvPr/>
        </p:nvSpPr>
        <p:spPr bwMode="auto">
          <a:xfrm>
            <a:off x="4225925" y="6402388"/>
            <a:ext cx="3268663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800">
                <a:solidFill>
                  <a:schemeClr val="bg1"/>
                </a:solidFill>
                <a:ea typeface="Arial Unicode MS" pitchFamily="34" charset="-128"/>
                <a:cs typeface="Arial Unicode MS" pitchFamily="34" charset="-128"/>
              </a:rPr>
              <a:t>α</a:t>
            </a:r>
            <a:r>
              <a:rPr lang="en-US" sz="1800">
                <a:solidFill>
                  <a:schemeClr val="bg1"/>
                </a:solidFill>
              </a:rPr>
              <a:t>4 intensity per GAD+ neuron 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701F81-B416-4121-A861-9116D9EB26E2}" type="slidenum">
              <a:rPr lang="en-US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3"/>
          <p:cNvSpPr txBox="1">
            <a:spLocks noChangeArrowheads="1"/>
          </p:cNvSpPr>
          <p:nvPr/>
        </p:nvSpPr>
        <p:spPr bwMode="auto">
          <a:xfrm>
            <a:off x="2411413" y="214313"/>
            <a:ext cx="4227512" cy="1323975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/>
              <a:t>Test for functional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α4* </a:t>
            </a:r>
            <a:r>
              <a:rPr lang="en-US"/>
              <a:t>upregulation:</a:t>
            </a:r>
          </a:p>
          <a:p>
            <a:pPr algn="ctr" eaLnBrk="0" hangingPunct="0"/>
            <a:r>
              <a:rPr lang="en-US"/>
              <a:t>Electrophysiology in slices </a:t>
            </a:r>
          </a:p>
          <a:p>
            <a:pPr algn="ctr" eaLnBrk="0" hangingPunct="0"/>
            <a:r>
              <a:rPr lang="en-US"/>
              <a:t>and </a:t>
            </a:r>
          </a:p>
          <a:p>
            <a:pPr algn="ctr" eaLnBrk="0" hangingPunct="0"/>
            <a:r>
              <a:rPr lang="en-US"/>
              <a:t>intact anesthetized mice</a:t>
            </a:r>
            <a:endParaRPr lang="en-US" i="1"/>
          </a:p>
        </p:txBody>
      </p:sp>
      <p:sp>
        <p:nvSpPr>
          <p:cNvPr id="65539" name="Text Box 39"/>
          <p:cNvSpPr txBox="1">
            <a:spLocks noChangeArrowheads="1"/>
          </p:cNvSpPr>
          <p:nvPr/>
        </p:nvSpPr>
        <p:spPr bwMode="auto">
          <a:xfrm>
            <a:off x="7154863" y="6499225"/>
            <a:ext cx="1243012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Cheng Xiao</a:t>
            </a:r>
          </a:p>
        </p:txBody>
      </p:sp>
      <p:grpSp>
        <p:nvGrpSpPr>
          <p:cNvPr id="65540" name="Group 57"/>
          <p:cNvGrpSpPr>
            <a:grpSpLocks/>
          </p:cNvGrpSpPr>
          <p:nvPr/>
        </p:nvGrpSpPr>
        <p:grpSpPr bwMode="auto">
          <a:xfrm>
            <a:off x="1270000" y="2352675"/>
            <a:ext cx="2625725" cy="2576513"/>
            <a:chOff x="193675" y="4019550"/>
            <a:chExt cx="2625725" cy="2576513"/>
          </a:xfrm>
        </p:grpSpPr>
        <p:grpSp>
          <p:nvGrpSpPr>
            <p:cNvPr id="65550" name="Group 4"/>
            <p:cNvGrpSpPr>
              <a:grpSpLocks/>
            </p:cNvGrpSpPr>
            <p:nvPr/>
          </p:nvGrpSpPr>
          <p:grpSpPr bwMode="auto">
            <a:xfrm flipH="1">
              <a:off x="193675" y="5681663"/>
              <a:ext cx="2625725" cy="914400"/>
              <a:chOff x="122" y="3444"/>
              <a:chExt cx="1654" cy="576"/>
            </a:xfrm>
          </p:grpSpPr>
          <p:sp>
            <p:nvSpPr>
              <p:cNvPr id="65579" name="Freeform 5"/>
              <p:cNvSpPr>
                <a:spLocks noChangeAspect="1"/>
              </p:cNvSpPr>
              <p:nvPr/>
            </p:nvSpPr>
            <p:spPr bwMode="auto">
              <a:xfrm>
                <a:off x="695" y="3520"/>
                <a:ext cx="747" cy="327"/>
              </a:xfrm>
              <a:custGeom>
                <a:avLst/>
                <a:gdLst>
                  <a:gd name="T0" fmla="*/ 0 w 951"/>
                  <a:gd name="T1" fmla="*/ 2 h 416"/>
                  <a:gd name="T2" fmla="*/ 2 w 951"/>
                  <a:gd name="T3" fmla="*/ 2 h 416"/>
                  <a:gd name="T4" fmla="*/ 2 w 951"/>
                  <a:gd name="T5" fmla="*/ 2 h 416"/>
                  <a:gd name="T6" fmla="*/ 2 w 951"/>
                  <a:gd name="T7" fmla="*/ 2 h 416"/>
                  <a:gd name="T8" fmla="*/ 2 w 951"/>
                  <a:gd name="T9" fmla="*/ 2 h 416"/>
                  <a:gd name="T10" fmla="*/ 2 w 951"/>
                  <a:gd name="T11" fmla="*/ 2 h 416"/>
                  <a:gd name="T12" fmla="*/ 0 w 951"/>
                  <a:gd name="T13" fmla="*/ 2 h 416"/>
                  <a:gd name="T14" fmla="*/ 0 w 951"/>
                  <a:gd name="T15" fmla="*/ 2 h 4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51"/>
                  <a:gd name="T25" fmla="*/ 0 h 416"/>
                  <a:gd name="T26" fmla="*/ 951 w 951"/>
                  <a:gd name="T27" fmla="*/ 416 h 41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51" h="416">
                    <a:moveTo>
                      <a:pt x="0" y="407"/>
                    </a:moveTo>
                    <a:lnTo>
                      <a:pt x="951" y="416"/>
                    </a:lnTo>
                    <a:lnTo>
                      <a:pt x="951" y="407"/>
                    </a:lnTo>
                    <a:lnTo>
                      <a:pt x="918" y="327"/>
                    </a:lnTo>
                    <a:lnTo>
                      <a:pt x="691" y="132"/>
                    </a:lnTo>
                    <a:cubicBezTo>
                      <a:pt x="583" y="79"/>
                      <a:pt x="520" y="0"/>
                      <a:pt x="271" y="8"/>
                    </a:cubicBezTo>
                    <a:cubicBezTo>
                      <a:pt x="22" y="16"/>
                      <a:pt x="65" y="316"/>
                      <a:pt x="0" y="398"/>
                    </a:cubicBezTo>
                    <a:lnTo>
                      <a:pt x="0" y="407"/>
                    </a:lnTo>
                    <a:close/>
                  </a:path>
                </a:pathLst>
              </a:custGeom>
              <a:solidFill>
                <a:schemeClr val="bg1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80" name="Freeform 6"/>
              <p:cNvSpPr>
                <a:spLocks noChangeAspect="1"/>
              </p:cNvSpPr>
              <p:nvPr/>
            </p:nvSpPr>
            <p:spPr bwMode="auto">
              <a:xfrm>
                <a:off x="122" y="3444"/>
                <a:ext cx="579" cy="386"/>
              </a:xfrm>
              <a:custGeom>
                <a:avLst/>
                <a:gdLst>
                  <a:gd name="T0" fmla="*/ 1 w 1113"/>
                  <a:gd name="T1" fmla="*/ 1 h 743"/>
                  <a:gd name="T2" fmla="*/ 1 w 1113"/>
                  <a:gd name="T3" fmla="*/ 1 h 743"/>
                  <a:gd name="T4" fmla="*/ 1 w 1113"/>
                  <a:gd name="T5" fmla="*/ 1 h 743"/>
                  <a:gd name="T6" fmla="*/ 1 w 1113"/>
                  <a:gd name="T7" fmla="*/ 1 h 743"/>
                  <a:gd name="T8" fmla="*/ 1 w 1113"/>
                  <a:gd name="T9" fmla="*/ 1 h 743"/>
                  <a:gd name="T10" fmla="*/ 1 w 1113"/>
                  <a:gd name="T11" fmla="*/ 1 h 743"/>
                  <a:gd name="T12" fmla="*/ 1 w 1113"/>
                  <a:gd name="T13" fmla="*/ 1 h 743"/>
                  <a:gd name="T14" fmla="*/ 1 w 1113"/>
                  <a:gd name="T15" fmla="*/ 1 h 743"/>
                  <a:gd name="T16" fmla="*/ 1 w 1113"/>
                  <a:gd name="T17" fmla="*/ 1 h 743"/>
                  <a:gd name="T18" fmla="*/ 1 w 1113"/>
                  <a:gd name="T19" fmla="*/ 1 h 743"/>
                  <a:gd name="T20" fmla="*/ 1 w 1113"/>
                  <a:gd name="T21" fmla="*/ 1 h 743"/>
                  <a:gd name="T22" fmla="*/ 0 w 1113"/>
                  <a:gd name="T23" fmla="*/ 1 h 743"/>
                  <a:gd name="T24" fmla="*/ 0 w 1113"/>
                  <a:gd name="T25" fmla="*/ 1 h 743"/>
                  <a:gd name="T26" fmla="*/ 0 w 1113"/>
                  <a:gd name="T27" fmla="*/ 1 h 743"/>
                  <a:gd name="T28" fmla="*/ 1 w 1113"/>
                  <a:gd name="T29" fmla="*/ 1 h 743"/>
                  <a:gd name="T30" fmla="*/ 1 w 1113"/>
                  <a:gd name="T31" fmla="*/ 1 h 743"/>
                  <a:gd name="T32" fmla="*/ 1 w 1113"/>
                  <a:gd name="T33" fmla="*/ 1 h 743"/>
                  <a:gd name="T34" fmla="*/ 1 w 1113"/>
                  <a:gd name="T35" fmla="*/ 0 h 74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113"/>
                  <a:gd name="T55" fmla="*/ 0 h 743"/>
                  <a:gd name="T56" fmla="*/ 1113 w 1113"/>
                  <a:gd name="T57" fmla="*/ 743 h 74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113" h="743">
                    <a:moveTo>
                      <a:pt x="1113" y="733"/>
                    </a:moveTo>
                    <a:lnTo>
                      <a:pt x="965" y="740"/>
                    </a:lnTo>
                    <a:lnTo>
                      <a:pt x="810" y="743"/>
                    </a:lnTo>
                    <a:lnTo>
                      <a:pt x="721" y="743"/>
                    </a:lnTo>
                    <a:lnTo>
                      <a:pt x="672" y="743"/>
                    </a:lnTo>
                    <a:lnTo>
                      <a:pt x="624" y="743"/>
                    </a:lnTo>
                    <a:lnTo>
                      <a:pt x="435" y="733"/>
                    </a:lnTo>
                    <a:lnTo>
                      <a:pt x="257" y="707"/>
                    </a:lnTo>
                    <a:lnTo>
                      <a:pt x="112" y="663"/>
                    </a:lnTo>
                    <a:lnTo>
                      <a:pt x="59" y="633"/>
                    </a:lnTo>
                    <a:lnTo>
                      <a:pt x="20" y="596"/>
                    </a:lnTo>
                    <a:lnTo>
                      <a:pt x="0" y="530"/>
                    </a:lnTo>
                    <a:lnTo>
                      <a:pt x="0" y="511"/>
                    </a:lnTo>
                    <a:lnTo>
                      <a:pt x="0" y="489"/>
                    </a:lnTo>
                    <a:lnTo>
                      <a:pt x="10" y="442"/>
                    </a:lnTo>
                    <a:lnTo>
                      <a:pt x="93" y="244"/>
                    </a:lnTo>
                    <a:lnTo>
                      <a:pt x="195" y="74"/>
                    </a:lnTo>
                    <a:lnTo>
                      <a:pt x="246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81" name="Oval 7"/>
              <p:cNvSpPr>
                <a:spLocks noChangeAspect="1" noChangeArrowheads="1"/>
              </p:cNvSpPr>
              <p:nvPr/>
            </p:nvSpPr>
            <p:spPr bwMode="auto">
              <a:xfrm rot="-1876543">
                <a:off x="1225" y="3800"/>
                <a:ext cx="44" cy="116"/>
              </a:xfrm>
              <a:prstGeom prst="ellipse">
                <a:avLst/>
              </a:prstGeom>
              <a:solidFill>
                <a:srgbClr val="B2B2B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5582" name="Oval 8"/>
              <p:cNvSpPr>
                <a:spLocks noChangeAspect="1" noChangeArrowheads="1"/>
              </p:cNvSpPr>
              <p:nvPr/>
            </p:nvSpPr>
            <p:spPr bwMode="auto">
              <a:xfrm rot="-1876543">
                <a:off x="916" y="3797"/>
                <a:ext cx="46" cy="116"/>
              </a:xfrm>
              <a:prstGeom prst="ellipse">
                <a:avLst/>
              </a:prstGeom>
              <a:solidFill>
                <a:srgbClr val="B2B2B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5583" name="Freeform 9"/>
              <p:cNvSpPr>
                <a:spLocks noChangeAspect="1"/>
              </p:cNvSpPr>
              <p:nvPr/>
            </p:nvSpPr>
            <p:spPr bwMode="auto">
              <a:xfrm>
                <a:off x="1332" y="3650"/>
                <a:ext cx="344" cy="150"/>
              </a:xfrm>
              <a:custGeom>
                <a:avLst/>
                <a:gdLst>
                  <a:gd name="T0" fmla="*/ 0 w 951"/>
                  <a:gd name="T1" fmla="*/ 0 h 416"/>
                  <a:gd name="T2" fmla="*/ 0 w 951"/>
                  <a:gd name="T3" fmla="*/ 0 h 416"/>
                  <a:gd name="T4" fmla="*/ 0 w 951"/>
                  <a:gd name="T5" fmla="*/ 0 h 416"/>
                  <a:gd name="T6" fmla="*/ 0 w 951"/>
                  <a:gd name="T7" fmla="*/ 0 h 416"/>
                  <a:gd name="T8" fmla="*/ 0 w 951"/>
                  <a:gd name="T9" fmla="*/ 0 h 416"/>
                  <a:gd name="T10" fmla="*/ 0 w 951"/>
                  <a:gd name="T11" fmla="*/ 0 h 416"/>
                  <a:gd name="T12" fmla="*/ 0 w 951"/>
                  <a:gd name="T13" fmla="*/ 0 h 416"/>
                  <a:gd name="T14" fmla="*/ 0 w 951"/>
                  <a:gd name="T15" fmla="*/ 0 h 4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51"/>
                  <a:gd name="T25" fmla="*/ 0 h 416"/>
                  <a:gd name="T26" fmla="*/ 951 w 951"/>
                  <a:gd name="T27" fmla="*/ 416 h 41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51" h="416">
                    <a:moveTo>
                      <a:pt x="0" y="407"/>
                    </a:moveTo>
                    <a:lnTo>
                      <a:pt x="951" y="416"/>
                    </a:lnTo>
                    <a:lnTo>
                      <a:pt x="951" y="407"/>
                    </a:lnTo>
                    <a:lnTo>
                      <a:pt x="918" y="327"/>
                    </a:lnTo>
                    <a:lnTo>
                      <a:pt x="691" y="132"/>
                    </a:lnTo>
                    <a:cubicBezTo>
                      <a:pt x="583" y="79"/>
                      <a:pt x="520" y="0"/>
                      <a:pt x="271" y="8"/>
                    </a:cubicBezTo>
                    <a:cubicBezTo>
                      <a:pt x="22" y="16"/>
                      <a:pt x="65" y="316"/>
                      <a:pt x="0" y="398"/>
                    </a:cubicBezTo>
                    <a:lnTo>
                      <a:pt x="0" y="407"/>
                    </a:lnTo>
                    <a:close/>
                  </a:path>
                </a:pathLst>
              </a:custGeom>
              <a:solidFill>
                <a:schemeClr val="bg1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84" name="Freeform 10"/>
              <p:cNvSpPr>
                <a:spLocks noChangeAspect="1"/>
              </p:cNvSpPr>
              <p:nvPr/>
            </p:nvSpPr>
            <p:spPr bwMode="auto">
              <a:xfrm>
                <a:off x="1337" y="3573"/>
                <a:ext cx="130" cy="144"/>
              </a:xfrm>
              <a:custGeom>
                <a:avLst/>
                <a:gdLst>
                  <a:gd name="T0" fmla="*/ 0 w 951"/>
                  <a:gd name="T1" fmla="*/ 0 h 416"/>
                  <a:gd name="T2" fmla="*/ 0 w 951"/>
                  <a:gd name="T3" fmla="*/ 0 h 416"/>
                  <a:gd name="T4" fmla="*/ 0 w 951"/>
                  <a:gd name="T5" fmla="*/ 0 h 416"/>
                  <a:gd name="T6" fmla="*/ 0 w 951"/>
                  <a:gd name="T7" fmla="*/ 0 h 416"/>
                  <a:gd name="T8" fmla="*/ 0 w 951"/>
                  <a:gd name="T9" fmla="*/ 0 h 416"/>
                  <a:gd name="T10" fmla="*/ 0 w 951"/>
                  <a:gd name="T11" fmla="*/ 0 h 416"/>
                  <a:gd name="T12" fmla="*/ 0 w 951"/>
                  <a:gd name="T13" fmla="*/ 0 h 416"/>
                  <a:gd name="T14" fmla="*/ 0 w 951"/>
                  <a:gd name="T15" fmla="*/ 0 h 4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51"/>
                  <a:gd name="T25" fmla="*/ 0 h 416"/>
                  <a:gd name="T26" fmla="*/ 951 w 951"/>
                  <a:gd name="T27" fmla="*/ 416 h 41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51" h="416">
                    <a:moveTo>
                      <a:pt x="0" y="407"/>
                    </a:moveTo>
                    <a:lnTo>
                      <a:pt x="951" y="416"/>
                    </a:lnTo>
                    <a:lnTo>
                      <a:pt x="951" y="407"/>
                    </a:lnTo>
                    <a:lnTo>
                      <a:pt x="918" y="327"/>
                    </a:lnTo>
                    <a:lnTo>
                      <a:pt x="691" y="132"/>
                    </a:lnTo>
                    <a:cubicBezTo>
                      <a:pt x="583" y="79"/>
                      <a:pt x="520" y="0"/>
                      <a:pt x="271" y="8"/>
                    </a:cubicBezTo>
                    <a:cubicBezTo>
                      <a:pt x="22" y="16"/>
                      <a:pt x="65" y="316"/>
                      <a:pt x="0" y="398"/>
                    </a:cubicBezTo>
                    <a:lnTo>
                      <a:pt x="0" y="407"/>
                    </a:lnTo>
                    <a:close/>
                  </a:path>
                </a:pathLst>
              </a:custGeom>
              <a:solidFill>
                <a:srgbClr val="B4B4B4"/>
              </a:solidFill>
              <a:ln w="8001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85" name="Line 11"/>
              <p:cNvSpPr>
                <a:spLocks noChangeAspect="1" noChangeShapeType="1"/>
              </p:cNvSpPr>
              <p:nvPr/>
            </p:nvSpPr>
            <p:spPr bwMode="auto">
              <a:xfrm rot="-1854370">
                <a:off x="1644" y="3763"/>
                <a:ext cx="2" cy="210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86" name="Line 12"/>
              <p:cNvSpPr>
                <a:spLocks noChangeAspect="1" noChangeShapeType="1"/>
              </p:cNvSpPr>
              <p:nvPr/>
            </p:nvSpPr>
            <p:spPr bwMode="auto">
              <a:xfrm rot="19745630" flipH="1">
                <a:off x="1511" y="3805"/>
                <a:ext cx="110" cy="21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87" name="Line 13"/>
              <p:cNvSpPr>
                <a:spLocks noChangeAspect="1" noChangeShapeType="1"/>
              </p:cNvSpPr>
              <p:nvPr/>
            </p:nvSpPr>
            <p:spPr bwMode="auto">
              <a:xfrm rot="-1854370">
                <a:off x="1666" y="3711"/>
                <a:ext cx="110" cy="215"/>
              </a:xfrm>
              <a:prstGeom prst="line">
                <a:avLst/>
              </a:prstGeom>
              <a:noFill/>
              <a:ln w="79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88" name="Oval 14"/>
              <p:cNvSpPr>
                <a:spLocks noChangeAspect="1" noChangeArrowheads="1"/>
              </p:cNvSpPr>
              <p:nvPr/>
            </p:nvSpPr>
            <p:spPr bwMode="auto">
              <a:xfrm>
                <a:off x="1514" y="3694"/>
                <a:ext cx="52" cy="5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  <p:grpSp>
          <p:nvGrpSpPr>
            <p:cNvPr id="65551" name="Group 15"/>
            <p:cNvGrpSpPr>
              <a:grpSpLocks/>
            </p:cNvGrpSpPr>
            <p:nvPr/>
          </p:nvGrpSpPr>
          <p:grpSpPr bwMode="auto">
            <a:xfrm>
              <a:off x="481013" y="4019550"/>
              <a:ext cx="280987" cy="2133600"/>
              <a:chOff x="303" y="2532"/>
              <a:chExt cx="177" cy="1344"/>
            </a:xfrm>
          </p:grpSpPr>
          <p:sp>
            <p:nvSpPr>
              <p:cNvPr id="65569" name="Rectangle 16"/>
              <p:cNvSpPr>
                <a:spLocks noChangeArrowheads="1"/>
              </p:cNvSpPr>
              <p:nvPr/>
            </p:nvSpPr>
            <p:spPr bwMode="auto">
              <a:xfrm>
                <a:off x="342" y="2913"/>
                <a:ext cx="95" cy="639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5570" name="Rectangle 17"/>
              <p:cNvSpPr>
                <a:spLocks noChangeArrowheads="1"/>
              </p:cNvSpPr>
              <p:nvPr/>
            </p:nvSpPr>
            <p:spPr bwMode="auto">
              <a:xfrm>
                <a:off x="372" y="3012"/>
                <a:ext cx="46" cy="639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5571" name="Rectangle 18"/>
              <p:cNvSpPr>
                <a:spLocks noChangeArrowheads="1"/>
              </p:cNvSpPr>
              <p:nvPr/>
            </p:nvSpPr>
            <p:spPr bwMode="auto">
              <a:xfrm>
                <a:off x="375" y="3057"/>
                <a:ext cx="29" cy="639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5572" name="Rectangle 19"/>
              <p:cNvSpPr>
                <a:spLocks noChangeArrowheads="1"/>
              </p:cNvSpPr>
              <p:nvPr/>
            </p:nvSpPr>
            <p:spPr bwMode="auto">
              <a:xfrm>
                <a:off x="384" y="3099"/>
                <a:ext cx="12" cy="639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5573" name="AutoShape 20"/>
              <p:cNvSpPr>
                <a:spLocks noChangeArrowheads="1"/>
              </p:cNvSpPr>
              <p:nvPr/>
            </p:nvSpPr>
            <p:spPr bwMode="auto">
              <a:xfrm>
                <a:off x="336" y="2662"/>
                <a:ext cx="104" cy="283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5574" name="Rectangle 21"/>
              <p:cNvSpPr>
                <a:spLocks noChangeArrowheads="1"/>
              </p:cNvSpPr>
              <p:nvPr/>
            </p:nvSpPr>
            <p:spPr bwMode="auto">
              <a:xfrm>
                <a:off x="303" y="2532"/>
                <a:ext cx="177" cy="258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5575" name="AutoShape 22"/>
              <p:cNvSpPr>
                <a:spLocks noChangeArrowheads="1"/>
              </p:cNvSpPr>
              <p:nvPr/>
            </p:nvSpPr>
            <p:spPr bwMode="auto">
              <a:xfrm flipV="1">
                <a:off x="360" y="3603"/>
                <a:ext cx="57" cy="156"/>
              </a:xfrm>
              <a:prstGeom prst="triangle">
                <a:avLst>
                  <a:gd name="adj" fmla="val 50000"/>
                </a:avLst>
              </a:prstGeom>
              <a:solidFill>
                <a:schemeClr val="bg2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 eaLnBrk="0" hangingPunct="0"/>
                <a:endParaRPr lang="en-US">
                  <a:solidFill>
                    <a:schemeClr val="bg2"/>
                  </a:solidFill>
                </a:endParaRPr>
              </a:p>
            </p:txBody>
          </p:sp>
          <p:grpSp>
            <p:nvGrpSpPr>
              <p:cNvPr id="65576" name="Group 23"/>
              <p:cNvGrpSpPr>
                <a:grpSpLocks/>
              </p:cNvGrpSpPr>
              <p:nvPr/>
            </p:nvGrpSpPr>
            <p:grpSpPr bwMode="auto">
              <a:xfrm flipH="1">
                <a:off x="335" y="2793"/>
                <a:ext cx="108" cy="1083"/>
                <a:chOff x="1368" y="1229"/>
                <a:chExt cx="373" cy="2404"/>
              </a:xfrm>
            </p:grpSpPr>
            <p:sp>
              <p:nvSpPr>
                <p:cNvPr id="65577" name="Freeform 24"/>
                <p:cNvSpPr>
                  <a:spLocks/>
                </p:cNvSpPr>
                <p:nvPr/>
              </p:nvSpPr>
              <p:spPr bwMode="auto">
                <a:xfrm>
                  <a:off x="1560" y="1232"/>
                  <a:ext cx="181" cy="2401"/>
                </a:xfrm>
                <a:custGeom>
                  <a:avLst/>
                  <a:gdLst>
                    <a:gd name="T0" fmla="*/ 0 w 181"/>
                    <a:gd name="T1" fmla="*/ 2401 h 2401"/>
                    <a:gd name="T2" fmla="*/ 26 w 181"/>
                    <a:gd name="T3" fmla="*/ 2082 h 2401"/>
                    <a:gd name="T4" fmla="*/ 150 w 181"/>
                    <a:gd name="T5" fmla="*/ 1763 h 2401"/>
                    <a:gd name="T6" fmla="*/ 177 w 181"/>
                    <a:gd name="T7" fmla="*/ 1161 h 2401"/>
                    <a:gd name="T8" fmla="*/ 177 w 181"/>
                    <a:gd name="T9" fmla="*/ 0 h 24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1"/>
                    <a:gd name="T16" fmla="*/ 0 h 2401"/>
                    <a:gd name="T17" fmla="*/ 181 w 181"/>
                    <a:gd name="T18" fmla="*/ 2401 h 24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1" h="2401">
                      <a:moveTo>
                        <a:pt x="0" y="2401"/>
                      </a:moveTo>
                      <a:cubicBezTo>
                        <a:pt x="3" y="2348"/>
                        <a:pt x="1" y="2188"/>
                        <a:pt x="26" y="2082"/>
                      </a:cubicBezTo>
                      <a:cubicBezTo>
                        <a:pt x="51" y="1976"/>
                        <a:pt x="125" y="1916"/>
                        <a:pt x="150" y="1763"/>
                      </a:cubicBezTo>
                      <a:cubicBezTo>
                        <a:pt x="175" y="1610"/>
                        <a:pt x="173" y="1455"/>
                        <a:pt x="177" y="1161"/>
                      </a:cubicBezTo>
                      <a:cubicBezTo>
                        <a:pt x="181" y="867"/>
                        <a:pt x="179" y="433"/>
                        <a:pt x="177" y="0"/>
                      </a:cubicBezTo>
                    </a:path>
                  </a:pathLst>
                </a:cu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78" name="Freeform 25"/>
                <p:cNvSpPr>
                  <a:spLocks/>
                </p:cNvSpPr>
                <p:nvPr/>
              </p:nvSpPr>
              <p:spPr bwMode="auto">
                <a:xfrm flipH="1">
                  <a:off x="1368" y="1229"/>
                  <a:ext cx="181" cy="2401"/>
                </a:xfrm>
                <a:custGeom>
                  <a:avLst/>
                  <a:gdLst>
                    <a:gd name="T0" fmla="*/ 0 w 181"/>
                    <a:gd name="T1" fmla="*/ 2401 h 2401"/>
                    <a:gd name="T2" fmla="*/ 26 w 181"/>
                    <a:gd name="T3" fmla="*/ 2082 h 2401"/>
                    <a:gd name="T4" fmla="*/ 150 w 181"/>
                    <a:gd name="T5" fmla="*/ 1763 h 2401"/>
                    <a:gd name="T6" fmla="*/ 177 w 181"/>
                    <a:gd name="T7" fmla="*/ 1161 h 2401"/>
                    <a:gd name="T8" fmla="*/ 177 w 181"/>
                    <a:gd name="T9" fmla="*/ 0 h 24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1"/>
                    <a:gd name="T16" fmla="*/ 0 h 2401"/>
                    <a:gd name="T17" fmla="*/ 181 w 181"/>
                    <a:gd name="T18" fmla="*/ 2401 h 24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1" h="2401">
                      <a:moveTo>
                        <a:pt x="0" y="2401"/>
                      </a:moveTo>
                      <a:cubicBezTo>
                        <a:pt x="3" y="2348"/>
                        <a:pt x="1" y="2188"/>
                        <a:pt x="26" y="2082"/>
                      </a:cubicBezTo>
                      <a:cubicBezTo>
                        <a:pt x="51" y="1976"/>
                        <a:pt x="125" y="1916"/>
                        <a:pt x="150" y="1763"/>
                      </a:cubicBezTo>
                      <a:cubicBezTo>
                        <a:pt x="175" y="1610"/>
                        <a:pt x="173" y="1455"/>
                        <a:pt x="177" y="1161"/>
                      </a:cubicBezTo>
                      <a:cubicBezTo>
                        <a:pt x="181" y="867"/>
                        <a:pt x="179" y="433"/>
                        <a:pt x="177" y="0"/>
                      </a:cubicBezTo>
                    </a:path>
                  </a:pathLst>
                </a:cu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65552" name="Group 26"/>
            <p:cNvGrpSpPr>
              <a:grpSpLocks/>
            </p:cNvGrpSpPr>
            <p:nvPr/>
          </p:nvGrpSpPr>
          <p:grpSpPr bwMode="auto">
            <a:xfrm>
              <a:off x="619125" y="4086225"/>
              <a:ext cx="1423988" cy="768350"/>
              <a:chOff x="390" y="2574"/>
              <a:chExt cx="897" cy="484"/>
            </a:xfrm>
          </p:grpSpPr>
          <p:sp>
            <p:nvSpPr>
              <p:cNvPr id="65558" name="Line 27"/>
              <p:cNvSpPr>
                <a:spLocks noChangeShapeType="1"/>
              </p:cNvSpPr>
              <p:nvPr/>
            </p:nvSpPr>
            <p:spPr bwMode="auto">
              <a:xfrm flipV="1">
                <a:off x="390" y="2666"/>
                <a:ext cx="0" cy="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59" name="Line 28"/>
              <p:cNvSpPr>
                <a:spLocks noChangeShapeType="1"/>
              </p:cNvSpPr>
              <p:nvPr/>
            </p:nvSpPr>
            <p:spPr bwMode="auto">
              <a:xfrm flipH="1">
                <a:off x="390" y="2664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5560" name="Group 29"/>
              <p:cNvGrpSpPr>
                <a:grpSpLocks/>
              </p:cNvGrpSpPr>
              <p:nvPr/>
            </p:nvGrpSpPr>
            <p:grpSpPr bwMode="auto">
              <a:xfrm>
                <a:off x="612" y="2574"/>
                <a:ext cx="675" cy="330"/>
                <a:chOff x="912" y="3243"/>
                <a:chExt cx="675" cy="330"/>
              </a:xfrm>
            </p:grpSpPr>
            <p:sp>
              <p:nvSpPr>
                <p:cNvPr id="65563" name="AutoShape 30"/>
                <p:cNvSpPr>
                  <a:spLocks noChangeArrowheads="1"/>
                </p:cNvSpPr>
                <p:nvPr/>
              </p:nvSpPr>
              <p:spPr bwMode="auto">
                <a:xfrm rot="5400000">
                  <a:off x="1011" y="3267"/>
                  <a:ext cx="201" cy="204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65564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985" y="3243"/>
                  <a:ext cx="116" cy="154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endParaRPr lang="en-US" sz="1000"/>
                </a:p>
              </p:txBody>
            </p:sp>
            <p:sp>
              <p:nvSpPr>
                <p:cNvPr id="65565" name="Line 32"/>
                <p:cNvSpPr>
                  <a:spLocks noChangeShapeType="1"/>
                </p:cNvSpPr>
                <p:nvPr/>
              </p:nvSpPr>
              <p:spPr bwMode="auto">
                <a:xfrm>
                  <a:off x="1218" y="3369"/>
                  <a:ext cx="17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6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364" y="3244"/>
                  <a:ext cx="223" cy="25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/>
                    <a:t>V</a:t>
                  </a:r>
                </a:p>
              </p:txBody>
            </p:sp>
            <p:sp>
              <p:nvSpPr>
                <p:cNvPr id="65567" name="Line 34"/>
                <p:cNvSpPr>
                  <a:spLocks noChangeShapeType="1"/>
                </p:cNvSpPr>
                <p:nvPr/>
              </p:nvSpPr>
              <p:spPr bwMode="auto">
                <a:xfrm>
                  <a:off x="1260" y="3369"/>
                  <a:ext cx="0" cy="1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68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912" y="3573"/>
                  <a:ext cx="35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5561" name="Line 36"/>
              <p:cNvSpPr>
                <a:spLocks noChangeShapeType="1"/>
              </p:cNvSpPr>
              <p:nvPr/>
            </p:nvSpPr>
            <p:spPr bwMode="auto">
              <a:xfrm flipH="1">
                <a:off x="612" y="2748"/>
                <a:ext cx="9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62" name="Line 37"/>
              <p:cNvSpPr>
                <a:spLocks noChangeShapeType="1"/>
              </p:cNvSpPr>
              <p:nvPr/>
            </p:nvSpPr>
            <p:spPr bwMode="auto">
              <a:xfrm>
                <a:off x="612" y="2748"/>
                <a:ext cx="0" cy="1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553" name="Group 40"/>
            <p:cNvGrpSpPr>
              <a:grpSpLocks noChangeAspect="1"/>
            </p:cNvGrpSpPr>
            <p:nvPr/>
          </p:nvGrpSpPr>
          <p:grpSpPr bwMode="auto">
            <a:xfrm>
              <a:off x="1177925" y="4217988"/>
              <a:ext cx="73025" cy="138112"/>
              <a:chOff x="583" y="2768"/>
              <a:chExt cx="114" cy="215"/>
            </a:xfrm>
          </p:grpSpPr>
          <p:grpSp>
            <p:nvGrpSpPr>
              <p:cNvPr id="65554" name="Group 41"/>
              <p:cNvGrpSpPr>
                <a:grpSpLocks noChangeAspect="1"/>
              </p:cNvGrpSpPr>
              <p:nvPr/>
            </p:nvGrpSpPr>
            <p:grpSpPr bwMode="auto">
              <a:xfrm>
                <a:off x="583" y="2768"/>
                <a:ext cx="114" cy="114"/>
                <a:chOff x="583" y="2768"/>
                <a:chExt cx="114" cy="114"/>
              </a:xfrm>
            </p:grpSpPr>
            <p:sp>
              <p:nvSpPr>
                <p:cNvPr id="65556" name="Line 42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640" y="2767"/>
                  <a:ext cx="0" cy="1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57" name="Line 43"/>
                <p:cNvSpPr>
                  <a:spLocks noChangeAspect="1" noChangeShapeType="1"/>
                </p:cNvSpPr>
                <p:nvPr/>
              </p:nvSpPr>
              <p:spPr bwMode="auto">
                <a:xfrm rot="10800000">
                  <a:off x="641" y="2768"/>
                  <a:ext cx="0" cy="1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5555" name="Line 44"/>
              <p:cNvSpPr>
                <a:spLocks noChangeAspect="1" noChangeShapeType="1"/>
              </p:cNvSpPr>
              <p:nvPr/>
            </p:nvSpPr>
            <p:spPr bwMode="auto">
              <a:xfrm rot="-5400000">
                <a:off x="640" y="2926"/>
                <a:ext cx="0" cy="1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2" name="Slide Number Placeholder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27E65A-0D86-4542-9FAE-C49D9A2D6503}" type="slidenum">
              <a:rPr lang="en-US"/>
              <a:pPr>
                <a:defRPr/>
              </a:pPr>
              <a:t>39</a:t>
            </a:fld>
            <a:endParaRPr lang="en-US" dirty="0"/>
          </a:p>
        </p:txBody>
      </p:sp>
      <p:grpSp>
        <p:nvGrpSpPr>
          <p:cNvPr id="65542" name="Group 56"/>
          <p:cNvGrpSpPr>
            <a:grpSpLocks/>
          </p:cNvGrpSpPr>
          <p:nvPr/>
        </p:nvGrpSpPr>
        <p:grpSpPr bwMode="auto">
          <a:xfrm>
            <a:off x="4745038" y="2754313"/>
            <a:ext cx="3448050" cy="1501775"/>
            <a:chOff x="2916238" y="2592005"/>
            <a:chExt cx="3448050" cy="1501775"/>
          </a:xfrm>
        </p:grpSpPr>
        <p:pic>
          <p:nvPicPr>
            <p:cNvPr id="65547" name="Picture 6" descr="SN1"/>
            <p:cNvPicPr>
              <a:picLocks noChangeAspect="1" noChangeArrowheads="1"/>
            </p:cNvPicPr>
            <p:nvPr/>
          </p:nvPicPr>
          <p:blipFill>
            <a:blip r:embed="rId2" cstate="print"/>
            <a:srcRect l="19118" t="55573" r="20966" b="14417"/>
            <a:stretch>
              <a:fillRect/>
            </a:stretch>
          </p:blipFill>
          <p:spPr bwMode="auto">
            <a:xfrm>
              <a:off x="2916238" y="2798380"/>
              <a:ext cx="3448050" cy="129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5548" name="Freeform 7"/>
            <p:cNvSpPr>
              <a:spLocks/>
            </p:cNvSpPr>
            <p:nvPr/>
          </p:nvSpPr>
          <p:spPr bwMode="auto">
            <a:xfrm>
              <a:off x="5094288" y="2973005"/>
              <a:ext cx="688975" cy="522288"/>
            </a:xfrm>
            <a:custGeom>
              <a:avLst/>
              <a:gdLst>
                <a:gd name="T0" fmla="*/ 0 w 1084"/>
                <a:gd name="T1" fmla="*/ 0 h 849"/>
                <a:gd name="T2" fmla="*/ 0 w 1084"/>
                <a:gd name="T3" fmla="*/ 0 h 849"/>
                <a:gd name="T4" fmla="*/ 0 w 1084"/>
                <a:gd name="T5" fmla="*/ 0 h 849"/>
                <a:gd name="T6" fmla="*/ 0 w 1084"/>
                <a:gd name="T7" fmla="*/ 0 h 849"/>
                <a:gd name="T8" fmla="*/ 0 w 1084"/>
                <a:gd name="T9" fmla="*/ 0 h 8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4"/>
                <a:gd name="T16" fmla="*/ 0 h 849"/>
                <a:gd name="T17" fmla="*/ 1084 w 1084"/>
                <a:gd name="T18" fmla="*/ 849 h 8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4" h="849">
                  <a:moveTo>
                    <a:pt x="0" y="775"/>
                  </a:moveTo>
                  <a:lnTo>
                    <a:pt x="891" y="0"/>
                  </a:lnTo>
                  <a:lnTo>
                    <a:pt x="1084" y="291"/>
                  </a:lnTo>
                  <a:lnTo>
                    <a:pt x="96" y="849"/>
                  </a:lnTo>
                  <a:lnTo>
                    <a:pt x="0" y="775"/>
                  </a:lnTo>
                  <a:close/>
                </a:path>
              </a:pathLst>
            </a:custGeom>
            <a:solidFill>
              <a:srgbClr val="C0C0C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549" name="Freeform 8"/>
            <p:cNvSpPr>
              <a:spLocks/>
            </p:cNvSpPr>
            <p:nvPr/>
          </p:nvSpPr>
          <p:spPr bwMode="auto">
            <a:xfrm flipH="1">
              <a:off x="3582988" y="2592005"/>
              <a:ext cx="688975" cy="522288"/>
            </a:xfrm>
            <a:custGeom>
              <a:avLst/>
              <a:gdLst>
                <a:gd name="T0" fmla="*/ 0 w 1084"/>
                <a:gd name="T1" fmla="*/ 0 h 849"/>
                <a:gd name="T2" fmla="*/ 0 w 1084"/>
                <a:gd name="T3" fmla="*/ 0 h 849"/>
                <a:gd name="T4" fmla="*/ 0 w 1084"/>
                <a:gd name="T5" fmla="*/ 0 h 849"/>
                <a:gd name="T6" fmla="*/ 0 w 1084"/>
                <a:gd name="T7" fmla="*/ 0 h 849"/>
                <a:gd name="T8" fmla="*/ 0 w 1084"/>
                <a:gd name="T9" fmla="*/ 0 h 8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4"/>
                <a:gd name="T16" fmla="*/ 0 h 849"/>
                <a:gd name="T17" fmla="*/ 1084 w 1084"/>
                <a:gd name="T18" fmla="*/ 849 h 8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4" h="849">
                  <a:moveTo>
                    <a:pt x="0" y="775"/>
                  </a:moveTo>
                  <a:lnTo>
                    <a:pt x="891" y="0"/>
                  </a:lnTo>
                  <a:lnTo>
                    <a:pt x="1084" y="291"/>
                  </a:lnTo>
                  <a:lnTo>
                    <a:pt x="96" y="849"/>
                  </a:lnTo>
                  <a:lnTo>
                    <a:pt x="0" y="775"/>
                  </a:lnTo>
                  <a:close/>
                </a:path>
              </a:pathLst>
            </a:custGeom>
            <a:solidFill>
              <a:schemeClr val="accent1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543" name="TextBox 48"/>
          <p:cNvSpPr txBox="1">
            <a:spLocks noChangeArrowheads="1"/>
          </p:cNvSpPr>
          <p:nvPr/>
        </p:nvSpPr>
        <p:spPr bwMode="auto">
          <a:xfrm>
            <a:off x="1179513" y="1692275"/>
            <a:ext cx="6834187" cy="400050"/>
          </a:xfrm>
          <a:prstGeom prst="rect">
            <a:avLst/>
          </a:prstGeom>
          <a:noFill/>
          <a:ln w="19050">
            <a:solidFill>
              <a:srgbClr val="0070C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>
                <a:solidFill>
                  <a:srgbClr val="0070C0"/>
                </a:solidFill>
              </a:rPr>
              <a:t>Including studies with </a:t>
            </a:r>
            <a:r>
              <a:rPr lang="el-GR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>
                <a:solidFill>
                  <a:srgbClr val="0070C0"/>
                </a:solidFill>
              </a:rPr>
              <a:t>knockout (KO) mice</a:t>
            </a:r>
          </a:p>
        </p:txBody>
      </p:sp>
      <p:sp>
        <p:nvSpPr>
          <p:cNvPr id="65544" name="TextBox 49"/>
          <p:cNvSpPr txBox="1">
            <a:spLocks noChangeArrowheads="1"/>
          </p:cNvSpPr>
          <p:nvPr/>
        </p:nvSpPr>
        <p:spPr bwMode="auto">
          <a:xfrm>
            <a:off x="4775200" y="4381500"/>
            <a:ext cx="34782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(Tyrosine hydroxylase immunostain)</a:t>
            </a:r>
          </a:p>
        </p:txBody>
      </p:sp>
      <p:sp>
        <p:nvSpPr>
          <p:cNvPr id="65545" name="TextBox 50"/>
          <p:cNvSpPr txBox="1">
            <a:spLocks noChangeArrowheads="1"/>
          </p:cNvSpPr>
          <p:nvPr/>
        </p:nvSpPr>
        <p:spPr bwMode="auto">
          <a:xfrm>
            <a:off x="4240213" y="2170113"/>
            <a:ext cx="233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ACh, nicotine puffs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5073650" y="2552700"/>
            <a:ext cx="352425" cy="230188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/>
          </a:p>
        </p:txBody>
      </p:sp>
      <p:pic>
        <p:nvPicPr>
          <p:cNvPr id="2053" name="Picture 10"/>
          <p:cNvPicPr>
            <a:picLocks noChangeAspect="1" noChangeArrowheads="1"/>
          </p:cNvPicPr>
          <p:nvPr/>
        </p:nvPicPr>
        <p:blipFill>
          <a:blip r:embed="rId4" cstate="print"/>
          <a:srcRect l="21106" t="15991" r="22250" b="18140"/>
          <a:stretch>
            <a:fillRect/>
          </a:stretch>
        </p:blipFill>
        <p:spPr bwMode="auto">
          <a:xfrm>
            <a:off x="-1588" y="3211513"/>
            <a:ext cx="4275138" cy="332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4" name="Text Box 11"/>
          <p:cNvSpPr txBox="1">
            <a:spLocks noChangeArrowheads="1"/>
          </p:cNvSpPr>
          <p:nvPr/>
        </p:nvSpPr>
        <p:spPr bwMode="auto">
          <a:xfrm>
            <a:off x="3311525" y="4367213"/>
            <a:ext cx="965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>
                <a:solidFill>
                  <a:schemeClr val="bg1"/>
                </a:solidFill>
                <a:latin typeface="Symbol" pitchFamily="18" charset="2"/>
              </a:rPr>
              <a:t>a</a:t>
            </a:r>
            <a:r>
              <a:rPr lang="en-US">
                <a:solidFill>
                  <a:schemeClr val="bg1"/>
                </a:solidFill>
                <a:latin typeface="Times" pitchFamily="18" charset="0"/>
              </a:rPr>
              <a:t>W149</a:t>
            </a:r>
          </a:p>
          <a:p>
            <a:pPr algn="ctr" eaLnBrk="0" hangingPunct="0"/>
            <a:r>
              <a:rPr lang="en-US">
                <a:solidFill>
                  <a:schemeClr val="bg1"/>
                </a:solidFill>
                <a:latin typeface="Times" pitchFamily="18" charset="0"/>
              </a:rPr>
              <a:t>B</a:t>
            </a:r>
          </a:p>
        </p:txBody>
      </p:sp>
      <p:sp>
        <p:nvSpPr>
          <p:cNvPr id="2055" name="Text Box 12"/>
          <p:cNvSpPr txBox="1">
            <a:spLocks noChangeArrowheads="1"/>
          </p:cNvSpPr>
          <p:nvPr/>
        </p:nvSpPr>
        <p:spPr bwMode="auto">
          <a:xfrm>
            <a:off x="1617663" y="4789488"/>
            <a:ext cx="7826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>
                <a:latin typeface="Symbol" pitchFamily="18" charset="2"/>
              </a:rPr>
              <a:t>a</a:t>
            </a:r>
            <a:r>
              <a:rPr lang="en-US">
                <a:latin typeface="Times" pitchFamily="18" charset="0"/>
              </a:rPr>
              <a:t>Y93</a:t>
            </a:r>
          </a:p>
          <a:p>
            <a:pPr algn="ctr" eaLnBrk="0" hangingPunct="0"/>
            <a:r>
              <a:rPr lang="en-US">
                <a:latin typeface="Times" pitchFamily="18" charset="0"/>
              </a:rPr>
              <a:t>A</a:t>
            </a:r>
          </a:p>
        </p:txBody>
      </p:sp>
      <p:sp>
        <p:nvSpPr>
          <p:cNvPr id="2056" name="Text Box 13"/>
          <p:cNvSpPr txBox="1">
            <a:spLocks noChangeArrowheads="1"/>
          </p:cNvSpPr>
          <p:nvPr/>
        </p:nvSpPr>
        <p:spPr bwMode="auto">
          <a:xfrm>
            <a:off x="2373313" y="5849938"/>
            <a:ext cx="13033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>
                <a:solidFill>
                  <a:srgbClr val="FFFF00"/>
                </a:solidFill>
                <a:latin typeface="Times" pitchFamily="18" charset="0"/>
              </a:rPr>
              <a:t>non-</a:t>
            </a:r>
            <a:r>
              <a:rPr lang="en-US">
                <a:solidFill>
                  <a:srgbClr val="FFFF00"/>
                </a:solidFill>
                <a:latin typeface="Symbol" pitchFamily="18" charset="2"/>
              </a:rPr>
              <a:t>a</a:t>
            </a:r>
            <a:r>
              <a:rPr lang="en-US">
                <a:solidFill>
                  <a:srgbClr val="FFFF00"/>
                </a:solidFill>
                <a:latin typeface="Times" pitchFamily="18" charset="0"/>
              </a:rPr>
              <a:t>W55</a:t>
            </a:r>
          </a:p>
          <a:p>
            <a:pPr algn="ctr" eaLnBrk="0" hangingPunct="0"/>
            <a:r>
              <a:rPr lang="en-US">
                <a:solidFill>
                  <a:srgbClr val="FFFF00"/>
                </a:solidFill>
                <a:latin typeface="Times" pitchFamily="18" charset="0"/>
              </a:rPr>
              <a:t>D</a:t>
            </a:r>
          </a:p>
        </p:txBody>
      </p:sp>
      <p:sp>
        <p:nvSpPr>
          <p:cNvPr id="2057" name="Text Box 14"/>
          <p:cNvSpPr txBox="1">
            <a:spLocks noChangeArrowheads="1"/>
          </p:cNvSpPr>
          <p:nvPr/>
        </p:nvSpPr>
        <p:spPr bwMode="auto">
          <a:xfrm>
            <a:off x="130175" y="3340100"/>
            <a:ext cx="90963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>
                <a:solidFill>
                  <a:schemeClr val="bg1"/>
                </a:solidFill>
                <a:latin typeface="Symbol" pitchFamily="18" charset="2"/>
              </a:rPr>
              <a:t>a</a:t>
            </a:r>
            <a:r>
              <a:rPr lang="en-US">
                <a:solidFill>
                  <a:schemeClr val="bg1"/>
                </a:solidFill>
                <a:latin typeface="Times" pitchFamily="18" charset="0"/>
              </a:rPr>
              <a:t>Y198</a:t>
            </a:r>
          </a:p>
          <a:p>
            <a:pPr algn="ctr" eaLnBrk="0" hangingPunct="0"/>
            <a:r>
              <a:rPr lang="en-US">
                <a:solidFill>
                  <a:schemeClr val="bg1"/>
                </a:solidFill>
                <a:latin typeface="Times" pitchFamily="18" charset="0"/>
              </a:rPr>
              <a:t>C2</a:t>
            </a:r>
          </a:p>
        </p:txBody>
      </p:sp>
      <p:sp>
        <p:nvSpPr>
          <p:cNvPr id="2058" name="Text Box 15"/>
          <p:cNvSpPr txBox="1">
            <a:spLocks noChangeArrowheads="1"/>
          </p:cNvSpPr>
          <p:nvPr/>
        </p:nvSpPr>
        <p:spPr bwMode="auto">
          <a:xfrm>
            <a:off x="633413" y="5838825"/>
            <a:ext cx="90963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>
                <a:solidFill>
                  <a:schemeClr val="bg1"/>
                </a:solidFill>
                <a:latin typeface="Symbol" pitchFamily="18" charset="2"/>
              </a:rPr>
              <a:t>a</a:t>
            </a:r>
            <a:r>
              <a:rPr lang="en-US">
                <a:solidFill>
                  <a:schemeClr val="bg1"/>
                </a:solidFill>
                <a:latin typeface="Times" pitchFamily="18" charset="0"/>
              </a:rPr>
              <a:t>Y190</a:t>
            </a:r>
          </a:p>
          <a:p>
            <a:pPr algn="ctr" eaLnBrk="0" hangingPunct="0"/>
            <a:r>
              <a:rPr lang="en-US">
                <a:solidFill>
                  <a:schemeClr val="bg1"/>
                </a:solidFill>
                <a:latin typeface="Times" pitchFamily="18" charset="0"/>
              </a:rPr>
              <a:t>C1</a:t>
            </a:r>
          </a:p>
        </p:txBody>
      </p:sp>
      <p:sp>
        <p:nvSpPr>
          <p:cNvPr id="2059" name="Text Box 16"/>
          <p:cNvSpPr txBox="1">
            <a:spLocks noChangeArrowheads="1"/>
          </p:cNvSpPr>
          <p:nvPr/>
        </p:nvSpPr>
        <p:spPr bwMode="auto">
          <a:xfrm>
            <a:off x="674688" y="6462713"/>
            <a:ext cx="32162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 i="1">
                <a:solidFill>
                  <a:schemeClr val="bg1"/>
                </a:solidFill>
                <a:latin typeface="Times" pitchFamily="18" charset="0"/>
              </a:rPr>
              <a:t>(Muscle Nicotinic numbering)</a:t>
            </a:r>
          </a:p>
        </p:txBody>
      </p:sp>
      <p:sp>
        <p:nvSpPr>
          <p:cNvPr id="2060" name="Rectangle 17"/>
          <p:cNvSpPr>
            <a:spLocks noChangeArrowheads="1"/>
          </p:cNvSpPr>
          <p:nvPr/>
        </p:nvSpPr>
        <p:spPr bwMode="auto">
          <a:xfrm>
            <a:off x="2852738" y="1922463"/>
            <a:ext cx="192087" cy="192087"/>
          </a:xfrm>
          <a:prstGeom prst="rect">
            <a:avLst/>
          </a:prstGeom>
          <a:solidFill>
            <a:schemeClr val="bg1"/>
          </a:solidFill>
          <a:ln w="158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061" name="Line 18"/>
          <p:cNvSpPr>
            <a:spLocks noChangeShapeType="1"/>
          </p:cNvSpPr>
          <p:nvPr/>
        </p:nvSpPr>
        <p:spPr bwMode="auto">
          <a:xfrm>
            <a:off x="3571875" y="2722563"/>
            <a:ext cx="604838" cy="715962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9"/>
          <p:cNvSpPr>
            <a:spLocks noChangeShapeType="1"/>
          </p:cNvSpPr>
          <p:nvPr/>
        </p:nvSpPr>
        <p:spPr bwMode="auto">
          <a:xfrm flipH="1">
            <a:off x="25400" y="2708275"/>
            <a:ext cx="1609725" cy="777875"/>
          </a:xfrm>
          <a:prstGeom prst="line">
            <a:avLst/>
          </a:prstGeom>
          <a:noFill/>
          <a:ln w="158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20"/>
          <p:cNvGraphicFramePr>
            <a:graphicFrameLocks noChangeAspect="1"/>
          </p:cNvGraphicFramePr>
          <p:nvPr/>
        </p:nvGraphicFramePr>
        <p:xfrm>
          <a:off x="4432300" y="585788"/>
          <a:ext cx="4665663" cy="6057900"/>
        </p:xfrm>
        <a:graphic>
          <a:graphicData uri="http://schemas.openxmlformats.org/presentationml/2006/ole">
            <p:oleObj spid="_x0000_s2050" name="Image" r:id="rId5" imgW="9371429" imgH="8076190" progId="">
              <p:embed/>
            </p:oleObj>
          </a:graphicData>
        </a:graphic>
      </p:graphicFrame>
      <p:sp>
        <p:nvSpPr>
          <p:cNvPr id="2063" name="Line 21"/>
          <p:cNvSpPr>
            <a:spLocks noChangeShapeType="1"/>
          </p:cNvSpPr>
          <p:nvPr/>
        </p:nvSpPr>
        <p:spPr bwMode="auto">
          <a:xfrm>
            <a:off x="6654800" y="3038475"/>
            <a:ext cx="561975" cy="5715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4" name="Line 22"/>
          <p:cNvSpPr>
            <a:spLocks noChangeShapeType="1"/>
          </p:cNvSpPr>
          <p:nvPr/>
        </p:nvSpPr>
        <p:spPr bwMode="auto">
          <a:xfrm flipV="1">
            <a:off x="6665913" y="2781300"/>
            <a:ext cx="14287" cy="252413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3806825" y="852488"/>
            <a:ext cx="49101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>
                <a:solidFill>
                  <a:srgbClr val="33CC33"/>
                </a:solidFill>
              </a:rPr>
              <a:t>H-bond 12-fold tighter binding vs muscle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4524375" y="1211263"/>
            <a:ext cx="2092325" cy="1703387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5068888" y="3114675"/>
            <a:ext cx="3860800" cy="3198813"/>
            <a:chOff x="5068630" y="3114989"/>
            <a:chExt cx="3860268" cy="3200062"/>
          </a:xfrm>
        </p:grpSpPr>
        <p:sp>
          <p:nvSpPr>
            <p:cNvPr id="2077" name="TextBox 24"/>
            <p:cNvSpPr txBox="1">
              <a:spLocks noChangeArrowheads="1"/>
            </p:cNvSpPr>
            <p:nvPr/>
          </p:nvSpPr>
          <p:spPr bwMode="auto">
            <a:xfrm>
              <a:off x="5068630" y="5299228"/>
              <a:ext cx="3860268" cy="10158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>
                  <a:solidFill>
                    <a:srgbClr val="33CC33"/>
                  </a:solidFill>
                  <a:latin typeface="Arial" pitchFamily="34" charset="0"/>
                </a:rPr>
                <a:t>Cation</a:t>
              </a:r>
              <a:r>
                <a:rPr lang="en-US">
                  <a:solidFill>
                    <a:srgbClr val="33CC33"/>
                  </a:solidFill>
                </a:rPr>
                <a:t>-</a:t>
              </a:r>
              <a:r>
                <a:rPr lang="el-GR">
                  <a:solidFill>
                    <a:srgbClr val="33CC33"/>
                  </a:solidFill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en-US">
                  <a:solidFill>
                    <a:srgbClr val="33CC33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>
                  <a:solidFill>
                    <a:srgbClr val="33CC33"/>
                  </a:solidFill>
                  <a:latin typeface="Arial" pitchFamily="34" charset="0"/>
                </a:rPr>
                <a:t>interaction</a:t>
              </a:r>
            </a:p>
            <a:p>
              <a:pPr algn="ctr" eaLnBrk="0" hangingPunct="0"/>
              <a:r>
                <a:rPr lang="en-US">
                  <a:solidFill>
                    <a:srgbClr val="33CC33"/>
                  </a:solidFill>
                </a:rPr>
                <a:t>16-fold tighter binding vs muscle</a:t>
              </a:r>
            </a:p>
            <a:p>
              <a:pPr algn="ctr" eaLnBrk="0" hangingPunct="0"/>
              <a:endParaRPr lang="en-US">
                <a:solidFill>
                  <a:srgbClr val="33CC33"/>
                </a:solidFill>
                <a:latin typeface="Arial" pitchFamily="34" charset="0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16200000" flipV="1">
              <a:off x="6118813" y="3879068"/>
              <a:ext cx="2261483" cy="733324"/>
            </a:xfrm>
            <a:prstGeom prst="line">
              <a:avLst/>
            </a:prstGeom>
            <a:ln w="19050">
              <a:solidFill>
                <a:srgbClr val="00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87C3A5-891B-4C9C-8938-740A274480D5}" type="slidenum">
              <a:rPr lang="en-US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 flipV="1">
            <a:off x="6827838" y="2136775"/>
            <a:ext cx="1306512" cy="12700"/>
          </a:xfrm>
          <a:prstGeom prst="line">
            <a:avLst/>
          </a:prstGeom>
          <a:noFill/>
          <a:ln w="28575">
            <a:solidFill>
              <a:srgbClr val="33CC33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987925" y="1254125"/>
            <a:ext cx="4156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>
                <a:solidFill>
                  <a:srgbClr val="33CC33"/>
                </a:solidFill>
              </a:rPr>
              <a:t>Additional H-bond to non-</a:t>
            </a:r>
            <a:r>
              <a:rPr lang="el-GR">
                <a:solidFill>
                  <a:srgbClr val="33CC33"/>
                </a:solidFill>
              </a:rPr>
              <a:t>α</a:t>
            </a:r>
            <a:r>
              <a:rPr lang="en-US">
                <a:solidFill>
                  <a:srgbClr val="33CC33"/>
                </a:solidFill>
              </a:rPr>
              <a:t> subunit</a:t>
            </a:r>
          </a:p>
        </p:txBody>
      </p:sp>
      <p:pic>
        <p:nvPicPr>
          <p:cNvPr id="2071" name="Picture 3"/>
          <p:cNvPicPr>
            <a:picLocks noChangeAspect="1" noChangeArrowheads="1"/>
          </p:cNvPicPr>
          <p:nvPr/>
        </p:nvPicPr>
        <p:blipFill>
          <a:blip r:embed="rId6" cstate="print"/>
          <a:srcRect t="3790" r="32936" b="53680"/>
          <a:stretch>
            <a:fillRect/>
          </a:stretch>
        </p:blipFill>
        <p:spPr bwMode="auto">
          <a:xfrm>
            <a:off x="1609725" y="935038"/>
            <a:ext cx="1962150" cy="243998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</p:pic>
      <p:grpSp>
        <p:nvGrpSpPr>
          <p:cNvPr id="2072" name="Group 6"/>
          <p:cNvGrpSpPr>
            <a:grpSpLocks/>
          </p:cNvGrpSpPr>
          <p:nvPr/>
        </p:nvGrpSpPr>
        <p:grpSpPr bwMode="auto">
          <a:xfrm>
            <a:off x="25400" y="1922463"/>
            <a:ext cx="4151313" cy="1563687"/>
            <a:chOff x="16" y="1024"/>
            <a:chExt cx="2615" cy="985"/>
          </a:xfrm>
        </p:grpSpPr>
        <p:sp>
          <p:nvSpPr>
            <p:cNvPr id="2074" name="Rectangle 7"/>
            <p:cNvSpPr>
              <a:spLocks noChangeArrowheads="1"/>
            </p:cNvSpPr>
            <p:nvPr/>
          </p:nvSpPr>
          <p:spPr bwMode="auto">
            <a:xfrm>
              <a:off x="1797" y="1024"/>
              <a:ext cx="121" cy="121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2075" name="Line 8"/>
            <p:cNvSpPr>
              <a:spLocks noChangeShapeType="1"/>
            </p:cNvSpPr>
            <p:nvPr/>
          </p:nvSpPr>
          <p:spPr bwMode="auto">
            <a:xfrm>
              <a:off x="1933" y="1152"/>
              <a:ext cx="698" cy="82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6" name="Line 9"/>
            <p:cNvSpPr>
              <a:spLocks noChangeShapeType="1"/>
            </p:cNvSpPr>
            <p:nvPr/>
          </p:nvSpPr>
          <p:spPr bwMode="auto">
            <a:xfrm flipH="1">
              <a:off x="16" y="1152"/>
              <a:ext cx="1773" cy="85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7" name="Straight Connector 36"/>
          <p:cNvCxnSpPr/>
          <p:nvPr/>
        </p:nvCxnSpPr>
        <p:spPr>
          <a:xfrm rot="10800000" flipV="1">
            <a:off x="7943850" y="1555750"/>
            <a:ext cx="677863" cy="558800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2" name="Text Box 5"/>
          <p:cNvSpPr txBox="1">
            <a:spLocks noChangeArrowheads="1"/>
          </p:cNvSpPr>
          <p:nvPr/>
        </p:nvSpPr>
        <p:spPr bwMode="auto">
          <a:xfrm>
            <a:off x="614053" y="76200"/>
            <a:ext cx="769544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dirty="0">
                <a:solidFill>
                  <a:srgbClr val="FFFF00"/>
                </a:solidFill>
                <a:latin typeface="Arial" pitchFamily="34" charset="0"/>
              </a:rPr>
              <a:t>The AChBP interfacial “aromatic box” occupied by nicotine (</a:t>
            </a:r>
            <a:r>
              <a:rPr lang="en-US" sz="1800" dirty="0" err="1">
                <a:solidFill>
                  <a:srgbClr val="FFFF00"/>
                </a:solidFill>
                <a:latin typeface="Arial" pitchFamily="34" charset="0"/>
              </a:rPr>
              <a:t>Sixma</a:t>
            </a:r>
            <a:r>
              <a:rPr lang="en-US" sz="1800" dirty="0">
                <a:solidFill>
                  <a:srgbClr val="FFFF00"/>
                </a:solidFill>
                <a:latin typeface="Arial" pitchFamily="34" charset="0"/>
              </a:rPr>
              <a:t>, 2004</a:t>
            </a:r>
            <a:r>
              <a:rPr lang="en-US" sz="1800" dirty="0" smtClean="0">
                <a:solidFill>
                  <a:srgbClr val="FFFF00"/>
                </a:solidFill>
                <a:latin typeface="Arial" pitchFamily="34" charset="0"/>
              </a:rPr>
              <a:t>),</a:t>
            </a:r>
          </a:p>
          <a:p>
            <a:pPr algn="ctr" eaLnBrk="0" hangingPunct="0"/>
            <a:r>
              <a:rPr lang="en-US" sz="1800" dirty="0" smtClean="0">
                <a:solidFill>
                  <a:srgbClr val="FFFF00"/>
                </a:solidFill>
                <a:latin typeface="Arial" pitchFamily="34" charset="0"/>
              </a:rPr>
              <a:t>Probed functionally by unnatural amino acid mutagenesis</a:t>
            </a:r>
            <a:endParaRPr lang="en-US" sz="1800" dirty="0" smtClean="0">
              <a:solidFill>
                <a:srgbClr val="FFFF00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86"/>
          <p:cNvSpPr>
            <a:spLocks noChangeArrowheads="1"/>
          </p:cNvSpPr>
          <p:nvPr/>
        </p:nvSpPr>
        <p:spPr bwMode="auto">
          <a:xfrm>
            <a:off x="550863" y="82550"/>
            <a:ext cx="8361362" cy="40005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/>
              <a:t>Chronic nicotine modifies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α4*</a:t>
            </a:r>
            <a:r>
              <a:rPr lang="en-US"/>
              <a:t> currents in substantia nigra neurons</a:t>
            </a:r>
          </a:p>
        </p:txBody>
      </p:sp>
      <p:grpSp>
        <p:nvGrpSpPr>
          <p:cNvPr id="66563" name="Group 33"/>
          <p:cNvGrpSpPr>
            <a:grpSpLocks/>
          </p:cNvGrpSpPr>
          <p:nvPr/>
        </p:nvGrpSpPr>
        <p:grpSpPr bwMode="auto">
          <a:xfrm>
            <a:off x="5356225" y="574675"/>
            <a:ext cx="3344863" cy="6283325"/>
            <a:chOff x="7303325" y="408420"/>
            <a:chExt cx="3344914" cy="6283325"/>
          </a:xfrm>
        </p:grpSpPr>
        <p:pic>
          <p:nvPicPr>
            <p:cNvPr id="6659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57918"/>
            <a:stretch>
              <a:fillRect/>
            </a:stretch>
          </p:blipFill>
          <p:spPr bwMode="auto">
            <a:xfrm>
              <a:off x="7303325" y="408420"/>
              <a:ext cx="3344914" cy="62833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16" name="Rectangle 15"/>
            <p:cNvSpPr/>
            <p:nvPr/>
          </p:nvSpPr>
          <p:spPr>
            <a:xfrm>
              <a:off x="7303325" y="1341870"/>
              <a:ext cx="711211" cy="28971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 sz="1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8154238" y="933883"/>
              <a:ext cx="368306" cy="368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 sz="1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8495556" y="2865870"/>
              <a:ext cx="366718" cy="368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 sz="1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7343014" y="4469245"/>
              <a:ext cx="368306" cy="368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 sz="180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5237163" y="546100"/>
            <a:ext cx="3740150" cy="626427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66565" name="TextBox 36"/>
          <p:cNvSpPr txBox="1">
            <a:spLocks noChangeArrowheads="1"/>
          </p:cNvSpPr>
          <p:nvPr/>
        </p:nvSpPr>
        <p:spPr bwMode="auto">
          <a:xfrm>
            <a:off x="5332413" y="712788"/>
            <a:ext cx="3275012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solidFill>
                  <a:srgbClr val="00B050"/>
                </a:solidFill>
                <a:latin typeface="Arial" pitchFamily="34" charset="0"/>
              </a:rPr>
              <a:t>SN pars compacta DA somata</a:t>
            </a:r>
          </a:p>
        </p:txBody>
      </p:sp>
      <p:grpSp>
        <p:nvGrpSpPr>
          <p:cNvPr id="66566" name="Group 48"/>
          <p:cNvGrpSpPr>
            <a:grpSpLocks/>
          </p:cNvGrpSpPr>
          <p:nvPr/>
        </p:nvGrpSpPr>
        <p:grpSpPr bwMode="auto">
          <a:xfrm>
            <a:off x="211138" y="554038"/>
            <a:ext cx="4445000" cy="6303962"/>
            <a:chOff x="211210" y="554684"/>
            <a:chExt cx="4444678" cy="6303316"/>
          </a:xfrm>
        </p:grpSpPr>
        <p:grpSp>
          <p:nvGrpSpPr>
            <p:cNvPr id="66577" name="Group 29"/>
            <p:cNvGrpSpPr>
              <a:grpSpLocks/>
            </p:cNvGrpSpPr>
            <p:nvPr/>
          </p:nvGrpSpPr>
          <p:grpSpPr bwMode="auto">
            <a:xfrm>
              <a:off x="211210" y="554684"/>
              <a:ext cx="4444678" cy="6303316"/>
              <a:chOff x="280658" y="554684"/>
              <a:chExt cx="4444678" cy="6303316"/>
            </a:xfrm>
          </p:grpSpPr>
          <p:grpSp>
            <p:nvGrpSpPr>
              <p:cNvPr id="66580" name="Group 8"/>
              <p:cNvGrpSpPr>
                <a:grpSpLocks/>
              </p:cNvGrpSpPr>
              <p:nvPr/>
            </p:nvGrpSpPr>
            <p:grpSpPr bwMode="auto">
              <a:xfrm>
                <a:off x="280658" y="554684"/>
                <a:ext cx="4444678" cy="6303316"/>
                <a:chOff x="625033" y="554684"/>
                <a:chExt cx="4444678" cy="6303316"/>
              </a:xfrm>
            </p:grpSpPr>
            <p:grpSp>
              <p:nvGrpSpPr>
                <p:cNvPr id="66587" name="Group 7"/>
                <p:cNvGrpSpPr>
                  <a:grpSpLocks/>
                </p:cNvGrpSpPr>
                <p:nvPr/>
              </p:nvGrpSpPr>
              <p:grpSpPr bwMode="auto">
                <a:xfrm>
                  <a:off x="636322" y="574675"/>
                  <a:ext cx="4386940" cy="6283325"/>
                  <a:chOff x="636322" y="574675"/>
                  <a:chExt cx="4386940" cy="6283325"/>
                </a:xfrm>
              </p:grpSpPr>
              <p:pic>
                <p:nvPicPr>
                  <p:cNvPr id="66589" name="Picture 3"/>
                  <p:cNvPicPr>
                    <a:picLocks noChangeAspect="1" noChangeArrowheads="1"/>
                  </p:cNvPicPr>
                  <p:nvPr/>
                </p:nvPicPr>
                <p:blipFill>
                  <a:blip r:embed="rId3" cstate="print"/>
                  <a:srcRect r="45258"/>
                  <a:stretch>
                    <a:fillRect/>
                  </a:stretch>
                </p:blipFill>
                <p:spPr bwMode="auto">
                  <a:xfrm>
                    <a:off x="636322" y="574675"/>
                    <a:ext cx="4351314" cy="6283325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7" name="Rectangle 6"/>
                  <p:cNvSpPr/>
                  <p:nvPr/>
                </p:nvSpPr>
                <p:spPr>
                  <a:xfrm>
                    <a:off x="4263319" y="997551"/>
                    <a:ext cx="760357" cy="349214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5" name="Rectangle 4"/>
                <p:cNvSpPr/>
                <p:nvPr/>
              </p:nvSpPr>
              <p:spPr>
                <a:xfrm>
                  <a:off x="625033" y="554684"/>
                  <a:ext cx="4444678" cy="6268395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0" hangingPunct="0">
                    <a:defRPr/>
                  </a:pPr>
                  <a:endParaRPr lang="en-US"/>
                </a:p>
              </p:txBody>
            </p:sp>
          </p:grpSp>
          <p:sp>
            <p:nvSpPr>
              <p:cNvPr id="10" name="Rectangle 9"/>
              <p:cNvSpPr/>
              <p:nvPr/>
            </p:nvSpPr>
            <p:spPr>
              <a:xfrm>
                <a:off x="320342" y="1080092"/>
                <a:ext cx="368273" cy="3682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1933125" y="1102315"/>
                <a:ext cx="368273" cy="3682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en-US"/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318755" y="3061089"/>
                <a:ext cx="311127" cy="3682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en-US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1980747" y="3038866"/>
                <a:ext cx="368273" cy="3666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en-US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342566" y="4653189"/>
                <a:ext cx="368273" cy="3682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1980747" y="4629378"/>
                <a:ext cx="368273" cy="36826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en-US"/>
              </a:p>
            </p:txBody>
          </p:sp>
        </p:grpSp>
        <p:sp>
          <p:nvSpPr>
            <p:cNvPr id="66578" name="TextBox 35"/>
            <p:cNvSpPr txBox="1">
              <a:spLocks noChangeArrowheads="1"/>
            </p:cNvSpPr>
            <p:nvPr/>
          </p:nvSpPr>
          <p:spPr bwMode="auto">
            <a:xfrm>
              <a:off x="320638" y="688775"/>
              <a:ext cx="4044697" cy="369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solidFill>
                    <a:srgbClr val="FF0000"/>
                  </a:solidFill>
                  <a:latin typeface="Arial" pitchFamily="34" charset="0"/>
                </a:rPr>
                <a:t>SN pars reticulata GABAergic somata</a:t>
              </a: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612818" y="1215016"/>
              <a:ext cx="487328" cy="29048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  <p:pic>
        <p:nvPicPr>
          <p:cNvPr id="66567" name="Picture 10"/>
          <p:cNvPicPr>
            <a:picLocks noChangeAspect="1" noChangeArrowheads="1"/>
          </p:cNvPicPr>
          <p:nvPr/>
        </p:nvPicPr>
        <p:blipFill>
          <a:blip r:embed="rId4" cstate="print"/>
          <a:srcRect l="-385" r="6250"/>
          <a:stretch>
            <a:fillRect/>
          </a:stretch>
        </p:blipFill>
        <p:spPr bwMode="auto">
          <a:xfrm>
            <a:off x="3854450" y="3330575"/>
            <a:ext cx="2370138" cy="700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3559175" y="5456238"/>
            <a:ext cx="904875" cy="10731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7083425" y="5481638"/>
            <a:ext cx="904875" cy="10715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3711575" y="5608638"/>
            <a:ext cx="904875" cy="10731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2419350" y="1249363"/>
            <a:ext cx="903288" cy="206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6602413" y="1243013"/>
            <a:ext cx="904875" cy="207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grpSp>
        <p:nvGrpSpPr>
          <p:cNvPr id="66573" name="Group 49"/>
          <p:cNvGrpSpPr>
            <a:grpSpLocks/>
          </p:cNvGrpSpPr>
          <p:nvPr/>
        </p:nvGrpSpPr>
        <p:grpSpPr bwMode="auto">
          <a:xfrm>
            <a:off x="2054225" y="1327150"/>
            <a:ext cx="6538913" cy="1720850"/>
            <a:chOff x="2013995" y="1145894"/>
            <a:chExt cx="6701742" cy="1921397"/>
          </a:xfrm>
        </p:grpSpPr>
        <p:sp>
          <p:nvSpPr>
            <p:cNvPr id="66575" name="TextBox 43"/>
            <p:cNvSpPr txBox="1">
              <a:spLocks noChangeArrowheads="1"/>
            </p:cNvSpPr>
            <p:nvPr/>
          </p:nvSpPr>
          <p:spPr bwMode="auto">
            <a:xfrm>
              <a:off x="4734046" y="1782502"/>
              <a:ext cx="556563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>
                  <a:solidFill>
                    <a:srgbClr val="0070C0"/>
                  </a:solidFill>
                  <a:latin typeface="Arial" pitchFamily="34" charset="0"/>
                </a:rPr>
                <a:t>α</a:t>
              </a:r>
              <a:r>
                <a:rPr lang="en-US">
                  <a:solidFill>
                    <a:srgbClr val="0070C0"/>
                  </a:solidFill>
                  <a:latin typeface="Arial" pitchFamily="34" charset="0"/>
                </a:rPr>
                <a:t>4</a:t>
              </a:r>
            </a:p>
            <a:p>
              <a:pPr eaLnBrk="0" hangingPunct="0"/>
              <a:r>
                <a:rPr lang="en-US">
                  <a:solidFill>
                    <a:srgbClr val="0070C0"/>
                  </a:solidFill>
                  <a:latin typeface="Arial" pitchFamily="34" charset="0"/>
                </a:rPr>
                <a:t>KO</a:t>
              </a:r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013995" y="1145894"/>
              <a:ext cx="6701742" cy="1921397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  <p:sp>
        <p:nvSpPr>
          <p:cNvPr id="40" name="Rectangle 39"/>
          <p:cNvSpPr/>
          <p:nvPr/>
        </p:nvSpPr>
        <p:spPr bwMode="auto">
          <a:xfrm>
            <a:off x="1957388" y="1212850"/>
            <a:ext cx="6735762" cy="1851025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dirty="0"/>
              <a:t>  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F5F5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4394200" y="1243013"/>
            <a:ext cx="1425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84" tIns="45693" rIns="91384" bIns="45693">
            <a:spAutoFit/>
          </a:bodyPr>
          <a:lstStyle/>
          <a:p>
            <a:r>
              <a:rPr lang="en-US" sz="1400" b="1">
                <a:solidFill>
                  <a:schemeClr val="bg1"/>
                </a:solidFill>
                <a:latin typeface="Arial" pitchFamily="34" charset="0"/>
              </a:rPr>
              <a:t>Chronic Saline</a:t>
            </a:r>
          </a:p>
        </p:txBody>
      </p:sp>
      <p:grpSp>
        <p:nvGrpSpPr>
          <p:cNvPr id="67587" name="Group 3"/>
          <p:cNvGrpSpPr>
            <a:grpSpLocks/>
          </p:cNvGrpSpPr>
          <p:nvPr/>
        </p:nvGrpSpPr>
        <p:grpSpPr bwMode="auto">
          <a:xfrm>
            <a:off x="3797300" y="2273300"/>
            <a:ext cx="369888" cy="279400"/>
            <a:chOff x="200" y="2076"/>
            <a:chExt cx="256" cy="193"/>
          </a:xfrm>
        </p:grpSpPr>
        <p:sp>
          <p:nvSpPr>
            <p:cNvPr id="68016" name="Oval 4"/>
            <p:cNvSpPr>
              <a:spLocks noChangeArrowheads="1"/>
            </p:cNvSpPr>
            <p:nvPr/>
          </p:nvSpPr>
          <p:spPr bwMode="auto">
            <a:xfrm>
              <a:off x="228" y="2076"/>
              <a:ext cx="190" cy="19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8017" name="Text Box 5"/>
            <p:cNvSpPr txBox="1">
              <a:spLocks noChangeArrowheads="1"/>
            </p:cNvSpPr>
            <p:nvPr/>
          </p:nvSpPr>
          <p:spPr bwMode="auto">
            <a:xfrm>
              <a:off x="200" y="2079"/>
              <a:ext cx="256" cy="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200">
                  <a:solidFill>
                    <a:schemeClr val="bg1"/>
                  </a:solidFill>
                  <a:latin typeface="Arial" pitchFamily="34" charset="0"/>
                </a:rPr>
                <a:t>1A</a:t>
              </a:r>
            </a:p>
          </p:txBody>
        </p:sp>
      </p:grpSp>
      <p:grpSp>
        <p:nvGrpSpPr>
          <p:cNvPr id="67588" name="Group 6"/>
          <p:cNvGrpSpPr>
            <a:grpSpLocks/>
          </p:cNvGrpSpPr>
          <p:nvPr/>
        </p:nvGrpSpPr>
        <p:grpSpPr bwMode="auto">
          <a:xfrm>
            <a:off x="3954463" y="1746250"/>
            <a:ext cx="2551112" cy="1849438"/>
            <a:chOff x="559" y="524"/>
            <a:chExt cx="1607" cy="1165"/>
          </a:xfrm>
        </p:grpSpPr>
        <p:sp>
          <p:nvSpPr>
            <p:cNvPr id="67979" name="Text Box 7"/>
            <p:cNvSpPr txBox="1">
              <a:spLocks noChangeArrowheads="1"/>
            </p:cNvSpPr>
            <p:nvPr/>
          </p:nvSpPr>
          <p:spPr bwMode="auto">
            <a:xfrm>
              <a:off x="559" y="999"/>
              <a:ext cx="77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000">
                  <a:solidFill>
                    <a:schemeClr val="bg1"/>
                  </a:solidFill>
                  <a:latin typeface="Arial" pitchFamily="34" charset="0"/>
                </a:rPr>
                <a:t>Endogenous</a:t>
              </a:r>
              <a:r>
                <a:rPr lang="en-US" sz="1200">
                  <a:solidFill>
                    <a:schemeClr val="bg1"/>
                  </a:solidFill>
                  <a:latin typeface="Arial" pitchFamily="34" charset="0"/>
                </a:rPr>
                <a:t> ACh</a:t>
              </a:r>
            </a:p>
          </p:txBody>
        </p:sp>
        <p:sp>
          <p:nvSpPr>
            <p:cNvPr id="67980" name="Freeform 8"/>
            <p:cNvSpPr>
              <a:spLocks/>
            </p:cNvSpPr>
            <p:nvPr/>
          </p:nvSpPr>
          <p:spPr bwMode="auto">
            <a:xfrm>
              <a:off x="977" y="880"/>
              <a:ext cx="286" cy="174"/>
            </a:xfrm>
            <a:custGeom>
              <a:avLst/>
              <a:gdLst>
                <a:gd name="T0" fmla="*/ 2 w 358"/>
                <a:gd name="T1" fmla="*/ 2 h 217"/>
                <a:gd name="T2" fmla="*/ 2 w 358"/>
                <a:gd name="T3" fmla="*/ 2 h 217"/>
                <a:gd name="T4" fmla="*/ 2 w 358"/>
                <a:gd name="T5" fmla="*/ 2 h 217"/>
                <a:gd name="T6" fmla="*/ 2 w 358"/>
                <a:gd name="T7" fmla="*/ 0 h 2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8"/>
                <a:gd name="T13" fmla="*/ 0 h 217"/>
                <a:gd name="T14" fmla="*/ 358 w 358"/>
                <a:gd name="T15" fmla="*/ 217 h 2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8" h="217">
                  <a:moveTo>
                    <a:pt x="15" y="217"/>
                  </a:moveTo>
                  <a:cubicBezTo>
                    <a:pt x="15" y="201"/>
                    <a:pt x="0" y="151"/>
                    <a:pt x="14" y="120"/>
                  </a:cubicBezTo>
                  <a:cubicBezTo>
                    <a:pt x="28" y="89"/>
                    <a:pt x="40" y="52"/>
                    <a:pt x="97" y="32"/>
                  </a:cubicBezTo>
                  <a:cubicBezTo>
                    <a:pt x="154" y="12"/>
                    <a:pt x="304" y="7"/>
                    <a:pt x="358" y="0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981" name="Freeform 9"/>
            <p:cNvSpPr>
              <a:spLocks/>
            </p:cNvSpPr>
            <p:nvPr/>
          </p:nvSpPr>
          <p:spPr bwMode="auto">
            <a:xfrm>
              <a:off x="605" y="1251"/>
              <a:ext cx="415" cy="223"/>
            </a:xfrm>
            <a:custGeom>
              <a:avLst/>
              <a:gdLst>
                <a:gd name="T0" fmla="*/ 2 w 519"/>
                <a:gd name="T1" fmla="*/ 0 h 279"/>
                <a:gd name="T2" fmla="*/ 2 w 519"/>
                <a:gd name="T3" fmla="*/ 2 h 279"/>
                <a:gd name="T4" fmla="*/ 2 w 519"/>
                <a:gd name="T5" fmla="*/ 2 h 279"/>
                <a:gd name="T6" fmla="*/ 2 w 519"/>
                <a:gd name="T7" fmla="*/ 2 h 279"/>
                <a:gd name="T8" fmla="*/ 2 w 519"/>
                <a:gd name="T9" fmla="*/ 2 h 2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9"/>
                <a:gd name="T16" fmla="*/ 0 h 279"/>
                <a:gd name="T17" fmla="*/ 519 w 519"/>
                <a:gd name="T18" fmla="*/ 279 h 2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9" h="279">
                  <a:moveTo>
                    <a:pt x="183" y="0"/>
                  </a:moveTo>
                  <a:cubicBezTo>
                    <a:pt x="159" y="17"/>
                    <a:pt x="63" y="68"/>
                    <a:pt x="39" y="104"/>
                  </a:cubicBezTo>
                  <a:cubicBezTo>
                    <a:pt x="15" y="140"/>
                    <a:pt x="0" y="188"/>
                    <a:pt x="39" y="216"/>
                  </a:cubicBezTo>
                  <a:cubicBezTo>
                    <a:pt x="78" y="244"/>
                    <a:pt x="191" y="265"/>
                    <a:pt x="271" y="272"/>
                  </a:cubicBezTo>
                  <a:cubicBezTo>
                    <a:pt x="351" y="279"/>
                    <a:pt x="467" y="259"/>
                    <a:pt x="519" y="256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7982" name="Group 10"/>
            <p:cNvGrpSpPr>
              <a:grpSpLocks/>
            </p:cNvGrpSpPr>
            <p:nvPr/>
          </p:nvGrpSpPr>
          <p:grpSpPr bwMode="auto">
            <a:xfrm>
              <a:off x="1374" y="1234"/>
              <a:ext cx="92" cy="173"/>
              <a:chOff x="503" y="3006"/>
              <a:chExt cx="246" cy="378"/>
            </a:xfrm>
          </p:grpSpPr>
          <p:sp>
            <p:nvSpPr>
              <p:cNvPr id="68012" name="Line 11"/>
              <p:cNvSpPr>
                <a:spLocks noChangeShapeType="1"/>
              </p:cNvSpPr>
              <p:nvPr/>
            </p:nvSpPr>
            <p:spPr bwMode="auto">
              <a:xfrm flipV="1">
                <a:off x="582" y="3012"/>
                <a:ext cx="36" cy="3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013" name="Line 12"/>
              <p:cNvSpPr>
                <a:spLocks noChangeShapeType="1"/>
              </p:cNvSpPr>
              <p:nvPr/>
            </p:nvSpPr>
            <p:spPr bwMode="auto">
              <a:xfrm>
                <a:off x="618" y="3006"/>
                <a:ext cx="54" cy="3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014" name="Line 13"/>
              <p:cNvSpPr>
                <a:spLocks noChangeShapeType="1"/>
              </p:cNvSpPr>
              <p:nvPr/>
            </p:nvSpPr>
            <p:spPr bwMode="auto">
              <a:xfrm>
                <a:off x="672" y="3384"/>
                <a:ext cx="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015" name="Line 14"/>
              <p:cNvSpPr>
                <a:spLocks noChangeShapeType="1"/>
              </p:cNvSpPr>
              <p:nvPr/>
            </p:nvSpPr>
            <p:spPr bwMode="auto">
              <a:xfrm>
                <a:off x="503" y="3383"/>
                <a:ext cx="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983" name="Line 15"/>
            <p:cNvSpPr>
              <a:spLocks noChangeShapeType="1"/>
            </p:cNvSpPr>
            <p:nvPr/>
          </p:nvSpPr>
          <p:spPr bwMode="auto">
            <a:xfrm rot="8714646" flipH="1">
              <a:off x="1816" y="606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7984" name="Group 16"/>
            <p:cNvGrpSpPr>
              <a:grpSpLocks/>
            </p:cNvGrpSpPr>
            <p:nvPr/>
          </p:nvGrpSpPr>
          <p:grpSpPr bwMode="auto">
            <a:xfrm>
              <a:off x="1634" y="524"/>
              <a:ext cx="183" cy="173"/>
              <a:chOff x="101" y="3392"/>
              <a:chExt cx="490" cy="379"/>
            </a:xfrm>
          </p:grpSpPr>
          <p:grpSp>
            <p:nvGrpSpPr>
              <p:cNvPr id="68002" name="Group 17"/>
              <p:cNvGrpSpPr>
                <a:grpSpLocks/>
              </p:cNvGrpSpPr>
              <p:nvPr/>
            </p:nvGrpSpPr>
            <p:grpSpPr bwMode="auto">
              <a:xfrm>
                <a:off x="101" y="3392"/>
                <a:ext cx="246" cy="378"/>
                <a:chOff x="503" y="3006"/>
                <a:chExt cx="246" cy="378"/>
              </a:xfrm>
            </p:grpSpPr>
            <p:sp>
              <p:nvSpPr>
                <p:cNvPr id="68008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582" y="3012"/>
                  <a:ext cx="36" cy="3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009" name="Line 19"/>
                <p:cNvSpPr>
                  <a:spLocks noChangeShapeType="1"/>
                </p:cNvSpPr>
                <p:nvPr/>
              </p:nvSpPr>
              <p:spPr bwMode="auto">
                <a:xfrm>
                  <a:off x="618" y="3006"/>
                  <a:ext cx="54" cy="3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010" name="Line 20"/>
                <p:cNvSpPr>
                  <a:spLocks noChangeShapeType="1"/>
                </p:cNvSpPr>
                <p:nvPr/>
              </p:nvSpPr>
              <p:spPr bwMode="auto">
                <a:xfrm>
                  <a:off x="672" y="3384"/>
                  <a:ext cx="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011" name="Line 21"/>
                <p:cNvSpPr>
                  <a:spLocks noChangeShapeType="1"/>
                </p:cNvSpPr>
                <p:nvPr/>
              </p:nvSpPr>
              <p:spPr bwMode="auto">
                <a:xfrm>
                  <a:off x="503" y="3383"/>
                  <a:ext cx="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8003" name="Group 22"/>
              <p:cNvGrpSpPr>
                <a:grpSpLocks/>
              </p:cNvGrpSpPr>
              <p:nvPr/>
            </p:nvGrpSpPr>
            <p:grpSpPr bwMode="auto">
              <a:xfrm>
                <a:off x="345" y="3393"/>
                <a:ext cx="246" cy="378"/>
                <a:chOff x="503" y="3006"/>
                <a:chExt cx="246" cy="378"/>
              </a:xfrm>
            </p:grpSpPr>
            <p:sp>
              <p:nvSpPr>
                <p:cNvPr id="68004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582" y="3012"/>
                  <a:ext cx="36" cy="3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005" name="Line 24"/>
                <p:cNvSpPr>
                  <a:spLocks noChangeShapeType="1"/>
                </p:cNvSpPr>
                <p:nvPr/>
              </p:nvSpPr>
              <p:spPr bwMode="auto">
                <a:xfrm>
                  <a:off x="618" y="3006"/>
                  <a:ext cx="54" cy="3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006" name="Line 25"/>
                <p:cNvSpPr>
                  <a:spLocks noChangeShapeType="1"/>
                </p:cNvSpPr>
                <p:nvPr/>
              </p:nvSpPr>
              <p:spPr bwMode="auto">
                <a:xfrm>
                  <a:off x="672" y="3384"/>
                  <a:ext cx="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007" name="Line 26"/>
                <p:cNvSpPr>
                  <a:spLocks noChangeShapeType="1"/>
                </p:cNvSpPr>
                <p:nvPr/>
              </p:nvSpPr>
              <p:spPr bwMode="auto">
                <a:xfrm>
                  <a:off x="503" y="3383"/>
                  <a:ext cx="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7985" name="Line 27"/>
            <p:cNvSpPr>
              <a:spLocks noChangeShapeType="1"/>
            </p:cNvSpPr>
            <p:nvPr/>
          </p:nvSpPr>
          <p:spPr bwMode="auto">
            <a:xfrm rot="7326376" flipH="1">
              <a:off x="1434" y="1281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986" name="Text Box 28"/>
            <p:cNvSpPr txBox="1">
              <a:spLocks noChangeArrowheads="1"/>
            </p:cNvSpPr>
            <p:nvPr/>
          </p:nvSpPr>
          <p:spPr bwMode="auto">
            <a:xfrm>
              <a:off x="1341" y="1516"/>
              <a:ext cx="116" cy="173"/>
            </a:xfrm>
            <a:prstGeom prst="rect">
              <a:avLst/>
            </a:prstGeom>
            <a:solidFill>
              <a:srgbClr val="5F5F5F"/>
            </a:solidFill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endParaRPr lang="en-US" sz="1200">
                <a:solidFill>
                  <a:schemeClr val="bg1"/>
                </a:solidFill>
                <a:latin typeface="Arial" pitchFamily="34" charset="0"/>
              </a:endParaRPr>
            </a:p>
          </p:txBody>
        </p:sp>
        <p:sp>
          <p:nvSpPr>
            <p:cNvPr id="67987" name="Text Box 29"/>
            <p:cNvSpPr txBox="1">
              <a:spLocks noChangeArrowheads="1"/>
            </p:cNvSpPr>
            <p:nvPr/>
          </p:nvSpPr>
          <p:spPr bwMode="auto">
            <a:xfrm>
              <a:off x="1610" y="853"/>
              <a:ext cx="11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endParaRPr lang="en-US" sz="1200">
                <a:solidFill>
                  <a:schemeClr val="bg1"/>
                </a:solidFill>
                <a:latin typeface="Arial" pitchFamily="34" charset="0"/>
              </a:endParaRPr>
            </a:p>
          </p:txBody>
        </p:sp>
        <p:sp>
          <p:nvSpPr>
            <p:cNvPr id="67988" name="Oval 30"/>
            <p:cNvSpPr>
              <a:spLocks noChangeArrowheads="1"/>
            </p:cNvSpPr>
            <p:nvPr/>
          </p:nvSpPr>
          <p:spPr bwMode="auto">
            <a:xfrm rot="6979867">
              <a:off x="1053" y="1377"/>
              <a:ext cx="323" cy="26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89" name="Line 31"/>
            <p:cNvSpPr>
              <a:spLocks noChangeShapeType="1"/>
            </p:cNvSpPr>
            <p:nvPr/>
          </p:nvSpPr>
          <p:spPr bwMode="auto">
            <a:xfrm rot="6979867" flipH="1">
              <a:off x="1232" y="1281"/>
              <a:ext cx="18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990" name="AutoShape 32"/>
            <p:cNvSpPr>
              <a:spLocks noChangeArrowheads="1"/>
            </p:cNvSpPr>
            <p:nvPr/>
          </p:nvSpPr>
          <p:spPr bwMode="auto">
            <a:xfrm rot="-9220133">
              <a:off x="1310" y="1107"/>
              <a:ext cx="153" cy="95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91" name="Oval 33"/>
            <p:cNvSpPr>
              <a:spLocks noChangeArrowheads="1"/>
            </p:cNvSpPr>
            <p:nvPr/>
          </p:nvSpPr>
          <p:spPr bwMode="auto">
            <a:xfrm rot="6979867">
              <a:off x="1066" y="1422"/>
              <a:ext cx="66" cy="6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91384" tIns="45693" rIns="91384" bIns="45693" anchor="ctr"/>
            <a:lstStyle/>
            <a:p>
              <a:pPr algn="ctr"/>
              <a:endParaRPr lang="en-US" sz="1800">
                <a:solidFill>
                  <a:schemeClr val="bg1"/>
                </a:solidFill>
                <a:latin typeface="Arial" pitchFamily="34" charset="0"/>
              </a:endParaRPr>
            </a:p>
          </p:txBody>
        </p:sp>
        <p:sp>
          <p:nvSpPr>
            <p:cNvPr id="67992" name="Oval 34"/>
            <p:cNvSpPr>
              <a:spLocks noChangeArrowheads="1"/>
            </p:cNvSpPr>
            <p:nvPr/>
          </p:nvSpPr>
          <p:spPr bwMode="auto">
            <a:xfrm rot="6979867">
              <a:off x="1319" y="1456"/>
              <a:ext cx="67" cy="6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grpSp>
          <p:nvGrpSpPr>
            <p:cNvPr id="67993" name="Group 35"/>
            <p:cNvGrpSpPr>
              <a:grpSpLocks/>
            </p:cNvGrpSpPr>
            <p:nvPr/>
          </p:nvGrpSpPr>
          <p:grpSpPr bwMode="auto">
            <a:xfrm>
              <a:off x="1275" y="672"/>
              <a:ext cx="891" cy="427"/>
              <a:chOff x="707" y="1057"/>
              <a:chExt cx="1114" cy="535"/>
            </a:xfrm>
          </p:grpSpPr>
          <p:grpSp>
            <p:nvGrpSpPr>
              <p:cNvPr id="67995" name="Group 36"/>
              <p:cNvGrpSpPr>
                <a:grpSpLocks/>
              </p:cNvGrpSpPr>
              <p:nvPr/>
            </p:nvGrpSpPr>
            <p:grpSpPr bwMode="auto">
              <a:xfrm rot="9232140">
                <a:off x="707" y="1057"/>
                <a:ext cx="1114" cy="329"/>
                <a:chOff x="720" y="2460"/>
                <a:chExt cx="1224" cy="360"/>
              </a:xfrm>
            </p:grpSpPr>
            <p:sp>
              <p:nvSpPr>
                <p:cNvPr id="68000" name="Oval 37"/>
                <p:cNvSpPr>
                  <a:spLocks noChangeArrowheads="1"/>
                </p:cNvSpPr>
                <p:nvPr/>
              </p:nvSpPr>
              <p:spPr bwMode="auto">
                <a:xfrm>
                  <a:off x="1500" y="2460"/>
                  <a:ext cx="444" cy="360"/>
                </a:xfrm>
                <a:prstGeom prst="ellips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68001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720" y="2646"/>
                  <a:ext cx="780" cy="0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7996" name="Oval 39"/>
              <p:cNvSpPr>
                <a:spLocks noChangeArrowheads="1"/>
              </p:cNvSpPr>
              <p:nvPr/>
            </p:nvSpPr>
            <p:spPr bwMode="auto">
              <a:xfrm rot="9232140">
                <a:off x="1069" y="1403"/>
                <a:ext cx="84" cy="8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7997" name="Oval 40"/>
              <p:cNvSpPr>
                <a:spLocks noChangeArrowheads="1"/>
              </p:cNvSpPr>
              <p:nvPr/>
            </p:nvSpPr>
            <p:spPr bwMode="auto">
              <a:xfrm rot="9232140">
                <a:off x="956" y="1174"/>
                <a:ext cx="84" cy="8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7998" name="Oval 41"/>
              <p:cNvSpPr>
                <a:spLocks noChangeArrowheads="1"/>
              </p:cNvSpPr>
              <p:nvPr/>
            </p:nvSpPr>
            <p:spPr bwMode="auto">
              <a:xfrm rot="9232140">
                <a:off x="852" y="1508"/>
                <a:ext cx="84" cy="8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7999" name="Oval 42"/>
              <p:cNvSpPr>
                <a:spLocks noChangeArrowheads="1"/>
              </p:cNvSpPr>
              <p:nvPr/>
            </p:nvSpPr>
            <p:spPr bwMode="auto">
              <a:xfrm rot="9232140">
                <a:off x="742" y="1269"/>
                <a:ext cx="84" cy="8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67994" name="Text Box 43"/>
            <p:cNvSpPr txBox="1">
              <a:spLocks noChangeArrowheads="1"/>
            </p:cNvSpPr>
            <p:nvPr/>
          </p:nvSpPr>
          <p:spPr bwMode="auto">
            <a:xfrm>
              <a:off x="1201" y="568"/>
              <a:ext cx="11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endParaRPr lang="en-US" sz="1400">
                <a:solidFill>
                  <a:schemeClr val="bg1"/>
                </a:solidFill>
                <a:latin typeface="Arial" pitchFamily="34" charset="0"/>
              </a:endParaRPr>
            </a:p>
          </p:txBody>
        </p:sp>
      </p:grpSp>
      <p:sp>
        <p:nvSpPr>
          <p:cNvPr id="67589" name="Text Box 44"/>
          <p:cNvSpPr txBox="1">
            <a:spLocks noChangeArrowheads="1"/>
          </p:cNvSpPr>
          <p:nvPr/>
        </p:nvSpPr>
        <p:spPr bwMode="auto">
          <a:xfrm>
            <a:off x="3783013" y="14271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84" tIns="45693" rIns="91384" bIns="45693">
            <a:spAutoFit/>
          </a:bodyPr>
          <a:lstStyle/>
          <a:p>
            <a:endParaRPr lang="en-US" sz="2400">
              <a:solidFill>
                <a:schemeClr val="bg1"/>
              </a:solidFill>
              <a:latin typeface="Arial" pitchFamily="34" charset="0"/>
            </a:endParaRPr>
          </a:p>
        </p:txBody>
      </p:sp>
      <p:grpSp>
        <p:nvGrpSpPr>
          <p:cNvPr id="67590" name="Group 45"/>
          <p:cNvGrpSpPr>
            <a:grpSpLocks/>
          </p:cNvGrpSpPr>
          <p:nvPr/>
        </p:nvGrpSpPr>
        <p:grpSpPr bwMode="auto">
          <a:xfrm>
            <a:off x="-19050" y="4024313"/>
            <a:ext cx="3698875" cy="2566987"/>
            <a:chOff x="-12" y="2535"/>
            <a:chExt cx="2330" cy="1617"/>
          </a:xfrm>
        </p:grpSpPr>
        <p:grpSp>
          <p:nvGrpSpPr>
            <p:cNvPr id="67864" name="Group 46"/>
            <p:cNvGrpSpPr>
              <a:grpSpLocks/>
            </p:cNvGrpSpPr>
            <p:nvPr/>
          </p:nvGrpSpPr>
          <p:grpSpPr bwMode="auto">
            <a:xfrm>
              <a:off x="563" y="2975"/>
              <a:ext cx="213" cy="154"/>
              <a:chOff x="2502" y="4404"/>
              <a:chExt cx="235" cy="169"/>
            </a:xfrm>
          </p:grpSpPr>
          <p:sp>
            <p:nvSpPr>
              <p:cNvPr id="67977" name="Oval 47"/>
              <p:cNvSpPr>
                <a:spLocks noChangeAspect="1" noChangeArrowheads="1"/>
              </p:cNvSpPr>
              <p:nvPr/>
            </p:nvSpPr>
            <p:spPr bwMode="auto">
              <a:xfrm>
                <a:off x="2532" y="4410"/>
                <a:ext cx="150" cy="1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7978" name="Text Box 48"/>
              <p:cNvSpPr txBox="1">
                <a:spLocks noChangeAspect="1" noChangeArrowheads="1"/>
              </p:cNvSpPr>
              <p:nvPr/>
            </p:nvSpPr>
            <p:spPr bwMode="auto">
              <a:xfrm>
                <a:off x="2502" y="4404"/>
                <a:ext cx="235" cy="1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1384" tIns="45693" rIns="91384" bIns="45693">
                <a:spAutoFit/>
              </a:bodyPr>
              <a:lstStyle/>
              <a:p>
                <a:r>
                  <a:rPr lang="en-US" sz="1000">
                    <a:solidFill>
                      <a:schemeClr val="bg1"/>
                    </a:solidFill>
                    <a:latin typeface="Arial" pitchFamily="34" charset="0"/>
                  </a:rPr>
                  <a:t>1A</a:t>
                </a:r>
              </a:p>
            </p:txBody>
          </p:sp>
        </p:grpSp>
        <p:grpSp>
          <p:nvGrpSpPr>
            <p:cNvPr id="67865" name="Group 49"/>
            <p:cNvGrpSpPr>
              <a:grpSpLocks/>
            </p:cNvGrpSpPr>
            <p:nvPr/>
          </p:nvGrpSpPr>
          <p:grpSpPr bwMode="auto">
            <a:xfrm>
              <a:off x="566" y="3464"/>
              <a:ext cx="213" cy="154"/>
              <a:chOff x="2918" y="4386"/>
              <a:chExt cx="235" cy="170"/>
            </a:xfrm>
          </p:grpSpPr>
          <p:sp>
            <p:nvSpPr>
              <p:cNvPr id="67975" name="Oval 50"/>
              <p:cNvSpPr>
                <a:spLocks noChangeAspect="1" noChangeArrowheads="1"/>
              </p:cNvSpPr>
              <p:nvPr/>
            </p:nvSpPr>
            <p:spPr bwMode="auto">
              <a:xfrm>
                <a:off x="2946" y="4392"/>
                <a:ext cx="150" cy="1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7976" name="Text Box 51"/>
              <p:cNvSpPr txBox="1">
                <a:spLocks noChangeAspect="1" noChangeArrowheads="1"/>
              </p:cNvSpPr>
              <p:nvPr/>
            </p:nvSpPr>
            <p:spPr bwMode="auto">
              <a:xfrm>
                <a:off x="2918" y="4386"/>
                <a:ext cx="235" cy="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1384" tIns="45693" rIns="91384" bIns="45693">
                <a:spAutoFit/>
              </a:bodyPr>
              <a:lstStyle/>
              <a:p>
                <a:r>
                  <a:rPr lang="en-US" sz="1000">
                    <a:solidFill>
                      <a:schemeClr val="bg1"/>
                    </a:solidFill>
                    <a:latin typeface="Arial" pitchFamily="34" charset="0"/>
                  </a:rPr>
                  <a:t>2A</a:t>
                </a:r>
              </a:p>
            </p:txBody>
          </p:sp>
        </p:grpSp>
        <p:grpSp>
          <p:nvGrpSpPr>
            <p:cNvPr id="67866" name="Group 52"/>
            <p:cNvGrpSpPr>
              <a:grpSpLocks/>
            </p:cNvGrpSpPr>
            <p:nvPr/>
          </p:nvGrpSpPr>
          <p:grpSpPr bwMode="auto">
            <a:xfrm>
              <a:off x="1470" y="2698"/>
              <a:ext cx="213" cy="154"/>
              <a:chOff x="3208" y="4474"/>
              <a:chExt cx="236" cy="170"/>
            </a:xfrm>
          </p:grpSpPr>
          <p:sp>
            <p:nvSpPr>
              <p:cNvPr id="67973" name="Oval 53"/>
              <p:cNvSpPr>
                <a:spLocks noChangeAspect="1" noChangeArrowheads="1"/>
              </p:cNvSpPr>
              <p:nvPr/>
            </p:nvSpPr>
            <p:spPr bwMode="auto">
              <a:xfrm>
                <a:off x="3240" y="4480"/>
                <a:ext cx="150" cy="1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7974" name="Text Box 54"/>
              <p:cNvSpPr txBox="1">
                <a:spLocks noChangeAspect="1" noChangeArrowheads="1"/>
              </p:cNvSpPr>
              <p:nvPr/>
            </p:nvSpPr>
            <p:spPr bwMode="auto">
              <a:xfrm>
                <a:off x="3208" y="4474"/>
                <a:ext cx="236" cy="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1384" tIns="45693" rIns="91384" bIns="45693">
                <a:spAutoFit/>
              </a:bodyPr>
              <a:lstStyle/>
              <a:p>
                <a:r>
                  <a:rPr lang="en-US" sz="1000">
                    <a:solidFill>
                      <a:schemeClr val="bg1"/>
                    </a:solidFill>
                    <a:latin typeface="Arial" pitchFamily="34" charset="0"/>
                  </a:rPr>
                  <a:t>1B</a:t>
                </a:r>
              </a:p>
            </p:txBody>
          </p:sp>
        </p:grpSp>
        <p:grpSp>
          <p:nvGrpSpPr>
            <p:cNvPr id="67867" name="Group 55"/>
            <p:cNvGrpSpPr>
              <a:grpSpLocks/>
            </p:cNvGrpSpPr>
            <p:nvPr/>
          </p:nvGrpSpPr>
          <p:grpSpPr bwMode="auto">
            <a:xfrm>
              <a:off x="1470" y="3374"/>
              <a:ext cx="213" cy="153"/>
              <a:chOff x="2918" y="4728"/>
              <a:chExt cx="235" cy="169"/>
            </a:xfrm>
          </p:grpSpPr>
          <p:sp>
            <p:nvSpPr>
              <p:cNvPr id="67971" name="Oval 56"/>
              <p:cNvSpPr>
                <a:spLocks noChangeAspect="1" noChangeArrowheads="1"/>
              </p:cNvSpPr>
              <p:nvPr/>
            </p:nvSpPr>
            <p:spPr bwMode="auto">
              <a:xfrm>
                <a:off x="2946" y="4734"/>
                <a:ext cx="150" cy="15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7972" name="Text Box 57"/>
              <p:cNvSpPr txBox="1">
                <a:spLocks noChangeAspect="1" noChangeArrowheads="1"/>
              </p:cNvSpPr>
              <p:nvPr/>
            </p:nvSpPr>
            <p:spPr bwMode="auto">
              <a:xfrm>
                <a:off x="2918" y="4728"/>
                <a:ext cx="235" cy="1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1384" tIns="45693" rIns="91384" bIns="45693">
                <a:spAutoFit/>
              </a:bodyPr>
              <a:lstStyle/>
              <a:p>
                <a:r>
                  <a:rPr lang="en-US" sz="1000">
                    <a:solidFill>
                      <a:schemeClr val="bg1"/>
                    </a:solidFill>
                    <a:latin typeface="Arial" pitchFamily="34" charset="0"/>
                  </a:rPr>
                  <a:t>2B</a:t>
                </a:r>
              </a:p>
            </p:txBody>
          </p:sp>
        </p:grpSp>
        <p:sp>
          <p:nvSpPr>
            <p:cNvPr id="67868" name="Text Box 58"/>
            <p:cNvSpPr txBox="1">
              <a:spLocks noChangeArrowheads="1"/>
            </p:cNvSpPr>
            <p:nvPr/>
          </p:nvSpPr>
          <p:spPr bwMode="auto">
            <a:xfrm>
              <a:off x="131" y="3635"/>
              <a:ext cx="238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0.0</a:t>
              </a:r>
            </a:p>
          </p:txBody>
        </p:sp>
        <p:sp>
          <p:nvSpPr>
            <p:cNvPr id="67869" name="Text Box 59"/>
            <p:cNvSpPr txBox="1">
              <a:spLocks noChangeArrowheads="1"/>
            </p:cNvSpPr>
            <p:nvPr/>
          </p:nvSpPr>
          <p:spPr bwMode="auto">
            <a:xfrm>
              <a:off x="127" y="3499"/>
              <a:ext cx="238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0.5</a:t>
              </a:r>
            </a:p>
          </p:txBody>
        </p:sp>
        <p:sp>
          <p:nvSpPr>
            <p:cNvPr id="67870" name="Text Box 60"/>
            <p:cNvSpPr txBox="1">
              <a:spLocks noChangeArrowheads="1"/>
            </p:cNvSpPr>
            <p:nvPr/>
          </p:nvSpPr>
          <p:spPr bwMode="auto">
            <a:xfrm>
              <a:off x="131" y="3359"/>
              <a:ext cx="238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1.0</a:t>
              </a:r>
            </a:p>
          </p:txBody>
        </p:sp>
        <p:sp>
          <p:nvSpPr>
            <p:cNvPr id="67871" name="Text Box 61"/>
            <p:cNvSpPr txBox="1">
              <a:spLocks noChangeArrowheads="1"/>
            </p:cNvSpPr>
            <p:nvPr/>
          </p:nvSpPr>
          <p:spPr bwMode="auto">
            <a:xfrm>
              <a:off x="131" y="3219"/>
              <a:ext cx="238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1.5</a:t>
              </a:r>
            </a:p>
          </p:txBody>
        </p:sp>
        <p:sp>
          <p:nvSpPr>
            <p:cNvPr id="67872" name="Text Box 62"/>
            <p:cNvSpPr txBox="1">
              <a:spLocks noChangeArrowheads="1"/>
            </p:cNvSpPr>
            <p:nvPr/>
          </p:nvSpPr>
          <p:spPr bwMode="auto">
            <a:xfrm>
              <a:off x="127" y="3079"/>
              <a:ext cx="238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2.0</a:t>
              </a:r>
            </a:p>
          </p:txBody>
        </p:sp>
        <p:sp>
          <p:nvSpPr>
            <p:cNvPr id="67873" name="Text Box 63"/>
            <p:cNvSpPr txBox="1">
              <a:spLocks noChangeArrowheads="1"/>
            </p:cNvSpPr>
            <p:nvPr/>
          </p:nvSpPr>
          <p:spPr bwMode="auto">
            <a:xfrm>
              <a:off x="127" y="2947"/>
              <a:ext cx="238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2.5</a:t>
              </a:r>
            </a:p>
          </p:txBody>
        </p:sp>
        <p:sp>
          <p:nvSpPr>
            <p:cNvPr id="67874" name="Text Box 64"/>
            <p:cNvSpPr txBox="1">
              <a:spLocks noChangeArrowheads="1"/>
            </p:cNvSpPr>
            <p:nvPr/>
          </p:nvSpPr>
          <p:spPr bwMode="auto">
            <a:xfrm>
              <a:off x="131" y="2811"/>
              <a:ext cx="238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3.0</a:t>
              </a:r>
            </a:p>
          </p:txBody>
        </p:sp>
        <p:sp>
          <p:nvSpPr>
            <p:cNvPr id="67875" name="Text Box 65"/>
            <p:cNvSpPr txBox="1">
              <a:spLocks noChangeArrowheads="1"/>
            </p:cNvSpPr>
            <p:nvPr/>
          </p:nvSpPr>
          <p:spPr bwMode="auto">
            <a:xfrm>
              <a:off x="131" y="2671"/>
              <a:ext cx="238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3.5</a:t>
              </a:r>
            </a:p>
          </p:txBody>
        </p:sp>
        <p:sp>
          <p:nvSpPr>
            <p:cNvPr id="67876" name="Text Box 66"/>
            <p:cNvSpPr txBox="1">
              <a:spLocks noChangeArrowheads="1"/>
            </p:cNvSpPr>
            <p:nvPr/>
          </p:nvSpPr>
          <p:spPr bwMode="auto">
            <a:xfrm>
              <a:off x="127" y="2535"/>
              <a:ext cx="238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4.0</a:t>
              </a:r>
            </a:p>
          </p:txBody>
        </p:sp>
        <p:grpSp>
          <p:nvGrpSpPr>
            <p:cNvPr id="67877" name="Group 67"/>
            <p:cNvGrpSpPr>
              <a:grpSpLocks/>
            </p:cNvGrpSpPr>
            <p:nvPr/>
          </p:nvGrpSpPr>
          <p:grpSpPr bwMode="auto">
            <a:xfrm>
              <a:off x="319" y="2617"/>
              <a:ext cx="33" cy="1110"/>
              <a:chOff x="1758" y="4851"/>
              <a:chExt cx="33" cy="1110"/>
            </a:xfrm>
          </p:grpSpPr>
          <p:sp>
            <p:nvSpPr>
              <p:cNvPr id="67961" name="Line 68"/>
              <p:cNvSpPr>
                <a:spLocks noChangeShapeType="1"/>
              </p:cNvSpPr>
              <p:nvPr/>
            </p:nvSpPr>
            <p:spPr bwMode="auto">
              <a:xfrm>
                <a:off x="1791" y="4851"/>
                <a:ext cx="0" cy="111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62" name="Line 69"/>
              <p:cNvSpPr>
                <a:spLocks noChangeShapeType="1"/>
              </p:cNvSpPr>
              <p:nvPr/>
            </p:nvSpPr>
            <p:spPr bwMode="auto">
              <a:xfrm>
                <a:off x="1758" y="4854"/>
                <a:ext cx="3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63" name="Line 70"/>
              <p:cNvSpPr>
                <a:spLocks noChangeShapeType="1"/>
              </p:cNvSpPr>
              <p:nvPr/>
            </p:nvSpPr>
            <p:spPr bwMode="auto">
              <a:xfrm>
                <a:off x="1761" y="4992"/>
                <a:ext cx="3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64" name="Line 71"/>
              <p:cNvSpPr>
                <a:spLocks noChangeShapeType="1"/>
              </p:cNvSpPr>
              <p:nvPr/>
            </p:nvSpPr>
            <p:spPr bwMode="auto">
              <a:xfrm>
                <a:off x="1761" y="5127"/>
                <a:ext cx="3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65" name="Line 72"/>
              <p:cNvSpPr>
                <a:spLocks noChangeShapeType="1"/>
              </p:cNvSpPr>
              <p:nvPr/>
            </p:nvSpPr>
            <p:spPr bwMode="auto">
              <a:xfrm>
                <a:off x="1758" y="5265"/>
                <a:ext cx="3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66" name="Line 73"/>
              <p:cNvSpPr>
                <a:spLocks noChangeShapeType="1"/>
              </p:cNvSpPr>
              <p:nvPr/>
            </p:nvSpPr>
            <p:spPr bwMode="auto">
              <a:xfrm>
                <a:off x="1758" y="5400"/>
                <a:ext cx="3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67" name="Line 74"/>
              <p:cNvSpPr>
                <a:spLocks noChangeShapeType="1"/>
              </p:cNvSpPr>
              <p:nvPr/>
            </p:nvSpPr>
            <p:spPr bwMode="auto">
              <a:xfrm>
                <a:off x="1758" y="5679"/>
                <a:ext cx="3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68" name="Line 75"/>
              <p:cNvSpPr>
                <a:spLocks noChangeShapeType="1"/>
              </p:cNvSpPr>
              <p:nvPr/>
            </p:nvSpPr>
            <p:spPr bwMode="auto">
              <a:xfrm>
                <a:off x="1758" y="5538"/>
                <a:ext cx="3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69" name="Line 76"/>
              <p:cNvSpPr>
                <a:spLocks noChangeShapeType="1"/>
              </p:cNvSpPr>
              <p:nvPr/>
            </p:nvSpPr>
            <p:spPr bwMode="auto">
              <a:xfrm>
                <a:off x="1758" y="5817"/>
                <a:ext cx="3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70" name="Line 77"/>
              <p:cNvSpPr>
                <a:spLocks noChangeShapeType="1"/>
              </p:cNvSpPr>
              <p:nvPr/>
            </p:nvSpPr>
            <p:spPr bwMode="auto">
              <a:xfrm>
                <a:off x="1761" y="5961"/>
                <a:ext cx="30" cy="0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878" name="Line 78"/>
            <p:cNvSpPr>
              <a:spLocks noChangeShapeType="1"/>
            </p:cNvSpPr>
            <p:nvPr/>
          </p:nvSpPr>
          <p:spPr bwMode="auto">
            <a:xfrm>
              <a:off x="472" y="3838"/>
              <a:ext cx="171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79" name="Line 79"/>
            <p:cNvSpPr>
              <a:spLocks noChangeShapeType="1"/>
            </p:cNvSpPr>
            <p:nvPr/>
          </p:nvSpPr>
          <p:spPr bwMode="auto">
            <a:xfrm>
              <a:off x="469" y="3838"/>
              <a:ext cx="0" cy="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80" name="Line 80"/>
            <p:cNvSpPr>
              <a:spLocks noChangeShapeType="1"/>
            </p:cNvSpPr>
            <p:nvPr/>
          </p:nvSpPr>
          <p:spPr bwMode="auto">
            <a:xfrm>
              <a:off x="629" y="3838"/>
              <a:ext cx="0" cy="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81" name="Line 81"/>
            <p:cNvSpPr>
              <a:spLocks noChangeShapeType="1"/>
            </p:cNvSpPr>
            <p:nvPr/>
          </p:nvSpPr>
          <p:spPr bwMode="auto">
            <a:xfrm>
              <a:off x="785" y="3838"/>
              <a:ext cx="0" cy="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82" name="Line 82"/>
            <p:cNvSpPr>
              <a:spLocks noChangeShapeType="1"/>
            </p:cNvSpPr>
            <p:nvPr/>
          </p:nvSpPr>
          <p:spPr bwMode="auto">
            <a:xfrm>
              <a:off x="941" y="3838"/>
              <a:ext cx="0" cy="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83" name="Line 83"/>
            <p:cNvSpPr>
              <a:spLocks noChangeShapeType="1"/>
            </p:cNvSpPr>
            <p:nvPr/>
          </p:nvSpPr>
          <p:spPr bwMode="auto">
            <a:xfrm>
              <a:off x="1097" y="3838"/>
              <a:ext cx="0" cy="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84" name="Line 84"/>
            <p:cNvSpPr>
              <a:spLocks noChangeShapeType="1"/>
            </p:cNvSpPr>
            <p:nvPr/>
          </p:nvSpPr>
          <p:spPr bwMode="auto">
            <a:xfrm>
              <a:off x="1253" y="3838"/>
              <a:ext cx="0" cy="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85" name="Line 85"/>
            <p:cNvSpPr>
              <a:spLocks noChangeShapeType="1"/>
            </p:cNvSpPr>
            <p:nvPr/>
          </p:nvSpPr>
          <p:spPr bwMode="auto">
            <a:xfrm>
              <a:off x="1409" y="3838"/>
              <a:ext cx="0" cy="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86" name="Line 86"/>
            <p:cNvSpPr>
              <a:spLocks noChangeShapeType="1"/>
            </p:cNvSpPr>
            <p:nvPr/>
          </p:nvSpPr>
          <p:spPr bwMode="auto">
            <a:xfrm>
              <a:off x="1561" y="3838"/>
              <a:ext cx="0" cy="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87" name="Line 87"/>
            <p:cNvSpPr>
              <a:spLocks noChangeShapeType="1"/>
            </p:cNvSpPr>
            <p:nvPr/>
          </p:nvSpPr>
          <p:spPr bwMode="auto">
            <a:xfrm>
              <a:off x="1721" y="3838"/>
              <a:ext cx="0" cy="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88" name="Line 88"/>
            <p:cNvSpPr>
              <a:spLocks noChangeShapeType="1"/>
            </p:cNvSpPr>
            <p:nvPr/>
          </p:nvSpPr>
          <p:spPr bwMode="auto">
            <a:xfrm>
              <a:off x="1873" y="3838"/>
              <a:ext cx="0" cy="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89" name="Line 89"/>
            <p:cNvSpPr>
              <a:spLocks noChangeShapeType="1"/>
            </p:cNvSpPr>
            <p:nvPr/>
          </p:nvSpPr>
          <p:spPr bwMode="auto">
            <a:xfrm>
              <a:off x="2033" y="3838"/>
              <a:ext cx="0" cy="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90" name="Line 90"/>
            <p:cNvSpPr>
              <a:spLocks noChangeShapeType="1"/>
            </p:cNvSpPr>
            <p:nvPr/>
          </p:nvSpPr>
          <p:spPr bwMode="auto">
            <a:xfrm>
              <a:off x="2185" y="3838"/>
              <a:ext cx="0" cy="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7891" name="Group 91"/>
            <p:cNvGrpSpPr>
              <a:grpSpLocks/>
            </p:cNvGrpSpPr>
            <p:nvPr/>
          </p:nvGrpSpPr>
          <p:grpSpPr bwMode="auto">
            <a:xfrm>
              <a:off x="473" y="2906"/>
              <a:ext cx="1716" cy="300"/>
              <a:chOff x="1912" y="5140"/>
              <a:chExt cx="1716" cy="300"/>
            </a:xfrm>
          </p:grpSpPr>
          <p:sp>
            <p:nvSpPr>
              <p:cNvPr id="67950" name="Line 92"/>
              <p:cNvSpPr>
                <a:spLocks noChangeShapeType="1"/>
              </p:cNvSpPr>
              <p:nvPr/>
            </p:nvSpPr>
            <p:spPr bwMode="auto">
              <a:xfrm>
                <a:off x="1912" y="5424"/>
                <a:ext cx="156" cy="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51" name="Line 93"/>
              <p:cNvSpPr>
                <a:spLocks noChangeShapeType="1"/>
              </p:cNvSpPr>
              <p:nvPr/>
            </p:nvSpPr>
            <p:spPr bwMode="auto">
              <a:xfrm flipV="1">
                <a:off x="2072" y="5424"/>
                <a:ext cx="152" cy="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52" name="Line 94"/>
              <p:cNvSpPr>
                <a:spLocks noChangeShapeType="1"/>
              </p:cNvSpPr>
              <p:nvPr/>
            </p:nvSpPr>
            <p:spPr bwMode="auto">
              <a:xfrm flipV="1">
                <a:off x="2224" y="5416"/>
                <a:ext cx="156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53" name="Line 95"/>
              <p:cNvSpPr>
                <a:spLocks noChangeShapeType="1"/>
              </p:cNvSpPr>
              <p:nvPr/>
            </p:nvSpPr>
            <p:spPr bwMode="auto">
              <a:xfrm flipV="1">
                <a:off x="2380" y="5384"/>
                <a:ext cx="156" cy="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54" name="Line 96"/>
              <p:cNvSpPr>
                <a:spLocks noChangeShapeType="1"/>
              </p:cNvSpPr>
              <p:nvPr/>
            </p:nvSpPr>
            <p:spPr bwMode="auto">
              <a:xfrm>
                <a:off x="2540" y="5384"/>
                <a:ext cx="152" cy="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55" name="Line 97"/>
              <p:cNvSpPr>
                <a:spLocks noChangeShapeType="1"/>
              </p:cNvSpPr>
              <p:nvPr/>
            </p:nvSpPr>
            <p:spPr bwMode="auto">
              <a:xfrm flipV="1">
                <a:off x="2696" y="5296"/>
                <a:ext cx="156" cy="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56" name="Line 98"/>
              <p:cNvSpPr>
                <a:spLocks noChangeShapeType="1"/>
              </p:cNvSpPr>
              <p:nvPr/>
            </p:nvSpPr>
            <p:spPr bwMode="auto">
              <a:xfrm flipV="1">
                <a:off x="2848" y="5140"/>
                <a:ext cx="156" cy="1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57" name="Line 99"/>
              <p:cNvSpPr>
                <a:spLocks noChangeShapeType="1"/>
              </p:cNvSpPr>
              <p:nvPr/>
            </p:nvSpPr>
            <p:spPr bwMode="auto">
              <a:xfrm>
                <a:off x="3004" y="5140"/>
                <a:ext cx="156" cy="1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58" name="Line 100"/>
              <p:cNvSpPr>
                <a:spLocks noChangeShapeType="1"/>
              </p:cNvSpPr>
              <p:nvPr/>
            </p:nvSpPr>
            <p:spPr bwMode="auto">
              <a:xfrm>
                <a:off x="3164" y="5268"/>
                <a:ext cx="152" cy="1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59" name="Line 101"/>
              <p:cNvSpPr>
                <a:spLocks noChangeShapeType="1"/>
              </p:cNvSpPr>
              <p:nvPr/>
            </p:nvSpPr>
            <p:spPr bwMode="auto">
              <a:xfrm>
                <a:off x="3316" y="5400"/>
                <a:ext cx="160" cy="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60" name="Line 102"/>
              <p:cNvSpPr>
                <a:spLocks noChangeShapeType="1"/>
              </p:cNvSpPr>
              <p:nvPr/>
            </p:nvSpPr>
            <p:spPr bwMode="auto">
              <a:xfrm>
                <a:off x="3476" y="5416"/>
                <a:ext cx="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7892" name="Group 103"/>
            <p:cNvGrpSpPr>
              <a:grpSpLocks/>
            </p:cNvGrpSpPr>
            <p:nvPr/>
          </p:nvGrpSpPr>
          <p:grpSpPr bwMode="auto">
            <a:xfrm>
              <a:off x="473" y="3314"/>
              <a:ext cx="1708" cy="132"/>
              <a:chOff x="1912" y="5548"/>
              <a:chExt cx="1708" cy="132"/>
            </a:xfrm>
          </p:grpSpPr>
          <p:sp>
            <p:nvSpPr>
              <p:cNvPr id="67939" name="Line 104"/>
              <p:cNvSpPr>
                <a:spLocks noChangeShapeType="1"/>
              </p:cNvSpPr>
              <p:nvPr/>
            </p:nvSpPr>
            <p:spPr bwMode="auto">
              <a:xfrm>
                <a:off x="1912" y="5632"/>
                <a:ext cx="156" cy="12"/>
              </a:xfrm>
              <a:prstGeom prst="line">
                <a:avLst/>
              </a:prstGeom>
              <a:noFill/>
              <a:ln w="9525">
                <a:solidFill>
                  <a:srgbClr val="00FF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40" name="Line 105"/>
              <p:cNvSpPr>
                <a:spLocks noChangeShapeType="1"/>
              </p:cNvSpPr>
              <p:nvPr/>
            </p:nvSpPr>
            <p:spPr bwMode="auto">
              <a:xfrm>
                <a:off x="2068" y="5648"/>
                <a:ext cx="156" cy="0"/>
              </a:xfrm>
              <a:prstGeom prst="line">
                <a:avLst/>
              </a:prstGeom>
              <a:noFill/>
              <a:ln w="9525">
                <a:solidFill>
                  <a:srgbClr val="00FF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41" name="Line 106"/>
              <p:cNvSpPr>
                <a:spLocks noChangeShapeType="1"/>
              </p:cNvSpPr>
              <p:nvPr/>
            </p:nvSpPr>
            <p:spPr bwMode="auto">
              <a:xfrm flipV="1">
                <a:off x="2224" y="5628"/>
                <a:ext cx="156" cy="24"/>
              </a:xfrm>
              <a:prstGeom prst="line">
                <a:avLst/>
              </a:prstGeom>
              <a:noFill/>
              <a:ln w="9525">
                <a:solidFill>
                  <a:srgbClr val="00FF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42" name="Line 107"/>
              <p:cNvSpPr>
                <a:spLocks noChangeShapeType="1"/>
              </p:cNvSpPr>
              <p:nvPr/>
            </p:nvSpPr>
            <p:spPr bwMode="auto">
              <a:xfrm flipV="1">
                <a:off x="2384" y="5624"/>
                <a:ext cx="152" cy="4"/>
              </a:xfrm>
              <a:prstGeom prst="line">
                <a:avLst/>
              </a:prstGeom>
              <a:noFill/>
              <a:ln w="9525">
                <a:solidFill>
                  <a:srgbClr val="00FF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43" name="Line 108"/>
              <p:cNvSpPr>
                <a:spLocks noChangeShapeType="1"/>
              </p:cNvSpPr>
              <p:nvPr/>
            </p:nvSpPr>
            <p:spPr bwMode="auto">
              <a:xfrm flipV="1">
                <a:off x="2540" y="5620"/>
                <a:ext cx="152" cy="8"/>
              </a:xfrm>
              <a:prstGeom prst="line">
                <a:avLst/>
              </a:prstGeom>
              <a:noFill/>
              <a:ln w="9525">
                <a:solidFill>
                  <a:srgbClr val="00FF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44" name="Line 109"/>
              <p:cNvSpPr>
                <a:spLocks noChangeShapeType="1"/>
              </p:cNvSpPr>
              <p:nvPr/>
            </p:nvSpPr>
            <p:spPr bwMode="auto">
              <a:xfrm flipV="1">
                <a:off x="2696" y="5560"/>
                <a:ext cx="152" cy="60"/>
              </a:xfrm>
              <a:prstGeom prst="line">
                <a:avLst/>
              </a:prstGeom>
              <a:noFill/>
              <a:ln w="9525">
                <a:solidFill>
                  <a:srgbClr val="00FF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45" name="Line 110"/>
              <p:cNvSpPr>
                <a:spLocks noChangeShapeType="1"/>
              </p:cNvSpPr>
              <p:nvPr/>
            </p:nvSpPr>
            <p:spPr bwMode="auto">
              <a:xfrm flipV="1">
                <a:off x="2848" y="5548"/>
                <a:ext cx="156" cy="16"/>
              </a:xfrm>
              <a:prstGeom prst="line">
                <a:avLst/>
              </a:prstGeom>
              <a:noFill/>
              <a:ln w="9525">
                <a:solidFill>
                  <a:srgbClr val="00FF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46" name="Line 111"/>
              <p:cNvSpPr>
                <a:spLocks noChangeShapeType="1"/>
              </p:cNvSpPr>
              <p:nvPr/>
            </p:nvSpPr>
            <p:spPr bwMode="auto">
              <a:xfrm>
                <a:off x="3004" y="5548"/>
                <a:ext cx="152" cy="24"/>
              </a:xfrm>
              <a:prstGeom prst="line">
                <a:avLst/>
              </a:prstGeom>
              <a:noFill/>
              <a:ln w="9525">
                <a:solidFill>
                  <a:srgbClr val="00FF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47" name="Line 112"/>
              <p:cNvSpPr>
                <a:spLocks noChangeShapeType="1"/>
              </p:cNvSpPr>
              <p:nvPr/>
            </p:nvSpPr>
            <p:spPr bwMode="auto">
              <a:xfrm>
                <a:off x="3156" y="5576"/>
                <a:ext cx="156" cy="64"/>
              </a:xfrm>
              <a:prstGeom prst="line">
                <a:avLst/>
              </a:prstGeom>
              <a:noFill/>
              <a:ln w="9525">
                <a:solidFill>
                  <a:srgbClr val="00FF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48" name="Line 113"/>
              <p:cNvSpPr>
                <a:spLocks noChangeShapeType="1"/>
              </p:cNvSpPr>
              <p:nvPr/>
            </p:nvSpPr>
            <p:spPr bwMode="auto">
              <a:xfrm>
                <a:off x="3312" y="5640"/>
                <a:ext cx="160" cy="36"/>
              </a:xfrm>
              <a:prstGeom prst="line">
                <a:avLst/>
              </a:prstGeom>
              <a:noFill/>
              <a:ln w="9525">
                <a:solidFill>
                  <a:srgbClr val="00FF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949" name="Line 114"/>
              <p:cNvSpPr>
                <a:spLocks noChangeShapeType="1"/>
              </p:cNvSpPr>
              <p:nvPr/>
            </p:nvSpPr>
            <p:spPr bwMode="auto">
              <a:xfrm flipV="1">
                <a:off x="3476" y="5672"/>
                <a:ext cx="144" cy="8"/>
              </a:xfrm>
              <a:prstGeom prst="line">
                <a:avLst/>
              </a:prstGeom>
              <a:noFill/>
              <a:ln w="9525">
                <a:solidFill>
                  <a:srgbClr val="00FF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893" name="Oval 115"/>
            <p:cNvSpPr>
              <a:spLocks noChangeArrowheads="1"/>
            </p:cNvSpPr>
            <p:nvPr/>
          </p:nvSpPr>
          <p:spPr bwMode="auto">
            <a:xfrm>
              <a:off x="433" y="2610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894" name="Rectangle 116"/>
            <p:cNvSpPr>
              <a:spLocks noChangeAspect="1" noChangeArrowheads="1"/>
            </p:cNvSpPr>
            <p:nvPr/>
          </p:nvSpPr>
          <p:spPr bwMode="auto">
            <a:xfrm>
              <a:off x="437" y="2730"/>
              <a:ext cx="46" cy="46"/>
            </a:xfrm>
            <a:prstGeom prst="rect">
              <a:avLst/>
            </a:prstGeom>
            <a:solidFill>
              <a:srgbClr val="00FFCC"/>
            </a:solidFill>
            <a:ln w="9525">
              <a:solidFill>
                <a:srgbClr val="00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895" name="Oval 117"/>
            <p:cNvSpPr>
              <a:spLocks noChangeArrowheads="1"/>
            </p:cNvSpPr>
            <p:nvPr/>
          </p:nvSpPr>
          <p:spPr bwMode="auto">
            <a:xfrm>
              <a:off x="445" y="3162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896" name="Rectangle 118"/>
            <p:cNvSpPr>
              <a:spLocks noChangeAspect="1" noChangeArrowheads="1"/>
            </p:cNvSpPr>
            <p:nvPr/>
          </p:nvSpPr>
          <p:spPr bwMode="auto">
            <a:xfrm>
              <a:off x="449" y="3382"/>
              <a:ext cx="46" cy="46"/>
            </a:xfrm>
            <a:prstGeom prst="rect">
              <a:avLst/>
            </a:prstGeom>
            <a:solidFill>
              <a:srgbClr val="00FFCC"/>
            </a:solidFill>
            <a:ln w="9525">
              <a:solidFill>
                <a:srgbClr val="00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897" name="Oval 119"/>
            <p:cNvSpPr>
              <a:spLocks noChangeArrowheads="1"/>
            </p:cNvSpPr>
            <p:nvPr/>
          </p:nvSpPr>
          <p:spPr bwMode="auto">
            <a:xfrm>
              <a:off x="605" y="3178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898" name="Rectangle 120"/>
            <p:cNvSpPr>
              <a:spLocks noChangeAspect="1" noChangeArrowheads="1"/>
            </p:cNvSpPr>
            <p:nvPr/>
          </p:nvSpPr>
          <p:spPr bwMode="auto">
            <a:xfrm>
              <a:off x="605" y="3386"/>
              <a:ext cx="46" cy="46"/>
            </a:xfrm>
            <a:prstGeom prst="rect">
              <a:avLst/>
            </a:prstGeom>
            <a:solidFill>
              <a:srgbClr val="00FFCC"/>
            </a:solidFill>
            <a:ln w="9525">
              <a:solidFill>
                <a:srgbClr val="00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899" name="Oval 121"/>
            <p:cNvSpPr>
              <a:spLocks noChangeArrowheads="1"/>
            </p:cNvSpPr>
            <p:nvPr/>
          </p:nvSpPr>
          <p:spPr bwMode="auto">
            <a:xfrm>
              <a:off x="757" y="3162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00" name="Rectangle 122"/>
            <p:cNvSpPr>
              <a:spLocks noChangeAspect="1" noChangeArrowheads="1"/>
            </p:cNvSpPr>
            <p:nvPr/>
          </p:nvSpPr>
          <p:spPr bwMode="auto">
            <a:xfrm>
              <a:off x="761" y="3398"/>
              <a:ext cx="46" cy="46"/>
            </a:xfrm>
            <a:prstGeom prst="rect">
              <a:avLst/>
            </a:prstGeom>
            <a:solidFill>
              <a:srgbClr val="00FFCC"/>
            </a:solidFill>
            <a:ln w="9525">
              <a:solidFill>
                <a:srgbClr val="00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01" name="Oval 123"/>
            <p:cNvSpPr>
              <a:spLocks noChangeArrowheads="1"/>
            </p:cNvSpPr>
            <p:nvPr/>
          </p:nvSpPr>
          <p:spPr bwMode="auto">
            <a:xfrm>
              <a:off x="913" y="3154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02" name="Rectangle 124"/>
            <p:cNvSpPr>
              <a:spLocks noChangeAspect="1" noChangeArrowheads="1"/>
            </p:cNvSpPr>
            <p:nvPr/>
          </p:nvSpPr>
          <p:spPr bwMode="auto">
            <a:xfrm>
              <a:off x="917" y="3378"/>
              <a:ext cx="46" cy="46"/>
            </a:xfrm>
            <a:prstGeom prst="rect">
              <a:avLst/>
            </a:prstGeom>
            <a:solidFill>
              <a:srgbClr val="00FFCC"/>
            </a:solidFill>
            <a:ln w="9525">
              <a:solidFill>
                <a:srgbClr val="00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03" name="Oval 125"/>
            <p:cNvSpPr>
              <a:spLocks noChangeArrowheads="1"/>
            </p:cNvSpPr>
            <p:nvPr/>
          </p:nvSpPr>
          <p:spPr bwMode="auto">
            <a:xfrm>
              <a:off x="1069" y="3126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04" name="Rectangle 126"/>
            <p:cNvSpPr>
              <a:spLocks noChangeAspect="1" noChangeArrowheads="1"/>
            </p:cNvSpPr>
            <p:nvPr/>
          </p:nvSpPr>
          <p:spPr bwMode="auto">
            <a:xfrm>
              <a:off x="1073" y="3366"/>
              <a:ext cx="46" cy="46"/>
            </a:xfrm>
            <a:prstGeom prst="rect">
              <a:avLst/>
            </a:prstGeom>
            <a:solidFill>
              <a:srgbClr val="00FFCC"/>
            </a:solidFill>
            <a:ln w="9525">
              <a:solidFill>
                <a:srgbClr val="00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05" name="Oval 127"/>
            <p:cNvSpPr>
              <a:spLocks noChangeArrowheads="1"/>
            </p:cNvSpPr>
            <p:nvPr/>
          </p:nvSpPr>
          <p:spPr bwMode="auto">
            <a:xfrm>
              <a:off x="1225" y="3126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06" name="Rectangle 128"/>
            <p:cNvSpPr>
              <a:spLocks noChangeAspect="1" noChangeArrowheads="1"/>
            </p:cNvSpPr>
            <p:nvPr/>
          </p:nvSpPr>
          <p:spPr bwMode="auto">
            <a:xfrm>
              <a:off x="1229" y="3362"/>
              <a:ext cx="46" cy="46"/>
            </a:xfrm>
            <a:prstGeom prst="rect">
              <a:avLst/>
            </a:prstGeom>
            <a:solidFill>
              <a:srgbClr val="00FFCC"/>
            </a:solidFill>
            <a:ln w="9525">
              <a:solidFill>
                <a:srgbClr val="00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07" name="Oval 129"/>
            <p:cNvSpPr>
              <a:spLocks noChangeArrowheads="1"/>
            </p:cNvSpPr>
            <p:nvPr/>
          </p:nvSpPr>
          <p:spPr bwMode="auto">
            <a:xfrm>
              <a:off x="1381" y="3034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08" name="Rectangle 130"/>
            <p:cNvSpPr>
              <a:spLocks noChangeAspect="1" noChangeArrowheads="1"/>
            </p:cNvSpPr>
            <p:nvPr/>
          </p:nvSpPr>
          <p:spPr bwMode="auto">
            <a:xfrm>
              <a:off x="1385" y="3310"/>
              <a:ext cx="46" cy="46"/>
            </a:xfrm>
            <a:prstGeom prst="rect">
              <a:avLst/>
            </a:prstGeom>
            <a:solidFill>
              <a:srgbClr val="00FFCC"/>
            </a:solidFill>
            <a:ln w="9525">
              <a:solidFill>
                <a:srgbClr val="00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09" name="Oval 131"/>
            <p:cNvSpPr>
              <a:spLocks noChangeArrowheads="1"/>
            </p:cNvSpPr>
            <p:nvPr/>
          </p:nvSpPr>
          <p:spPr bwMode="auto">
            <a:xfrm>
              <a:off x="1537" y="2890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10" name="Rectangle 132"/>
            <p:cNvSpPr>
              <a:spLocks noChangeAspect="1" noChangeArrowheads="1"/>
            </p:cNvSpPr>
            <p:nvPr/>
          </p:nvSpPr>
          <p:spPr bwMode="auto">
            <a:xfrm>
              <a:off x="1541" y="3290"/>
              <a:ext cx="46" cy="46"/>
            </a:xfrm>
            <a:prstGeom prst="rect">
              <a:avLst/>
            </a:prstGeom>
            <a:solidFill>
              <a:srgbClr val="00FFCC"/>
            </a:solidFill>
            <a:ln w="9525">
              <a:solidFill>
                <a:srgbClr val="00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11" name="Oval 133"/>
            <p:cNvSpPr>
              <a:spLocks noChangeArrowheads="1"/>
            </p:cNvSpPr>
            <p:nvPr/>
          </p:nvSpPr>
          <p:spPr bwMode="auto">
            <a:xfrm>
              <a:off x="1697" y="3010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12" name="Rectangle 134"/>
            <p:cNvSpPr>
              <a:spLocks noChangeAspect="1" noChangeArrowheads="1"/>
            </p:cNvSpPr>
            <p:nvPr/>
          </p:nvSpPr>
          <p:spPr bwMode="auto">
            <a:xfrm>
              <a:off x="1701" y="3318"/>
              <a:ext cx="46" cy="46"/>
            </a:xfrm>
            <a:prstGeom prst="rect">
              <a:avLst/>
            </a:prstGeom>
            <a:solidFill>
              <a:srgbClr val="00FFCC"/>
            </a:solidFill>
            <a:ln w="9525">
              <a:solidFill>
                <a:srgbClr val="00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13" name="Oval 135"/>
            <p:cNvSpPr>
              <a:spLocks noChangeArrowheads="1"/>
            </p:cNvSpPr>
            <p:nvPr/>
          </p:nvSpPr>
          <p:spPr bwMode="auto">
            <a:xfrm>
              <a:off x="1849" y="3142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14" name="Rectangle 136"/>
            <p:cNvSpPr>
              <a:spLocks noChangeAspect="1" noChangeArrowheads="1"/>
            </p:cNvSpPr>
            <p:nvPr/>
          </p:nvSpPr>
          <p:spPr bwMode="auto">
            <a:xfrm>
              <a:off x="1853" y="3386"/>
              <a:ext cx="46" cy="46"/>
            </a:xfrm>
            <a:prstGeom prst="rect">
              <a:avLst/>
            </a:prstGeom>
            <a:solidFill>
              <a:srgbClr val="00FFCC"/>
            </a:solidFill>
            <a:ln w="9525">
              <a:solidFill>
                <a:srgbClr val="00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15" name="Oval 137"/>
            <p:cNvSpPr>
              <a:spLocks noChangeArrowheads="1"/>
            </p:cNvSpPr>
            <p:nvPr/>
          </p:nvSpPr>
          <p:spPr bwMode="auto">
            <a:xfrm>
              <a:off x="2009" y="3154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16" name="Oval 138"/>
            <p:cNvSpPr>
              <a:spLocks noChangeArrowheads="1"/>
            </p:cNvSpPr>
            <p:nvPr/>
          </p:nvSpPr>
          <p:spPr bwMode="auto">
            <a:xfrm>
              <a:off x="2165" y="3158"/>
              <a:ext cx="56" cy="5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17" name="Rectangle 139"/>
            <p:cNvSpPr>
              <a:spLocks noChangeAspect="1" noChangeArrowheads="1"/>
            </p:cNvSpPr>
            <p:nvPr/>
          </p:nvSpPr>
          <p:spPr bwMode="auto">
            <a:xfrm>
              <a:off x="2169" y="3414"/>
              <a:ext cx="46" cy="46"/>
            </a:xfrm>
            <a:prstGeom prst="rect">
              <a:avLst/>
            </a:prstGeom>
            <a:solidFill>
              <a:srgbClr val="00FFCC"/>
            </a:solidFill>
            <a:ln w="9525">
              <a:solidFill>
                <a:srgbClr val="00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918" name="Text Box 140"/>
            <p:cNvSpPr txBox="1">
              <a:spLocks noChangeArrowheads="1"/>
            </p:cNvSpPr>
            <p:nvPr/>
          </p:nvSpPr>
          <p:spPr bwMode="auto">
            <a:xfrm>
              <a:off x="523" y="2567"/>
              <a:ext cx="57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000">
                  <a:solidFill>
                    <a:schemeClr val="bg1"/>
                  </a:solidFill>
                  <a:latin typeface="Arial" pitchFamily="34" charset="0"/>
                </a:rPr>
                <a:t>Yoked saline</a:t>
              </a:r>
            </a:p>
          </p:txBody>
        </p:sp>
        <p:sp>
          <p:nvSpPr>
            <p:cNvPr id="67919" name="Text Box 141"/>
            <p:cNvSpPr txBox="1">
              <a:spLocks noChangeArrowheads="1"/>
            </p:cNvSpPr>
            <p:nvPr/>
          </p:nvSpPr>
          <p:spPr bwMode="auto">
            <a:xfrm>
              <a:off x="527" y="2671"/>
              <a:ext cx="63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000">
                  <a:solidFill>
                    <a:schemeClr val="bg1"/>
                  </a:solidFill>
                  <a:latin typeface="Arial" pitchFamily="34" charset="0"/>
                </a:rPr>
                <a:t>Yoked nicotine</a:t>
              </a:r>
            </a:p>
          </p:txBody>
        </p:sp>
        <p:sp>
          <p:nvSpPr>
            <p:cNvPr id="67920" name="Line 142"/>
            <p:cNvSpPr>
              <a:spLocks noChangeShapeType="1"/>
            </p:cNvSpPr>
            <p:nvPr/>
          </p:nvSpPr>
          <p:spPr bwMode="auto">
            <a:xfrm flipV="1">
              <a:off x="809" y="3510"/>
              <a:ext cx="0" cy="12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921" name="Line 143"/>
            <p:cNvSpPr>
              <a:spLocks noChangeShapeType="1"/>
            </p:cNvSpPr>
            <p:nvPr/>
          </p:nvSpPr>
          <p:spPr bwMode="auto">
            <a:xfrm flipV="1">
              <a:off x="1277" y="3510"/>
              <a:ext cx="0" cy="12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922" name="Text Box 144"/>
            <p:cNvSpPr txBox="1">
              <a:spLocks noChangeArrowheads="1"/>
            </p:cNvSpPr>
            <p:nvPr/>
          </p:nvSpPr>
          <p:spPr bwMode="auto">
            <a:xfrm>
              <a:off x="731" y="3599"/>
              <a:ext cx="33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000">
                  <a:solidFill>
                    <a:schemeClr val="bg1"/>
                  </a:solidFill>
                  <a:latin typeface="Arial" pitchFamily="34" charset="0"/>
                </a:rPr>
                <a:t>Saline</a:t>
              </a:r>
            </a:p>
          </p:txBody>
        </p:sp>
        <p:sp>
          <p:nvSpPr>
            <p:cNvPr id="67923" name="Text Box 145"/>
            <p:cNvSpPr txBox="1">
              <a:spLocks noChangeArrowheads="1"/>
            </p:cNvSpPr>
            <p:nvPr/>
          </p:nvSpPr>
          <p:spPr bwMode="auto">
            <a:xfrm>
              <a:off x="1203" y="3599"/>
              <a:ext cx="40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000">
                  <a:solidFill>
                    <a:schemeClr val="bg1"/>
                  </a:solidFill>
                  <a:latin typeface="Arial" pitchFamily="34" charset="0"/>
                </a:rPr>
                <a:t>Nicotine</a:t>
              </a:r>
            </a:p>
          </p:txBody>
        </p:sp>
        <p:sp>
          <p:nvSpPr>
            <p:cNvPr id="67924" name="Text Box 146"/>
            <p:cNvSpPr txBox="1">
              <a:spLocks noChangeArrowheads="1"/>
            </p:cNvSpPr>
            <p:nvPr/>
          </p:nvSpPr>
          <p:spPr bwMode="auto">
            <a:xfrm>
              <a:off x="355" y="3851"/>
              <a:ext cx="243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-40</a:t>
              </a:r>
            </a:p>
          </p:txBody>
        </p:sp>
        <p:sp>
          <p:nvSpPr>
            <p:cNvPr id="67925" name="Text Box 147"/>
            <p:cNvSpPr txBox="1">
              <a:spLocks noChangeArrowheads="1"/>
            </p:cNvSpPr>
            <p:nvPr/>
          </p:nvSpPr>
          <p:spPr bwMode="auto">
            <a:xfrm>
              <a:off x="511" y="3851"/>
              <a:ext cx="243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-20</a:t>
              </a:r>
            </a:p>
          </p:txBody>
        </p:sp>
        <p:sp>
          <p:nvSpPr>
            <p:cNvPr id="67926" name="Text Box 148"/>
            <p:cNvSpPr txBox="1">
              <a:spLocks noChangeArrowheads="1"/>
            </p:cNvSpPr>
            <p:nvPr/>
          </p:nvSpPr>
          <p:spPr bwMode="auto">
            <a:xfrm>
              <a:off x="703" y="3847"/>
              <a:ext cx="165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0</a:t>
              </a:r>
            </a:p>
          </p:txBody>
        </p:sp>
        <p:sp>
          <p:nvSpPr>
            <p:cNvPr id="67927" name="Text Box 149"/>
            <p:cNvSpPr txBox="1">
              <a:spLocks noChangeArrowheads="1"/>
            </p:cNvSpPr>
            <p:nvPr/>
          </p:nvSpPr>
          <p:spPr bwMode="auto">
            <a:xfrm>
              <a:off x="835" y="3847"/>
              <a:ext cx="214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20</a:t>
              </a:r>
            </a:p>
          </p:txBody>
        </p:sp>
        <p:sp>
          <p:nvSpPr>
            <p:cNvPr id="67928" name="Text Box 150"/>
            <p:cNvSpPr txBox="1">
              <a:spLocks noChangeArrowheads="1"/>
            </p:cNvSpPr>
            <p:nvPr/>
          </p:nvSpPr>
          <p:spPr bwMode="auto">
            <a:xfrm>
              <a:off x="991" y="3847"/>
              <a:ext cx="214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40</a:t>
              </a:r>
            </a:p>
          </p:txBody>
        </p:sp>
        <p:sp>
          <p:nvSpPr>
            <p:cNvPr id="67929" name="Text Box 151"/>
            <p:cNvSpPr txBox="1">
              <a:spLocks noChangeArrowheads="1"/>
            </p:cNvSpPr>
            <p:nvPr/>
          </p:nvSpPr>
          <p:spPr bwMode="auto">
            <a:xfrm>
              <a:off x="1147" y="3847"/>
              <a:ext cx="214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60</a:t>
              </a:r>
            </a:p>
          </p:txBody>
        </p:sp>
        <p:sp>
          <p:nvSpPr>
            <p:cNvPr id="67930" name="Text Box 152"/>
            <p:cNvSpPr txBox="1">
              <a:spLocks noChangeArrowheads="1"/>
            </p:cNvSpPr>
            <p:nvPr/>
          </p:nvSpPr>
          <p:spPr bwMode="auto">
            <a:xfrm>
              <a:off x="1299" y="3847"/>
              <a:ext cx="214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80</a:t>
              </a:r>
            </a:p>
          </p:txBody>
        </p:sp>
        <p:sp>
          <p:nvSpPr>
            <p:cNvPr id="67931" name="Text Box 153"/>
            <p:cNvSpPr txBox="1">
              <a:spLocks noChangeArrowheads="1"/>
            </p:cNvSpPr>
            <p:nvPr/>
          </p:nvSpPr>
          <p:spPr bwMode="auto">
            <a:xfrm>
              <a:off x="1435" y="3851"/>
              <a:ext cx="263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100</a:t>
              </a:r>
            </a:p>
          </p:txBody>
        </p:sp>
        <p:sp>
          <p:nvSpPr>
            <p:cNvPr id="67932" name="Text Box 154"/>
            <p:cNvSpPr txBox="1">
              <a:spLocks noChangeArrowheads="1"/>
            </p:cNvSpPr>
            <p:nvPr/>
          </p:nvSpPr>
          <p:spPr bwMode="auto">
            <a:xfrm>
              <a:off x="1591" y="3847"/>
              <a:ext cx="263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120</a:t>
              </a:r>
            </a:p>
          </p:txBody>
        </p:sp>
        <p:sp>
          <p:nvSpPr>
            <p:cNvPr id="67933" name="Text Box 155"/>
            <p:cNvSpPr txBox="1">
              <a:spLocks noChangeArrowheads="1"/>
            </p:cNvSpPr>
            <p:nvPr/>
          </p:nvSpPr>
          <p:spPr bwMode="auto">
            <a:xfrm>
              <a:off x="1747" y="3847"/>
              <a:ext cx="263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140</a:t>
              </a:r>
            </a:p>
          </p:txBody>
        </p:sp>
        <p:sp>
          <p:nvSpPr>
            <p:cNvPr id="67934" name="Text Box 156"/>
            <p:cNvSpPr txBox="1">
              <a:spLocks noChangeArrowheads="1"/>
            </p:cNvSpPr>
            <p:nvPr/>
          </p:nvSpPr>
          <p:spPr bwMode="auto">
            <a:xfrm>
              <a:off x="1903" y="3847"/>
              <a:ext cx="263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160</a:t>
              </a:r>
            </a:p>
          </p:txBody>
        </p:sp>
        <p:sp>
          <p:nvSpPr>
            <p:cNvPr id="67935" name="Text Box 157"/>
            <p:cNvSpPr txBox="1">
              <a:spLocks noChangeArrowheads="1"/>
            </p:cNvSpPr>
            <p:nvPr/>
          </p:nvSpPr>
          <p:spPr bwMode="auto">
            <a:xfrm>
              <a:off x="2055" y="3847"/>
              <a:ext cx="263" cy="1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100">
                  <a:solidFill>
                    <a:schemeClr val="bg1"/>
                  </a:solidFill>
                  <a:latin typeface="Arial" pitchFamily="34" charset="0"/>
                </a:rPr>
                <a:t>180</a:t>
              </a:r>
            </a:p>
          </p:txBody>
        </p:sp>
        <p:sp>
          <p:nvSpPr>
            <p:cNvPr id="67936" name="Text Box 158"/>
            <p:cNvSpPr txBox="1">
              <a:spLocks noChangeArrowheads="1"/>
            </p:cNvSpPr>
            <p:nvPr/>
          </p:nvSpPr>
          <p:spPr bwMode="auto">
            <a:xfrm>
              <a:off x="1039" y="3979"/>
              <a:ext cx="57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200">
                  <a:solidFill>
                    <a:schemeClr val="bg1"/>
                  </a:solidFill>
                  <a:latin typeface="Arial" pitchFamily="34" charset="0"/>
                </a:rPr>
                <a:t>Time (min)</a:t>
              </a:r>
            </a:p>
          </p:txBody>
        </p:sp>
        <p:sp>
          <p:nvSpPr>
            <p:cNvPr id="67937" name="Text Box 159"/>
            <p:cNvSpPr txBox="1">
              <a:spLocks noChangeArrowheads="1"/>
            </p:cNvSpPr>
            <p:nvPr/>
          </p:nvSpPr>
          <p:spPr bwMode="auto">
            <a:xfrm rot="-5400000">
              <a:off x="-385" y="3043"/>
              <a:ext cx="92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200">
                  <a:solidFill>
                    <a:schemeClr val="bg1"/>
                  </a:solidFill>
                  <a:latin typeface="Arial" pitchFamily="34" charset="0"/>
                </a:rPr>
                <a:t>Dialysate DA (nM) </a:t>
              </a:r>
            </a:p>
          </p:txBody>
        </p:sp>
        <p:sp>
          <p:nvSpPr>
            <p:cNvPr id="67938" name="Rectangle 160"/>
            <p:cNvSpPr>
              <a:spLocks noChangeAspect="1" noChangeArrowheads="1"/>
            </p:cNvSpPr>
            <p:nvPr/>
          </p:nvSpPr>
          <p:spPr bwMode="auto">
            <a:xfrm>
              <a:off x="2013" y="3418"/>
              <a:ext cx="46" cy="46"/>
            </a:xfrm>
            <a:prstGeom prst="rect">
              <a:avLst/>
            </a:prstGeom>
            <a:solidFill>
              <a:srgbClr val="00FFCC"/>
            </a:solidFill>
            <a:ln w="9525">
              <a:solidFill>
                <a:srgbClr val="00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67591" name="Text Box 161"/>
          <p:cNvSpPr txBox="1">
            <a:spLocks noChangeArrowheads="1"/>
          </p:cNvSpPr>
          <p:nvPr/>
        </p:nvSpPr>
        <p:spPr bwMode="auto">
          <a:xfrm>
            <a:off x="1260475" y="6526213"/>
            <a:ext cx="1730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84" tIns="45693" rIns="91384" bIns="45693">
            <a:spAutoFit/>
          </a:bodyPr>
          <a:lstStyle/>
          <a:p>
            <a:pPr eaLnBrk="0" hangingPunct="0"/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Rahman et al, 2004</a:t>
            </a:r>
          </a:p>
        </p:txBody>
      </p:sp>
      <p:grpSp>
        <p:nvGrpSpPr>
          <p:cNvPr id="18" name="Group 162"/>
          <p:cNvGrpSpPr>
            <a:grpSpLocks/>
          </p:cNvGrpSpPr>
          <p:nvPr/>
        </p:nvGrpSpPr>
        <p:grpSpPr bwMode="auto">
          <a:xfrm>
            <a:off x="6511925" y="3579813"/>
            <a:ext cx="2622550" cy="2600325"/>
            <a:chOff x="4102" y="2354"/>
            <a:chExt cx="1652" cy="1638"/>
          </a:xfrm>
        </p:grpSpPr>
        <p:grpSp>
          <p:nvGrpSpPr>
            <p:cNvPr id="67797" name="Group 163"/>
            <p:cNvGrpSpPr>
              <a:grpSpLocks/>
            </p:cNvGrpSpPr>
            <p:nvPr/>
          </p:nvGrpSpPr>
          <p:grpSpPr bwMode="auto">
            <a:xfrm>
              <a:off x="4102" y="2676"/>
              <a:ext cx="233" cy="176"/>
              <a:chOff x="2894" y="3000"/>
              <a:chExt cx="256" cy="194"/>
            </a:xfrm>
          </p:grpSpPr>
          <p:sp>
            <p:nvSpPr>
              <p:cNvPr id="67862" name="Oval 164"/>
              <p:cNvSpPr>
                <a:spLocks noChangeArrowheads="1"/>
              </p:cNvSpPr>
              <p:nvPr/>
            </p:nvSpPr>
            <p:spPr bwMode="auto">
              <a:xfrm>
                <a:off x="2922" y="3000"/>
                <a:ext cx="190" cy="1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7863" name="Text Box 165"/>
              <p:cNvSpPr txBox="1">
                <a:spLocks noChangeArrowheads="1"/>
              </p:cNvSpPr>
              <p:nvPr/>
            </p:nvSpPr>
            <p:spPr bwMode="auto">
              <a:xfrm>
                <a:off x="2894" y="3003"/>
                <a:ext cx="256" cy="1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1384" tIns="45693" rIns="91384" bIns="45693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Arial" pitchFamily="34" charset="0"/>
                  </a:rPr>
                  <a:t>2B</a:t>
                </a:r>
              </a:p>
            </p:txBody>
          </p:sp>
        </p:grpSp>
        <p:sp>
          <p:nvSpPr>
            <p:cNvPr id="67798" name="Text Box 166"/>
            <p:cNvSpPr txBox="1">
              <a:spLocks noChangeArrowheads="1"/>
            </p:cNvSpPr>
            <p:nvPr/>
          </p:nvSpPr>
          <p:spPr bwMode="auto">
            <a:xfrm>
              <a:off x="4243" y="2733"/>
              <a:ext cx="999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pPr algn="ctr"/>
              <a:r>
                <a:rPr lang="en-US" sz="1200" b="1" i="1">
                  <a:solidFill>
                    <a:schemeClr val="bg1"/>
                  </a:solidFill>
                  <a:latin typeface="Arial" pitchFamily="34" charset="0"/>
                </a:rPr>
                <a:t>Decreased  Reward</a:t>
              </a:r>
            </a:p>
          </p:txBody>
        </p:sp>
        <p:grpSp>
          <p:nvGrpSpPr>
            <p:cNvPr id="67799" name="Group 167"/>
            <p:cNvGrpSpPr>
              <a:grpSpLocks/>
            </p:cNvGrpSpPr>
            <p:nvPr/>
          </p:nvGrpSpPr>
          <p:grpSpPr bwMode="auto">
            <a:xfrm>
              <a:off x="4950" y="3488"/>
              <a:ext cx="240" cy="176"/>
              <a:chOff x="760" y="4475"/>
              <a:chExt cx="638" cy="384"/>
            </a:xfrm>
          </p:grpSpPr>
          <p:grpSp>
            <p:nvGrpSpPr>
              <p:cNvPr id="67837" name="Group 168"/>
              <p:cNvGrpSpPr>
                <a:grpSpLocks/>
              </p:cNvGrpSpPr>
              <p:nvPr/>
            </p:nvGrpSpPr>
            <p:grpSpPr bwMode="auto">
              <a:xfrm>
                <a:off x="760" y="4475"/>
                <a:ext cx="152" cy="378"/>
                <a:chOff x="976" y="3137"/>
                <a:chExt cx="152" cy="378"/>
              </a:xfrm>
            </p:grpSpPr>
            <p:sp>
              <p:nvSpPr>
                <p:cNvPr id="67858" name="Line 169"/>
                <p:cNvSpPr>
                  <a:spLocks noChangeShapeType="1"/>
                </p:cNvSpPr>
                <p:nvPr/>
              </p:nvSpPr>
              <p:spPr bwMode="auto">
                <a:xfrm flipV="1">
                  <a:off x="1008" y="3143"/>
                  <a:ext cx="36" cy="3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59" name="Line 170"/>
                <p:cNvSpPr>
                  <a:spLocks noChangeShapeType="1"/>
                </p:cNvSpPr>
                <p:nvPr/>
              </p:nvSpPr>
              <p:spPr bwMode="auto">
                <a:xfrm>
                  <a:off x="1044" y="3137"/>
                  <a:ext cx="54" cy="3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60" name="Line 171"/>
                <p:cNvSpPr>
                  <a:spLocks noChangeShapeType="1"/>
                </p:cNvSpPr>
                <p:nvPr/>
              </p:nvSpPr>
              <p:spPr bwMode="auto">
                <a:xfrm>
                  <a:off x="1098" y="3515"/>
                  <a:ext cx="3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61" name="Line 172"/>
                <p:cNvSpPr>
                  <a:spLocks noChangeShapeType="1"/>
                </p:cNvSpPr>
                <p:nvPr/>
              </p:nvSpPr>
              <p:spPr bwMode="auto">
                <a:xfrm>
                  <a:off x="976" y="3514"/>
                  <a:ext cx="3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7838" name="Group 173"/>
              <p:cNvGrpSpPr>
                <a:grpSpLocks/>
              </p:cNvGrpSpPr>
              <p:nvPr/>
            </p:nvGrpSpPr>
            <p:grpSpPr bwMode="auto">
              <a:xfrm>
                <a:off x="881" y="4477"/>
                <a:ext cx="152" cy="378"/>
                <a:chOff x="976" y="3137"/>
                <a:chExt cx="152" cy="378"/>
              </a:xfrm>
            </p:grpSpPr>
            <p:sp>
              <p:nvSpPr>
                <p:cNvPr id="67854" name="Line 174"/>
                <p:cNvSpPr>
                  <a:spLocks noChangeShapeType="1"/>
                </p:cNvSpPr>
                <p:nvPr/>
              </p:nvSpPr>
              <p:spPr bwMode="auto">
                <a:xfrm flipV="1">
                  <a:off x="1008" y="3143"/>
                  <a:ext cx="36" cy="3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55" name="Line 175"/>
                <p:cNvSpPr>
                  <a:spLocks noChangeShapeType="1"/>
                </p:cNvSpPr>
                <p:nvPr/>
              </p:nvSpPr>
              <p:spPr bwMode="auto">
                <a:xfrm>
                  <a:off x="1044" y="3137"/>
                  <a:ext cx="54" cy="3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56" name="Line 176"/>
                <p:cNvSpPr>
                  <a:spLocks noChangeShapeType="1"/>
                </p:cNvSpPr>
                <p:nvPr/>
              </p:nvSpPr>
              <p:spPr bwMode="auto">
                <a:xfrm>
                  <a:off x="1098" y="3515"/>
                  <a:ext cx="3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57" name="Line 177"/>
                <p:cNvSpPr>
                  <a:spLocks noChangeShapeType="1"/>
                </p:cNvSpPr>
                <p:nvPr/>
              </p:nvSpPr>
              <p:spPr bwMode="auto">
                <a:xfrm>
                  <a:off x="976" y="3514"/>
                  <a:ext cx="3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7839" name="Group 178"/>
              <p:cNvGrpSpPr>
                <a:grpSpLocks/>
              </p:cNvGrpSpPr>
              <p:nvPr/>
            </p:nvGrpSpPr>
            <p:grpSpPr bwMode="auto">
              <a:xfrm>
                <a:off x="1003" y="4479"/>
                <a:ext cx="152" cy="378"/>
                <a:chOff x="976" y="3137"/>
                <a:chExt cx="152" cy="378"/>
              </a:xfrm>
            </p:grpSpPr>
            <p:sp>
              <p:nvSpPr>
                <p:cNvPr id="67850" name="Line 179"/>
                <p:cNvSpPr>
                  <a:spLocks noChangeShapeType="1"/>
                </p:cNvSpPr>
                <p:nvPr/>
              </p:nvSpPr>
              <p:spPr bwMode="auto">
                <a:xfrm flipV="1">
                  <a:off x="1008" y="3143"/>
                  <a:ext cx="36" cy="3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51" name="Line 180"/>
                <p:cNvSpPr>
                  <a:spLocks noChangeShapeType="1"/>
                </p:cNvSpPr>
                <p:nvPr/>
              </p:nvSpPr>
              <p:spPr bwMode="auto">
                <a:xfrm>
                  <a:off x="1044" y="3137"/>
                  <a:ext cx="54" cy="3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52" name="Line 181"/>
                <p:cNvSpPr>
                  <a:spLocks noChangeShapeType="1"/>
                </p:cNvSpPr>
                <p:nvPr/>
              </p:nvSpPr>
              <p:spPr bwMode="auto">
                <a:xfrm>
                  <a:off x="1098" y="3515"/>
                  <a:ext cx="3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53" name="Line 182"/>
                <p:cNvSpPr>
                  <a:spLocks noChangeShapeType="1"/>
                </p:cNvSpPr>
                <p:nvPr/>
              </p:nvSpPr>
              <p:spPr bwMode="auto">
                <a:xfrm>
                  <a:off x="976" y="3514"/>
                  <a:ext cx="3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7840" name="Group 183"/>
              <p:cNvGrpSpPr>
                <a:grpSpLocks/>
              </p:cNvGrpSpPr>
              <p:nvPr/>
            </p:nvGrpSpPr>
            <p:grpSpPr bwMode="auto">
              <a:xfrm>
                <a:off x="1125" y="4481"/>
                <a:ext cx="152" cy="378"/>
                <a:chOff x="976" y="3137"/>
                <a:chExt cx="152" cy="378"/>
              </a:xfrm>
            </p:grpSpPr>
            <p:sp>
              <p:nvSpPr>
                <p:cNvPr id="67846" name="Line 184"/>
                <p:cNvSpPr>
                  <a:spLocks noChangeShapeType="1"/>
                </p:cNvSpPr>
                <p:nvPr/>
              </p:nvSpPr>
              <p:spPr bwMode="auto">
                <a:xfrm flipV="1">
                  <a:off x="1008" y="3143"/>
                  <a:ext cx="36" cy="3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47" name="Line 185"/>
                <p:cNvSpPr>
                  <a:spLocks noChangeShapeType="1"/>
                </p:cNvSpPr>
                <p:nvPr/>
              </p:nvSpPr>
              <p:spPr bwMode="auto">
                <a:xfrm>
                  <a:off x="1044" y="3137"/>
                  <a:ext cx="54" cy="3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48" name="Line 186"/>
                <p:cNvSpPr>
                  <a:spLocks noChangeShapeType="1"/>
                </p:cNvSpPr>
                <p:nvPr/>
              </p:nvSpPr>
              <p:spPr bwMode="auto">
                <a:xfrm>
                  <a:off x="1098" y="3515"/>
                  <a:ext cx="3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49" name="Line 187"/>
                <p:cNvSpPr>
                  <a:spLocks noChangeShapeType="1"/>
                </p:cNvSpPr>
                <p:nvPr/>
              </p:nvSpPr>
              <p:spPr bwMode="auto">
                <a:xfrm>
                  <a:off x="976" y="3514"/>
                  <a:ext cx="3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7841" name="Group 188"/>
              <p:cNvGrpSpPr>
                <a:grpSpLocks/>
              </p:cNvGrpSpPr>
              <p:nvPr/>
            </p:nvGrpSpPr>
            <p:grpSpPr bwMode="auto">
              <a:xfrm>
                <a:off x="1246" y="4481"/>
                <a:ext cx="152" cy="378"/>
                <a:chOff x="976" y="3137"/>
                <a:chExt cx="152" cy="378"/>
              </a:xfrm>
            </p:grpSpPr>
            <p:sp>
              <p:nvSpPr>
                <p:cNvPr id="67842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1008" y="3143"/>
                  <a:ext cx="36" cy="3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43" name="Line 190"/>
                <p:cNvSpPr>
                  <a:spLocks noChangeShapeType="1"/>
                </p:cNvSpPr>
                <p:nvPr/>
              </p:nvSpPr>
              <p:spPr bwMode="auto">
                <a:xfrm>
                  <a:off x="1044" y="3137"/>
                  <a:ext cx="54" cy="3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44" name="Line 191"/>
                <p:cNvSpPr>
                  <a:spLocks noChangeShapeType="1"/>
                </p:cNvSpPr>
                <p:nvPr/>
              </p:nvSpPr>
              <p:spPr bwMode="auto">
                <a:xfrm>
                  <a:off x="1098" y="3515"/>
                  <a:ext cx="3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45" name="Line 192"/>
                <p:cNvSpPr>
                  <a:spLocks noChangeShapeType="1"/>
                </p:cNvSpPr>
                <p:nvPr/>
              </p:nvSpPr>
              <p:spPr bwMode="auto">
                <a:xfrm>
                  <a:off x="976" y="3514"/>
                  <a:ext cx="3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67800" name="Group 193"/>
            <p:cNvGrpSpPr>
              <a:grpSpLocks/>
            </p:cNvGrpSpPr>
            <p:nvPr/>
          </p:nvGrpSpPr>
          <p:grpSpPr bwMode="auto">
            <a:xfrm>
              <a:off x="5208" y="2787"/>
              <a:ext cx="184" cy="174"/>
              <a:chOff x="101" y="3392"/>
              <a:chExt cx="490" cy="379"/>
            </a:xfrm>
          </p:grpSpPr>
          <p:grpSp>
            <p:nvGrpSpPr>
              <p:cNvPr id="67827" name="Group 194"/>
              <p:cNvGrpSpPr>
                <a:grpSpLocks/>
              </p:cNvGrpSpPr>
              <p:nvPr/>
            </p:nvGrpSpPr>
            <p:grpSpPr bwMode="auto">
              <a:xfrm>
                <a:off x="101" y="3392"/>
                <a:ext cx="246" cy="378"/>
                <a:chOff x="503" y="3006"/>
                <a:chExt cx="246" cy="378"/>
              </a:xfrm>
            </p:grpSpPr>
            <p:sp>
              <p:nvSpPr>
                <p:cNvPr id="67833" name="Line 195"/>
                <p:cNvSpPr>
                  <a:spLocks noChangeShapeType="1"/>
                </p:cNvSpPr>
                <p:nvPr/>
              </p:nvSpPr>
              <p:spPr bwMode="auto">
                <a:xfrm flipV="1">
                  <a:off x="582" y="3012"/>
                  <a:ext cx="36" cy="3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34" name="Line 196"/>
                <p:cNvSpPr>
                  <a:spLocks noChangeShapeType="1"/>
                </p:cNvSpPr>
                <p:nvPr/>
              </p:nvSpPr>
              <p:spPr bwMode="auto">
                <a:xfrm>
                  <a:off x="618" y="3006"/>
                  <a:ext cx="54" cy="3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35" name="Line 197"/>
                <p:cNvSpPr>
                  <a:spLocks noChangeShapeType="1"/>
                </p:cNvSpPr>
                <p:nvPr/>
              </p:nvSpPr>
              <p:spPr bwMode="auto">
                <a:xfrm>
                  <a:off x="672" y="3384"/>
                  <a:ext cx="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36" name="Line 198"/>
                <p:cNvSpPr>
                  <a:spLocks noChangeShapeType="1"/>
                </p:cNvSpPr>
                <p:nvPr/>
              </p:nvSpPr>
              <p:spPr bwMode="auto">
                <a:xfrm>
                  <a:off x="503" y="3383"/>
                  <a:ext cx="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7828" name="Group 199"/>
              <p:cNvGrpSpPr>
                <a:grpSpLocks/>
              </p:cNvGrpSpPr>
              <p:nvPr/>
            </p:nvGrpSpPr>
            <p:grpSpPr bwMode="auto">
              <a:xfrm>
                <a:off x="345" y="3393"/>
                <a:ext cx="246" cy="378"/>
                <a:chOff x="503" y="3006"/>
                <a:chExt cx="246" cy="378"/>
              </a:xfrm>
            </p:grpSpPr>
            <p:sp>
              <p:nvSpPr>
                <p:cNvPr id="67829" name="Line 200"/>
                <p:cNvSpPr>
                  <a:spLocks noChangeShapeType="1"/>
                </p:cNvSpPr>
                <p:nvPr/>
              </p:nvSpPr>
              <p:spPr bwMode="auto">
                <a:xfrm flipV="1">
                  <a:off x="582" y="3012"/>
                  <a:ext cx="36" cy="3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30" name="Line 201"/>
                <p:cNvSpPr>
                  <a:spLocks noChangeShapeType="1"/>
                </p:cNvSpPr>
                <p:nvPr/>
              </p:nvSpPr>
              <p:spPr bwMode="auto">
                <a:xfrm>
                  <a:off x="618" y="3006"/>
                  <a:ext cx="54" cy="37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31" name="Line 202"/>
                <p:cNvSpPr>
                  <a:spLocks noChangeShapeType="1"/>
                </p:cNvSpPr>
                <p:nvPr/>
              </p:nvSpPr>
              <p:spPr bwMode="auto">
                <a:xfrm>
                  <a:off x="672" y="3384"/>
                  <a:ext cx="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32" name="Line 203"/>
                <p:cNvSpPr>
                  <a:spLocks noChangeShapeType="1"/>
                </p:cNvSpPr>
                <p:nvPr/>
              </p:nvSpPr>
              <p:spPr bwMode="auto">
                <a:xfrm>
                  <a:off x="503" y="3383"/>
                  <a:ext cx="7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7801" name="Line 204"/>
            <p:cNvSpPr>
              <a:spLocks noChangeShapeType="1"/>
            </p:cNvSpPr>
            <p:nvPr/>
          </p:nvSpPr>
          <p:spPr bwMode="auto">
            <a:xfrm rot="8714646" flipH="1">
              <a:off x="5397" y="286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02" name="Line 205"/>
            <p:cNvSpPr>
              <a:spLocks noChangeShapeType="1"/>
            </p:cNvSpPr>
            <p:nvPr/>
          </p:nvSpPr>
          <p:spPr bwMode="auto">
            <a:xfrm rot="7326376" flipH="1">
              <a:off x="5092" y="3415"/>
              <a:ext cx="96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03" name="Text Box 206"/>
            <p:cNvSpPr txBox="1">
              <a:spLocks noChangeArrowheads="1"/>
            </p:cNvSpPr>
            <p:nvPr/>
          </p:nvSpPr>
          <p:spPr bwMode="auto">
            <a:xfrm>
              <a:off x="4927" y="3760"/>
              <a:ext cx="11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endParaRPr lang="en-US" sz="1200">
                <a:solidFill>
                  <a:schemeClr val="bg1"/>
                </a:solidFill>
                <a:latin typeface="Arial" pitchFamily="34" charset="0"/>
              </a:endParaRPr>
            </a:p>
          </p:txBody>
        </p:sp>
        <p:sp>
          <p:nvSpPr>
            <p:cNvPr id="67804" name="Oval 207"/>
            <p:cNvSpPr>
              <a:spLocks noChangeArrowheads="1"/>
            </p:cNvSpPr>
            <p:nvPr/>
          </p:nvSpPr>
          <p:spPr bwMode="auto">
            <a:xfrm rot="6979867">
              <a:off x="4639" y="3621"/>
              <a:ext cx="323" cy="26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805" name="Line 208"/>
            <p:cNvSpPr>
              <a:spLocks noChangeShapeType="1"/>
            </p:cNvSpPr>
            <p:nvPr/>
          </p:nvSpPr>
          <p:spPr bwMode="auto">
            <a:xfrm rot="6979867" flipH="1">
              <a:off x="4818" y="3525"/>
              <a:ext cx="18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06" name="AutoShape 209"/>
            <p:cNvSpPr>
              <a:spLocks noChangeArrowheads="1"/>
            </p:cNvSpPr>
            <p:nvPr/>
          </p:nvSpPr>
          <p:spPr bwMode="auto">
            <a:xfrm rot="-9220133">
              <a:off x="4896" y="3351"/>
              <a:ext cx="154" cy="95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807" name="Oval 210"/>
            <p:cNvSpPr>
              <a:spLocks noChangeArrowheads="1"/>
            </p:cNvSpPr>
            <p:nvPr/>
          </p:nvSpPr>
          <p:spPr bwMode="auto">
            <a:xfrm rot="6979867">
              <a:off x="4651" y="3667"/>
              <a:ext cx="67" cy="6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91384" tIns="45693" rIns="91384" bIns="45693" anchor="ctr"/>
            <a:lstStyle/>
            <a:p>
              <a:pPr algn="ctr"/>
              <a:endParaRPr lang="en-US" sz="1800">
                <a:solidFill>
                  <a:schemeClr val="bg1"/>
                </a:solidFill>
                <a:latin typeface="Arial" pitchFamily="34" charset="0"/>
              </a:endParaRPr>
            </a:p>
          </p:txBody>
        </p:sp>
        <p:sp>
          <p:nvSpPr>
            <p:cNvPr id="67808" name="Oval 211"/>
            <p:cNvSpPr>
              <a:spLocks noChangeArrowheads="1"/>
            </p:cNvSpPr>
            <p:nvPr/>
          </p:nvSpPr>
          <p:spPr bwMode="auto">
            <a:xfrm rot="6979867">
              <a:off x="4906" y="3700"/>
              <a:ext cx="67" cy="6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grpSp>
          <p:nvGrpSpPr>
            <p:cNvPr id="67809" name="Group 212"/>
            <p:cNvGrpSpPr>
              <a:grpSpLocks/>
            </p:cNvGrpSpPr>
            <p:nvPr/>
          </p:nvGrpSpPr>
          <p:grpSpPr bwMode="auto">
            <a:xfrm>
              <a:off x="4862" y="2915"/>
              <a:ext cx="892" cy="428"/>
              <a:chOff x="707" y="1057"/>
              <a:chExt cx="1114" cy="535"/>
            </a:xfrm>
          </p:grpSpPr>
          <p:grpSp>
            <p:nvGrpSpPr>
              <p:cNvPr id="67820" name="Group 213"/>
              <p:cNvGrpSpPr>
                <a:grpSpLocks/>
              </p:cNvGrpSpPr>
              <p:nvPr/>
            </p:nvGrpSpPr>
            <p:grpSpPr bwMode="auto">
              <a:xfrm rot="9232140">
                <a:off x="707" y="1057"/>
                <a:ext cx="1114" cy="329"/>
                <a:chOff x="720" y="2460"/>
                <a:chExt cx="1224" cy="360"/>
              </a:xfrm>
            </p:grpSpPr>
            <p:sp>
              <p:nvSpPr>
                <p:cNvPr id="67825" name="Oval 214"/>
                <p:cNvSpPr>
                  <a:spLocks noChangeArrowheads="1"/>
                </p:cNvSpPr>
                <p:nvPr/>
              </p:nvSpPr>
              <p:spPr bwMode="auto">
                <a:xfrm>
                  <a:off x="1500" y="2460"/>
                  <a:ext cx="444" cy="360"/>
                </a:xfrm>
                <a:prstGeom prst="ellips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67826" name="Line 215"/>
                <p:cNvSpPr>
                  <a:spLocks noChangeShapeType="1"/>
                </p:cNvSpPr>
                <p:nvPr/>
              </p:nvSpPr>
              <p:spPr bwMode="auto">
                <a:xfrm flipH="1">
                  <a:off x="720" y="2646"/>
                  <a:ext cx="780" cy="0"/>
                </a:xfrm>
                <a:prstGeom prst="line">
                  <a:avLst/>
                </a:prstGeom>
                <a:noFill/>
                <a:ln w="38100">
                  <a:solidFill>
                    <a:srgbClr val="0099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7821" name="Oval 216"/>
              <p:cNvSpPr>
                <a:spLocks noChangeArrowheads="1"/>
              </p:cNvSpPr>
              <p:nvPr/>
            </p:nvSpPr>
            <p:spPr bwMode="auto">
              <a:xfrm rot="9232140">
                <a:off x="1069" y="1403"/>
                <a:ext cx="84" cy="8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7822" name="Oval 217"/>
              <p:cNvSpPr>
                <a:spLocks noChangeArrowheads="1"/>
              </p:cNvSpPr>
              <p:nvPr/>
            </p:nvSpPr>
            <p:spPr bwMode="auto">
              <a:xfrm rot="9232140">
                <a:off x="956" y="1174"/>
                <a:ext cx="84" cy="8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7823" name="Oval 218"/>
              <p:cNvSpPr>
                <a:spLocks noChangeArrowheads="1"/>
              </p:cNvSpPr>
              <p:nvPr/>
            </p:nvSpPr>
            <p:spPr bwMode="auto">
              <a:xfrm rot="9232140">
                <a:off x="852" y="1508"/>
                <a:ext cx="84" cy="84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7824" name="Oval 219"/>
              <p:cNvSpPr>
                <a:spLocks noChangeArrowheads="1"/>
              </p:cNvSpPr>
              <p:nvPr/>
            </p:nvSpPr>
            <p:spPr bwMode="auto">
              <a:xfrm rot="9232140">
                <a:off x="742" y="1269"/>
                <a:ext cx="84" cy="8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67810" name="Text Box 220"/>
            <p:cNvSpPr txBox="1">
              <a:spLocks noChangeArrowheads="1"/>
            </p:cNvSpPr>
            <p:nvPr/>
          </p:nvSpPr>
          <p:spPr bwMode="auto">
            <a:xfrm>
              <a:off x="4129" y="3246"/>
              <a:ext cx="8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r>
                <a:rPr lang="en-US" sz="1000">
                  <a:solidFill>
                    <a:schemeClr val="bg1"/>
                  </a:solidFill>
                  <a:latin typeface="Arial" pitchFamily="34" charset="0"/>
                </a:rPr>
                <a:t>Plus Acute Nicotine</a:t>
              </a:r>
            </a:p>
            <a:p>
              <a:r>
                <a:rPr lang="en-US" sz="1000">
                  <a:solidFill>
                    <a:schemeClr val="bg1"/>
                  </a:solidFill>
                  <a:latin typeface="Arial" pitchFamily="34" charset="0"/>
                </a:rPr>
                <a:t>(repeated exposure)</a:t>
              </a:r>
            </a:p>
          </p:txBody>
        </p:sp>
        <p:sp>
          <p:nvSpPr>
            <p:cNvPr id="67811" name="Freeform 221"/>
            <p:cNvSpPr>
              <a:spLocks/>
            </p:cNvSpPr>
            <p:nvPr/>
          </p:nvSpPr>
          <p:spPr bwMode="auto">
            <a:xfrm>
              <a:off x="4578" y="3117"/>
              <a:ext cx="287" cy="174"/>
            </a:xfrm>
            <a:custGeom>
              <a:avLst/>
              <a:gdLst>
                <a:gd name="T0" fmla="*/ 2 w 358"/>
                <a:gd name="T1" fmla="*/ 2 h 217"/>
                <a:gd name="T2" fmla="*/ 2 w 358"/>
                <a:gd name="T3" fmla="*/ 2 h 217"/>
                <a:gd name="T4" fmla="*/ 2 w 358"/>
                <a:gd name="T5" fmla="*/ 2 h 217"/>
                <a:gd name="T6" fmla="*/ 2 w 358"/>
                <a:gd name="T7" fmla="*/ 0 h 2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8"/>
                <a:gd name="T13" fmla="*/ 0 h 217"/>
                <a:gd name="T14" fmla="*/ 358 w 358"/>
                <a:gd name="T15" fmla="*/ 217 h 2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8" h="217">
                  <a:moveTo>
                    <a:pt x="15" y="217"/>
                  </a:moveTo>
                  <a:cubicBezTo>
                    <a:pt x="15" y="201"/>
                    <a:pt x="0" y="151"/>
                    <a:pt x="14" y="120"/>
                  </a:cubicBezTo>
                  <a:cubicBezTo>
                    <a:pt x="28" y="89"/>
                    <a:pt x="40" y="52"/>
                    <a:pt x="97" y="32"/>
                  </a:cubicBezTo>
                  <a:cubicBezTo>
                    <a:pt x="154" y="12"/>
                    <a:pt x="304" y="7"/>
                    <a:pt x="358" y="0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12" name="Freeform 222"/>
            <p:cNvSpPr>
              <a:spLocks/>
            </p:cNvSpPr>
            <p:nvPr/>
          </p:nvSpPr>
          <p:spPr bwMode="auto">
            <a:xfrm>
              <a:off x="4205" y="3489"/>
              <a:ext cx="416" cy="223"/>
            </a:xfrm>
            <a:custGeom>
              <a:avLst/>
              <a:gdLst>
                <a:gd name="T0" fmla="*/ 2 w 519"/>
                <a:gd name="T1" fmla="*/ 0 h 279"/>
                <a:gd name="T2" fmla="*/ 2 w 519"/>
                <a:gd name="T3" fmla="*/ 2 h 279"/>
                <a:gd name="T4" fmla="*/ 2 w 519"/>
                <a:gd name="T5" fmla="*/ 2 h 279"/>
                <a:gd name="T6" fmla="*/ 2 w 519"/>
                <a:gd name="T7" fmla="*/ 2 h 279"/>
                <a:gd name="T8" fmla="*/ 2 w 519"/>
                <a:gd name="T9" fmla="*/ 2 h 2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19"/>
                <a:gd name="T16" fmla="*/ 0 h 279"/>
                <a:gd name="T17" fmla="*/ 519 w 519"/>
                <a:gd name="T18" fmla="*/ 279 h 2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19" h="279">
                  <a:moveTo>
                    <a:pt x="183" y="0"/>
                  </a:moveTo>
                  <a:cubicBezTo>
                    <a:pt x="159" y="17"/>
                    <a:pt x="63" y="68"/>
                    <a:pt x="39" y="104"/>
                  </a:cubicBezTo>
                  <a:cubicBezTo>
                    <a:pt x="15" y="140"/>
                    <a:pt x="0" y="188"/>
                    <a:pt x="39" y="216"/>
                  </a:cubicBezTo>
                  <a:cubicBezTo>
                    <a:pt x="78" y="244"/>
                    <a:pt x="191" y="265"/>
                    <a:pt x="271" y="272"/>
                  </a:cubicBezTo>
                  <a:cubicBezTo>
                    <a:pt x="351" y="279"/>
                    <a:pt x="467" y="259"/>
                    <a:pt x="519" y="256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813" name="Line 223"/>
            <p:cNvSpPr>
              <a:spLocks noChangeShapeType="1"/>
            </p:cNvSpPr>
            <p:nvPr/>
          </p:nvSpPr>
          <p:spPr bwMode="auto">
            <a:xfrm>
              <a:off x="4951" y="2354"/>
              <a:ext cx="0" cy="362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7814" name="Group 224"/>
            <p:cNvGrpSpPr>
              <a:grpSpLocks/>
            </p:cNvGrpSpPr>
            <p:nvPr/>
          </p:nvGrpSpPr>
          <p:grpSpPr bwMode="auto">
            <a:xfrm>
              <a:off x="4721" y="3818"/>
              <a:ext cx="144" cy="174"/>
              <a:chOff x="1493" y="2185"/>
              <a:chExt cx="179" cy="218"/>
            </a:xfrm>
          </p:grpSpPr>
          <p:grpSp>
            <p:nvGrpSpPr>
              <p:cNvPr id="67815" name="Group 225"/>
              <p:cNvGrpSpPr>
                <a:grpSpLocks noChangeAspect="1"/>
              </p:cNvGrpSpPr>
              <p:nvPr/>
            </p:nvGrpSpPr>
            <p:grpSpPr bwMode="auto">
              <a:xfrm>
                <a:off x="1493" y="2185"/>
                <a:ext cx="179" cy="218"/>
                <a:chOff x="2848" y="3002"/>
                <a:chExt cx="256" cy="312"/>
              </a:xfrm>
            </p:grpSpPr>
            <p:sp>
              <p:nvSpPr>
                <p:cNvPr id="67817" name="Line 226"/>
                <p:cNvSpPr>
                  <a:spLocks noChangeAspect="1" noChangeShapeType="1"/>
                </p:cNvSpPr>
                <p:nvPr/>
              </p:nvSpPr>
              <p:spPr bwMode="auto">
                <a:xfrm rot="900000" flipH="1">
                  <a:off x="2848" y="3031"/>
                  <a:ext cx="256" cy="2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18" name="Line 227"/>
                <p:cNvSpPr>
                  <a:spLocks noChangeAspect="1" noChangeShapeType="1"/>
                </p:cNvSpPr>
                <p:nvPr/>
              </p:nvSpPr>
              <p:spPr bwMode="auto">
                <a:xfrm rot="15300000" flipH="1">
                  <a:off x="2848" y="3031"/>
                  <a:ext cx="256" cy="25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19" name="Line 228"/>
                <p:cNvSpPr>
                  <a:spLocks noChangeAspect="1" noChangeShapeType="1"/>
                </p:cNvSpPr>
                <p:nvPr/>
              </p:nvSpPr>
              <p:spPr bwMode="auto">
                <a:xfrm>
                  <a:off x="2976" y="3002"/>
                  <a:ext cx="0" cy="31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7816" name="Oval 229"/>
              <p:cNvSpPr>
                <a:spLocks noChangeAspect="1" noChangeArrowheads="1"/>
              </p:cNvSpPr>
              <p:nvPr/>
            </p:nvSpPr>
            <p:spPr bwMode="auto">
              <a:xfrm rot="6979867">
                <a:off x="1525" y="2238"/>
                <a:ext cx="115" cy="116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vert="eaVert" wrap="none" lIns="91384" tIns="45693" rIns="91384" bIns="45693" anchor="ctr"/>
              <a:lstStyle/>
              <a:p>
                <a:pPr algn="ctr"/>
                <a:endParaRPr lang="en-US" sz="1800">
                  <a:solidFill>
                    <a:schemeClr val="bg1"/>
                  </a:solidFill>
                  <a:latin typeface="Arial" pitchFamily="34" charset="0"/>
                </a:endParaRPr>
              </a:p>
            </p:txBody>
          </p:sp>
        </p:grpSp>
      </p:grpSp>
      <p:sp>
        <p:nvSpPr>
          <p:cNvPr id="67593" name="Text Box 230"/>
          <p:cNvSpPr txBox="1">
            <a:spLocks noChangeArrowheads="1"/>
          </p:cNvSpPr>
          <p:nvPr/>
        </p:nvSpPr>
        <p:spPr bwMode="auto">
          <a:xfrm>
            <a:off x="76200" y="133350"/>
            <a:ext cx="88963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84" tIns="45693" rIns="91384" bIns="45693">
            <a:spAutoFit/>
          </a:bodyPr>
          <a:lstStyle/>
          <a:p>
            <a:pPr algn="ctr" eaLnBrk="0" hangingPunct="0"/>
            <a:r>
              <a:rPr lang="en-US">
                <a:solidFill>
                  <a:srgbClr val="FFFF00"/>
                </a:solidFill>
              </a:rPr>
              <a:t>Chronic nicotine cell-specifically up-regulates functional </a:t>
            </a:r>
            <a:r>
              <a:rPr lang="en-US">
                <a:solidFill>
                  <a:srgbClr val="FFFF00"/>
                </a:solidFill>
                <a:latin typeface="Symbol" pitchFamily="18" charset="2"/>
              </a:rPr>
              <a:t>a</a:t>
            </a:r>
            <a:r>
              <a:rPr lang="en-US">
                <a:solidFill>
                  <a:srgbClr val="FFFF00"/>
                </a:solidFill>
              </a:rPr>
              <a:t>4* receptors: </a:t>
            </a:r>
          </a:p>
          <a:p>
            <a:pPr algn="ctr" eaLnBrk="0" hangingPunct="0"/>
            <a:r>
              <a:rPr lang="en-US">
                <a:solidFill>
                  <a:srgbClr val="FFFF00"/>
                </a:solidFill>
              </a:rPr>
              <a:t>Hyothesis for circuit-based tolerance in midbrain</a:t>
            </a:r>
          </a:p>
          <a:p>
            <a:pPr algn="ctr" eaLnBrk="0" hangingPunct="0"/>
            <a:r>
              <a:rPr lang="en-US">
                <a:solidFill>
                  <a:srgbClr val="FFFF00"/>
                </a:solidFill>
                <a:latin typeface="Arial" pitchFamily="34" charset="0"/>
              </a:rPr>
              <a:t>(Nashmi et al, 2007)</a:t>
            </a:r>
          </a:p>
        </p:txBody>
      </p:sp>
      <p:grpSp>
        <p:nvGrpSpPr>
          <p:cNvPr id="67594" name="Group 231"/>
          <p:cNvGrpSpPr>
            <a:grpSpLocks noChangeAspect="1"/>
          </p:cNvGrpSpPr>
          <p:nvPr/>
        </p:nvGrpSpPr>
        <p:grpSpPr bwMode="auto">
          <a:xfrm>
            <a:off x="2439988" y="2095500"/>
            <a:ext cx="109537" cy="204788"/>
            <a:chOff x="503" y="3006"/>
            <a:chExt cx="246" cy="378"/>
          </a:xfrm>
        </p:grpSpPr>
        <p:sp>
          <p:nvSpPr>
            <p:cNvPr id="67793" name="Line 232"/>
            <p:cNvSpPr>
              <a:spLocks noChangeAspect="1" noChangeShapeType="1"/>
            </p:cNvSpPr>
            <p:nvPr/>
          </p:nvSpPr>
          <p:spPr bwMode="auto">
            <a:xfrm flipV="1">
              <a:off x="582" y="3012"/>
              <a:ext cx="36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794" name="Line 233"/>
            <p:cNvSpPr>
              <a:spLocks noChangeAspect="1" noChangeShapeType="1"/>
            </p:cNvSpPr>
            <p:nvPr/>
          </p:nvSpPr>
          <p:spPr bwMode="auto">
            <a:xfrm>
              <a:off x="618" y="3006"/>
              <a:ext cx="54" cy="3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795" name="Line 234"/>
            <p:cNvSpPr>
              <a:spLocks noChangeAspect="1" noChangeShapeType="1"/>
            </p:cNvSpPr>
            <p:nvPr/>
          </p:nvSpPr>
          <p:spPr bwMode="auto">
            <a:xfrm>
              <a:off x="672" y="3384"/>
              <a:ext cx="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796" name="Line 235"/>
            <p:cNvSpPr>
              <a:spLocks noChangeAspect="1" noChangeShapeType="1"/>
            </p:cNvSpPr>
            <p:nvPr/>
          </p:nvSpPr>
          <p:spPr bwMode="auto">
            <a:xfrm>
              <a:off x="503" y="3383"/>
              <a:ext cx="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595" name="Group 236"/>
          <p:cNvGrpSpPr>
            <a:grpSpLocks noChangeAspect="1"/>
          </p:cNvGrpSpPr>
          <p:nvPr/>
        </p:nvGrpSpPr>
        <p:grpSpPr bwMode="auto">
          <a:xfrm>
            <a:off x="2103438" y="2862263"/>
            <a:ext cx="217487" cy="204787"/>
            <a:chOff x="101" y="3392"/>
            <a:chExt cx="490" cy="379"/>
          </a:xfrm>
        </p:grpSpPr>
        <p:grpSp>
          <p:nvGrpSpPr>
            <p:cNvPr id="67783" name="Group 237"/>
            <p:cNvGrpSpPr>
              <a:grpSpLocks noChangeAspect="1"/>
            </p:cNvGrpSpPr>
            <p:nvPr/>
          </p:nvGrpSpPr>
          <p:grpSpPr bwMode="auto">
            <a:xfrm>
              <a:off x="101" y="3392"/>
              <a:ext cx="246" cy="378"/>
              <a:chOff x="503" y="3006"/>
              <a:chExt cx="246" cy="378"/>
            </a:xfrm>
          </p:grpSpPr>
          <p:sp>
            <p:nvSpPr>
              <p:cNvPr id="67789" name="Line 238"/>
              <p:cNvSpPr>
                <a:spLocks noChangeAspect="1" noChangeShapeType="1"/>
              </p:cNvSpPr>
              <p:nvPr/>
            </p:nvSpPr>
            <p:spPr bwMode="auto">
              <a:xfrm flipV="1">
                <a:off x="582" y="3012"/>
                <a:ext cx="36" cy="3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90" name="Line 239"/>
              <p:cNvSpPr>
                <a:spLocks noChangeAspect="1" noChangeShapeType="1"/>
              </p:cNvSpPr>
              <p:nvPr/>
            </p:nvSpPr>
            <p:spPr bwMode="auto">
              <a:xfrm>
                <a:off x="618" y="3006"/>
                <a:ext cx="54" cy="3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91" name="Line 240"/>
              <p:cNvSpPr>
                <a:spLocks noChangeAspect="1" noChangeShapeType="1"/>
              </p:cNvSpPr>
              <p:nvPr/>
            </p:nvSpPr>
            <p:spPr bwMode="auto">
              <a:xfrm>
                <a:off x="672" y="3384"/>
                <a:ext cx="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92" name="Line 241"/>
              <p:cNvSpPr>
                <a:spLocks noChangeAspect="1" noChangeShapeType="1"/>
              </p:cNvSpPr>
              <p:nvPr/>
            </p:nvSpPr>
            <p:spPr bwMode="auto">
              <a:xfrm>
                <a:off x="503" y="3383"/>
                <a:ext cx="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7784" name="Group 242"/>
            <p:cNvGrpSpPr>
              <a:grpSpLocks noChangeAspect="1"/>
            </p:cNvGrpSpPr>
            <p:nvPr/>
          </p:nvGrpSpPr>
          <p:grpSpPr bwMode="auto">
            <a:xfrm>
              <a:off x="345" y="3393"/>
              <a:ext cx="246" cy="378"/>
              <a:chOff x="503" y="3006"/>
              <a:chExt cx="246" cy="378"/>
            </a:xfrm>
          </p:grpSpPr>
          <p:sp>
            <p:nvSpPr>
              <p:cNvPr id="67785" name="Line 243"/>
              <p:cNvSpPr>
                <a:spLocks noChangeAspect="1" noChangeShapeType="1"/>
              </p:cNvSpPr>
              <p:nvPr/>
            </p:nvSpPr>
            <p:spPr bwMode="auto">
              <a:xfrm flipV="1">
                <a:off x="582" y="3012"/>
                <a:ext cx="36" cy="3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86" name="Line 244"/>
              <p:cNvSpPr>
                <a:spLocks noChangeAspect="1" noChangeShapeType="1"/>
              </p:cNvSpPr>
              <p:nvPr/>
            </p:nvSpPr>
            <p:spPr bwMode="auto">
              <a:xfrm>
                <a:off x="618" y="3006"/>
                <a:ext cx="54" cy="3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87" name="Line 245"/>
              <p:cNvSpPr>
                <a:spLocks noChangeAspect="1" noChangeShapeType="1"/>
              </p:cNvSpPr>
              <p:nvPr/>
            </p:nvSpPr>
            <p:spPr bwMode="auto">
              <a:xfrm>
                <a:off x="672" y="3384"/>
                <a:ext cx="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88" name="Line 246"/>
              <p:cNvSpPr>
                <a:spLocks noChangeAspect="1" noChangeShapeType="1"/>
              </p:cNvSpPr>
              <p:nvPr/>
            </p:nvSpPr>
            <p:spPr bwMode="auto">
              <a:xfrm>
                <a:off x="503" y="3383"/>
                <a:ext cx="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7596" name="Line 247"/>
          <p:cNvSpPr>
            <a:spLocks noChangeAspect="1" noChangeShapeType="1"/>
          </p:cNvSpPr>
          <p:nvPr/>
        </p:nvSpPr>
        <p:spPr bwMode="auto">
          <a:xfrm rot="8714646" flipH="1">
            <a:off x="2552700" y="2214563"/>
            <a:ext cx="112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597" name="Line 248"/>
          <p:cNvSpPr>
            <a:spLocks noChangeAspect="1" noChangeShapeType="1"/>
          </p:cNvSpPr>
          <p:nvPr/>
        </p:nvSpPr>
        <p:spPr bwMode="auto">
          <a:xfrm rot="7326376" flipH="1">
            <a:off x="2289175" y="2862263"/>
            <a:ext cx="112713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598" name="Oval 249"/>
          <p:cNvSpPr>
            <a:spLocks noChangeAspect="1" noChangeArrowheads="1"/>
          </p:cNvSpPr>
          <p:nvPr/>
        </p:nvSpPr>
        <p:spPr bwMode="auto">
          <a:xfrm rot="6979867">
            <a:off x="1726406" y="3040857"/>
            <a:ext cx="382587" cy="3111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7599" name="Line 250"/>
          <p:cNvSpPr>
            <a:spLocks noChangeAspect="1" noChangeShapeType="1"/>
          </p:cNvSpPr>
          <p:nvPr/>
        </p:nvSpPr>
        <p:spPr bwMode="auto">
          <a:xfrm rot="6979867" flipH="1">
            <a:off x="1938338" y="2927350"/>
            <a:ext cx="215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00" name="AutoShape 251"/>
          <p:cNvSpPr>
            <a:spLocks noChangeAspect="1" noChangeArrowheads="1"/>
          </p:cNvSpPr>
          <p:nvPr/>
        </p:nvSpPr>
        <p:spPr bwMode="auto">
          <a:xfrm rot="-9220133">
            <a:off x="2028825" y="2722563"/>
            <a:ext cx="182563" cy="112712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7601" name="Oval 252"/>
          <p:cNvSpPr>
            <a:spLocks noChangeAspect="1" noChangeArrowheads="1"/>
          </p:cNvSpPr>
          <p:nvPr/>
        </p:nvSpPr>
        <p:spPr bwMode="auto">
          <a:xfrm rot="6979867">
            <a:off x="1742282" y="3094831"/>
            <a:ext cx="77788" cy="793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lIns="91384" tIns="45693" rIns="91384" bIns="45693" anchor="ctr"/>
          <a:lstStyle/>
          <a:p>
            <a:pPr algn="ctr"/>
            <a:endParaRPr lang="en-US" sz="180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67602" name="Oval 253"/>
          <p:cNvSpPr>
            <a:spLocks noChangeAspect="1" noChangeArrowheads="1"/>
          </p:cNvSpPr>
          <p:nvPr/>
        </p:nvSpPr>
        <p:spPr bwMode="auto">
          <a:xfrm rot="6979867">
            <a:off x="2041525" y="3135313"/>
            <a:ext cx="79375" cy="79375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7603" name="Text Box 254"/>
          <p:cNvSpPr txBox="1">
            <a:spLocks noChangeAspect="1" noChangeArrowheads="1"/>
          </p:cNvSpPr>
          <p:nvPr/>
        </p:nvSpPr>
        <p:spPr bwMode="auto">
          <a:xfrm>
            <a:off x="847725" y="1741488"/>
            <a:ext cx="1077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84" tIns="45693" rIns="91384" bIns="45693">
            <a:spAutoFit/>
          </a:bodyPr>
          <a:lstStyle/>
          <a:p>
            <a:pPr algn="ctr"/>
            <a:r>
              <a:rPr lang="en-US" sz="1200">
                <a:solidFill>
                  <a:schemeClr val="bg1"/>
                </a:solidFill>
                <a:latin typeface="Arial" pitchFamily="34" charset="0"/>
              </a:rPr>
              <a:t>Endogenous </a:t>
            </a:r>
          </a:p>
          <a:p>
            <a:pPr algn="ctr"/>
            <a:r>
              <a:rPr lang="en-US" sz="1200">
                <a:solidFill>
                  <a:schemeClr val="bg1"/>
                </a:solidFill>
                <a:latin typeface="Arial" pitchFamily="34" charset="0"/>
              </a:rPr>
              <a:t>ACh</a:t>
            </a:r>
          </a:p>
        </p:txBody>
      </p:sp>
      <p:grpSp>
        <p:nvGrpSpPr>
          <p:cNvPr id="67604" name="Group 255"/>
          <p:cNvGrpSpPr>
            <a:grpSpLocks noChangeAspect="1"/>
          </p:cNvGrpSpPr>
          <p:nvPr/>
        </p:nvGrpSpPr>
        <p:grpSpPr bwMode="auto">
          <a:xfrm>
            <a:off x="1989138" y="2208213"/>
            <a:ext cx="1052512" cy="504825"/>
            <a:chOff x="707" y="1057"/>
            <a:chExt cx="1114" cy="535"/>
          </a:xfrm>
        </p:grpSpPr>
        <p:grpSp>
          <p:nvGrpSpPr>
            <p:cNvPr id="67776" name="Group 256"/>
            <p:cNvGrpSpPr>
              <a:grpSpLocks noChangeAspect="1"/>
            </p:cNvGrpSpPr>
            <p:nvPr/>
          </p:nvGrpSpPr>
          <p:grpSpPr bwMode="auto">
            <a:xfrm rot="9232140">
              <a:off x="707" y="1057"/>
              <a:ext cx="1114" cy="329"/>
              <a:chOff x="720" y="2460"/>
              <a:chExt cx="1224" cy="360"/>
            </a:xfrm>
          </p:grpSpPr>
          <p:sp>
            <p:nvSpPr>
              <p:cNvPr id="67781" name="Oval 257"/>
              <p:cNvSpPr>
                <a:spLocks noChangeAspect="1" noChangeArrowheads="1"/>
              </p:cNvSpPr>
              <p:nvPr/>
            </p:nvSpPr>
            <p:spPr bwMode="auto">
              <a:xfrm>
                <a:off x="1500" y="2460"/>
                <a:ext cx="444" cy="360"/>
              </a:xfrm>
              <a:prstGeom prst="ellips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67782" name="Line 258"/>
              <p:cNvSpPr>
                <a:spLocks noChangeAspect="1" noChangeShapeType="1"/>
              </p:cNvSpPr>
              <p:nvPr/>
            </p:nvSpPr>
            <p:spPr bwMode="auto">
              <a:xfrm flipH="1">
                <a:off x="720" y="2646"/>
                <a:ext cx="780" cy="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777" name="Oval 259"/>
            <p:cNvSpPr>
              <a:spLocks noChangeAspect="1" noChangeArrowheads="1"/>
            </p:cNvSpPr>
            <p:nvPr/>
          </p:nvSpPr>
          <p:spPr bwMode="auto">
            <a:xfrm rot="9232140">
              <a:off x="1069" y="1403"/>
              <a:ext cx="84" cy="8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778" name="Oval 260"/>
            <p:cNvSpPr>
              <a:spLocks noChangeAspect="1" noChangeArrowheads="1"/>
            </p:cNvSpPr>
            <p:nvPr/>
          </p:nvSpPr>
          <p:spPr bwMode="auto">
            <a:xfrm rot="9232140">
              <a:off x="956" y="1174"/>
              <a:ext cx="84" cy="8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779" name="Oval 261"/>
            <p:cNvSpPr>
              <a:spLocks noChangeAspect="1" noChangeArrowheads="1"/>
            </p:cNvSpPr>
            <p:nvPr/>
          </p:nvSpPr>
          <p:spPr bwMode="auto">
            <a:xfrm rot="9232140">
              <a:off x="852" y="1508"/>
              <a:ext cx="84" cy="8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780" name="Oval 262"/>
            <p:cNvSpPr>
              <a:spLocks noChangeAspect="1" noChangeArrowheads="1"/>
            </p:cNvSpPr>
            <p:nvPr/>
          </p:nvSpPr>
          <p:spPr bwMode="auto">
            <a:xfrm rot="9232140">
              <a:off x="742" y="1269"/>
              <a:ext cx="84" cy="8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67605" name="Oval 263"/>
          <p:cNvSpPr>
            <a:spLocks noChangeAspect="1" noChangeArrowheads="1"/>
          </p:cNvSpPr>
          <p:nvPr/>
        </p:nvSpPr>
        <p:spPr bwMode="auto">
          <a:xfrm>
            <a:off x="1350963" y="1935163"/>
            <a:ext cx="1655762" cy="1662112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7606" name="Text Box 264"/>
          <p:cNvSpPr txBox="1">
            <a:spLocks noChangeAspect="1" noChangeArrowheads="1"/>
          </p:cNvSpPr>
          <p:nvPr/>
        </p:nvSpPr>
        <p:spPr bwMode="auto">
          <a:xfrm>
            <a:off x="1970088" y="1938338"/>
            <a:ext cx="5778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84" tIns="45693" rIns="91384" bIns="45693">
            <a:spAutoFit/>
          </a:bodyPr>
          <a:lstStyle/>
          <a:p>
            <a:r>
              <a:rPr lang="en-US" sz="1600">
                <a:solidFill>
                  <a:schemeClr val="bg1"/>
                </a:solidFill>
                <a:latin typeface="Arial" pitchFamily="34" charset="0"/>
              </a:rPr>
              <a:t>VTA</a:t>
            </a:r>
          </a:p>
        </p:txBody>
      </p:sp>
      <p:sp>
        <p:nvSpPr>
          <p:cNvPr id="67607" name="Oval 265"/>
          <p:cNvSpPr>
            <a:spLocks noChangeAspect="1" noChangeArrowheads="1"/>
          </p:cNvSpPr>
          <p:nvPr/>
        </p:nvSpPr>
        <p:spPr bwMode="auto">
          <a:xfrm rot="10800000">
            <a:off x="668338" y="2751138"/>
            <a:ext cx="382587" cy="309562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7608" name="Line 266"/>
          <p:cNvSpPr>
            <a:spLocks noChangeAspect="1" noChangeShapeType="1"/>
          </p:cNvSpPr>
          <p:nvPr/>
        </p:nvSpPr>
        <p:spPr bwMode="auto">
          <a:xfrm rot="12039012" flipH="1">
            <a:off x="1101725" y="2930525"/>
            <a:ext cx="385763" cy="1905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609" name="AutoShape 267"/>
          <p:cNvSpPr>
            <a:spLocks noChangeAspect="1" noChangeArrowheads="1"/>
          </p:cNvSpPr>
          <p:nvPr/>
        </p:nvSpPr>
        <p:spPr bwMode="auto">
          <a:xfrm rot="-4160988">
            <a:off x="1447006" y="2963070"/>
            <a:ext cx="180975" cy="112712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pSp>
        <p:nvGrpSpPr>
          <p:cNvPr id="67610" name="Group 268"/>
          <p:cNvGrpSpPr>
            <a:grpSpLocks noChangeAspect="1"/>
          </p:cNvGrpSpPr>
          <p:nvPr/>
        </p:nvGrpSpPr>
        <p:grpSpPr bwMode="auto">
          <a:xfrm>
            <a:off x="1027113" y="2538413"/>
            <a:ext cx="661987" cy="246062"/>
            <a:chOff x="489" y="1407"/>
            <a:chExt cx="701" cy="260"/>
          </a:xfrm>
        </p:grpSpPr>
        <p:sp>
          <p:nvSpPr>
            <p:cNvPr id="67774" name="Line 269"/>
            <p:cNvSpPr>
              <a:spLocks noChangeAspect="1" noChangeShapeType="1"/>
            </p:cNvSpPr>
            <p:nvPr/>
          </p:nvSpPr>
          <p:spPr bwMode="auto">
            <a:xfrm rot="9220120" flipH="1" flipV="1">
              <a:off x="489" y="1654"/>
              <a:ext cx="616" cy="1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775" name="AutoShape 270"/>
            <p:cNvSpPr>
              <a:spLocks noChangeAspect="1" noChangeArrowheads="1"/>
            </p:cNvSpPr>
            <p:nvPr/>
          </p:nvSpPr>
          <p:spPr bwMode="auto">
            <a:xfrm rot="-6979880">
              <a:off x="1035" y="1443"/>
              <a:ext cx="192" cy="119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2857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67611" name="Oval 271"/>
          <p:cNvSpPr>
            <a:spLocks noChangeAspect="1" noChangeArrowheads="1"/>
          </p:cNvSpPr>
          <p:nvPr/>
        </p:nvSpPr>
        <p:spPr bwMode="auto">
          <a:xfrm>
            <a:off x="565150" y="2001838"/>
            <a:ext cx="711200" cy="1557337"/>
          </a:xfrm>
          <a:prstGeom prst="ellips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67612" name="Text Box 272"/>
          <p:cNvSpPr txBox="1">
            <a:spLocks noChangeAspect="1" noChangeArrowheads="1"/>
          </p:cNvSpPr>
          <p:nvPr/>
        </p:nvSpPr>
        <p:spPr bwMode="auto">
          <a:xfrm>
            <a:off x="636588" y="2214563"/>
            <a:ext cx="51911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84" tIns="45693" rIns="91384" bIns="45693">
            <a:spAutoFit/>
          </a:bodyPr>
          <a:lstStyle/>
          <a:p>
            <a:endParaRPr lang="en-US" sz="1400">
              <a:solidFill>
                <a:schemeClr val="bg1"/>
              </a:solidFill>
              <a:latin typeface="Arial" pitchFamily="34" charset="0"/>
            </a:endParaRPr>
          </a:p>
          <a:p>
            <a:r>
              <a:rPr lang="en-US" sz="1400">
                <a:solidFill>
                  <a:schemeClr val="bg1"/>
                </a:solidFill>
                <a:latin typeface="Arial" pitchFamily="34" charset="0"/>
              </a:rPr>
              <a:t>LDT</a:t>
            </a:r>
          </a:p>
        </p:txBody>
      </p:sp>
      <p:sp>
        <p:nvSpPr>
          <p:cNvPr id="67613" name="Text Box 273"/>
          <p:cNvSpPr txBox="1">
            <a:spLocks noChangeAspect="1" noChangeArrowheads="1"/>
          </p:cNvSpPr>
          <p:nvPr/>
        </p:nvSpPr>
        <p:spPr bwMode="auto">
          <a:xfrm>
            <a:off x="427038" y="3101975"/>
            <a:ext cx="941387" cy="274638"/>
          </a:xfrm>
          <a:prstGeom prst="rect">
            <a:avLst/>
          </a:prstGeom>
          <a:solidFill>
            <a:srgbClr val="5F5F5F"/>
          </a:solidFill>
          <a:ln w="9525">
            <a:noFill/>
            <a:miter lim="800000"/>
            <a:headEnd/>
            <a:tailEnd/>
          </a:ln>
        </p:spPr>
        <p:txBody>
          <a:bodyPr wrap="none" lIns="91384" tIns="45693" rIns="91384" bIns="45693">
            <a:spAutoFit/>
          </a:bodyPr>
          <a:lstStyle/>
          <a:p>
            <a:r>
              <a:rPr lang="en-US" sz="1200">
                <a:solidFill>
                  <a:schemeClr val="bg1"/>
                </a:solidFill>
                <a:latin typeface="Arial" pitchFamily="34" charset="0"/>
              </a:rPr>
              <a:t>Cholinergic</a:t>
            </a:r>
          </a:p>
        </p:txBody>
      </p:sp>
      <p:grpSp>
        <p:nvGrpSpPr>
          <p:cNvPr id="67614" name="Group 274"/>
          <p:cNvGrpSpPr>
            <a:grpSpLocks noChangeAspect="1"/>
          </p:cNvGrpSpPr>
          <p:nvPr/>
        </p:nvGrpSpPr>
        <p:grpSpPr bwMode="auto">
          <a:xfrm>
            <a:off x="1809750" y="3273425"/>
            <a:ext cx="169863" cy="204788"/>
            <a:chOff x="1493" y="2185"/>
            <a:chExt cx="179" cy="218"/>
          </a:xfrm>
        </p:grpSpPr>
        <p:grpSp>
          <p:nvGrpSpPr>
            <p:cNvPr id="67769" name="Group 275"/>
            <p:cNvGrpSpPr>
              <a:grpSpLocks noChangeAspect="1"/>
            </p:cNvGrpSpPr>
            <p:nvPr/>
          </p:nvGrpSpPr>
          <p:grpSpPr bwMode="auto">
            <a:xfrm>
              <a:off x="1493" y="2185"/>
              <a:ext cx="179" cy="218"/>
              <a:chOff x="2848" y="3002"/>
              <a:chExt cx="256" cy="312"/>
            </a:xfrm>
          </p:grpSpPr>
          <p:sp>
            <p:nvSpPr>
              <p:cNvPr id="67771" name="Line 276"/>
              <p:cNvSpPr>
                <a:spLocks noChangeAspect="1" noChangeShapeType="1"/>
              </p:cNvSpPr>
              <p:nvPr/>
            </p:nvSpPr>
            <p:spPr bwMode="auto">
              <a:xfrm rot="900000" flipH="1">
                <a:off x="2848" y="3031"/>
                <a:ext cx="256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72" name="Line 277"/>
              <p:cNvSpPr>
                <a:spLocks noChangeAspect="1" noChangeShapeType="1"/>
              </p:cNvSpPr>
              <p:nvPr/>
            </p:nvSpPr>
            <p:spPr bwMode="auto">
              <a:xfrm rot="15300000" flipH="1">
                <a:off x="2848" y="3031"/>
                <a:ext cx="256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773" name="Line 278"/>
              <p:cNvSpPr>
                <a:spLocks noChangeAspect="1" noChangeShapeType="1"/>
              </p:cNvSpPr>
              <p:nvPr/>
            </p:nvSpPr>
            <p:spPr bwMode="auto">
              <a:xfrm>
                <a:off x="2976" y="3002"/>
                <a:ext cx="0" cy="3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7770" name="Oval 279"/>
            <p:cNvSpPr>
              <a:spLocks noChangeAspect="1" noChangeArrowheads="1"/>
            </p:cNvSpPr>
            <p:nvPr/>
          </p:nvSpPr>
          <p:spPr bwMode="auto">
            <a:xfrm rot="6979867">
              <a:off x="1525" y="2238"/>
              <a:ext cx="115" cy="116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lIns="91384" tIns="45693" rIns="91384" bIns="45693" anchor="ctr"/>
            <a:lstStyle/>
            <a:p>
              <a:pPr algn="ctr"/>
              <a:endParaRPr lang="en-US" sz="1800">
                <a:solidFill>
                  <a:schemeClr val="bg1"/>
                </a:solidFill>
                <a:latin typeface="Arial" pitchFamily="34" charset="0"/>
              </a:endParaRPr>
            </a:p>
          </p:txBody>
        </p:sp>
      </p:grpSp>
      <p:sp>
        <p:nvSpPr>
          <p:cNvPr id="67615" name="Freeform 280"/>
          <p:cNvSpPr>
            <a:spLocks noChangeAspect="1"/>
          </p:cNvSpPr>
          <p:nvPr/>
        </p:nvSpPr>
        <p:spPr bwMode="auto">
          <a:xfrm>
            <a:off x="1397000" y="2192338"/>
            <a:ext cx="279400" cy="846137"/>
          </a:xfrm>
          <a:custGeom>
            <a:avLst/>
            <a:gdLst>
              <a:gd name="T0" fmla="*/ 0 w 296"/>
              <a:gd name="T1" fmla="*/ 0 h 896"/>
              <a:gd name="T2" fmla="*/ 2147483647 w 296"/>
              <a:gd name="T3" fmla="*/ 2147483647 h 896"/>
              <a:gd name="T4" fmla="*/ 2147483647 w 296"/>
              <a:gd name="T5" fmla="*/ 2147483647 h 896"/>
              <a:gd name="T6" fmla="*/ 0 60000 65536"/>
              <a:gd name="T7" fmla="*/ 0 60000 65536"/>
              <a:gd name="T8" fmla="*/ 0 60000 65536"/>
              <a:gd name="T9" fmla="*/ 0 w 296"/>
              <a:gd name="T10" fmla="*/ 0 h 896"/>
              <a:gd name="T11" fmla="*/ 296 w 296"/>
              <a:gd name="T12" fmla="*/ 896 h 8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6" h="896">
                <a:moveTo>
                  <a:pt x="0" y="0"/>
                </a:moveTo>
                <a:cubicBezTo>
                  <a:pt x="59" y="89"/>
                  <a:pt x="119" y="179"/>
                  <a:pt x="168" y="328"/>
                </a:cubicBezTo>
                <a:cubicBezTo>
                  <a:pt x="217" y="477"/>
                  <a:pt x="287" y="805"/>
                  <a:pt x="296" y="896"/>
                </a:cubicBezTo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616" name="Freeform 281"/>
          <p:cNvSpPr>
            <a:spLocks noChangeAspect="1"/>
          </p:cNvSpPr>
          <p:nvPr/>
        </p:nvSpPr>
        <p:spPr bwMode="auto">
          <a:xfrm>
            <a:off x="1457325" y="2192338"/>
            <a:ext cx="388938" cy="377825"/>
          </a:xfrm>
          <a:custGeom>
            <a:avLst/>
            <a:gdLst>
              <a:gd name="T0" fmla="*/ 0 w 412"/>
              <a:gd name="T1" fmla="*/ 0 h 400"/>
              <a:gd name="T2" fmla="*/ 2147483647 w 412"/>
              <a:gd name="T3" fmla="*/ 2147483647 h 400"/>
              <a:gd name="T4" fmla="*/ 2147483647 w 412"/>
              <a:gd name="T5" fmla="*/ 2147483647 h 400"/>
              <a:gd name="T6" fmla="*/ 0 60000 65536"/>
              <a:gd name="T7" fmla="*/ 0 60000 65536"/>
              <a:gd name="T8" fmla="*/ 0 60000 65536"/>
              <a:gd name="T9" fmla="*/ 0 w 412"/>
              <a:gd name="T10" fmla="*/ 0 h 400"/>
              <a:gd name="T11" fmla="*/ 412 w 412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12" h="400">
                <a:moveTo>
                  <a:pt x="0" y="0"/>
                </a:moveTo>
                <a:cubicBezTo>
                  <a:pt x="154" y="42"/>
                  <a:pt x="308" y="85"/>
                  <a:pt x="360" y="152"/>
                </a:cubicBezTo>
                <a:cubicBezTo>
                  <a:pt x="412" y="219"/>
                  <a:pt x="320" y="360"/>
                  <a:pt x="312" y="400"/>
                </a:cubicBezTo>
              </a:path>
            </a:pathLst>
          </a:cu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7617" name="Text Box 282"/>
          <p:cNvSpPr txBox="1">
            <a:spLocks noChangeArrowheads="1"/>
          </p:cNvSpPr>
          <p:nvPr/>
        </p:nvSpPr>
        <p:spPr bwMode="auto">
          <a:xfrm>
            <a:off x="304800" y="18875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84" tIns="45693" rIns="91384" bIns="45693">
            <a:spAutoFit/>
          </a:bodyPr>
          <a:lstStyle/>
          <a:p>
            <a:endParaRPr lang="en-US" sz="2400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67618" name="Text Box 283"/>
          <p:cNvSpPr txBox="1">
            <a:spLocks noChangeAspect="1" noChangeArrowheads="1"/>
          </p:cNvSpPr>
          <p:nvPr/>
        </p:nvSpPr>
        <p:spPr bwMode="auto">
          <a:xfrm>
            <a:off x="2941638" y="1938338"/>
            <a:ext cx="5667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84" tIns="45693" rIns="91384" bIns="45693">
            <a:spAutoFit/>
          </a:bodyPr>
          <a:lstStyle/>
          <a:p>
            <a:r>
              <a:rPr lang="en-US" sz="1600">
                <a:solidFill>
                  <a:schemeClr val="bg1"/>
                </a:solidFill>
                <a:latin typeface="Arial" pitchFamily="34" charset="0"/>
              </a:rPr>
              <a:t>NAc</a:t>
            </a:r>
          </a:p>
        </p:txBody>
      </p:sp>
      <p:sp>
        <p:nvSpPr>
          <p:cNvPr id="67619" name="Text Box 284"/>
          <p:cNvSpPr txBox="1">
            <a:spLocks noChangeAspect="1" noChangeArrowheads="1"/>
          </p:cNvSpPr>
          <p:nvPr/>
        </p:nvSpPr>
        <p:spPr bwMode="auto">
          <a:xfrm>
            <a:off x="2435225" y="2392363"/>
            <a:ext cx="865188" cy="304800"/>
          </a:xfrm>
          <a:prstGeom prst="rect">
            <a:avLst/>
          </a:prstGeom>
          <a:solidFill>
            <a:srgbClr val="5F5F5F"/>
          </a:solidFill>
          <a:ln w="9525">
            <a:noFill/>
            <a:miter lim="800000"/>
            <a:headEnd/>
            <a:tailEnd/>
          </a:ln>
        </p:spPr>
        <p:txBody>
          <a:bodyPr wrap="none" lIns="91384" tIns="45693" rIns="91384" bIns="45693">
            <a:spAutoFit/>
          </a:bodyPr>
          <a:lstStyle/>
          <a:p>
            <a:r>
              <a:rPr lang="en-US" sz="1400" b="1">
                <a:solidFill>
                  <a:srgbClr val="009900"/>
                </a:solidFill>
                <a:latin typeface="Arial" pitchFamily="34" charset="0"/>
              </a:rPr>
              <a:t>DAergic</a:t>
            </a:r>
          </a:p>
        </p:txBody>
      </p:sp>
      <p:sp>
        <p:nvSpPr>
          <p:cNvPr id="67620" name="Text Box 285"/>
          <p:cNvSpPr txBox="1">
            <a:spLocks noChangeAspect="1" noChangeArrowheads="1"/>
          </p:cNvSpPr>
          <p:nvPr/>
        </p:nvSpPr>
        <p:spPr bwMode="auto">
          <a:xfrm>
            <a:off x="2066925" y="3197225"/>
            <a:ext cx="995363" cy="274638"/>
          </a:xfrm>
          <a:prstGeom prst="rect">
            <a:avLst/>
          </a:prstGeom>
          <a:solidFill>
            <a:srgbClr val="5F5F5F"/>
          </a:solidFill>
          <a:ln w="9525">
            <a:noFill/>
            <a:miter lim="800000"/>
            <a:headEnd/>
            <a:tailEnd/>
          </a:ln>
        </p:spPr>
        <p:txBody>
          <a:bodyPr wrap="none" lIns="91384" tIns="45693" rIns="91384" bIns="45693">
            <a:spAutoFit/>
          </a:bodyPr>
          <a:lstStyle/>
          <a:p>
            <a:r>
              <a:rPr lang="en-US" sz="1200" b="1">
                <a:solidFill>
                  <a:srgbClr val="FF0000"/>
                </a:solidFill>
                <a:latin typeface="Arial" pitchFamily="34" charset="0"/>
              </a:rPr>
              <a:t>GABAergic</a:t>
            </a:r>
          </a:p>
        </p:txBody>
      </p:sp>
      <p:grpSp>
        <p:nvGrpSpPr>
          <p:cNvPr id="63518" name="Group 286"/>
          <p:cNvGrpSpPr>
            <a:grpSpLocks/>
          </p:cNvGrpSpPr>
          <p:nvPr/>
        </p:nvGrpSpPr>
        <p:grpSpPr bwMode="auto">
          <a:xfrm>
            <a:off x="6467475" y="1122363"/>
            <a:ext cx="2738438" cy="5465762"/>
            <a:chOff x="4074" y="707"/>
            <a:chExt cx="1725" cy="3443"/>
          </a:xfrm>
        </p:grpSpPr>
        <p:grpSp>
          <p:nvGrpSpPr>
            <p:cNvPr id="67711" name="Group 287"/>
            <p:cNvGrpSpPr>
              <a:grpSpLocks/>
            </p:cNvGrpSpPr>
            <p:nvPr/>
          </p:nvGrpSpPr>
          <p:grpSpPr bwMode="auto">
            <a:xfrm>
              <a:off x="4102" y="707"/>
              <a:ext cx="1697" cy="1611"/>
              <a:chOff x="4102" y="869"/>
              <a:chExt cx="1697" cy="1611"/>
            </a:xfrm>
          </p:grpSpPr>
          <p:sp>
            <p:nvSpPr>
              <p:cNvPr id="67713" name="Text Box 288"/>
              <p:cNvSpPr txBox="1">
                <a:spLocks noChangeArrowheads="1"/>
              </p:cNvSpPr>
              <p:nvPr/>
            </p:nvSpPr>
            <p:spPr bwMode="auto">
              <a:xfrm>
                <a:off x="4121" y="869"/>
                <a:ext cx="167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1384" tIns="45693" rIns="91384" bIns="45693">
                <a:spAutoFit/>
              </a:bodyPr>
              <a:lstStyle/>
              <a:p>
                <a:r>
                  <a:rPr lang="en-US" sz="1400" b="1">
                    <a:solidFill>
                      <a:srgbClr val="00FFCC"/>
                    </a:solidFill>
                    <a:latin typeface="Arial" pitchFamily="34" charset="0"/>
                  </a:rPr>
                  <a:t>Chronic Nicotine </a:t>
                </a:r>
                <a:r>
                  <a:rPr lang="en-US" sz="1400" b="1">
                    <a:solidFill>
                      <a:srgbClr val="00FFCC"/>
                    </a:solidFill>
                    <a:latin typeface="Arial" pitchFamily="34" charset="0"/>
                    <a:sym typeface="Symbol" pitchFamily="18" charset="2"/>
                  </a:rPr>
                  <a:t></a:t>
                </a:r>
                <a:r>
                  <a:rPr lang="en-US" sz="1400" b="1">
                    <a:solidFill>
                      <a:srgbClr val="00FFCC"/>
                    </a:solidFill>
                    <a:latin typeface="Arial" pitchFamily="34" charset="0"/>
                  </a:rPr>
                  <a:t>Tolerance</a:t>
                </a:r>
              </a:p>
            </p:txBody>
          </p:sp>
          <p:grpSp>
            <p:nvGrpSpPr>
              <p:cNvPr id="67714" name="Group 289"/>
              <p:cNvGrpSpPr>
                <a:grpSpLocks/>
              </p:cNvGrpSpPr>
              <p:nvPr/>
            </p:nvGrpSpPr>
            <p:grpSpPr bwMode="auto">
              <a:xfrm>
                <a:off x="4102" y="1432"/>
                <a:ext cx="233" cy="176"/>
                <a:chOff x="2000" y="1686"/>
                <a:chExt cx="256" cy="193"/>
              </a:xfrm>
            </p:grpSpPr>
            <p:sp>
              <p:nvSpPr>
                <p:cNvPr id="67767" name="Oval 290"/>
                <p:cNvSpPr>
                  <a:spLocks noChangeArrowheads="1"/>
                </p:cNvSpPr>
                <p:nvPr/>
              </p:nvSpPr>
              <p:spPr bwMode="auto">
                <a:xfrm>
                  <a:off x="2028" y="1686"/>
                  <a:ext cx="190" cy="1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67768" name="Text Box 291"/>
                <p:cNvSpPr txBox="1">
                  <a:spLocks noChangeArrowheads="1"/>
                </p:cNvSpPr>
                <p:nvPr/>
              </p:nvSpPr>
              <p:spPr bwMode="auto">
                <a:xfrm>
                  <a:off x="2000" y="1689"/>
                  <a:ext cx="256" cy="19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1384" tIns="45693" rIns="91384" bIns="45693">
                  <a:spAutoFit/>
                </a:bodyPr>
                <a:lstStyle/>
                <a:p>
                  <a:r>
                    <a:rPr lang="en-US" sz="1200">
                      <a:solidFill>
                        <a:schemeClr val="bg1"/>
                      </a:solidFill>
                      <a:latin typeface="Arial" pitchFamily="34" charset="0"/>
                    </a:rPr>
                    <a:t>2A</a:t>
                  </a:r>
                </a:p>
              </p:txBody>
            </p:sp>
          </p:grpSp>
          <p:sp>
            <p:nvSpPr>
              <p:cNvPr id="67715" name="Text Box 292"/>
              <p:cNvSpPr txBox="1">
                <a:spLocks noChangeArrowheads="1"/>
              </p:cNvSpPr>
              <p:nvPr/>
            </p:nvSpPr>
            <p:spPr bwMode="auto">
              <a:xfrm>
                <a:off x="4450" y="1031"/>
                <a:ext cx="1197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91384" tIns="45693" rIns="91384" bIns="45693">
                <a:spAutoFit/>
              </a:bodyPr>
              <a:lstStyle/>
              <a:p>
                <a:r>
                  <a:rPr lang="en-US" sz="1200">
                    <a:solidFill>
                      <a:schemeClr val="bg1"/>
                    </a:solidFill>
                    <a:latin typeface="Arial" pitchFamily="34" charset="0"/>
                  </a:rPr>
                  <a:t>Upregulated </a:t>
                </a:r>
                <a:r>
                  <a:rPr lang="en-US" sz="1200">
                    <a:solidFill>
                      <a:schemeClr val="bg1"/>
                    </a:solidFill>
                    <a:latin typeface="Symbol" pitchFamily="18" charset="2"/>
                  </a:rPr>
                  <a:t>a</a:t>
                </a:r>
                <a:r>
                  <a:rPr lang="en-US" sz="1200">
                    <a:solidFill>
                      <a:schemeClr val="bg1"/>
                    </a:solidFill>
                    <a:latin typeface="Arial" pitchFamily="34" charset="0"/>
                  </a:rPr>
                  <a:t>4* nAChRs</a:t>
                </a:r>
              </a:p>
            </p:txBody>
          </p:sp>
          <p:grpSp>
            <p:nvGrpSpPr>
              <p:cNvPr id="67716" name="Group 293"/>
              <p:cNvGrpSpPr>
                <a:grpSpLocks/>
              </p:cNvGrpSpPr>
              <p:nvPr/>
            </p:nvGrpSpPr>
            <p:grpSpPr bwMode="auto">
              <a:xfrm>
                <a:off x="4169" y="1308"/>
                <a:ext cx="1583" cy="1172"/>
                <a:chOff x="2813" y="2016"/>
                <a:chExt cx="1583" cy="1172"/>
              </a:xfrm>
            </p:grpSpPr>
            <p:sp>
              <p:nvSpPr>
                <p:cNvPr id="67723" name="Text Box 29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267" y="2016"/>
                  <a:ext cx="473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1384" tIns="45693" rIns="91384" bIns="45693">
                  <a:spAutoFit/>
                </a:bodyPr>
                <a:lstStyle/>
                <a:p>
                  <a:r>
                    <a:rPr lang="en-US" sz="1200" b="1" i="1">
                      <a:solidFill>
                        <a:schemeClr val="bg1"/>
                      </a:solidFill>
                      <a:latin typeface="Arial" pitchFamily="34" charset="0"/>
                    </a:rPr>
                    <a:t>Craving</a:t>
                  </a:r>
                </a:p>
              </p:txBody>
            </p:sp>
            <p:grpSp>
              <p:nvGrpSpPr>
                <p:cNvPr id="67724" name="Group 295"/>
                <p:cNvGrpSpPr>
                  <a:grpSpLocks/>
                </p:cNvGrpSpPr>
                <p:nvPr/>
              </p:nvGrpSpPr>
              <p:grpSpPr bwMode="auto">
                <a:xfrm>
                  <a:off x="3293" y="2019"/>
                  <a:ext cx="1103" cy="1169"/>
                  <a:chOff x="3293" y="2019"/>
                  <a:chExt cx="1103" cy="1169"/>
                </a:xfrm>
              </p:grpSpPr>
              <p:grpSp>
                <p:nvGrpSpPr>
                  <p:cNvPr id="67728" name="Group 29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866" y="2019"/>
                    <a:ext cx="92" cy="173"/>
                    <a:chOff x="503" y="3006"/>
                    <a:chExt cx="246" cy="378"/>
                  </a:xfrm>
                </p:grpSpPr>
                <p:sp>
                  <p:nvSpPr>
                    <p:cNvPr id="67763" name="Line 297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582" y="3012"/>
                      <a:ext cx="36" cy="3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764" name="Line 298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18" y="3006"/>
                      <a:ext cx="54" cy="3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765" name="Line 29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672" y="3384"/>
                      <a:ext cx="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766" name="Line 300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503" y="3383"/>
                      <a:ext cx="77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7729" name="Group 30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606" y="2672"/>
                    <a:ext cx="184" cy="174"/>
                    <a:chOff x="101" y="3392"/>
                    <a:chExt cx="490" cy="379"/>
                  </a:xfrm>
                </p:grpSpPr>
                <p:grpSp>
                  <p:nvGrpSpPr>
                    <p:cNvPr id="67753" name="Group 302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01" y="3392"/>
                      <a:ext cx="246" cy="378"/>
                      <a:chOff x="503" y="3006"/>
                      <a:chExt cx="246" cy="378"/>
                    </a:xfrm>
                  </p:grpSpPr>
                  <p:sp>
                    <p:nvSpPr>
                      <p:cNvPr id="67759" name="Line 30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582" y="3012"/>
                        <a:ext cx="36" cy="37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760" name="Line 304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618" y="3006"/>
                        <a:ext cx="54" cy="37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761" name="Line 305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672" y="3384"/>
                        <a:ext cx="7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762" name="Line 306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503" y="3383"/>
                        <a:ext cx="7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67754" name="Group 307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345" y="3393"/>
                      <a:ext cx="246" cy="378"/>
                      <a:chOff x="503" y="3006"/>
                      <a:chExt cx="246" cy="378"/>
                    </a:xfrm>
                  </p:grpSpPr>
                  <p:sp>
                    <p:nvSpPr>
                      <p:cNvPr id="67755" name="Line 308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582" y="3012"/>
                        <a:ext cx="36" cy="37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756" name="Line 309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618" y="3006"/>
                        <a:ext cx="54" cy="37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757" name="Line 310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672" y="3384"/>
                        <a:ext cx="7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758" name="Line 311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503" y="3383"/>
                        <a:ext cx="77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67730" name="Line 312"/>
                  <p:cNvSpPr>
                    <a:spLocks noChangeAspect="1" noChangeShapeType="1"/>
                  </p:cNvSpPr>
                  <p:nvPr/>
                </p:nvSpPr>
                <p:spPr bwMode="auto">
                  <a:xfrm rot="8714646" flipH="1">
                    <a:off x="3949" y="2114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731" name="Line 313"/>
                  <p:cNvSpPr>
                    <a:spLocks noChangeAspect="1" noChangeShapeType="1"/>
                  </p:cNvSpPr>
                  <p:nvPr/>
                </p:nvSpPr>
                <p:spPr bwMode="auto">
                  <a:xfrm rot="7326376" flipH="1">
                    <a:off x="3759" y="2757"/>
                    <a:ext cx="96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732" name="Text Box 314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3569" y="2955"/>
                    <a:ext cx="116" cy="173"/>
                  </a:xfrm>
                  <a:prstGeom prst="rect">
                    <a:avLst/>
                  </a:prstGeom>
                  <a:solidFill>
                    <a:srgbClr val="5F5F5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91384" tIns="45693" rIns="91384" bIns="45693">
                    <a:spAutoFit/>
                  </a:bodyPr>
                  <a:lstStyle/>
                  <a:p>
                    <a:endParaRPr lang="en-US" sz="1200">
                      <a:solidFill>
                        <a:schemeClr val="bg1"/>
                      </a:solidFill>
                      <a:latin typeface="Arial" pitchFamily="34" charset="0"/>
                    </a:endParaRPr>
                  </a:p>
                </p:txBody>
              </p:sp>
              <p:sp>
                <p:nvSpPr>
                  <p:cNvPr id="67733" name="Text Box 315"/>
                  <p:cNvSpPr txBox="1">
                    <a:spLocks noChangeAspect="1" noChangeArrowheads="1"/>
                  </p:cNvSpPr>
                  <p:nvPr/>
                </p:nvSpPr>
                <p:spPr bwMode="auto">
                  <a:xfrm>
                    <a:off x="3838" y="2291"/>
                    <a:ext cx="116" cy="173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 lIns="91384" tIns="45693" rIns="91384" bIns="45693">
                    <a:spAutoFit/>
                  </a:bodyPr>
                  <a:lstStyle/>
                  <a:p>
                    <a:endParaRPr lang="en-US" sz="1200">
                      <a:solidFill>
                        <a:schemeClr val="bg1"/>
                      </a:solidFill>
                      <a:latin typeface="Arial" pitchFamily="34" charset="0"/>
                    </a:endParaRPr>
                  </a:p>
                </p:txBody>
              </p:sp>
              <p:sp>
                <p:nvSpPr>
                  <p:cNvPr id="67734" name="Oval 316"/>
                  <p:cNvSpPr>
                    <a:spLocks noChangeAspect="1" noChangeArrowheads="1"/>
                  </p:cNvSpPr>
                  <p:nvPr/>
                </p:nvSpPr>
                <p:spPr bwMode="auto">
                  <a:xfrm rot="6979867">
                    <a:off x="3281" y="2816"/>
                    <a:ext cx="324" cy="264"/>
                  </a:xfrm>
                  <a:prstGeom prst="ellips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67735" name="Line 317"/>
                  <p:cNvSpPr>
                    <a:spLocks noChangeAspect="1" noChangeShapeType="1"/>
                  </p:cNvSpPr>
                  <p:nvPr/>
                </p:nvSpPr>
                <p:spPr bwMode="auto">
                  <a:xfrm rot="6979867" flipH="1">
                    <a:off x="3461" y="2720"/>
                    <a:ext cx="183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736" name="AutoShape 318"/>
                  <p:cNvSpPr>
                    <a:spLocks noChangeAspect="1" noChangeArrowheads="1"/>
                  </p:cNvSpPr>
                  <p:nvPr/>
                </p:nvSpPr>
                <p:spPr bwMode="auto">
                  <a:xfrm rot="-9220133">
                    <a:off x="3538" y="2546"/>
                    <a:ext cx="154" cy="95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0000"/>
                  </a:solidFill>
                  <a:ln w="28575">
                    <a:solidFill>
                      <a:srgbClr val="FF00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67737" name="Oval 319"/>
                  <p:cNvSpPr>
                    <a:spLocks noChangeAspect="1" noChangeArrowheads="1"/>
                  </p:cNvSpPr>
                  <p:nvPr/>
                </p:nvSpPr>
                <p:spPr bwMode="auto">
                  <a:xfrm rot="6979867">
                    <a:off x="3293" y="2862"/>
                    <a:ext cx="67" cy="6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rot="10800000" vert="eaVert" wrap="none" lIns="91384" tIns="45693" rIns="91384" bIns="45693" anchor="ctr"/>
                  <a:lstStyle/>
                  <a:p>
                    <a:pPr algn="ctr"/>
                    <a:endParaRPr lang="en-US" sz="1800">
                      <a:solidFill>
                        <a:schemeClr val="bg1"/>
                      </a:solidFill>
                      <a:latin typeface="Arial" pitchFamily="34" charset="0"/>
                    </a:endParaRPr>
                  </a:p>
                </p:txBody>
              </p:sp>
              <p:sp>
                <p:nvSpPr>
                  <p:cNvPr id="67738" name="Oval 320"/>
                  <p:cNvSpPr>
                    <a:spLocks noChangeAspect="1" noChangeArrowheads="1"/>
                  </p:cNvSpPr>
                  <p:nvPr/>
                </p:nvSpPr>
                <p:spPr bwMode="auto">
                  <a:xfrm rot="6979867">
                    <a:off x="3548" y="2895"/>
                    <a:ext cx="68" cy="6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en-US"/>
                  </a:p>
                </p:txBody>
              </p:sp>
              <p:grpSp>
                <p:nvGrpSpPr>
                  <p:cNvPr id="67739" name="Group 32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504" y="2109"/>
                    <a:ext cx="892" cy="429"/>
                    <a:chOff x="707" y="1057"/>
                    <a:chExt cx="1114" cy="535"/>
                  </a:xfrm>
                </p:grpSpPr>
                <p:grpSp>
                  <p:nvGrpSpPr>
                    <p:cNvPr id="67746" name="Group 322"/>
                    <p:cNvGrpSpPr>
                      <a:grpSpLocks noChangeAspect="1"/>
                    </p:cNvGrpSpPr>
                    <p:nvPr/>
                  </p:nvGrpSpPr>
                  <p:grpSpPr bwMode="auto">
                    <a:xfrm rot="9232140">
                      <a:off x="707" y="1057"/>
                      <a:ext cx="1114" cy="329"/>
                      <a:chOff x="720" y="2460"/>
                      <a:chExt cx="1224" cy="360"/>
                    </a:xfrm>
                  </p:grpSpPr>
                  <p:sp>
                    <p:nvSpPr>
                      <p:cNvPr id="67751" name="Oval 323"/>
                      <p:cNvSpPr>
                        <a:spLocks noChangeAspect="1" noChangeArrowheads="1"/>
                      </p:cNvSpPr>
                      <p:nvPr/>
                    </p:nvSpPr>
                    <p:spPr bwMode="auto">
                      <a:xfrm>
                        <a:off x="1500" y="2460"/>
                        <a:ext cx="444" cy="360"/>
                      </a:xfrm>
                      <a:prstGeom prst="ellipse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pPr eaLnBrk="0" hangingPunct="0"/>
                        <a:endParaRPr lang="en-US"/>
                      </a:p>
                    </p:txBody>
                  </p:sp>
                  <p:sp>
                    <p:nvSpPr>
                      <p:cNvPr id="67752" name="Line 324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H="1">
                        <a:off x="720" y="2646"/>
                        <a:ext cx="780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7747" name="Oval 325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9232140">
                      <a:off x="1069" y="1403"/>
                      <a:ext cx="84" cy="84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0" hangingPunct="0"/>
                      <a:endParaRPr lang="en-US"/>
                    </a:p>
                  </p:txBody>
                </p:sp>
                <p:sp>
                  <p:nvSpPr>
                    <p:cNvPr id="67748" name="Oval 326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9232140">
                      <a:off x="956" y="1174"/>
                      <a:ext cx="84" cy="84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0" hangingPunct="0"/>
                      <a:endParaRPr lang="en-US"/>
                    </a:p>
                  </p:txBody>
                </p:sp>
                <p:sp>
                  <p:nvSpPr>
                    <p:cNvPr id="67749" name="Oval 327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9232140">
                      <a:off x="852" y="1508"/>
                      <a:ext cx="84" cy="84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0" hangingPunct="0"/>
                      <a:endParaRPr lang="en-US"/>
                    </a:p>
                  </p:txBody>
                </p:sp>
                <p:sp>
                  <p:nvSpPr>
                    <p:cNvPr id="67750" name="Oval 328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9232140">
                      <a:off x="742" y="1269"/>
                      <a:ext cx="84" cy="84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0" hangingPunct="0"/>
                      <a:endParaRPr lang="en-US"/>
                    </a:p>
                  </p:txBody>
                </p:sp>
              </p:grpSp>
              <p:grpSp>
                <p:nvGrpSpPr>
                  <p:cNvPr id="67740" name="Group 32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351" y="3013"/>
                    <a:ext cx="144" cy="175"/>
                    <a:chOff x="1493" y="2185"/>
                    <a:chExt cx="179" cy="218"/>
                  </a:xfrm>
                </p:grpSpPr>
                <p:grpSp>
                  <p:nvGrpSpPr>
                    <p:cNvPr id="67741" name="Group 330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493" y="2185"/>
                      <a:ext cx="179" cy="218"/>
                      <a:chOff x="2848" y="3002"/>
                      <a:chExt cx="256" cy="312"/>
                    </a:xfrm>
                  </p:grpSpPr>
                  <p:sp>
                    <p:nvSpPr>
                      <p:cNvPr id="67743" name="Line 331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rot="900000" flipH="1">
                        <a:off x="2848" y="3031"/>
                        <a:ext cx="256" cy="25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744" name="Line 332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rot="15300000" flipH="1">
                        <a:off x="2848" y="3031"/>
                        <a:ext cx="256" cy="256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67745" name="Line 33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2976" y="3002"/>
                        <a:ext cx="0" cy="312"/>
                      </a:xfrm>
                      <a:prstGeom prst="line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67742" name="Oval 334"/>
                    <p:cNvSpPr>
                      <a:spLocks noChangeAspect="1" noChangeArrowheads="1"/>
                    </p:cNvSpPr>
                    <p:nvPr/>
                  </p:nvSpPr>
                  <p:spPr bwMode="auto">
                    <a:xfrm rot="6979867">
                      <a:off x="1525" y="2238"/>
                      <a:ext cx="115" cy="11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rot="10800000" vert="eaVert" wrap="none" lIns="91384" tIns="45693" rIns="91384" bIns="45693" anchor="ctr"/>
                    <a:lstStyle/>
                    <a:p>
                      <a:pPr algn="ctr"/>
                      <a:endParaRPr lang="en-US" sz="1800">
                        <a:solidFill>
                          <a:schemeClr val="bg1"/>
                        </a:solidFill>
                        <a:latin typeface="Arial" pitchFamily="34" charset="0"/>
                      </a:endParaRPr>
                    </a:p>
                  </p:txBody>
                </p:sp>
              </p:grpSp>
            </p:grpSp>
            <p:sp>
              <p:nvSpPr>
                <p:cNvPr id="67725" name="Text Box 33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2813" y="2446"/>
                  <a:ext cx="738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1384" tIns="45693" rIns="91384" bIns="45693">
                  <a:spAutoFit/>
                </a:bodyPr>
                <a:lstStyle/>
                <a:p>
                  <a:r>
                    <a:rPr lang="en-US" sz="1000">
                      <a:solidFill>
                        <a:schemeClr val="bg1"/>
                      </a:solidFill>
                      <a:latin typeface="Arial" pitchFamily="34" charset="0"/>
                    </a:rPr>
                    <a:t>Endogenous ACh</a:t>
                  </a:r>
                </a:p>
              </p:txBody>
            </p:sp>
            <p:sp>
              <p:nvSpPr>
                <p:cNvPr id="67726" name="Freeform 336"/>
                <p:cNvSpPr>
                  <a:spLocks noChangeAspect="1"/>
                </p:cNvSpPr>
                <p:nvPr/>
              </p:nvSpPr>
              <p:spPr bwMode="auto">
                <a:xfrm>
                  <a:off x="3220" y="2312"/>
                  <a:ext cx="287" cy="174"/>
                </a:xfrm>
                <a:custGeom>
                  <a:avLst/>
                  <a:gdLst>
                    <a:gd name="T0" fmla="*/ 2 w 358"/>
                    <a:gd name="T1" fmla="*/ 2 h 217"/>
                    <a:gd name="T2" fmla="*/ 2 w 358"/>
                    <a:gd name="T3" fmla="*/ 2 h 217"/>
                    <a:gd name="T4" fmla="*/ 2 w 358"/>
                    <a:gd name="T5" fmla="*/ 2 h 217"/>
                    <a:gd name="T6" fmla="*/ 2 w 358"/>
                    <a:gd name="T7" fmla="*/ 0 h 21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58"/>
                    <a:gd name="T13" fmla="*/ 0 h 217"/>
                    <a:gd name="T14" fmla="*/ 358 w 358"/>
                    <a:gd name="T15" fmla="*/ 217 h 21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58" h="217">
                      <a:moveTo>
                        <a:pt x="15" y="217"/>
                      </a:moveTo>
                      <a:cubicBezTo>
                        <a:pt x="15" y="201"/>
                        <a:pt x="0" y="151"/>
                        <a:pt x="14" y="120"/>
                      </a:cubicBezTo>
                      <a:cubicBezTo>
                        <a:pt x="28" y="89"/>
                        <a:pt x="40" y="52"/>
                        <a:pt x="97" y="32"/>
                      </a:cubicBezTo>
                      <a:cubicBezTo>
                        <a:pt x="154" y="12"/>
                        <a:pt x="304" y="7"/>
                        <a:pt x="358" y="0"/>
                      </a:cubicBezTo>
                    </a:path>
                  </a:pathLst>
                </a:cu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727" name="Freeform 337"/>
                <p:cNvSpPr>
                  <a:spLocks noChangeAspect="1"/>
                </p:cNvSpPr>
                <p:nvPr/>
              </p:nvSpPr>
              <p:spPr bwMode="auto">
                <a:xfrm>
                  <a:off x="2847" y="2684"/>
                  <a:ext cx="416" cy="223"/>
                </a:xfrm>
                <a:custGeom>
                  <a:avLst/>
                  <a:gdLst>
                    <a:gd name="T0" fmla="*/ 2 w 519"/>
                    <a:gd name="T1" fmla="*/ 0 h 279"/>
                    <a:gd name="T2" fmla="*/ 2 w 519"/>
                    <a:gd name="T3" fmla="*/ 2 h 279"/>
                    <a:gd name="T4" fmla="*/ 2 w 519"/>
                    <a:gd name="T5" fmla="*/ 2 h 279"/>
                    <a:gd name="T6" fmla="*/ 2 w 519"/>
                    <a:gd name="T7" fmla="*/ 2 h 279"/>
                    <a:gd name="T8" fmla="*/ 2 w 519"/>
                    <a:gd name="T9" fmla="*/ 2 h 27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19"/>
                    <a:gd name="T16" fmla="*/ 0 h 279"/>
                    <a:gd name="T17" fmla="*/ 519 w 519"/>
                    <a:gd name="T18" fmla="*/ 279 h 27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19" h="279">
                      <a:moveTo>
                        <a:pt x="183" y="0"/>
                      </a:moveTo>
                      <a:cubicBezTo>
                        <a:pt x="159" y="17"/>
                        <a:pt x="63" y="68"/>
                        <a:pt x="39" y="104"/>
                      </a:cubicBezTo>
                      <a:cubicBezTo>
                        <a:pt x="15" y="140"/>
                        <a:pt x="0" y="188"/>
                        <a:pt x="39" y="216"/>
                      </a:cubicBezTo>
                      <a:cubicBezTo>
                        <a:pt x="78" y="244"/>
                        <a:pt x="191" y="265"/>
                        <a:pt x="271" y="272"/>
                      </a:cubicBezTo>
                      <a:cubicBezTo>
                        <a:pt x="351" y="279"/>
                        <a:pt x="467" y="259"/>
                        <a:pt x="519" y="256"/>
                      </a:cubicBezTo>
                    </a:path>
                  </a:pathLst>
                </a:cu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7717" name="Group 338"/>
              <p:cNvGrpSpPr>
                <a:grpSpLocks noChangeAspect="1"/>
              </p:cNvGrpSpPr>
              <p:nvPr/>
            </p:nvGrpSpPr>
            <p:grpSpPr bwMode="auto">
              <a:xfrm>
                <a:off x="4311" y="1033"/>
                <a:ext cx="144" cy="175"/>
                <a:chOff x="1493" y="2185"/>
                <a:chExt cx="179" cy="218"/>
              </a:xfrm>
            </p:grpSpPr>
            <p:grpSp>
              <p:nvGrpSpPr>
                <p:cNvPr id="67718" name="Group 339"/>
                <p:cNvGrpSpPr>
                  <a:grpSpLocks noChangeAspect="1"/>
                </p:cNvGrpSpPr>
                <p:nvPr/>
              </p:nvGrpSpPr>
              <p:grpSpPr bwMode="auto">
                <a:xfrm>
                  <a:off x="1493" y="2185"/>
                  <a:ext cx="179" cy="218"/>
                  <a:chOff x="2848" y="3002"/>
                  <a:chExt cx="256" cy="312"/>
                </a:xfrm>
              </p:grpSpPr>
              <p:sp>
                <p:nvSpPr>
                  <p:cNvPr id="67720" name="Line 340"/>
                  <p:cNvSpPr>
                    <a:spLocks noChangeAspect="1" noChangeShapeType="1"/>
                  </p:cNvSpPr>
                  <p:nvPr/>
                </p:nvSpPr>
                <p:spPr bwMode="auto">
                  <a:xfrm rot="900000" flipH="1">
                    <a:off x="2848" y="3031"/>
                    <a:ext cx="256" cy="25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721" name="Line 341"/>
                  <p:cNvSpPr>
                    <a:spLocks noChangeAspect="1" noChangeShapeType="1"/>
                  </p:cNvSpPr>
                  <p:nvPr/>
                </p:nvSpPr>
                <p:spPr bwMode="auto">
                  <a:xfrm rot="15300000" flipH="1">
                    <a:off x="2848" y="3031"/>
                    <a:ext cx="256" cy="25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7722" name="Line 34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976" y="3002"/>
                    <a:ext cx="0" cy="31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67719" name="Oval 343"/>
                <p:cNvSpPr>
                  <a:spLocks noChangeAspect="1" noChangeArrowheads="1"/>
                </p:cNvSpPr>
                <p:nvPr/>
              </p:nvSpPr>
              <p:spPr bwMode="auto">
                <a:xfrm rot="6979867">
                  <a:off x="1525" y="2238"/>
                  <a:ext cx="115" cy="116"/>
                </a:xfrm>
                <a:prstGeom prst="ellipse">
                  <a:avLst/>
                </a:prstGeom>
                <a:solidFill>
                  <a:schemeClr val="tx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vert="eaVert" wrap="none" lIns="91384" tIns="45693" rIns="91384" bIns="45693" anchor="ctr"/>
                <a:lstStyle/>
                <a:p>
                  <a:pPr algn="ctr"/>
                  <a:endParaRPr lang="en-US" sz="1800">
                    <a:solidFill>
                      <a:schemeClr val="bg1"/>
                    </a:solidFill>
                    <a:latin typeface="Arial" pitchFamily="34" charset="0"/>
                  </a:endParaRPr>
                </a:p>
              </p:txBody>
            </p:sp>
          </p:grpSp>
        </p:grpSp>
        <p:sp>
          <p:nvSpPr>
            <p:cNvPr id="67712" name="Rectangle 344"/>
            <p:cNvSpPr>
              <a:spLocks noChangeArrowheads="1"/>
            </p:cNvSpPr>
            <p:nvPr/>
          </p:nvSpPr>
          <p:spPr bwMode="auto">
            <a:xfrm>
              <a:off x="4074" y="710"/>
              <a:ext cx="1686" cy="3440"/>
            </a:xfrm>
            <a:prstGeom prst="rect">
              <a:avLst/>
            </a:prstGeom>
            <a:noFill/>
            <a:ln w="25400" algn="ctr">
              <a:solidFill>
                <a:srgbClr val="00FFCC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pSp>
        <p:nvGrpSpPr>
          <p:cNvPr id="63565" name="Group 345"/>
          <p:cNvGrpSpPr>
            <a:grpSpLocks/>
          </p:cNvGrpSpPr>
          <p:nvPr/>
        </p:nvGrpSpPr>
        <p:grpSpPr bwMode="auto">
          <a:xfrm>
            <a:off x="3643313" y="3594100"/>
            <a:ext cx="5424487" cy="3065463"/>
            <a:chOff x="2295" y="2264"/>
            <a:chExt cx="3417" cy="1931"/>
          </a:xfrm>
        </p:grpSpPr>
        <p:sp>
          <p:nvSpPr>
            <p:cNvPr id="67635" name="Rectangle 346"/>
            <p:cNvSpPr>
              <a:spLocks noChangeArrowheads="1"/>
            </p:cNvSpPr>
            <p:nvPr/>
          </p:nvSpPr>
          <p:spPr bwMode="auto">
            <a:xfrm>
              <a:off x="2295" y="2504"/>
              <a:ext cx="3417" cy="1691"/>
            </a:xfrm>
            <a:prstGeom prst="rect">
              <a:avLst/>
            </a:prstGeom>
            <a:noFill/>
            <a:ln w="285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lIns="91384" tIns="45693" rIns="91384" bIns="45693" anchor="ctr"/>
            <a:lstStyle/>
            <a:p>
              <a:pPr algn="ctr" eaLnBrk="0" hangingPunct="0"/>
              <a:endParaRPr lang="en-US" sz="1800">
                <a:solidFill>
                  <a:schemeClr val="bg1"/>
                </a:solidFill>
                <a:latin typeface="Arial" pitchFamily="34" charset="0"/>
              </a:endParaRPr>
            </a:p>
          </p:txBody>
        </p:sp>
        <p:grpSp>
          <p:nvGrpSpPr>
            <p:cNvPr id="67636" name="Group 347"/>
            <p:cNvGrpSpPr>
              <a:grpSpLocks/>
            </p:cNvGrpSpPr>
            <p:nvPr/>
          </p:nvGrpSpPr>
          <p:grpSpPr bwMode="auto">
            <a:xfrm>
              <a:off x="2335" y="2264"/>
              <a:ext cx="1607" cy="1582"/>
              <a:chOff x="2335" y="2264"/>
              <a:chExt cx="1607" cy="1582"/>
            </a:xfrm>
          </p:grpSpPr>
          <p:grpSp>
            <p:nvGrpSpPr>
              <p:cNvPr id="67638" name="Group 348"/>
              <p:cNvGrpSpPr>
                <a:grpSpLocks/>
              </p:cNvGrpSpPr>
              <p:nvPr/>
            </p:nvGrpSpPr>
            <p:grpSpPr bwMode="auto">
              <a:xfrm>
                <a:off x="2392" y="2676"/>
                <a:ext cx="233" cy="176"/>
                <a:chOff x="110" y="3204"/>
                <a:chExt cx="256" cy="194"/>
              </a:xfrm>
            </p:grpSpPr>
            <p:sp>
              <p:nvSpPr>
                <p:cNvPr id="67709" name="Oval 349"/>
                <p:cNvSpPr>
                  <a:spLocks noChangeArrowheads="1"/>
                </p:cNvSpPr>
                <p:nvPr/>
              </p:nvSpPr>
              <p:spPr bwMode="auto">
                <a:xfrm>
                  <a:off x="138" y="3204"/>
                  <a:ext cx="190" cy="190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67710" name="Text Box 350"/>
                <p:cNvSpPr txBox="1">
                  <a:spLocks noChangeArrowheads="1"/>
                </p:cNvSpPr>
                <p:nvPr/>
              </p:nvSpPr>
              <p:spPr bwMode="auto">
                <a:xfrm>
                  <a:off x="110" y="3207"/>
                  <a:ext cx="256" cy="1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1384" tIns="45693" rIns="91384" bIns="45693">
                  <a:spAutoFit/>
                </a:bodyPr>
                <a:lstStyle/>
                <a:p>
                  <a:r>
                    <a:rPr lang="en-US" sz="1200">
                      <a:solidFill>
                        <a:schemeClr val="bg1"/>
                      </a:solidFill>
                      <a:latin typeface="Arial" pitchFamily="34" charset="0"/>
                    </a:rPr>
                    <a:t>1B</a:t>
                  </a:r>
                </a:p>
              </p:txBody>
            </p:sp>
          </p:grpSp>
          <p:sp>
            <p:nvSpPr>
              <p:cNvPr id="67639" name="Line 351"/>
              <p:cNvSpPr>
                <a:spLocks noChangeShapeType="1"/>
              </p:cNvSpPr>
              <p:nvPr/>
            </p:nvSpPr>
            <p:spPr bwMode="auto">
              <a:xfrm>
                <a:off x="3167" y="2264"/>
                <a:ext cx="0" cy="362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7640" name="Group 352"/>
              <p:cNvGrpSpPr>
                <a:grpSpLocks/>
              </p:cNvGrpSpPr>
              <p:nvPr/>
            </p:nvGrpSpPr>
            <p:grpSpPr bwMode="auto">
              <a:xfrm>
                <a:off x="2335" y="2683"/>
                <a:ext cx="1607" cy="1163"/>
                <a:chOff x="343" y="2349"/>
                <a:chExt cx="1607" cy="1163"/>
              </a:xfrm>
            </p:grpSpPr>
            <p:sp>
              <p:nvSpPr>
                <p:cNvPr id="67641" name="Text Box 35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804" y="2365"/>
                  <a:ext cx="462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1384" tIns="45693" rIns="91384" bIns="45693">
                  <a:spAutoFit/>
                </a:bodyPr>
                <a:lstStyle/>
                <a:p>
                  <a:r>
                    <a:rPr lang="en-US" sz="1200" b="1" i="1">
                      <a:solidFill>
                        <a:schemeClr val="bg1"/>
                      </a:solidFill>
                      <a:latin typeface="Arial" pitchFamily="34" charset="0"/>
                    </a:rPr>
                    <a:t>Reward</a:t>
                  </a:r>
                </a:p>
              </p:txBody>
            </p:sp>
            <p:sp>
              <p:nvSpPr>
                <p:cNvPr id="67642" name="Text Box 35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43" y="2843"/>
                  <a:ext cx="80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1384" tIns="45693" rIns="91384" bIns="45693">
                  <a:spAutoFit/>
                </a:bodyPr>
                <a:lstStyle/>
                <a:p>
                  <a:r>
                    <a:rPr lang="en-US" sz="1000">
                      <a:solidFill>
                        <a:schemeClr val="bg1"/>
                      </a:solidFill>
                      <a:latin typeface="Arial" pitchFamily="34" charset="0"/>
                    </a:rPr>
                    <a:t>Plus Acute Nicotine</a:t>
                  </a:r>
                </a:p>
                <a:p>
                  <a:r>
                    <a:rPr lang="en-US" sz="1000">
                      <a:solidFill>
                        <a:schemeClr val="bg1"/>
                      </a:solidFill>
                      <a:latin typeface="Arial" pitchFamily="34" charset="0"/>
                    </a:rPr>
                    <a:t>(1</a:t>
                  </a:r>
                  <a:r>
                    <a:rPr lang="en-US" sz="1000" baseline="30000">
                      <a:solidFill>
                        <a:schemeClr val="bg1"/>
                      </a:solidFill>
                      <a:latin typeface="Arial" pitchFamily="34" charset="0"/>
                    </a:rPr>
                    <a:t>st</a:t>
                  </a:r>
                  <a:r>
                    <a:rPr lang="en-US" sz="1000">
                      <a:solidFill>
                        <a:schemeClr val="bg1"/>
                      </a:solidFill>
                      <a:latin typeface="Arial" pitchFamily="34" charset="0"/>
                    </a:rPr>
                    <a:t> expsoure)</a:t>
                  </a:r>
                </a:p>
              </p:txBody>
            </p:sp>
            <p:sp>
              <p:nvSpPr>
                <p:cNvPr id="67643" name="Freeform 355"/>
                <p:cNvSpPr>
                  <a:spLocks noChangeAspect="1"/>
                </p:cNvSpPr>
                <p:nvPr/>
              </p:nvSpPr>
              <p:spPr bwMode="auto">
                <a:xfrm>
                  <a:off x="761" y="2703"/>
                  <a:ext cx="286" cy="174"/>
                </a:xfrm>
                <a:custGeom>
                  <a:avLst/>
                  <a:gdLst>
                    <a:gd name="T0" fmla="*/ 2 w 358"/>
                    <a:gd name="T1" fmla="*/ 2 h 217"/>
                    <a:gd name="T2" fmla="*/ 2 w 358"/>
                    <a:gd name="T3" fmla="*/ 2 h 217"/>
                    <a:gd name="T4" fmla="*/ 2 w 358"/>
                    <a:gd name="T5" fmla="*/ 2 h 217"/>
                    <a:gd name="T6" fmla="*/ 2 w 358"/>
                    <a:gd name="T7" fmla="*/ 0 h 21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58"/>
                    <a:gd name="T13" fmla="*/ 0 h 217"/>
                    <a:gd name="T14" fmla="*/ 358 w 358"/>
                    <a:gd name="T15" fmla="*/ 217 h 21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58" h="217">
                      <a:moveTo>
                        <a:pt x="15" y="217"/>
                      </a:moveTo>
                      <a:cubicBezTo>
                        <a:pt x="15" y="201"/>
                        <a:pt x="0" y="151"/>
                        <a:pt x="14" y="120"/>
                      </a:cubicBezTo>
                      <a:cubicBezTo>
                        <a:pt x="28" y="89"/>
                        <a:pt x="40" y="52"/>
                        <a:pt x="97" y="32"/>
                      </a:cubicBezTo>
                      <a:cubicBezTo>
                        <a:pt x="154" y="12"/>
                        <a:pt x="304" y="7"/>
                        <a:pt x="358" y="0"/>
                      </a:cubicBezTo>
                    </a:path>
                  </a:pathLst>
                </a:cu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44" name="Freeform 356"/>
                <p:cNvSpPr>
                  <a:spLocks noChangeAspect="1"/>
                </p:cNvSpPr>
                <p:nvPr/>
              </p:nvSpPr>
              <p:spPr bwMode="auto">
                <a:xfrm>
                  <a:off x="389" y="3074"/>
                  <a:ext cx="415" cy="223"/>
                </a:xfrm>
                <a:custGeom>
                  <a:avLst/>
                  <a:gdLst>
                    <a:gd name="T0" fmla="*/ 2 w 519"/>
                    <a:gd name="T1" fmla="*/ 0 h 279"/>
                    <a:gd name="T2" fmla="*/ 2 w 519"/>
                    <a:gd name="T3" fmla="*/ 2 h 279"/>
                    <a:gd name="T4" fmla="*/ 2 w 519"/>
                    <a:gd name="T5" fmla="*/ 2 h 279"/>
                    <a:gd name="T6" fmla="*/ 2 w 519"/>
                    <a:gd name="T7" fmla="*/ 2 h 279"/>
                    <a:gd name="T8" fmla="*/ 2 w 519"/>
                    <a:gd name="T9" fmla="*/ 2 h 27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19"/>
                    <a:gd name="T16" fmla="*/ 0 h 279"/>
                    <a:gd name="T17" fmla="*/ 519 w 519"/>
                    <a:gd name="T18" fmla="*/ 279 h 27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19" h="279">
                      <a:moveTo>
                        <a:pt x="183" y="0"/>
                      </a:moveTo>
                      <a:cubicBezTo>
                        <a:pt x="159" y="17"/>
                        <a:pt x="63" y="68"/>
                        <a:pt x="39" y="104"/>
                      </a:cubicBezTo>
                      <a:cubicBezTo>
                        <a:pt x="15" y="140"/>
                        <a:pt x="0" y="188"/>
                        <a:pt x="39" y="216"/>
                      </a:cubicBezTo>
                      <a:cubicBezTo>
                        <a:pt x="78" y="244"/>
                        <a:pt x="191" y="265"/>
                        <a:pt x="271" y="272"/>
                      </a:cubicBezTo>
                      <a:cubicBezTo>
                        <a:pt x="351" y="279"/>
                        <a:pt x="467" y="259"/>
                        <a:pt x="519" y="256"/>
                      </a:cubicBezTo>
                    </a:path>
                  </a:pathLst>
                </a:custGeom>
                <a:noFill/>
                <a:ln w="9525">
                  <a:solidFill>
                    <a:schemeClr val="bg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45" name="Line 357"/>
                <p:cNvSpPr>
                  <a:spLocks noChangeAspect="1" noChangeShapeType="1"/>
                </p:cNvSpPr>
                <p:nvPr/>
              </p:nvSpPr>
              <p:spPr bwMode="auto">
                <a:xfrm rot="8714646" flipH="1">
                  <a:off x="1651" y="2410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46" name="Line 358"/>
                <p:cNvSpPr>
                  <a:spLocks noChangeAspect="1" noChangeShapeType="1"/>
                </p:cNvSpPr>
                <p:nvPr/>
              </p:nvSpPr>
              <p:spPr bwMode="auto">
                <a:xfrm rot="7326376" flipH="1">
                  <a:off x="1321" y="3071"/>
                  <a:ext cx="96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47" name="Text Box 359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125" y="3339"/>
                  <a:ext cx="116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1384" tIns="45693" rIns="91384" bIns="45693">
                  <a:spAutoFit/>
                </a:bodyPr>
                <a:lstStyle/>
                <a:p>
                  <a:endParaRPr lang="en-US" sz="1200">
                    <a:solidFill>
                      <a:schemeClr val="bg1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67648" name="Text Box 36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394" y="2676"/>
                  <a:ext cx="116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91384" tIns="45693" rIns="91384" bIns="45693">
                  <a:spAutoFit/>
                </a:bodyPr>
                <a:lstStyle/>
                <a:p>
                  <a:endParaRPr lang="en-US" sz="1200">
                    <a:solidFill>
                      <a:schemeClr val="bg1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67649" name="Oval 361"/>
                <p:cNvSpPr>
                  <a:spLocks noChangeAspect="1" noChangeArrowheads="1"/>
                </p:cNvSpPr>
                <p:nvPr/>
              </p:nvSpPr>
              <p:spPr bwMode="auto">
                <a:xfrm rot="6979867">
                  <a:off x="837" y="3200"/>
                  <a:ext cx="323" cy="264"/>
                </a:xfrm>
                <a:prstGeom prst="ellips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67650" name="Line 362"/>
                <p:cNvSpPr>
                  <a:spLocks noChangeAspect="1" noChangeShapeType="1"/>
                </p:cNvSpPr>
                <p:nvPr/>
              </p:nvSpPr>
              <p:spPr bwMode="auto">
                <a:xfrm rot="6979867" flipH="1">
                  <a:off x="1016" y="3104"/>
                  <a:ext cx="183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51" name="AutoShape 363"/>
                <p:cNvSpPr>
                  <a:spLocks noChangeAspect="1" noChangeArrowheads="1"/>
                </p:cNvSpPr>
                <p:nvPr/>
              </p:nvSpPr>
              <p:spPr bwMode="auto">
                <a:xfrm rot="-9220133">
                  <a:off x="1094" y="2930"/>
                  <a:ext cx="153" cy="95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 w="28575">
                  <a:solidFill>
                    <a:srgbClr val="FF00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67652" name="Oval 364"/>
                <p:cNvSpPr>
                  <a:spLocks noChangeAspect="1" noChangeArrowheads="1"/>
                </p:cNvSpPr>
                <p:nvPr/>
              </p:nvSpPr>
              <p:spPr bwMode="auto">
                <a:xfrm rot="6979867">
                  <a:off x="850" y="3245"/>
                  <a:ext cx="66" cy="67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rot="10800000" vert="eaVert" wrap="none" lIns="91384" tIns="45693" rIns="91384" bIns="45693" anchor="ctr"/>
                <a:lstStyle/>
                <a:p>
                  <a:pPr algn="ctr"/>
                  <a:endParaRPr lang="en-US" sz="1800">
                    <a:solidFill>
                      <a:schemeClr val="bg1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67653" name="Oval 365"/>
                <p:cNvSpPr>
                  <a:spLocks noChangeAspect="1" noChangeArrowheads="1"/>
                </p:cNvSpPr>
                <p:nvPr/>
              </p:nvSpPr>
              <p:spPr bwMode="auto">
                <a:xfrm rot="6979867">
                  <a:off x="1103" y="3279"/>
                  <a:ext cx="67" cy="67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grpSp>
              <p:nvGrpSpPr>
                <p:cNvPr id="67654" name="Group 366"/>
                <p:cNvGrpSpPr>
                  <a:grpSpLocks noChangeAspect="1"/>
                </p:cNvGrpSpPr>
                <p:nvPr/>
              </p:nvGrpSpPr>
              <p:grpSpPr bwMode="auto">
                <a:xfrm>
                  <a:off x="1059" y="2494"/>
                  <a:ext cx="891" cy="428"/>
                  <a:chOff x="707" y="1057"/>
                  <a:chExt cx="1114" cy="535"/>
                </a:xfrm>
              </p:grpSpPr>
              <p:grpSp>
                <p:nvGrpSpPr>
                  <p:cNvPr id="67702" name="Group 367"/>
                  <p:cNvGrpSpPr>
                    <a:grpSpLocks noChangeAspect="1"/>
                  </p:cNvGrpSpPr>
                  <p:nvPr/>
                </p:nvGrpSpPr>
                <p:grpSpPr bwMode="auto">
                  <a:xfrm rot="9232140">
                    <a:off x="707" y="1057"/>
                    <a:ext cx="1114" cy="329"/>
                    <a:chOff x="720" y="2460"/>
                    <a:chExt cx="1224" cy="360"/>
                  </a:xfrm>
                </p:grpSpPr>
                <p:sp>
                  <p:nvSpPr>
                    <p:cNvPr id="67707" name="Oval 36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500" y="2460"/>
                      <a:ext cx="444" cy="360"/>
                    </a:xfrm>
                    <a:prstGeom prst="ellipse">
                      <a:avLst/>
                    </a:prstGeom>
                    <a:noFill/>
                    <a:ln w="28575">
                      <a:solidFill>
                        <a:srgbClr val="009900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0" hangingPunct="0"/>
                      <a:endParaRPr lang="en-US"/>
                    </a:p>
                  </p:txBody>
                </p:sp>
                <p:sp>
                  <p:nvSpPr>
                    <p:cNvPr id="67708" name="Line 369"/>
                    <p:cNvSpPr>
                      <a:spLocks noChangeAspect="1" noChangeShapeType="1"/>
                    </p:cNvSpPr>
                    <p:nvPr/>
                  </p:nvSpPr>
                  <p:spPr bwMode="auto">
                    <a:xfrm flipH="1">
                      <a:off x="720" y="2646"/>
                      <a:ext cx="78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9900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67703" name="Oval 370"/>
                  <p:cNvSpPr>
                    <a:spLocks noChangeAspect="1" noChangeArrowheads="1"/>
                  </p:cNvSpPr>
                  <p:nvPr/>
                </p:nvSpPr>
                <p:spPr bwMode="auto">
                  <a:xfrm rot="9232140">
                    <a:off x="1069" y="1403"/>
                    <a:ext cx="84" cy="8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67704" name="Oval 371"/>
                  <p:cNvSpPr>
                    <a:spLocks noChangeAspect="1" noChangeArrowheads="1"/>
                  </p:cNvSpPr>
                  <p:nvPr/>
                </p:nvSpPr>
                <p:spPr bwMode="auto">
                  <a:xfrm rot="9232140">
                    <a:off x="956" y="1174"/>
                    <a:ext cx="84" cy="8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67705" name="Oval 372"/>
                  <p:cNvSpPr>
                    <a:spLocks noChangeAspect="1" noChangeArrowheads="1"/>
                  </p:cNvSpPr>
                  <p:nvPr/>
                </p:nvSpPr>
                <p:spPr bwMode="auto">
                  <a:xfrm rot="9232140">
                    <a:off x="852" y="1508"/>
                    <a:ext cx="84" cy="84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67706" name="Oval 373"/>
                  <p:cNvSpPr>
                    <a:spLocks noChangeAspect="1" noChangeArrowheads="1"/>
                  </p:cNvSpPr>
                  <p:nvPr/>
                </p:nvSpPr>
                <p:spPr bwMode="auto">
                  <a:xfrm rot="9232140">
                    <a:off x="742" y="1269"/>
                    <a:ext cx="84" cy="8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en-US"/>
                  </a:p>
                </p:txBody>
              </p:sp>
            </p:grpSp>
            <p:grpSp>
              <p:nvGrpSpPr>
                <p:cNvPr id="67655" name="Group 374"/>
                <p:cNvGrpSpPr>
                  <a:grpSpLocks noChangeAspect="1"/>
                </p:cNvGrpSpPr>
                <p:nvPr/>
              </p:nvGrpSpPr>
              <p:grpSpPr bwMode="auto">
                <a:xfrm>
                  <a:off x="1158" y="3059"/>
                  <a:ext cx="171" cy="172"/>
                  <a:chOff x="744" y="3572"/>
                  <a:chExt cx="455" cy="378"/>
                </a:xfrm>
              </p:grpSpPr>
              <p:grpSp>
                <p:nvGrpSpPr>
                  <p:cNvPr id="67687" name="Group 37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744" y="3572"/>
                    <a:ext cx="152" cy="378"/>
                    <a:chOff x="976" y="3137"/>
                    <a:chExt cx="152" cy="378"/>
                  </a:xfrm>
                </p:grpSpPr>
                <p:sp>
                  <p:nvSpPr>
                    <p:cNvPr id="67698" name="Line 376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008" y="3143"/>
                      <a:ext cx="36" cy="3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99" name="Line 377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44" y="3137"/>
                      <a:ext cx="54" cy="3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700" name="Line 378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98" y="3515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701" name="Line 37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76" y="3514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7688" name="Group 38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896" y="3572"/>
                    <a:ext cx="152" cy="378"/>
                    <a:chOff x="976" y="3137"/>
                    <a:chExt cx="152" cy="378"/>
                  </a:xfrm>
                </p:grpSpPr>
                <p:sp>
                  <p:nvSpPr>
                    <p:cNvPr id="67694" name="Line 381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008" y="3143"/>
                      <a:ext cx="36" cy="3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95" name="Line 382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44" y="3137"/>
                      <a:ext cx="54" cy="3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96" name="Line 38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98" y="3515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97" name="Line 384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76" y="3514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7689" name="Group 385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047" y="3572"/>
                    <a:ext cx="152" cy="378"/>
                    <a:chOff x="976" y="3137"/>
                    <a:chExt cx="152" cy="378"/>
                  </a:xfrm>
                </p:grpSpPr>
                <p:sp>
                  <p:nvSpPr>
                    <p:cNvPr id="67690" name="Line 386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008" y="3143"/>
                      <a:ext cx="36" cy="3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91" name="Line 387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44" y="3137"/>
                      <a:ext cx="54" cy="3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92" name="Line 388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98" y="3515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93" name="Line 38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76" y="3514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67656" name="Group 390"/>
                <p:cNvGrpSpPr>
                  <a:grpSpLocks noChangeAspect="1"/>
                </p:cNvGrpSpPr>
                <p:nvPr/>
              </p:nvGrpSpPr>
              <p:grpSpPr bwMode="auto">
                <a:xfrm>
                  <a:off x="1351" y="2349"/>
                  <a:ext cx="285" cy="177"/>
                  <a:chOff x="49" y="4015"/>
                  <a:chExt cx="760" cy="386"/>
                </a:xfrm>
              </p:grpSpPr>
              <p:grpSp>
                <p:nvGrpSpPr>
                  <p:cNvPr id="67657" name="Group 39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49" y="4015"/>
                    <a:ext cx="152" cy="378"/>
                    <a:chOff x="976" y="3137"/>
                    <a:chExt cx="152" cy="378"/>
                  </a:xfrm>
                </p:grpSpPr>
                <p:sp>
                  <p:nvSpPr>
                    <p:cNvPr id="67683" name="Line 392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008" y="3143"/>
                      <a:ext cx="36" cy="3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84" name="Line 39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44" y="3137"/>
                      <a:ext cx="54" cy="3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85" name="Line 394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98" y="3515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86" name="Line 39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76" y="3514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7658" name="Group 39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1" y="4017"/>
                    <a:ext cx="152" cy="378"/>
                    <a:chOff x="976" y="3137"/>
                    <a:chExt cx="152" cy="378"/>
                  </a:xfrm>
                </p:grpSpPr>
                <p:sp>
                  <p:nvSpPr>
                    <p:cNvPr id="67679" name="Line 397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008" y="3143"/>
                      <a:ext cx="36" cy="3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80" name="Line 398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44" y="3137"/>
                      <a:ext cx="54" cy="3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81" name="Line 39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98" y="3515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82" name="Line 400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76" y="3514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7659" name="Group 40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92" y="4019"/>
                    <a:ext cx="152" cy="378"/>
                    <a:chOff x="976" y="3137"/>
                    <a:chExt cx="152" cy="378"/>
                  </a:xfrm>
                </p:grpSpPr>
                <p:sp>
                  <p:nvSpPr>
                    <p:cNvPr id="67675" name="Line 402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008" y="3143"/>
                      <a:ext cx="36" cy="3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76" name="Line 40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44" y="3137"/>
                      <a:ext cx="54" cy="3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77" name="Line 404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98" y="3515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78" name="Line 40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76" y="3514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7660" name="Group 40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414" y="4021"/>
                    <a:ext cx="152" cy="378"/>
                    <a:chOff x="976" y="3137"/>
                    <a:chExt cx="152" cy="378"/>
                  </a:xfrm>
                </p:grpSpPr>
                <p:sp>
                  <p:nvSpPr>
                    <p:cNvPr id="67671" name="Line 407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008" y="3143"/>
                      <a:ext cx="36" cy="3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72" name="Line 408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44" y="3137"/>
                      <a:ext cx="54" cy="3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73" name="Line 40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98" y="3515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74" name="Line 410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76" y="3514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7661" name="Group 411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536" y="4023"/>
                    <a:ext cx="152" cy="378"/>
                    <a:chOff x="976" y="3137"/>
                    <a:chExt cx="152" cy="378"/>
                  </a:xfrm>
                </p:grpSpPr>
                <p:sp>
                  <p:nvSpPr>
                    <p:cNvPr id="67667" name="Line 412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008" y="3143"/>
                      <a:ext cx="36" cy="3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68" name="Line 413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44" y="3137"/>
                      <a:ext cx="54" cy="3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69" name="Line 414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98" y="3515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70" name="Line 415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76" y="3514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67662" name="Group 41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657" y="4023"/>
                    <a:ext cx="152" cy="378"/>
                    <a:chOff x="976" y="3137"/>
                    <a:chExt cx="152" cy="378"/>
                  </a:xfrm>
                </p:grpSpPr>
                <p:sp>
                  <p:nvSpPr>
                    <p:cNvPr id="67663" name="Line 417"/>
                    <p:cNvSpPr>
                      <a:spLocks noChangeAspect="1" noChangeShapeType="1"/>
                    </p:cNvSpPr>
                    <p:nvPr/>
                  </p:nvSpPr>
                  <p:spPr bwMode="auto">
                    <a:xfrm flipV="1">
                      <a:off x="1008" y="3143"/>
                      <a:ext cx="36" cy="37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64" name="Line 418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44" y="3137"/>
                      <a:ext cx="54" cy="37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65" name="Line 419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1098" y="3515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7666" name="Line 420"/>
                    <p:cNvSpPr>
                      <a:spLocks noChangeAspect="1" noChangeShapeType="1"/>
                    </p:cNvSpPr>
                    <p:nvPr/>
                  </p:nvSpPr>
                  <p:spPr bwMode="auto">
                    <a:xfrm>
                      <a:off x="976" y="3514"/>
                      <a:ext cx="3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67637" name="Text Box 421"/>
            <p:cNvSpPr txBox="1">
              <a:spLocks noChangeArrowheads="1"/>
            </p:cNvSpPr>
            <p:nvPr/>
          </p:nvSpPr>
          <p:spPr bwMode="auto">
            <a:xfrm>
              <a:off x="3489" y="3890"/>
              <a:ext cx="1208" cy="231"/>
            </a:xfrm>
            <a:prstGeom prst="rect">
              <a:avLst/>
            </a:prstGeom>
            <a:solidFill>
              <a:srgbClr val="5F5F5F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lIns="91384" tIns="45693" rIns="91384" bIns="45693">
              <a:spAutoFit/>
            </a:bodyPr>
            <a:lstStyle/>
            <a:p>
              <a:pPr eaLnBrk="0" hangingPunct="0"/>
              <a:r>
                <a:rPr lang="en-US" sz="1800" b="1">
                  <a:solidFill>
                    <a:schemeClr val="bg1"/>
                  </a:solidFill>
                  <a:latin typeface="Arial" pitchFamily="34" charset="0"/>
                </a:rPr>
                <a:t>+ acute nicotine</a:t>
              </a:r>
            </a:p>
          </p:txBody>
        </p:sp>
      </p:grpSp>
      <p:grpSp>
        <p:nvGrpSpPr>
          <p:cNvPr id="67623" name="Group 4"/>
          <p:cNvGrpSpPr>
            <a:grpSpLocks/>
          </p:cNvGrpSpPr>
          <p:nvPr/>
        </p:nvGrpSpPr>
        <p:grpSpPr bwMode="auto">
          <a:xfrm>
            <a:off x="742950" y="4435475"/>
            <a:ext cx="889000" cy="309563"/>
            <a:chOff x="1556" y="2728"/>
            <a:chExt cx="1054" cy="367"/>
          </a:xfrm>
        </p:grpSpPr>
        <p:sp>
          <p:nvSpPr>
            <p:cNvPr id="67625" name="Freeform 5"/>
            <p:cNvSpPr>
              <a:spLocks noChangeAspect="1"/>
            </p:cNvSpPr>
            <p:nvPr/>
          </p:nvSpPr>
          <p:spPr bwMode="auto">
            <a:xfrm>
              <a:off x="1921" y="2771"/>
              <a:ext cx="476" cy="208"/>
            </a:xfrm>
            <a:custGeom>
              <a:avLst/>
              <a:gdLst>
                <a:gd name="T0" fmla="*/ 0 w 951"/>
                <a:gd name="T1" fmla="*/ 1 h 416"/>
                <a:gd name="T2" fmla="*/ 1 w 951"/>
                <a:gd name="T3" fmla="*/ 1 h 416"/>
                <a:gd name="T4" fmla="*/ 1 w 951"/>
                <a:gd name="T5" fmla="*/ 1 h 416"/>
                <a:gd name="T6" fmla="*/ 1 w 951"/>
                <a:gd name="T7" fmla="*/ 1 h 416"/>
                <a:gd name="T8" fmla="*/ 1 w 951"/>
                <a:gd name="T9" fmla="*/ 1 h 416"/>
                <a:gd name="T10" fmla="*/ 1 w 951"/>
                <a:gd name="T11" fmla="*/ 1 h 416"/>
                <a:gd name="T12" fmla="*/ 0 w 951"/>
                <a:gd name="T13" fmla="*/ 1 h 416"/>
                <a:gd name="T14" fmla="*/ 0 w 951"/>
                <a:gd name="T15" fmla="*/ 1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B4B4B4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26" name="Freeform 6"/>
            <p:cNvSpPr>
              <a:spLocks noChangeAspect="1"/>
            </p:cNvSpPr>
            <p:nvPr/>
          </p:nvSpPr>
          <p:spPr bwMode="auto">
            <a:xfrm>
              <a:off x="1556" y="2728"/>
              <a:ext cx="369" cy="246"/>
            </a:xfrm>
            <a:custGeom>
              <a:avLst/>
              <a:gdLst>
                <a:gd name="T0" fmla="*/ 0 w 1113"/>
                <a:gd name="T1" fmla="*/ 0 h 743"/>
                <a:gd name="T2" fmla="*/ 0 w 1113"/>
                <a:gd name="T3" fmla="*/ 0 h 743"/>
                <a:gd name="T4" fmla="*/ 0 w 1113"/>
                <a:gd name="T5" fmla="*/ 0 h 743"/>
                <a:gd name="T6" fmla="*/ 0 w 1113"/>
                <a:gd name="T7" fmla="*/ 0 h 743"/>
                <a:gd name="T8" fmla="*/ 0 w 1113"/>
                <a:gd name="T9" fmla="*/ 0 h 743"/>
                <a:gd name="T10" fmla="*/ 0 w 1113"/>
                <a:gd name="T11" fmla="*/ 0 h 743"/>
                <a:gd name="T12" fmla="*/ 0 w 1113"/>
                <a:gd name="T13" fmla="*/ 0 h 743"/>
                <a:gd name="T14" fmla="*/ 0 w 1113"/>
                <a:gd name="T15" fmla="*/ 0 h 743"/>
                <a:gd name="T16" fmla="*/ 0 w 1113"/>
                <a:gd name="T17" fmla="*/ 0 h 743"/>
                <a:gd name="T18" fmla="*/ 0 w 1113"/>
                <a:gd name="T19" fmla="*/ 0 h 743"/>
                <a:gd name="T20" fmla="*/ 0 w 1113"/>
                <a:gd name="T21" fmla="*/ 0 h 743"/>
                <a:gd name="T22" fmla="*/ 0 w 1113"/>
                <a:gd name="T23" fmla="*/ 0 h 743"/>
                <a:gd name="T24" fmla="*/ 0 w 1113"/>
                <a:gd name="T25" fmla="*/ 0 h 743"/>
                <a:gd name="T26" fmla="*/ 0 w 1113"/>
                <a:gd name="T27" fmla="*/ 0 h 743"/>
                <a:gd name="T28" fmla="*/ 0 w 1113"/>
                <a:gd name="T29" fmla="*/ 0 h 743"/>
                <a:gd name="T30" fmla="*/ 0 w 1113"/>
                <a:gd name="T31" fmla="*/ 0 h 743"/>
                <a:gd name="T32" fmla="*/ 0 w 1113"/>
                <a:gd name="T33" fmla="*/ 0 h 743"/>
                <a:gd name="T34" fmla="*/ 0 w 1113"/>
                <a:gd name="T35" fmla="*/ 0 h 74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13"/>
                <a:gd name="T55" fmla="*/ 0 h 743"/>
                <a:gd name="T56" fmla="*/ 1113 w 1113"/>
                <a:gd name="T57" fmla="*/ 743 h 74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13" h="743">
                  <a:moveTo>
                    <a:pt x="1113" y="733"/>
                  </a:moveTo>
                  <a:lnTo>
                    <a:pt x="965" y="740"/>
                  </a:lnTo>
                  <a:lnTo>
                    <a:pt x="810" y="743"/>
                  </a:lnTo>
                  <a:lnTo>
                    <a:pt x="721" y="743"/>
                  </a:lnTo>
                  <a:lnTo>
                    <a:pt x="672" y="743"/>
                  </a:lnTo>
                  <a:lnTo>
                    <a:pt x="624" y="743"/>
                  </a:lnTo>
                  <a:lnTo>
                    <a:pt x="435" y="733"/>
                  </a:lnTo>
                  <a:lnTo>
                    <a:pt x="257" y="707"/>
                  </a:lnTo>
                  <a:lnTo>
                    <a:pt x="112" y="663"/>
                  </a:lnTo>
                  <a:lnTo>
                    <a:pt x="59" y="633"/>
                  </a:lnTo>
                  <a:lnTo>
                    <a:pt x="20" y="596"/>
                  </a:lnTo>
                  <a:lnTo>
                    <a:pt x="0" y="530"/>
                  </a:lnTo>
                  <a:lnTo>
                    <a:pt x="0" y="511"/>
                  </a:lnTo>
                  <a:lnTo>
                    <a:pt x="0" y="489"/>
                  </a:lnTo>
                  <a:lnTo>
                    <a:pt x="10" y="442"/>
                  </a:lnTo>
                  <a:lnTo>
                    <a:pt x="93" y="244"/>
                  </a:lnTo>
                  <a:lnTo>
                    <a:pt x="195" y="74"/>
                  </a:lnTo>
                  <a:lnTo>
                    <a:pt x="246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27" name="Oval 7"/>
            <p:cNvSpPr>
              <a:spLocks noChangeAspect="1" noChangeArrowheads="1"/>
            </p:cNvSpPr>
            <p:nvPr/>
          </p:nvSpPr>
          <p:spPr bwMode="auto">
            <a:xfrm rot="-1876543">
              <a:off x="2259" y="2955"/>
              <a:ext cx="28" cy="74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628" name="Oval 8"/>
            <p:cNvSpPr>
              <a:spLocks noChangeAspect="1" noChangeArrowheads="1"/>
            </p:cNvSpPr>
            <p:nvPr/>
          </p:nvSpPr>
          <p:spPr bwMode="auto">
            <a:xfrm rot="-1876543">
              <a:off x="2062" y="2953"/>
              <a:ext cx="29" cy="74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67629" name="Freeform 9"/>
            <p:cNvSpPr>
              <a:spLocks noChangeAspect="1"/>
            </p:cNvSpPr>
            <p:nvPr/>
          </p:nvSpPr>
          <p:spPr bwMode="auto">
            <a:xfrm>
              <a:off x="2327" y="2859"/>
              <a:ext cx="219" cy="96"/>
            </a:xfrm>
            <a:custGeom>
              <a:avLst/>
              <a:gdLst>
                <a:gd name="T0" fmla="*/ 0 w 951"/>
                <a:gd name="T1" fmla="*/ 0 h 416"/>
                <a:gd name="T2" fmla="*/ 0 w 951"/>
                <a:gd name="T3" fmla="*/ 0 h 416"/>
                <a:gd name="T4" fmla="*/ 0 w 951"/>
                <a:gd name="T5" fmla="*/ 0 h 416"/>
                <a:gd name="T6" fmla="*/ 0 w 951"/>
                <a:gd name="T7" fmla="*/ 0 h 416"/>
                <a:gd name="T8" fmla="*/ 0 w 951"/>
                <a:gd name="T9" fmla="*/ 0 h 416"/>
                <a:gd name="T10" fmla="*/ 0 w 951"/>
                <a:gd name="T11" fmla="*/ 0 h 416"/>
                <a:gd name="T12" fmla="*/ 0 w 951"/>
                <a:gd name="T13" fmla="*/ 0 h 416"/>
                <a:gd name="T14" fmla="*/ 0 w 951"/>
                <a:gd name="T15" fmla="*/ 0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99FF66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30" name="Freeform 10"/>
            <p:cNvSpPr>
              <a:spLocks noChangeAspect="1"/>
            </p:cNvSpPr>
            <p:nvPr/>
          </p:nvSpPr>
          <p:spPr bwMode="auto">
            <a:xfrm>
              <a:off x="2330" y="2810"/>
              <a:ext cx="83" cy="92"/>
            </a:xfrm>
            <a:custGeom>
              <a:avLst/>
              <a:gdLst>
                <a:gd name="T0" fmla="*/ 0 w 951"/>
                <a:gd name="T1" fmla="*/ 0 h 416"/>
                <a:gd name="T2" fmla="*/ 0 w 951"/>
                <a:gd name="T3" fmla="*/ 0 h 416"/>
                <a:gd name="T4" fmla="*/ 0 w 951"/>
                <a:gd name="T5" fmla="*/ 0 h 416"/>
                <a:gd name="T6" fmla="*/ 0 w 951"/>
                <a:gd name="T7" fmla="*/ 0 h 416"/>
                <a:gd name="T8" fmla="*/ 0 w 951"/>
                <a:gd name="T9" fmla="*/ 0 h 416"/>
                <a:gd name="T10" fmla="*/ 0 w 951"/>
                <a:gd name="T11" fmla="*/ 0 h 416"/>
                <a:gd name="T12" fmla="*/ 0 w 951"/>
                <a:gd name="T13" fmla="*/ 0 h 416"/>
                <a:gd name="T14" fmla="*/ 0 w 951"/>
                <a:gd name="T15" fmla="*/ 0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B4B4B4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31" name="Line 11"/>
            <p:cNvSpPr>
              <a:spLocks noChangeAspect="1" noChangeShapeType="1"/>
            </p:cNvSpPr>
            <p:nvPr/>
          </p:nvSpPr>
          <p:spPr bwMode="auto">
            <a:xfrm rot="-1854370">
              <a:off x="2526" y="2931"/>
              <a:ext cx="1" cy="13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32" name="Line 12"/>
            <p:cNvSpPr>
              <a:spLocks noChangeAspect="1" noChangeShapeType="1"/>
            </p:cNvSpPr>
            <p:nvPr/>
          </p:nvSpPr>
          <p:spPr bwMode="auto">
            <a:xfrm rot="19745630" flipH="1">
              <a:off x="2441" y="2958"/>
              <a:ext cx="70" cy="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33" name="Line 13"/>
            <p:cNvSpPr>
              <a:spLocks noChangeAspect="1" noChangeShapeType="1"/>
            </p:cNvSpPr>
            <p:nvPr/>
          </p:nvSpPr>
          <p:spPr bwMode="auto">
            <a:xfrm rot="-1854370">
              <a:off x="2540" y="2898"/>
              <a:ext cx="70" cy="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634" name="Oval 14"/>
            <p:cNvSpPr>
              <a:spLocks noChangeAspect="1" noChangeArrowheads="1"/>
            </p:cNvSpPr>
            <p:nvPr/>
          </p:nvSpPr>
          <p:spPr bwMode="auto">
            <a:xfrm>
              <a:off x="2443" y="2887"/>
              <a:ext cx="33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435" name="Slide Number Placeholder 4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20E008-BF0D-4C0B-A823-2076AD0433EF}" type="slidenum">
              <a:rPr lang="en-US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6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6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3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3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86"/>
          <p:cNvSpPr>
            <a:spLocks noChangeArrowheads="1"/>
          </p:cNvSpPr>
          <p:nvPr/>
        </p:nvSpPr>
        <p:spPr bwMode="auto">
          <a:xfrm>
            <a:off x="550863" y="73025"/>
            <a:ext cx="8201025" cy="70802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/>
              <a:t>Chronic nicotine modifies firing rates in substantia nigra neurons: </a:t>
            </a:r>
          </a:p>
          <a:p>
            <a:pPr algn="ctr" eaLnBrk="0" hangingPunct="0"/>
            <a:r>
              <a:rPr lang="en-US"/>
              <a:t>the role of </a:t>
            </a:r>
            <a:r>
              <a:rPr lang="el-GR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/>
              <a:t>4* nAChRs on GABAergic neurons</a:t>
            </a:r>
          </a:p>
        </p:txBody>
      </p:sp>
      <p:sp>
        <p:nvSpPr>
          <p:cNvPr id="68611" name="TextBox 23"/>
          <p:cNvSpPr txBox="1">
            <a:spLocks noChangeArrowheads="1"/>
          </p:cNvSpPr>
          <p:nvPr/>
        </p:nvSpPr>
        <p:spPr bwMode="auto">
          <a:xfrm>
            <a:off x="5391150" y="889000"/>
            <a:ext cx="3351213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solidFill>
                  <a:srgbClr val="00B050"/>
                </a:solidFill>
                <a:latin typeface="Arial" pitchFamily="34" charset="0"/>
              </a:rPr>
              <a:t>SN pars compacta DA neurons</a:t>
            </a:r>
          </a:p>
        </p:txBody>
      </p:sp>
      <p:pic>
        <p:nvPicPr>
          <p:cNvPr id="68612" name="Picture 2"/>
          <p:cNvPicPr>
            <a:picLocks noChangeAspect="1" noChangeArrowheads="1"/>
          </p:cNvPicPr>
          <p:nvPr/>
        </p:nvPicPr>
        <p:blipFill>
          <a:blip r:embed="rId3" cstate="print"/>
          <a:srcRect r="49313"/>
          <a:stretch>
            <a:fillRect/>
          </a:stretch>
        </p:blipFill>
        <p:spPr bwMode="auto">
          <a:xfrm>
            <a:off x="246063" y="719138"/>
            <a:ext cx="3673475" cy="60690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68613" name="TextBox 24"/>
          <p:cNvSpPr txBox="1">
            <a:spLocks noChangeArrowheads="1"/>
          </p:cNvSpPr>
          <p:nvPr/>
        </p:nvSpPr>
        <p:spPr bwMode="auto">
          <a:xfrm>
            <a:off x="708025" y="3176588"/>
            <a:ext cx="1420813" cy="3381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l-GR" sz="16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600">
                <a:solidFill>
                  <a:srgbClr val="0070C0"/>
                </a:solidFill>
                <a:latin typeface="Arial" pitchFamily="34" charset="0"/>
              </a:rPr>
              <a:t>4 KO       </a:t>
            </a:r>
          </a:p>
        </p:txBody>
      </p:sp>
      <p:grpSp>
        <p:nvGrpSpPr>
          <p:cNvPr id="68614" name="Group 29"/>
          <p:cNvGrpSpPr>
            <a:grpSpLocks/>
          </p:cNvGrpSpPr>
          <p:nvPr/>
        </p:nvGrpSpPr>
        <p:grpSpPr bwMode="auto">
          <a:xfrm>
            <a:off x="5500688" y="788988"/>
            <a:ext cx="3643312" cy="6069012"/>
            <a:chOff x="5500688" y="788987"/>
            <a:chExt cx="3643312" cy="6069013"/>
          </a:xfrm>
        </p:grpSpPr>
        <p:pic>
          <p:nvPicPr>
            <p:cNvPr id="68643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l="49713"/>
            <a:stretch>
              <a:fillRect/>
            </a:stretch>
          </p:blipFill>
          <p:spPr bwMode="auto">
            <a:xfrm>
              <a:off x="5500688" y="788987"/>
              <a:ext cx="3643312" cy="60690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68644" name="TextBox 28"/>
            <p:cNvSpPr txBox="1">
              <a:spLocks noChangeArrowheads="1"/>
            </p:cNvSpPr>
            <p:nvPr/>
          </p:nvSpPr>
          <p:spPr bwMode="auto">
            <a:xfrm>
              <a:off x="7605434" y="1361770"/>
              <a:ext cx="1420582" cy="33855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l-GR" sz="160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en-US" sz="1600">
                  <a:solidFill>
                    <a:srgbClr val="0070C0"/>
                  </a:solidFill>
                  <a:latin typeface="Arial" pitchFamily="34" charset="0"/>
                </a:rPr>
                <a:t>4 KO       </a:t>
              </a:r>
            </a:p>
          </p:txBody>
        </p:sp>
      </p:grpSp>
      <p:sp>
        <p:nvSpPr>
          <p:cNvPr id="23" name="Rectangle 22"/>
          <p:cNvSpPr/>
          <p:nvPr/>
        </p:nvSpPr>
        <p:spPr>
          <a:xfrm>
            <a:off x="5335588" y="825500"/>
            <a:ext cx="3768725" cy="5965825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65113" y="1312863"/>
            <a:ext cx="382587" cy="2905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2212975" y="1331913"/>
            <a:ext cx="381000" cy="2905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 bwMode="auto">
          <a:xfrm>
            <a:off x="309563" y="4827588"/>
            <a:ext cx="382587" cy="2905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 bwMode="auto">
          <a:xfrm>
            <a:off x="5407025" y="1371600"/>
            <a:ext cx="382588" cy="2905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 bwMode="auto">
          <a:xfrm>
            <a:off x="7261225" y="1385888"/>
            <a:ext cx="382588" cy="2905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5486400" y="3132138"/>
            <a:ext cx="382588" cy="2905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5540375" y="4965700"/>
            <a:ext cx="382588" cy="2905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394575" y="1312863"/>
            <a:ext cx="1660525" cy="14605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68624" name="TextBox 21"/>
          <p:cNvSpPr txBox="1">
            <a:spLocks noChangeArrowheads="1"/>
          </p:cNvSpPr>
          <p:nvPr/>
        </p:nvSpPr>
        <p:spPr bwMode="auto">
          <a:xfrm>
            <a:off x="261938" y="865188"/>
            <a:ext cx="4121150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solidFill>
                  <a:srgbClr val="FF0000"/>
                </a:solidFill>
                <a:latin typeface="Arial" pitchFamily="34" charset="0"/>
              </a:rPr>
              <a:t>SN pars reticulata GABAergic neuron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11138" y="825500"/>
            <a:ext cx="4222750" cy="59975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24" name="Rectangle 23"/>
          <p:cNvSpPr/>
          <p:nvPr/>
        </p:nvSpPr>
        <p:spPr bwMode="auto">
          <a:xfrm>
            <a:off x="1636713" y="2752725"/>
            <a:ext cx="1244600" cy="2762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dirty="0"/>
              <a:t>vv</a:t>
            </a:r>
          </a:p>
        </p:txBody>
      </p:sp>
      <p:sp>
        <p:nvSpPr>
          <p:cNvPr id="68627" name="TextBox 87"/>
          <p:cNvSpPr txBox="1">
            <a:spLocks noChangeArrowheads="1"/>
          </p:cNvSpPr>
          <p:nvPr/>
        </p:nvSpPr>
        <p:spPr bwMode="auto">
          <a:xfrm>
            <a:off x="2466975" y="2736850"/>
            <a:ext cx="20558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/>
              <a:t>Also Tan . . . Laviolette </a:t>
            </a:r>
          </a:p>
          <a:p>
            <a:pPr eaLnBrk="0" hangingPunct="0"/>
            <a:r>
              <a:rPr lang="en-US" sz="1400" i="1"/>
              <a:t>Neuropharm</a:t>
            </a:r>
            <a:r>
              <a:rPr lang="en-US" sz="1400"/>
              <a:t> 2009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300038" y="3019425"/>
            <a:ext cx="382587" cy="2905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44488" y="3097213"/>
            <a:ext cx="1906587" cy="1641475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grpSp>
        <p:nvGrpSpPr>
          <p:cNvPr id="68630" name="Group 26"/>
          <p:cNvGrpSpPr>
            <a:grpSpLocks/>
          </p:cNvGrpSpPr>
          <p:nvPr/>
        </p:nvGrpSpPr>
        <p:grpSpPr bwMode="auto">
          <a:xfrm>
            <a:off x="2320925" y="3565525"/>
            <a:ext cx="3116263" cy="700088"/>
            <a:chOff x="2320413" y="3566124"/>
            <a:chExt cx="3116797" cy="699998"/>
          </a:xfrm>
        </p:grpSpPr>
        <p:sp>
          <p:nvSpPr>
            <p:cNvPr id="26" name="Rectangle 25"/>
            <p:cNvSpPr/>
            <p:nvPr/>
          </p:nvSpPr>
          <p:spPr>
            <a:xfrm>
              <a:off x="2320413" y="3597870"/>
              <a:ext cx="3077102" cy="6301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pic>
          <p:nvPicPr>
            <p:cNvPr id="68642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 l="-385" r="6250"/>
            <a:stretch>
              <a:fillRect/>
            </a:stretch>
          </p:blipFill>
          <p:spPr bwMode="auto">
            <a:xfrm>
              <a:off x="3067665" y="3566124"/>
              <a:ext cx="2369545" cy="69999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sp>
        <p:nvSpPr>
          <p:cNvPr id="32" name="Rectangle 31"/>
          <p:cNvSpPr/>
          <p:nvPr/>
        </p:nvSpPr>
        <p:spPr bwMode="auto">
          <a:xfrm>
            <a:off x="6881813" y="2827338"/>
            <a:ext cx="1244600" cy="2746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dirty="0"/>
              <a:t>vv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398713" y="4906963"/>
            <a:ext cx="560387" cy="182245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68633" name="TextBox 33"/>
          <p:cNvSpPr txBox="1">
            <a:spLocks noChangeArrowheads="1"/>
          </p:cNvSpPr>
          <p:nvPr/>
        </p:nvSpPr>
        <p:spPr bwMode="auto">
          <a:xfrm>
            <a:off x="2428875" y="4940300"/>
            <a:ext cx="520700" cy="222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/>
            <a:r>
              <a:rPr lang="el-GR" sz="14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400">
                <a:solidFill>
                  <a:srgbClr val="0070C0"/>
                </a:solidFill>
                <a:latin typeface="Arial" pitchFamily="34" charset="0"/>
              </a:rPr>
              <a:t>4 KO</a:t>
            </a:r>
          </a:p>
        </p:txBody>
      </p:sp>
      <p:sp>
        <p:nvSpPr>
          <p:cNvPr id="37" name="Rectangle 36"/>
          <p:cNvSpPr/>
          <p:nvPr/>
        </p:nvSpPr>
        <p:spPr>
          <a:xfrm>
            <a:off x="274638" y="2968625"/>
            <a:ext cx="2084387" cy="1889125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2389188" y="4862513"/>
            <a:ext cx="609600" cy="1887537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b="1" dirty="0"/>
          </a:p>
        </p:txBody>
      </p:sp>
      <p:sp>
        <p:nvSpPr>
          <p:cNvPr id="39" name="Rectangle 38"/>
          <p:cNvSpPr/>
          <p:nvPr/>
        </p:nvSpPr>
        <p:spPr>
          <a:xfrm>
            <a:off x="7324725" y="1287463"/>
            <a:ext cx="1838325" cy="1612900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7148513" y="3303588"/>
            <a:ext cx="815975" cy="17018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68638" name="TextBox 43"/>
          <p:cNvSpPr txBox="1">
            <a:spLocks noChangeArrowheads="1"/>
          </p:cNvSpPr>
          <p:nvPr/>
        </p:nvSpPr>
        <p:spPr bwMode="auto">
          <a:xfrm>
            <a:off x="7261225" y="3343275"/>
            <a:ext cx="520700" cy="2206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/>
            <a:r>
              <a:rPr lang="el-GR" sz="140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400">
                <a:solidFill>
                  <a:srgbClr val="0070C0"/>
                </a:solidFill>
                <a:latin typeface="Arial" pitchFamily="34" charset="0"/>
              </a:rPr>
              <a:t>4 KO</a:t>
            </a:r>
          </a:p>
        </p:txBody>
      </p:sp>
      <p:sp>
        <p:nvSpPr>
          <p:cNvPr id="45" name="Rectangle 44"/>
          <p:cNvSpPr/>
          <p:nvPr/>
        </p:nvSpPr>
        <p:spPr>
          <a:xfrm>
            <a:off x="7127875" y="3146425"/>
            <a:ext cx="895350" cy="1887538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b="1" dirty="0"/>
          </a:p>
        </p:txBody>
      </p:sp>
      <p:sp>
        <p:nvSpPr>
          <p:cNvPr id="46" name="Rectangle 45"/>
          <p:cNvSpPr/>
          <p:nvPr/>
        </p:nvSpPr>
        <p:spPr>
          <a:xfrm>
            <a:off x="7265988" y="5967413"/>
            <a:ext cx="1425575" cy="3254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6284913" y="4356100"/>
            <a:ext cx="2417762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800">
                <a:solidFill>
                  <a:srgbClr val="FF0000"/>
                </a:solidFill>
                <a:latin typeface="Arial" pitchFamily="34" charset="0"/>
              </a:rPr>
              <a:t>GABAergic neurons</a:t>
            </a:r>
          </a:p>
          <a:p>
            <a:pPr algn="ctr" eaLnBrk="0" hangingPunct="0"/>
            <a:r>
              <a:rPr lang="en-US" sz="1800">
                <a:solidFill>
                  <a:srgbClr val="FF0000"/>
                </a:solidFill>
                <a:latin typeface="Arial" pitchFamily="34" charset="0"/>
              </a:rPr>
              <a:t>have increased </a:t>
            </a:r>
          </a:p>
          <a:p>
            <a:pPr algn="ctr" eaLnBrk="0" hangingPunct="0"/>
            <a:r>
              <a:rPr lang="en-US" sz="1800">
                <a:solidFill>
                  <a:srgbClr val="FF0000"/>
                </a:solidFill>
                <a:latin typeface="Arial" pitchFamily="34" charset="0"/>
              </a:rPr>
              <a:t>(or more regular?) firing </a:t>
            </a:r>
          </a:p>
          <a:p>
            <a:pPr algn="ctr" eaLnBrk="0" hangingPunct="0"/>
            <a:r>
              <a:rPr lang="en-US" sz="1800">
                <a:solidFill>
                  <a:srgbClr val="FF0000"/>
                </a:solidFill>
                <a:latin typeface="Arial" pitchFamily="34" charset="0"/>
              </a:rPr>
              <a:t>in chronic nicotine. . .</a:t>
            </a:r>
          </a:p>
        </p:txBody>
      </p:sp>
      <p:sp>
        <p:nvSpPr>
          <p:cNvPr id="69635" name="Text Box 4"/>
          <p:cNvSpPr txBox="1">
            <a:spLocks noChangeAspect="1" noChangeArrowheads="1"/>
          </p:cNvSpPr>
          <p:nvPr/>
        </p:nvSpPr>
        <p:spPr bwMode="auto">
          <a:xfrm>
            <a:off x="5503863" y="4611688"/>
            <a:ext cx="10414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100">
                <a:latin typeface="Arial" pitchFamily="34" charset="0"/>
              </a:rPr>
              <a:t>Thalamus,</a:t>
            </a:r>
          </a:p>
          <a:p>
            <a:pPr eaLnBrk="0" hangingPunct="0"/>
            <a:endParaRPr lang="en-US" sz="1100">
              <a:latin typeface="Arial" pitchFamily="34" charset="0"/>
            </a:endParaRPr>
          </a:p>
          <a:p>
            <a:pPr eaLnBrk="0" hangingPunct="0"/>
            <a:r>
              <a:rPr lang="en-US" sz="1100">
                <a:latin typeface="Arial" pitchFamily="34" charset="0"/>
              </a:rPr>
              <a:t>superior </a:t>
            </a:r>
          </a:p>
          <a:p>
            <a:pPr eaLnBrk="0" hangingPunct="0"/>
            <a:r>
              <a:rPr lang="en-US" sz="1100">
                <a:latin typeface="Arial" pitchFamily="34" charset="0"/>
              </a:rPr>
              <a:t>colliculus</a:t>
            </a:r>
          </a:p>
        </p:txBody>
      </p:sp>
      <p:grpSp>
        <p:nvGrpSpPr>
          <p:cNvPr id="69636" name="Group 5"/>
          <p:cNvGrpSpPr>
            <a:grpSpLocks noChangeAspect="1"/>
          </p:cNvGrpSpPr>
          <p:nvPr/>
        </p:nvGrpSpPr>
        <p:grpSpPr bwMode="auto">
          <a:xfrm>
            <a:off x="5192713" y="3522663"/>
            <a:ext cx="165100" cy="306387"/>
            <a:chOff x="503" y="3006"/>
            <a:chExt cx="246" cy="378"/>
          </a:xfrm>
        </p:grpSpPr>
        <p:sp>
          <p:nvSpPr>
            <p:cNvPr id="69713" name="Line 6"/>
            <p:cNvSpPr>
              <a:spLocks noChangeAspect="1" noChangeShapeType="1"/>
            </p:cNvSpPr>
            <p:nvPr/>
          </p:nvSpPr>
          <p:spPr bwMode="auto">
            <a:xfrm flipV="1">
              <a:off x="582" y="3012"/>
              <a:ext cx="36" cy="3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714" name="Line 7"/>
            <p:cNvSpPr>
              <a:spLocks noChangeAspect="1" noChangeShapeType="1"/>
            </p:cNvSpPr>
            <p:nvPr/>
          </p:nvSpPr>
          <p:spPr bwMode="auto">
            <a:xfrm>
              <a:off x="618" y="3006"/>
              <a:ext cx="54" cy="3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715" name="Line 8"/>
            <p:cNvSpPr>
              <a:spLocks noChangeAspect="1" noChangeShapeType="1"/>
            </p:cNvSpPr>
            <p:nvPr/>
          </p:nvSpPr>
          <p:spPr bwMode="auto">
            <a:xfrm>
              <a:off x="672" y="3384"/>
              <a:ext cx="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716" name="Line 9"/>
            <p:cNvSpPr>
              <a:spLocks noChangeAspect="1" noChangeShapeType="1"/>
            </p:cNvSpPr>
            <p:nvPr/>
          </p:nvSpPr>
          <p:spPr bwMode="auto">
            <a:xfrm>
              <a:off x="503" y="3383"/>
              <a:ext cx="7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637" name="Group 10"/>
          <p:cNvGrpSpPr>
            <a:grpSpLocks noChangeAspect="1"/>
          </p:cNvGrpSpPr>
          <p:nvPr/>
        </p:nvGrpSpPr>
        <p:grpSpPr bwMode="auto">
          <a:xfrm>
            <a:off x="4746625" y="5176838"/>
            <a:ext cx="327025" cy="307975"/>
            <a:chOff x="101" y="3392"/>
            <a:chExt cx="490" cy="379"/>
          </a:xfrm>
        </p:grpSpPr>
        <p:grpSp>
          <p:nvGrpSpPr>
            <p:cNvPr id="69703" name="Group 11"/>
            <p:cNvGrpSpPr>
              <a:grpSpLocks noChangeAspect="1"/>
            </p:cNvGrpSpPr>
            <p:nvPr/>
          </p:nvGrpSpPr>
          <p:grpSpPr bwMode="auto">
            <a:xfrm>
              <a:off x="101" y="3392"/>
              <a:ext cx="246" cy="378"/>
              <a:chOff x="503" y="3006"/>
              <a:chExt cx="246" cy="378"/>
            </a:xfrm>
          </p:grpSpPr>
          <p:sp>
            <p:nvSpPr>
              <p:cNvPr id="69709" name="Line 12"/>
              <p:cNvSpPr>
                <a:spLocks noChangeAspect="1" noChangeShapeType="1"/>
              </p:cNvSpPr>
              <p:nvPr/>
            </p:nvSpPr>
            <p:spPr bwMode="auto">
              <a:xfrm flipV="1">
                <a:off x="582" y="3012"/>
                <a:ext cx="36" cy="3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10" name="Line 13"/>
              <p:cNvSpPr>
                <a:spLocks noChangeAspect="1" noChangeShapeType="1"/>
              </p:cNvSpPr>
              <p:nvPr/>
            </p:nvSpPr>
            <p:spPr bwMode="auto">
              <a:xfrm>
                <a:off x="618" y="3006"/>
                <a:ext cx="54" cy="3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11" name="Line 14"/>
              <p:cNvSpPr>
                <a:spLocks noChangeAspect="1" noChangeShapeType="1"/>
              </p:cNvSpPr>
              <p:nvPr/>
            </p:nvSpPr>
            <p:spPr bwMode="auto">
              <a:xfrm>
                <a:off x="672" y="3384"/>
                <a:ext cx="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12" name="Line 15"/>
              <p:cNvSpPr>
                <a:spLocks noChangeAspect="1" noChangeShapeType="1"/>
              </p:cNvSpPr>
              <p:nvPr/>
            </p:nvSpPr>
            <p:spPr bwMode="auto">
              <a:xfrm>
                <a:off x="503" y="3383"/>
                <a:ext cx="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9704" name="Group 16"/>
            <p:cNvGrpSpPr>
              <a:grpSpLocks noChangeAspect="1"/>
            </p:cNvGrpSpPr>
            <p:nvPr/>
          </p:nvGrpSpPr>
          <p:grpSpPr bwMode="auto">
            <a:xfrm>
              <a:off x="345" y="3393"/>
              <a:ext cx="246" cy="378"/>
              <a:chOff x="503" y="3006"/>
              <a:chExt cx="246" cy="378"/>
            </a:xfrm>
          </p:grpSpPr>
          <p:sp>
            <p:nvSpPr>
              <p:cNvPr id="69705" name="Line 17"/>
              <p:cNvSpPr>
                <a:spLocks noChangeAspect="1" noChangeShapeType="1"/>
              </p:cNvSpPr>
              <p:nvPr/>
            </p:nvSpPr>
            <p:spPr bwMode="auto">
              <a:xfrm flipV="1">
                <a:off x="582" y="3012"/>
                <a:ext cx="36" cy="3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06" name="Line 18"/>
              <p:cNvSpPr>
                <a:spLocks noChangeAspect="1" noChangeShapeType="1"/>
              </p:cNvSpPr>
              <p:nvPr/>
            </p:nvSpPr>
            <p:spPr bwMode="auto">
              <a:xfrm>
                <a:off x="618" y="3006"/>
                <a:ext cx="54" cy="3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07" name="Line 19"/>
              <p:cNvSpPr>
                <a:spLocks noChangeAspect="1" noChangeShapeType="1"/>
              </p:cNvSpPr>
              <p:nvPr/>
            </p:nvSpPr>
            <p:spPr bwMode="auto">
              <a:xfrm>
                <a:off x="672" y="3384"/>
                <a:ext cx="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708" name="Line 20"/>
              <p:cNvSpPr>
                <a:spLocks noChangeAspect="1" noChangeShapeType="1"/>
              </p:cNvSpPr>
              <p:nvPr/>
            </p:nvSpPr>
            <p:spPr bwMode="auto">
              <a:xfrm>
                <a:off x="503" y="3383"/>
                <a:ext cx="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9638" name="Line 21"/>
          <p:cNvSpPr>
            <a:spLocks noChangeAspect="1" noChangeShapeType="1"/>
          </p:cNvSpPr>
          <p:nvPr/>
        </p:nvSpPr>
        <p:spPr bwMode="auto">
          <a:xfrm rot="8714646" flipH="1">
            <a:off x="5381625" y="3679825"/>
            <a:ext cx="168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639" name="Line 22"/>
          <p:cNvSpPr>
            <a:spLocks noChangeAspect="1" noChangeShapeType="1"/>
          </p:cNvSpPr>
          <p:nvPr/>
        </p:nvSpPr>
        <p:spPr bwMode="auto">
          <a:xfrm rot="7326376" flipH="1">
            <a:off x="5041107" y="5257006"/>
            <a:ext cx="17145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640" name="Text Box 23"/>
          <p:cNvSpPr txBox="1">
            <a:spLocks noChangeAspect="1" noChangeArrowheads="1"/>
          </p:cNvSpPr>
          <p:nvPr/>
        </p:nvSpPr>
        <p:spPr bwMode="auto">
          <a:xfrm>
            <a:off x="4618038" y="5480050"/>
            <a:ext cx="938212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100" b="1">
                <a:solidFill>
                  <a:srgbClr val="FF0000"/>
                </a:solidFill>
                <a:latin typeface="Arial" pitchFamily="34" charset="0"/>
              </a:rPr>
              <a:t>GABAergic</a:t>
            </a:r>
          </a:p>
        </p:txBody>
      </p:sp>
      <p:sp>
        <p:nvSpPr>
          <p:cNvPr id="69641" name="Text Box 24"/>
          <p:cNvSpPr txBox="1">
            <a:spLocks noChangeAspect="1" noChangeArrowheads="1"/>
          </p:cNvSpPr>
          <p:nvPr/>
        </p:nvSpPr>
        <p:spPr bwMode="auto">
          <a:xfrm>
            <a:off x="4094163" y="3565525"/>
            <a:ext cx="7731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200" b="1">
                <a:solidFill>
                  <a:srgbClr val="009900"/>
                </a:solidFill>
                <a:latin typeface="Arial" pitchFamily="34" charset="0"/>
              </a:rPr>
              <a:t>DAergic</a:t>
            </a:r>
          </a:p>
        </p:txBody>
      </p:sp>
      <p:sp>
        <p:nvSpPr>
          <p:cNvPr id="69642" name="Oval 25"/>
          <p:cNvSpPr>
            <a:spLocks noChangeAspect="1" noChangeArrowheads="1"/>
          </p:cNvSpPr>
          <p:nvPr/>
        </p:nvSpPr>
        <p:spPr bwMode="auto">
          <a:xfrm rot="6979867">
            <a:off x="4125913" y="5360988"/>
            <a:ext cx="573087" cy="465137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800">
              <a:latin typeface="Arial" pitchFamily="34" charset="0"/>
            </a:endParaRPr>
          </a:p>
        </p:txBody>
      </p:sp>
      <p:sp>
        <p:nvSpPr>
          <p:cNvPr id="69643" name="Line 26"/>
          <p:cNvSpPr>
            <a:spLocks noChangeAspect="1" noChangeShapeType="1"/>
          </p:cNvSpPr>
          <p:nvPr/>
        </p:nvSpPr>
        <p:spPr bwMode="auto">
          <a:xfrm rot="6979867" flipH="1">
            <a:off x="4244182" y="4866481"/>
            <a:ext cx="788988" cy="1555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44" name="AutoShape 27"/>
          <p:cNvSpPr>
            <a:spLocks noChangeAspect="1" noChangeArrowheads="1"/>
          </p:cNvSpPr>
          <p:nvPr/>
        </p:nvSpPr>
        <p:spPr bwMode="auto">
          <a:xfrm rot="-9636627">
            <a:off x="4603750" y="4484688"/>
            <a:ext cx="271463" cy="169862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800">
              <a:latin typeface="Arial" pitchFamily="34" charset="0"/>
            </a:endParaRPr>
          </a:p>
        </p:txBody>
      </p:sp>
      <p:sp>
        <p:nvSpPr>
          <p:cNvPr id="69645" name="Oval 28"/>
          <p:cNvSpPr>
            <a:spLocks noChangeAspect="1" noChangeArrowheads="1"/>
          </p:cNvSpPr>
          <p:nvPr/>
        </p:nvSpPr>
        <p:spPr bwMode="auto">
          <a:xfrm rot="6979867">
            <a:off x="4147344" y="5442744"/>
            <a:ext cx="117475" cy="1190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800">
              <a:latin typeface="Arial" pitchFamily="34" charset="0"/>
            </a:endParaRPr>
          </a:p>
        </p:txBody>
      </p:sp>
      <p:sp>
        <p:nvSpPr>
          <p:cNvPr id="69646" name="Oval 29"/>
          <p:cNvSpPr>
            <a:spLocks noChangeAspect="1" noChangeArrowheads="1"/>
          </p:cNvSpPr>
          <p:nvPr/>
        </p:nvSpPr>
        <p:spPr bwMode="auto">
          <a:xfrm rot="6979867">
            <a:off x="4597400" y="5499100"/>
            <a:ext cx="119063" cy="119063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800">
              <a:latin typeface="Arial" pitchFamily="34" charset="0"/>
            </a:endParaRPr>
          </a:p>
        </p:txBody>
      </p:sp>
      <p:grpSp>
        <p:nvGrpSpPr>
          <p:cNvPr id="69647" name="Group 30"/>
          <p:cNvGrpSpPr>
            <a:grpSpLocks noChangeAspect="1"/>
          </p:cNvGrpSpPr>
          <p:nvPr/>
        </p:nvGrpSpPr>
        <p:grpSpPr bwMode="auto">
          <a:xfrm>
            <a:off x="4518025" y="3694113"/>
            <a:ext cx="1577975" cy="755650"/>
            <a:chOff x="707" y="1057"/>
            <a:chExt cx="1114" cy="535"/>
          </a:xfrm>
        </p:grpSpPr>
        <p:grpSp>
          <p:nvGrpSpPr>
            <p:cNvPr id="69696" name="Group 31"/>
            <p:cNvGrpSpPr>
              <a:grpSpLocks noChangeAspect="1"/>
            </p:cNvGrpSpPr>
            <p:nvPr/>
          </p:nvGrpSpPr>
          <p:grpSpPr bwMode="auto">
            <a:xfrm rot="9232140">
              <a:off x="707" y="1057"/>
              <a:ext cx="1114" cy="329"/>
              <a:chOff x="720" y="2460"/>
              <a:chExt cx="1224" cy="360"/>
            </a:xfrm>
          </p:grpSpPr>
          <p:sp>
            <p:nvSpPr>
              <p:cNvPr id="69701" name="Oval 32"/>
              <p:cNvSpPr>
                <a:spLocks noChangeAspect="1" noChangeArrowheads="1"/>
              </p:cNvSpPr>
              <p:nvPr/>
            </p:nvSpPr>
            <p:spPr bwMode="auto">
              <a:xfrm>
                <a:off x="1500" y="2460"/>
                <a:ext cx="444" cy="360"/>
              </a:xfrm>
              <a:prstGeom prst="ellips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1800">
                  <a:latin typeface="Arial" pitchFamily="34" charset="0"/>
                </a:endParaRPr>
              </a:p>
            </p:txBody>
          </p:sp>
          <p:sp>
            <p:nvSpPr>
              <p:cNvPr id="69702" name="Line 33"/>
              <p:cNvSpPr>
                <a:spLocks noChangeAspect="1" noChangeShapeType="1"/>
              </p:cNvSpPr>
              <p:nvPr/>
            </p:nvSpPr>
            <p:spPr bwMode="auto">
              <a:xfrm flipH="1">
                <a:off x="720" y="2646"/>
                <a:ext cx="780" cy="0"/>
              </a:xfrm>
              <a:prstGeom prst="line">
                <a:avLst/>
              </a:prstGeom>
              <a:noFill/>
              <a:ln w="38100">
                <a:solidFill>
                  <a:srgbClr val="0099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697" name="Oval 34"/>
            <p:cNvSpPr>
              <a:spLocks noChangeAspect="1" noChangeArrowheads="1"/>
            </p:cNvSpPr>
            <p:nvPr/>
          </p:nvSpPr>
          <p:spPr bwMode="auto">
            <a:xfrm rot="9232140">
              <a:off x="1069" y="1403"/>
              <a:ext cx="84" cy="8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1800">
                <a:latin typeface="Arial" pitchFamily="34" charset="0"/>
              </a:endParaRPr>
            </a:p>
          </p:txBody>
        </p:sp>
        <p:sp>
          <p:nvSpPr>
            <p:cNvPr id="69698" name="Oval 35"/>
            <p:cNvSpPr>
              <a:spLocks noChangeAspect="1" noChangeArrowheads="1"/>
            </p:cNvSpPr>
            <p:nvPr/>
          </p:nvSpPr>
          <p:spPr bwMode="auto">
            <a:xfrm rot="9232140">
              <a:off x="956" y="1174"/>
              <a:ext cx="84" cy="8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1800">
                <a:latin typeface="Arial" pitchFamily="34" charset="0"/>
              </a:endParaRPr>
            </a:p>
          </p:txBody>
        </p:sp>
        <p:sp>
          <p:nvSpPr>
            <p:cNvPr id="69699" name="Oval 36"/>
            <p:cNvSpPr>
              <a:spLocks noChangeAspect="1" noChangeArrowheads="1"/>
            </p:cNvSpPr>
            <p:nvPr/>
          </p:nvSpPr>
          <p:spPr bwMode="auto">
            <a:xfrm rot="9232140">
              <a:off x="852" y="1508"/>
              <a:ext cx="84" cy="8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1800">
                <a:latin typeface="Arial" pitchFamily="34" charset="0"/>
              </a:endParaRPr>
            </a:p>
          </p:txBody>
        </p:sp>
        <p:sp>
          <p:nvSpPr>
            <p:cNvPr id="69700" name="Oval 37"/>
            <p:cNvSpPr>
              <a:spLocks noChangeAspect="1" noChangeArrowheads="1"/>
            </p:cNvSpPr>
            <p:nvPr/>
          </p:nvSpPr>
          <p:spPr bwMode="auto">
            <a:xfrm rot="9232140">
              <a:off x="742" y="1269"/>
              <a:ext cx="84" cy="84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1800">
                <a:latin typeface="Arial" pitchFamily="34" charset="0"/>
              </a:endParaRPr>
            </a:p>
          </p:txBody>
        </p:sp>
      </p:grpSp>
      <p:sp>
        <p:nvSpPr>
          <p:cNvPr id="69648" name="Oval 38"/>
          <p:cNvSpPr>
            <a:spLocks noChangeAspect="1" noChangeArrowheads="1"/>
          </p:cNvSpPr>
          <p:nvPr/>
        </p:nvSpPr>
        <p:spPr bwMode="auto">
          <a:xfrm>
            <a:off x="3563938" y="3181350"/>
            <a:ext cx="2208212" cy="15954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800">
              <a:latin typeface="Arial" pitchFamily="34" charset="0"/>
            </a:endParaRPr>
          </a:p>
        </p:txBody>
      </p:sp>
      <p:sp>
        <p:nvSpPr>
          <p:cNvPr id="69649" name="Oval 39"/>
          <p:cNvSpPr>
            <a:spLocks noChangeAspect="1" noChangeArrowheads="1"/>
          </p:cNvSpPr>
          <p:nvPr/>
        </p:nvSpPr>
        <p:spPr bwMode="auto">
          <a:xfrm>
            <a:off x="3552825" y="4833938"/>
            <a:ext cx="2038350" cy="12795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800">
              <a:latin typeface="Arial" pitchFamily="34" charset="0"/>
            </a:endParaRPr>
          </a:p>
        </p:txBody>
      </p:sp>
      <p:sp>
        <p:nvSpPr>
          <p:cNvPr id="69650" name="Line 40"/>
          <p:cNvSpPr>
            <a:spLocks noChangeAspect="1" noChangeShapeType="1"/>
          </p:cNvSpPr>
          <p:nvPr/>
        </p:nvSpPr>
        <p:spPr bwMode="auto">
          <a:xfrm rot="11183672" flipH="1">
            <a:off x="4602163" y="4838700"/>
            <a:ext cx="1527175" cy="3778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651" name="Text Box 41"/>
          <p:cNvSpPr txBox="1">
            <a:spLocks noChangeAspect="1" noChangeArrowheads="1"/>
          </p:cNvSpPr>
          <p:nvPr/>
        </p:nvSpPr>
        <p:spPr bwMode="auto">
          <a:xfrm>
            <a:off x="4319588" y="3270250"/>
            <a:ext cx="6207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latin typeface="Arial" pitchFamily="34" charset="0"/>
              </a:rPr>
              <a:t>SNc</a:t>
            </a:r>
          </a:p>
        </p:txBody>
      </p:sp>
      <p:sp>
        <p:nvSpPr>
          <p:cNvPr id="69652" name="Text Box 42"/>
          <p:cNvSpPr txBox="1">
            <a:spLocks noChangeAspect="1" noChangeArrowheads="1"/>
          </p:cNvSpPr>
          <p:nvPr/>
        </p:nvSpPr>
        <p:spPr bwMode="auto">
          <a:xfrm>
            <a:off x="4570413" y="5641975"/>
            <a:ext cx="5826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latin typeface="Arial" pitchFamily="34" charset="0"/>
              </a:rPr>
              <a:t>SNr</a:t>
            </a:r>
          </a:p>
        </p:txBody>
      </p:sp>
      <p:sp>
        <p:nvSpPr>
          <p:cNvPr id="17429" name="Text Box 43"/>
          <p:cNvSpPr txBox="1">
            <a:spLocks noChangeAspect="1" noChangeArrowheads="1"/>
          </p:cNvSpPr>
          <p:nvPr/>
        </p:nvSpPr>
        <p:spPr bwMode="auto">
          <a:xfrm>
            <a:off x="2111375" y="5846763"/>
            <a:ext cx="1292225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050">
                <a:latin typeface="Arial" pitchFamily="34" charset="0"/>
              </a:rPr>
              <a:t>Endogenous ACh</a:t>
            </a:r>
          </a:p>
        </p:txBody>
      </p:sp>
      <p:sp>
        <p:nvSpPr>
          <p:cNvPr id="69654" name="Freeform 44"/>
          <p:cNvSpPr>
            <a:spLocks noChangeAspect="1"/>
          </p:cNvSpPr>
          <p:nvPr/>
        </p:nvSpPr>
        <p:spPr bwMode="auto">
          <a:xfrm flipH="1">
            <a:off x="3013075" y="5505450"/>
            <a:ext cx="641350" cy="365125"/>
          </a:xfrm>
          <a:custGeom>
            <a:avLst/>
            <a:gdLst>
              <a:gd name="T0" fmla="*/ 2147483647 w 390"/>
              <a:gd name="T1" fmla="*/ 2147483647 h 450"/>
              <a:gd name="T2" fmla="*/ 2147483647 w 390"/>
              <a:gd name="T3" fmla="*/ 2147483647 h 450"/>
              <a:gd name="T4" fmla="*/ 2147483647 w 390"/>
              <a:gd name="T5" fmla="*/ 2147483647 h 450"/>
              <a:gd name="T6" fmla="*/ 0 w 390"/>
              <a:gd name="T7" fmla="*/ 0 h 450"/>
              <a:gd name="T8" fmla="*/ 0 60000 65536"/>
              <a:gd name="T9" fmla="*/ 0 60000 65536"/>
              <a:gd name="T10" fmla="*/ 0 60000 65536"/>
              <a:gd name="T11" fmla="*/ 0 60000 65536"/>
              <a:gd name="T12" fmla="*/ 0 w 390"/>
              <a:gd name="T13" fmla="*/ 0 h 450"/>
              <a:gd name="T14" fmla="*/ 390 w 390"/>
              <a:gd name="T15" fmla="*/ 450 h 4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0" h="450">
                <a:moveTo>
                  <a:pt x="390" y="450"/>
                </a:moveTo>
                <a:cubicBezTo>
                  <a:pt x="360" y="434"/>
                  <a:pt x="257" y="393"/>
                  <a:pt x="210" y="354"/>
                </a:cubicBezTo>
                <a:cubicBezTo>
                  <a:pt x="163" y="315"/>
                  <a:pt x="143" y="275"/>
                  <a:pt x="108" y="216"/>
                </a:cubicBezTo>
                <a:cubicBezTo>
                  <a:pt x="73" y="157"/>
                  <a:pt x="23" y="45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9655" name="Line 45"/>
          <p:cNvSpPr>
            <a:spLocks noChangeAspect="1" noChangeShapeType="1"/>
          </p:cNvSpPr>
          <p:nvPr/>
        </p:nvSpPr>
        <p:spPr bwMode="auto">
          <a:xfrm rot="13167726" flipH="1">
            <a:off x="2827338" y="4991100"/>
            <a:ext cx="803275" cy="4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56" name="AutoShape 46"/>
          <p:cNvSpPr>
            <a:spLocks noChangeAspect="1" noChangeArrowheads="1"/>
          </p:cNvSpPr>
          <p:nvPr/>
        </p:nvSpPr>
        <p:spPr bwMode="auto">
          <a:xfrm rot="-3032274">
            <a:off x="3476625" y="5221288"/>
            <a:ext cx="274637" cy="166688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800">
              <a:latin typeface="Arial" pitchFamily="34" charset="0"/>
            </a:endParaRPr>
          </a:p>
        </p:txBody>
      </p:sp>
      <p:grpSp>
        <p:nvGrpSpPr>
          <p:cNvPr id="69657" name="Group 47"/>
          <p:cNvGrpSpPr>
            <a:grpSpLocks/>
          </p:cNvGrpSpPr>
          <p:nvPr/>
        </p:nvGrpSpPr>
        <p:grpSpPr bwMode="auto">
          <a:xfrm>
            <a:off x="2352675" y="4189413"/>
            <a:ext cx="1530350" cy="782637"/>
            <a:chOff x="2868" y="2306"/>
            <a:chExt cx="964" cy="493"/>
          </a:xfrm>
        </p:grpSpPr>
        <p:sp>
          <p:nvSpPr>
            <p:cNvPr id="69692" name="Oval 48"/>
            <p:cNvSpPr>
              <a:spLocks noChangeAspect="1" noChangeArrowheads="1"/>
            </p:cNvSpPr>
            <p:nvPr/>
          </p:nvSpPr>
          <p:spPr bwMode="auto">
            <a:xfrm rot="10800000">
              <a:off x="2868" y="2504"/>
              <a:ext cx="360" cy="29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1800">
                <a:latin typeface="Arial" pitchFamily="34" charset="0"/>
              </a:endParaRPr>
            </a:p>
          </p:txBody>
        </p:sp>
        <p:grpSp>
          <p:nvGrpSpPr>
            <p:cNvPr id="69693" name="Group 49"/>
            <p:cNvGrpSpPr>
              <a:grpSpLocks noChangeAspect="1"/>
            </p:cNvGrpSpPr>
            <p:nvPr/>
          </p:nvGrpSpPr>
          <p:grpSpPr bwMode="auto">
            <a:xfrm>
              <a:off x="3206" y="2306"/>
              <a:ext cx="626" cy="230"/>
              <a:chOff x="489" y="1407"/>
              <a:chExt cx="701" cy="260"/>
            </a:xfrm>
          </p:grpSpPr>
          <p:sp>
            <p:nvSpPr>
              <p:cNvPr id="69694" name="Line 50"/>
              <p:cNvSpPr>
                <a:spLocks noChangeAspect="1" noChangeShapeType="1"/>
              </p:cNvSpPr>
              <p:nvPr/>
            </p:nvSpPr>
            <p:spPr bwMode="auto">
              <a:xfrm rot="9220120" flipH="1" flipV="1">
                <a:off x="489" y="1654"/>
                <a:ext cx="616" cy="1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95" name="AutoShape 51"/>
              <p:cNvSpPr>
                <a:spLocks noChangeAspect="1" noChangeArrowheads="1"/>
              </p:cNvSpPr>
              <p:nvPr/>
            </p:nvSpPr>
            <p:spPr bwMode="auto">
              <a:xfrm rot="-6979880">
                <a:off x="1035" y="1443"/>
                <a:ext cx="192" cy="119"/>
              </a:xfrm>
              <a:prstGeom prst="triangle">
                <a:avLst>
                  <a:gd name="adj" fmla="val 50000"/>
                </a:avLst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1800">
                  <a:latin typeface="Arial" pitchFamily="34" charset="0"/>
                </a:endParaRPr>
              </a:p>
            </p:txBody>
          </p:sp>
        </p:grpSp>
      </p:grpSp>
      <p:sp>
        <p:nvSpPr>
          <p:cNvPr id="69658" name="Oval 52"/>
          <p:cNvSpPr>
            <a:spLocks noChangeAspect="1" noChangeArrowheads="1"/>
          </p:cNvSpPr>
          <p:nvPr/>
        </p:nvSpPr>
        <p:spPr bwMode="auto">
          <a:xfrm>
            <a:off x="2197100" y="3386138"/>
            <a:ext cx="1063625" cy="23320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800">
              <a:latin typeface="Arial" pitchFamily="34" charset="0"/>
            </a:endParaRPr>
          </a:p>
        </p:txBody>
      </p:sp>
      <p:sp>
        <p:nvSpPr>
          <p:cNvPr id="69659" name="Text Box 53"/>
          <p:cNvSpPr txBox="1">
            <a:spLocks noChangeAspect="1" noChangeArrowheads="1"/>
          </p:cNvSpPr>
          <p:nvPr/>
        </p:nvSpPr>
        <p:spPr bwMode="auto">
          <a:xfrm>
            <a:off x="2244725" y="3738563"/>
            <a:ext cx="762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 sz="1800">
              <a:latin typeface="Arial" pitchFamily="34" charset="0"/>
            </a:endParaRPr>
          </a:p>
          <a:p>
            <a:pPr eaLnBrk="0" hangingPunct="0"/>
            <a:r>
              <a:rPr lang="en-US" sz="1800">
                <a:latin typeface="Arial" pitchFamily="34" charset="0"/>
              </a:rPr>
              <a:t>PPTg</a:t>
            </a:r>
          </a:p>
        </p:txBody>
      </p:sp>
      <p:sp>
        <p:nvSpPr>
          <p:cNvPr id="17436" name="Text Box 55"/>
          <p:cNvSpPr txBox="1">
            <a:spLocks noChangeAspect="1" noChangeArrowheads="1"/>
          </p:cNvSpPr>
          <p:nvPr/>
        </p:nvSpPr>
        <p:spPr bwMode="auto">
          <a:xfrm>
            <a:off x="2546350" y="5033963"/>
            <a:ext cx="893763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1050">
                <a:latin typeface="Arial" pitchFamily="34" charset="0"/>
              </a:rPr>
              <a:t>Cholinergic</a:t>
            </a:r>
          </a:p>
        </p:txBody>
      </p:sp>
      <p:grpSp>
        <p:nvGrpSpPr>
          <p:cNvPr id="69661" name="Group 56"/>
          <p:cNvGrpSpPr>
            <a:grpSpLocks noChangeAspect="1"/>
          </p:cNvGrpSpPr>
          <p:nvPr/>
        </p:nvGrpSpPr>
        <p:grpSpPr bwMode="auto">
          <a:xfrm>
            <a:off x="4059238" y="5594350"/>
            <a:ext cx="252412" cy="309563"/>
            <a:chOff x="1493" y="2185"/>
            <a:chExt cx="179" cy="218"/>
          </a:xfrm>
        </p:grpSpPr>
        <p:grpSp>
          <p:nvGrpSpPr>
            <p:cNvPr id="69687" name="Group 57"/>
            <p:cNvGrpSpPr>
              <a:grpSpLocks noChangeAspect="1"/>
            </p:cNvGrpSpPr>
            <p:nvPr/>
          </p:nvGrpSpPr>
          <p:grpSpPr bwMode="auto">
            <a:xfrm>
              <a:off x="1493" y="2185"/>
              <a:ext cx="179" cy="218"/>
              <a:chOff x="2848" y="3002"/>
              <a:chExt cx="256" cy="312"/>
            </a:xfrm>
          </p:grpSpPr>
          <p:sp>
            <p:nvSpPr>
              <p:cNvPr id="69689" name="Line 58"/>
              <p:cNvSpPr>
                <a:spLocks noChangeAspect="1" noChangeShapeType="1"/>
              </p:cNvSpPr>
              <p:nvPr/>
            </p:nvSpPr>
            <p:spPr bwMode="auto">
              <a:xfrm rot="900000" flipH="1">
                <a:off x="2848" y="3031"/>
                <a:ext cx="256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90" name="Line 59"/>
              <p:cNvSpPr>
                <a:spLocks noChangeAspect="1" noChangeShapeType="1"/>
              </p:cNvSpPr>
              <p:nvPr/>
            </p:nvSpPr>
            <p:spPr bwMode="auto">
              <a:xfrm rot="15300000" flipH="1">
                <a:off x="2848" y="3031"/>
                <a:ext cx="256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91" name="Line 60"/>
              <p:cNvSpPr>
                <a:spLocks noChangeAspect="1" noChangeShapeType="1"/>
              </p:cNvSpPr>
              <p:nvPr/>
            </p:nvSpPr>
            <p:spPr bwMode="auto">
              <a:xfrm>
                <a:off x="2976" y="3002"/>
                <a:ext cx="0" cy="3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688" name="Oval 61"/>
            <p:cNvSpPr>
              <a:spLocks noChangeAspect="1" noChangeArrowheads="1"/>
            </p:cNvSpPr>
            <p:nvPr/>
          </p:nvSpPr>
          <p:spPr bwMode="auto">
            <a:xfrm rot="6979867">
              <a:off x="1525" y="2238"/>
              <a:ext cx="115" cy="116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0" hangingPunct="0"/>
              <a:endParaRPr lang="en-US">
                <a:latin typeface="Arial" pitchFamily="34" charset="0"/>
              </a:endParaRPr>
            </a:p>
          </p:txBody>
        </p:sp>
      </p:grpSp>
      <p:sp>
        <p:nvSpPr>
          <p:cNvPr id="69662" name="Text Box 62"/>
          <p:cNvSpPr txBox="1">
            <a:spLocks noChangeAspect="1" noChangeArrowheads="1"/>
          </p:cNvSpPr>
          <p:nvPr/>
        </p:nvSpPr>
        <p:spPr bwMode="auto">
          <a:xfrm>
            <a:off x="5911850" y="3222625"/>
            <a:ext cx="1044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latin typeface="Arial" pitchFamily="34" charset="0"/>
              </a:rPr>
              <a:t>Striatum</a:t>
            </a:r>
          </a:p>
        </p:txBody>
      </p:sp>
      <p:sp>
        <p:nvSpPr>
          <p:cNvPr id="69663" name="Text Box 63"/>
          <p:cNvSpPr txBox="1">
            <a:spLocks noChangeAspect="1" noChangeArrowheads="1"/>
          </p:cNvSpPr>
          <p:nvPr/>
        </p:nvSpPr>
        <p:spPr bwMode="auto">
          <a:xfrm>
            <a:off x="4849813" y="6159500"/>
            <a:ext cx="27749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latin typeface="Arial" pitchFamily="34" charset="0"/>
              </a:rPr>
              <a:t>Upregulated a4* nAChRs</a:t>
            </a:r>
          </a:p>
        </p:txBody>
      </p:sp>
      <p:grpSp>
        <p:nvGrpSpPr>
          <p:cNvPr id="69664" name="Group 64"/>
          <p:cNvGrpSpPr>
            <a:grpSpLocks noChangeAspect="1"/>
          </p:cNvGrpSpPr>
          <p:nvPr/>
        </p:nvGrpSpPr>
        <p:grpSpPr bwMode="auto">
          <a:xfrm>
            <a:off x="5975350" y="5875338"/>
            <a:ext cx="274638" cy="331787"/>
            <a:chOff x="1493" y="2185"/>
            <a:chExt cx="179" cy="218"/>
          </a:xfrm>
        </p:grpSpPr>
        <p:grpSp>
          <p:nvGrpSpPr>
            <p:cNvPr id="69682" name="Group 65"/>
            <p:cNvGrpSpPr>
              <a:grpSpLocks noChangeAspect="1"/>
            </p:cNvGrpSpPr>
            <p:nvPr/>
          </p:nvGrpSpPr>
          <p:grpSpPr bwMode="auto">
            <a:xfrm>
              <a:off x="1493" y="2185"/>
              <a:ext cx="179" cy="218"/>
              <a:chOff x="2848" y="3002"/>
              <a:chExt cx="256" cy="312"/>
            </a:xfrm>
          </p:grpSpPr>
          <p:sp>
            <p:nvSpPr>
              <p:cNvPr id="69684" name="Line 66"/>
              <p:cNvSpPr>
                <a:spLocks noChangeAspect="1" noChangeShapeType="1"/>
              </p:cNvSpPr>
              <p:nvPr/>
            </p:nvSpPr>
            <p:spPr bwMode="auto">
              <a:xfrm rot="900000" flipH="1">
                <a:off x="2848" y="3031"/>
                <a:ext cx="256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5" name="Line 67"/>
              <p:cNvSpPr>
                <a:spLocks noChangeAspect="1" noChangeShapeType="1"/>
              </p:cNvSpPr>
              <p:nvPr/>
            </p:nvSpPr>
            <p:spPr bwMode="auto">
              <a:xfrm rot="15300000" flipH="1">
                <a:off x="2848" y="3031"/>
                <a:ext cx="256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86" name="Line 68"/>
              <p:cNvSpPr>
                <a:spLocks noChangeAspect="1" noChangeShapeType="1"/>
              </p:cNvSpPr>
              <p:nvPr/>
            </p:nvSpPr>
            <p:spPr bwMode="auto">
              <a:xfrm>
                <a:off x="2976" y="3002"/>
                <a:ext cx="0" cy="31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683" name="Oval 69"/>
            <p:cNvSpPr>
              <a:spLocks noChangeAspect="1" noChangeArrowheads="1"/>
            </p:cNvSpPr>
            <p:nvPr/>
          </p:nvSpPr>
          <p:spPr bwMode="auto">
            <a:xfrm rot="6979867">
              <a:off x="1525" y="2238"/>
              <a:ext cx="115" cy="116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rot="10800000" vert="eaVert" wrap="none" anchor="ctr"/>
            <a:lstStyle/>
            <a:p>
              <a:pPr algn="ctr" eaLnBrk="0" hangingPunct="0"/>
              <a:endParaRPr lang="en-US">
                <a:latin typeface="Arial" pitchFamily="34" charset="0"/>
              </a:endParaRPr>
            </a:p>
          </p:txBody>
        </p:sp>
      </p:grpSp>
      <p:grpSp>
        <p:nvGrpSpPr>
          <p:cNvPr id="14" name="Group 86"/>
          <p:cNvGrpSpPr>
            <a:grpSpLocks/>
          </p:cNvGrpSpPr>
          <p:nvPr/>
        </p:nvGrpSpPr>
        <p:grpSpPr bwMode="auto">
          <a:xfrm>
            <a:off x="3054350" y="577850"/>
            <a:ext cx="6049963" cy="4673600"/>
            <a:chOff x="3054993" y="578048"/>
            <a:chExt cx="6049679" cy="4673354"/>
          </a:xfrm>
        </p:grpSpPr>
        <p:grpSp>
          <p:nvGrpSpPr>
            <p:cNvPr id="69670" name="Group 85"/>
            <p:cNvGrpSpPr>
              <a:grpSpLocks/>
            </p:cNvGrpSpPr>
            <p:nvPr/>
          </p:nvGrpSpPr>
          <p:grpSpPr bwMode="auto">
            <a:xfrm>
              <a:off x="3054993" y="578048"/>
              <a:ext cx="6049679" cy="4673354"/>
              <a:chOff x="3054993" y="578048"/>
              <a:chExt cx="6049679" cy="4673354"/>
            </a:xfrm>
          </p:grpSpPr>
          <p:grpSp>
            <p:nvGrpSpPr>
              <p:cNvPr id="69672" name="Group 84"/>
              <p:cNvGrpSpPr>
                <a:grpSpLocks/>
              </p:cNvGrpSpPr>
              <p:nvPr/>
            </p:nvGrpSpPr>
            <p:grpSpPr bwMode="auto">
              <a:xfrm>
                <a:off x="3054993" y="578048"/>
                <a:ext cx="6049679" cy="2701814"/>
                <a:chOff x="3054993" y="578048"/>
                <a:chExt cx="6049679" cy="2701814"/>
              </a:xfrm>
            </p:grpSpPr>
            <p:grpSp>
              <p:nvGrpSpPr>
                <p:cNvPr id="69676" name="Group 81"/>
                <p:cNvGrpSpPr>
                  <a:grpSpLocks/>
                </p:cNvGrpSpPr>
                <p:nvPr/>
              </p:nvGrpSpPr>
              <p:grpSpPr bwMode="auto">
                <a:xfrm>
                  <a:off x="3269229" y="578048"/>
                  <a:ext cx="5835443" cy="2301766"/>
                  <a:chOff x="3836769" y="1166608"/>
                  <a:chExt cx="5835443" cy="2301766"/>
                </a:xfrm>
              </p:grpSpPr>
              <p:sp>
                <p:nvSpPr>
                  <p:cNvPr id="69678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0694" y="1982540"/>
                    <a:ext cx="5211518" cy="646297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hangingPunct="0"/>
                    <a:r>
                      <a:rPr lang="en-US" sz="1800">
                        <a:solidFill>
                          <a:schemeClr val="tx2"/>
                        </a:solidFill>
                        <a:latin typeface="Arial" pitchFamily="34" charset="0"/>
                      </a:rPr>
                      <a:t>   . . . Analogous to </a:t>
                    </a:r>
                  </a:p>
                  <a:p>
                    <a:pPr eaLnBrk="0" hangingPunct="0"/>
                    <a:r>
                      <a:rPr lang="en-US" sz="1800">
                        <a:solidFill>
                          <a:schemeClr val="tx2"/>
                        </a:solidFill>
                        <a:latin typeface="Arial" pitchFamily="34" charset="0"/>
                      </a:rPr>
                      <a:t>“deep brain stimulation” in subthalamic nucleus?</a:t>
                    </a:r>
                  </a:p>
                </p:txBody>
              </p:sp>
              <p:grpSp>
                <p:nvGrpSpPr>
                  <p:cNvPr id="69679" name="Group 79"/>
                  <p:cNvGrpSpPr>
                    <a:grpSpLocks/>
                  </p:cNvGrpSpPr>
                  <p:nvPr/>
                </p:nvGrpSpPr>
                <p:grpSpPr bwMode="auto">
                  <a:xfrm>
                    <a:off x="3836769" y="1166608"/>
                    <a:ext cx="1334321" cy="2301766"/>
                    <a:chOff x="4266" y="1065"/>
                    <a:chExt cx="1494" cy="3110"/>
                  </a:xfrm>
                </p:grpSpPr>
                <p:sp>
                  <p:nvSpPr>
                    <p:cNvPr id="69680" name="Line 76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266" y="1065"/>
                      <a:ext cx="1494" cy="311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2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681" name="Line 77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318" y="3856"/>
                      <a:ext cx="100" cy="210"/>
                    </a:xfrm>
                    <a:prstGeom prst="line">
                      <a:avLst/>
                    </a:prstGeom>
                    <a:noFill/>
                    <a:ln w="762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69677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3054993" y="2154615"/>
                  <a:ext cx="1559045" cy="1125247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 sz="1800">
                    <a:latin typeface="Arial" pitchFamily="34" charset="0"/>
                  </a:endParaRPr>
                </a:p>
              </p:txBody>
            </p:sp>
          </p:grpSp>
          <p:sp>
            <p:nvSpPr>
              <p:cNvPr id="69673" name="Oval 72"/>
              <p:cNvSpPr>
                <a:spLocks noChangeAspect="1" noChangeArrowheads="1"/>
              </p:cNvSpPr>
              <p:nvPr/>
            </p:nvSpPr>
            <p:spPr bwMode="auto">
              <a:xfrm rot="10800000" flipH="1" flipV="1">
                <a:off x="3440840" y="2614420"/>
                <a:ext cx="571500" cy="46831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rot="10800000" wrap="none" anchor="ctr"/>
              <a:lstStyle/>
              <a:p>
                <a:pPr algn="ctr" eaLnBrk="0" hangingPunct="0"/>
                <a:endParaRPr lang="en-US" sz="1800">
                  <a:solidFill>
                    <a:srgbClr val="0000FF"/>
                  </a:solidFill>
                  <a:latin typeface="Arial" pitchFamily="34" charset="0"/>
                </a:endParaRPr>
              </a:p>
            </p:txBody>
          </p:sp>
          <p:sp>
            <p:nvSpPr>
              <p:cNvPr id="69674" name="Line 74"/>
              <p:cNvSpPr>
                <a:spLocks noChangeAspect="1" noChangeShapeType="1"/>
              </p:cNvSpPr>
              <p:nvPr/>
            </p:nvSpPr>
            <p:spPr bwMode="auto">
              <a:xfrm rot="4380000">
                <a:off x="3052210" y="4051020"/>
                <a:ext cx="2080485" cy="434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75" name="AutoShape 75"/>
              <p:cNvSpPr>
                <a:spLocks noChangeAspect="1" noChangeArrowheads="1"/>
              </p:cNvSpPr>
              <p:nvPr/>
            </p:nvSpPr>
            <p:spPr bwMode="auto">
              <a:xfrm rot="10089636" flipH="1" flipV="1">
                <a:off x="4256487" y="5082701"/>
                <a:ext cx="269631" cy="168701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1800">
                  <a:latin typeface="Arial" pitchFamily="34" charset="0"/>
                </a:endParaRPr>
              </a:p>
            </p:txBody>
          </p:sp>
        </p:grpSp>
        <p:sp>
          <p:nvSpPr>
            <p:cNvPr id="69671" name="Text Box 41"/>
            <p:cNvSpPr txBox="1">
              <a:spLocks noChangeAspect="1" noChangeArrowheads="1"/>
            </p:cNvSpPr>
            <p:nvPr/>
          </p:nvSpPr>
          <p:spPr bwMode="auto">
            <a:xfrm>
              <a:off x="4020843" y="2603615"/>
              <a:ext cx="646301" cy="369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>
                  <a:latin typeface="Arial" pitchFamily="34" charset="0"/>
                </a:rPr>
                <a:t>STN</a:t>
              </a:r>
            </a:p>
          </p:txBody>
        </p:sp>
      </p:grpSp>
      <p:sp>
        <p:nvSpPr>
          <p:cNvPr id="92" name="Freeform 91"/>
          <p:cNvSpPr/>
          <p:nvPr/>
        </p:nvSpPr>
        <p:spPr>
          <a:xfrm>
            <a:off x="3048000" y="4246563"/>
            <a:ext cx="1098550" cy="1617662"/>
          </a:xfrm>
          <a:custGeom>
            <a:avLst/>
            <a:gdLst>
              <a:gd name="connsiteX0" fmla="*/ 0 w 1056290"/>
              <a:gd name="connsiteY0" fmla="*/ 1492469 h 1492469"/>
              <a:gd name="connsiteX1" fmla="*/ 420414 w 1056290"/>
              <a:gd name="connsiteY1" fmla="*/ 777766 h 1492469"/>
              <a:gd name="connsiteX2" fmla="*/ 977462 w 1056290"/>
              <a:gd name="connsiteY2" fmla="*/ 336331 h 1492469"/>
              <a:gd name="connsiteX3" fmla="*/ 893380 w 1056290"/>
              <a:gd name="connsiteY3" fmla="*/ 0 h 14924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6290" h="1492469">
                <a:moveTo>
                  <a:pt x="0" y="1492469"/>
                </a:moveTo>
                <a:cubicBezTo>
                  <a:pt x="128752" y="1231462"/>
                  <a:pt x="257504" y="970456"/>
                  <a:pt x="420414" y="777766"/>
                </a:cubicBezTo>
                <a:cubicBezTo>
                  <a:pt x="583324" y="585076"/>
                  <a:pt x="898634" y="465959"/>
                  <a:pt x="977462" y="336331"/>
                </a:cubicBezTo>
                <a:cubicBezTo>
                  <a:pt x="1056290" y="206703"/>
                  <a:pt x="974835" y="103351"/>
                  <a:pt x="893380" y="0"/>
                </a:cubicBezTo>
              </a:path>
            </a:pathLst>
          </a:cu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4" name="Straight Arrow Connector 93"/>
          <p:cNvCxnSpPr/>
          <p:nvPr/>
        </p:nvCxnSpPr>
        <p:spPr>
          <a:xfrm rot="10800000">
            <a:off x="8270875" y="2995613"/>
            <a:ext cx="31750" cy="111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668" name="Text Box 3"/>
          <p:cNvSpPr txBox="1">
            <a:spLocks noChangeArrowheads="1"/>
          </p:cNvSpPr>
          <p:nvPr/>
        </p:nvSpPr>
        <p:spPr bwMode="auto">
          <a:xfrm>
            <a:off x="192088" y="139700"/>
            <a:ext cx="8783637" cy="1200150"/>
          </a:xfrm>
          <a:prstGeom prst="rect">
            <a:avLst/>
          </a:prstGeom>
          <a:solidFill>
            <a:srgbClr val="CCFFFF">
              <a:alpha val="74901"/>
            </a:srgbClr>
          </a:solidFill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800">
                <a:latin typeface="Arial" pitchFamily="34" charset="0"/>
              </a:rPr>
              <a:t>2</a:t>
            </a:r>
            <a:r>
              <a:rPr lang="en-US" sz="1800" baseline="30000">
                <a:latin typeface="Arial" pitchFamily="34" charset="0"/>
              </a:rPr>
              <a:t>nd</a:t>
            </a:r>
            <a:r>
              <a:rPr lang="en-US" sz="1800">
                <a:latin typeface="Arial" pitchFamily="34" charset="0"/>
              </a:rPr>
              <a:t> Hypothesis for PD neuroprotection by Chronic nicotine: </a:t>
            </a:r>
          </a:p>
          <a:p>
            <a:pPr algn="ctr" eaLnBrk="0" hangingPunct="0"/>
            <a:r>
              <a:rPr lang="en-US" sz="1800">
                <a:latin typeface="Arial" pitchFamily="34" charset="0"/>
              </a:rPr>
              <a:t>Circuit-based mechanism in substantia nigra</a:t>
            </a:r>
          </a:p>
          <a:p>
            <a:pPr algn="ctr" eaLnBrk="0" hangingPunct="0"/>
            <a:r>
              <a:rPr lang="en-US" sz="1800">
                <a:latin typeface="Arial" pitchFamily="34" charset="0"/>
              </a:rPr>
              <a:t>via</a:t>
            </a:r>
          </a:p>
          <a:p>
            <a:pPr algn="ctr" eaLnBrk="0" hangingPunct="0"/>
            <a:r>
              <a:rPr lang="en-US" sz="1800">
                <a:latin typeface="Arial" pitchFamily="34" charset="0"/>
              </a:rPr>
              <a:t>Cholinergic, Dopaminergic, and GABAergic neurons in Hindbrain &amp; Midbrain</a:t>
            </a:r>
          </a:p>
        </p:txBody>
      </p:sp>
      <p:sp>
        <p:nvSpPr>
          <p:cNvPr id="86" name="Slide Number Placeholder 8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873766-7E13-4497-86F8-EE4CA7E753F6}" type="slidenum">
              <a:rPr lang="en-US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 cstate="print"/>
          <a:srcRect t="8299" b="1382"/>
          <a:stretch>
            <a:fillRect/>
          </a:stretch>
        </p:blipFill>
        <p:spPr bwMode="auto">
          <a:xfrm>
            <a:off x="588963" y="1389063"/>
            <a:ext cx="7686675" cy="336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531813" y="3592513"/>
            <a:ext cx="6981825" cy="39211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30225" y="520700"/>
            <a:ext cx="688975" cy="285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70661" name="TextBox 4"/>
          <p:cNvSpPr txBox="1">
            <a:spLocks noChangeArrowheads="1"/>
          </p:cNvSpPr>
          <p:nvPr/>
        </p:nvSpPr>
        <p:spPr bwMode="auto">
          <a:xfrm>
            <a:off x="357188" y="4629150"/>
            <a:ext cx="8477250" cy="132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/>
              <a:t>We sought </a:t>
            </a:r>
            <a:r>
              <a:rPr lang="el-GR" sz="160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4* </a:t>
            </a:r>
            <a:r>
              <a:rPr lang="en-US" sz="1600"/>
              <a:t>nAChRs in striatal neurons, using fluorescence and electrophysiology.</a:t>
            </a:r>
          </a:p>
          <a:p>
            <a:pPr algn="ctr" eaLnBrk="0" hangingPunct="0"/>
            <a:endParaRPr lang="en-US" sz="1600"/>
          </a:p>
          <a:p>
            <a:pPr algn="ctr" eaLnBrk="0" hangingPunct="0"/>
            <a:r>
              <a:rPr lang="en-US" sz="1600"/>
              <a:t>We found none.  Therefore,</a:t>
            </a:r>
          </a:p>
          <a:p>
            <a:pPr algn="ctr" eaLnBrk="0" hangingPunct="0"/>
            <a:endParaRPr lang="en-US" sz="1600"/>
          </a:p>
          <a:p>
            <a:pPr algn="ctr" eaLnBrk="0" hangingPunct="0"/>
            <a:r>
              <a:rPr lang="en-US" sz="1600"/>
              <a:t>we developed assays for the </a:t>
            </a:r>
            <a:r>
              <a:rPr lang="el-GR" sz="160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600">
                <a:latin typeface="Times New Roman" pitchFamily="18" charset="0"/>
                <a:cs typeface="Times New Roman" pitchFamily="18" charset="0"/>
              </a:rPr>
              <a:t>4* </a:t>
            </a:r>
            <a:r>
              <a:rPr lang="en-US" sz="1600"/>
              <a:t>nAChRs on dopaminergic nerve terminals in striatum . . .</a:t>
            </a:r>
          </a:p>
        </p:txBody>
      </p:sp>
      <p:sp>
        <p:nvSpPr>
          <p:cNvPr id="70662" name="TextBox 5"/>
          <p:cNvSpPr txBox="1">
            <a:spLocks noChangeArrowheads="1"/>
          </p:cNvSpPr>
          <p:nvPr/>
        </p:nvSpPr>
        <p:spPr bwMode="auto">
          <a:xfrm>
            <a:off x="784225" y="355600"/>
            <a:ext cx="7786688" cy="40005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latin typeface="Arial" pitchFamily="34" charset="0"/>
              </a:rPr>
              <a:t>Regional specificity of </a:t>
            </a:r>
            <a:r>
              <a:rPr lang="el-GR">
                <a:latin typeface="Arial" pitchFamily="34" charset="0"/>
              </a:rPr>
              <a:t>α</a:t>
            </a:r>
            <a:r>
              <a:rPr lang="en-US">
                <a:latin typeface="Arial" pitchFamily="34" charset="0"/>
              </a:rPr>
              <a:t>4* nAChR upregulation by chronic nicotine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3F7E94-3638-4B4E-B356-78CCBD201E80}" type="slidenum">
              <a:rPr lang="en-US"/>
              <a:pPr>
                <a:defRPr/>
              </a:pPr>
              <a:t>45</a:t>
            </a:fld>
            <a:endParaRPr lang="en-US" dirty="0"/>
          </a:p>
        </p:txBody>
      </p:sp>
      <p:pic>
        <p:nvPicPr>
          <p:cNvPr id="7168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8963" y="434975"/>
            <a:ext cx="5921375" cy="6423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485775" y="73025"/>
            <a:ext cx="8034338" cy="40005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/>
              <a:t>Chronic nicotine augments nicotinic modulation of sEPSCs in MSNs</a:t>
            </a:r>
          </a:p>
        </p:txBody>
      </p:sp>
      <p:grpSp>
        <p:nvGrpSpPr>
          <p:cNvPr id="71685" name="Group 10"/>
          <p:cNvGrpSpPr>
            <a:grpSpLocks/>
          </p:cNvGrpSpPr>
          <p:nvPr/>
        </p:nvGrpSpPr>
        <p:grpSpPr bwMode="auto">
          <a:xfrm>
            <a:off x="3025775" y="503238"/>
            <a:ext cx="3914775" cy="4687887"/>
            <a:chOff x="941421" y="503498"/>
            <a:chExt cx="3914172" cy="4687747"/>
          </a:xfrm>
        </p:grpSpPr>
        <p:sp>
          <p:nvSpPr>
            <p:cNvPr id="5" name="Rectangle 4"/>
            <p:cNvSpPr/>
            <p:nvPr/>
          </p:nvSpPr>
          <p:spPr>
            <a:xfrm>
              <a:off x="1149352" y="2538612"/>
              <a:ext cx="404750" cy="4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001737" y="503498"/>
              <a:ext cx="404751" cy="4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395289" y="517785"/>
              <a:ext cx="404751" cy="4048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384179" y="2556074"/>
              <a:ext cx="406337" cy="4048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941421" y="4749933"/>
              <a:ext cx="404751" cy="4048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450843" y="4786445"/>
              <a:ext cx="404750" cy="4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  <p:pic>
        <p:nvPicPr>
          <p:cNvPr id="71686" name="Picture 10"/>
          <p:cNvPicPr>
            <a:picLocks noChangeAspect="1" noChangeArrowheads="1"/>
          </p:cNvPicPr>
          <p:nvPr/>
        </p:nvPicPr>
        <p:blipFill>
          <a:blip r:embed="rId3" cstate="print"/>
          <a:srcRect l="-385" r="6250"/>
          <a:stretch>
            <a:fillRect/>
          </a:stretch>
        </p:blipFill>
        <p:spPr bwMode="auto">
          <a:xfrm>
            <a:off x="0" y="822325"/>
            <a:ext cx="2370138" cy="700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7" name="Rectangle 16"/>
          <p:cNvSpPr/>
          <p:nvPr/>
        </p:nvSpPr>
        <p:spPr>
          <a:xfrm>
            <a:off x="7177088" y="6351588"/>
            <a:ext cx="1701800" cy="5064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038475" y="2897188"/>
            <a:ext cx="5938838" cy="1990725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960688" y="4926013"/>
            <a:ext cx="6026150" cy="1800225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grpSp>
        <p:nvGrpSpPr>
          <p:cNvPr id="71690" name="Group 103"/>
          <p:cNvGrpSpPr>
            <a:grpSpLocks/>
          </p:cNvGrpSpPr>
          <p:nvPr/>
        </p:nvGrpSpPr>
        <p:grpSpPr bwMode="auto">
          <a:xfrm>
            <a:off x="0" y="1673654"/>
            <a:ext cx="2649682" cy="4730187"/>
            <a:chOff x="0" y="2048541"/>
            <a:chExt cx="2165350" cy="3865563"/>
          </a:xfrm>
        </p:grpSpPr>
        <p:pic>
          <p:nvPicPr>
            <p:cNvPr id="71693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3480466"/>
              <a:ext cx="2165350" cy="15700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grpSp>
          <p:nvGrpSpPr>
            <p:cNvPr id="71694" name="Group 13"/>
            <p:cNvGrpSpPr>
              <a:grpSpLocks/>
            </p:cNvGrpSpPr>
            <p:nvPr/>
          </p:nvGrpSpPr>
          <p:grpSpPr bwMode="auto">
            <a:xfrm>
              <a:off x="1677987" y="4325016"/>
              <a:ext cx="219075" cy="1447800"/>
              <a:chOff x="1932972" y="4745621"/>
              <a:chExt cx="219922" cy="1446836"/>
            </a:xfrm>
          </p:grpSpPr>
          <p:cxnSp>
            <p:nvCxnSpPr>
              <p:cNvPr id="145" name="Straight Connector 7"/>
              <p:cNvCxnSpPr/>
              <p:nvPr/>
            </p:nvCxnSpPr>
            <p:spPr>
              <a:xfrm rot="5400000" flipH="1" flipV="1">
                <a:off x="1325069" y="5364631"/>
                <a:ext cx="1435731" cy="2199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 rot="10800000" flipV="1">
                <a:off x="2025404" y="4745622"/>
                <a:ext cx="127491" cy="1110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695" name="Group 14"/>
            <p:cNvGrpSpPr>
              <a:grpSpLocks/>
            </p:cNvGrpSpPr>
            <p:nvPr/>
          </p:nvGrpSpPr>
          <p:grpSpPr bwMode="auto">
            <a:xfrm>
              <a:off x="1819275" y="4407566"/>
              <a:ext cx="219075" cy="1447800"/>
              <a:chOff x="1932972" y="4745621"/>
              <a:chExt cx="219922" cy="1446836"/>
            </a:xfrm>
          </p:grpSpPr>
          <p:cxnSp>
            <p:nvCxnSpPr>
              <p:cNvPr id="143" name="Straight Connector 142"/>
              <p:cNvCxnSpPr/>
              <p:nvPr/>
            </p:nvCxnSpPr>
            <p:spPr>
              <a:xfrm rot="5400000" flipH="1" flipV="1">
                <a:off x="1325068" y="5364631"/>
                <a:ext cx="1435731" cy="2199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 rot="10800000" flipV="1">
                <a:off x="2025403" y="4745622"/>
                <a:ext cx="127491" cy="11105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696" name="Group 26"/>
            <p:cNvGrpSpPr>
              <a:grpSpLocks/>
            </p:cNvGrpSpPr>
            <p:nvPr/>
          </p:nvGrpSpPr>
          <p:grpSpPr bwMode="auto">
            <a:xfrm>
              <a:off x="1052512" y="5664866"/>
              <a:ext cx="769938" cy="249238"/>
              <a:chOff x="1053296" y="6293555"/>
              <a:chExt cx="769719" cy="249654"/>
            </a:xfrm>
          </p:grpSpPr>
          <p:grpSp>
            <p:nvGrpSpPr>
              <p:cNvPr id="71723" name="Group 21"/>
              <p:cNvGrpSpPr>
                <a:grpSpLocks/>
              </p:cNvGrpSpPr>
              <p:nvPr/>
            </p:nvGrpSpPr>
            <p:grpSpPr bwMode="auto">
              <a:xfrm>
                <a:off x="1053296" y="6293555"/>
                <a:ext cx="512617" cy="248064"/>
                <a:chOff x="1053296" y="6293555"/>
                <a:chExt cx="512617" cy="248064"/>
              </a:xfrm>
            </p:grpSpPr>
            <p:cxnSp>
              <p:nvCxnSpPr>
                <p:cNvPr id="140" name="Straight Connector 139"/>
                <p:cNvCxnSpPr/>
                <p:nvPr/>
              </p:nvCxnSpPr>
              <p:spPr>
                <a:xfrm>
                  <a:off x="1053297" y="6540028"/>
                  <a:ext cx="242818" cy="1591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Straight Connector 140"/>
                <p:cNvCxnSpPr/>
                <p:nvPr/>
              </p:nvCxnSpPr>
              <p:spPr>
                <a:xfrm rot="5400000">
                  <a:off x="1181610" y="6414409"/>
                  <a:ext cx="243292" cy="158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2" name="Straight Connector 141"/>
                <p:cNvCxnSpPr/>
                <p:nvPr/>
              </p:nvCxnSpPr>
              <p:spPr>
                <a:xfrm rot="10800000">
                  <a:off x="1323095" y="6312638"/>
                  <a:ext cx="242818" cy="159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1724" name="Group 22"/>
              <p:cNvGrpSpPr>
                <a:grpSpLocks/>
              </p:cNvGrpSpPr>
              <p:nvPr/>
            </p:nvGrpSpPr>
            <p:grpSpPr bwMode="auto">
              <a:xfrm flipH="1">
                <a:off x="1310398" y="6295145"/>
                <a:ext cx="512617" cy="248064"/>
                <a:chOff x="1053296" y="6293220"/>
                <a:chExt cx="512617" cy="248064"/>
              </a:xfrm>
            </p:grpSpPr>
            <p:cxnSp>
              <p:nvCxnSpPr>
                <p:cNvPr id="137" name="Straight Connector 136"/>
                <p:cNvCxnSpPr/>
                <p:nvPr/>
              </p:nvCxnSpPr>
              <p:spPr>
                <a:xfrm>
                  <a:off x="1053296" y="6539694"/>
                  <a:ext cx="242818" cy="159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5400000">
                  <a:off x="1181609" y="6414074"/>
                  <a:ext cx="243293" cy="158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10800000">
                  <a:off x="1323094" y="6312303"/>
                  <a:ext cx="242818" cy="1591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71697" name="Group 15"/>
            <p:cNvGrpSpPr>
              <a:grpSpLocks/>
            </p:cNvGrpSpPr>
            <p:nvPr/>
          </p:nvGrpSpPr>
          <p:grpSpPr bwMode="auto">
            <a:xfrm>
              <a:off x="179386" y="2048549"/>
              <a:ext cx="280986" cy="2133604"/>
              <a:chOff x="303" y="2532"/>
              <a:chExt cx="177" cy="1344"/>
            </a:xfrm>
          </p:grpSpPr>
          <p:sp>
            <p:nvSpPr>
              <p:cNvPr id="71713" name="Rectangle 16"/>
              <p:cNvSpPr>
                <a:spLocks noChangeArrowheads="1"/>
              </p:cNvSpPr>
              <p:nvPr/>
            </p:nvSpPr>
            <p:spPr bwMode="auto">
              <a:xfrm>
                <a:off x="342" y="2913"/>
                <a:ext cx="95" cy="639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71714" name="Rectangle 17"/>
              <p:cNvSpPr>
                <a:spLocks noChangeArrowheads="1"/>
              </p:cNvSpPr>
              <p:nvPr/>
            </p:nvSpPr>
            <p:spPr bwMode="auto">
              <a:xfrm>
                <a:off x="372" y="3012"/>
                <a:ext cx="46" cy="639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71715" name="Rectangle 18"/>
              <p:cNvSpPr>
                <a:spLocks noChangeArrowheads="1"/>
              </p:cNvSpPr>
              <p:nvPr/>
            </p:nvSpPr>
            <p:spPr bwMode="auto">
              <a:xfrm>
                <a:off x="375" y="3057"/>
                <a:ext cx="29" cy="639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71716" name="Rectangle 19"/>
              <p:cNvSpPr>
                <a:spLocks noChangeArrowheads="1"/>
              </p:cNvSpPr>
              <p:nvPr/>
            </p:nvSpPr>
            <p:spPr bwMode="auto">
              <a:xfrm>
                <a:off x="384" y="3099"/>
                <a:ext cx="12" cy="639"/>
              </a:xfrm>
              <a:prstGeom prst="rect">
                <a:avLst/>
              </a:prstGeom>
              <a:solidFill>
                <a:schemeClr val="bg2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71717" name="AutoShape 20"/>
              <p:cNvSpPr>
                <a:spLocks noChangeArrowheads="1"/>
              </p:cNvSpPr>
              <p:nvPr/>
            </p:nvSpPr>
            <p:spPr bwMode="auto">
              <a:xfrm>
                <a:off x="336" y="2662"/>
                <a:ext cx="104" cy="283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71718" name="Rectangle 21"/>
              <p:cNvSpPr>
                <a:spLocks noChangeArrowheads="1"/>
              </p:cNvSpPr>
              <p:nvPr/>
            </p:nvSpPr>
            <p:spPr bwMode="auto">
              <a:xfrm>
                <a:off x="303" y="2532"/>
                <a:ext cx="177" cy="258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71719" name="AutoShape 22"/>
              <p:cNvSpPr>
                <a:spLocks noChangeArrowheads="1"/>
              </p:cNvSpPr>
              <p:nvPr/>
            </p:nvSpPr>
            <p:spPr bwMode="auto">
              <a:xfrm flipV="1">
                <a:off x="360" y="3603"/>
                <a:ext cx="57" cy="156"/>
              </a:xfrm>
              <a:prstGeom prst="triangle">
                <a:avLst>
                  <a:gd name="adj" fmla="val 50000"/>
                </a:avLst>
              </a:prstGeom>
              <a:solidFill>
                <a:schemeClr val="bg2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algn="ctr" eaLnBrk="0" hangingPunct="0"/>
                <a:endParaRPr lang="en-US">
                  <a:solidFill>
                    <a:schemeClr val="bg2"/>
                  </a:solidFill>
                </a:endParaRPr>
              </a:p>
            </p:txBody>
          </p:sp>
          <p:grpSp>
            <p:nvGrpSpPr>
              <p:cNvPr id="71720" name="Group 23"/>
              <p:cNvGrpSpPr>
                <a:grpSpLocks/>
              </p:cNvGrpSpPr>
              <p:nvPr/>
            </p:nvGrpSpPr>
            <p:grpSpPr bwMode="auto">
              <a:xfrm flipH="1">
                <a:off x="340" y="2793"/>
                <a:ext cx="107" cy="1083"/>
                <a:chOff x="1368" y="1229"/>
                <a:chExt cx="373" cy="2404"/>
              </a:xfrm>
            </p:grpSpPr>
            <p:sp>
              <p:nvSpPr>
                <p:cNvPr id="71721" name="Freeform 24"/>
                <p:cNvSpPr>
                  <a:spLocks/>
                </p:cNvSpPr>
                <p:nvPr/>
              </p:nvSpPr>
              <p:spPr bwMode="auto">
                <a:xfrm>
                  <a:off x="1560" y="1232"/>
                  <a:ext cx="181" cy="2401"/>
                </a:xfrm>
                <a:custGeom>
                  <a:avLst/>
                  <a:gdLst>
                    <a:gd name="T0" fmla="*/ 0 w 181"/>
                    <a:gd name="T1" fmla="*/ 2401 h 2401"/>
                    <a:gd name="T2" fmla="*/ 26 w 181"/>
                    <a:gd name="T3" fmla="*/ 2082 h 2401"/>
                    <a:gd name="T4" fmla="*/ 150 w 181"/>
                    <a:gd name="T5" fmla="*/ 1763 h 2401"/>
                    <a:gd name="T6" fmla="*/ 177 w 181"/>
                    <a:gd name="T7" fmla="*/ 1161 h 2401"/>
                    <a:gd name="T8" fmla="*/ 177 w 181"/>
                    <a:gd name="T9" fmla="*/ 0 h 24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1"/>
                    <a:gd name="T16" fmla="*/ 0 h 2401"/>
                    <a:gd name="T17" fmla="*/ 181 w 181"/>
                    <a:gd name="T18" fmla="*/ 2401 h 24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1" h="2401">
                      <a:moveTo>
                        <a:pt x="0" y="2401"/>
                      </a:moveTo>
                      <a:cubicBezTo>
                        <a:pt x="3" y="2348"/>
                        <a:pt x="1" y="2188"/>
                        <a:pt x="26" y="2082"/>
                      </a:cubicBezTo>
                      <a:cubicBezTo>
                        <a:pt x="51" y="1976"/>
                        <a:pt x="125" y="1916"/>
                        <a:pt x="150" y="1763"/>
                      </a:cubicBezTo>
                      <a:cubicBezTo>
                        <a:pt x="175" y="1610"/>
                        <a:pt x="173" y="1455"/>
                        <a:pt x="177" y="1161"/>
                      </a:cubicBezTo>
                      <a:cubicBezTo>
                        <a:pt x="181" y="867"/>
                        <a:pt x="179" y="433"/>
                        <a:pt x="177" y="0"/>
                      </a:cubicBezTo>
                    </a:path>
                  </a:pathLst>
                </a:cu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722" name="Freeform 25"/>
                <p:cNvSpPr>
                  <a:spLocks/>
                </p:cNvSpPr>
                <p:nvPr/>
              </p:nvSpPr>
              <p:spPr bwMode="auto">
                <a:xfrm flipH="1">
                  <a:off x="1368" y="1229"/>
                  <a:ext cx="181" cy="2401"/>
                </a:xfrm>
                <a:custGeom>
                  <a:avLst/>
                  <a:gdLst>
                    <a:gd name="T0" fmla="*/ 0 w 181"/>
                    <a:gd name="T1" fmla="*/ 2401 h 2401"/>
                    <a:gd name="T2" fmla="*/ 26 w 181"/>
                    <a:gd name="T3" fmla="*/ 2082 h 2401"/>
                    <a:gd name="T4" fmla="*/ 150 w 181"/>
                    <a:gd name="T5" fmla="*/ 1763 h 2401"/>
                    <a:gd name="T6" fmla="*/ 177 w 181"/>
                    <a:gd name="T7" fmla="*/ 1161 h 2401"/>
                    <a:gd name="T8" fmla="*/ 177 w 181"/>
                    <a:gd name="T9" fmla="*/ 0 h 240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1"/>
                    <a:gd name="T16" fmla="*/ 0 h 2401"/>
                    <a:gd name="T17" fmla="*/ 181 w 181"/>
                    <a:gd name="T18" fmla="*/ 2401 h 240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1" h="2401">
                      <a:moveTo>
                        <a:pt x="0" y="2401"/>
                      </a:moveTo>
                      <a:cubicBezTo>
                        <a:pt x="3" y="2348"/>
                        <a:pt x="1" y="2188"/>
                        <a:pt x="26" y="2082"/>
                      </a:cubicBezTo>
                      <a:cubicBezTo>
                        <a:pt x="51" y="1976"/>
                        <a:pt x="125" y="1916"/>
                        <a:pt x="150" y="1763"/>
                      </a:cubicBezTo>
                      <a:cubicBezTo>
                        <a:pt x="175" y="1610"/>
                        <a:pt x="173" y="1455"/>
                        <a:pt x="177" y="1161"/>
                      </a:cubicBezTo>
                      <a:cubicBezTo>
                        <a:pt x="181" y="867"/>
                        <a:pt x="179" y="433"/>
                        <a:pt x="177" y="0"/>
                      </a:cubicBezTo>
                    </a:path>
                  </a:pathLst>
                </a:cu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71698" name="Group 191"/>
            <p:cNvGrpSpPr>
              <a:grpSpLocks/>
            </p:cNvGrpSpPr>
            <p:nvPr/>
          </p:nvGrpSpPr>
          <p:grpSpPr bwMode="auto">
            <a:xfrm>
              <a:off x="317499" y="2115216"/>
              <a:ext cx="1423988" cy="768350"/>
              <a:chOff x="317499" y="2115216"/>
              <a:chExt cx="1423988" cy="768350"/>
            </a:xfrm>
          </p:grpSpPr>
          <p:sp>
            <p:nvSpPr>
              <p:cNvPr id="71699" name="Line 27"/>
              <p:cNvSpPr>
                <a:spLocks noChangeShapeType="1"/>
              </p:cNvSpPr>
              <p:nvPr/>
            </p:nvSpPr>
            <p:spPr bwMode="auto">
              <a:xfrm flipV="1">
                <a:off x="317499" y="2261266"/>
                <a:ext cx="0" cy="6223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00" name="Line 28"/>
              <p:cNvSpPr>
                <a:spLocks noChangeShapeType="1"/>
              </p:cNvSpPr>
              <p:nvPr/>
            </p:nvSpPr>
            <p:spPr bwMode="auto">
              <a:xfrm flipH="1">
                <a:off x="317499" y="2258091"/>
                <a:ext cx="5032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01" name="Line 32"/>
              <p:cNvSpPr>
                <a:spLocks noChangeShapeType="1"/>
              </p:cNvSpPr>
              <p:nvPr/>
            </p:nvSpPr>
            <p:spPr bwMode="auto">
              <a:xfrm>
                <a:off x="1155699" y="2315241"/>
                <a:ext cx="2714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02" name="Text Box 33"/>
              <p:cNvSpPr txBox="1">
                <a:spLocks noChangeArrowheads="1"/>
              </p:cNvSpPr>
              <p:nvPr/>
            </p:nvSpPr>
            <p:spPr bwMode="auto">
              <a:xfrm>
                <a:off x="1387474" y="2116804"/>
                <a:ext cx="354013" cy="39687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/>
                  <a:t>V</a:t>
                </a:r>
              </a:p>
            </p:txBody>
          </p:sp>
          <p:grpSp>
            <p:nvGrpSpPr>
              <p:cNvPr id="71703" name="Group 180"/>
              <p:cNvGrpSpPr>
                <a:grpSpLocks/>
              </p:cNvGrpSpPr>
              <p:nvPr/>
            </p:nvGrpSpPr>
            <p:grpSpPr bwMode="auto">
              <a:xfrm>
                <a:off x="669924" y="2115216"/>
                <a:ext cx="557213" cy="523875"/>
                <a:chOff x="669924" y="2115216"/>
                <a:chExt cx="557213" cy="523875"/>
              </a:xfrm>
            </p:grpSpPr>
            <p:sp>
              <p:nvSpPr>
                <p:cNvPr id="71704" name="AutoShape 30"/>
                <p:cNvSpPr>
                  <a:spLocks noChangeArrowheads="1"/>
                </p:cNvSpPr>
                <p:nvPr/>
              </p:nvSpPr>
              <p:spPr bwMode="auto">
                <a:xfrm rot="5400000">
                  <a:off x="827087" y="2153316"/>
                  <a:ext cx="319088" cy="323850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7170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785812" y="2115216"/>
                  <a:ext cx="184150" cy="244475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endParaRPr lang="en-US" sz="1000"/>
                </a:p>
              </p:txBody>
            </p:sp>
            <p:sp>
              <p:nvSpPr>
                <p:cNvPr id="71706" name="Line 34"/>
                <p:cNvSpPr>
                  <a:spLocks noChangeShapeType="1"/>
                </p:cNvSpPr>
                <p:nvPr/>
              </p:nvSpPr>
              <p:spPr bwMode="auto">
                <a:xfrm>
                  <a:off x="1222374" y="2315241"/>
                  <a:ext cx="0" cy="3143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707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669924" y="2639091"/>
                  <a:ext cx="55721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708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669924" y="2391441"/>
                  <a:ext cx="1524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709" name="Line 37"/>
                <p:cNvSpPr>
                  <a:spLocks noChangeShapeType="1"/>
                </p:cNvSpPr>
                <p:nvPr/>
              </p:nvSpPr>
              <p:spPr bwMode="auto">
                <a:xfrm>
                  <a:off x="669924" y="2391441"/>
                  <a:ext cx="0" cy="2428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710" name="Line 42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12812" y="2246440"/>
                  <a:ext cx="0" cy="730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711" name="Line 43"/>
                <p:cNvSpPr>
                  <a:spLocks noChangeAspect="1" noChangeShapeType="1"/>
                </p:cNvSpPr>
                <p:nvPr/>
              </p:nvSpPr>
              <p:spPr bwMode="auto">
                <a:xfrm rot="10800000">
                  <a:off x="913452" y="2246979"/>
                  <a:ext cx="0" cy="7323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712" name="Line 44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912812" y="2348579"/>
                  <a:ext cx="0" cy="7302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47" name="Rectangle 146"/>
          <p:cNvSpPr/>
          <p:nvPr/>
        </p:nvSpPr>
        <p:spPr>
          <a:xfrm>
            <a:off x="3171825" y="2581275"/>
            <a:ext cx="85725" cy="238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148" name="Rectangle 147"/>
          <p:cNvSpPr/>
          <p:nvPr/>
        </p:nvSpPr>
        <p:spPr>
          <a:xfrm>
            <a:off x="3381375" y="4914900"/>
            <a:ext cx="85725" cy="2381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77062E-B76D-4B49-A341-AA72D953AF3F}" type="slidenum">
              <a:rPr lang="en-US"/>
              <a:pPr>
                <a:defRPr/>
              </a:pPr>
              <a:t>46</a:t>
            </a:fld>
            <a:endParaRPr lang="en-US" dirty="0"/>
          </a:p>
        </p:txBody>
      </p:sp>
      <p:pic>
        <p:nvPicPr>
          <p:cNvPr id="7270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3138" y="814388"/>
            <a:ext cx="7705725" cy="60436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2708" name="Rectangle 3"/>
          <p:cNvSpPr>
            <a:spLocks noChangeArrowheads="1"/>
          </p:cNvSpPr>
          <p:nvPr/>
        </p:nvSpPr>
        <p:spPr bwMode="auto">
          <a:xfrm>
            <a:off x="266700" y="101600"/>
            <a:ext cx="8877300" cy="70802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/>
              <a:t>Chronic nicotine regulates the nigrostriatal pathway</a:t>
            </a:r>
          </a:p>
          <a:p>
            <a:pPr algn="ctr" eaLnBrk="0" hangingPunct="0"/>
            <a:r>
              <a:rPr lang="en-US"/>
              <a:t>via </a:t>
            </a:r>
            <a:r>
              <a:rPr lang="el-GR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l-GR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2* </a:t>
            </a:r>
            <a:r>
              <a:rPr lang="en-US"/>
              <a:t>nAChR upregulation, with cellular and subcellular selectivity</a:t>
            </a:r>
          </a:p>
        </p:txBody>
      </p:sp>
      <p:sp>
        <p:nvSpPr>
          <p:cNvPr id="5" name="Rectangle 4"/>
          <p:cNvSpPr/>
          <p:nvPr/>
        </p:nvSpPr>
        <p:spPr>
          <a:xfrm>
            <a:off x="971550" y="1550988"/>
            <a:ext cx="358775" cy="415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829175" y="4064000"/>
            <a:ext cx="358775" cy="4175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11238" y="4089400"/>
            <a:ext cx="358775" cy="41751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67275" y="1487488"/>
            <a:ext cx="358775" cy="4159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648326" y="2292350"/>
            <a:ext cx="1614920" cy="2962275"/>
            <a:chOff x="5648446" y="2291787"/>
            <a:chExt cx="1614260" cy="2963119"/>
          </a:xfrm>
        </p:grpSpPr>
        <p:sp>
          <p:nvSpPr>
            <p:cNvPr id="9" name="Oval 8"/>
            <p:cNvSpPr/>
            <p:nvPr/>
          </p:nvSpPr>
          <p:spPr>
            <a:xfrm>
              <a:off x="5648446" y="2291787"/>
              <a:ext cx="1614260" cy="1179849"/>
            </a:xfrm>
            <a:prstGeom prst="ellipse">
              <a:avLst/>
            </a:prstGeom>
            <a:noFill/>
            <a:ln w="28575">
              <a:solidFill>
                <a:srgbClr val="00CC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6714810" y="4826159"/>
              <a:ext cx="311023" cy="428747"/>
            </a:xfrm>
            <a:prstGeom prst="ellipse">
              <a:avLst/>
            </a:prstGeom>
            <a:noFill/>
            <a:ln w="28575">
              <a:solidFill>
                <a:srgbClr val="00CC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2190750" y="176213"/>
            <a:ext cx="4030663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FF00"/>
                </a:solidFill>
                <a:latin typeface="Arial" pitchFamily="34" charset="0"/>
              </a:rPr>
              <a:t>In planning &amp; construction phases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BEE18C-0069-426B-9955-7D3791CA0DB5}" type="slidenum">
              <a:rPr lang="en-US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73732" name="TextBox 12"/>
          <p:cNvSpPr txBox="1">
            <a:spLocks noChangeArrowheads="1"/>
          </p:cNvSpPr>
          <p:nvPr/>
        </p:nvSpPr>
        <p:spPr bwMode="auto">
          <a:xfrm>
            <a:off x="458788" y="669925"/>
            <a:ext cx="53721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>
                <a:solidFill>
                  <a:schemeClr val="bg1"/>
                </a:solidFill>
              </a:rPr>
              <a:t>Knock-in and BAC Transgenic mice with</a:t>
            </a:r>
          </a:p>
          <a:p>
            <a:pPr algn="ctr" eaLnBrk="0" hangingPunct="0"/>
            <a:r>
              <a:rPr lang="en-US">
                <a:solidFill>
                  <a:schemeClr val="bg1"/>
                </a:solidFill>
              </a:rPr>
              <a:t>Monomeric </a:t>
            </a:r>
            <a:r>
              <a:rPr lang="en-US">
                <a:solidFill>
                  <a:srgbClr val="00FF00"/>
                </a:solidFill>
              </a:rPr>
              <a:t>GFP</a:t>
            </a:r>
            <a:r>
              <a:rPr lang="en-US">
                <a:solidFill>
                  <a:schemeClr val="bg1"/>
                </a:solidFill>
              </a:rPr>
              <a:t> and </a:t>
            </a:r>
            <a:r>
              <a:rPr lang="en-US">
                <a:solidFill>
                  <a:srgbClr val="FF0000"/>
                </a:solidFill>
              </a:rPr>
              <a:t>Cherry </a:t>
            </a:r>
            <a:r>
              <a:rPr lang="en-US">
                <a:solidFill>
                  <a:schemeClr val="bg1"/>
                </a:solidFill>
              </a:rPr>
              <a:t>nAChR subunits</a:t>
            </a:r>
            <a:endParaRPr lang="en-US">
              <a:solidFill>
                <a:srgbClr val="FF0000"/>
              </a:solidFill>
            </a:endParaRPr>
          </a:p>
          <a:p>
            <a:pPr algn="ctr" eaLnBrk="0" hangingPunct="0"/>
            <a:r>
              <a:rPr lang="en-US">
                <a:solidFill>
                  <a:schemeClr val="bg1"/>
                </a:solidFill>
              </a:rPr>
              <a:t>for studies on localization &amp; assembly (FRET)</a:t>
            </a:r>
          </a:p>
        </p:txBody>
      </p:sp>
      <p:grpSp>
        <p:nvGrpSpPr>
          <p:cNvPr id="73733" name="Group 36"/>
          <p:cNvGrpSpPr>
            <a:grpSpLocks noChangeAspect="1"/>
          </p:cNvGrpSpPr>
          <p:nvPr/>
        </p:nvGrpSpPr>
        <p:grpSpPr bwMode="auto">
          <a:xfrm>
            <a:off x="6942138" y="5891213"/>
            <a:ext cx="1624012" cy="565150"/>
            <a:chOff x="1556" y="2728"/>
            <a:chExt cx="1054" cy="367"/>
          </a:xfrm>
        </p:grpSpPr>
        <p:sp>
          <p:nvSpPr>
            <p:cNvPr id="73777" name="Freeform 37"/>
            <p:cNvSpPr>
              <a:spLocks noChangeAspect="1"/>
            </p:cNvSpPr>
            <p:nvPr/>
          </p:nvSpPr>
          <p:spPr bwMode="auto">
            <a:xfrm>
              <a:off x="1921" y="2771"/>
              <a:ext cx="476" cy="208"/>
            </a:xfrm>
            <a:custGeom>
              <a:avLst/>
              <a:gdLst>
                <a:gd name="T0" fmla="*/ 0 w 951"/>
                <a:gd name="T1" fmla="*/ 1 h 416"/>
                <a:gd name="T2" fmla="*/ 1 w 951"/>
                <a:gd name="T3" fmla="*/ 1 h 416"/>
                <a:gd name="T4" fmla="*/ 1 w 951"/>
                <a:gd name="T5" fmla="*/ 1 h 416"/>
                <a:gd name="T6" fmla="*/ 1 w 951"/>
                <a:gd name="T7" fmla="*/ 1 h 416"/>
                <a:gd name="T8" fmla="*/ 1 w 951"/>
                <a:gd name="T9" fmla="*/ 1 h 416"/>
                <a:gd name="T10" fmla="*/ 1 w 951"/>
                <a:gd name="T11" fmla="*/ 1 h 416"/>
                <a:gd name="T12" fmla="*/ 0 w 951"/>
                <a:gd name="T13" fmla="*/ 1 h 416"/>
                <a:gd name="T14" fmla="*/ 0 w 951"/>
                <a:gd name="T15" fmla="*/ 1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B4B4B4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78" name="Freeform 38"/>
            <p:cNvSpPr>
              <a:spLocks noChangeAspect="1"/>
            </p:cNvSpPr>
            <p:nvPr/>
          </p:nvSpPr>
          <p:spPr bwMode="auto">
            <a:xfrm>
              <a:off x="1556" y="2728"/>
              <a:ext cx="369" cy="246"/>
            </a:xfrm>
            <a:custGeom>
              <a:avLst/>
              <a:gdLst>
                <a:gd name="T0" fmla="*/ 0 w 1113"/>
                <a:gd name="T1" fmla="*/ 0 h 743"/>
                <a:gd name="T2" fmla="*/ 0 w 1113"/>
                <a:gd name="T3" fmla="*/ 0 h 743"/>
                <a:gd name="T4" fmla="*/ 0 w 1113"/>
                <a:gd name="T5" fmla="*/ 0 h 743"/>
                <a:gd name="T6" fmla="*/ 0 w 1113"/>
                <a:gd name="T7" fmla="*/ 0 h 743"/>
                <a:gd name="T8" fmla="*/ 0 w 1113"/>
                <a:gd name="T9" fmla="*/ 0 h 743"/>
                <a:gd name="T10" fmla="*/ 0 w 1113"/>
                <a:gd name="T11" fmla="*/ 0 h 743"/>
                <a:gd name="T12" fmla="*/ 0 w 1113"/>
                <a:gd name="T13" fmla="*/ 0 h 743"/>
                <a:gd name="T14" fmla="*/ 0 w 1113"/>
                <a:gd name="T15" fmla="*/ 0 h 743"/>
                <a:gd name="T16" fmla="*/ 0 w 1113"/>
                <a:gd name="T17" fmla="*/ 0 h 743"/>
                <a:gd name="T18" fmla="*/ 0 w 1113"/>
                <a:gd name="T19" fmla="*/ 0 h 743"/>
                <a:gd name="T20" fmla="*/ 0 w 1113"/>
                <a:gd name="T21" fmla="*/ 0 h 743"/>
                <a:gd name="T22" fmla="*/ 0 w 1113"/>
                <a:gd name="T23" fmla="*/ 0 h 743"/>
                <a:gd name="T24" fmla="*/ 0 w 1113"/>
                <a:gd name="T25" fmla="*/ 0 h 743"/>
                <a:gd name="T26" fmla="*/ 0 w 1113"/>
                <a:gd name="T27" fmla="*/ 0 h 743"/>
                <a:gd name="T28" fmla="*/ 0 w 1113"/>
                <a:gd name="T29" fmla="*/ 0 h 743"/>
                <a:gd name="T30" fmla="*/ 0 w 1113"/>
                <a:gd name="T31" fmla="*/ 0 h 743"/>
                <a:gd name="T32" fmla="*/ 0 w 1113"/>
                <a:gd name="T33" fmla="*/ 0 h 743"/>
                <a:gd name="T34" fmla="*/ 0 w 1113"/>
                <a:gd name="T35" fmla="*/ 0 h 74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113"/>
                <a:gd name="T55" fmla="*/ 0 h 743"/>
                <a:gd name="T56" fmla="*/ 1113 w 1113"/>
                <a:gd name="T57" fmla="*/ 743 h 74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113" h="743">
                  <a:moveTo>
                    <a:pt x="1113" y="733"/>
                  </a:moveTo>
                  <a:lnTo>
                    <a:pt x="965" y="740"/>
                  </a:lnTo>
                  <a:lnTo>
                    <a:pt x="810" y="743"/>
                  </a:lnTo>
                  <a:lnTo>
                    <a:pt x="721" y="743"/>
                  </a:lnTo>
                  <a:lnTo>
                    <a:pt x="672" y="743"/>
                  </a:lnTo>
                  <a:lnTo>
                    <a:pt x="624" y="743"/>
                  </a:lnTo>
                  <a:lnTo>
                    <a:pt x="435" y="733"/>
                  </a:lnTo>
                  <a:lnTo>
                    <a:pt x="257" y="707"/>
                  </a:lnTo>
                  <a:lnTo>
                    <a:pt x="112" y="663"/>
                  </a:lnTo>
                  <a:lnTo>
                    <a:pt x="59" y="633"/>
                  </a:lnTo>
                  <a:lnTo>
                    <a:pt x="20" y="596"/>
                  </a:lnTo>
                  <a:lnTo>
                    <a:pt x="0" y="530"/>
                  </a:lnTo>
                  <a:lnTo>
                    <a:pt x="0" y="511"/>
                  </a:lnTo>
                  <a:lnTo>
                    <a:pt x="0" y="489"/>
                  </a:lnTo>
                  <a:lnTo>
                    <a:pt x="10" y="442"/>
                  </a:lnTo>
                  <a:lnTo>
                    <a:pt x="93" y="244"/>
                  </a:lnTo>
                  <a:lnTo>
                    <a:pt x="195" y="74"/>
                  </a:lnTo>
                  <a:lnTo>
                    <a:pt x="246" y="0"/>
                  </a:lnTo>
                </a:path>
              </a:pathLst>
            </a:cu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79" name="Oval 39"/>
            <p:cNvSpPr>
              <a:spLocks noChangeAspect="1" noChangeArrowheads="1"/>
            </p:cNvSpPr>
            <p:nvPr/>
          </p:nvSpPr>
          <p:spPr bwMode="auto">
            <a:xfrm rot="-1876543">
              <a:off x="2259" y="2955"/>
              <a:ext cx="28" cy="74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73780" name="Oval 40"/>
            <p:cNvSpPr>
              <a:spLocks noChangeAspect="1" noChangeArrowheads="1"/>
            </p:cNvSpPr>
            <p:nvPr/>
          </p:nvSpPr>
          <p:spPr bwMode="auto">
            <a:xfrm rot="-1876543">
              <a:off x="2062" y="2953"/>
              <a:ext cx="29" cy="74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73781" name="Freeform 41"/>
            <p:cNvSpPr>
              <a:spLocks noChangeAspect="1"/>
            </p:cNvSpPr>
            <p:nvPr/>
          </p:nvSpPr>
          <p:spPr bwMode="auto">
            <a:xfrm>
              <a:off x="2327" y="2859"/>
              <a:ext cx="219" cy="96"/>
            </a:xfrm>
            <a:custGeom>
              <a:avLst/>
              <a:gdLst>
                <a:gd name="T0" fmla="*/ 0 w 951"/>
                <a:gd name="T1" fmla="*/ 0 h 416"/>
                <a:gd name="T2" fmla="*/ 0 w 951"/>
                <a:gd name="T3" fmla="*/ 0 h 416"/>
                <a:gd name="T4" fmla="*/ 0 w 951"/>
                <a:gd name="T5" fmla="*/ 0 h 416"/>
                <a:gd name="T6" fmla="*/ 0 w 951"/>
                <a:gd name="T7" fmla="*/ 0 h 416"/>
                <a:gd name="T8" fmla="*/ 0 w 951"/>
                <a:gd name="T9" fmla="*/ 0 h 416"/>
                <a:gd name="T10" fmla="*/ 0 w 951"/>
                <a:gd name="T11" fmla="*/ 0 h 416"/>
                <a:gd name="T12" fmla="*/ 0 w 951"/>
                <a:gd name="T13" fmla="*/ 0 h 416"/>
                <a:gd name="T14" fmla="*/ 0 w 951"/>
                <a:gd name="T15" fmla="*/ 0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99FF66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82" name="Freeform 42"/>
            <p:cNvSpPr>
              <a:spLocks noChangeAspect="1"/>
            </p:cNvSpPr>
            <p:nvPr/>
          </p:nvSpPr>
          <p:spPr bwMode="auto">
            <a:xfrm>
              <a:off x="2330" y="2810"/>
              <a:ext cx="83" cy="92"/>
            </a:xfrm>
            <a:custGeom>
              <a:avLst/>
              <a:gdLst>
                <a:gd name="T0" fmla="*/ 0 w 951"/>
                <a:gd name="T1" fmla="*/ 0 h 416"/>
                <a:gd name="T2" fmla="*/ 0 w 951"/>
                <a:gd name="T3" fmla="*/ 0 h 416"/>
                <a:gd name="T4" fmla="*/ 0 w 951"/>
                <a:gd name="T5" fmla="*/ 0 h 416"/>
                <a:gd name="T6" fmla="*/ 0 w 951"/>
                <a:gd name="T7" fmla="*/ 0 h 416"/>
                <a:gd name="T8" fmla="*/ 0 w 951"/>
                <a:gd name="T9" fmla="*/ 0 h 416"/>
                <a:gd name="T10" fmla="*/ 0 w 951"/>
                <a:gd name="T11" fmla="*/ 0 h 416"/>
                <a:gd name="T12" fmla="*/ 0 w 951"/>
                <a:gd name="T13" fmla="*/ 0 h 416"/>
                <a:gd name="T14" fmla="*/ 0 w 951"/>
                <a:gd name="T15" fmla="*/ 0 h 4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51"/>
                <a:gd name="T25" fmla="*/ 0 h 416"/>
                <a:gd name="T26" fmla="*/ 951 w 951"/>
                <a:gd name="T27" fmla="*/ 416 h 4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51" h="416">
                  <a:moveTo>
                    <a:pt x="0" y="407"/>
                  </a:moveTo>
                  <a:lnTo>
                    <a:pt x="951" y="416"/>
                  </a:lnTo>
                  <a:lnTo>
                    <a:pt x="951" y="407"/>
                  </a:lnTo>
                  <a:lnTo>
                    <a:pt x="918" y="327"/>
                  </a:lnTo>
                  <a:lnTo>
                    <a:pt x="691" y="132"/>
                  </a:lnTo>
                  <a:cubicBezTo>
                    <a:pt x="583" y="79"/>
                    <a:pt x="520" y="0"/>
                    <a:pt x="271" y="8"/>
                  </a:cubicBezTo>
                  <a:cubicBezTo>
                    <a:pt x="22" y="16"/>
                    <a:pt x="65" y="316"/>
                    <a:pt x="0" y="398"/>
                  </a:cubicBezTo>
                  <a:lnTo>
                    <a:pt x="0" y="407"/>
                  </a:lnTo>
                  <a:close/>
                </a:path>
              </a:pathLst>
            </a:custGeom>
            <a:solidFill>
              <a:srgbClr val="B4B4B4"/>
            </a:solidFill>
            <a:ln w="800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83" name="Line 43"/>
            <p:cNvSpPr>
              <a:spLocks noChangeAspect="1" noChangeShapeType="1"/>
            </p:cNvSpPr>
            <p:nvPr/>
          </p:nvSpPr>
          <p:spPr bwMode="auto">
            <a:xfrm rot="-1854370">
              <a:off x="2526" y="2931"/>
              <a:ext cx="1" cy="134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84" name="Line 44"/>
            <p:cNvSpPr>
              <a:spLocks noChangeAspect="1" noChangeShapeType="1"/>
            </p:cNvSpPr>
            <p:nvPr/>
          </p:nvSpPr>
          <p:spPr bwMode="auto">
            <a:xfrm rot="19745630" flipH="1">
              <a:off x="2441" y="2958"/>
              <a:ext cx="70" cy="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85" name="Line 45"/>
            <p:cNvSpPr>
              <a:spLocks noChangeAspect="1" noChangeShapeType="1"/>
            </p:cNvSpPr>
            <p:nvPr/>
          </p:nvSpPr>
          <p:spPr bwMode="auto">
            <a:xfrm rot="-1854370">
              <a:off x="2540" y="2898"/>
              <a:ext cx="70" cy="137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786" name="Oval 46"/>
            <p:cNvSpPr>
              <a:spLocks noChangeAspect="1" noChangeArrowheads="1"/>
            </p:cNvSpPr>
            <p:nvPr/>
          </p:nvSpPr>
          <p:spPr bwMode="auto">
            <a:xfrm>
              <a:off x="2443" y="2887"/>
              <a:ext cx="33" cy="34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577850" y="3917950"/>
          <a:ext cx="5369897" cy="273741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84710"/>
                <a:gridCol w="2222090"/>
                <a:gridCol w="2163097"/>
              </a:tblGrid>
              <a:tr h="0">
                <a:tc>
                  <a:txBody>
                    <a:bodyPr/>
                    <a:lstStyle/>
                    <a:p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Subunit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Known FRET partners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References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75000"/>
                      </a:schemeClr>
                    </a:solidFill>
                  </a:tcPr>
                </a:tc>
              </a:tr>
              <a:tr h="575967"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α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6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α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4, </a:t>
                      </a:r>
                      <a:r>
                        <a:rPr lang="el-GR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α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6, </a:t>
                      </a:r>
                      <a:r>
                        <a:rPr lang="el-GR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β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2, </a:t>
                      </a:r>
                      <a:r>
                        <a:rPr lang="el-GR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β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3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Drenan et al, 2008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  <a:tr h="683172"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β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2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α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4, α6, </a:t>
                      </a:r>
                      <a:r>
                        <a:rPr lang="el-GR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β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2, </a:t>
                      </a:r>
                      <a:r>
                        <a:rPr lang="el-GR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β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3</a:t>
                      </a:r>
                      <a:endParaRPr lang="en-US" dirty="0" smtClean="0">
                        <a:solidFill>
                          <a:schemeClr val="bg1"/>
                        </a:solidFill>
                      </a:endParaRPr>
                    </a:p>
                    <a:p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Nashmi et al, 2003</a:t>
                      </a:r>
                    </a:p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Drenan et al, 2008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β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3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α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4, a6, </a:t>
                      </a:r>
                      <a:r>
                        <a:rPr lang="el-GR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β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2, </a:t>
                      </a:r>
                      <a:r>
                        <a:rPr lang="en-US" dirty="0" smtClean="0">
                          <a:solidFill>
                            <a:srgbClr val="0066FF"/>
                          </a:solidFill>
                          <a:latin typeface="Arial"/>
                          <a:cs typeface="Arial"/>
                        </a:rPr>
                        <a:t>not </a:t>
                      </a:r>
                      <a:r>
                        <a:rPr lang="el-GR" dirty="0" smtClean="0">
                          <a:solidFill>
                            <a:srgbClr val="0066FF"/>
                          </a:solidFill>
                          <a:latin typeface="Arial"/>
                          <a:cs typeface="Arial"/>
                        </a:rPr>
                        <a:t>β</a:t>
                      </a:r>
                      <a:r>
                        <a:rPr lang="en-US" dirty="0" smtClean="0">
                          <a:solidFill>
                            <a:srgbClr val="0066FF"/>
                          </a:solidFill>
                          <a:latin typeface="Arial"/>
                          <a:cs typeface="Arial"/>
                        </a:rPr>
                        <a:t>3</a:t>
                      </a:r>
                      <a:endParaRPr lang="en-US" dirty="0">
                        <a:solidFill>
                          <a:srgbClr val="0066FF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Drenan et al, 2008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α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7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α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7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T. Murray, SFN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α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5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l-GR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α</a:t>
                      </a:r>
                      <a:r>
                        <a:rPr lang="en-US" dirty="0" smtClean="0">
                          <a:solidFill>
                            <a:schemeClr val="bg1"/>
                          </a:solidFill>
                          <a:latin typeface="Arial"/>
                          <a:cs typeface="Arial"/>
                        </a:rPr>
                        <a:t>4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C. Dilworth, </a:t>
                      </a:r>
                      <a:r>
                        <a:rPr lang="en-US" dirty="0" err="1" smtClean="0">
                          <a:solidFill>
                            <a:schemeClr val="bg1"/>
                          </a:solidFill>
                        </a:rPr>
                        <a:t>unpub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</a:tbl>
          </a:graphicData>
        </a:graphic>
      </p:graphicFrame>
      <p:pic>
        <p:nvPicPr>
          <p:cNvPr id="73764" name="Picture 2" descr="C:\DATA\Downloads\Structures\2BG9+GFP-black back.tif"/>
          <p:cNvPicPr>
            <a:picLocks noChangeAspect="1" noChangeArrowheads="1"/>
          </p:cNvPicPr>
          <p:nvPr/>
        </p:nvPicPr>
        <p:blipFill>
          <a:blip r:embed="rId2" cstate="print"/>
          <a:srcRect l="21722" r="21359" b="9760"/>
          <a:stretch>
            <a:fillRect/>
          </a:stretch>
        </p:blipFill>
        <p:spPr bwMode="auto">
          <a:xfrm>
            <a:off x="6450013" y="444500"/>
            <a:ext cx="2565400" cy="454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400050" y="1776413"/>
            <a:ext cx="5808663" cy="3011487"/>
            <a:chOff x="400664" y="1777178"/>
            <a:chExt cx="5808702" cy="3011132"/>
          </a:xfrm>
        </p:grpSpPr>
        <p:grpSp>
          <p:nvGrpSpPr>
            <p:cNvPr id="73766" name="Group 40"/>
            <p:cNvGrpSpPr>
              <a:grpSpLocks/>
            </p:cNvGrpSpPr>
            <p:nvPr/>
          </p:nvGrpSpPr>
          <p:grpSpPr bwMode="auto">
            <a:xfrm>
              <a:off x="400664" y="1777178"/>
              <a:ext cx="5808702" cy="1919751"/>
              <a:chOff x="400664" y="1777178"/>
              <a:chExt cx="5808702" cy="1919751"/>
            </a:xfrm>
          </p:grpSpPr>
          <p:grpSp>
            <p:nvGrpSpPr>
              <p:cNvPr id="73771" name="Group 30"/>
              <p:cNvGrpSpPr>
                <a:grpSpLocks/>
              </p:cNvGrpSpPr>
              <p:nvPr/>
            </p:nvGrpSpPr>
            <p:grpSpPr bwMode="auto">
              <a:xfrm>
                <a:off x="400664" y="1791929"/>
                <a:ext cx="5808702" cy="1905000"/>
                <a:chOff x="1600200" y="4800600"/>
                <a:chExt cx="5808702" cy="1905000"/>
              </a:xfrm>
            </p:grpSpPr>
            <p:pic>
              <p:nvPicPr>
                <p:cNvPr id="73775" name="Picture 27" descr="line 20 panel-red.jpg"/>
                <p:cNvPicPr>
                  <a:picLocks noChangeAspect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4648200" y="4800600"/>
                  <a:ext cx="2760702" cy="18895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73776" name="Picture 28" descr="line 20 panel-green.jpg"/>
                <p:cNvPicPr>
                  <a:picLocks noChangeAspect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1600200" y="4800600"/>
                  <a:ext cx="2776189" cy="19050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</p:grpSp>
          <p:grpSp>
            <p:nvGrpSpPr>
              <p:cNvPr id="73772" name="Group 31"/>
              <p:cNvGrpSpPr>
                <a:grpSpLocks/>
              </p:cNvGrpSpPr>
              <p:nvPr/>
            </p:nvGrpSpPr>
            <p:grpSpPr bwMode="auto">
              <a:xfrm>
                <a:off x="1162668" y="1777178"/>
                <a:ext cx="4199760" cy="400110"/>
                <a:chOff x="2332703" y="4805516"/>
                <a:chExt cx="4199760" cy="400110"/>
              </a:xfrm>
            </p:grpSpPr>
            <p:sp>
              <p:nvSpPr>
                <p:cNvPr id="73773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2332703" y="4805516"/>
                  <a:ext cx="1210588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>
                      <a:solidFill>
                        <a:srgbClr val="FFFF00"/>
                      </a:solidFill>
                      <a:latin typeface="Arial" pitchFamily="34" charset="0"/>
                    </a:rPr>
                    <a:t>anti-GFP</a:t>
                  </a:r>
                </a:p>
              </p:txBody>
            </p:sp>
            <p:sp>
              <p:nvSpPr>
                <p:cNvPr id="73774" name="TextBox 24"/>
                <p:cNvSpPr txBox="1">
                  <a:spLocks noChangeArrowheads="1"/>
                </p:cNvSpPr>
                <p:nvPr/>
              </p:nvSpPr>
              <p:spPr bwMode="auto">
                <a:xfrm>
                  <a:off x="5506220" y="4805516"/>
                  <a:ext cx="1026243" cy="40011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>
                      <a:solidFill>
                        <a:srgbClr val="FFFF00"/>
                      </a:solidFill>
                      <a:latin typeface="Arial" pitchFamily="34" charset="0"/>
                    </a:rPr>
                    <a:t>anti-TH</a:t>
                  </a:r>
                </a:p>
              </p:txBody>
            </p:sp>
          </p:grpSp>
        </p:grpSp>
        <p:grpSp>
          <p:nvGrpSpPr>
            <p:cNvPr id="73767" name="Group 39"/>
            <p:cNvGrpSpPr>
              <a:grpSpLocks/>
            </p:cNvGrpSpPr>
            <p:nvPr/>
          </p:nvGrpSpPr>
          <p:grpSpPr bwMode="auto">
            <a:xfrm>
              <a:off x="580103" y="3421627"/>
              <a:ext cx="3195484" cy="1366683"/>
              <a:chOff x="580103" y="3421627"/>
              <a:chExt cx="3195484" cy="1366683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580053" y="4354974"/>
                <a:ext cx="501653" cy="433336"/>
              </a:xfrm>
              <a:prstGeom prst="ellipse">
                <a:avLst/>
              </a:prstGeom>
              <a:noFill/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en-US"/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rot="5400000" flipH="1" flipV="1">
                <a:off x="958734" y="3465230"/>
                <a:ext cx="963498" cy="876306"/>
              </a:xfrm>
              <a:prstGeom prst="line">
                <a:avLst/>
              </a:prstGeom>
              <a:ln w="190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1061068" y="3470840"/>
                <a:ext cx="2714643" cy="953976"/>
              </a:xfrm>
              <a:prstGeom prst="line">
                <a:avLst/>
              </a:prstGeom>
              <a:ln w="19050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dirty="0"/>
          </a:p>
        </p:txBody>
      </p:sp>
      <p:grpSp>
        <p:nvGrpSpPr>
          <p:cNvPr id="74755" name="Group 2"/>
          <p:cNvGrpSpPr>
            <a:grpSpLocks/>
          </p:cNvGrpSpPr>
          <p:nvPr/>
        </p:nvGrpSpPr>
        <p:grpSpPr bwMode="auto">
          <a:xfrm>
            <a:off x="682625" y="3890963"/>
            <a:ext cx="2746375" cy="2568575"/>
            <a:chOff x="1104" y="2352"/>
            <a:chExt cx="1392" cy="1302"/>
          </a:xfrm>
        </p:grpSpPr>
        <p:pic>
          <p:nvPicPr>
            <p:cNvPr id="74766" name="Picture 3" descr="unwin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104" y="2352"/>
              <a:ext cx="1392" cy="13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767" name="Rectangle 4"/>
            <p:cNvSpPr>
              <a:spLocks noChangeAspect="1" noChangeArrowheads="1"/>
            </p:cNvSpPr>
            <p:nvPr/>
          </p:nvSpPr>
          <p:spPr bwMode="auto">
            <a:xfrm>
              <a:off x="1584" y="3284"/>
              <a:ext cx="432" cy="220"/>
            </a:xfrm>
            <a:prstGeom prst="rect">
              <a:avLst/>
            </a:prstGeom>
            <a:noFill/>
            <a:ln w="317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74756" name="Rectangle 5"/>
          <p:cNvSpPr>
            <a:spLocks noChangeArrowheads="1"/>
          </p:cNvSpPr>
          <p:nvPr/>
        </p:nvSpPr>
        <p:spPr bwMode="auto">
          <a:xfrm>
            <a:off x="457200" y="274638"/>
            <a:ext cx="8153400" cy="615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/>
            <a:r>
              <a:rPr lang="en-US">
                <a:solidFill>
                  <a:srgbClr val="FFFF00"/>
                </a:solidFill>
                <a:latin typeface="Arial" pitchFamily="34" charset="0"/>
              </a:rPr>
              <a:t>Engineering </a:t>
            </a:r>
            <a:r>
              <a:rPr lang="el-GR">
                <a:solidFill>
                  <a:srgbClr val="FFFF00"/>
                </a:solidFill>
                <a:latin typeface="Arial" pitchFamily="34" charset="0"/>
              </a:rPr>
              <a:t>α</a:t>
            </a:r>
            <a:r>
              <a:rPr lang="en-US">
                <a:solidFill>
                  <a:srgbClr val="FFFF00"/>
                </a:solidFill>
                <a:latin typeface="Arial" pitchFamily="34" charset="0"/>
              </a:rPr>
              <a:t>-subunit nAChR hypersensitive mice:</a:t>
            </a:r>
          </a:p>
          <a:p>
            <a:pPr algn="ctr" eaLnBrk="0" hangingPunct="0"/>
            <a:r>
              <a:rPr lang="en-US">
                <a:solidFill>
                  <a:srgbClr val="FFFF00"/>
                </a:solidFill>
                <a:latin typeface="Arial" pitchFamily="34" charset="0"/>
              </a:rPr>
              <a:t>TM2 Pore-Lining Leu9’ Residue Controls Receptor Sensitivity</a:t>
            </a:r>
          </a:p>
        </p:txBody>
      </p:sp>
      <p:sp>
        <p:nvSpPr>
          <p:cNvPr id="74757" name="Text Box 6"/>
          <p:cNvSpPr txBox="1">
            <a:spLocks noChangeArrowheads="1"/>
          </p:cNvSpPr>
          <p:nvPr/>
        </p:nvSpPr>
        <p:spPr bwMode="auto">
          <a:xfrm>
            <a:off x="1143000" y="6413500"/>
            <a:ext cx="3625850" cy="30797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400">
                <a:solidFill>
                  <a:schemeClr val="bg1"/>
                </a:solidFill>
              </a:rPr>
              <a:t>Miyazawa, Fujiyoshi, Unwin, </a:t>
            </a:r>
            <a:r>
              <a:rPr lang="en-US" sz="1400" i="1">
                <a:solidFill>
                  <a:schemeClr val="bg1"/>
                </a:solidFill>
              </a:rPr>
              <a:t>Nature</a:t>
            </a:r>
            <a:r>
              <a:rPr lang="en-US" sz="1400">
                <a:solidFill>
                  <a:schemeClr val="bg1"/>
                </a:solidFill>
              </a:rPr>
              <a:t> 2003</a:t>
            </a:r>
          </a:p>
        </p:txBody>
      </p:sp>
      <p:grpSp>
        <p:nvGrpSpPr>
          <p:cNvPr id="74758" name="Group 7"/>
          <p:cNvGrpSpPr>
            <a:grpSpLocks/>
          </p:cNvGrpSpPr>
          <p:nvPr/>
        </p:nvGrpSpPr>
        <p:grpSpPr bwMode="auto">
          <a:xfrm>
            <a:off x="660400" y="971550"/>
            <a:ext cx="2921000" cy="2768600"/>
            <a:chOff x="1104" y="864"/>
            <a:chExt cx="1440" cy="1396"/>
          </a:xfrm>
        </p:grpSpPr>
        <p:pic>
          <p:nvPicPr>
            <p:cNvPr id="74764" name="Picture 8" descr="m2leu9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04" y="864"/>
              <a:ext cx="1368" cy="13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765" name="Rectangle 9"/>
            <p:cNvSpPr>
              <a:spLocks noChangeArrowheads="1"/>
            </p:cNvSpPr>
            <p:nvPr/>
          </p:nvSpPr>
          <p:spPr bwMode="auto">
            <a:xfrm>
              <a:off x="2016" y="1584"/>
              <a:ext cx="528" cy="20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pic>
        <p:nvPicPr>
          <p:cNvPr id="74759" name="Picture 10" descr="a4b2_DR-inv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2963863"/>
            <a:ext cx="3733800" cy="3375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74760" name="Rectangle 11"/>
          <p:cNvSpPr>
            <a:spLocks noChangeArrowheads="1"/>
          </p:cNvSpPr>
          <p:nvPr/>
        </p:nvSpPr>
        <p:spPr bwMode="auto">
          <a:xfrm>
            <a:off x="6019800" y="6299200"/>
            <a:ext cx="2870200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eaLnBrk="0" hangingPunct="0"/>
            <a:r>
              <a:rPr lang="en-US" sz="1400">
                <a:solidFill>
                  <a:schemeClr val="bg1"/>
                </a:solidFill>
              </a:rPr>
              <a:t>Fonck, et al. J. Neurosci. 2005</a:t>
            </a:r>
          </a:p>
        </p:txBody>
      </p:sp>
      <p:sp>
        <p:nvSpPr>
          <p:cNvPr id="74761" name="Text Box 12"/>
          <p:cNvSpPr txBox="1">
            <a:spLocks noChangeArrowheads="1"/>
          </p:cNvSpPr>
          <p:nvPr/>
        </p:nvSpPr>
        <p:spPr bwMode="auto">
          <a:xfrm>
            <a:off x="3878263" y="1035050"/>
            <a:ext cx="5114925" cy="1323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Tx/>
              <a:buChar char="•"/>
            </a:pPr>
            <a:r>
              <a:rPr lang="en-US" sz="1600">
                <a:solidFill>
                  <a:schemeClr val="bg1"/>
                </a:solidFill>
              </a:rPr>
              <a:t>Leu9’ Lines the Ion Channel Pore</a:t>
            </a:r>
          </a:p>
          <a:p>
            <a:pPr eaLnBrk="0" hangingPunct="0">
              <a:buFontTx/>
              <a:buChar char="•"/>
            </a:pPr>
            <a:endParaRPr lang="en-US" sz="1600">
              <a:solidFill>
                <a:schemeClr val="bg1"/>
              </a:solidFill>
            </a:endParaRPr>
          </a:p>
          <a:p>
            <a:pPr eaLnBrk="0" hangingPunct="0">
              <a:buFontTx/>
              <a:buChar char="•"/>
            </a:pPr>
            <a:r>
              <a:rPr lang="en-US" sz="1600">
                <a:solidFill>
                  <a:schemeClr val="bg1"/>
                </a:solidFill>
              </a:rPr>
              <a:t>Leu9’ Mutations Shift Dose-Response Curve to Left</a:t>
            </a:r>
          </a:p>
          <a:p>
            <a:pPr eaLnBrk="0" hangingPunct="0">
              <a:buFontTx/>
              <a:buChar char="•"/>
            </a:pPr>
            <a:endParaRPr lang="en-US" sz="1600">
              <a:solidFill>
                <a:schemeClr val="bg1"/>
              </a:solidFill>
            </a:endParaRPr>
          </a:p>
          <a:p>
            <a:pPr eaLnBrk="0" hangingPunct="0">
              <a:buFontTx/>
              <a:buChar char="•"/>
            </a:pPr>
            <a:r>
              <a:rPr lang="en-US" sz="1600">
                <a:solidFill>
                  <a:schemeClr val="bg1"/>
                </a:solidFill>
              </a:rPr>
              <a:t>Leu9’ Mutations are Dominant &amp; Gain of Function</a:t>
            </a:r>
          </a:p>
        </p:txBody>
      </p:sp>
      <p:sp>
        <p:nvSpPr>
          <p:cNvPr id="44042" name="Text Box 13"/>
          <p:cNvSpPr txBox="1">
            <a:spLocks noChangeArrowheads="1"/>
          </p:cNvSpPr>
          <p:nvPr/>
        </p:nvSpPr>
        <p:spPr bwMode="auto">
          <a:xfrm>
            <a:off x="8778875" y="6521450"/>
            <a:ext cx="3540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defRPr/>
            </a:pPr>
            <a:fld id="{A60741AA-6EA7-48BA-8ABB-973F69E35EF3}" type="slidenum">
              <a:rPr lang="en-US" sz="1200">
                <a:solidFill>
                  <a:schemeClr val="bg1">
                    <a:lumMod val="65000"/>
                  </a:schemeClr>
                </a:solidFill>
                <a:cs typeface="+mn-cs"/>
              </a:rPr>
              <a:pPr eaLnBrk="0" hangingPunct="0">
                <a:defRPr/>
              </a:pPr>
              <a:t>48</a:t>
            </a:fld>
            <a:endParaRPr lang="en-US" sz="1200" dirty="0">
              <a:solidFill>
                <a:schemeClr val="bg1">
                  <a:lumMod val="65000"/>
                </a:schemeClr>
              </a:solidFill>
              <a:cs typeface="+mn-cs"/>
            </a:endParaRPr>
          </a:p>
        </p:txBody>
      </p:sp>
      <p:sp>
        <p:nvSpPr>
          <p:cNvPr id="74763" name="TextBox 14"/>
          <p:cNvSpPr txBox="1">
            <a:spLocks noChangeArrowheads="1"/>
          </p:cNvSpPr>
          <p:nvPr/>
        </p:nvSpPr>
        <p:spPr bwMode="auto">
          <a:xfrm>
            <a:off x="5707063" y="2601913"/>
            <a:ext cx="1752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1800">
                <a:solidFill>
                  <a:schemeClr val="bg1"/>
                </a:solidFill>
                <a:latin typeface="Arial" pitchFamily="34" charset="0"/>
              </a:rPr>
              <a:t>data, not </a:t>
            </a:r>
            <a:r>
              <a:rPr lang="el-GR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!</a:t>
            </a:r>
            <a:endParaRPr lang="en-US" sz="18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2490788" y="188913"/>
            <a:ext cx="6294437" cy="101566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dirty="0"/>
              <a:t> C</a:t>
            </a:r>
            <a:r>
              <a:rPr lang="en-US" dirty="0" smtClean="0"/>
              <a:t>arbon </a:t>
            </a:r>
            <a:r>
              <a:rPr lang="en-US" dirty="0"/>
              <a:t>fiber </a:t>
            </a:r>
            <a:r>
              <a:rPr lang="en-US" dirty="0" smtClean="0"/>
              <a:t>electrochemistry shows that hypersensitive </a:t>
            </a:r>
            <a:r>
              <a:rPr lang="el-GR" dirty="0" smtClean="0"/>
              <a:t>α</a:t>
            </a:r>
            <a:r>
              <a:rPr lang="en-US" dirty="0" smtClean="0"/>
              <a:t>6* nAChRs c</a:t>
            </a:r>
          </a:p>
          <a:p>
            <a:pPr algn="ctr" eaLnBrk="0" hangingPunct="0"/>
            <a:r>
              <a:rPr lang="en-US" dirty="0" smtClean="0"/>
              <a:t>can lead to burst-enhanced DA release  </a:t>
            </a:r>
            <a:endParaRPr lang="en-US" dirty="0"/>
          </a:p>
        </p:txBody>
      </p:sp>
      <p:sp>
        <p:nvSpPr>
          <p:cNvPr id="14340" name="Text Box 51"/>
          <p:cNvSpPr txBox="1">
            <a:spLocks noChangeArrowheads="1"/>
          </p:cNvSpPr>
          <p:nvPr/>
        </p:nvSpPr>
        <p:spPr bwMode="auto">
          <a:xfrm>
            <a:off x="128588" y="2519013"/>
            <a:ext cx="126682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carbon fiber</a:t>
            </a:r>
          </a:p>
        </p:txBody>
      </p:sp>
      <p:sp>
        <p:nvSpPr>
          <p:cNvPr id="14341" name="Line 52"/>
          <p:cNvSpPr>
            <a:spLocks noChangeShapeType="1"/>
          </p:cNvSpPr>
          <p:nvPr/>
        </p:nvSpPr>
        <p:spPr bwMode="auto">
          <a:xfrm>
            <a:off x="1357313" y="2771425"/>
            <a:ext cx="40322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4342" name="Group 113"/>
          <p:cNvGrpSpPr>
            <a:grpSpLocks/>
          </p:cNvGrpSpPr>
          <p:nvPr/>
        </p:nvGrpSpPr>
        <p:grpSpPr bwMode="auto">
          <a:xfrm>
            <a:off x="990600" y="1020413"/>
            <a:ext cx="1343025" cy="2055812"/>
            <a:chOff x="982084" y="3952568"/>
            <a:chExt cx="1528801" cy="2340282"/>
          </a:xfrm>
        </p:grpSpPr>
        <p:grpSp>
          <p:nvGrpSpPr>
            <p:cNvPr id="14345" name="Group 37"/>
            <p:cNvGrpSpPr>
              <a:grpSpLocks noChangeAspect="1"/>
            </p:cNvGrpSpPr>
            <p:nvPr/>
          </p:nvGrpSpPr>
          <p:grpSpPr bwMode="auto">
            <a:xfrm flipH="1">
              <a:off x="982084" y="3952568"/>
              <a:ext cx="1528801" cy="2340282"/>
              <a:chOff x="1014" y="427"/>
              <a:chExt cx="1445" cy="2212"/>
            </a:xfrm>
          </p:grpSpPr>
          <p:grpSp>
            <p:nvGrpSpPr>
              <p:cNvPr id="14347" name="Group 38"/>
              <p:cNvGrpSpPr>
                <a:grpSpLocks noChangeAspect="1"/>
              </p:cNvGrpSpPr>
              <p:nvPr/>
            </p:nvGrpSpPr>
            <p:grpSpPr bwMode="auto">
              <a:xfrm>
                <a:off x="1304" y="613"/>
                <a:ext cx="789" cy="947"/>
                <a:chOff x="3412" y="937"/>
                <a:chExt cx="789" cy="947"/>
              </a:xfrm>
            </p:grpSpPr>
            <p:sp>
              <p:nvSpPr>
                <p:cNvPr id="14355" name="Line 3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412" y="938"/>
                  <a:ext cx="316" cy="9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56" name="Line 40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727" y="937"/>
                  <a:ext cx="47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348" name="Group 41"/>
              <p:cNvGrpSpPr>
                <a:grpSpLocks noChangeAspect="1"/>
              </p:cNvGrpSpPr>
              <p:nvPr/>
            </p:nvGrpSpPr>
            <p:grpSpPr bwMode="auto">
              <a:xfrm>
                <a:off x="2091" y="427"/>
                <a:ext cx="368" cy="368"/>
                <a:chOff x="5109" y="509"/>
                <a:chExt cx="368" cy="368"/>
              </a:xfrm>
            </p:grpSpPr>
            <p:sp>
              <p:nvSpPr>
                <p:cNvPr id="14353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5109" y="509"/>
                  <a:ext cx="368" cy="368"/>
                </a:xfrm>
                <a:prstGeom prst="ellipse">
                  <a:avLst/>
                </a:prstGeom>
                <a:noFill/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14354" name="Text Box 4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250" y="553"/>
                  <a:ext cx="77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endParaRPr lang="en-US" sz="2400"/>
                </a:p>
              </p:txBody>
            </p:sp>
          </p:grpSp>
          <p:sp>
            <p:nvSpPr>
              <p:cNvPr id="14349" name="Line 47"/>
              <p:cNvSpPr>
                <a:spLocks noChangeAspect="1" noChangeShapeType="1"/>
              </p:cNvSpPr>
              <p:nvPr/>
            </p:nvSpPr>
            <p:spPr bwMode="auto">
              <a:xfrm>
                <a:off x="2279" y="807"/>
                <a:ext cx="0" cy="4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0" name="Line 48"/>
              <p:cNvSpPr>
                <a:spLocks noChangeAspect="1" noChangeShapeType="1"/>
              </p:cNvSpPr>
              <p:nvPr/>
            </p:nvSpPr>
            <p:spPr bwMode="auto">
              <a:xfrm flipH="1" flipV="1">
                <a:off x="1014" y="1082"/>
                <a:ext cx="195" cy="12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1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1509" y="1082"/>
                <a:ext cx="243" cy="133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2" name="Rectangle 50"/>
              <p:cNvSpPr>
                <a:spLocks noChangeAspect="1" noChangeArrowheads="1"/>
              </p:cNvSpPr>
              <p:nvPr/>
            </p:nvSpPr>
            <p:spPr bwMode="auto">
              <a:xfrm>
                <a:off x="1214" y="2086"/>
                <a:ext cx="280" cy="553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14346" name="Text Box 53"/>
            <p:cNvSpPr txBox="1">
              <a:spLocks noChangeArrowheads="1"/>
            </p:cNvSpPr>
            <p:nvPr/>
          </p:nvSpPr>
          <p:spPr bwMode="auto">
            <a:xfrm>
              <a:off x="1029416" y="3992921"/>
              <a:ext cx="3048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400"/>
                <a:t>A</a:t>
              </a:r>
            </a:p>
          </p:txBody>
        </p:sp>
      </p:grp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2487613" y="2047525"/>
          <a:ext cx="2093912" cy="977900"/>
        </p:xfrm>
        <a:graphic>
          <a:graphicData uri="http://schemas.openxmlformats.org/presentationml/2006/ole">
            <p:oleObj spid="_x0000_s14338" name="CS ChemDraw Drawing" r:id="rId3" imgW="1386720" imgH="647640" progId="ChemDraw.Document.6.0">
              <p:embed/>
            </p:oleObj>
          </a:graphicData>
        </a:graphic>
      </p:graphicFrame>
      <p:pic>
        <p:nvPicPr>
          <p:cNvPr id="14343" name="Picture 4" descr="1p4p_data.jpg"/>
          <p:cNvPicPr>
            <a:picLocks noChangeAspect="1"/>
          </p:cNvPicPr>
          <p:nvPr/>
        </p:nvPicPr>
        <p:blipFill>
          <a:blip r:embed="rId4" cstate="print"/>
          <a:srcRect b="48765"/>
          <a:stretch>
            <a:fillRect/>
          </a:stretch>
        </p:blipFill>
        <p:spPr bwMode="auto">
          <a:xfrm>
            <a:off x="538988" y="3858408"/>
            <a:ext cx="8056562" cy="2091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BD9883-A4FE-4C28-AB7A-10E0688BB6CB}" type="slidenum">
              <a:rPr lang="en-US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6006928" y="6375066"/>
            <a:ext cx="13227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yan </a:t>
            </a:r>
            <a:r>
              <a:rPr lang="en-US" sz="1600" dirty="0" err="1" smtClean="0"/>
              <a:t>Denan</a:t>
            </a:r>
            <a:endParaRPr lang="en-US" sz="1600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350838" y="95250"/>
            <a:ext cx="8112125" cy="922338"/>
          </a:xfrm>
          <a:prstGeom prst="rect">
            <a:avLst/>
          </a:prstGeom>
          <a:solidFill>
            <a:srgbClr val="CCFFFF"/>
          </a:solidFill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800" dirty="0">
                <a:latin typeface="Arial" pitchFamily="34" charset="0"/>
              </a:rPr>
              <a:t>Nicotine makes a stronger </a:t>
            </a:r>
            <a:r>
              <a:rPr lang="en-US" sz="1800" dirty="0" smtClean="0">
                <a:latin typeface="Arial" pitchFamily="34" charset="0"/>
              </a:rPr>
              <a:t>cation-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>
                <a:latin typeface="Arial" pitchFamily="34" charset="0"/>
              </a:rPr>
              <a:t>interaction with Trp B</a:t>
            </a:r>
          </a:p>
          <a:p>
            <a:pPr algn="ctr" eaLnBrk="0" hangingPunct="0"/>
            <a:r>
              <a:rPr lang="en-US" sz="1800" dirty="0">
                <a:latin typeface="Arial" pitchFamily="34" charset="0"/>
              </a:rPr>
              <a:t>at </a:t>
            </a:r>
            <a:r>
              <a:rPr lang="el-GR" sz="1800" dirty="0">
                <a:latin typeface="Arial" pitchFamily="34" charset="0"/>
              </a:rPr>
              <a:t>α</a:t>
            </a:r>
            <a:r>
              <a:rPr lang="en-US" sz="1800" dirty="0">
                <a:latin typeface="Arial" pitchFamily="34" charset="0"/>
              </a:rPr>
              <a:t>4</a:t>
            </a:r>
            <a:r>
              <a:rPr lang="el-GR" sz="1800" dirty="0">
                <a:latin typeface="Arial" pitchFamily="34" charset="0"/>
              </a:rPr>
              <a:t>β</a:t>
            </a:r>
            <a:r>
              <a:rPr lang="en-US" sz="1800" dirty="0">
                <a:latin typeface="Arial" pitchFamily="34" charset="0"/>
              </a:rPr>
              <a:t>2 receptors than at muscle receptors;</a:t>
            </a:r>
          </a:p>
          <a:p>
            <a:pPr algn="ctr" eaLnBrk="0" hangingPunct="0"/>
            <a:r>
              <a:rPr lang="en-US" sz="1800" dirty="0">
                <a:latin typeface="Arial" pitchFamily="34" charset="0"/>
              </a:rPr>
              <a:t>this partially explains </a:t>
            </a:r>
            <a:r>
              <a:rPr lang="el-GR" sz="1800" dirty="0">
                <a:latin typeface="Arial" pitchFamily="34" charset="0"/>
              </a:rPr>
              <a:t>α</a:t>
            </a:r>
            <a:r>
              <a:rPr lang="en-US" sz="1800" dirty="0">
                <a:latin typeface="Arial" pitchFamily="34" charset="0"/>
              </a:rPr>
              <a:t>4</a:t>
            </a:r>
            <a:r>
              <a:rPr lang="el-GR" sz="1800" dirty="0">
                <a:latin typeface="Arial" pitchFamily="34" charset="0"/>
              </a:rPr>
              <a:t>β</a:t>
            </a:r>
            <a:r>
              <a:rPr lang="en-US" sz="1800" dirty="0">
                <a:latin typeface="Arial" pitchFamily="34" charset="0"/>
              </a:rPr>
              <a:t>2 receptors’ high binding affinity for nicotine. </a:t>
            </a:r>
            <a:endParaRPr lang="el-GR" sz="1800" dirty="0">
              <a:latin typeface="Arial" pitchFamily="34" charset="0"/>
            </a:endParaRPr>
          </a:p>
        </p:txBody>
      </p:sp>
      <p:grpSp>
        <p:nvGrpSpPr>
          <p:cNvPr id="3077" name="Group 11"/>
          <p:cNvGrpSpPr>
            <a:grpSpLocks/>
          </p:cNvGrpSpPr>
          <p:nvPr/>
        </p:nvGrpSpPr>
        <p:grpSpPr bwMode="auto">
          <a:xfrm>
            <a:off x="950913" y="5114925"/>
            <a:ext cx="4833937" cy="1536700"/>
            <a:chOff x="1408" y="3166"/>
            <a:chExt cx="3296" cy="1048"/>
          </a:xfrm>
        </p:grpSpPr>
        <p:sp>
          <p:nvSpPr>
            <p:cNvPr id="3100" name="Rectangle 12"/>
            <p:cNvSpPr>
              <a:spLocks noChangeArrowheads="1"/>
            </p:cNvSpPr>
            <p:nvPr/>
          </p:nvSpPr>
          <p:spPr bwMode="auto">
            <a:xfrm>
              <a:off x="1408" y="3227"/>
              <a:ext cx="3226" cy="292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grpSp>
          <p:nvGrpSpPr>
            <p:cNvPr id="3101" name="Group 13"/>
            <p:cNvGrpSpPr>
              <a:grpSpLocks noChangeAspect="1"/>
            </p:cNvGrpSpPr>
            <p:nvPr/>
          </p:nvGrpSpPr>
          <p:grpSpPr bwMode="auto">
            <a:xfrm>
              <a:off x="1427" y="3166"/>
              <a:ext cx="3277" cy="1048"/>
              <a:chOff x="130" y="2439"/>
              <a:chExt cx="5515" cy="1764"/>
            </a:xfrm>
          </p:grpSpPr>
          <p:pic>
            <p:nvPicPr>
              <p:cNvPr id="3102" name="Picture 1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660" y="3393"/>
                <a:ext cx="985" cy="8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03" name="Picture 15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543" y="3388"/>
                <a:ext cx="1031" cy="81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04" name="Picture 1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421" y="3327"/>
                <a:ext cx="1036" cy="8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05" name="Picture 17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1275" y="3326"/>
                <a:ext cx="1060" cy="8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06" name="Picture 18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130" y="3264"/>
                <a:ext cx="1060" cy="9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07" name="Picture 19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4804" y="2595"/>
                <a:ext cx="605" cy="4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08" name="Picture 20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3678" y="2585"/>
                <a:ext cx="760" cy="48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09" name="Picture 21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2546" y="2522"/>
                <a:ext cx="766" cy="6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10" name="Picture 22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1414" y="2522"/>
                <a:ext cx="766" cy="6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3111" name="Picture 23"/>
              <p:cNvPicPr>
                <a:picLocks noChangeAspect="1" noChangeArrowheads="1"/>
              </p:cNvPicPr>
              <p:nvPr/>
            </p:nvPicPr>
            <p:blipFill>
              <a:blip r:embed="rId13" cstate="print"/>
              <a:srcRect/>
              <a:stretch>
                <a:fillRect/>
              </a:stretch>
            </p:blipFill>
            <p:spPr bwMode="auto">
              <a:xfrm>
                <a:off x="283" y="2439"/>
                <a:ext cx="766" cy="7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-277813" y="1106488"/>
          <a:ext cx="6462713" cy="4289425"/>
        </p:xfrm>
        <a:graphic>
          <a:graphicData uri="http://schemas.openxmlformats.org/presentationml/2006/ole">
            <p:oleObj spid="_x0000_s3074" name="Graph" r:id="rId14" imgW="11754000" imgH="7801200" progId="Origin50.Graph">
              <p:embed/>
            </p:oleObj>
          </a:graphicData>
        </a:graphic>
      </p:graphicFrame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5054600" y="1404938"/>
            <a:ext cx="590550" cy="3541712"/>
            <a:chOff x="4236" y="885"/>
            <a:chExt cx="372" cy="2231"/>
          </a:xfrm>
        </p:grpSpPr>
        <p:sp>
          <p:nvSpPr>
            <p:cNvPr id="3098" name="Text Box 5"/>
            <p:cNvSpPr txBox="1">
              <a:spLocks noChangeArrowheads="1"/>
            </p:cNvSpPr>
            <p:nvPr/>
          </p:nvSpPr>
          <p:spPr bwMode="auto">
            <a:xfrm>
              <a:off x="4251" y="885"/>
              <a:ext cx="317" cy="213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>
                  <a:latin typeface="Arial" pitchFamily="34" charset="0"/>
                </a:rPr>
                <a:t>WT</a:t>
              </a:r>
            </a:p>
          </p:txBody>
        </p:sp>
        <p:sp>
          <p:nvSpPr>
            <p:cNvPr id="3099" name="Oval 6"/>
            <p:cNvSpPr>
              <a:spLocks noChangeArrowheads="1"/>
            </p:cNvSpPr>
            <p:nvPr/>
          </p:nvSpPr>
          <p:spPr bwMode="auto">
            <a:xfrm>
              <a:off x="4236" y="1096"/>
              <a:ext cx="372" cy="2020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1379538" y="3111500"/>
            <a:ext cx="4351337" cy="1417638"/>
          </a:xfrm>
          <a:prstGeom prst="line">
            <a:avLst/>
          </a:prstGeom>
          <a:noFill/>
          <a:ln w="15875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Line 9"/>
          <p:cNvSpPr>
            <a:spLocks noChangeShapeType="1"/>
          </p:cNvSpPr>
          <p:nvPr/>
        </p:nvSpPr>
        <p:spPr bwMode="auto">
          <a:xfrm>
            <a:off x="1319213" y="1492250"/>
            <a:ext cx="4308475" cy="693738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30"/>
          <p:cNvGrpSpPr>
            <a:grpSpLocks/>
          </p:cNvGrpSpPr>
          <p:nvPr/>
        </p:nvGrpSpPr>
        <p:grpSpPr bwMode="auto">
          <a:xfrm>
            <a:off x="5791200" y="1123950"/>
            <a:ext cx="3365500" cy="5265738"/>
            <a:chOff x="5821589" y="1124569"/>
            <a:chExt cx="3364957" cy="5264334"/>
          </a:xfrm>
        </p:grpSpPr>
        <p:pic>
          <p:nvPicPr>
            <p:cNvPr id="3096" name="Picture 3"/>
            <p:cNvPicPr>
              <a:picLocks noChangeAspect="1" noChangeArrowheads="1"/>
            </p:cNvPicPr>
            <p:nvPr/>
          </p:nvPicPr>
          <p:blipFill>
            <a:blip r:embed="rId15" cstate="print"/>
            <a:srcRect l="1440"/>
            <a:stretch>
              <a:fillRect/>
            </a:stretch>
          </p:blipFill>
          <p:spPr bwMode="auto">
            <a:xfrm>
              <a:off x="5821589" y="3017657"/>
              <a:ext cx="3364957" cy="337124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pic>
          <p:nvPicPr>
            <p:cNvPr id="3097" name="Picture 3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6097774" y="1124569"/>
              <a:ext cx="3078125" cy="198368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</p:grpSp>
      <p:grpSp>
        <p:nvGrpSpPr>
          <p:cNvPr id="3082" name="Group 40"/>
          <p:cNvGrpSpPr>
            <a:grpSpLocks/>
          </p:cNvGrpSpPr>
          <p:nvPr/>
        </p:nvGrpSpPr>
        <p:grpSpPr bwMode="auto">
          <a:xfrm>
            <a:off x="1071563" y="3535363"/>
            <a:ext cx="1033462" cy="814387"/>
            <a:chOff x="4562" y="973"/>
            <a:chExt cx="1232" cy="971"/>
          </a:xfrm>
        </p:grpSpPr>
        <p:graphicFrame>
          <p:nvGraphicFramePr>
            <p:cNvPr id="3075" name="Object 27"/>
            <p:cNvGraphicFramePr>
              <a:graphicFrameLocks noChangeAspect="1"/>
            </p:cNvGraphicFramePr>
            <p:nvPr/>
          </p:nvGraphicFramePr>
          <p:xfrm>
            <a:off x="4856" y="1344"/>
            <a:ext cx="608" cy="600"/>
          </p:xfrm>
          <a:graphic>
            <a:graphicData uri="http://schemas.openxmlformats.org/presentationml/2006/ole">
              <p:oleObj spid="_x0000_s3075" name="Drawing" r:id="rId17" imgW="1458000" imgH="1440000" progId="">
                <p:embed/>
              </p:oleObj>
            </a:graphicData>
          </a:graphic>
        </p:graphicFrame>
        <p:sp>
          <p:nvSpPr>
            <p:cNvPr id="3088" name="Freeform 42"/>
            <p:cNvSpPr>
              <a:spLocks noChangeAspect="1"/>
            </p:cNvSpPr>
            <p:nvPr/>
          </p:nvSpPr>
          <p:spPr bwMode="auto">
            <a:xfrm flipH="1">
              <a:off x="4666" y="1177"/>
              <a:ext cx="359" cy="281"/>
            </a:xfrm>
            <a:custGeom>
              <a:avLst/>
              <a:gdLst>
                <a:gd name="T0" fmla="*/ 0 w 1084"/>
                <a:gd name="T1" fmla="*/ 0 h 849"/>
                <a:gd name="T2" fmla="*/ 0 w 1084"/>
                <a:gd name="T3" fmla="*/ 0 h 849"/>
                <a:gd name="T4" fmla="*/ 0 w 1084"/>
                <a:gd name="T5" fmla="*/ 0 h 849"/>
                <a:gd name="T6" fmla="*/ 0 w 1084"/>
                <a:gd name="T7" fmla="*/ 0 h 849"/>
                <a:gd name="T8" fmla="*/ 0 w 1084"/>
                <a:gd name="T9" fmla="*/ 0 h 8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4"/>
                <a:gd name="T16" fmla="*/ 0 h 849"/>
                <a:gd name="T17" fmla="*/ 1084 w 1084"/>
                <a:gd name="T18" fmla="*/ 849 h 8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4" h="849">
                  <a:moveTo>
                    <a:pt x="0" y="775"/>
                  </a:moveTo>
                  <a:lnTo>
                    <a:pt x="891" y="0"/>
                  </a:lnTo>
                  <a:lnTo>
                    <a:pt x="1084" y="291"/>
                  </a:lnTo>
                  <a:lnTo>
                    <a:pt x="96" y="849"/>
                  </a:lnTo>
                  <a:lnTo>
                    <a:pt x="0" y="775"/>
                  </a:lnTo>
                  <a:close/>
                </a:path>
              </a:pathLst>
            </a:custGeom>
            <a:solidFill>
              <a:srgbClr val="00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9" name="Freeform 43"/>
            <p:cNvSpPr>
              <a:spLocks noChangeAspect="1"/>
            </p:cNvSpPr>
            <p:nvPr/>
          </p:nvSpPr>
          <p:spPr bwMode="auto">
            <a:xfrm>
              <a:off x="5315" y="1178"/>
              <a:ext cx="359" cy="281"/>
            </a:xfrm>
            <a:custGeom>
              <a:avLst/>
              <a:gdLst>
                <a:gd name="T0" fmla="*/ 0 w 1084"/>
                <a:gd name="T1" fmla="*/ 0 h 849"/>
                <a:gd name="T2" fmla="*/ 0 w 1084"/>
                <a:gd name="T3" fmla="*/ 0 h 849"/>
                <a:gd name="T4" fmla="*/ 0 w 1084"/>
                <a:gd name="T5" fmla="*/ 0 h 849"/>
                <a:gd name="T6" fmla="*/ 0 w 1084"/>
                <a:gd name="T7" fmla="*/ 0 h 849"/>
                <a:gd name="T8" fmla="*/ 0 w 1084"/>
                <a:gd name="T9" fmla="*/ 0 h 8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4"/>
                <a:gd name="T16" fmla="*/ 0 h 849"/>
                <a:gd name="T17" fmla="*/ 1084 w 1084"/>
                <a:gd name="T18" fmla="*/ 849 h 8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4" h="849">
                  <a:moveTo>
                    <a:pt x="0" y="775"/>
                  </a:moveTo>
                  <a:lnTo>
                    <a:pt x="891" y="0"/>
                  </a:lnTo>
                  <a:lnTo>
                    <a:pt x="1084" y="291"/>
                  </a:lnTo>
                  <a:lnTo>
                    <a:pt x="96" y="849"/>
                  </a:lnTo>
                  <a:lnTo>
                    <a:pt x="0" y="775"/>
                  </a:lnTo>
                  <a:close/>
                </a:path>
              </a:pathLst>
            </a:custGeom>
            <a:solidFill>
              <a:srgbClr val="00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90" name="Group 44"/>
            <p:cNvGrpSpPr>
              <a:grpSpLocks/>
            </p:cNvGrpSpPr>
            <p:nvPr/>
          </p:nvGrpSpPr>
          <p:grpSpPr bwMode="auto">
            <a:xfrm>
              <a:off x="4562" y="973"/>
              <a:ext cx="209" cy="285"/>
              <a:chOff x="4436" y="987"/>
              <a:chExt cx="209" cy="285"/>
            </a:xfrm>
          </p:grpSpPr>
          <p:sp>
            <p:nvSpPr>
              <p:cNvPr id="3094" name="Line 45"/>
              <p:cNvSpPr>
                <a:spLocks noChangeShapeType="1"/>
              </p:cNvSpPr>
              <p:nvPr/>
            </p:nvSpPr>
            <p:spPr bwMode="auto">
              <a:xfrm flipH="1" flipV="1">
                <a:off x="4436" y="1151"/>
                <a:ext cx="209" cy="1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5" name="Line 46"/>
              <p:cNvSpPr>
                <a:spLocks noChangeShapeType="1"/>
              </p:cNvSpPr>
              <p:nvPr/>
            </p:nvSpPr>
            <p:spPr bwMode="auto">
              <a:xfrm flipV="1">
                <a:off x="4436" y="987"/>
                <a:ext cx="0" cy="1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91" name="Group 47"/>
            <p:cNvGrpSpPr>
              <a:grpSpLocks/>
            </p:cNvGrpSpPr>
            <p:nvPr/>
          </p:nvGrpSpPr>
          <p:grpSpPr bwMode="auto">
            <a:xfrm flipH="1">
              <a:off x="5585" y="978"/>
              <a:ext cx="209" cy="285"/>
              <a:chOff x="4436" y="987"/>
              <a:chExt cx="209" cy="285"/>
            </a:xfrm>
          </p:grpSpPr>
          <p:sp>
            <p:nvSpPr>
              <p:cNvPr id="3092" name="Line 48"/>
              <p:cNvSpPr>
                <a:spLocks noChangeShapeType="1"/>
              </p:cNvSpPr>
              <p:nvPr/>
            </p:nvSpPr>
            <p:spPr bwMode="auto">
              <a:xfrm flipH="1" flipV="1">
                <a:off x="4436" y="1151"/>
                <a:ext cx="209" cy="1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93" name="Line 49"/>
              <p:cNvSpPr>
                <a:spLocks noChangeShapeType="1"/>
              </p:cNvSpPr>
              <p:nvPr/>
            </p:nvSpPr>
            <p:spPr bwMode="auto">
              <a:xfrm flipV="1">
                <a:off x="4436" y="987"/>
                <a:ext cx="0" cy="1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9" name="Rectangle 38"/>
          <p:cNvSpPr/>
          <p:nvPr/>
        </p:nvSpPr>
        <p:spPr>
          <a:xfrm>
            <a:off x="1041400" y="3540125"/>
            <a:ext cx="1544638" cy="815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844550" y="1319213"/>
            <a:ext cx="1706563" cy="2976562"/>
            <a:chOff x="1584" y="850"/>
            <a:chExt cx="1075" cy="1875"/>
          </a:xfrm>
        </p:grpSpPr>
        <p:sp>
          <p:nvSpPr>
            <p:cNvPr id="3086" name="Oval 27"/>
            <p:cNvSpPr>
              <a:spLocks noChangeArrowheads="1"/>
            </p:cNvSpPr>
            <p:nvPr/>
          </p:nvSpPr>
          <p:spPr bwMode="auto">
            <a:xfrm>
              <a:off x="1719" y="850"/>
              <a:ext cx="372" cy="1319"/>
            </a:xfrm>
            <a:prstGeom prst="ellips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3087" name="Text Box 26"/>
            <p:cNvSpPr txBox="1">
              <a:spLocks noChangeArrowheads="1"/>
            </p:cNvSpPr>
            <p:nvPr/>
          </p:nvSpPr>
          <p:spPr bwMode="auto">
            <a:xfrm>
              <a:off x="1584" y="2202"/>
              <a:ext cx="1075" cy="523"/>
            </a:xfrm>
            <a:prstGeom prst="rect">
              <a:avLst/>
            </a:prstGeom>
            <a:solidFill>
              <a:schemeClr val="bg1">
                <a:alpha val="49019"/>
              </a:schemeClr>
            </a:solidFill>
            <a:ln w="1587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>
                  <a:latin typeface="Arial" pitchFamily="34" charset="0"/>
                </a:rPr>
                <a:t>WT, </a:t>
              </a:r>
            </a:p>
            <a:p>
              <a:pPr algn="ctr" eaLnBrk="0" hangingPunct="0"/>
              <a:r>
                <a:rPr lang="en-US" sz="1600">
                  <a:latin typeface="Arial" pitchFamily="34" charset="0"/>
                </a:rPr>
                <a:t>without cation-</a:t>
              </a:r>
              <a:r>
                <a:rPr lang="el-GR" sz="1600">
                  <a:latin typeface="Arial" pitchFamily="34" charset="0"/>
                </a:rPr>
                <a:t>π</a:t>
              </a:r>
              <a:r>
                <a:rPr lang="en-US" sz="1600">
                  <a:latin typeface="Arial" pitchFamily="34" charset="0"/>
                </a:rPr>
                <a:t> </a:t>
              </a:r>
            </a:p>
            <a:p>
              <a:pPr algn="ctr" eaLnBrk="0" hangingPunct="0"/>
              <a:r>
                <a:rPr lang="en-US" sz="1600">
                  <a:latin typeface="Arial" pitchFamily="34" charset="0"/>
                </a:rPr>
                <a:t>interaction</a:t>
              </a:r>
              <a:endParaRPr lang="el-GR" sz="1600">
                <a:latin typeface="Arial" pitchFamily="34" charset="0"/>
              </a:endParaRPr>
            </a:p>
          </p:txBody>
        </p:sp>
      </p:grp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440F6-6CE0-453F-9C7A-B0E03AB06377}" type="slidenum">
              <a:rPr lang="en-US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1800"/>
          </a:p>
        </p:txBody>
      </p:sp>
      <p:sp>
        <p:nvSpPr>
          <p:cNvPr id="12296" name="Text Box 3"/>
          <p:cNvSpPr txBox="1">
            <a:spLocks noChangeArrowheads="1"/>
          </p:cNvSpPr>
          <p:nvPr/>
        </p:nvSpPr>
        <p:spPr bwMode="auto">
          <a:xfrm>
            <a:off x="168275" y="193675"/>
            <a:ext cx="8832850" cy="369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Selective Activation of DA Neurons via </a:t>
            </a:r>
            <a:r>
              <a:rPr lang="el-GR" sz="1800">
                <a:solidFill>
                  <a:srgbClr val="FFFF00"/>
                </a:solidFill>
                <a:latin typeface="Arial" pitchFamily="34" charset="0"/>
              </a:rPr>
              <a:t>α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6* nAChRs Stimulates Locomotor Activity . . .</a:t>
            </a:r>
          </a:p>
        </p:txBody>
      </p:sp>
      <p:pic>
        <p:nvPicPr>
          <p:cNvPr id="12297" name="Picture 4" descr="nic-ambulation111407to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950" y="1198563"/>
            <a:ext cx="4162425" cy="285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0" name="Object 5"/>
          <p:cNvGraphicFramePr>
            <a:graphicFrameLocks noChangeAspect="1"/>
          </p:cNvGraphicFramePr>
          <p:nvPr/>
        </p:nvGraphicFramePr>
        <p:xfrm>
          <a:off x="4427538" y="1112838"/>
          <a:ext cx="4349750" cy="2860675"/>
        </p:xfrm>
        <a:graphic>
          <a:graphicData uri="http://schemas.openxmlformats.org/presentationml/2006/ole">
            <p:oleObj spid="_x0000_s12290" name="Image" r:id="rId4" imgW="7631746" imgH="6552381" progId="">
              <p:embed/>
            </p:oleObj>
          </a:graphicData>
        </a:graphic>
      </p:graphicFrame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3157538" y="722313"/>
          <a:ext cx="2252662" cy="238125"/>
        </p:xfrm>
        <a:graphic>
          <a:graphicData uri="http://schemas.openxmlformats.org/presentationml/2006/ole">
            <p:oleObj spid="_x0000_s12291" name="Image" r:id="rId5" imgW="8063492" imgH="1142454" progId="">
              <p:embed/>
            </p:oleObj>
          </a:graphicData>
        </a:graphic>
      </p:graphicFrame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5583238" y="719138"/>
          <a:ext cx="2413000" cy="338137"/>
        </p:xfrm>
        <a:graphic>
          <a:graphicData uri="http://schemas.openxmlformats.org/presentationml/2006/ole">
            <p:oleObj spid="_x0000_s12292" name="Image" r:id="rId6" imgW="8520635" imgH="1193230" progId="">
              <p:embed/>
            </p:oleObj>
          </a:graphicData>
        </a:graphic>
      </p:graphicFrame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1277938" y="711200"/>
          <a:ext cx="1836737" cy="325438"/>
        </p:xfrm>
        <a:graphic>
          <a:graphicData uri="http://schemas.openxmlformats.org/presentationml/2006/ole">
            <p:oleObj spid="_x0000_s12293" name="Image" r:id="rId7" imgW="6590476" imgH="1244006" progId="">
              <p:embed/>
            </p:oleObj>
          </a:graphicData>
        </a:graphic>
      </p:graphicFrame>
      <p:graphicFrame>
        <p:nvGraphicFramePr>
          <p:cNvPr id="12294" name="Object 10"/>
          <p:cNvGraphicFramePr>
            <a:graphicFrameLocks noChangeAspect="1"/>
          </p:cNvGraphicFramePr>
          <p:nvPr/>
        </p:nvGraphicFramePr>
        <p:xfrm>
          <a:off x="4343400" y="3959225"/>
          <a:ext cx="4297363" cy="2768600"/>
        </p:xfrm>
        <a:graphic>
          <a:graphicData uri="http://schemas.openxmlformats.org/presentationml/2006/ole">
            <p:oleObj spid="_x0000_s12294" name="Image" r:id="rId8" imgW="7733333" imgH="6476190" progId="">
              <p:embed/>
            </p:oleObj>
          </a:graphicData>
        </a:graphic>
      </p:graphicFrame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168275" y="4635500"/>
            <a:ext cx="4214813" cy="1200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. . . but, unlike selective </a:t>
            </a:r>
            <a:r>
              <a:rPr lang="el-GR" sz="1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4 activation, </a:t>
            </a:r>
          </a:p>
          <a:p>
            <a:pPr eaLnBrk="0" hangingPunct="0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shows no sensitization,</a:t>
            </a:r>
          </a:p>
          <a:p>
            <a:pPr eaLnBrk="0" hangingPunct="0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possibly because </a:t>
            </a:r>
            <a:r>
              <a:rPr lang="el-GR" sz="1800">
                <a:solidFill>
                  <a:srgbClr val="FFFF00"/>
                </a:solidFill>
                <a:latin typeface="Arial" pitchFamily="34" charset="0"/>
              </a:rPr>
              <a:t>α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6* receptors do not participate in SePhaChARN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7ABC2-BF65-4F63-9E3D-EFD92A75A7CF}" type="slidenum">
              <a:rPr lang="en-US"/>
              <a:pPr>
                <a:defRPr/>
              </a:pPr>
              <a:t>50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7750175" y="2452688"/>
            <a:ext cx="1625600" cy="374650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ehavior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750175" y="2854325"/>
            <a:ext cx="1625600" cy="374650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ircuit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750175" y="3255963"/>
            <a:ext cx="1625600" cy="374650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ynapses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750175" y="3659188"/>
            <a:ext cx="1625600" cy="374650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eurons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750175" y="4060825"/>
            <a:ext cx="1625600" cy="374650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racell</a:t>
            </a: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750175" y="4462463"/>
            <a:ext cx="1625600" cy="374650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nding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750175" y="4864100"/>
            <a:ext cx="1625600" cy="374650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ic vs ACh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750175" y="5267325"/>
            <a:ext cx="1625600" cy="373063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roteins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748588" y="5668963"/>
            <a:ext cx="1627187" cy="374650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NA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750175" y="6070600"/>
            <a:ext cx="1625600" cy="374650"/>
          </a:xfrm>
          <a:prstGeom prst="roundRect">
            <a:avLst/>
          </a:prstGeom>
          <a:solidFill>
            <a:schemeClr val="tx1"/>
          </a:solidFill>
          <a:ln w="3175">
            <a:solidFill>
              <a:schemeClr val="bg1"/>
            </a:solidFill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enes</a:t>
            </a:r>
          </a:p>
        </p:txBody>
      </p:sp>
      <p:sp>
        <p:nvSpPr>
          <p:cNvPr id="75789" name="Text Box 2"/>
          <p:cNvSpPr txBox="1">
            <a:spLocks noChangeArrowheads="1"/>
          </p:cNvSpPr>
          <p:nvPr/>
        </p:nvSpPr>
        <p:spPr bwMode="auto">
          <a:xfrm>
            <a:off x="576263" y="115888"/>
            <a:ext cx="8308975" cy="4000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lIns="91384" tIns="45693" rIns="91384" bIns="45693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pitchFamily="34" charset="0"/>
              </a:rPr>
              <a:t>SePhaChARNS participates in sequelae of chronic exposure to nicotine</a:t>
            </a:r>
          </a:p>
        </p:txBody>
      </p:sp>
      <p:sp>
        <p:nvSpPr>
          <p:cNvPr id="481283" name="Text Box 3"/>
          <p:cNvSpPr txBox="1">
            <a:spLocks noChangeArrowheads="1"/>
          </p:cNvSpPr>
          <p:nvPr/>
        </p:nvSpPr>
        <p:spPr bwMode="auto">
          <a:xfrm>
            <a:off x="152400" y="511175"/>
            <a:ext cx="8562975" cy="646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91384" tIns="45693" rIns="91384" bIns="45693">
            <a:spAutoFit/>
          </a:bodyPr>
          <a:lstStyle/>
          <a:p>
            <a:pPr marL="457200" indent="-457200" algn="just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1.   Nicotine potently activates some neuronal nAChRs (because it participates in both cation-</a:t>
            </a:r>
            <a:r>
              <a:rPr lang="el-GR" sz="1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 and H-bond interactions within the conserved aromatic box).</a:t>
            </a:r>
          </a:p>
        </p:txBody>
      </p:sp>
      <p:sp>
        <p:nvSpPr>
          <p:cNvPr id="481284" name="Text Box 4"/>
          <p:cNvSpPr txBox="1">
            <a:spLocks noChangeArrowheads="1"/>
          </p:cNvSpPr>
          <p:nvPr/>
        </p:nvSpPr>
        <p:spPr bwMode="auto">
          <a:xfrm>
            <a:off x="152400" y="1449388"/>
            <a:ext cx="85439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84" tIns="45693" rIns="91384" bIns="45693">
            <a:spAutoFit/>
          </a:bodyPr>
          <a:lstStyle/>
          <a:p>
            <a:pPr marL="457200" indent="-457200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2.  	This high affinity allows nicotine to act as a </a:t>
            </a:r>
            <a:r>
              <a:rPr lang="en-US" sz="1800" u="sng">
                <a:solidFill>
                  <a:srgbClr val="FFFF00"/>
                </a:solidFill>
                <a:latin typeface="Arial" pitchFamily="34" charset="0"/>
              </a:rPr>
              <a:t>se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lective </a:t>
            </a:r>
            <a:r>
              <a:rPr lang="en-US" sz="1800" u="sng">
                <a:solidFill>
                  <a:srgbClr val="FFFF00"/>
                </a:solidFill>
                <a:latin typeface="Arial" pitchFamily="34" charset="0"/>
              </a:rPr>
              <a:t>pha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rmacological </a:t>
            </a:r>
            <a:r>
              <a:rPr lang="en-US" sz="1800" u="sng">
                <a:solidFill>
                  <a:srgbClr val="FFFF00"/>
                </a:solidFill>
                <a:latin typeface="Arial" pitchFamily="34" charset="0"/>
              </a:rPr>
              <a:t>ch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aperone of </a:t>
            </a:r>
            <a:r>
              <a:rPr lang="en-US" sz="1800" u="sng">
                <a:solidFill>
                  <a:srgbClr val="FFFF00"/>
                </a:solidFill>
                <a:latin typeface="Arial" pitchFamily="34" charset="0"/>
              </a:rPr>
              <a:t>a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cetylcholine </a:t>
            </a:r>
            <a:r>
              <a:rPr lang="en-US" sz="1800" u="sng">
                <a:solidFill>
                  <a:srgbClr val="FFFF00"/>
                </a:solidFill>
                <a:latin typeface="Arial" pitchFamily="34" charset="0"/>
              </a:rPr>
              <a:t>r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eceptor </a:t>
            </a:r>
            <a:r>
              <a:rPr lang="en-US" sz="1800" u="sng">
                <a:solidFill>
                  <a:srgbClr val="FFFF00"/>
                </a:solidFill>
                <a:latin typeface="Arial" pitchFamily="34" charset="0"/>
              </a:rPr>
              <a:t>n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umber and </a:t>
            </a:r>
            <a:r>
              <a:rPr lang="en-US" sz="1800" u="sng">
                <a:solidFill>
                  <a:srgbClr val="FFFF00"/>
                </a:solidFill>
                <a:latin typeface="Arial" pitchFamily="34" charset="0"/>
              </a:rPr>
              <a:t>s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toichiometry.</a:t>
            </a:r>
          </a:p>
        </p:txBody>
      </p:sp>
      <p:sp>
        <p:nvSpPr>
          <p:cNvPr id="481285" name="Text Box 5"/>
          <p:cNvSpPr txBox="1">
            <a:spLocks noChangeArrowheads="1"/>
          </p:cNvSpPr>
          <p:nvPr/>
        </p:nvSpPr>
        <p:spPr bwMode="auto">
          <a:xfrm>
            <a:off x="152400" y="2387600"/>
            <a:ext cx="73834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84" tIns="45693" rIns="91384" bIns="45693">
            <a:spAutoFit/>
          </a:bodyPr>
          <a:lstStyle/>
          <a:p>
            <a:pPr marL="457200" indent="-457200" algn="just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3.  These processes lead to </a:t>
            </a:r>
            <a:r>
              <a:rPr lang="el-GR" sz="1800">
                <a:solidFill>
                  <a:srgbClr val="FFFF00"/>
                </a:solidFill>
                <a:latin typeface="Arial" pitchFamily="34" charset="0"/>
              </a:rPr>
              <a:t>α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4</a:t>
            </a:r>
            <a:r>
              <a:rPr lang="el-GR" sz="1800">
                <a:solidFill>
                  <a:srgbClr val="FFFF00"/>
                </a:solidFill>
                <a:latin typeface="Arial" pitchFamily="34" charset="0"/>
              </a:rPr>
              <a:t>β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2* upregulation, with cellular and subcellular specificity.  </a:t>
            </a:r>
          </a:p>
        </p:txBody>
      </p:sp>
      <p:sp>
        <p:nvSpPr>
          <p:cNvPr id="26" name="Rectangle 25"/>
          <p:cNvSpPr/>
          <p:nvPr/>
        </p:nvSpPr>
        <p:spPr>
          <a:xfrm flipH="1">
            <a:off x="8967788" y="2201863"/>
            <a:ext cx="176212" cy="4445000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101600" dist="50800" dir="10800000" algn="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29"/>
          <p:cNvSpPr txBox="1">
            <a:spLocks noChangeArrowheads="1"/>
          </p:cNvSpPr>
          <p:nvPr/>
        </p:nvSpPr>
        <p:spPr bwMode="auto">
          <a:xfrm>
            <a:off x="152400" y="3327400"/>
            <a:ext cx="7342188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4.	Chaperoning may underlie chronic nicotine’s effects on suppression of ADNFLE seizures.</a:t>
            </a:r>
          </a:p>
        </p:txBody>
      </p:sp>
      <p:sp>
        <p:nvSpPr>
          <p:cNvPr id="21" name="TextBox 29"/>
          <p:cNvSpPr txBox="1">
            <a:spLocks noChangeArrowheads="1"/>
          </p:cNvSpPr>
          <p:nvPr/>
        </p:nvSpPr>
        <p:spPr bwMode="auto">
          <a:xfrm>
            <a:off x="152400" y="5864225"/>
            <a:ext cx="73421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7.	These phenomena may soon be resolved at the single molecule level.</a:t>
            </a:r>
          </a:p>
        </p:txBody>
      </p:sp>
      <p:sp>
        <p:nvSpPr>
          <p:cNvPr id="23" name="TextBox 29"/>
          <p:cNvSpPr txBox="1">
            <a:spLocks noChangeArrowheads="1"/>
          </p:cNvSpPr>
          <p:nvPr/>
        </p:nvSpPr>
        <p:spPr bwMode="auto">
          <a:xfrm>
            <a:off x="152400" y="4265613"/>
            <a:ext cx="734218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/>
            <a:r>
              <a:rPr lang="en-US" sz="1800" dirty="0">
                <a:solidFill>
                  <a:srgbClr val="FFFF00"/>
                </a:solidFill>
                <a:latin typeface="Arial" pitchFamily="34" charset="0"/>
              </a:rPr>
              <a:t>5.	</a:t>
            </a:r>
            <a:r>
              <a:rPr lang="el-GR" sz="1800" dirty="0">
                <a:solidFill>
                  <a:srgbClr val="FFFF00"/>
                </a:solidFill>
                <a:latin typeface="Arial" pitchFamily="34" charset="0"/>
              </a:rPr>
              <a:t>β</a:t>
            </a:r>
            <a:r>
              <a:rPr lang="en-US" sz="1800" dirty="0">
                <a:solidFill>
                  <a:srgbClr val="FFFF00"/>
                </a:solidFill>
                <a:latin typeface="Arial" pitchFamily="34" charset="0"/>
              </a:rPr>
              <a:t>2 vs </a:t>
            </a:r>
            <a:r>
              <a:rPr lang="el-GR" sz="1800" dirty="0">
                <a:solidFill>
                  <a:srgbClr val="FFFF00"/>
                </a:solidFill>
                <a:latin typeface="Arial" pitchFamily="34" charset="0"/>
              </a:rPr>
              <a:t>β</a:t>
            </a:r>
            <a:r>
              <a:rPr lang="en-US" sz="1800" dirty="0">
                <a:solidFill>
                  <a:srgbClr val="FFFF00"/>
                </a:solidFill>
                <a:latin typeface="Arial" pitchFamily="34" charset="0"/>
              </a:rPr>
              <a:t>4 subunits are processed and trafficked differentially, </a:t>
            </a:r>
            <a:r>
              <a:rPr lang="en-US" sz="1800" dirty="0" err="1">
                <a:solidFill>
                  <a:srgbClr val="FFFF00"/>
                </a:solidFill>
                <a:latin typeface="Arial" pitchFamily="34" charset="0"/>
              </a:rPr>
              <a:t>iun</a:t>
            </a:r>
            <a:r>
              <a:rPr lang="en-US" sz="1800" dirty="0">
                <a:solidFill>
                  <a:srgbClr val="FFFF00"/>
                </a:solidFill>
                <a:latin typeface="Arial" pitchFamily="34" charset="0"/>
              </a:rPr>
              <a:t> part because </a:t>
            </a:r>
            <a:r>
              <a:rPr lang="en-US" sz="1800" dirty="0" smtClean="0">
                <a:solidFill>
                  <a:srgbClr val="FFFF00"/>
                </a:solidFill>
                <a:latin typeface="Arial" pitchFamily="34" charset="0"/>
              </a:rPr>
              <a:t>of distinct </a:t>
            </a:r>
            <a:r>
              <a:rPr lang="en-US" sz="1800" dirty="0">
                <a:solidFill>
                  <a:srgbClr val="FFFF00"/>
                </a:solidFill>
                <a:latin typeface="Arial" pitchFamily="34" charset="0"/>
              </a:rPr>
              <a:t>trafficking motifs in the M3-M4 loops.</a:t>
            </a:r>
          </a:p>
        </p:txBody>
      </p:sp>
      <p:sp>
        <p:nvSpPr>
          <p:cNvPr id="27" name="TextBox 29"/>
          <p:cNvSpPr txBox="1">
            <a:spLocks noChangeArrowheads="1"/>
          </p:cNvSpPr>
          <p:nvPr/>
        </p:nvSpPr>
        <p:spPr bwMode="auto">
          <a:xfrm>
            <a:off x="152400" y="5203825"/>
            <a:ext cx="73421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6.	Lynx proteins may also function as chaperones.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0D9367-F1D8-4927-8738-6792E6799E69}" type="slidenum">
              <a:rPr lang="en-US"/>
              <a:pPr>
                <a:defRPr/>
              </a:pPr>
              <a:t>51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8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3" grpId="0"/>
      <p:bldP spid="481284" grpId="0"/>
      <p:bldP spid="481285" grpId="0"/>
      <p:bldP spid="20" grpId="0"/>
      <p:bldP spid="21" grpId="0"/>
      <p:bldP spid="23" grpId="0"/>
      <p:bldP spid="2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7750175" y="2452688"/>
            <a:ext cx="1625600" cy="374650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ehavior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7750175" y="2854325"/>
            <a:ext cx="1625600" cy="374650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ircuit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750175" y="3255963"/>
            <a:ext cx="1625600" cy="374650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ynapses</a:t>
            </a:r>
          </a:p>
        </p:txBody>
      </p:sp>
      <p:sp>
        <p:nvSpPr>
          <p:cNvPr id="13" name="Rounded Rectangle 12"/>
          <p:cNvSpPr/>
          <p:nvPr/>
        </p:nvSpPr>
        <p:spPr>
          <a:xfrm>
            <a:off x="7750175" y="3659188"/>
            <a:ext cx="1625600" cy="374650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eurons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750175" y="4060825"/>
            <a:ext cx="1625600" cy="374650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ubcell</a:t>
            </a:r>
            <a:r>
              <a:rPr lang="en-US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750175" y="4462463"/>
            <a:ext cx="1625600" cy="374650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inding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750175" y="4864100"/>
            <a:ext cx="1625600" cy="374650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ic vs ACh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750175" y="5267325"/>
            <a:ext cx="1625600" cy="373063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oteins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748588" y="5668963"/>
            <a:ext cx="1627187" cy="374650"/>
          </a:xfrm>
          <a:prstGeom prst="roundRect">
            <a:avLst/>
          </a:prstGeom>
          <a:solidFill>
            <a:schemeClr val="tx1"/>
          </a:solidFill>
          <a:ln>
            <a:noFill/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NA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750175" y="6070600"/>
            <a:ext cx="1625600" cy="374650"/>
          </a:xfrm>
          <a:prstGeom prst="roundRect">
            <a:avLst/>
          </a:prstGeom>
          <a:solidFill>
            <a:schemeClr val="tx1"/>
          </a:solidFill>
          <a:ln w="3175">
            <a:solidFill>
              <a:schemeClr val="bg1"/>
            </a:solidFill>
          </a:ln>
          <a:effectLst>
            <a:outerShdw blurRad="101600" dist="76200" dir="13500000" algn="b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Genes</a:t>
            </a:r>
          </a:p>
        </p:txBody>
      </p:sp>
      <p:sp>
        <p:nvSpPr>
          <p:cNvPr id="76812" name="Text Box 2"/>
          <p:cNvSpPr txBox="1">
            <a:spLocks noChangeArrowheads="1"/>
          </p:cNvSpPr>
          <p:nvPr/>
        </p:nvSpPr>
        <p:spPr bwMode="auto">
          <a:xfrm>
            <a:off x="657225" y="115888"/>
            <a:ext cx="7653338" cy="4000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none" lIns="91384" tIns="45693" rIns="91384" bIns="45693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pitchFamily="34" charset="0"/>
              </a:rPr>
              <a:t>Selective nAChR upregulation during chronic exposure to nicotine</a:t>
            </a:r>
          </a:p>
        </p:txBody>
      </p:sp>
      <p:sp>
        <p:nvSpPr>
          <p:cNvPr id="481286" name="Text Box 6"/>
          <p:cNvSpPr txBox="1">
            <a:spLocks noChangeArrowheads="1"/>
          </p:cNvSpPr>
          <p:nvPr/>
        </p:nvSpPr>
        <p:spPr bwMode="auto">
          <a:xfrm>
            <a:off x="50800" y="850900"/>
            <a:ext cx="89122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84" tIns="45693" rIns="91384" bIns="45693">
            <a:spAutoFit/>
          </a:bodyPr>
          <a:lstStyle/>
          <a:p>
            <a:pPr marL="457200" indent="-457200" algn="just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8.	In the medial perforant path, </a:t>
            </a:r>
            <a:r>
              <a:rPr lang="el-GR" sz="1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* 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upregulation explains enhanced LTP, via a direct presynaptic mechanism.  This is a simple model for cognitive sensitization.	</a:t>
            </a:r>
          </a:p>
        </p:txBody>
      </p:sp>
      <p:grpSp>
        <p:nvGrpSpPr>
          <p:cNvPr id="76814" name="Group 29"/>
          <p:cNvGrpSpPr>
            <a:grpSpLocks/>
          </p:cNvGrpSpPr>
          <p:nvPr/>
        </p:nvGrpSpPr>
        <p:grpSpPr bwMode="auto">
          <a:xfrm>
            <a:off x="-50800" y="1633538"/>
            <a:ext cx="1525588" cy="2103437"/>
            <a:chOff x="-50800" y="2790825"/>
            <a:chExt cx="1525588" cy="2103438"/>
          </a:xfrm>
        </p:grpSpPr>
        <p:sp>
          <p:nvSpPr>
            <p:cNvPr id="10" name="Rounded Rectangle 9"/>
            <p:cNvSpPr/>
            <p:nvPr/>
          </p:nvSpPr>
          <p:spPr>
            <a:xfrm>
              <a:off x="-50800" y="3095625"/>
              <a:ext cx="1525588" cy="646112"/>
            </a:xfrm>
            <a:prstGeom prst="roundRect">
              <a:avLst/>
            </a:prstGeom>
            <a:solidFill>
              <a:schemeClr val="tx1"/>
            </a:solidFill>
            <a:ln w="12700">
              <a:noFill/>
            </a:ln>
            <a:effectLst>
              <a:outerShdw blurRad="101600" dist="76200" dir="18900000" algn="bl" rotWithShape="0">
                <a:schemeClr val="bg1">
                  <a:alpha val="5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algn="r" eaLnBrk="0" hangingPunct="0">
                <a:defRPr/>
              </a:pPr>
              <a:r>
                <a:rPr lang="en-US" sz="16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Nicotine</a:t>
              </a:r>
            </a:p>
            <a:p>
              <a:pPr algn="r" eaLnBrk="0" hangingPunct="0">
                <a:defRPr/>
              </a:pPr>
              <a:r>
                <a:rPr lang="en-US" sz="16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Addiction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-50800" y="3719512"/>
              <a:ext cx="1525588" cy="646113"/>
            </a:xfrm>
            <a:prstGeom prst="roundRect">
              <a:avLst/>
            </a:prstGeom>
            <a:solidFill>
              <a:schemeClr val="tx1"/>
            </a:solidFill>
            <a:ln w="12700">
              <a:noFill/>
            </a:ln>
            <a:effectLst>
              <a:outerShdw blurRad="101600" dist="76200" dir="18900000" algn="bl" rotWithShape="0">
                <a:schemeClr val="bg1">
                  <a:alpha val="5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algn="r" eaLnBrk="0" hangingPunct="0">
                <a:defRPr/>
              </a:pPr>
              <a:r>
                <a:rPr lang="en-US" sz="16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Parkinson’s </a:t>
              </a:r>
            </a:p>
            <a:p>
              <a:pPr algn="r" eaLnBrk="0" hangingPunct="0">
                <a:defRPr/>
              </a:pPr>
              <a:r>
                <a:rPr lang="en-US" sz="1600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rPr>
                <a:t>Disease</a:t>
              </a:r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-50800" y="4343401"/>
              <a:ext cx="1525588" cy="374650"/>
            </a:xfrm>
            <a:prstGeom prst="roundRect">
              <a:avLst/>
            </a:prstGeom>
            <a:solidFill>
              <a:schemeClr val="tx1"/>
            </a:solidFill>
            <a:ln w="3175">
              <a:noFill/>
            </a:ln>
            <a:effectLst>
              <a:outerShdw blurRad="101600" dist="38100" dir="13500000" algn="br" rotWithShape="0">
                <a:schemeClr val="bg1">
                  <a:alpha val="8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algn="r" eaLnBrk="0" hangingPunct="0">
                <a:defRPr/>
              </a:pPr>
              <a:r>
                <a:rPr lang="en-US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" pitchFamily="34" charset="0"/>
                  <a:cs typeface="Arial" pitchFamily="34" charset="0"/>
                </a:rPr>
                <a:t>ADNFLE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0" y="2790825"/>
              <a:ext cx="138113" cy="210343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>
              <a:outerShdw blurRad="101600" dist="76200" algn="l" rotWithShape="0">
                <a:schemeClr val="bg1">
                  <a:alpha val="5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 sz="160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6" name="Rectangle 25"/>
          <p:cNvSpPr/>
          <p:nvPr/>
        </p:nvSpPr>
        <p:spPr>
          <a:xfrm flipH="1">
            <a:off x="8967788" y="2201863"/>
            <a:ext cx="176212" cy="4445000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101600" dist="50800" dir="10800000" algn="r" rotWithShape="0">
              <a:schemeClr val="bg1">
                <a:alpha val="50000"/>
              </a:scheme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sz="160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93663" y="5348288"/>
            <a:ext cx="73628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84" tIns="45693" rIns="91384" bIns="45693">
            <a:spAutoFit/>
          </a:bodyPr>
          <a:lstStyle/>
          <a:p>
            <a:pPr marL="457200" indent="-457200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11.  Repeated selective activation of DA neurons, via hypersensitive 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  <a:sym typeface="Symbol" pitchFamily="18" charset="2"/>
              </a:rPr>
              <a:t>6* receptors, produces neither locomotor tolerance nor sensitization. </a:t>
            </a:r>
            <a:endParaRPr lang="en-US" sz="1800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5731A2-01EA-482D-B5D2-4E44A80662C6}" type="slidenum">
              <a:rPr lang="en-US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28" name="Text Box 6"/>
          <p:cNvSpPr txBox="1">
            <a:spLocks noChangeArrowheads="1"/>
          </p:cNvSpPr>
          <p:nvPr/>
        </p:nvSpPr>
        <p:spPr bwMode="auto">
          <a:xfrm>
            <a:off x="1614488" y="2030413"/>
            <a:ext cx="5967412" cy="1604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84" tIns="45693" rIns="91384" bIns="45693">
            <a:spAutoFit/>
          </a:bodyPr>
          <a:lstStyle/>
          <a:p>
            <a:pPr marL="457200" indent="-457200" algn="just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9.	a.  In midbrain, </a:t>
            </a:r>
            <a:r>
              <a:rPr lang="el-GR" sz="1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* 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upregulation in GABAergic neurons  explains tolerance to chronic nicotine, via the  GABAergic-DA circuit.</a:t>
            </a:r>
          </a:p>
          <a:p>
            <a:pPr marL="457200" indent="-457200" algn="just">
              <a:lnSpc>
                <a:spcPts val="1000"/>
              </a:lnSpc>
              <a:buFontTx/>
              <a:buAutoNum type="arabicPeriod" startAt="4"/>
            </a:pPr>
            <a:endParaRPr lang="en-US" sz="1800">
              <a:solidFill>
                <a:srgbClr val="FFFF00"/>
              </a:solidFill>
              <a:latin typeface="Arial" pitchFamily="34" charset="0"/>
            </a:endParaRPr>
          </a:p>
          <a:p>
            <a:pPr marL="457200" indent="-457200" algn="just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	b. A similar circuit mechanism may protect DA neurons against harmful burst firing in PD.	</a:t>
            </a:r>
          </a:p>
        </p:txBody>
      </p:sp>
      <p:sp>
        <p:nvSpPr>
          <p:cNvPr id="29" name="Text Box 10"/>
          <p:cNvSpPr txBox="1">
            <a:spLocks noChangeArrowheads="1"/>
          </p:cNvSpPr>
          <p:nvPr/>
        </p:nvSpPr>
        <p:spPr bwMode="auto">
          <a:xfrm>
            <a:off x="93663" y="4168775"/>
            <a:ext cx="73628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84" tIns="45693" rIns="91384" bIns="45693">
            <a:spAutoFit/>
          </a:bodyPr>
          <a:lstStyle/>
          <a:p>
            <a:pPr marL="457200" indent="-457200"/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10.  In striatal DA terminals, </a:t>
            </a:r>
            <a:r>
              <a:rPr lang="el-GR" sz="1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4* 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upregulation may increase the influence of cholinergic interneurons on DA release.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  <a:sym typeface="Symbol" pitchFamily="18" charset="2"/>
              </a:rPr>
              <a:t> </a:t>
            </a:r>
            <a:endParaRPr lang="en-US" sz="1800">
              <a:solidFill>
                <a:srgbClr val="FFFF00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8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6" grpId="0"/>
      <p:bldP spid="25" grpId="0"/>
      <p:bldP spid="28" grpId="0"/>
      <p:bldP spid="2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2B2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-11690"/>
            <a:ext cx="9144000" cy="685800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73731" name="Rectangle 2"/>
          <p:cNvSpPr>
            <a:spLocks noChangeArrowheads="1"/>
          </p:cNvSpPr>
          <p:nvPr/>
        </p:nvSpPr>
        <p:spPr bwMode="auto">
          <a:xfrm>
            <a:off x="539750" y="2363788"/>
            <a:ext cx="8132763" cy="420052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>
                <a:solidFill>
                  <a:schemeClr val="bg1"/>
                </a:solidFill>
              </a:rPr>
              <a:t>SEBASTIAN JUNGER	</a:t>
            </a:r>
            <a:r>
              <a:rPr lang="en-US" sz="1800" i="1">
                <a:solidFill>
                  <a:schemeClr val="bg1"/>
                </a:solidFill>
              </a:rPr>
              <a:t>NY Times       </a:t>
            </a:r>
            <a:r>
              <a:rPr lang="en-US" sz="1800">
                <a:solidFill>
                  <a:schemeClr val="bg1"/>
                </a:solidFill>
              </a:rPr>
              <a:t>April 21, 2010</a:t>
            </a:r>
          </a:p>
          <a:p>
            <a:pPr>
              <a:lnSpc>
                <a:spcPct val="150000"/>
              </a:lnSpc>
            </a:pPr>
            <a:r>
              <a:rPr lang="en-US" sz="1800">
                <a:solidFill>
                  <a:schemeClr val="bg1"/>
                </a:solidFill>
              </a:rPr>
              <a:t>Farewell to Korengal </a:t>
            </a:r>
          </a:p>
          <a:p>
            <a:pPr>
              <a:lnSpc>
                <a:spcPct val="150000"/>
              </a:lnSpc>
            </a:pPr>
            <a:endParaRPr lang="en-US" sz="180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1800">
                <a:solidFill>
                  <a:schemeClr val="bg1"/>
                </a:solidFill>
              </a:rPr>
              <a:t>For much of 2007 and 2008, I was an embedded reporter with a platoon of airborne infantry at a remote outpost called Restrepo . . . </a:t>
            </a:r>
          </a:p>
          <a:p>
            <a:pPr>
              <a:lnSpc>
                <a:spcPct val="150000"/>
              </a:lnSpc>
            </a:pPr>
            <a:r>
              <a:rPr lang="en-US" sz="1800">
                <a:solidFill>
                  <a:schemeClr val="bg1"/>
                </a:solidFill>
              </a:rPr>
              <a:t>The psychological pressure was enormous. One soldier told me,</a:t>
            </a:r>
          </a:p>
          <a:p>
            <a:pPr>
              <a:lnSpc>
                <a:spcPct val="150000"/>
              </a:lnSpc>
            </a:pPr>
            <a:endParaRPr lang="en-US" sz="1800">
              <a:solidFill>
                <a:srgbClr val="FFFF00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1800">
                <a:solidFill>
                  <a:srgbClr val="FFFF00"/>
                </a:solidFill>
              </a:rPr>
              <a:t>“I’ve only been here for four months and I can’t believe how messed up I am.  I went to the counselor and he asked if I smoked cigarettes and I told him no and he said, ‘Well, you may want to think about starting.’”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30000"/>
              </a:lnSpc>
              <a:defRPr/>
            </a:pPr>
            <a:fld id="{DCD0F65A-69B4-4A7E-A401-9FE6ED3C755F}" type="slidenum">
              <a:rPr lang="en-US"/>
              <a:pPr>
                <a:lnSpc>
                  <a:spcPct val="130000"/>
                </a:lnSpc>
                <a:defRPr/>
              </a:pPr>
              <a:t>53</a:t>
            </a:fld>
            <a:endParaRPr lang="en-US" dirty="0"/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996950" y="274638"/>
            <a:ext cx="7432675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84" tIns="45693" rIns="91384" bIns="45693">
            <a:spAutoFit/>
          </a:bodyPr>
          <a:lstStyle/>
          <a:p>
            <a:pPr marL="457200" indent="-457200" algn="just"/>
            <a:r>
              <a:rPr lang="en-US">
                <a:solidFill>
                  <a:srgbClr val="FFFF00"/>
                </a:solidFill>
                <a:latin typeface="Arial" pitchFamily="34" charset="0"/>
              </a:rPr>
              <a:t>We do not yet understand several processes,  </a:t>
            </a:r>
            <a:r>
              <a:rPr lang="en-US" i="1">
                <a:solidFill>
                  <a:srgbClr val="FFFF00"/>
                </a:solidFill>
                <a:latin typeface="Arial" pitchFamily="34" charset="0"/>
              </a:rPr>
              <a:t>e. g. </a:t>
            </a:r>
          </a:p>
          <a:p>
            <a:pPr marL="457200" indent="-457200" algn="just"/>
            <a:r>
              <a:rPr lang="en-US">
                <a:solidFill>
                  <a:srgbClr val="FFFF00"/>
                </a:solidFill>
                <a:latin typeface="Arial" pitchFamily="34" charset="0"/>
              </a:rPr>
              <a:t>	somatic signs of withdrawal, </a:t>
            </a:r>
          </a:p>
          <a:p>
            <a:pPr marL="457200" indent="-457200" algn="just"/>
            <a:r>
              <a:rPr lang="en-US">
                <a:solidFill>
                  <a:srgbClr val="FFFF00"/>
                </a:solidFill>
                <a:latin typeface="Arial" pitchFamily="34" charset="0"/>
              </a:rPr>
              <a:t>	stress-induced nicotine use, </a:t>
            </a:r>
          </a:p>
          <a:p>
            <a:pPr marL="457200" indent="-457200" algn="just"/>
            <a:r>
              <a:rPr lang="en-US">
                <a:solidFill>
                  <a:srgbClr val="FFFF00"/>
                </a:solidFill>
                <a:latin typeface="Arial" pitchFamily="34" charset="0"/>
              </a:rPr>
              <a:t>	weight gain in people who stop smoking,</a:t>
            </a:r>
          </a:p>
          <a:p>
            <a:pPr marL="457200" indent="-457200" algn="just"/>
            <a:r>
              <a:rPr lang="en-US">
                <a:solidFill>
                  <a:srgbClr val="FFFF00"/>
                </a:solidFill>
                <a:latin typeface="Arial" pitchFamily="34" charset="0"/>
              </a:rPr>
              <a:t>	and ANFLE circuitry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  <p:bldP spid="1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2B2B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78851" name="Rectangle 2"/>
          <p:cNvSpPr>
            <a:spLocks noChangeArrowheads="1"/>
          </p:cNvSpPr>
          <p:nvPr/>
        </p:nvSpPr>
        <p:spPr bwMode="auto">
          <a:xfrm>
            <a:off x="2908300" y="1566863"/>
            <a:ext cx="5892800" cy="245605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spcAft>
                <a:spcPct val="50000"/>
              </a:spcAft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</a:rPr>
              <a:t>Purnima Deshpande, Crystal Dilworth, Ryan Drenan,            Elisha Mackey, Sheri McKinney, Julie Miwa, Raad Nashmi,     Rigo Pantoja, Rachel Penton, Chris Richards,  </a:t>
            </a:r>
            <a:r>
              <a:rPr lang="en-US" sz="1600" dirty="0" smtClean="0">
                <a:solidFill>
                  <a:schemeClr val="bg1"/>
                </a:solidFill>
                <a:latin typeface="Arial" pitchFamily="34" charset="0"/>
              </a:rPr>
              <a:t>           Johannes </a:t>
            </a:r>
            <a:r>
              <a:rPr lang="en-US" sz="1600" dirty="0">
                <a:solidFill>
                  <a:schemeClr val="bg1"/>
                </a:solidFill>
                <a:latin typeface="Arial" pitchFamily="34" charset="0"/>
              </a:rPr>
              <a:t>Schwarz, Rahul Srinivasan, Cagdas Son,  </a:t>
            </a:r>
            <a:r>
              <a:rPr lang="en-US" sz="1600" dirty="0" smtClean="0">
                <a:solidFill>
                  <a:schemeClr val="bg1"/>
                </a:solidFill>
                <a:latin typeface="Arial" pitchFamily="34" charset="0"/>
              </a:rPr>
              <a:t>      Andrew </a:t>
            </a:r>
            <a:r>
              <a:rPr lang="en-US" sz="1600" dirty="0">
                <a:solidFill>
                  <a:schemeClr val="bg1"/>
                </a:solidFill>
                <a:latin typeface="Arial" pitchFamily="34" charset="0"/>
              </a:rPr>
              <a:t>Tapper,  Ying Wang, Cheng Xiao</a:t>
            </a:r>
          </a:p>
          <a:p>
            <a:pPr eaLnBrk="0" hangingPunct="0">
              <a:lnSpc>
                <a:spcPct val="130000"/>
              </a:lnSpc>
              <a:spcAft>
                <a:spcPct val="50000"/>
              </a:spcAft>
            </a:pPr>
            <a:r>
              <a:rPr lang="en-US" sz="1600" dirty="0">
                <a:solidFill>
                  <a:srgbClr val="00CC00"/>
                </a:solidFill>
                <a:latin typeface="Arial" pitchFamily="34" charset="0"/>
              </a:rPr>
              <a:t>Al Collins, Sharon Grady, Mike Marks, Erin Meyers,                Tristan McClure-Begley, Charles </a:t>
            </a:r>
            <a:r>
              <a:rPr lang="en-US" sz="1600" dirty="0" err="1">
                <a:solidFill>
                  <a:srgbClr val="00CC00"/>
                </a:solidFill>
                <a:latin typeface="Arial" pitchFamily="34" charset="0"/>
              </a:rPr>
              <a:t>Wageman</a:t>
            </a:r>
            <a:r>
              <a:rPr lang="en-US" sz="1600" dirty="0">
                <a:solidFill>
                  <a:srgbClr val="00CC00"/>
                </a:solidFill>
                <a:latin typeface="Arial" pitchFamily="34" charset="0"/>
              </a:rPr>
              <a:t>, Paul Whiteaker  </a:t>
            </a:r>
          </a:p>
        </p:txBody>
      </p:sp>
      <p:sp>
        <p:nvSpPr>
          <p:cNvPr id="78852" name="Text Box 3"/>
          <p:cNvSpPr txBox="1">
            <a:spLocks noChangeArrowheads="1"/>
          </p:cNvSpPr>
          <p:nvPr/>
        </p:nvSpPr>
        <p:spPr bwMode="auto">
          <a:xfrm>
            <a:off x="190500" y="3267075"/>
            <a:ext cx="27146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lnSpc>
                <a:spcPct val="130000"/>
              </a:lnSpc>
              <a:spcAft>
                <a:spcPct val="50000"/>
              </a:spcAft>
            </a:pPr>
            <a:r>
              <a:rPr lang="en-US" sz="1600" i="1">
                <a:solidFill>
                  <a:srgbClr val="00CC00"/>
                </a:solidFill>
                <a:latin typeface="Arial" pitchFamily="34" charset="0"/>
              </a:rPr>
              <a:t>Univ of Colorado, Boulder</a:t>
            </a:r>
          </a:p>
        </p:txBody>
      </p:sp>
      <p:pic>
        <p:nvPicPr>
          <p:cNvPr id="78853" name="Picture 4" descr="cit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000" y="201613"/>
            <a:ext cx="1535113" cy="153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4" name="Text Box 5"/>
          <p:cNvSpPr txBox="1">
            <a:spLocks noChangeArrowheads="1"/>
          </p:cNvSpPr>
          <p:nvPr/>
        </p:nvSpPr>
        <p:spPr bwMode="auto">
          <a:xfrm>
            <a:off x="739775" y="1584325"/>
            <a:ext cx="2165350" cy="70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lnSpc>
                <a:spcPct val="130000"/>
              </a:lnSpc>
            </a:pPr>
            <a:r>
              <a:rPr lang="en-US" sz="1600" i="1">
                <a:solidFill>
                  <a:schemeClr val="bg1"/>
                </a:solidFill>
                <a:latin typeface="Arial" pitchFamily="34" charset="0"/>
              </a:rPr>
              <a:t>Caltech</a:t>
            </a:r>
          </a:p>
          <a:p>
            <a:pPr algn="r" eaLnBrk="0" hangingPunct="0">
              <a:lnSpc>
                <a:spcPct val="130000"/>
              </a:lnSpc>
            </a:pPr>
            <a:endParaRPr lang="en-US" sz="1600" i="1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78855" name="Text Box 6"/>
          <p:cNvSpPr txBox="1">
            <a:spLocks noChangeArrowheads="1"/>
          </p:cNvSpPr>
          <p:nvPr/>
        </p:nvSpPr>
        <p:spPr bwMode="auto">
          <a:xfrm>
            <a:off x="114300" y="4021138"/>
            <a:ext cx="27908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lnSpc>
                <a:spcPct val="130000"/>
              </a:lnSpc>
            </a:pPr>
            <a:r>
              <a:rPr lang="en-US" sz="1600" i="1">
                <a:solidFill>
                  <a:srgbClr val="FF0000"/>
                </a:solidFill>
                <a:latin typeface="Arial" pitchFamily="34" charset="0"/>
              </a:rPr>
              <a:t>Univ. of Colorado, Denve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lnSpc>
                <a:spcPct val="130000"/>
              </a:lnSpc>
              <a:defRPr/>
            </a:pPr>
            <a:fld id="{7D1B6530-0350-4CA0-8DAB-E3A3196178D8}" type="slidenum">
              <a:rPr lang="en-US"/>
              <a:pPr>
                <a:lnSpc>
                  <a:spcPct val="130000"/>
                </a:lnSpc>
                <a:defRPr/>
              </a:pPr>
              <a:t>54</a:t>
            </a:fld>
            <a:endParaRPr lang="en-US" dirty="0"/>
          </a:p>
        </p:txBody>
      </p:sp>
      <p:sp>
        <p:nvSpPr>
          <p:cNvPr id="78857" name="Rectangle 7"/>
          <p:cNvSpPr>
            <a:spLocks noChangeArrowheads="1"/>
          </p:cNvSpPr>
          <p:nvPr/>
        </p:nvSpPr>
        <p:spPr bwMode="auto">
          <a:xfrm>
            <a:off x="2908300" y="4532313"/>
            <a:ext cx="199866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>
                <a:solidFill>
                  <a:srgbClr val="00B0F0"/>
                </a:solidFill>
                <a:latin typeface="Arial" pitchFamily="34" charset="0"/>
              </a:rPr>
              <a:t>J. Michael McIntosh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78858" name="Rectangle 9"/>
          <p:cNvSpPr>
            <a:spLocks noChangeArrowheads="1"/>
          </p:cNvSpPr>
          <p:nvPr/>
        </p:nvSpPr>
        <p:spPr bwMode="auto">
          <a:xfrm>
            <a:off x="1778000" y="4494213"/>
            <a:ext cx="11271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lnSpc>
                <a:spcPct val="130000"/>
              </a:lnSpc>
            </a:pPr>
            <a:r>
              <a:rPr lang="en-US" sz="1600" i="1">
                <a:solidFill>
                  <a:srgbClr val="00B0F0"/>
                </a:solidFill>
                <a:latin typeface="Arial" pitchFamily="34" charset="0"/>
              </a:rPr>
              <a:t>Univ. Utah</a:t>
            </a:r>
          </a:p>
        </p:txBody>
      </p:sp>
      <p:sp>
        <p:nvSpPr>
          <p:cNvPr id="78859" name="Rectangle 10"/>
          <p:cNvSpPr>
            <a:spLocks noChangeArrowheads="1"/>
          </p:cNvSpPr>
          <p:nvPr/>
        </p:nvSpPr>
        <p:spPr bwMode="auto">
          <a:xfrm>
            <a:off x="2908300" y="4027488"/>
            <a:ext cx="452278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spcAft>
                <a:spcPct val="50000"/>
              </a:spcAft>
            </a:pPr>
            <a:r>
              <a:rPr lang="en-US" sz="1600">
                <a:solidFill>
                  <a:srgbClr val="FF0000"/>
                </a:solidFill>
                <a:latin typeface="Arial" pitchFamily="34" charset="0"/>
              </a:rPr>
              <a:t>Robert Freedman, Sherry Leonard</a:t>
            </a:r>
          </a:p>
        </p:txBody>
      </p:sp>
      <p:sp>
        <p:nvSpPr>
          <p:cNvPr id="78860" name="Rectangle 7"/>
          <p:cNvSpPr>
            <a:spLocks noChangeArrowheads="1"/>
          </p:cNvSpPr>
          <p:nvPr/>
        </p:nvSpPr>
        <p:spPr bwMode="auto">
          <a:xfrm>
            <a:off x="2908300" y="798513"/>
            <a:ext cx="4651375" cy="700087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ts val="2500"/>
              </a:lnSpc>
            </a:pPr>
            <a:r>
              <a:rPr lang="en-US" sz="1600" dirty="0">
                <a:solidFill>
                  <a:srgbClr val="FFFF00"/>
                </a:solidFill>
                <a:latin typeface="Arial" pitchFamily="34" charset="0"/>
              </a:rPr>
              <a:t>Prof. Dennis Dougherty, Nyssa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</a:rPr>
              <a:t>Puskar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</a:rPr>
              <a:t>, </a:t>
            </a:r>
          </a:p>
          <a:p>
            <a:pPr eaLnBrk="0" hangingPunct="0">
              <a:lnSpc>
                <a:spcPts val="2500"/>
              </a:lnSpc>
            </a:pPr>
            <a:r>
              <a:rPr lang="en-US" sz="1600" dirty="0">
                <a:solidFill>
                  <a:srgbClr val="FFFF00"/>
                </a:solidFill>
                <a:latin typeface="Arial" pitchFamily="34" charset="0"/>
              </a:rPr>
              <a:t>Jai </a:t>
            </a:r>
            <a:r>
              <a:rPr lang="en-US" sz="1600" dirty="0" err="1">
                <a:solidFill>
                  <a:srgbClr val="FFFF00"/>
                </a:solidFill>
                <a:latin typeface="Arial" pitchFamily="34" charset="0"/>
              </a:rPr>
              <a:t>Shanata</a:t>
            </a:r>
            <a:r>
              <a:rPr lang="en-US" sz="1600" dirty="0">
                <a:solidFill>
                  <a:srgbClr val="FFFF00"/>
                </a:solidFill>
                <a:latin typeface="Arial" pitchFamily="34" charset="0"/>
              </a:rPr>
              <a:t>, Joanne Xiu</a:t>
            </a:r>
          </a:p>
        </p:txBody>
      </p:sp>
      <p:sp>
        <p:nvSpPr>
          <p:cNvPr id="78861" name="Text Box 8"/>
          <p:cNvSpPr txBox="1">
            <a:spLocks noChangeArrowheads="1"/>
          </p:cNvSpPr>
          <p:nvPr/>
        </p:nvSpPr>
        <p:spPr bwMode="auto">
          <a:xfrm>
            <a:off x="1855788" y="836613"/>
            <a:ext cx="10493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Aft>
                <a:spcPct val="10000"/>
              </a:spcAft>
            </a:pPr>
            <a:r>
              <a:rPr lang="en-US" sz="1600" i="1">
                <a:solidFill>
                  <a:srgbClr val="FFFF00"/>
                </a:solidFill>
                <a:latin typeface="Arial" pitchFamily="34" charset="0"/>
              </a:rPr>
              <a:t>Caltech</a:t>
            </a:r>
          </a:p>
        </p:txBody>
      </p:sp>
      <p:sp>
        <p:nvSpPr>
          <p:cNvPr id="78862" name="TextBox 6"/>
          <p:cNvSpPr txBox="1">
            <a:spLocks noChangeArrowheads="1"/>
          </p:cNvSpPr>
          <p:nvPr/>
        </p:nvSpPr>
        <p:spPr bwMode="auto">
          <a:xfrm>
            <a:off x="640773" y="5594350"/>
            <a:ext cx="78021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600" dirty="0">
                <a:solidFill>
                  <a:schemeClr val="bg1"/>
                </a:solidFill>
              </a:rPr>
              <a:t>Support:      NIH (NIDA,  NINDS,  NIA),  </a:t>
            </a:r>
          </a:p>
          <a:p>
            <a:pPr algn="ctr" eaLnBrk="0" hangingPunct="0"/>
            <a:r>
              <a:rPr lang="en-US" sz="1600" dirty="0">
                <a:solidFill>
                  <a:schemeClr val="bg1"/>
                </a:solidFill>
              </a:rPr>
              <a:t>Targacept,   CA Tobacco-Related </a:t>
            </a:r>
            <a:r>
              <a:rPr lang="en-US" sz="1600" dirty="0" smtClean="0">
                <a:solidFill>
                  <a:schemeClr val="bg1"/>
                </a:solidFill>
              </a:rPr>
              <a:t>Disease Research Program,   MJ Fox Foundation</a:t>
            </a:r>
          </a:p>
          <a:p>
            <a:pPr algn="ctr" eaLnBrk="0" hangingPunct="0"/>
            <a:r>
              <a:rPr lang="en-US" sz="1600" dirty="0" smtClean="0">
                <a:solidFill>
                  <a:schemeClr val="bg1"/>
                </a:solidFill>
              </a:rPr>
              <a:t>Louis </a:t>
            </a:r>
            <a:r>
              <a:rPr lang="en-US" sz="1600" dirty="0">
                <a:solidFill>
                  <a:schemeClr val="bg1"/>
                </a:solidFill>
              </a:rPr>
              <a:t>&amp; Janet Fletcher</a:t>
            </a: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2923048" y="4982139"/>
            <a:ext cx="4651375" cy="379463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ts val="2500"/>
              </a:lnSpc>
            </a:pPr>
            <a:r>
              <a:rPr lang="en-US" sz="1600" dirty="0" smtClean="0">
                <a:solidFill>
                  <a:srgbClr val="FFFF00"/>
                </a:solidFill>
                <a:latin typeface="Arial" pitchFamily="34" charset="0"/>
              </a:rPr>
              <a:t>Dan Axelrod</a:t>
            </a:r>
            <a:endParaRPr lang="en-US" sz="1600" dirty="0">
              <a:solidFill>
                <a:srgbClr val="FFFF00"/>
              </a:solidFill>
              <a:latin typeface="Arial" pitchFamily="34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307690" y="5020239"/>
            <a:ext cx="16121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 eaLnBrk="0" hangingPunct="0">
              <a:spcAft>
                <a:spcPct val="10000"/>
              </a:spcAft>
            </a:pPr>
            <a:r>
              <a:rPr lang="en-US" sz="1600" i="1" dirty="0" smtClean="0">
                <a:solidFill>
                  <a:srgbClr val="FFFF00"/>
                </a:solidFill>
                <a:latin typeface="Arial" pitchFamily="34" charset="0"/>
              </a:rPr>
              <a:t>Univ. Michigan</a:t>
            </a:r>
            <a:endParaRPr lang="en-US" sz="1600" i="1" dirty="0">
              <a:solidFill>
                <a:srgbClr val="FFFF00"/>
              </a:solidFill>
              <a:latin typeface="Arial" pitchFamily="3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412750" y="176213"/>
            <a:ext cx="831691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>
                <a:solidFill>
                  <a:srgbClr val="FFFF00"/>
                </a:solidFill>
                <a:latin typeface="Arial" pitchFamily="34" charset="0"/>
              </a:rPr>
              <a:t>Recapitulation of Endogenous </a:t>
            </a:r>
            <a:r>
              <a:rPr lang="el-GR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>
                <a:solidFill>
                  <a:srgbClr val="FFFF00"/>
                </a:solidFill>
                <a:latin typeface="Arial" pitchFamily="34" charset="0"/>
              </a:rPr>
              <a:t>6 Expression in BAC Transgenic Mice:</a:t>
            </a:r>
          </a:p>
          <a:p>
            <a:pPr algn="ctr" eaLnBrk="0" hangingPunct="0"/>
            <a:r>
              <a:rPr lang="el-GR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>
                <a:solidFill>
                  <a:srgbClr val="FFFF00"/>
                </a:solidFill>
                <a:latin typeface="Arial" pitchFamily="34" charset="0"/>
              </a:rPr>
              <a:t>6 is Expressed in DA Neurons but not GABA Neurons;</a:t>
            </a:r>
          </a:p>
          <a:p>
            <a:pPr algn="ctr" eaLnBrk="0" hangingPunct="0"/>
            <a:r>
              <a:rPr lang="en-US">
                <a:solidFill>
                  <a:srgbClr val="FFFF00"/>
                </a:solidFill>
                <a:latin typeface="Arial" pitchFamily="34" charset="0"/>
              </a:rPr>
              <a:t>But </a:t>
            </a:r>
            <a:r>
              <a:rPr lang="en-US">
                <a:solidFill>
                  <a:srgbClr val="FFFF00"/>
                </a:solidFill>
                <a:latin typeface="Arial" pitchFamily="34" charset="0"/>
                <a:sym typeface="Symbol" pitchFamily="18" charset="2"/>
              </a:rPr>
              <a:t>4 is expressed in both</a:t>
            </a:r>
          </a:p>
        </p:txBody>
      </p:sp>
      <p:pic>
        <p:nvPicPr>
          <p:cNvPr id="13318" name="Picture 3" descr="pico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5791200"/>
            <a:ext cx="1143000" cy="827088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</p:spPr>
      </p:pic>
      <p:pic>
        <p:nvPicPr>
          <p:cNvPr id="13319" name="Picture 5" descr="fig6-4-BC-INV"/>
          <p:cNvPicPr>
            <a:picLocks noChangeAspect="1" noChangeArrowheads="1"/>
          </p:cNvPicPr>
          <p:nvPr/>
        </p:nvPicPr>
        <p:blipFill>
          <a:blip r:embed="rId4" cstate="print"/>
          <a:srcRect b="50320"/>
          <a:stretch>
            <a:fillRect/>
          </a:stretch>
        </p:blipFill>
        <p:spPr bwMode="auto">
          <a:xfrm>
            <a:off x="1752600" y="1330325"/>
            <a:ext cx="5705475" cy="2708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0" name="Rectangle 7"/>
          <p:cNvSpPr>
            <a:spLocks noChangeArrowheads="1"/>
          </p:cNvSpPr>
          <p:nvPr/>
        </p:nvSpPr>
        <p:spPr bwMode="auto">
          <a:xfrm>
            <a:off x="1752600" y="1371600"/>
            <a:ext cx="228600" cy="228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aphicFrame>
        <p:nvGraphicFramePr>
          <p:cNvPr id="13314" name="Object 8"/>
          <p:cNvGraphicFramePr>
            <a:graphicFrameLocks noChangeAspect="1"/>
          </p:cNvGraphicFramePr>
          <p:nvPr/>
        </p:nvGraphicFramePr>
        <p:xfrm>
          <a:off x="152400" y="4267200"/>
          <a:ext cx="2057400" cy="1600200"/>
        </p:xfrm>
        <a:graphic>
          <a:graphicData uri="http://schemas.openxmlformats.org/presentationml/2006/ole">
            <p:oleObj spid="_x0000_s13314" name="Image" r:id="rId5" imgW="12000000" imgH="8215873" progId="">
              <p:embed/>
            </p:oleObj>
          </a:graphicData>
        </a:graphic>
      </p:graphicFrame>
      <p:graphicFrame>
        <p:nvGraphicFramePr>
          <p:cNvPr id="13315" name="Object 9"/>
          <p:cNvGraphicFramePr>
            <a:graphicFrameLocks noChangeAspect="1"/>
          </p:cNvGraphicFramePr>
          <p:nvPr/>
        </p:nvGraphicFramePr>
        <p:xfrm>
          <a:off x="2179638" y="4038600"/>
          <a:ext cx="6430962" cy="2422525"/>
        </p:xfrm>
        <a:graphic>
          <a:graphicData uri="http://schemas.openxmlformats.org/presentationml/2006/ole">
            <p:oleObj spid="_x0000_s13315" name="Image" r:id="rId6" imgW="12000000" imgH="8215873" progId="">
              <p:embed/>
            </p:oleObj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79875" name="TextBox 16"/>
          <p:cNvSpPr txBox="1">
            <a:spLocks noChangeArrowheads="1"/>
          </p:cNvSpPr>
          <p:nvPr/>
        </p:nvSpPr>
        <p:spPr bwMode="auto">
          <a:xfrm>
            <a:off x="1976438" y="257175"/>
            <a:ext cx="4964112" cy="552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en-US" sz="1800">
                <a:solidFill>
                  <a:srgbClr val="FFFF00"/>
                </a:solidFill>
              </a:rPr>
              <a:t>Upregulation is a part of </a:t>
            </a:r>
            <a:r>
              <a:rPr lang="en-US">
                <a:solidFill>
                  <a:srgbClr val="FFFF00"/>
                </a:solidFill>
                <a:latin typeface="Arial" pitchFamily="34" charset="0"/>
              </a:rPr>
              <a:t>SePhaChARNS</a:t>
            </a:r>
            <a:r>
              <a:rPr lang="en-US" sz="180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79876" name="Rectangle 2"/>
          <p:cNvSpPr>
            <a:spLocks noChangeArrowheads="1"/>
          </p:cNvSpPr>
          <p:nvPr/>
        </p:nvSpPr>
        <p:spPr bwMode="auto">
          <a:xfrm>
            <a:off x="293688" y="1049338"/>
            <a:ext cx="8261350" cy="217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en-US" sz="1800">
                <a:solidFill>
                  <a:schemeClr val="bg1"/>
                </a:solidFill>
              </a:rPr>
              <a:t>Nicotine is a </a:t>
            </a:r>
          </a:p>
          <a:p>
            <a:pPr algn="ctr" eaLnBrk="0" hangingPunct="0">
              <a:lnSpc>
                <a:spcPct val="150000"/>
              </a:lnSpc>
            </a:pPr>
            <a:endParaRPr lang="en-US" sz="1800">
              <a:solidFill>
                <a:schemeClr val="bg1"/>
              </a:solidFill>
            </a:endParaRPr>
          </a:p>
          <a:p>
            <a:pPr algn="ctr" eaLnBrk="0" hangingPunct="0">
              <a:lnSpc>
                <a:spcPct val="150000"/>
              </a:lnSpc>
            </a:pPr>
            <a:r>
              <a:rPr lang="en-US" sz="1800">
                <a:solidFill>
                  <a:schemeClr val="bg1"/>
                </a:solidFill>
              </a:rPr>
              <a:t>“</a:t>
            </a:r>
            <a:r>
              <a:rPr lang="en-US" sz="1800" u="sng">
                <a:solidFill>
                  <a:schemeClr val="bg1"/>
                </a:solidFill>
              </a:rPr>
              <a:t>Se</a:t>
            </a:r>
            <a:r>
              <a:rPr lang="en-US" sz="1800">
                <a:solidFill>
                  <a:schemeClr val="bg1"/>
                </a:solidFill>
              </a:rPr>
              <a:t>lective </a:t>
            </a:r>
            <a:r>
              <a:rPr lang="en-US" sz="1800" u="sng">
                <a:solidFill>
                  <a:schemeClr val="bg1"/>
                </a:solidFill>
              </a:rPr>
              <a:t>Ph</a:t>
            </a:r>
            <a:r>
              <a:rPr lang="en-US" sz="1800">
                <a:solidFill>
                  <a:schemeClr val="bg1"/>
                </a:solidFill>
              </a:rPr>
              <a:t>armacological </a:t>
            </a:r>
            <a:r>
              <a:rPr lang="en-US" sz="1800" u="sng">
                <a:solidFill>
                  <a:schemeClr val="bg1"/>
                </a:solidFill>
              </a:rPr>
              <a:t>Ch</a:t>
            </a:r>
            <a:r>
              <a:rPr lang="en-US" sz="1800">
                <a:solidFill>
                  <a:schemeClr val="bg1"/>
                </a:solidFill>
              </a:rPr>
              <a:t>aperone </a:t>
            </a:r>
          </a:p>
          <a:p>
            <a:pPr algn="ctr" eaLnBrk="0" hangingPunct="0">
              <a:lnSpc>
                <a:spcPct val="150000"/>
              </a:lnSpc>
            </a:pPr>
            <a:r>
              <a:rPr lang="en-US" sz="1800">
                <a:solidFill>
                  <a:schemeClr val="bg1"/>
                </a:solidFill>
              </a:rPr>
              <a:t>of </a:t>
            </a:r>
          </a:p>
          <a:p>
            <a:pPr algn="ctr" eaLnBrk="0" hangingPunct="0">
              <a:lnSpc>
                <a:spcPct val="150000"/>
              </a:lnSpc>
            </a:pPr>
            <a:r>
              <a:rPr lang="en-US" sz="1800" u="sng">
                <a:solidFill>
                  <a:schemeClr val="bg1"/>
                </a:solidFill>
              </a:rPr>
              <a:t>A</a:t>
            </a:r>
            <a:r>
              <a:rPr lang="en-US" sz="1800">
                <a:solidFill>
                  <a:schemeClr val="bg1"/>
                </a:solidFill>
              </a:rPr>
              <a:t>cetylcholine </a:t>
            </a:r>
            <a:r>
              <a:rPr lang="en-US" sz="1800" u="sng">
                <a:solidFill>
                  <a:schemeClr val="bg1"/>
                </a:solidFill>
              </a:rPr>
              <a:t>R</a:t>
            </a:r>
            <a:r>
              <a:rPr lang="en-US" sz="1800">
                <a:solidFill>
                  <a:schemeClr val="bg1"/>
                </a:solidFill>
              </a:rPr>
              <a:t>eceptor </a:t>
            </a:r>
            <a:r>
              <a:rPr lang="en-US" sz="1800" u="sng">
                <a:solidFill>
                  <a:schemeClr val="bg1"/>
                </a:solidFill>
              </a:rPr>
              <a:t>N</a:t>
            </a:r>
            <a:r>
              <a:rPr lang="en-US" sz="1800">
                <a:solidFill>
                  <a:schemeClr val="bg1"/>
                </a:solidFill>
              </a:rPr>
              <a:t>umber and </a:t>
            </a:r>
            <a:r>
              <a:rPr lang="en-US" sz="1800" u="sng">
                <a:solidFill>
                  <a:schemeClr val="bg1"/>
                </a:solidFill>
              </a:rPr>
              <a:t>S</a:t>
            </a:r>
            <a:r>
              <a:rPr lang="en-US" sz="1800">
                <a:solidFill>
                  <a:schemeClr val="bg1"/>
                </a:solidFill>
              </a:rPr>
              <a:t>toichiometry”</a:t>
            </a:r>
          </a:p>
        </p:txBody>
      </p:sp>
      <p:sp>
        <p:nvSpPr>
          <p:cNvPr id="37904" name="TextBox 29"/>
          <p:cNvSpPr txBox="1">
            <a:spLocks noChangeArrowheads="1"/>
          </p:cNvSpPr>
          <p:nvPr/>
        </p:nvSpPr>
        <p:spPr bwMode="auto">
          <a:xfrm>
            <a:off x="3048000" y="3433763"/>
            <a:ext cx="2841625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dirty="0">
                <a:solidFill>
                  <a:srgbClr val="FFFF00"/>
                </a:solidFill>
                <a:cs typeface="+mn-cs"/>
              </a:rPr>
              <a:t>Related phenomena:</a:t>
            </a:r>
          </a:p>
          <a:p>
            <a:pPr algn="ctr" eaLnBrk="0" hangingPunct="0">
              <a:defRPr/>
            </a:pPr>
            <a:endParaRPr lang="en-US" dirty="0">
              <a:solidFill>
                <a:srgbClr val="FFFF00"/>
              </a:solidFill>
              <a:cs typeface="+mn-cs"/>
            </a:endParaRPr>
          </a:p>
          <a:p>
            <a:pPr eaLnBrk="0" hangingPunct="0">
              <a:lnSpc>
                <a:spcPts val="3000"/>
              </a:lnSpc>
              <a:defRPr/>
            </a:pPr>
            <a:r>
              <a:rPr lang="en-US" dirty="0">
                <a:solidFill>
                  <a:srgbClr val="FFFF00"/>
                </a:solidFill>
                <a:cs typeface="+mn-cs"/>
              </a:rPr>
              <a:t>1.   Chronic nicotine</a:t>
            </a:r>
          </a:p>
          <a:p>
            <a:pPr marL="457200" indent="-457200" eaLnBrk="0" hangingPunct="0">
              <a:lnSpc>
                <a:spcPts val="3000"/>
              </a:lnSpc>
              <a:buFontTx/>
              <a:buAutoNum type="arabicPeriod" startAt="2"/>
              <a:defRPr/>
            </a:pPr>
            <a:r>
              <a:rPr lang="en-US" dirty="0">
                <a:solidFill>
                  <a:srgbClr val="FFFF00"/>
                </a:solidFill>
                <a:cs typeface="+mn-cs"/>
              </a:rPr>
              <a:t>ADNFLE mutations</a:t>
            </a:r>
          </a:p>
          <a:p>
            <a:pPr marL="457200" indent="-457200" eaLnBrk="0" hangingPunct="0">
              <a:lnSpc>
                <a:spcPts val="3000"/>
              </a:lnSpc>
              <a:defRPr/>
            </a:pPr>
            <a:r>
              <a:rPr lang="en-US" dirty="0">
                <a:solidFill>
                  <a:srgbClr val="FFFF00"/>
                </a:solidFill>
                <a:latin typeface="Arial" pitchFamily="34" charset="0"/>
              </a:rPr>
              <a:t>3.   </a:t>
            </a:r>
            <a:r>
              <a:rPr lang="el-GR" dirty="0">
                <a:solidFill>
                  <a:srgbClr val="FFFF00"/>
                </a:solidFill>
                <a:latin typeface="Arial" pitchFamily="34" charset="0"/>
              </a:rPr>
              <a:t>β</a:t>
            </a:r>
            <a:r>
              <a:rPr lang="en-US" dirty="0">
                <a:solidFill>
                  <a:srgbClr val="FFFF00"/>
                </a:solidFill>
                <a:latin typeface="Arial" pitchFamily="34" charset="0"/>
              </a:rPr>
              <a:t>2 vs </a:t>
            </a:r>
            <a:r>
              <a:rPr lang="el-GR" dirty="0">
                <a:solidFill>
                  <a:srgbClr val="FFFF00"/>
                </a:solidFill>
                <a:latin typeface="Arial" pitchFamily="34" charset="0"/>
              </a:rPr>
              <a:t>β</a:t>
            </a:r>
            <a:r>
              <a:rPr lang="en-US" dirty="0">
                <a:solidFill>
                  <a:srgbClr val="FFFF00"/>
                </a:solidFill>
                <a:latin typeface="Arial" pitchFamily="34" charset="0"/>
              </a:rPr>
              <a:t>4 subunit</a:t>
            </a:r>
          </a:p>
          <a:p>
            <a:pPr marL="457200" indent="-457200" eaLnBrk="0" hangingPunct="0">
              <a:lnSpc>
                <a:spcPts val="3000"/>
              </a:lnSpc>
              <a:buFontTx/>
              <a:buAutoNum type="arabicPeriod" startAt="4"/>
              <a:defRPr/>
            </a:pPr>
            <a:r>
              <a:rPr lang="en-US" dirty="0">
                <a:solidFill>
                  <a:srgbClr val="FFFF00"/>
                </a:solidFill>
                <a:latin typeface="Arial" pitchFamily="34" charset="0"/>
              </a:rPr>
              <a:t>Trafficking motifs</a:t>
            </a:r>
          </a:p>
          <a:p>
            <a:pPr marL="457200" indent="-457200" eaLnBrk="0" hangingPunct="0">
              <a:lnSpc>
                <a:spcPts val="3000"/>
              </a:lnSpc>
              <a:buFontTx/>
              <a:buAutoNum type="arabicPeriod" startAt="4"/>
              <a:defRPr/>
            </a:pPr>
            <a:r>
              <a:rPr lang="en-US" dirty="0">
                <a:solidFill>
                  <a:srgbClr val="FFFF00"/>
                </a:solidFill>
                <a:cs typeface="+mn-cs"/>
              </a:rPr>
              <a:t>Lynx proteins</a:t>
            </a:r>
          </a:p>
          <a:p>
            <a:pPr marL="457200" indent="-457200" eaLnBrk="0" hangingPunct="0">
              <a:lnSpc>
                <a:spcPts val="3000"/>
              </a:lnSpc>
              <a:buFontTx/>
              <a:buAutoNum type="arabicPeriod" startAt="4"/>
              <a:defRPr/>
            </a:pPr>
            <a:r>
              <a:rPr lang="en-US" dirty="0">
                <a:solidFill>
                  <a:srgbClr val="FFFF00"/>
                </a:solidFill>
                <a:cs typeface="+mn-cs"/>
              </a:rPr>
              <a:t>Single molecules</a:t>
            </a:r>
          </a:p>
        </p:txBody>
      </p:sp>
      <p:grpSp>
        <p:nvGrpSpPr>
          <p:cNvPr id="79878" name="Group 5"/>
          <p:cNvGrpSpPr>
            <a:grpSpLocks/>
          </p:cNvGrpSpPr>
          <p:nvPr/>
        </p:nvGrpSpPr>
        <p:grpSpPr bwMode="auto">
          <a:xfrm>
            <a:off x="261938" y="5746750"/>
            <a:ext cx="908050" cy="469900"/>
            <a:chOff x="1844" y="3901"/>
            <a:chExt cx="572" cy="296"/>
          </a:xfrm>
        </p:grpSpPr>
        <p:sp>
          <p:nvSpPr>
            <p:cNvPr id="79881" name="Oval 6"/>
            <p:cNvSpPr>
              <a:spLocks noChangeArrowheads="1"/>
            </p:cNvSpPr>
            <p:nvPr/>
          </p:nvSpPr>
          <p:spPr bwMode="auto">
            <a:xfrm>
              <a:off x="1848" y="3945"/>
              <a:ext cx="568" cy="252"/>
            </a:xfrm>
            <a:prstGeom prst="ellipse">
              <a:avLst/>
            </a:prstGeom>
            <a:solidFill>
              <a:srgbClr val="C0C0C0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2400">
                <a:solidFill>
                  <a:schemeClr val="bg1"/>
                </a:solidFill>
                <a:latin typeface="Arial" pitchFamily="34" charset="0"/>
              </a:endParaRPr>
            </a:p>
          </p:txBody>
        </p:sp>
        <p:sp>
          <p:nvSpPr>
            <p:cNvPr id="79882" name="Oval 7"/>
            <p:cNvSpPr>
              <a:spLocks noChangeArrowheads="1"/>
            </p:cNvSpPr>
            <p:nvPr/>
          </p:nvSpPr>
          <p:spPr bwMode="auto">
            <a:xfrm>
              <a:off x="1844" y="3901"/>
              <a:ext cx="568" cy="252"/>
            </a:xfrm>
            <a:prstGeom prst="ellips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79883" name="Line 8"/>
            <p:cNvSpPr>
              <a:spLocks noChangeShapeType="1"/>
            </p:cNvSpPr>
            <p:nvPr/>
          </p:nvSpPr>
          <p:spPr bwMode="auto">
            <a:xfrm>
              <a:off x="1844" y="4033"/>
              <a:ext cx="0" cy="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884" name="Line 9"/>
            <p:cNvSpPr>
              <a:spLocks noChangeShapeType="1"/>
            </p:cNvSpPr>
            <p:nvPr/>
          </p:nvSpPr>
          <p:spPr bwMode="auto">
            <a:xfrm>
              <a:off x="2416" y="4025"/>
              <a:ext cx="0" cy="5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9885" name="Group 10"/>
            <p:cNvGrpSpPr>
              <a:grpSpLocks noChangeAspect="1"/>
            </p:cNvGrpSpPr>
            <p:nvPr/>
          </p:nvGrpSpPr>
          <p:grpSpPr bwMode="auto">
            <a:xfrm>
              <a:off x="2029" y="4006"/>
              <a:ext cx="207" cy="134"/>
              <a:chOff x="2887" y="3328"/>
              <a:chExt cx="677" cy="436"/>
            </a:xfrm>
          </p:grpSpPr>
          <p:sp>
            <p:nvSpPr>
              <p:cNvPr id="79886" name="Freeform 11"/>
              <p:cNvSpPr>
                <a:spLocks noChangeAspect="1"/>
              </p:cNvSpPr>
              <p:nvPr/>
            </p:nvSpPr>
            <p:spPr bwMode="auto">
              <a:xfrm>
                <a:off x="2892" y="3631"/>
                <a:ext cx="668" cy="133"/>
              </a:xfrm>
              <a:custGeom>
                <a:avLst/>
                <a:gdLst>
                  <a:gd name="T0" fmla="*/ 0 w 668"/>
                  <a:gd name="T1" fmla="*/ 1 h 189"/>
                  <a:gd name="T2" fmla="*/ 220 w 668"/>
                  <a:gd name="T3" fmla="*/ 1 h 189"/>
                  <a:gd name="T4" fmla="*/ 428 w 668"/>
                  <a:gd name="T5" fmla="*/ 1 h 189"/>
                  <a:gd name="T6" fmla="*/ 668 w 668"/>
                  <a:gd name="T7" fmla="*/ 1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89"/>
                  <a:gd name="T14" fmla="*/ 668 w 66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89">
                    <a:moveTo>
                      <a:pt x="0" y="169"/>
                    </a:moveTo>
                    <a:cubicBezTo>
                      <a:pt x="74" y="115"/>
                      <a:pt x="149" y="61"/>
                      <a:pt x="220" y="37"/>
                    </a:cubicBezTo>
                    <a:cubicBezTo>
                      <a:pt x="291" y="13"/>
                      <a:pt x="353" y="0"/>
                      <a:pt x="428" y="25"/>
                    </a:cubicBezTo>
                    <a:cubicBezTo>
                      <a:pt x="503" y="50"/>
                      <a:pt x="601" y="153"/>
                      <a:pt x="668" y="189"/>
                    </a:cubicBezTo>
                  </a:path>
                </a:pathLst>
              </a:custGeom>
              <a:solidFill>
                <a:schemeClr val="accent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87" name="Freeform 12"/>
              <p:cNvSpPr>
                <a:spLocks noChangeAspect="1"/>
              </p:cNvSpPr>
              <p:nvPr/>
            </p:nvSpPr>
            <p:spPr bwMode="auto">
              <a:xfrm flipV="1">
                <a:off x="2896" y="3331"/>
                <a:ext cx="668" cy="133"/>
              </a:xfrm>
              <a:custGeom>
                <a:avLst/>
                <a:gdLst>
                  <a:gd name="T0" fmla="*/ 0 w 668"/>
                  <a:gd name="T1" fmla="*/ 1 h 189"/>
                  <a:gd name="T2" fmla="*/ 220 w 668"/>
                  <a:gd name="T3" fmla="*/ 1 h 189"/>
                  <a:gd name="T4" fmla="*/ 428 w 668"/>
                  <a:gd name="T5" fmla="*/ 1 h 189"/>
                  <a:gd name="T6" fmla="*/ 668 w 668"/>
                  <a:gd name="T7" fmla="*/ 1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89"/>
                  <a:gd name="T14" fmla="*/ 668 w 66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89">
                    <a:moveTo>
                      <a:pt x="0" y="169"/>
                    </a:moveTo>
                    <a:cubicBezTo>
                      <a:pt x="74" y="115"/>
                      <a:pt x="149" y="61"/>
                      <a:pt x="220" y="37"/>
                    </a:cubicBezTo>
                    <a:cubicBezTo>
                      <a:pt x="291" y="13"/>
                      <a:pt x="353" y="0"/>
                      <a:pt x="428" y="25"/>
                    </a:cubicBezTo>
                    <a:cubicBezTo>
                      <a:pt x="503" y="50"/>
                      <a:pt x="601" y="153"/>
                      <a:pt x="668" y="189"/>
                    </a:cubicBezTo>
                  </a:path>
                </a:pathLst>
              </a:custGeom>
              <a:solidFill>
                <a:schemeClr val="accent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88" name="Freeform 13"/>
              <p:cNvSpPr>
                <a:spLocks noChangeAspect="1"/>
              </p:cNvSpPr>
              <p:nvPr/>
            </p:nvSpPr>
            <p:spPr bwMode="auto">
              <a:xfrm rot="16200000" flipV="1">
                <a:off x="2748" y="3471"/>
                <a:ext cx="412" cy="133"/>
              </a:xfrm>
              <a:custGeom>
                <a:avLst/>
                <a:gdLst>
                  <a:gd name="T0" fmla="*/ 0 w 668"/>
                  <a:gd name="T1" fmla="*/ 1 h 189"/>
                  <a:gd name="T2" fmla="*/ 1 w 668"/>
                  <a:gd name="T3" fmla="*/ 1 h 189"/>
                  <a:gd name="T4" fmla="*/ 1 w 668"/>
                  <a:gd name="T5" fmla="*/ 1 h 189"/>
                  <a:gd name="T6" fmla="*/ 1 w 668"/>
                  <a:gd name="T7" fmla="*/ 1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89"/>
                  <a:gd name="T14" fmla="*/ 668 w 66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89">
                    <a:moveTo>
                      <a:pt x="0" y="169"/>
                    </a:moveTo>
                    <a:cubicBezTo>
                      <a:pt x="74" y="115"/>
                      <a:pt x="149" y="61"/>
                      <a:pt x="220" y="37"/>
                    </a:cubicBezTo>
                    <a:cubicBezTo>
                      <a:pt x="291" y="13"/>
                      <a:pt x="353" y="0"/>
                      <a:pt x="428" y="25"/>
                    </a:cubicBezTo>
                    <a:cubicBezTo>
                      <a:pt x="503" y="50"/>
                      <a:pt x="601" y="153"/>
                      <a:pt x="668" y="189"/>
                    </a:cubicBezTo>
                  </a:path>
                </a:pathLst>
              </a:custGeom>
              <a:solidFill>
                <a:schemeClr val="accent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89" name="Freeform 14"/>
              <p:cNvSpPr>
                <a:spLocks noChangeAspect="1"/>
              </p:cNvSpPr>
              <p:nvPr/>
            </p:nvSpPr>
            <p:spPr bwMode="auto">
              <a:xfrm rot="5400000" flipH="1" flipV="1">
                <a:off x="3282" y="3477"/>
                <a:ext cx="432" cy="133"/>
              </a:xfrm>
              <a:custGeom>
                <a:avLst/>
                <a:gdLst>
                  <a:gd name="T0" fmla="*/ 0 w 668"/>
                  <a:gd name="T1" fmla="*/ 1 h 189"/>
                  <a:gd name="T2" fmla="*/ 1 w 668"/>
                  <a:gd name="T3" fmla="*/ 1 h 189"/>
                  <a:gd name="T4" fmla="*/ 1 w 668"/>
                  <a:gd name="T5" fmla="*/ 1 h 189"/>
                  <a:gd name="T6" fmla="*/ 1 w 668"/>
                  <a:gd name="T7" fmla="*/ 1 h 1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668"/>
                  <a:gd name="T13" fmla="*/ 0 h 189"/>
                  <a:gd name="T14" fmla="*/ 668 w 668"/>
                  <a:gd name="T15" fmla="*/ 189 h 1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668" h="189">
                    <a:moveTo>
                      <a:pt x="0" y="169"/>
                    </a:moveTo>
                    <a:cubicBezTo>
                      <a:pt x="74" y="115"/>
                      <a:pt x="149" y="61"/>
                      <a:pt x="220" y="37"/>
                    </a:cubicBezTo>
                    <a:cubicBezTo>
                      <a:pt x="291" y="13"/>
                      <a:pt x="353" y="0"/>
                      <a:pt x="428" y="25"/>
                    </a:cubicBezTo>
                    <a:cubicBezTo>
                      <a:pt x="503" y="50"/>
                      <a:pt x="601" y="153"/>
                      <a:pt x="668" y="189"/>
                    </a:cubicBezTo>
                  </a:path>
                </a:pathLst>
              </a:custGeom>
              <a:solidFill>
                <a:schemeClr val="accent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9879" name="Text Box 15"/>
          <p:cNvSpPr txBox="1">
            <a:spLocks noChangeArrowheads="1"/>
          </p:cNvSpPr>
          <p:nvPr/>
        </p:nvSpPr>
        <p:spPr bwMode="auto">
          <a:xfrm>
            <a:off x="222250" y="6278563"/>
            <a:ext cx="10604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solidFill>
                  <a:schemeClr val="bg1"/>
                </a:solidFill>
              </a:rPr>
              <a:t>Neuro2a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68192F-9D55-4493-B330-2C8039475AB8}" type="slidenum">
              <a:rPr lang="en-US"/>
              <a:pPr>
                <a:defRPr/>
              </a:pPr>
              <a:t>56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angle 8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 dirty="0">
              <a:solidFill>
                <a:srgbClr val="FFFF66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899" name="Rectangle 2"/>
          <p:cNvSpPr>
            <a:spLocks noChangeArrowheads="1"/>
          </p:cNvSpPr>
          <p:nvPr/>
        </p:nvSpPr>
        <p:spPr bwMode="auto">
          <a:xfrm>
            <a:off x="157163" y="282575"/>
            <a:ext cx="8907462" cy="615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0" hangingPunct="0"/>
            <a:r>
              <a:rPr lang="en-US">
                <a:solidFill>
                  <a:srgbClr val="FFFF00"/>
                </a:solidFill>
                <a:latin typeface="Arial" pitchFamily="34" charset="0"/>
              </a:rPr>
              <a:t>Selective activation of DA neurons </a:t>
            </a:r>
          </a:p>
          <a:p>
            <a:pPr algn="ctr" eaLnBrk="0" hangingPunct="0"/>
            <a:r>
              <a:rPr lang="en-US">
                <a:solidFill>
                  <a:srgbClr val="FFFF00"/>
                </a:solidFill>
                <a:latin typeface="Arial" pitchFamily="34" charset="0"/>
              </a:rPr>
              <a:t>via </a:t>
            </a:r>
            <a:r>
              <a:rPr lang="el-GR">
                <a:solidFill>
                  <a:srgbClr val="FFFF00"/>
                </a:solidFill>
                <a:latin typeface="Arial" pitchFamily="34" charset="0"/>
              </a:rPr>
              <a:t>α</a:t>
            </a:r>
            <a:r>
              <a:rPr lang="en-US">
                <a:solidFill>
                  <a:srgbClr val="FFFF00"/>
                </a:solidFill>
                <a:latin typeface="Arial" pitchFamily="34" charset="0"/>
              </a:rPr>
              <a:t>6 subunits &amp; bacterial artificial chromosome (BAC) Transgenics</a:t>
            </a:r>
          </a:p>
        </p:txBody>
      </p:sp>
      <p:grpSp>
        <p:nvGrpSpPr>
          <p:cNvPr id="80900" name="Group 3"/>
          <p:cNvGrpSpPr>
            <a:grpSpLocks/>
          </p:cNvGrpSpPr>
          <p:nvPr/>
        </p:nvGrpSpPr>
        <p:grpSpPr bwMode="auto">
          <a:xfrm>
            <a:off x="838200" y="1339850"/>
            <a:ext cx="3276600" cy="1936750"/>
            <a:chOff x="528" y="844"/>
            <a:chExt cx="2064" cy="1220"/>
          </a:xfrm>
        </p:grpSpPr>
        <p:grpSp>
          <p:nvGrpSpPr>
            <p:cNvPr id="80948" name="Group 4"/>
            <p:cNvGrpSpPr>
              <a:grpSpLocks/>
            </p:cNvGrpSpPr>
            <p:nvPr/>
          </p:nvGrpSpPr>
          <p:grpSpPr bwMode="auto">
            <a:xfrm>
              <a:off x="576" y="1392"/>
              <a:ext cx="2016" cy="240"/>
              <a:chOff x="576" y="1392"/>
              <a:chExt cx="4512" cy="240"/>
            </a:xfrm>
          </p:grpSpPr>
          <p:sp>
            <p:nvSpPr>
              <p:cNvPr id="80969" name="Line 5"/>
              <p:cNvSpPr>
                <a:spLocks noChangeShapeType="1"/>
              </p:cNvSpPr>
              <p:nvPr/>
            </p:nvSpPr>
            <p:spPr bwMode="auto">
              <a:xfrm>
                <a:off x="576" y="1536"/>
                <a:ext cx="4512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70" name="Rectangle 6"/>
              <p:cNvSpPr>
                <a:spLocks noChangeArrowheads="1"/>
              </p:cNvSpPr>
              <p:nvPr/>
            </p:nvSpPr>
            <p:spPr bwMode="auto">
              <a:xfrm>
                <a:off x="2544" y="1440"/>
                <a:ext cx="4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71" name="Rectangle 7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4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72" name="Rectangle 8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4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73" name="Rectangle 9"/>
              <p:cNvSpPr>
                <a:spLocks noChangeArrowheads="1"/>
              </p:cNvSpPr>
              <p:nvPr/>
            </p:nvSpPr>
            <p:spPr bwMode="auto">
              <a:xfrm>
                <a:off x="3312" y="1440"/>
                <a:ext cx="4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74" name="Rectangle 10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75" name="Rectangle 11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76" name="Line 12"/>
              <p:cNvSpPr>
                <a:spLocks noChangeShapeType="1"/>
              </p:cNvSpPr>
              <p:nvPr/>
            </p:nvSpPr>
            <p:spPr bwMode="auto">
              <a:xfrm>
                <a:off x="2496" y="1392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77" name="Line 13"/>
              <p:cNvSpPr>
                <a:spLocks noChangeShapeType="1"/>
              </p:cNvSpPr>
              <p:nvPr/>
            </p:nvSpPr>
            <p:spPr bwMode="auto">
              <a:xfrm>
                <a:off x="2496" y="1392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0949" name="Line 14"/>
            <p:cNvSpPr>
              <a:spLocks noChangeShapeType="1"/>
            </p:cNvSpPr>
            <p:nvPr/>
          </p:nvSpPr>
          <p:spPr bwMode="auto">
            <a:xfrm>
              <a:off x="1248" y="1536"/>
              <a:ext cx="19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50" name="Line 15"/>
            <p:cNvSpPr>
              <a:spLocks noChangeShapeType="1"/>
            </p:cNvSpPr>
            <p:nvPr/>
          </p:nvSpPr>
          <p:spPr bwMode="auto">
            <a:xfrm>
              <a:off x="1248" y="1344"/>
              <a:ext cx="0" cy="432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51" name="Line 16"/>
            <p:cNvSpPr>
              <a:spLocks noChangeShapeType="1"/>
            </p:cNvSpPr>
            <p:nvPr/>
          </p:nvSpPr>
          <p:spPr bwMode="auto">
            <a:xfrm>
              <a:off x="1440" y="1344"/>
              <a:ext cx="0" cy="432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52" name="Line 17"/>
            <p:cNvSpPr>
              <a:spLocks noChangeShapeType="1"/>
            </p:cNvSpPr>
            <p:nvPr/>
          </p:nvSpPr>
          <p:spPr bwMode="auto">
            <a:xfrm>
              <a:off x="1248" y="1968"/>
              <a:ext cx="192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53" name="Line 18"/>
            <p:cNvSpPr>
              <a:spLocks noChangeShapeType="1"/>
            </p:cNvSpPr>
            <p:nvPr/>
          </p:nvSpPr>
          <p:spPr bwMode="auto">
            <a:xfrm>
              <a:off x="1392" y="1824"/>
              <a:ext cx="0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54" name="Line 19"/>
            <p:cNvSpPr>
              <a:spLocks noChangeShapeType="1"/>
            </p:cNvSpPr>
            <p:nvPr/>
          </p:nvSpPr>
          <p:spPr bwMode="auto">
            <a:xfrm>
              <a:off x="1392" y="1824"/>
              <a:ext cx="1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55" name="Rectangle 20"/>
            <p:cNvSpPr>
              <a:spLocks noChangeArrowheads="1"/>
            </p:cNvSpPr>
            <p:nvPr/>
          </p:nvSpPr>
          <p:spPr bwMode="auto">
            <a:xfrm>
              <a:off x="1440" y="1872"/>
              <a:ext cx="576" cy="1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80956" name="Text Box 21"/>
            <p:cNvSpPr txBox="1">
              <a:spLocks noChangeArrowheads="1"/>
            </p:cNvSpPr>
            <p:nvPr/>
          </p:nvSpPr>
          <p:spPr bwMode="auto">
            <a:xfrm>
              <a:off x="1442" y="1872"/>
              <a:ext cx="67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200" b="1">
                  <a:solidFill>
                    <a:schemeClr val="bg1"/>
                  </a:solidFill>
                </a:rPr>
                <a:t>transgene</a:t>
              </a:r>
            </a:p>
          </p:txBody>
        </p:sp>
        <p:sp>
          <p:nvSpPr>
            <p:cNvPr id="80957" name="Text Box 22"/>
            <p:cNvSpPr txBox="1">
              <a:spLocks noChangeArrowheads="1"/>
            </p:cNvSpPr>
            <p:nvPr/>
          </p:nvSpPr>
          <p:spPr bwMode="auto">
            <a:xfrm>
              <a:off x="528" y="844"/>
              <a:ext cx="162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u="sng">
                  <a:solidFill>
                    <a:srgbClr val="FFFF00"/>
                  </a:solidFill>
                </a:rPr>
                <a:t>Plasmid-based Transgenic</a:t>
              </a:r>
            </a:p>
          </p:txBody>
        </p:sp>
        <p:sp>
          <p:nvSpPr>
            <p:cNvPr id="80958" name="Text Box 23"/>
            <p:cNvSpPr txBox="1">
              <a:spLocks noChangeArrowheads="1"/>
            </p:cNvSpPr>
            <p:nvPr/>
          </p:nvSpPr>
          <p:spPr bwMode="auto">
            <a:xfrm>
              <a:off x="528" y="1104"/>
              <a:ext cx="83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b="1">
                  <a:solidFill>
                    <a:schemeClr val="bg1"/>
                  </a:solidFill>
                </a:rPr>
                <a:t>gene of interest</a:t>
              </a:r>
            </a:p>
          </p:txBody>
        </p:sp>
        <p:grpSp>
          <p:nvGrpSpPr>
            <p:cNvPr id="80959" name="Group 24"/>
            <p:cNvGrpSpPr>
              <a:grpSpLocks/>
            </p:cNvGrpSpPr>
            <p:nvPr/>
          </p:nvGrpSpPr>
          <p:grpSpPr bwMode="auto">
            <a:xfrm>
              <a:off x="576" y="1104"/>
              <a:ext cx="2016" cy="240"/>
              <a:chOff x="576" y="1392"/>
              <a:chExt cx="4512" cy="240"/>
            </a:xfrm>
          </p:grpSpPr>
          <p:sp>
            <p:nvSpPr>
              <p:cNvPr id="80960" name="Line 25"/>
              <p:cNvSpPr>
                <a:spLocks noChangeShapeType="1"/>
              </p:cNvSpPr>
              <p:nvPr/>
            </p:nvSpPr>
            <p:spPr bwMode="auto">
              <a:xfrm>
                <a:off x="576" y="1536"/>
                <a:ext cx="4512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61" name="Rectangle 26"/>
              <p:cNvSpPr>
                <a:spLocks noChangeArrowheads="1"/>
              </p:cNvSpPr>
              <p:nvPr/>
            </p:nvSpPr>
            <p:spPr bwMode="auto">
              <a:xfrm>
                <a:off x="2544" y="1440"/>
                <a:ext cx="4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62" name="Rectangle 27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4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63" name="Rectangle 28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4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64" name="Rectangle 29"/>
              <p:cNvSpPr>
                <a:spLocks noChangeArrowheads="1"/>
              </p:cNvSpPr>
              <p:nvPr/>
            </p:nvSpPr>
            <p:spPr bwMode="auto">
              <a:xfrm>
                <a:off x="3312" y="1440"/>
                <a:ext cx="4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65" name="Rectangle 30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66" name="Rectangle 31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67" name="Line 32"/>
              <p:cNvSpPr>
                <a:spLocks noChangeShapeType="1"/>
              </p:cNvSpPr>
              <p:nvPr/>
            </p:nvSpPr>
            <p:spPr bwMode="auto">
              <a:xfrm>
                <a:off x="2496" y="1392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68" name="Line 33"/>
              <p:cNvSpPr>
                <a:spLocks noChangeShapeType="1"/>
              </p:cNvSpPr>
              <p:nvPr/>
            </p:nvSpPr>
            <p:spPr bwMode="auto">
              <a:xfrm>
                <a:off x="2496" y="1392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0901" name="Group 34"/>
          <p:cNvGrpSpPr>
            <a:grpSpLocks/>
          </p:cNvGrpSpPr>
          <p:nvPr/>
        </p:nvGrpSpPr>
        <p:grpSpPr bwMode="auto">
          <a:xfrm>
            <a:off x="838200" y="3886200"/>
            <a:ext cx="3276600" cy="1784350"/>
            <a:chOff x="528" y="2716"/>
            <a:chExt cx="2064" cy="1124"/>
          </a:xfrm>
        </p:grpSpPr>
        <p:sp>
          <p:nvSpPr>
            <p:cNvPr id="80917" name="Text Box 35"/>
            <p:cNvSpPr txBox="1">
              <a:spLocks noChangeArrowheads="1"/>
            </p:cNvSpPr>
            <p:nvPr/>
          </p:nvSpPr>
          <p:spPr bwMode="auto">
            <a:xfrm>
              <a:off x="528" y="2716"/>
              <a:ext cx="104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600" u="sng">
                  <a:solidFill>
                    <a:srgbClr val="FFFF00"/>
                  </a:solidFill>
                </a:rPr>
                <a:t>BAC Transgenic</a:t>
              </a:r>
            </a:p>
          </p:txBody>
        </p:sp>
        <p:sp>
          <p:nvSpPr>
            <p:cNvPr id="80918" name="Line 36"/>
            <p:cNvSpPr>
              <a:spLocks noChangeShapeType="1"/>
            </p:cNvSpPr>
            <p:nvPr/>
          </p:nvSpPr>
          <p:spPr bwMode="auto">
            <a:xfrm>
              <a:off x="576" y="3216"/>
              <a:ext cx="0" cy="432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19" name="Line 37"/>
            <p:cNvSpPr>
              <a:spLocks noChangeShapeType="1"/>
            </p:cNvSpPr>
            <p:nvPr/>
          </p:nvSpPr>
          <p:spPr bwMode="auto">
            <a:xfrm>
              <a:off x="2592" y="3216"/>
              <a:ext cx="0" cy="432"/>
            </a:xfrm>
            <a:prstGeom prst="line">
              <a:avLst/>
            </a:prstGeom>
            <a:noFill/>
            <a:ln w="12700">
              <a:solidFill>
                <a:srgbClr val="00FF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20" name="Text Box 38"/>
            <p:cNvSpPr txBox="1">
              <a:spLocks noChangeArrowheads="1"/>
            </p:cNvSpPr>
            <p:nvPr/>
          </p:nvSpPr>
          <p:spPr bwMode="auto">
            <a:xfrm>
              <a:off x="528" y="2976"/>
              <a:ext cx="83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b="1">
                  <a:solidFill>
                    <a:schemeClr val="bg1"/>
                  </a:solidFill>
                </a:rPr>
                <a:t>gene of interest</a:t>
              </a:r>
            </a:p>
          </p:txBody>
        </p:sp>
        <p:grpSp>
          <p:nvGrpSpPr>
            <p:cNvPr id="80921" name="Group 39"/>
            <p:cNvGrpSpPr>
              <a:grpSpLocks/>
            </p:cNvGrpSpPr>
            <p:nvPr/>
          </p:nvGrpSpPr>
          <p:grpSpPr bwMode="auto">
            <a:xfrm>
              <a:off x="576" y="2976"/>
              <a:ext cx="2016" cy="240"/>
              <a:chOff x="576" y="1392"/>
              <a:chExt cx="4512" cy="240"/>
            </a:xfrm>
          </p:grpSpPr>
          <p:sp>
            <p:nvSpPr>
              <p:cNvPr id="80939" name="Line 40"/>
              <p:cNvSpPr>
                <a:spLocks noChangeShapeType="1"/>
              </p:cNvSpPr>
              <p:nvPr/>
            </p:nvSpPr>
            <p:spPr bwMode="auto">
              <a:xfrm>
                <a:off x="576" y="1536"/>
                <a:ext cx="4512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40" name="Rectangle 41"/>
              <p:cNvSpPr>
                <a:spLocks noChangeArrowheads="1"/>
              </p:cNvSpPr>
              <p:nvPr/>
            </p:nvSpPr>
            <p:spPr bwMode="auto">
              <a:xfrm>
                <a:off x="2544" y="1440"/>
                <a:ext cx="4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41" name="Rectangle 42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4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42" name="Rectangle 43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4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43" name="Rectangle 44"/>
              <p:cNvSpPr>
                <a:spLocks noChangeArrowheads="1"/>
              </p:cNvSpPr>
              <p:nvPr/>
            </p:nvSpPr>
            <p:spPr bwMode="auto">
              <a:xfrm>
                <a:off x="3312" y="1440"/>
                <a:ext cx="48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44" name="Rectangle 45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192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45" name="Rectangle 46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80946" name="Line 47"/>
              <p:cNvSpPr>
                <a:spLocks noChangeShapeType="1"/>
              </p:cNvSpPr>
              <p:nvPr/>
            </p:nvSpPr>
            <p:spPr bwMode="auto">
              <a:xfrm>
                <a:off x="2496" y="1392"/>
                <a:ext cx="0" cy="14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47" name="Line 48"/>
              <p:cNvSpPr>
                <a:spLocks noChangeShapeType="1"/>
              </p:cNvSpPr>
              <p:nvPr/>
            </p:nvSpPr>
            <p:spPr bwMode="auto">
              <a:xfrm>
                <a:off x="2496" y="1392"/>
                <a:ext cx="144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0922" name="Group 49"/>
            <p:cNvGrpSpPr>
              <a:grpSpLocks/>
            </p:cNvGrpSpPr>
            <p:nvPr/>
          </p:nvGrpSpPr>
          <p:grpSpPr bwMode="auto">
            <a:xfrm>
              <a:off x="576" y="3264"/>
              <a:ext cx="2016" cy="240"/>
              <a:chOff x="576" y="3264"/>
              <a:chExt cx="2016" cy="240"/>
            </a:xfrm>
          </p:grpSpPr>
          <p:grpSp>
            <p:nvGrpSpPr>
              <p:cNvPr id="80928" name="Group 50"/>
              <p:cNvGrpSpPr>
                <a:grpSpLocks/>
              </p:cNvGrpSpPr>
              <p:nvPr/>
            </p:nvGrpSpPr>
            <p:grpSpPr bwMode="auto">
              <a:xfrm>
                <a:off x="576" y="3264"/>
                <a:ext cx="2016" cy="240"/>
                <a:chOff x="576" y="1392"/>
                <a:chExt cx="4512" cy="240"/>
              </a:xfrm>
            </p:grpSpPr>
            <p:sp>
              <p:nvSpPr>
                <p:cNvPr id="80930" name="Line 51"/>
                <p:cNvSpPr>
                  <a:spLocks noChangeShapeType="1"/>
                </p:cNvSpPr>
                <p:nvPr/>
              </p:nvSpPr>
              <p:spPr bwMode="auto">
                <a:xfrm>
                  <a:off x="576" y="1536"/>
                  <a:ext cx="4512" cy="0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31" name="Rectangle 52"/>
                <p:cNvSpPr>
                  <a:spLocks noChangeArrowheads="1"/>
                </p:cNvSpPr>
                <p:nvPr/>
              </p:nvSpPr>
              <p:spPr bwMode="auto">
                <a:xfrm>
                  <a:off x="2544" y="1440"/>
                  <a:ext cx="48" cy="19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8093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84" y="1440"/>
                  <a:ext cx="48" cy="19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80933" name="Rectangle 54"/>
                <p:cNvSpPr>
                  <a:spLocks noChangeArrowheads="1"/>
                </p:cNvSpPr>
                <p:nvPr/>
              </p:nvSpPr>
              <p:spPr bwMode="auto">
                <a:xfrm>
                  <a:off x="3168" y="1440"/>
                  <a:ext cx="48" cy="19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80934" name="Rectangle 55"/>
                <p:cNvSpPr>
                  <a:spLocks noChangeArrowheads="1"/>
                </p:cNvSpPr>
                <p:nvPr/>
              </p:nvSpPr>
              <p:spPr bwMode="auto">
                <a:xfrm>
                  <a:off x="3312" y="1440"/>
                  <a:ext cx="48" cy="19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80935" name="Rectangle 56"/>
                <p:cNvSpPr>
                  <a:spLocks noChangeArrowheads="1"/>
                </p:cNvSpPr>
                <p:nvPr/>
              </p:nvSpPr>
              <p:spPr bwMode="auto">
                <a:xfrm>
                  <a:off x="3552" y="1440"/>
                  <a:ext cx="192" cy="19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80936" name="Rectangle 57"/>
                <p:cNvSpPr>
                  <a:spLocks noChangeArrowheads="1"/>
                </p:cNvSpPr>
                <p:nvPr/>
              </p:nvSpPr>
              <p:spPr bwMode="auto">
                <a:xfrm>
                  <a:off x="3936" y="1440"/>
                  <a:ext cx="96" cy="19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80937" name="Line 58"/>
                <p:cNvSpPr>
                  <a:spLocks noChangeShapeType="1"/>
                </p:cNvSpPr>
                <p:nvPr/>
              </p:nvSpPr>
              <p:spPr bwMode="auto">
                <a:xfrm>
                  <a:off x="2496" y="1392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0938" name="Line 59"/>
                <p:cNvSpPr>
                  <a:spLocks noChangeShapeType="1"/>
                </p:cNvSpPr>
                <p:nvPr/>
              </p:nvSpPr>
              <p:spPr bwMode="auto">
                <a:xfrm>
                  <a:off x="2496" y="1392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0929" name="Line 60"/>
              <p:cNvSpPr>
                <a:spLocks noChangeShapeType="1"/>
              </p:cNvSpPr>
              <p:nvPr/>
            </p:nvSpPr>
            <p:spPr bwMode="auto">
              <a:xfrm>
                <a:off x="576" y="3408"/>
                <a:ext cx="2016" cy="0"/>
              </a:xfrm>
              <a:prstGeom prst="line">
                <a:avLst/>
              </a:prstGeom>
              <a:noFill/>
              <a:ln w="19050">
                <a:solidFill>
                  <a:srgbClr val="00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0923" name="Line 61"/>
            <p:cNvSpPr>
              <a:spLocks noChangeShapeType="1"/>
            </p:cNvSpPr>
            <p:nvPr/>
          </p:nvSpPr>
          <p:spPr bwMode="auto">
            <a:xfrm>
              <a:off x="576" y="3744"/>
              <a:ext cx="2016" cy="0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24" name="Line 62"/>
            <p:cNvSpPr>
              <a:spLocks noChangeShapeType="1"/>
            </p:cNvSpPr>
            <p:nvPr/>
          </p:nvSpPr>
          <p:spPr bwMode="auto">
            <a:xfrm>
              <a:off x="1392" y="3600"/>
              <a:ext cx="0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25" name="Line 63"/>
            <p:cNvSpPr>
              <a:spLocks noChangeShapeType="1"/>
            </p:cNvSpPr>
            <p:nvPr/>
          </p:nvSpPr>
          <p:spPr bwMode="auto">
            <a:xfrm>
              <a:off x="1392" y="3600"/>
              <a:ext cx="1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926" name="Rectangle 64"/>
            <p:cNvSpPr>
              <a:spLocks noChangeArrowheads="1"/>
            </p:cNvSpPr>
            <p:nvPr/>
          </p:nvSpPr>
          <p:spPr bwMode="auto">
            <a:xfrm>
              <a:off x="1440" y="3648"/>
              <a:ext cx="576" cy="19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sp>
          <p:nvSpPr>
            <p:cNvPr id="80927" name="Text Box 65"/>
            <p:cNvSpPr txBox="1">
              <a:spLocks noChangeArrowheads="1"/>
            </p:cNvSpPr>
            <p:nvPr/>
          </p:nvSpPr>
          <p:spPr bwMode="auto">
            <a:xfrm>
              <a:off x="1442" y="3648"/>
              <a:ext cx="67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1200" b="1">
                  <a:solidFill>
                    <a:schemeClr val="bg1"/>
                  </a:solidFill>
                </a:rPr>
                <a:t>transgene</a:t>
              </a:r>
            </a:p>
          </p:txBody>
        </p:sp>
      </p:grpSp>
      <p:sp>
        <p:nvSpPr>
          <p:cNvPr id="80902" name="Rectangle 66"/>
          <p:cNvSpPr>
            <a:spLocks noChangeArrowheads="1"/>
          </p:cNvSpPr>
          <p:nvPr/>
        </p:nvSpPr>
        <p:spPr bwMode="auto">
          <a:xfrm>
            <a:off x="838200" y="1371600"/>
            <a:ext cx="3352800" cy="1981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80903" name="Rectangle 67"/>
          <p:cNvSpPr>
            <a:spLocks noChangeArrowheads="1"/>
          </p:cNvSpPr>
          <p:nvPr/>
        </p:nvSpPr>
        <p:spPr bwMode="auto">
          <a:xfrm>
            <a:off x="838200" y="3886200"/>
            <a:ext cx="3352800" cy="1981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80904" name="Text Box 68"/>
          <p:cNvSpPr txBox="1">
            <a:spLocks noChangeAspect="1" noChangeArrowheads="1"/>
          </p:cNvSpPr>
          <p:nvPr/>
        </p:nvSpPr>
        <p:spPr bwMode="auto">
          <a:xfrm>
            <a:off x="4724400" y="1066800"/>
            <a:ext cx="3978275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/>
            <a:r>
              <a:rPr lang="en-US" sz="1600" u="sng">
                <a:solidFill>
                  <a:srgbClr val="FFFF00"/>
                </a:solidFill>
              </a:rPr>
              <a:t>BACs</a:t>
            </a:r>
            <a:r>
              <a:rPr lang="en-US" sz="1600">
                <a:solidFill>
                  <a:srgbClr val="FFFF00"/>
                </a:solidFill>
              </a:rPr>
              <a:t>:</a:t>
            </a:r>
          </a:p>
          <a:p>
            <a:pPr marL="342900" indent="-342900" eaLnBrk="0" hangingPunct="0">
              <a:buFontTx/>
              <a:buAutoNum type="arabicPeriod"/>
            </a:pPr>
            <a:r>
              <a:rPr lang="en-US" sz="1600">
                <a:solidFill>
                  <a:schemeClr val="bg1"/>
                </a:solidFill>
              </a:rPr>
              <a:t>50-300kb</a:t>
            </a:r>
          </a:p>
          <a:p>
            <a:pPr marL="342900" indent="-342900" eaLnBrk="0" hangingPunct="0">
              <a:buFontTx/>
              <a:buAutoNum type="arabicPeriod"/>
            </a:pPr>
            <a:r>
              <a:rPr lang="en-US" sz="1600">
                <a:solidFill>
                  <a:schemeClr val="bg1"/>
                </a:solidFill>
              </a:rPr>
              <a:t>Easily manipulated</a:t>
            </a:r>
          </a:p>
          <a:p>
            <a:pPr marL="342900" indent="-342900" eaLnBrk="0" hangingPunct="0">
              <a:buFontTx/>
              <a:buAutoNum type="arabicPeriod"/>
            </a:pPr>
            <a:r>
              <a:rPr lang="en-US" sz="1600">
                <a:solidFill>
                  <a:schemeClr val="bg1"/>
                </a:solidFill>
              </a:rPr>
              <a:t>Includes most gene expression regulatory elements</a:t>
            </a:r>
          </a:p>
          <a:p>
            <a:pPr marL="342900" indent="-342900" eaLnBrk="0" hangingPunct="0">
              <a:buFontTx/>
              <a:buAutoNum type="arabicPeriod"/>
            </a:pPr>
            <a:r>
              <a:rPr lang="en-US" sz="1600">
                <a:solidFill>
                  <a:schemeClr val="bg1"/>
                </a:solidFill>
              </a:rPr>
              <a:t>Faithfully replicates expression pattern of endogenous gene</a:t>
            </a:r>
          </a:p>
        </p:txBody>
      </p:sp>
      <p:sp>
        <p:nvSpPr>
          <p:cNvPr id="80905" name="Rectangle 69"/>
          <p:cNvSpPr>
            <a:spLocks noChangeArrowheads="1"/>
          </p:cNvSpPr>
          <p:nvPr/>
        </p:nvSpPr>
        <p:spPr bwMode="auto">
          <a:xfrm>
            <a:off x="4800600" y="1828800"/>
            <a:ext cx="3200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80906" name="Line 70"/>
          <p:cNvSpPr>
            <a:spLocks noChangeShapeType="1"/>
          </p:cNvSpPr>
          <p:nvPr/>
        </p:nvSpPr>
        <p:spPr bwMode="auto">
          <a:xfrm flipH="1">
            <a:off x="3581400" y="2133600"/>
            <a:ext cx="1219200" cy="2590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pic>
        <p:nvPicPr>
          <p:cNvPr id="80907" name="Picture 71" descr="alpha6BA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61000" y="5037138"/>
            <a:ext cx="3357563" cy="162718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80908" name="Picture 72" descr="alpha6insitu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143250"/>
            <a:ext cx="3565525" cy="1628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80909" name="Text Box 73"/>
          <p:cNvSpPr txBox="1">
            <a:spLocks noChangeArrowheads="1"/>
          </p:cNvSpPr>
          <p:nvPr/>
        </p:nvSpPr>
        <p:spPr bwMode="auto">
          <a:xfrm>
            <a:off x="4495800" y="4495800"/>
            <a:ext cx="989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 b="1">
                <a:latin typeface="Symbol" pitchFamily="18" charset="2"/>
              </a:rPr>
              <a:t>a</a:t>
            </a:r>
            <a:r>
              <a:rPr lang="en-US" sz="1400" b="1"/>
              <a:t>6 mRNA</a:t>
            </a:r>
          </a:p>
        </p:txBody>
      </p:sp>
      <p:sp>
        <p:nvSpPr>
          <p:cNvPr id="80910" name="Text Box 74"/>
          <p:cNvSpPr txBox="1">
            <a:spLocks noChangeArrowheads="1"/>
          </p:cNvSpPr>
          <p:nvPr/>
        </p:nvSpPr>
        <p:spPr bwMode="auto">
          <a:xfrm>
            <a:off x="6324600" y="5257800"/>
            <a:ext cx="830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 b="1">
                <a:latin typeface="Symbol" pitchFamily="18" charset="2"/>
              </a:rPr>
              <a:t>a</a:t>
            </a:r>
            <a:r>
              <a:rPr lang="en-US" sz="1400" b="1"/>
              <a:t>6 BAC</a:t>
            </a:r>
          </a:p>
        </p:txBody>
      </p:sp>
      <p:sp>
        <p:nvSpPr>
          <p:cNvPr id="80911" name="Rectangle 75"/>
          <p:cNvSpPr>
            <a:spLocks noChangeArrowheads="1"/>
          </p:cNvSpPr>
          <p:nvPr/>
        </p:nvSpPr>
        <p:spPr bwMode="auto">
          <a:xfrm>
            <a:off x="4800600" y="2362200"/>
            <a:ext cx="3200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80912" name="Line 76"/>
          <p:cNvSpPr>
            <a:spLocks noChangeShapeType="1"/>
          </p:cNvSpPr>
          <p:nvPr/>
        </p:nvSpPr>
        <p:spPr bwMode="auto">
          <a:xfrm>
            <a:off x="4953000" y="2895600"/>
            <a:ext cx="1711325" cy="12557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0913" name="Line 77"/>
          <p:cNvSpPr>
            <a:spLocks noChangeShapeType="1"/>
          </p:cNvSpPr>
          <p:nvPr/>
        </p:nvSpPr>
        <p:spPr bwMode="auto">
          <a:xfrm>
            <a:off x="4953000" y="2895600"/>
            <a:ext cx="1511300" cy="26860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0914" name="Oval 78"/>
          <p:cNvSpPr>
            <a:spLocks noChangeArrowheads="1"/>
          </p:cNvSpPr>
          <p:nvPr/>
        </p:nvSpPr>
        <p:spPr bwMode="auto">
          <a:xfrm>
            <a:off x="6678613" y="4098925"/>
            <a:ext cx="304800" cy="3048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80915" name="Oval 79"/>
          <p:cNvSpPr>
            <a:spLocks noChangeArrowheads="1"/>
          </p:cNvSpPr>
          <p:nvPr/>
        </p:nvSpPr>
        <p:spPr bwMode="auto">
          <a:xfrm>
            <a:off x="6259513" y="5394325"/>
            <a:ext cx="1444625" cy="1444625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84" name="Slide Number Placeholder 8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07DB2F-A7A1-424E-9ED4-39912F30C06F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8"/>
          <p:cNvSpPr>
            <a:spLocks noChangeArrowheads="1"/>
          </p:cNvSpPr>
          <p:nvPr/>
        </p:nvSpPr>
        <p:spPr bwMode="auto">
          <a:xfrm>
            <a:off x="0" y="1698625"/>
            <a:ext cx="2222500" cy="2030413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800"/>
              <a:t>Chronic nicotine enhances the subcellular  distribution differences imposed by trafficking mutants</a:t>
            </a:r>
          </a:p>
        </p:txBody>
      </p:sp>
      <p:sp>
        <p:nvSpPr>
          <p:cNvPr id="46083" name="Rectangle 12"/>
          <p:cNvSpPr>
            <a:spLocks noChangeArrowheads="1"/>
          </p:cNvSpPr>
          <p:nvPr/>
        </p:nvSpPr>
        <p:spPr bwMode="auto">
          <a:xfrm>
            <a:off x="7127875" y="6380163"/>
            <a:ext cx="1539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solidFill>
                  <a:schemeClr val="bg1"/>
                </a:solidFill>
              </a:rPr>
              <a:t>Rigo Pantoja</a:t>
            </a:r>
          </a:p>
          <a:p>
            <a:pPr eaLnBrk="0" hangingPunct="0"/>
            <a:r>
              <a:rPr lang="en-US" sz="1400">
                <a:solidFill>
                  <a:schemeClr val="bg1"/>
                </a:solidFill>
              </a:rPr>
              <a:t>Rahul Srinivasan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29BD3E-C172-4D0A-9A00-775C23F651ED}" type="slidenum">
              <a:rPr lang="en-US"/>
              <a:pPr>
                <a:defRPr/>
              </a:pPr>
              <a:t>58</a:t>
            </a:fld>
            <a:endParaRPr lang="en-US" dirty="0"/>
          </a:p>
        </p:txBody>
      </p:sp>
      <p:pic>
        <p:nvPicPr>
          <p:cNvPr id="46085" name="Picture 2" descr=":new fig 6 ver 3 copy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4413" y="0"/>
            <a:ext cx="6859587" cy="6858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5656263" y="4241800"/>
            <a:ext cx="3487737" cy="2616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86"/>
          <p:cNvSpPr>
            <a:spLocks noChangeArrowheads="1"/>
          </p:cNvSpPr>
          <p:nvPr/>
        </p:nvSpPr>
        <p:spPr bwMode="auto">
          <a:xfrm>
            <a:off x="590550" y="187325"/>
            <a:ext cx="8415338" cy="40005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l-GR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4* </a:t>
            </a:r>
            <a:r>
              <a:rPr lang="en-US"/>
              <a:t>nAChRs and dopamine D2/D3 receptors modulate sEPSCs in MSNs</a:t>
            </a:r>
          </a:p>
        </p:txBody>
      </p:sp>
      <p:grpSp>
        <p:nvGrpSpPr>
          <p:cNvPr id="81923" name="Group 13"/>
          <p:cNvGrpSpPr>
            <a:grpSpLocks/>
          </p:cNvGrpSpPr>
          <p:nvPr/>
        </p:nvGrpSpPr>
        <p:grpSpPr bwMode="auto">
          <a:xfrm>
            <a:off x="692150" y="630238"/>
            <a:ext cx="8107363" cy="6237287"/>
            <a:chOff x="692150" y="620713"/>
            <a:chExt cx="8107363" cy="6237287"/>
          </a:xfrm>
        </p:grpSpPr>
        <p:pic>
          <p:nvPicPr>
            <p:cNvPr id="8192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92150" y="620713"/>
              <a:ext cx="8107363" cy="623728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4" name="Rectangle 3"/>
            <p:cNvSpPr/>
            <p:nvPr/>
          </p:nvSpPr>
          <p:spPr>
            <a:xfrm>
              <a:off x="752475" y="693738"/>
              <a:ext cx="404813" cy="406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2328863" y="696913"/>
              <a:ext cx="404812" cy="4048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803275" y="2619375"/>
              <a:ext cx="404813" cy="4048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309813" y="2620963"/>
              <a:ext cx="404812" cy="406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736600" y="4787900"/>
              <a:ext cx="404813" cy="4048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994275" y="4775200"/>
              <a:ext cx="404813" cy="4048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767138" y="2679700"/>
              <a:ext cx="404812" cy="4048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827463" y="714375"/>
              <a:ext cx="404812" cy="4048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67413" y="654050"/>
              <a:ext cx="404812" cy="4048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473075" y="2789238"/>
            <a:ext cx="5505450" cy="1990725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81925" name="TextBox 71"/>
          <p:cNvSpPr txBox="1">
            <a:spLocks noChangeArrowheads="1"/>
          </p:cNvSpPr>
          <p:nvPr/>
        </p:nvSpPr>
        <p:spPr bwMode="auto">
          <a:xfrm>
            <a:off x="3100388" y="4838700"/>
            <a:ext cx="760412" cy="3381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6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600">
                <a:solidFill>
                  <a:srgbClr val="002060"/>
                </a:solidFill>
                <a:latin typeface="Arial" pitchFamily="34" charset="0"/>
              </a:rPr>
              <a:t>4 KO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73100" y="4710113"/>
            <a:ext cx="7880350" cy="208915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01625" y="4640263"/>
            <a:ext cx="8321675" cy="2217737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dirty="0"/>
              <a:t>  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88900"/>
            <a:ext cx="4318000" cy="1270000"/>
          </a:xfrm>
        </p:spPr>
        <p:txBody>
          <a:bodyPr/>
          <a:lstStyle/>
          <a:p>
            <a:pPr eaLnBrk="1" hangingPunct="1"/>
            <a:r>
              <a:rPr lang="en-US" sz="1600" smtClean="0">
                <a:latin typeface="Arial" pitchFamily="34" charset="0"/>
              </a:rPr>
              <a:t>Nicotine makes a stronger H-bond to a backbone carbonyl </a:t>
            </a:r>
            <a:br>
              <a:rPr lang="en-US" sz="1600" smtClean="0">
                <a:latin typeface="Arial" pitchFamily="34" charset="0"/>
              </a:rPr>
            </a:br>
            <a:r>
              <a:rPr lang="en-US" sz="1600" smtClean="0">
                <a:latin typeface="Arial" pitchFamily="34" charset="0"/>
              </a:rPr>
              <a:t>at </a:t>
            </a:r>
            <a:r>
              <a:rPr lang="el-GR" sz="1600" smtClean="0">
                <a:latin typeface="Arial" pitchFamily="34" charset="0"/>
                <a:cs typeface="Arial" pitchFamily="34" charset="0"/>
              </a:rPr>
              <a:t>α</a:t>
            </a:r>
            <a:r>
              <a:rPr lang="en-US" sz="1600" smtClean="0">
                <a:latin typeface="Arial" pitchFamily="34" charset="0"/>
                <a:cs typeface="Arial" pitchFamily="34" charset="0"/>
              </a:rPr>
              <a:t>4</a:t>
            </a:r>
            <a:r>
              <a:rPr lang="el-GR" sz="1600" smtClean="0">
                <a:latin typeface="Arial" pitchFamily="34" charset="0"/>
                <a:cs typeface="Arial" pitchFamily="34" charset="0"/>
              </a:rPr>
              <a:t>β</a:t>
            </a:r>
            <a:r>
              <a:rPr lang="en-US" sz="1600" smtClean="0">
                <a:latin typeface="Arial" pitchFamily="34" charset="0"/>
                <a:cs typeface="Arial" pitchFamily="34" charset="0"/>
              </a:rPr>
              <a:t>2 than at muscle receptors:</a:t>
            </a:r>
            <a:br>
              <a:rPr lang="en-US" sz="1600" smtClean="0">
                <a:latin typeface="Arial" pitchFamily="34" charset="0"/>
                <a:cs typeface="Arial" pitchFamily="34" charset="0"/>
              </a:rPr>
            </a:br>
            <a:r>
              <a:rPr lang="en-US" sz="1600" smtClean="0">
                <a:latin typeface="Arial" pitchFamily="34" charset="0"/>
                <a:cs typeface="Arial" pitchFamily="34" charset="0"/>
              </a:rPr>
              <a:t>Shown by amide to ester substitution:</a:t>
            </a:r>
            <a:endParaRPr lang="en-US" sz="1600" smtClean="0">
              <a:latin typeface="Arial" pitchFamily="34" charset="0"/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 r="63419"/>
          <a:stretch>
            <a:fillRect/>
          </a:stretch>
        </p:blipFill>
        <p:spPr bwMode="auto">
          <a:xfrm>
            <a:off x="2460625" y="2305050"/>
            <a:ext cx="2139950" cy="142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3550" y="2636838"/>
            <a:ext cx="1590675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102" name="Group 25"/>
          <p:cNvGrpSpPr>
            <a:grpSpLocks/>
          </p:cNvGrpSpPr>
          <p:nvPr/>
        </p:nvGrpSpPr>
        <p:grpSpPr bwMode="auto">
          <a:xfrm>
            <a:off x="4773613" y="0"/>
            <a:ext cx="4168775" cy="5219700"/>
            <a:chOff x="2087" y="0"/>
            <a:chExt cx="2626" cy="3288"/>
          </a:xfrm>
        </p:grpSpPr>
        <p:pic>
          <p:nvPicPr>
            <p:cNvPr id="4141" name="Picture 9" descr="Box"/>
            <p:cNvPicPr>
              <a:picLocks noChangeAspect="1" noChangeArrowheads="1"/>
            </p:cNvPicPr>
            <p:nvPr/>
          </p:nvPicPr>
          <p:blipFill>
            <a:blip r:embed="rId6" cstate="print"/>
            <a:srcRect t="18533"/>
            <a:stretch>
              <a:fillRect/>
            </a:stretch>
          </p:blipFill>
          <p:spPr bwMode="auto">
            <a:xfrm>
              <a:off x="2087" y="0"/>
              <a:ext cx="2626" cy="3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142" name="Group 10"/>
            <p:cNvGrpSpPr>
              <a:grpSpLocks/>
            </p:cNvGrpSpPr>
            <p:nvPr/>
          </p:nvGrpSpPr>
          <p:grpSpPr bwMode="auto">
            <a:xfrm>
              <a:off x="2590" y="801"/>
              <a:ext cx="1421" cy="1008"/>
              <a:chOff x="3287" y="2208"/>
              <a:chExt cx="1421" cy="1008"/>
            </a:xfrm>
          </p:grpSpPr>
          <p:sp>
            <p:nvSpPr>
              <p:cNvPr id="4143" name="Text Box 11"/>
              <p:cNvSpPr txBox="1">
                <a:spLocks noChangeArrowheads="1"/>
              </p:cNvSpPr>
              <p:nvPr/>
            </p:nvSpPr>
            <p:spPr bwMode="auto">
              <a:xfrm>
                <a:off x="3788" y="2496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>
                    <a:solidFill>
                      <a:srgbClr val="FF0000"/>
                    </a:solidFill>
                    <a:latin typeface="Arial" pitchFamily="34" charset="0"/>
                    <a:ea typeface="ＭＳ Ｐゴシック"/>
                    <a:cs typeface="ＭＳ Ｐゴシック"/>
                  </a:rPr>
                  <a:t>A</a:t>
                </a:r>
              </a:p>
            </p:txBody>
          </p:sp>
          <p:sp>
            <p:nvSpPr>
              <p:cNvPr id="4144" name="Rectangle 12"/>
              <p:cNvSpPr>
                <a:spLocks noChangeArrowheads="1"/>
              </p:cNvSpPr>
              <p:nvPr/>
            </p:nvSpPr>
            <p:spPr bwMode="auto">
              <a:xfrm>
                <a:off x="4464" y="2400"/>
                <a:ext cx="244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>
                    <a:solidFill>
                      <a:srgbClr val="00FF00"/>
                    </a:solidFill>
                    <a:latin typeface="Arial" pitchFamily="34" charset="0"/>
                    <a:ea typeface="ＭＳ Ｐゴシック"/>
                    <a:cs typeface="ＭＳ Ｐゴシック"/>
                  </a:rPr>
                  <a:t>B</a:t>
                </a:r>
              </a:p>
            </p:txBody>
          </p:sp>
          <p:sp>
            <p:nvSpPr>
              <p:cNvPr id="4145" name="Rectangle 13"/>
              <p:cNvSpPr>
                <a:spLocks noChangeArrowheads="1"/>
              </p:cNvSpPr>
              <p:nvPr/>
            </p:nvSpPr>
            <p:spPr bwMode="auto">
              <a:xfrm>
                <a:off x="3312" y="2640"/>
                <a:ext cx="36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>
                    <a:solidFill>
                      <a:srgbClr val="0000FF"/>
                    </a:solidFill>
                    <a:latin typeface="Arial" pitchFamily="34" charset="0"/>
                    <a:ea typeface="ＭＳ Ｐゴシック"/>
                    <a:cs typeface="ＭＳ Ｐゴシック"/>
                  </a:rPr>
                  <a:t>C1</a:t>
                </a:r>
              </a:p>
            </p:txBody>
          </p:sp>
          <p:sp>
            <p:nvSpPr>
              <p:cNvPr id="4146" name="Rectangle 14"/>
              <p:cNvSpPr>
                <a:spLocks noChangeArrowheads="1"/>
              </p:cNvSpPr>
              <p:nvPr/>
            </p:nvSpPr>
            <p:spPr bwMode="auto">
              <a:xfrm>
                <a:off x="3287" y="2208"/>
                <a:ext cx="361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>
                    <a:solidFill>
                      <a:srgbClr val="0000FF"/>
                    </a:solidFill>
                    <a:latin typeface="Arial" pitchFamily="34" charset="0"/>
                    <a:ea typeface="ＭＳ Ｐゴシック"/>
                    <a:cs typeface="ＭＳ Ｐゴシック"/>
                  </a:rPr>
                  <a:t>C2</a:t>
                </a:r>
              </a:p>
            </p:txBody>
          </p:sp>
          <p:sp>
            <p:nvSpPr>
              <p:cNvPr id="4147" name="Rectangle 15"/>
              <p:cNvSpPr>
                <a:spLocks noChangeArrowheads="1"/>
              </p:cNvSpPr>
              <p:nvPr/>
            </p:nvSpPr>
            <p:spPr bwMode="auto">
              <a:xfrm>
                <a:off x="4272" y="2928"/>
                <a:ext cx="25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2400">
                    <a:solidFill>
                      <a:srgbClr val="800080"/>
                    </a:solidFill>
                    <a:latin typeface="Arial" pitchFamily="34" charset="0"/>
                    <a:ea typeface="ＭＳ Ｐゴシック"/>
                    <a:cs typeface="ＭＳ Ｐゴシック"/>
                  </a:rPr>
                  <a:t>D</a:t>
                </a:r>
              </a:p>
            </p:txBody>
          </p:sp>
        </p:grpSp>
      </p:grpSp>
      <p:sp>
        <p:nvSpPr>
          <p:cNvPr id="4103" name="Line 19"/>
          <p:cNvSpPr>
            <a:spLocks noChangeShapeType="1"/>
          </p:cNvSpPr>
          <p:nvPr/>
        </p:nvSpPr>
        <p:spPr bwMode="auto">
          <a:xfrm>
            <a:off x="4267200" y="733425"/>
            <a:ext cx="2514600" cy="233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8"/>
          <p:cNvGrpSpPr>
            <a:grpSpLocks noChangeAspect="1"/>
          </p:cNvGrpSpPr>
          <p:nvPr/>
        </p:nvGrpSpPr>
        <p:grpSpPr bwMode="auto">
          <a:xfrm>
            <a:off x="425450" y="3748088"/>
            <a:ext cx="8437563" cy="2859087"/>
            <a:chOff x="82" y="2169"/>
            <a:chExt cx="5906" cy="2001"/>
          </a:xfrm>
        </p:grpSpPr>
        <p:sp>
          <p:nvSpPr>
            <p:cNvPr id="4128" name="Rectangle 5"/>
            <p:cNvSpPr>
              <a:spLocks noChangeArrowheads="1"/>
            </p:cNvSpPr>
            <p:nvPr/>
          </p:nvSpPr>
          <p:spPr bwMode="auto">
            <a:xfrm>
              <a:off x="2045" y="2169"/>
              <a:ext cx="2467" cy="10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  <p:pic>
          <p:nvPicPr>
            <p:cNvPr id="4129" name="Picture 26"/>
            <p:cNvPicPr>
              <a:picLocks noChangeAspect="1" noChangeArrowheads="1"/>
            </p:cNvPicPr>
            <p:nvPr/>
          </p:nvPicPr>
          <p:blipFill>
            <a:blip r:embed="rId7" cstate="print"/>
            <a:srcRect l="54669"/>
            <a:stretch>
              <a:fillRect/>
            </a:stretch>
          </p:blipFill>
          <p:spPr bwMode="auto">
            <a:xfrm>
              <a:off x="3902" y="2283"/>
              <a:ext cx="796" cy="1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130" name="Group 27"/>
            <p:cNvGrpSpPr>
              <a:grpSpLocks/>
            </p:cNvGrpSpPr>
            <p:nvPr/>
          </p:nvGrpSpPr>
          <p:grpSpPr bwMode="auto">
            <a:xfrm>
              <a:off x="4533" y="2284"/>
              <a:ext cx="1455" cy="577"/>
              <a:chOff x="3435" y="1075"/>
              <a:chExt cx="2102" cy="577"/>
            </a:xfrm>
          </p:grpSpPr>
          <p:sp>
            <p:nvSpPr>
              <p:cNvPr id="4139" name="Line 28"/>
              <p:cNvSpPr>
                <a:spLocks noChangeShapeType="1"/>
              </p:cNvSpPr>
              <p:nvPr/>
            </p:nvSpPr>
            <p:spPr bwMode="auto">
              <a:xfrm flipH="1">
                <a:off x="3435" y="1388"/>
                <a:ext cx="581" cy="1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0" name="Text Box 29"/>
              <p:cNvSpPr txBox="1">
                <a:spLocks noChangeArrowheads="1"/>
              </p:cNvSpPr>
              <p:nvPr/>
            </p:nvSpPr>
            <p:spPr bwMode="auto">
              <a:xfrm>
                <a:off x="4094" y="1075"/>
                <a:ext cx="1443" cy="5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800">
                    <a:solidFill>
                      <a:srgbClr val="0000FF"/>
                    </a:solidFill>
                    <a:ea typeface="Arial Unicode MS" pitchFamily="34" charset="-128"/>
                    <a:cs typeface="Arial Unicode MS" pitchFamily="34" charset="-128"/>
                  </a:rPr>
                  <a:t>Weaker hydrogen bond </a:t>
                </a:r>
              </a:p>
            </p:txBody>
          </p:sp>
        </p:grpSp>
        <p:grpSp>
          <p:nvGrpSpPr>
            <p:cNvPr id="4131" name="Group 30"/>
            <p:cNvGrpSpPr>
              <a:grpSpLocks/>
            </p:cNvGrpSpPr>
            <p:nvPr/>
          </p:nvGrpSpPr>
          <p:grpSpPr bwMode="auto">
            <a:xfrm>
              <a:off x="4515" y="3359"/>
              <a:ext cx="1451" cy="577"/>
              <a:chOff x="3311" y="2730"/>
              <a:chExt cx="2204" cy="577"/>
            </a:xfrm>
          </p:grpSpPr>
          <p:sp>
            <p:nvSpPr>
              <p:cNvPr id="4137" name="Line 31"/>
              <p:cNvSpPr>
                <a:spLocks noChangeShapeType="1"/>
              </p:cNvSpPr>
              <p:nvPr/>
            </p:nvSpPr>
            <p:spPr bwMode="auto">
              <a:xfrm flipH="1" flipV="1">
                <a:off x="3311" y="2800"/>
                <a:ext cx="738" cy="14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38" name="Text Box 32"/>
              <p:cNvSpPr txBox="1">
                <a:spLocks noChangeArrowheads="1"/>
              </p:cNvSpPr>
              <p:nvPr/>
            </p:nvSpPr>
            <p:spPr bwMode="auto">
              <a:xfrm>
                <a:off x="4072" y="2730"/>
                <a:ext cx="1443" cy="5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800">
                    <a:solidFill>
                      <a:srgbClr val="0000FF"/>
                    </a:solidFill>
                    <a:ea typeface="Arial Unicode MS" pitchFamily="34" charset="-128"/>
                    <a:cs typeface="Arial Unicode MS" pitchFamily="34" charset="-128"/>
                  </a:rPr>
                  <a:t>Deleted hydrogen bond </a:t>
                </a:r>
              </a:p>
            </p:txBody>
          </p:sp>
        </p:grpSp>
        <p:pic>
          <p:nvPicPr>
            <p:cNvPr id="4132" name="Picture 33"/>
            <p:cNvPicPr>
              <a:picLocks noChangeAspect="1" noChangeArrowheads="1"/>
            </p:cNvPicPr>
            <p:nvPr/>
          </p:nvPicPr>
          <p:blipFill>
            <a:blip r:embed="rId8" cstate="print"/>
            <a:srcRect r="69064"/>
            <a:stretch>
              <a:fillRect/>
            </a:stretch>
          </p:blipFill>
          <p:spPr bwMode="auto">
            <a:xfrm>
              <a:off x="82" y="2671"/>
              <a:ext cx="1174" cy="10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33" name="Picture 34"/>
            <p:cNvPicPr>
              <a:picLocks noChangeAspect="1" noChangeArrowheads="1"/>
            </p:cNvPicPr>
            <p:nvPr/>
          </p:nvPicPr>
          <p:blipFill>
            <a:blip r:embed="rId7" cstate="print"/>
            <a:srcRect r="56606"/>
            <a:stretch>
              <a:fillRect/>
            </a:stretch>
          </p:blipFill>
          <p:spPr bwMode="auto">
            <a:xfrm>
              <a:off x="1252" y="2304"/>
              <a:ext cx="762" cy="1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134" name="Picture 35"/>
            <p:cNvPicPr>
              <a:picLocks noChangeAspect="1" noChangeArrowheads="1"/>
            </p:cNvPicPr>
            <p:nvPr/>
          </p:nvPicPr>
          <p:blipFill>
            <a:blip r:embed="rId9" cstate="print"/>
            <a:srcRect r="65634"/>
            <a:stretch>
              <a:fillRect/>
            </a:stretch>
          </p:blipFill>
          <p:spPr bwMode="auto">
            <a:xfrm>
              <a:off x="2761" y="2507"/>
              <a:ext cx="1320" cy="1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35" name="Line 36"/>
            <p:cNvSpPr>
              <a:spLocks noChangeShapeType="1"/>
            </p:cNvSpPr>
            <p:nvPr/>
          </p:nvSpPr>
          <p:spPr bwMode="auto">
            <a:xfrm>
              <a:off x="1235" y="3122"/>
              <a:ext cx="3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36" name="Line 37"/>
            <p:cNvSpPr>
              <a:spLocks noChangeShapeType="1"/>
            </p:cNvSpPr>
            <p:nvPr/>
          </p:nvSpPr>
          <p:spPr bwMode="auto">
            <a:xfrm>
              <a:off x="4011" y="3130"/>
              <a:ext cx="3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05" name="Group 40"/>
          <p:cNvGrpSpPr>
            <a:grpSpLocks/>
          </p:cNvGrpSpPr>
          <p:nvPr/>
        </p:nvGrpSpPr>
        <p:grpSpPr bwMode="auto">
          <a:xfrm>
            <a:off x="225425" y="5992813"/>
            <a:ext cx="1035050" cy="804862"/>
            <a:chOff x="4562" y="973"/>
            <a:chExt cx="1232" cy="959"/>
          </a:xfrm>
        </p:grpSpPr>
        <p:graphicFrame>
          <p:nvGraphicFramePr>
            <p:cNvPr id="4098" name="Object 27"/>
            <p:cNvGraphicFramePr>
              <a:graphicFrameLocks noChangeAspect="1"/>
            </p:cNvGraphicFramePr>
            <p:nvPr/>
          </p:nvGraphicFramePr>
          <p:xfrm>
            <a:off x="4856" y="1332"/>
            <a:ext cx="608" cy="600"/>
          </p:xfrm>
          <a:graphic>
            <a:graphicData uri="http://schemas.openxmlformats.org/presentationml/2006/ole">
              <p:oleObj spid="_x0000_s4098" name="Drawing" r:id="rId10" imgW="1458000" imgH="1440000" progId="">
                <p:embed/>
              </p:oleObj>
            </a:graphicData>
          </a:graphic>
        </p:graphicFrame>
        <p:sp>
          <p:nvSpPr>
            <p:cNvPr id="4120" name="Freeform 42"/>
            <p:cNvSpPr>
              <a:spLocks noChangeAspect="1"/>
            </p:cNvSpPr>
            <p:nvPr/>
          </p:nvSpPr>
          <p:spPr bwMode="auto">
            <a:xfrm flipH="1">
              <a:off x="4666" y="1177"/>
              <a:ext cx="359" cy="281"/>
            </a:xfrm>
            <a:custGeom>
              <a:avLst/>
              <a:gdLst>
                <a:gd name="T0" fmla="*/ 0 w 1084"/>
                <a:gd name="T1" fmla="*/ 0 h 849"/>
                <a:gd name="T2" fmla="*/ 0 w 1084"/>
                <a:gd name="T3" fmla="*/ 0 h 849"/>
                <a:gd name="T4" fmla="*/ 0 w 1084"/>
                <a:gd name="T5" fmla="*/ 0 h 849"/>
                <a:gd name="T6" fmla="*/ 0 w 1084"/>
                <a:gd name="T7" fmla="*/ 0 h 849"/>
                <a:gd name="T8" fmla="*/ 0 w 1084"/>
                <a:gd name="T9" fmla="*/ 0 h 8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4"/>
                <a:gd name="T16" fmla="*/ 0 h 849"/>
                <a:gd name="T17" fmla="*/ 1084 w 1084"/>
                <a:gd name="T18" fmla="*/ 849 h 8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4" h="849">
                  <a:moveTo>
                    <a:pt x="0" y="775"/>
                  </a:moveTo>
                  <a:lnTo>
                    <a:pt x="891" y="0"/>
                  </a:lnTo>
                  <a:lnTo>
                    <a:pt x="1084" y="291"/>
                  </a:lnTo>
                  <a:lnTo>
                    <a:pt x="96" y="849"/>
                  </a:lnTo>
                  <a:lnTo>
                    <a:pt x="0" y="775"/>
                  </a:lnTo>
                  <a:close/>
                </a:path>
              </a:pathLst>
            </a:custGeom>
            <a:solidFill>
              <a:srgbClr val="00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Freeform 43"/>
            <p:cNvSpPr>
              <a:spLocks noChangeAspect="1"/>
            </p:cNvSpPr>
            <p:nvPr/>
          </p:nvSpPr>
          <p:spPr bwMode="auto">
            <a:xfrm>
              <a:off x="5315" y="1178"/>
              <a:ext cx="359" cy="281"/>
            </a:xfrm>
            <a:custGeom>
              <a:avLst/>
              <a:gdLst>
                <a:gd name="T0" fmla="*/ 0 w 1084"/>
                <a:gd name="T1" fmla="*/ 0 h 849"/>
                <a:gd name="T2" fmla="*/ 0 w 1084"/>
                <a:gd name="T3" fmla="*/ 0 h 849"/>
                <a:gd name="T4" fmla="*/ 0 w 1084"/>
                <a:gd name="T5" fmla="*/ 0 h 849"/>
                <a:gd name="T6" fmla="*/ 0 w 1084"/>
                <a:gd name="T7" fmla="*/ 0 h 849"/>
                <a:gd name="T8" fmla="*/ 0 w 1084"/>
                <a:gd name="T9" fmla="*/ 0 h 8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84"/>
                <a:gd name="T16" fmla="*/ 0 h 849"/>
                <a:gd name="T17" fmla="*/ 1084 w 1084"/>
                <a:gd name="T18" fmla="*/ 849 h 8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84" h="849">
                  <a:moveTo>
                    <a:pt x="0" y="775"/>
                  </a:moveTo>
                  <a:lnTo>
                    <a:pt x="891" y="0"/>
                  </a:lnTo>
                  <a:lnTo>
                    <a:pt x="1084" y="291"/>
                  </a:lnTo>
                  <a:lnTo>
                    <a:pt x="96" y="849"/>
                  </a:lnTo>
                  <a:lnTo>
                    <a:pt x="0" y="775"/>
                  </a:lnTo>
                  <a:close/>
                </a:path>
              </a:pathLst>
            </a:custGeom>
            <a:solidFill>
              <a:srgbClr val="00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22" name="Group 44"/>
            <p:cNvGrpSpPr>
              <a:grpSpLocks/>
            </p:cNvGrpSpPr>
            <p:nvPr/>
          </p:nvGrpSpPr>
          <p:grpSpPr bwMode="auto">
            <a:xfrm>
              <a:off x="4562" y="973"/>
              <a:ext cx="209" cy="285"/>
              <a:chOff x="4436" y="987"/>
              <a:chExt cx="209" cy="285"/>
            </a:xfrm>
          </p:grpSpPr>
          <p:sp>
            <p:nvSpPr>
              <p:cNvPr id="4126" name="Line 45"/>
              <p:cNvSpPr>
                <a:spLocks noChangeShapeType="1"/>
              </p:cNvSpPr>
              <p:nvPr/>
            </p:nvSpPr>
            <p:spPr bwMode="auto">
              <a:xfrm flipH="1" flipV="1">
                <a:off x="4436" y="1151"/>
                <a:ext cx="209" cy="1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" name="Line 46"/>
              <p:cNvSpPr>
                <a:spLocks noChangeShapeType="1"/>
              </p:cNvSpPr>
              <p:nvPr/>
            </p:nvSpPr>
            <p:spPr bwMode="auto">
              <a:xfrm flipV="1">
                <a:off x="4436" y="987"/>
                <a:ext cx="0" cy="1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23" name="Group 47"/>
            <p:cNvGrpSpPr>
              <a:grpSpLocks/>
            </p:cNvGrpSpPr>
            <p:nvPr/>
          </p:nvGrpSpPr>
          <p:grpSpPr bwMode="auto">
            <a:xfrm flipH="1">
              <a:off x="5585" y="978"/>
              <a:ext cx="209" cy="285"/>
              <a:chOff x="4436" y="987"/>
              <a:chExt cx="209" cy="285"/>
            </a:xfrm>
          </p:grpSpPr>
          <p:sp>
            <p:nvSpPr>
              <p:cNvPr id="4124" name="Line 48"/>
              <p:cNvSpPr>
                <a:spLocks noChangeShapeType="1"/>
              </p:cNvSpPr>
              <p:nvPr/>
            </p:nvSpPr>
            <p:spPr bwMode="auto">
              <a:xfrm flipH="1" flipV="1">
                <a:off x="4436" y="1151"/>
                <a:ext cx="209" cy="12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5" name="Line 49"/>
              <p:cNvSpPr>
                <a:spLocks noChangeShapeType="1"/>
              </p:cNvSpPr>
              <p:nvPr/>
            </p:nvSpPr>
            <p:spPr bwMode="auto">
              <a:xfrm flipV="1">
                <a:off x="4436" y="987"/>
                <a:ext cx="0" cy="1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41" name="Table 40"/>
          <p:cNvGraphicFramePr>
            <a:graphicFrameLocks noGrp="1"/>
          </p:cNvGraphicFramePr>
          <p:nvPr/>
        </p:nvGraphicFramePr>
        <p:xfrm>
          <a:off x="403225" y="1279525"/>
          <a:ext cx="2005774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0367"/>
                <a:gridCol w="855407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Fold EC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0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increas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l-GR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α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r>
                        <a:rPr lang="el-GR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β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uscl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.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BB81A3-2C01-4F73-8D5D-A4CB822F6D35}" type="slidenum">
              <a:rPr lang="en-US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981075" y="176213"/>
            <a:ext cx="7278688" cy="708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l-GR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>
                <a:solidFill>
                  <a:srgbClr val="FFFF00"/>
                </a:solidFill>
                <a:latin typeface="Arial" pitchFamily="34" charset="0"/>
              </a:rPr>
              <a:t>6</a:t>
            </a:r>
            <a:r>
              <a:rPr lang="el-GR">
                <a:solidFill>
                  <a:srgbClr val="FFFF00"/>
                </a:solidFill>
                <a:latin typeface="Arial" pitchFamily="34" charset="0"/>
              </a:rPr>
              <a:t>β</a:t>
            </a:r>
            <a:r>
              <a:rPr lang="en-US">
                <a:solidFill>
                  <a:srgbClr val="FFFF00"/>
                </a:solidFill>
                <a:latin typeface="Arial" pitchFamily="34" charset="0"/>
              </a:rPr>
              <a:t>2* nAChRs are expressed in midbrain dopamine neurons,</a:t>
            </a:r>
          </a:p>
          <a:p>
            <a:pPr algn="ctr"/>
            <a:r>
              <a:rPr lang="en-US">
                <a:solidFill>
                  <a:srgbClr val="FFFF00"/>
                </a:solidFill>
                <a:latin typeface="Arial" pitchFamily="34" charset="0"/>
              </a:rPr>
              <a:t>but their biology and upregulation were poorly studied</a:t>
            </a:r>
          </a:p>
        </p:txBody>
      </p:sp>
      <p:pic>
        <p:nvPicPr>
          <p:cNvPr id="82947" name="Picture 3" descr="Fig056-8 [Converted]-VTAgree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436688"/>
            <a:ext cx="6654800" cy="404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457200" y="1573213"/>
            <a:ext cx="11969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>
                <a:solidFill>
                  <a:schemeClr val="bg1"/>
                </a:solidFill>
                <a:latin typeface="Arial" pitchFamily="34" charset="0"/>
              </a:rPr>
              <a:t>Bregma -3.08 mm</a:t>
            </a:r>
          </a:p>
        </p:txBody>
      </p:sp>
      <p:pic>
        <p:nvPicPr>
          <p:cNvPr id="82949" name="Picture 5" descr="alpha6_mRNAexpression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3240088"/>
            <a:ext cx="3429000" cy="2017712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82950" name="Line 6"/>
          <p:cNvSpPr>
            <a:spLocks noChangeShapeType="1"/>
          </p:cNvSpPr>
          <p:nvPr/>
        </p:nvSpPr>
        <p:spPr bwMode="auto">
          <a:xfrm>
            <a:off x="4038600" y="4876800"/>
            <a:ext cx="1447800" cy="381000"/>
          </a:xfrm>
          <a:prstGeom prst="line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51" name="Line 7"/>
          <p:cNvSpPr>
            <a:spLocks noChangeShapeType="1"/>
          </p:cNvSpPr>
          <p:nvPr/>
        </p:nvSpPr>
        <p:spPr bwMode="auto">
          <a:xfrm flipV="1">
            <a:off x="3733800" y="3200400"/>
            <a:ext cx="1752600" cy="1143000"/>
          </a:xfrm>
          <a:prstGeom prst="line">
            <a:avLst/>
          </a:prstGeom>
          <a:noFill/>
          <a:ln w="9525">
            <a:solidFill>
              <a:srgbClr val="00FF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4724400" y="1035050"/>
            <a:ext cx="4267200" cy="838200"/>
          </a:xfrm>
          <a:prstGeom prst="rect">
            <a:avLst/>
          </a:prstGeom>
          <a:solidFill>
            <a:schemeClr val="tx1">
              <a:alpha val="70195"/>
            </a:schemeClr>
          </a:solidFill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1600">
                <a:solidFill>
                  <a:srgbClr val="FFFF00"/>
                </a:solidFill>
                <a:latin typeface="Arial" pitchFamily="34" charset="0"/>
              </a:rPr>
              <a:t>Highest affinity for nicotine (function)</a:t>
            </a:r>
          </a:p>
          <a:p>
            <a:pPr>
              <a:buFontTx/>
              <a:buChar char="•"/>
            </a:pPr>
            <a:r>
              <a:rPr lang="en-US" sz="1600">
                <a:solidFill>
                  <a:srgbClr val="FFFF00"/>
                </a:solidFill>
                <a:latin typeface="Arial" pitchFamily="34" charset="0"/>
              </a:rPr>
              <a:t>Involved in nicotine-stimulated DA release</a:t>
            </a:r>
          </a:p>
          <a:p>
            <a:pPr>
              <a:buFontTx/>
              <a:buChar char="•"/>
            </a:pPr>
            <a:r>
              <a:rPr lang="en-US" sz="1600">
                <a:solidFill>
                  <a:srgbClr val="FFFF00"/>
                </a:solidFill>
                <a:latin typeface="Arial" pitchFamily="34" charset="0"/>
              </a:rPr>
              <a:t>Selectively lost in PD</a:t>
            </a:r>
          </a:p>
        </p:txBody>
      </p:sp>
      <p:sp>
        <p:nvSpPr>
          <p:cNvPr id="82953" name="Text Box 10"/>
          <p:cNvSpPr txBox="1">
            <a:spLocks noChangeArrowheads="1"/>
          </p:cNvSpPr>
          <p:nvPr/>
        </p:nvSpPr>
        <p:spPr bwMode="auto">
          <a:xfrm>
            <a:off x="6605588" y="5491163"/>
            <a:ext cx="1327150" cy="336550"/>
          </a:xfrm>
          <a:prstGeom prst="rect">
            <a:avLst/>
          </a:prstGeom>
          <a:solidFill>
            <a:schemeClr val="tx1">
              <a:alpha val="70195"/>
            </a:schemeClr>
          </a:soli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chemeClr val="bg1"/>
                </a:solidFill>
                <a:latin typeface="Arial" pitchFamily="34" charset="0"/>
              </a:rPr>
              <a:t>Mike Marks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A7862D-D703-4404-87E5-506A71A73139}" type="slidenum">
              <a:rPr lang="en-US"/>
              <a:pPr>
                <a:defRPr/>
              </a:pPr>
              <a:t>60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89188" y="420688"/>
            <a:ext cx="6351587" cy="6378575"/>
          </a:xfrm>
          <a:prstGeom prst="rect">
            <a:avLst/>
          </a:prstGeom>
          <a:solidFill>
            <a:srgbClr val="CCFFFF"/>
          </a:solidFill>
          <a:ln w="9525" algn="ctr">
            <a:noFill/>
            <a:miter lim="800000"/>
            <a:headEnd/>
            <a:tailEnd/>
          </a:ln>
        </p:spPr>
      </p:pic>
      <p:sp>
        <p:nvSpPr>
          <p:cNvPr id="84995" name="Rectangle 86"/>
          <p:cNvSpPr>
            <a:spLocks noChangeArrowheads="1"/>
          </p:cNvSpPr>
          <p:nvPr/>
        </p:nvSpPr>
        <p:spPr bwMode="auto">
          <a:xfrm>
            <a:off x="923925" y="90488"/>
            <a:ext cx="7786688" cy="40005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l-GR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fr-FR"/>
              <a:t>4</a:t>
            </a:r>
            <a:r>
              <a:rPr lang="el-GR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fr-FR"/>
              <a:t>2* nAChRs may modulate eEPSPs onto medium spiny neurons </a:t>
            </a:r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4619625" y="3068638"/>
            <a:ext cx="474663" cy="463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grpSp>
        <p:nvGrpSpPr>
          <p:cNvPr id="84997" name="Group 66"/>
          <p:cNvGrpSpPr>
            <a:grpSpLocks/>
          </p:cNvGrpSpPr>
          <p:nvPr/>
        </p:nvGrpSpPr>
        <p:grpSpPr bwMode="auto">
          <a:xfrm>
            <a:off x="30163" y="2127250"/>
            <a:ext cx="2614612" cy="3865563"/>
            <a:chOff x="185738" y="2422525"/>
            <a:chExt cx="2614612" cy="3865563"/>
          </a:xfrm>
        </p:grpSpPr>
        <p:pic>
          <p:nvPicPr>
            <p:cNvPr id="85010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85738" y="3854450"/>
              <a:ext cx="2165350" cy="157003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grpSp>
          <p:nvGrpSpPr>
            <p:cNvPr id="85011" name="Group 13"/>
            <p:cNvGrpSpPr>
              <a:grpSpLocks/>
            </p:cNvGrpSpPr>
            <p:nvPr/>
          </p:nvGrpSpPr>
          <p:grpSpPr bwMode="auto">
            <a:xfrm>
              <a:off x="1863725" y="4699000"/>
              <a:ext cx="219075" cy="1447800"/>
              <a:chOff x="1932972" y="4745621"/>
              <a:chExt cx="219922" cy="1446836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1325068" y="5364631"/>
                <a:ext cx="1435730" cy="2199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10800000" flipV="1">
                <a:off x="2025403" y="4745621"/>
                <a:ext cx="127491" cy="1110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5012" name="Group 14"/>
            <p:cNvGrpSpPr>
              <a:grpSpLocks/>
            </p:cNvGrpSpPr>
            <p:nvPr/>
          </p:nvGrpSpPr>
          <p:grpSpPr bwMode="auto">
            <a:xfrm>
              <a:off x="2005013" y="4781550"/>
              <a:ext cx="219075" cy="1447800"/>
              <a:chOff x="1932972" y="4745621"/>
              <a:chExt cx="219922" cy="1446836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1325068" y="5364631"/>
                <a:ext cx="1435730" cy="21992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0800000" flipV="1">
                <a:off x="2025403" y="4745621"/>
                <a:ext cx="127491" cy="11106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5013" name="Group 26"/>
            <p:cNvGrpSpPr>
              <a:grpSpLocks/>
            </p:cNvGrpSpPr>
            <p:nvPr/>
          </p:nvGrpSpPr>
          <p:grpSpPr bwMode="auto">
            <a:xfrm>
              <a:off x="1238250" y="6038850"/>
              <a:ext cx="769938" cy="249238"/>
              <a:chOff x="1053296" y="6293555"/>
              <a:chExt cx="769719" cy="249654"/>
            </a:xfrm>
          </p:grpSpPr>
          <p:grpSp>
            <p:nvGrpSpPr>
              <p:cNvPr id="85045" name="Group 21"/>
              <p:cNvGrpSpPr>
                <a:grpSpLocks/>
              </p:cNvGrpSpPr>
              <p:nvPr/>
            </p:nvGrpSpPr>
            <p:grpSpPr bwMode="auto">
              <a:xfrm>
                <a:off x="1053296" y="6293555"/>
                <a:ext cx="513144" cy="247729"/>
                <a:chOff x="1053296" y="6293555"/>
                <a:chExt cx="513144" cy="247729"/>
              </a:xfrm>
            </p:grpSpPr>
            <p:cxnSp>
              <p:nvCxnSpPr>
                <p:cNvPr id="19" name="Straight Connector 18"/>
                <p:cNvCxnSpPr/>
                <p:nvPr/>
              </p:nvCxnSpPr>
              <p:spPr>
                <a:xfrm>
                  <a:off x="1053296" y="6540029"/>
                  <a:ext cx="242819" cy="159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 rot="5400000">
                  <a:off x="1181610" y="6414408"/>
                  <a:ext cx="243294" cy="1587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 rot="10800000">
                  <a:off x="1323094" y="6312637"/>
                  <a:ext cx="242819" cy="1591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5046" name="Group 22"/>
              <p:cNvGrpSpPr>
                <a:grpSpLocks/>
              </p:cNvGrpSpPr>
              <p:nvPr/>
            </p:nvGrpSpPr>
            <p:grpSpPr bwMode="auto">
              <a:xfrm flipH="1">
                <a:off x="1309871" y="6295480"/>
                <a:ext cx="513144" cy="247729"/>
                <a:chOff x="1053296" y="6293555"/>
                <a:chExt cx="513144" cy="247729"/>
              </a:xfrm>
            </p:grpSpPr>
            <p:cxnSp>
              <p:nvCxnSpPr>
                <p:cNvPr id="24" name="Straight Connector 23"/>
                <p:cNvCxnSpPr/>
                <p:nvPr/>
              </p:nvCxnSpPr>
              <p:spPr>
                <a:xfrm>
                  <a:off x="1053296" y="6539693"/>
                  <a:ext cx="242819" cy="1591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/>
                <p:nvPr/>
              </p:nvCxnSpPr>
              <p:spPr>
                <a:xfrm rot="5400000">
                  <a:off x="1181610" y="6414073"/>
                  <a:ext cx="243293" cy="1587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 rot="10800000">
                  <a:off x="1323094" y="6312302"/>
                  <a:ext cx="242819" cy="159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85014" name="Group 55"/>
            <p:cNvGrpSpPr>
              <a:grpSpLocks/>
            </p:cNvGrpSpPr>
            <p:nvPr/>
          </p:nvGrpSpPr>
          <p:grpSpPr bwMode="auto">
            <a:xfrm>
              <a:off x="365125" y="2422525"/>
              <a:ext cx="1562100" cy="2133600"/>
              <a:chOff x="481013" y="2063375"/>
              <a:chExt cx="1562100" cy="2133600"/>
            </a:xfrm>
          </p:grpSpPr>
          <p:grpSp>
            <p:nvGrpSpPr>
              <p:cNvPr id="85017" name="Group 15"/>
              <p:cNvGrpSpPr>
                <a:grpSpLocks/>
              </p:cNvGrpSpPr>
              <p:nvPr/>
            </p:nvGrpSpPr>
            <p:grpSpPr bwMode="auto">
              <a:xfrm>
                <a:off x="481013" y="2063375"/>
                <a:ext cx="280987" cy="2133600"/>
                <a:chOff x="303" y="2532"/>
                <a:chExt cx="177" cy="1344"/>
              </a:xfrm>
            </p:grpSpPr>
            <p:sp>
              <p:nvSpPr>
                <p:cNvPr id="85035" name="Rectangle 16"/>
                <p:cNvSpPr>
                  <a:spLocks noChangeArrowheads="1"/>
                </p:cNvSpPr>
                <p:nvPr/>
              </p:nvSpPr>
              <p:spPr bwMode="auto">
                <a:xfrm>
                  <a:off x="342" y="2913"/>
                  <a:ext cx="95" cy="639"/>
                </a:xfrm>
                <a:prstGeom prst="rect">
                  <a:avLst/>
                </a:prstGeom>
                <a:solidFill>
                  <a:schemeClr val="bg2"/>
                </a:soli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85036" name="Rectangle 17"/>
                <p:cNvSpPr>
                  <a:spLocks noChangeArrowheads="1"/>
                </p:cNvSpPr>
                <p:nvPr/>
              </p:nvSpPr>
              <p:spPr bwMode="auto">
                <a:xfrm>
                  <a:off x="372" y="3012"/>
                  <a:ext cx="46" cy="639"/>
                </a:xfrm>
                <a:prstGeom prst="rect">
                  <a:avLst/>
                </a:prstGeom>
                <a:solidFill>
                  <a:schemeClr val="bg2"/>
                </a:soli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85037" name="Rectangle 18"/>
                <p:cNvSpPr>
                  <a:spLocks noChangeArrowheads="1"/>
                </p:cNvSpPr>
                <p:nvPr/>
              </p:nvSpPr>
              <p:spPr bwMode="auto">
                <a:xfrm>
                  <a:off x="375" y="3057"/>
                  <a:ext cx="29" cy="639"/>
                </a:xfrm>
                <a:prstGeom prst="rect">
                  <a:avLst/>
                </a:prstGeom>
                <a:solidFill>
                  <a:schemeClr val="bg2"/>
                </a:soli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85038" name="Rectangle 19"/>
                <p:cNvSpPr>
                  <a:spLocks noChangeArrowheads="1"/>
                </p:cNvSpPr>
                <p:nvPr/>
              </p:nvSpPr>
              <p:spPr bwMode="auto">
                <a:xfrm>
                  <a:off x="384" y="3099"/>
                  <a:ext cx="12" cy="639"/>
                </a:xfrm>
                <a:prstGeom prst="rect">
                  <a:avLst/>
                </a:prstGeom>
                <a:solidFill>
                  <a:schemeClr val="bg2"/>
                </a:soli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85039" name="AutoShape 20"/>
                <p:cNvSpPr>
                  <a:spLocks noChangeArrowheads="1"/>
                </p:cNvSpPr>
                <p:nvPr/>
              </p:nvSpPr>
              <p:spPr bwMode="auto">
                <a:xfrm>
                  <a:off x="336" y="2662"/>
                  <a:ext cx="104" cy="283"/>
                </a:xfrm>
                <a:prstGeom prst="roundRect">
                  <a:avLst>
                    <a:gd name="adj" fmla="val 50000"/>
                  </a:avLst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85040" name="Rectangle 21"/>
                <p:cNvSpPr>
                  <a:spLocks noChangeArrowheads="1"/>
                </p:cNvSpPr>
                <p:nvPr/>
              </p:nvSpPr>
              <p:spPr bwMode="auto">
                <a:xfrm>
                  <a:off x="303" y="2532"/>
                  <a:ext cx="177" cy="258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85041" name="AutoShape 22"/>
                <p:cNvSpPr>
                  <a:spLocks noChangeArrowheads="1"/>
                </p:cNvSpPr>
                <p:nvPr/>
              </p:nvSpPr>
              <p:spPr bwMode="auto">
                <a:xfrm flipV="1">
                  <a:off x="360" y="3603"/>
                  <a:ext cx="57" cy="156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bg2"/>
                </a:soli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rot="10800000" wrap="none" anchor="ctr"/>
                <a:lstStyle/>
                <a:p>
                  <a:pPr algn="ctr" eaLnBrk="0" hangingPunct="0"/>
                  <a:endParaRPr lang="en-US">
                    <a:solidFill>
                      <a:schemeClr val="bg2"/>
                    </a:solidFill>
                  </a:endParaRPr>
                </a:p>
              </p:txBody>
            </p:sp>
            <p:grpSp>
              <p:nvGrpSpPr>
                <p:cNvPr id="85042" name="Group 23"/>
                <p:cNvGrpSpPr>
                  <a:grpSpLocks/>
                </p:cNvGrpSpPr>
                <p:nvPr/>
              </p:nvGrpSpPr>
              <p:grpSpPr bwMode="auto">
                <a:xfrm flipH="1">
                  <a:off x="340" y="2793"/>
                  <a:ext cx="107" cy="1083"/>
                  <a:chOff x="1368" y="1229"/>
                  <a:chExt cx="373" cy="2404"/>
                </a:xfrm>
              </p:grpSpPr>
              <p:sp>
                <p:nvSpPr>
                  <p:cNvPr id="85043" name="Freeform 24"/>
                  <p:cNvSpPr>
                    <a:spLocks/>
                  </p:cNvSpPr>
                  <p:nvPr/>
                </p:nvSpPr>
                <p:spPr bwMode="auto">
                  <a:xfrm>
                    <a:off x="1560" y="1232"/>
                    <a:ext cx="181" cy="2401"/>
                  </a:xfrm>
                  <a:custGeom>
                    <a:avLst/>
                    <a:gdLst>
                      <a:gd name="T0" fmla="*/ 0 w 181"/>
                      <a:gd name="T1" fmla="*/ 2401 h 2401"/>
                      <a:gd name="T2" fmla="*/ 26 w 181"/>
                      <a:gd name="T3" fmla="*/ 2082 h 2401"/>
                      <a:gd name="T4" fmla="*/ 150 w 181"/>
                      <a:gd name="T5" fmla="*/ 1763 h 2401"/>
                      <a:gd name="T6" fmla="*/ 177 w 181"/>
                      <a:gd name="T7" fmla="*/ 1161 h 2401"/>
                      <a:gd name="T8" fmla="*/ 177 w 181"/>
                      <a:gd name="T9" fmla="*/ 0 h 240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81"/>
                      <a:gd name="T16" fmla="*/ 0 h 2401"/>
                      <a:gd name="T17" fmla="*/ 181 w 181"/>
                      <a:gd name="T18" fmla="*/ 2401 h 240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81" h="2401">
                        <a:moveTo>
                          <a:pt x="0" y="2401"/>
                        </a:moveTo>
                        <a:cubicBezTo>
                          <a:pt x="3" y="2348"/>
                          <a:pt x="1" y="2188"/>
                          <a:pt x="26" y="2082"/>
                        </a:cubicBezTo>
                        <a:cubicBezTo>
                          <a:pt x="51" y="1976"/>
                          <a:pt x="125" y="1916"/>
                          <a:pt x="150" y="1763"/>
                        </a:cubicBezTo>
                        <a:cubicBezTo>
                          <a:pt x="175" y="1610"/>
                          <a:pt x="173" y="1455"/>
                          <a:pt x="177" y="1161"/>
                        </a:cubicBezTo>
                        <a:cubicBezTo>
                          <a:pt x="181" y="867"/>
                          <a:pt x="179" y="433"/>
                          <a:pt x="177" y="0"/>
                        </a:cubicBezTo>
                      </a:path>
                    </a:pathLst>
                  </a:custGeom>
                  <a:solidFill>
                    <a:schemeClr val="bg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044" name="Freeform 25"/>
                  <p:cNvSpPr>
                    <a:spLocks/>
                  </p:cNvSpPr>
                  <p:nvPr/>
                </p:nvSpPr>
                <p:spPr bwMode="auto">
                  <a:xfrm flipH="1">
                    <a:off x="1368" y="1229"/>
                    <a:ext cx="181" cy="2401"/>
                  </a:xfrm>
                  <a:custGeom>
                    <a:avLst/>
                    <a:gdLst>
                      <a:gd name="T0" fmla="*/ 0 w 181"/>
                      <a:gd name="T1" fmla="*/ 2401 h 2401"/>
                      <a:gd name="T2" fmla="*/ 26 w 181"/>
                      <a:gd name="T3" fmla="*/ 2082 h 2401"/>
                      <a:gd name="T4" fmla="*/ 150 w 181"/>
                      <a:gd name="T5" fmla="*/ 1763 h 2401"/>
                      <a:gd name="T6" fmla="*/ 177 w 181"/>
                      <a:gd name="T7" fmla="*/ 1161 h 2401"/>
                      <a:gd name="T8" fmla="*/ 177 w 181"/>
                      <a:gd name="T9" fmla="*/ 0 h 240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81"/>
                      <a:gd name="T16" fmla="*/ 0 h 2401"/>
                      <a:gd name="T17" fmla="*/ 181 w 181"/>
                      <a:gd name="T18" fmla="*/ 2401 h 240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81" h="2401">
                        <a:moveTo>
                          <a:pt x="0" y="2401"/>
                        </a:moveTo>
                        <a:cubicBezTo>
                          <a:pt x="3" y="2348"/>
                          <a:pt x="1" y="2188"/>
                          <a:pt x="26" y="2082"/>
                        </a:cubicBezTo>
                        <a:cubicBezTo>
                          <a:pt x="51" y="1976"/>
                          <a:pt x="125" y="1916"/>
                          <a:pt x="150" y="1763"/>
                        </a:cubicBezTo>
                        <a:cubicBezTo>
                          <a:pt x="175" y="1610"/>
                          <a:pt x="173" y="1455"/>
                          <a:pt x="177" y="1161"/>
                        </a:cubicBezTo>
                        <a:cubicBezTo>
                          <a:pt x="181" y="867"/>
                          <a:pt x="179" y="433"/>
                          <a:pt x="177" y="0"/>
                        </a:cubicBezTo>
                      </a:path>
                    </a:pathLst>
                  </a:custGeom>
                  <a:solidFill>
                    <a:schemeClr val="bg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85018" name="Group 26"/>
              <p:cNvGrpSpPr>
                <a:grpSpLocks/>
              </p:cNvGrpSpPr>
              <p:nvPr/>
            </p:nvGrpSpPr>
            <p:grpSpPr bwMode="auto">
              <a:xfrm>
                <a:off x="619125" y="2130050"/>
                <a:ext cx="1423988" cy="768350"/>
                <a:chOff x="390" y="2574"/>
                <a:chExt cx="897" cy="484"/>
              </a:xfrm>
            </p:grpSpPr>
            <p:sp>
              <p:nvSpPr>
                <p:cNvPr id="85024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390" y="2666"/>
                  <a:ext cx="0" cy="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025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90" y="2664"/>
                  <a:ext cx="31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85026" name="Group 29"/>
                <p:cNvGrpSpPr>
                  <a:grpSpLocks/>
                </p:cNvGrpSpPr>
                <p:nvPr/>
              </p:nvGrpSpPr>
              <p:grpSpPr bwMode="auto">
                <a:xfrm>
                  <a:off x="612" y="2574"/>
                  <a:ext cx="675" cy="330"/>
                  <a:chOff x="912" y="3243"/>
                  <a:chExt cx="675" cy="330"/>
                </a:xfrm>
              </p:grpSpPr>
              <p:sp>
                <p:nvSpPr>
                  <p:cNvPr id="85029" name="AutoShape 30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011" y="3267"/>
                    <a:ext cx="201" cy="204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chemeClr val="bg1"/>
                  </a:solidFill>
                  <a:ln w="9525" algn="ctr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0" hangingPunct="0"/>
                    <a:endParaRPr lang="en-US"/>
                  </a:p>
                </p:txBody>
              </p:sp>
              <p:sp>
                <p:nvSpPr>
                  <p:cNvPr id="85030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85" y="3243"/>
                    <a:ext cx="116" cy="154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algn="ctr" eaLnBrk="0" hangingPunct="0"/>
                    <a:endParaRPr lang="en-US" sz="1000"/>
                  </a:p>
                </p:txBody>
              </p:sp>
              <p:sp>
                <p:nvSpPr>
                  <p:cNvPr id="85031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1218" y="3369"/>
                    <a:ext cx="17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032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64" y="3244"/>
                    <a:ext cx="223" cy="250"/>
                  </a:xfrm>
                  <a:prstGeom prst="rect">
                    <a:avLst/>
                  </a:prstGeom>
                  <a:noFill/>
                  <a:ln w="9525" algn="ctr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pPr eaLnBrk="0" hangingPunct="0"/>
                    <a:r>
                      <a:rPr lang="en-US"/>
                      <a:t>V</a:t>
                    </a:r>
                  </a:p>
                </p:txBody>
              </p:sp>
              <p:sp>
                <p:nvSpPr>
                  <p:cNvPr id="85033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260" y="3369"/>
                    <a:ext cx="0" cy="19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034" name="Line 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12" y="3573"/>
                    <a:ext cx="35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5027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612" y="2748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5028" name="Line 37"/>
                <p:cNvSpPr>
                  <a:spLocks noChangeShapeType="1"/>
                </p:cNvSpPr>
                <p:nvPr/>
              </p:nvSpPr>
              <p:spPr bwMode="auto">
                <a:xfrm>
                  <a:off x="612" y="2748"/>
                  <a:ext cx="0" cy="15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5019" name="Group 40"/>
              <p:cNvGrpSpPr>
                <a:grpSpLocks noChangeAspect="1"/>
              </p:cNvGrpSpPr>
              <p:nvPr/>
            </p:nvGrpSpPr>
            <p:grpSpPr bwMode="auto">
              <a:xfrm>
                <a:off x="1177925" y="2261813"/>
                <a:ext cx="73025" cy="138112"/>
                <a:chOff x="583" y="2768"/>
                <a:chExt cx="114" cy="215"/>
              </a:xfrm>
            </p:grpSpPr>
            <p:grpSp>
              <p:nvGrpSpPr>
                <p:cNvPr id="85020" name="Group 41"/>
                <p:cNvGrpSpPr>
                  <a:grpSpLocks noChangeAspect="1"/>
                </p:cNvGrpSpPr>
                <p:nvPr/>
              </p:nvGrpSpPr>
              <p:grpSpPr bwMode="auto">
                <a:xfrm>
                  <a:off x="583" y="2768"/>
                  <a:ext cx="114" cy="114"/>
                  <a:chOff x="583" y="2768"/>
                  <a:chExt cx="114" cy="114"/>
                </a:xfrm>
              </p:grpSpPr>
              <p:sp>
                <p:nvSpPr>
                  <p:cNvPr id="85022" name="Line 42"/>
                  <p:cNvSpPr>
                    <a:spLocks noChangeAspect="1" noChangeShapeType="1"/>
                  </p:cNvSpPr>
                  <p:nvPr/>
                </p:nvSpPr>
                <p:spPr bwMode="auto">
                  <a:xfrm rot="-5400000">
                    <a:off x="640" y="2767"/>
                    <a:ext cx="0" cy="11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85023" name="Line 43"/>
                  <p:cNvSpPr>
                    <a:spLocks noChangeAspect="1" noChangeShapeType="1"/>
                  </p:cNvSpPr>
                  <p:nvPr/>
                </p:nvSpPr>
                <p:spPr bwMode="auto">
                  <a:xfrm rot="10800000">
                    <a:off x="641" y="2768"/>
                    <a:ext cx="0" cy="11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85021" name="Line 44"/>
                <p:cNvSpPr>
                  <a:spLocks noChangeAspect="1" noChangeShapeType="1"/>
                </p:cNvSpPr>
                <p:nvPr/>
              </p:nvSpPr>
              <p:spPr bwMode="auto">
                <a:xfrm rot="-5400000">
                  <a:off x="640" y="2926"/>
                  <a:ext cx="0" cy="1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7" name="Rectangle 56"/>
            <p:cNvSpPr/>
            <p:nvPr/>
          </p:nvSpPr>
          <p:spPr>
            <a:xfrm>
              <a:off x="2327275" y="3101975"/>
              <a:ext cx="473075" cy="4635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2306638" y="5062538"/>
              <a:ext cx="474662" cy="4619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  <p:sp>
        <p:nvSpPr>
          <p:cNvPr id="61" name="Rectangle 60"/>
          <p:cNvSpPr/>
          <p:nvPr/>
        </p:nvSpPr>
        <p:spPr>
          <a:xfrm>
            <a:off x="4683125" y="5089525"/>
            <a:ext cx="474663" cy="461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2397125" y="568325"/>
            <a:ext cx="474663" cy="463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4645025" y="558800"/>
            <a:ext cx="474663" cy="463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6659563" y="582613"/>
            <a:ext cx="474662" cy="463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6661150" y="3038475"/>
            <a:ext cx="474663" cy="4635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6640513" y="5008563"/>
            <a:ext cx="474662" cy="461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4259263" y="415925"/>
            <a:ext cx="498475" cy="2206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284663" y="2871788"/>
            <a:ext cx="496887" cy="2206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2322513" y="2847975"/>
            <a:ext cx="6619875" cy="1990725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85007" name="TextBox 71"/>
          <p:cNvSpPr txBox="1">
            <a:spLocks noChangeArrowheads="1"/>
          </p:cNvSpPr>
          <p:nvPr/>
        </p:nvSpPr>
        <p:spPr bwMode="auto">
          <a:xfrm>
            <a:off x="4132263" y="4838700"/>
            <a:ext cx="903287" cy="4000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>
                <a:solidFill>
                  <a:srgbClr val="002060"/>
                </a:solidFill>
                <a:latin typeface="Arial" pitchFamily="34" charset="0"/>
              </a:rPr>
              <a:t>4 KO</a:t>
            </a:r>
          </a:p>
        </p:txBody>
      </p:sp>
      <p:sp>
        <p:nvSpPr>
          <p:cNvPr id="75" name="Rectangle 74"/>
          <p:cNvSpPr/>
          <p:nvPr/>
        </p:nvSpPr>
        <p:spPr>
          <a:xfrm>
            <a:off x="2314575" y="4849813"/>
            <a:ext cx="6551613" cy="197326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2227263" y="4808538"/>
            <a:ext cx="6735762" cy="2049462"/>
          </a:xfrm>
          <a:prstGeom prst="rect">
            <a:avLst/>
          </a:prstGeom>
          <a:solidFill>
            <a:schemeClr val="bg1">
              <a:alpha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0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lide Number Placeholder 12"/>
          <p:cNvSpPr>
            <a:spLocks noGrp="1"/>
          </p:cNvSpPr>
          <p:nvPr>
            <p:ph type="sldNum" sz="quarter" idx="12"/>
          </p:nvPr>
        </p:nvSpPr>
        <p:spPr>
          <a:xfrm>
            <a:off x="7045325" y="6007100"/>
            <a:ext cx="2133600" cy="365125"/>
          </a:xfrm>
        </p:spPr>
        <p:txBody>
          <a:bodyPr/>
          <a:lstStyle/>
          <a:p>
            <a:pPr>
              <a:defRPr/>
            </a:pPr>
            <a:fld id="{9351ACF1-AB8A-41AC-A73A-146A4ACCD6C9}" type="slidenum">
              <a:rPr lang="en-US" sz="1800"/>
              <a:pPr>
                <a:defRPr/>
              </a:pPr>
              <a:t>62</a:t>
            </a:fld>
            <a:endParaRPr lang="en-US" sz="1800" dirty="0"/>
          </a:p>
        </p:txBody>
      </p:sp>
      <p:sp>
        <p:nvSpPr>
          <p:cNvPr id="153" name="TextBox 152"/>
          <p:cNvSpPr txBox="1">
            <a:spLocks noChangeArrowheads="1"/>
          </p:cNvSpPr>
          <p:nvPr/>
        </p:nvSpPr>
        <p:spPr bwMode="auto">
          <a:xfrm>
            <a:off x="5995988" y="6275388"/>
            <a:ext cx="2508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l-GR" sz="1800"/>
              <a:t>β</a:t>
            </a:r>
            <a:r>
              <a:rPr lang="en-US" sz="1800"/>
              <a:t>4 replaces </a:t>
            </a:r>
            <a:r>
              <a:rPr lang="el-GR" sz="1800"/>
              <a:t>β</a:t>
            </a:r>
            <a:r>
              <a:rPr lang="en-US" sz="1800"/>
              <a:t>2 subunit</a:t>
            </a:r>
          </a:p>
        </p:txBody>
      </p:sp>
      <p:sp>
        <p:nvSpPr>
          <p:cNvPr id="158" name="TextBox 157"/>
          <p:cNvSpPr txBox="1">
            <a:spLocks noChangeArrowheads="1"/>
          </p:cNvSpPr>
          <p:nvPr/>
        </p:nvSpPr>
        <p:spPr bwMode="auto">
          <a:xfrm>
            <a:off x="5719763" y="5467350"/>
            <a:ext cx="31337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 Remove ER retention motifs</a:t>
            </a:r>
          </a:p>
        </p:txBody>
      </p:sp>
      <p:sp>
        <p:nvSpPr>
          <p:cNvPr id="159" name="TextBox 158"/>
          <p:cNvSpPr txBox="1">
            <a:spLocks noChangeArrowheads="1"/>
          </p:cNvSpPr>
          <p:nvPr/>
        </p:nvSpPr>
        <p:spPr bwMode="auto">
          <a:xfrm>
            <a:off x="6196013" y="5873750"/>
            <a:ext cx="2312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 Insert ER exit motifs</a:t>
            </a:r>
          </a:p>
        </p:txBody>
      </p:sp>
      <p:grpSp>
        <p:nvGrpSpPr>
          <p:cNvPr id="2" name="Group 177"/>
          <p:cNvGrpSpPr>
            <a:grpSpLocks/>
          </p:cNvGrpSpPr>
          <p:nvPr/>
        </p:nvGrpSpPr>
        <p:grpSpPr bwMode="auto">
          <a:xfrm>
            <a:off x="1279525" y="5062538"/>
            <a:ext cx="6815138" cy="368300"/>
            <a:chOff x="1280082" y="5061996"/>
            <a:chExt cx="6814887" cy="369332"/>
          </a:xfrm>
        </p:grpSpPr>
        <p:sp>
          <p:nvSpPr>
            <p:cNvPr id="48265" name="TextBox 153"/>
            <p:cNvSpPr txBox="1">
              <a:spLocks noChangeArrowheads="1"/>
            </p:cNvSpPr>
            <p:nvPr/>
          </p:nvSpPr>
          <p:spPr bwMode="auto">
            <a:xfrm>
              <a:off x="6217532" y="5061996"/>
              <a:ext cx="187743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/>
                <a:t> </a:t>
              </a:r>
              <a:r>
                <a:rPr lang="en-US" sz="1800">
                  <a:latin typeface="Arial" pitchFamily="34" charset="0"/>
                </a:rPr>
                <a:t>≤</a:t>
              </a:r>
              <a:r>
                <a:rPr lang="en-US" sz="1800"/>
                <a:t>  2 </a:t>
              </a:r>
              <a:r>
                <a:rPr lang="el-GR" sz="1800"/>
                <a:t>β</a:t>
              </a:r>
              <a:r>
                <a:rPr lang="en-US" sz="1800"/>
                <a:t>2 subunits</a:t>
              </a:r>
            </a:p>
          </p:txBody>
        </p:sp>
        <p:sp>
          <p:nvSpPr>
            <p:cNvPr id="48266" name="TextBox 163"/>
            <p:cNvSpPr txBox="1">
              <a:spLocks noChangeArrowheads="1"/>
            </p:cNvSpPr>
            <p:nvPr/>
          </p:nvSpPr>
          <p:spPr bwMode="auto">
            <a:xfrm>
              <a:off x="1280082" y="5061996"/>
              <a:ext cx="187743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800"/>
                <a:t> </a:t>
              </a:r>
              <a:r>
                <a:rPr lang="en-US" sz="1800">
                  <a:latin typeface="Arial" pitchFamily="34" charset="0"/>
                </a:rPr>
                <a:t>≥</a:t>
              </a:r>
              <a:r>
                <a:rPr lang="en-US" sz="1800"/>
                <a:t>  3 </a:t>
              </a:r>
              <a:r>
                <a:rPr lang="el-GR" sz="1800"/>
                <a:t>β</a:t>
              </a:r>
              <a:r>
                <a:rPr lang="en-US" sz="1800"/>
                <a:t>2 subunits</a:t>
              </a:r>
            </a:p>
          </p:txBody>
        </p:sp>
      </p:grpSp>
      <p:cxnSp>
        <p:nvCxnSpPr>
          <p:cNvPr id="172" name="Straight Arrow Connector 171"/>
          <p:cNvCxnSpPr/>
          <p:nvPr/>
        </p:nvCxnSpPr>
        <p:spPr>
          <a:xfrm rot="5400000" flipH="1" flipV="1">
            <a:off x="1168400" y="798513"/>
            <a:ext cx="1065213" cy="15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/>
          <p:nvPr/>
        </p:nvCxnSpPr>
        <p:spPr>
          <a:xfrm rot="5400000" flipH="1" flipV="1">
            <a:off x="6830219" y="888206"/>
            <a:ext cx="558800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13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250" y="393700"/>
            <a:ext cx="1016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7" name="TextBox 176"/>
          <p:cNvSpPr txBox="1">
            <a:spLocks noChangeArrowheads="1"/>
          </p:cNvSpPr>
          <p:nvPr/>
        </p:nvSpPr>
        <p:spPr bwMode="auto">
          <a:xfrm>
            <a:off x="1284288" y="5630863"/>
            <a:ext cx="19669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/>
              <a:t>Co-express lynx1</a:t>
            </a:r>
          </a:p>
        </p:txBody>
      </p:sp>
      <p:cxnSp>
        <p:nvCxnSpPr>
          <p:cNvPr id="180" name="Straight Arrow Connector 179"/>
          <p:cNvCxnSpPr/>
          <p:nvPr/>
        </p:nvCxnSpPr>
        <p:spPr>
          <a:xfrm>
            <a:off x="3681413" y="5700713"/>
            <a:ext cx="1746250" cy="1587"/>
          </a:xfrm>
          <a:prstGeom prst="straightConnector1">
            <a:avLst/>
          </a:prstGeom>
          <a:ln w="38100">
            <a:solidFill>
              <a:srgbClr val="0099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2" name="Rectangle 181"/>
          <p:cNvSpPr/>
          <p:nvPr/>
        </p:nvSpPr>
        <p:spPr>
          <a:xfrm>
            <a:off x="190500" y="88900"/>
            <a:ext cx="8621713" cy="1306513"/>
          </a:xfrm>
          <a:prstGeom prst="rect">
            <a:avLst/>
          </a:prstGeom>
          <a:solidFill>
            <a:srgbClr val="99FFCC">
              <a:alpha val="3215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r>
              <a:rPr lang="en-US" dirty="0">
                <a:solidFill>
                  <a:schemeClr val="tx1"/>
                </a:solidFill>
              </a:rPr>
              <a:t>       How does nicotine upregulate</a:t>
            </a:r>
          </a:p>
          <a:p>
            <a:pPr algn="ctr" eaLnBrk="0" hangingPunct="0">
              <a:defRPr/>
            </a:pPr>
            <a:r>
              <a:rPr lang="en-US" dirty="0">
                <a:solidFill>
                  <a:schemeClr val="tx1"/>
                </a:solidFill>
              </a:rPr>
              <a:t>Wild type nAChRs on the plasma membrane?</a:t>
            </a:r>
          </a:p>
          <a:p>
            <a:pPr algn="ctr" eaLnBrk="0" hangingPunct="0">
              <a:defRPr/>
            </a:pPr>
            <a:r>
              <a:rPr lang="en-US" dirty="0">
                <a:solidFill>
                  <a:schemeClr val="tx1"/>
                </a:solidFill>
              </a:rPr>
              <a:t>Our best current hypotheses</a:t>
            </a:r>
          </a:p>
        </p:txBody>
      </p:sp>
      <p:grpSp>
        <p:nvGrpSpPr>
          <p:cNvPr id="3" name="Group 211"/>
          <p:cNvGrpSpPr>
            <a:grpSpLocks/>
          </p:cNvGrpSpPr>
          <p:nvPr/>
        </p:nvGrpSpPr>
        <p:grpSpPr bwMode="auto">
          <a:xfrm>
            <a:off x="1535113" y="1606550"/>
            <a:ext cx="5214937" cy="3114675"/>
            <a:chOff x="2354263" y="1606550"/>
            <a:chExt cx="5214937" cy="3114675"/>
          </a:xfrm>
        </p:grpSpPr>
        <p:grpSp>
          <p:nvGrpSpPr>
            <p:cNvPr id="4" name="Group 161"/>
            <p:cNvGrpSpPr>
              <a:grpSpLocks/>
            </p:cNvGrpSpPr>
            <p:nvPr/>
          </p:nvGrpSpPr>
          <p:grpSpPr bwMode="auto">
            <a:xfrm>
              <a:off x="3382967" y="1606550"/>
              <a:ext cx="4186233" cy="3114675"/>
              <a:chOff x="3382967" y="1606550"/>
              <a:chExt cx="4186233" cy="3114675"/>
            </a:xfrm>
          </p:grpSpPr>
          <p:sp>
            <p:nvSpPr>
              <p:cNvPr id="224" name="Oval 223"/>
              <p:cNvSpPr/>
              <p:nvPr/>
            </p:nvSpPr>
            <p:spPr bwMode="auto">
              <a:xfrm>
                <a:off x="4773530" y="4020462"/>
                <a:ext cx="331059" cy="330964"/>
              </a:xfrm>
              <a:prstGeom prst="ellipse">
                <a:avLst/>
              </a:prstGeom>
              <a:solidFill>
                <a:srgbClr val="FFCC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" name="Oval 224"/>
              <p:cNvSpPr/>
              <p:nvPr/>
            </p:nvSpPr>
            <p:spPr bwMode="auto">
              <a:xfrm>
                <a:off x="3383763" y="3473077"/>
                <a:ext cx="331059" cy="330964"/>
              </a:xfrm>
              <a:prstGeom prst="ellipse">
                <a:avLst/>
              </a:prstGeom>
              <a:solidFill>
                <a:srgbClr val="0000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6" name="Oval 225"/>
              <p:cNvSpPr/>
              <p:nvPr/>
            </p:nvSpPr>
            <p:spPr bwMode="auto">
              <a:xfrm>
                <a:off x="4763641" y="2744759"/>
                <a:ext cx="331059" cy="330964"/>
              </a:xfrm>
              <a:prstGeom prst="ellipse">
                <a:avLst/>
              </a:prstGeom>
              <a:solidFill>
                <a:srgbClr val="FFCC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7" name="Oval 226"/>
              <p:cNvSpPr/>
              <p:nvPr/>
            </p:nvSpPr>
            <p:spPr bwMode="auto">
              <a:xfrm>
                <a:off x="4674295" y="3517173"/>
                <a:ext cx="331059" cy="330964"/>
              </a:xfrm>
              <a:prstGeom prst="ellipse">
                <a:avLst/>
              </a:prstGeom>
              <a:solidFill>
                <a:srgbClr val="FFCC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8" name="Freeform 227"/>
              <p:cNvSpPr/>
              <p:nvPr/>
            </p:nvSpPr>
            <p:spPr bwMode="auto">
              <a:xfrm>
                <a:off x="4491038" y="2509838"/>
                <a:ext cx="531812" cy="2211387"/>
              </a:xfrm>
              <a:custGeom>
                <a:avLst/>
                <a:gdLst>
                  <a:gd name="connsiteX0" fmla="*/ 0 w 476834"/>
                  <a:gd name="connsiteY0" fmla="*/ 106586 h 2109290"/>
                  <a:gd name="connsiteX1" fmla="*/ 72927 w 476834"/>
                  <a:gd name="connsiteY1" fmla="*/ 336589 h 2109290"/>
                  <a:gd name="connsiteX2" fmla="*/ 78537 w 476834"/>
                  <a:gd name="connsiteY2" fmla="*/ 1929776 h 2109290"/>
                  <a:gd name="connsiteX3" fmla="*/ 387077 w 476834"/>
                  <a:gd name="connsiteY3" fmla="*/ 2109290 h 2109290"/>
                  <a:gd name="connsiteX4" fmla="*/ 145855 w 476834"/>
                  <a:gd name="connsiteY4" fmla="*/ 1767092 h 2109290"/>
                  <a:gd name="connsiteX5" fmla="*/ 157075 w 476834"/>
                  <a:gd name="connsiteY5" fmla="*/ 970498 h 2109290"/>
                  <a:gd name="connsiteX6" fmla="*/ 426346 w 476834"/>
                  <a:gd name="connsiteY6" fmla="*/ 1166841 h 2109290"/>
                  <a:gd name="connsiteX7" fmla="*/ 157075 w 476834"/>
                  <a:gd name="connsiteY7" fmla="*/ 751715 h 2109290"/>
                  <a:gd name="connsiteX8" fmla="*/ 476834 w 476834"/>
                  <a:gd name="connsiteY8" fmla="*/ 409516 h 2109290"/>
                  <a:gd name="connsiteX9" fmla="*/ 67317 w 476834"/>
                  <a:gd name="connsiteY9" fmla="*/ 185123 h 2109290"/>
                  <a:gd name="connsiteX10" fmla="*/ 336589 w 476834"/>
                  <a:gd name="connsiteY10" fmla="*/ 201953 h 2109290"/>
                  <a:gd name="connsiteX11" fmla="*/ 106586 w 476834"/>
                  <a:gd name="connsiteY11" fmla="*/ 56098 h 2109290"/>
                  <a:gd name="connsiteX12" fmla="*/ 11219 w 476834"/>
                  <a:gd name="connsiteY12" fmla="*/ 0 h 2109290"/>
                  <a:gd name="connsiteX13" fmla="*/ 0 w 476834"/>
                  <a:gd name="connsiteY13" fmla="*/ 106586 h 2109290"/>
                  <a:gd name="connsiteX0" fmla="*/ 0 w 476834"/>
                  <a:gd name="connsiteY0" fmla="*/ 106586 h 2109290"/>
                  <a:gd name="connsiteX1" fmla="*/ 72927 w 476834"/>
                  <a:gd name="connsiteY1" fmla="*/ 336589 h 2109290"/>
                  <a:gd name="connsiteX2" fmla="*/ 0 w 476834"/>
                  <a:gd name="connsiteY2" fmla="*/ 1447800 h 2109290"/>
                  <a:gd name="connsiteX3" fmla="*/ 78537 w 476834"/>
                  <a:gd name="connsiteY3" fmla="*/ 1929776 h 2109290"/>
                  <a:gd name="connsiteX4" fmla="*/ 387077 w 476834"/>
                  <a:gd name="connsiteY4" fmla="*/ 2109290 h 2109290"/>
                  <a:gd name="connsiteX5" fmla="*/ 145855 w 476834"/>
                  <a:gd name="connsiteY5" fmla="*/ 1767092 h 2109290"/>
                  <a:gd name="connsiteX6" fmla="*/ 157075 w 476834"/>
                  <a:gd name="connsiteY6" fmla="*/ 970498 h 2109290"/>
                  <a:gd name="connsiteX7" fmla="*/ 426346 w 476834"/>
                  <a:gd name="connsiteY7" fmla="*/ 1166841 h 2109290"/>
                  <a:gd name="connsiteX8" fmla="*/ 157075 w 476834"/>
                  <a:gd name="connsiteY8" fmla="*/ 751715 h 2109290"/>
                  <a:gd name="connsiteX9" fmla="*/ 476834 w 476834"/>
                  <a:gd name="connsiteY9" fmla="*/ 409516 h 2109290"/>
                  <a:gd name="connsiteX10" fmla="*/ 67317 w 476834"/>
                  <a:gd name="connsiteY10" fmla="*/ 185123 h 2109290"/>
                  <a:gd name="connsiteX11" fmla="*/ 336589 w 476834"/>
                  <a:gd name="connsiteY11" fmla="*/ 201953 h 2109290"/>
                  <a:gd name="connsiteX12" fmla="*/ 106586 w 476834"/>
                  <a:gd name="connsiteY12" fmla="*/ 56098 h 2109290"/>
                  <a:gd name="connsiteX13" fmla="*/ 11219 w 476834"/>
                  <a:gd name="connsiteY13" fmla="*/ 0 h 2109290"/>
                  <a:gd name="connsiteX14" fmla="*/ 0 w 476834"/>
                  <a:gd name="connsiteY14" fmla="*/ 106586 h 2109290"/>
                  <a:gd name="connsiteX0" fmla="*/ 935 w 477769"/>
                  <a:gd name="connsiteY0" fmla="*/ 106586 h 2109290"/>
                  <a:gd name="connsiteX1" fmla="*/ 73862 w 477769"/>
                  <a:gd name="connsiteY1" fmla="*/ 336589 h 2109290"/>
                  <a:gd name="connsiteX2" fmla="*/ 935 w 477769"/>
                  <a:gd name="connsiteY2" fmla="*/ 1447800 h 2109290"/>
                  <a:gd name="connsiteX3" fmla="*/ 79472 w 477769"/>
                  <a:gd name="connsiteY3" fmla="*/ 1929776 h 2109290"/>
                  <a:gd name="connsiteX4" fmla="*/ 388012 w 477769"/>
                  <a:gd name="connsiteY4" fmla="*/ 2109290 h 2109290"/>
                  <a:gd name="connsiteX5" fmla="*/ 146790 w 477769"/>
                  <a:gd name="connsiteY5" fmla="*/ 1767092 h 2109290"/>
                  <a:gd name="connsiteX6" fmla="*/ 158010 w 477769"/>
                  <a:gd name="connsiteY6" fmla="*/ 970498 h 2109290"/>
                  <a:gd name="connsiteX7" fmla="*/ 427281 w 477769"/>
                  <a:gd name="connsiteY7" fmla="*/ 1166841 h 2109290"/>
                  <a:gd name="connsiteX8" fmla="*/ 158010 w 477769"/>
                  <a:gd name="connsiteY8" fmla="*/ 751715 h 2109290"/>
                  <a:gd name="connsiteX9" fmla="*/ 477769 w 477769"/>
                  <a:gd name="connsiteY9" fmla="*/ 409516 h 2109290"/>
                  <a:gd name="connsiteX10" fmla="*/ 68252 w 477769"/>
                  <a:gd name="connsiteY10" fmla="*/ 185123 h 2109290"/>
                  <a:gd name="connsiteX11" fmla="*/ 337524 w 477769"/>
                  <a:gd name="connsiteY11" fmla="*/ 201953 h 2109290"/>
                  <a:gd name="connsiteX12" fmla="*/ 107521 w 477769"/>
                  <a:gd name="connsiteY12" fmla="*/ 56098 h 2109290"/>
                  <a:gd name="connsiteX13" fmla="*/ 12154 w 477769"/>
                  <a:gd name="connsiteY13" fmla="*/ 0 h 2109290"/>
                  <a:gd name="connsiteX14" fmla="*/ 935 w 477769"/>
                  <a:gd name="connsiteY14" fmla="*/ 106586 h 2109290"/>
                  <a:gd name="connsiteX0" fmla="*/ 389 w 477223"/>
                  <a:gd name="connsiteY0" fmla="*/ 106586 h 2109290"/>
                  <a:gd name="connsiteX1" fmla="*/ 73316 w 477223"/>
                  <a:gd name="connsiteY1" fmla="*/ 336589 h 2109290"/>
                  <a:gd name="connsiteX2" fmla="*/ 76590 w 477223"/>
                  <a:gd name="connsiteY2" fmla="*/ 838200 h 2109290"/>
                  <a:gd name="connsiteX3" fmla="*/ 389 w 477223"/>
                  <a:gd name="connsiteY3" fmla="*/ 1447800 h 2109290"/>
                  <a:gd name="connsiteX4" fmla="*/ 78926 w 477223"/>
                  <a:gd name="connsiteY4" fmla="*/ 1929776 h 2109290"/>
                  <a:gd name="connsiteX5" fmla="*/ 387466 w 477223"/>
                  <a:gd name="connsiteY5" fmla="*/ 2109290 h 2109290"/>
                  <a:gd name="connsiteX6" fmla="*/ 146244 w 477223"/>
                  <a:gd name="connsiteY6" fmla="*/ 1767092 h 2109290"/>
                  <a:gd name="connsiteX7" fmla="*/ 157464 w 477223"/>
                  <a:gd name="connsiteY7" fmla="*/ 970498 h 2109290"/>
                  <a:gd name="connsiteX8" fmla="*/ 426735 w 477223"/>
                  <a:gd name="connsiteY8" fmla="*/ 1166841 h 2109290"/>
                  <a:gd name="connsiteX9" fmla="*/ 157464 w 477223"/>
                  <a:gd name="connsiteY9" fmla="*/ 751715 h 2109290"/>
                  <a:gd name="connsiteX10" fmla="*/ 477223 w 477223"/>
                  <a:gd name="connsiteY10" fmla="*/ 409516 h 2109290"/>
                  <a:gd name="connsiteX11" fmla="*/ 67706 w 477223"/>
                  <a:gd name="connsiteY11" fmla="*/ 185123 h 2109290"/>
                  <a:gd name="connsiteX12" fmla="*/ 336978 w 477223"/>
                  <a:gd name="connsiteY12" fmla="*/ 201953 h 2109290"/>
                  <a:gd name="connsiteX13" fmla="*/ 106975 w 477223"/>
                  <a:gd name="connsiteY13" fmla="*/ 56098 h 2109290"/>
                  <a:gd name="connsiteX14" fmla="*/ 11608 w 477223"/>
                  <a:gd name="connsiteY14" fmla="*/ 0 h 2109290"/>
                  <a:gd name="connsiteX15" fmla="*/ 389 w 477223"/>
                  <a:gd name="connsiteY15" fmla="*/ 106586 h 2109290"/>
                  <a:gd name="connsiteX0" fmla="*/ 389 w 477223"/>
                  <a:gd name="connsiteY0" fmla="*/ 106586 h 2109290"/>
                  <a:gd name="connsiteX1" fmla="*/ 73316 w 477223"/>
                  <a:gd name="connsiteY1" fmla="*/ 336589 h 2109290"/>
                  <a:gd name="connsiteX2" fmla="*/ 76590 w 477223"/>
                  <a:gd name="connsiteY2" fmla="*/ 533400 h 2109290"/>
                  <a:gd name="connsiteX3" fmla="*/ 76590 w 477223"/>
                  <a:gd name="connsiteY3" fmla="*/ 838200 h 2109290"/>
                  <a:gd name="connsiteX4" fmla="*/ 389 w 477223"/>
                  <a:gd name="connsiteY4" fmla="*/ 1447800 h 2109290"/>
                  <a:gd name="connsiteX5" fmla="*/ 78926 w 477223"/>
                  <a:gd name="connsiteY5" fmla="*/ 1929776 h 2109290"/>
                  <a:gd name="connsiteX6" fmla="*/ 387466 w 477223"/>
                  <a:gd name="connsiteY6" fmla="*/ 2109290 h 2109290"/>
                  <a:gd name="connsiteX7" fmla="*/ 146244 w 477223"/>
                  <a:gd name="connsiteY7" fmla="*/ 1767092 h 2109290"/>
                  <a:gd name="connsiteX8" fmla="*/ 157464 w 477223"/>
                  <a:gd name="connsiteY8" fmla="*/ 970498 h 2109290"/>
                  <a:gd name="connsiteX9" fmla="*/ 426735 w 477223"/>
                  <a:gd name="connsiteY9" fmla="*/ 1166841 h 2109290"/>
                  <a:gd name="connsiteX10" fmla="*/ 157464 w 477223"/>
                  <a:gd name="connsiteY10" fmla="*/ 751715 h 2109290"/>
                  <a:gd name="connsiteX11" fmla="*/ 477223 w 477223"/>
                  <a:gd name="connsiteY11" fmla="*/ 409516 h 2109290"/>
                  <a:gd name="connsiteX12" fmla="*/ 67706 w 477223"/>
                  <a:gd name="connsiteY12" fmla="*/ 185123 h 2109290"/>
                  <a:gd name="connsiteX13" fmla="*/ 336978 w 477223"/>
                  <a:gd name="connsiteY13" fmla="*/ 201953 h 2109290"/>
                  <a:gd name="connsiteX14" fmla="*/ 106975 w 477223"/>
                  <a:gd name="connsiteY14" fmla="*/ 56098 h 2109290"/>
                  <a:gd name="connsiteX15" fmla="*/ 11608 w 477223"/>
                  <a:gd name="connsiteY15" fmla="*/ 0 h 2109290"/>
                  <a:gd name="connsiteX16" fmla="*/ 389 w 477223"/>
                  <a:gd name="connsiteY16" fmla="*/ 106586 h 2109290"/>
                  <a:gd name="connsiteX0" fmla="*/ 389 w 477223"/>
                  <a:gd name="connsiteY0" fmla="*/ 106586 h 2109290"/>
                  <a:gd name="connsiteX1" fmla="*/ 73316 w 477223"/>
                  <a:gd name="connsiteY1" fmla="*/ 336589 h 2109290"/>
                  <a:gd name="connsiteX2" fmla="*/ 76200 w 477223"/>
                  <a:gd name="connsiteY2" fmla="*/ 533400 h 2109290"/>
                  <a:gd name="connsiteX3" fmla="*/ 76590 w 477223"/>
                  <a:gd name="connsiteY3" fmla="*/ 838200 h 2109290"/>
                  <a:gd name="connsiteX4" fmla="*/ 389 w 477223"/>
                  <a:gd name="connsiteY4" fmla="*/ 1447800 h 2109290"/>
                  <a:gd name="connsiteX5" fmla="*/ 78926 w 477223"/>
                  <a:gd name="connsiteY5" fmla="*/ 1929776 h 2109290"/>
                  <a:gd name="connsiteX6" fmla="*/ 387466 w 477223"/>
                  <a:gd name="connsiteY6" fmla="*/ 2109290 h 2109290"/>
                  <a:gd name="connsiteX7" fmla="*/ 146244 w 477223"/>
                  <a:gd name="connsiteY7" fmla="*/ 1767092 h 2109290"/>
                  <a:gd name="connsiteX8" fmla="*/ 157464 w 477223"/>
                  <a:gd name="connsiteY8" fmla="*/ 970498 h 2109290"/>
                  <a:gd name="connsiteX9" fmla="*/ 426735 w 477223"/>
                  <a:gd name="connsiteY9" fmla="*/ 1166841 h 2109290"/>
                  <a:gd name="connsiteX10" fmla="*/ 157464 w 477223"/>
                  <a:gd name="connsiteY10" fmla="*/ 751715 h 2109290"/>
                  <a:gd name="connsiteX11" fmla="*/ 477223 w 477223"/>
                  <a:gd name="connsiteY11" fmla="*/ 409516 h 2109290"/>
                  <a:gd name="connsiteX12" fmla="*/ 67706 w 477223"/>
                  <a:gd name="connsiteY12" fmla="*/ 185123 h 2109290"/>
                  <a:gd name="connsiteX13" fmla="*/ 336978 w 477223"/>
                  <a:gd name="connsiteY13" fmla="*/ 201953 h 2109290"/>
                  <a:gd name="connsiteX14" fmla="*/ 106975 w 477223"/>
                  <a:gd name="connsiteY14" fmla="*/ 56098 h 2109290"/>
                  <a:gd name="connsiteX15" fmla="*/ 11608 w 477223"/>
                  <a:gd name="connsiteY15" fmla="*/ 0 h 2109290"/>
                  <a:gd name="connsiteX16" fmla="*/ 389 w 477223"/>
                  <a:gd name="connsiteY16" fmla="*/ 106586 h 2109290"/>
                  <a:gd name="connsiteX0" fmla="*/ 389 w 477223"/>
                  <a:gd name="connsiteY0" fmla="*/ 106586 h 2109290"/>
                  <a:gd name="connsiteX1" fmla="*/ 73316 w 477223"/>
                  <a:gd name="connsiteY1" fmla="*/ 336589 h 2109290"/>
                  <a:gd name="connsiteX2" fmla="*/ 109118 w 477223"/>
                  <a:gd name="connsiteY2" fmla="*/ 537057 h 2109290"/>
                  <a:gd name="connsiteX3" fmla="*/ 76590 w 477223"/>
                  <a:gd name="connsiteY3" fmla="*/ 838200 h 2109290"/>
                  <a:gd name="connsiteX4" fmla="*/ 389 w 477223"/>
                  <a:gd name="connsiteY4" fmla="*/ 1447800 h 2109290"/>
                  <a:gd name="connsiteX5" fmla="*/ 78926 w 477223"/>
                  <a:gd name="connsiteY5" fmla="*/ 1929776 h 2109290"/>
                  <a:gd name="connsiteX6" fmla="*/ 387466 w 477223"/>
                  <a:gd name="connsiteY6" fmla="*/ 2109290 h 2109290"/>
                  <a:gd name="connsiteX7" fmla="*/ 146244 w 477223"/>
                  <a:gd name="connsiteY7" fmla="*/ 1767092 h 2109290"/>
                  <a:gd name="connsiteX8" fmla="*/ 157464 w 477223"/>
                  <a:gd name="connsiteY8" fmla="*/ 970498 h 2109290"/>
                  <a:gd name="connsiteX9" fmla="*/ 426735 w 477223"/>
                  <a:gd name="connsiteY9" fmla="*/ 1166841 h 2109290"/>
                  <a:gd name="connsiteX10" fmla="*/ 157464 w 477223"/>
                  <a:gd name="connsiteY10" fmla="*/ 751715 h 2109290"/>
                  <a:gd name="connsiteX11" fmla="*/ 477223 w 477223"/>
                  <a:gd name="connsiteY11" fmla="*/ 409516 h 2109290"/>
                  <a:gd name="connsiteX12" fmla="*/ 67706 w 477223"/>
                  <a:gd name="connsiteY12" fmla="*/ 185123 h 2109290"/>
                  <a:gd name="connsiteX13" fmla="*/ 336978 w 477223"/>
                  <a:gd name="connsiteY13" fmla="*/ 201953 h 2109290"/>
                  <a:gd name="connsiteX14" fmla="*/ 106975 w 477223"/>
                  <a:gd name="connsiteY14" fmla="*/ 56098 h 2109290"/>
                  <a:gd name="connsiteX15" fmla="*/ 11608 w 477223"/>
                  <a:gd name="connsiteY15" fmla="*/ 0 h 2109290"/>
                  <a:gd name="connsiteX16" fmla="*/ 389 w 477223"/>
                  <a:gd name="connsiteY16" fmla="*/ 106586 h 2109290"/>
                  <a:gd name="connsiteX0" fmla="*/ 1386 w 478220"/>
                  <a:gd name="connsiteY0" fmla="*/ 106586 h 2109290"/>
                  <a:gd name="connsiteX1" fmla="*/ 74313 w 478220"/>
                  <a:gd name="connsiteY1" fmla="*/ 336589 h 2109290"/>
                  <a:gd name="connsiteX2" fmla="*/ 110115 w 478220"/>
                  <a:gd name="connsiteY2" fmla="*/ 537057 h 2109290"/>
                  <a:gd name="connsiteX3" fmla="*/ 77587 w 478220"/>
                  <a:gd name="connsiteY3" fmla="*/ 838200 h 2109290"/>
                  <a:gd name="connsiteX4" fmla="*/ 1386 w 478220"/>
                  <a:gd name="connsiteY4" fmla="*/ 1447800 h 2109290"/>
                  <a:gd name="connsiteX5" fmla="*/ 69272 w 478220"/>
                  <a:gd name="connsiteY5" fmla="*/ 1806245 h 2109290"/>
                  <a:gd name="connsiteX6" fmla="*/ 79923 w 478220"/>
                  <a:gd name="connsiteY6" fmla="*/ 1929776 h 2109290"/>
                  <a:gd name="connsiteX7" fmla="*/ 388463 w 478220"/>
                  <a:gd name="connsiteY7" fmla="*/ 2109290 h 2109290"/>
                  <a:gd name="connsiteX8" fmla="*/ 147241 w 478220"/>
                  <a:gd name="connsiteY8" fmla="*/ 1767092 h 2109290"/>
                  <a:gd name="connsiteX9" fmla="*/ 158461 w 478220"/>
                  <a:gd name="connsiteY9" fmla="*/ 970498 h 2109290"/>
                  <a:gd name="connsiteX10" fmla="*/ 427732 w 478220"/>
                  <a:gd name="connsiteY10" fmla="*/ 1166841 h 2109290"/>
                  <a:gd name="connsiteX11" fmla="*/ 158461 w 478220"/>
                  <a:gd name="connsiteY11" fmla="*/ 751715 h 2109290"/>
                  <a:gd name="connsiteX12" fmla="*/ 478220 w 478220"/>
                  <a:gd name="connsiteY12" fmla="*/ 409516 h 2109290"/>
                  <a:gd name="connsiteX13" fmla="*/ 68703 w 478220"/>
                  <a:gd name="connsiteY13" fmla="*/ 185123 h 2109290"/>
                  <a:gd name="connsiteX14" fmla="*/ 337975 w 478220"/>
                  <a:gd name="connsiteY14" fmla="*/ 201953 h 2109290"/>
                  <a:gd name="connsiteX15" fmla="*/ 107972 w 478220"/>
                  <a:gd name="connsiteY15" fmla="*/ 56098 h 2109290"/>
                  <a:gd name="connsiteX16" fmla="*/ 12605 w 478220"/>
                  <a:gd name="connsiteY16" fmla="*/ 0 h 2109290"/>
                  <a:gd name="connsiteX17" fmla="*/ 1386 w 478220"/>
                  <a:gd name="connsiteY17" fmla="*/ 106586 h 2109290"/>
                  <a:gd name="connsiteX0" fmla="*/ 1386 w 478220"/>
                  <a:gd name="connsiteY0" fmla="*/ 106586 h 2109290"/>
                  <a:gd name="connsiteX1" fmla="*/ 74313 w 478220"/>
                  <a:gd name="connsiteY1" fmla="*/ 336589 h 2109290"/>
                  <a:gd name="connsiteX2" fmla="*/ 110115 w 478220"/>
                  <a:gd name="connsiteY2" fmla="*/ 537057 h 2109290"/>
                  <a:gd name="connsiteX3" fmla="*/ 77587 w 478220"/>
                  <a:gd name="connsiteY3" fmla="*/ 838200 h 2109290"/>
                  <a:gd name="connsiteX4" fmla="*/ 1386 w 478220"/>
                  <a:gd name="connsiteY4" fmla="*/ 1447800 h 2109290"/>
                  <a:gd name="connsiteX5" fmla="*/ 69272 w 478220"/>
                  <a:gd name="connsiteY5" fmla="*/ 1806245 h 2109290"/>
                  <a:gd name="connsiteX6" fmla="*/ 87238 w 478220"/>
                  <a:gd name="connsiteY6" fmla="*/ 1977325 h 2109290"/>
                  <a:gd name="connsiteX7" fmla="*/ 388463 w 478220"/>
                  <a:gd name="connsiteY7" fmla="*/ 2109290 h 2109290"/>
                  <a:gd name="connsiteX8" fmla="*/ 147241 w 478220"/>
                  <a:gd name="connsiteY8" fmla="*/ 1767092 h 2109290"/>
                  <a:gd name="connsiteX9" fmla="*/ 158461 w 478220"/>
                  <a:gd name="connsiteY9" fmla="*/ 970498 h 2109290"/>
                  <a:gd name="connsiteX10" fmla="*/ 427732 w 478220"/>
                  <a:gd name="connsiteY10" fmla="*/ 1166841 h 2109290"/>
                  <a:gd name="connsiteX11" fmla="*/ 158461 w 478220"/>
                  <a:gd name="connsiteY11" fmla="*/ 751715 h 2109290"/>
                  <a:gd name="connsiteX12" fmla="*/ 478220 w 478220"/>
                  <a:gd name="connsiteY12" fmla="*/ 409516 h 2109290"/>
                  <a:gd name="connsiteX13" fmla="*/ 68703 w 478220"/>
                  <a:gd name="connsiteY13" fmla="*/ 185123 h 2109290"/>
                  <a:gd name="connsiteX14" fmla="*/ 337975 w 478220"/>
                  <a:gd name="connsiteY14" fmla="*/ 201953 h 2109290"/>
                  <a:gd name="connsiteX15" fmla="*/ 107972 w 478220"/>
                  <a:gd name="connsiteY15" fmla="*/ 56098 h 2109290"/>
                  <a:gd name="connsiteX16" fmla="*/ 12605 w 478220"/>
                  <a:gd name="connsiteY16" fmla="*/ 0 h 2109290"/>
                  <a:gd name="connsiteX17" fmla="*/ 1386 w 478220"/>
                  <a:gd name="connsiteY17" fmla="*/ 106586 h 2109290"/>
                  <a:gd name="connsiteX0" fmla="*/ 1386 w 478220"/>
                  <a:gd name="connsiteY0" fmla="*/ 106586 h 2157374"/>
                  <a:gd name="connsiteX1" fmla="*/ 74313 w 478220"/>
                  <a:gd name="connsiteY1" fmla="*/ 336589 h 2157374"/>
                  <a:gd name="connsiteX2" fmla="*/ 110115 w 478220"/>
                  <a:gd name="connsiteY2" fmla="*/ 537057 h 2157374"/>
                  <a:gd name="connsiteX3" fmla="*/ 77587 w 478220"/>
                  <a:gd name="connsiteY3" fmla="*/ 838200 h 2157374"/>
                  <a:gd name="connsiteX4" fmla="*/ 1386 w 478220"/>
                  <a:gd name="connsiteY4" fmla="*/ 1447800 h 2157374"/>
                  <a:gd name="connsiteX5" fmla="*/ 69272 w 478220"/>
                  <a:gd name="connsiteY5" fmla="*/ 1806245 h 2157374"/>
                  <a:gd name="connsiteX6" fmla="*/ 87238 w 478220"/>
                  <a:gd name="connsiteY6" fmla="*/ 1977325 h 2157374"/>
                  <a:gd name="connsiteX7" fmla="*/ 186315 w 478220"/>
                  <a:gd name="connsiteY7" fmla="*/ 2157374 h 2157374"/>
                  <a:gd name="connsiteX8" fmla="*/ 388463 w 478220"/>
                  <a:gd name="connsiteY8" fmla="*/ 2109290 h 2157374"/>
                  <a:gd name="connsiteX9" fmla="*/ 147241 w 478220"/>
                  <a:gd name="connsiteY9" fmla="*/ 1767092 h 2157374"/>
                  <a:gd name="connsiteX10" fmla="*/ 158461 w 478220"/>
                  <a:gd name="connsiteY10" fmla="*/ 970498 h 2157374"/>
                  <a:gd name="connsiteX11" fmla="*/ 427732 w 478220"/>
                  <a:gd name="connsiteY11" fmla="*/ 1166841 h 2157374"/>
                  <a:gd name="connsiteX12" fmla="*/ 158461 w 478220"/>
                  <a:gd name="connsiteY12" fmla="*/ 751715 h 2157374"/>
                  <a:gd name="connsiteX13" fmla="*/ 478220 w 478220"/>
                  <a:gd name="connsiteY13" fmla="*/ 409516 h 2157374"/>
                  <a:gd name="connsiteX14" fmla="*/ 68703 w 478220"/>
                  <a:gd name="connsiteY14" fmla="*/ 185123 h 2157374"/>
                  <a:gd name="connsiteX15" fmla="*/ 337975 w 478220"/>
                  <a:gd name="connsiteY15" fmla="*/ 201953 h 2157374"/>
                  <a:gd name="connsiteX16" fmla="*/ 107972 w 478220"/>
                  <a:gd name="connsiteY16" fmla="*/ 56098 h 2157374"/>
                  <a:gd name="connsiteX17" fmla="*/ 12605 w 478220"/>
                  <a:gd name="connsiteY17" fmla="*/ 0 h 2157374"/>
                  <a:gd name="connsiteX18" fmla="*/ 1386 w 478220"/>
                  <a:gd name="connsiteY18" fmla="*/ 106586 h 2157374"/>
                  <a:gd name="connsiteX0" fmla="*/ 1386 w 478220"/>
                  <a:gd name="connsiteY0" fmla="*/ 106586 h 2157374"/>
                  <a:gd name="connsiteX1" fmla="*/ 74313 w 478220"/>
                  <a:gd name="connsiteY1" fmla="*/ 336589 h 2157374"/>
                  <a:gd name="connsiteX2" fmla="*/ 110115 w 478220"/>
                  <a:gd name="connsiteY2" fmla="*/ 537057 h 2157374"/>
                  <a:gd name="connsiteX3" fmla="*/ 77587 w 478220"/>
                  <a:gd name="connsiteY3" fmla="*/ 838200 h 2157374"/>
                  <a:gd name="connsiteX4" fmla="*/ 1386 w 478220"/>
                  <a:gd name="connsiteY4" fmla="*/ 1447800 h 2157374"/>
                  <a:gd name="connsiteX5" fmla="*/ 69272 w 478220"/>
                  <a:gd name="connsiteY5" fmla="*/ 1806245 h 2157374"/>
                  <a:gd name="connsiteX6" fmla="*/ 87238 w 478220"/>
                  <a:gd name="connsiteY6" fmla="*/ 1977325 h 2157374"/>
                  <a:gd name="connsiteX7" fmla="*/ 200946 w 478220"/>
                  <a:gd name="connsiteY7" fmla="*/ 2040331 h 2157374"/>
                  <a:gd name="connsiteX8" fmla="*/ 186315 w 478220"/>
                  <a:gd name="connsiteY8" fmla="*/ 2157374 h 2157374"/>
                  <a:gd name="connsiteX9" fmla="*/ 388463 w 478220"/>
                  <a:gd name="connsiteY9" fmla="*/ 2109290 h 2157374"/>
                  <a:gd name="connsiteX10" fmla="*/ 147241 w 478220"/>
                  <a:gd name="connsiteY10" fmla="*/ 1767092 h 2157374"/>
                  <a:gd name="connsiteX11" fmla="*/ 158461 w 478220"/>
                  <a:gd name="connsiteY11" fmla="*/ 970498 h 2157374"/>
                  <a:gd name="connsiteX12" fmla="*/ 427732 w 478220"/>
                  <a:gd name="connsiteY12" fmla="*/ 1166841 h 2157374"/>
                  <a:gd name="connsiteX13" fmla="*/ 158461 w 478220"/>
                  <a:gd name="connsiteY13" fmla="*/ 751715 h 2157374"/>
                  <a:gd name="connsiteX14" fmla="*/ 478220 w 478220"/>
                  <a:gd name="connsiteY14" fmla="*/ 409516 h 2157374"/>
                  <a:gd name="connsiteX15" fmla="*/ 68703 w 478220"/>
                  <a:gd name="connsiteY15" fmla="*/ 185123 h 2157374"/>
                  <a:gd name="connsiteX16" fmla="*/ 337975 w 478220"/>
                  <a:gd name="connsiteY16" fmla="*/ 201953 h 2157374"/>
                  <a:gd name="connsiteX17" fmla="*/ 107972 w 478220"/>
                  <a:gd name="connsiteY17" fmla="*/ 56098 h 2157374"/>
                  <a:gd name="connsiteX18" fmla="*/ 12605 w 478220"/>
                  <a:gd name="connsiteY18" fmla="*/ 0 h 2157374"/>
                  <a:gd name="connsiteX19" fmla="*/ 1386 w 478220"/>
                  <a:gd name="connsiteY19" fmla="*/ 106586 h 2157374"/>
                  <a:gd name="connsiteX0" fmla="*/ 1386 w 478220"/>
                  <a:gd name="connsiteY0" fmla="*/ 106586 h 2157374"/>
                  <a:gd name="connsiteX1" fmla="*/ 74313 w 478220"/>
                  <a:gd name="connsiteY1" fmla="*/ 336589 h 2157374"/>
                  <a:gd name="connsiteX2" fmla="*/ 110115 w 478220"/>
                  <a:gd name="connsiteY2" fmla="*/ 537057 h 2157374"/>
                  <a:gd name="connsiteX3" fmla="*/ 77587 w 478220"/>
                  <a:gd name="connsiteY3" fmla="*/ 838200 h 2157374"/>
                  <a:gd name="connsiteX4" fmla="*/ 1386 w 478220"/>
                  <a:gd name="connsiteY4" fmla="*/ 1447800 h 2157374"/>
                  <a:gd name="connsiteX5" fmla="*/ 69272 w 478220"/>
                  <a:gd name="connsiteY5" fmla="*/ 1806245 h 2157374"/>
                  <a:gd name="connsiteX6" fmla="*/ 65292 w 478220"/>
                  <a:gd name="connsiteY6" fmla="*/ 1962695 h 2157374"/>
                  <a:gd name="connsiteX7" fmla="*/ 200946 w 478220"/>
                  <a:gd name="connsiteY7" fmla="*/ 2040331 h 2157374"/>
                  <a:gd name="connsiteX8" fmla="*/ 186315 w 478220"/>
                  <a:gd name="connsiteY8" fmla="*/ 2157374 h 2157374"/>
                  <a:gd name="connsiteX9" fmla="*/ 388463 w 478220"/>
                  <a:gd name="connsiteY9" fmla="*/ 2109290 h 2157374"/>
                  <a:gd name="connsiteX10" fmla="*/ 147241 w 478220"/>
                  <a:gd name="connsiteY10" fmla="*/ 1767092 h 2157374"/>
                  <a:gd name="connsiteX11" fmla="*/ 158461 w 478220"/>
                  <a:gd name="connsiteY11" fmla="*/ 970498 h 2157374"/>
                  <a:gd name="connsiteX12" fmla="*/ 427732 w 478220"/>
                  <a:gd name="connsiteY12" fmla="*/ 1166841 h 2157374"/>
                  <a:gd name="connsiteX13" fmla="*/ 158461 w 478220"/>
                  <a:gd name="connsiteY13" fmla="*/ 751715 h 2157374"/>
                  <a:gd name="connsiteX14" fmla="*/ 478220 w 478220"/>
                  <a:gd name="connsiteY14" fmla="*/ 409516 h 2157374"/>
                  <a:gd name="connsiteX15" fmla="*/ 68703 w 478220"/>
                  <a:gd name="connsiteY15" fmla="*/ 185123 h 2157374"/>
                  <a:gd name="connsiteX16" fmla="*/ 337975 w 478220"/>
                  <a:gd name="connsiteY16" fmla="*/ 201953 h 2157374"/>
                  <a:gd name="connsiteX17" fmla="*/ 107972 w 478220"/>
                  <a:gd name="connsiteY17" fmla="*/ 56098 h 2157374"/>
                  <a:gd name="connsiteX18" fmla="*/ 12605 w 478220"/>
                  <a:gd name="connsiteY18" fmla="*/ 0 h 2157374"/>
                  <a:gd name="connsiteX19" fmla="*/ 1386 w 478220"/>
                  <a:gd name="connsiteY19" fmla="*/ 106586 h 2157374"/>
                  <a:gd name="connsiteX0" fmla="*/ 1386 w 478220"/>
                  <a:gd name="connsiteY0" fmla="*/ 106586 h 2223211"/>
                  <a:gd name="connsiteX1" fmla="*/ 74313 w 478220"/>
                  <a:gd name="connsiteY1" fmla="*/ 336589 h 2223211"/>
                  <a:gd name="connsiteX2" fmla="*/ 110115 w 478220"/>
                  <a:gd name="connsiteY2" fmla="*/ 537057 h 2223211"/>
                  <a:gd name="connsiteX3" fmla="*/ 77587 w 478220"/>
                  <a:gd name="connsiteY3" fmla="*/ 838200 h 2223211"/>
                  <a:gd name="connsiteX4" fmla="*/ 1386 w 478220"/>
                  <a:gd name="connsiteY4" fmla="*/ 1447800 h 2223211"/>
                  <a:gd name="connsiteX5" fmla="*/ 69272 w 478220"/>
                  <a:gd name="connsiteY5" fmla="*/ 1806245 h 2223211"/>
                  <a:gd name="connsiteX6" fmla="*/ 65292 w 478220"/>
                  <a:gd name="connsiteY6" fmla="*/ 1962695 h 2223211"/>
                  <a:gd name="connsiteX7" fmla="*/ 200946 w 478220"/>
                  <a:gd name="connsiteY7" fmla="*/ 2040331 h 2223211"/>
                  <a:gd name="connsiteX8" fmla="*/ 186315 w 478220"/>
                  <a:gd name="connsiteY8" fmla="*/ 2157374 h 2223211"/>
                  <a:gd name="connsiteX9" fmla="*/ 321647 w 478220"/>
                  <a:gd name="connsiteY9" fmla="*/ 2223211 h 2223211"/>
                  <a:gd name="connsiteX10" fmla="*/ 388463 w 478220"/>
                  <a:gd name="connsiteY10" fmla="*/ 2109290 h 2223211"/>
                  <a:gd name="connsiteX11" fmla="*/ 147241 w 478220"/>
                  <a:gd name="connsiteY11" fmla="*/ 1767092 h 2223211"/>
                  <a:gd name="connsiteX12" fmla="*/ 158461 w 478220"/>
                  <a:gd name="connsiteY12" fmla="*/ 970498 h 2223211"/>
                  <a:gd name="connsiteX13" fmla="*/ 427732 w 478220"/>
                  <a:gd name="connsiteY13" fmla="*/ 1166841 h 2223211"/>
                  <a:gd name="connsiteX14" fmla="*/ 158461 w 478220"/>
                  <a:gd name="connsiteY14" fmla="*/ 751715 h 2223211"/>
                  <a:gd name="connsiteX15" fmla="*/ 478220 w 478220"/>
                  <a:gd name="connsiteY15" fmla="*/ 409516 h 2223211"/>
                  <a:gd name="connsiteX16" fmla="*/ 68703 w 478220"/>
                  <a:gd name="connsiteY16" fmla="*/ 185123 h 2223211"/>
                  <a:gd name="connsiteX17" fmla="*/ 337975 w 478220"/>
                  <a:gd name="connsiteY17" fmla="*/ 201953 h 2223211"/>
                  <a:gd name="connsiteX18" fmla="*/ 107972 w 478220"/>
                  <a:gd name="connsiteY18" fmla="*/ 56098 h 2223211"/>
                  <a:gd name="connsiteX19" fmla="*/ 12605 w 478220"/>
                  <a:gd name="connsiteY19" fmla="*/ 0 h 2223211"/>
                  <a:gd name="connsiteX20" fmla="*/ 1386 w 478220"/>
                  <a:gd name="connsiteY20" fmla="*/ 106586 h 2223211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74313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6586 h 2231225"/>
                  <a:gd name="connsiteX1" fmla="*/ 48710 w 478220"/>
                  <a:gd name="connsiteY1" fmla="*/ 336589 h 2231225"/>
                  <a:gd name="connsiteX2" fmla="*/ 110115 w 478220"/>
                  <a:gd name="connsiteY2" fmla="*/ 537057 h 2231225"/>
                  <a:gd name="connsiteX3" fmla="*/ 77587 w 478220"/>
                  <a:gd name="connsiteY3" fmla="*/ 838200 h 2231225"/>
                  <a:gd name="connsiteX4" fmla="*/ 1386 w 478220"/>
                  <a:gd name="connsiteY4" fmla="*/ 1447800 h 2231225"/>
                  <a:gd name="connsiteX5" fmla="*/ 69272 w 478220"/>
                  <a:gd name="connsiteY5" fmla="*/ 1806245 h 2231225"/>
                  <a:gd name="connsiteX6" fmla="*/ 65292 w 478220"/>
                  <a:gd name="connsiteY6" fmla="*/ 1962695 h 2231225"/>
                  <a:gd name="connsiteX7" fmla="*/ 200946 w 478220"/>
                  <a:gd name="connsiteY7" fmla="*/ 2040331 h 2231225"/>
                  <a:gd name="connsiteX8" fmla="*/ 186315 w 478220"/>
                  <a:gd name="connsiteY8" fmla="*/ 2157374 h 2231225"/>
                  <a:gd name="connsiteX9" fmla="*/ 321647 w 478220"/>
                  <a:gd name="connsiteY9" fmla="*/ 2223211 h 2231225"/>
                  <a:gd name="connsiteX10" fmla="*/ 388463 w 478220"/>
                  <a:gd name="connsiteY10" fmla="*/ 2109290 h 2231225"/>
                  <a:gd name="connsiteX11" fmla="*/ 147241 w 478220"/>
                  <a:gd name="connsiteY11" fmla="*/ 1767092 h 2231225"/>
                  <a:gd name="connsiteX12" fmla="*/ 158461 w 478220"/>
                  <a:gd name="connsiteY12" fmla="*/ 970498 h 2231225"/>
                  <a:gd name="connsiteX13" fmla="*/ 427732 w 478220"/>
                  <a:gd name="connsiteY13" fmla="*/ 1166841 h 2231225"/>
                  <a:gd name="connsiteX14" fmla="*/ 158461 w 478220"/>
                  <a:gd name="connsiteY14" fmla="*/ 751715 h 2231225"/>
                  <a:gd name="connsiteX15" fmla="*/ 478220 w 478220"/>
                  <a:gd name="connsiteY15" fmla="*/ 409516 h 2231225"/>
                  <a:gd name="connsiteX16" fmla="*/ 68703 w 478220"/>
                  <a:gd name="connsiteY16" fmla="*/ 185123 h 2231225"/>
                  <a:gd name="connsiteX17" fmla="*/ 337975 w 478220"/>
                  <a:gd name="connsiteY17" fmla="*/ 201953 h 2231225"/>
                  <a:gd name="connsiteX18" fmla="*/ 107972 w 478220"/>
                  <a:gd name="connsiteY18" fmla="*/ 56098 h 2231225"/>
                  <a:gd name="connsiteX19" fmla="*/ 12605 w 478220"/>
                  <a:gd name="connsiteY19" fmla="*/ 0 h 2231225"/>
                  <a:gd name="connsiteX20" fmla="*/ 1386 w 478220"/>
                  <a:gd name="connsiteY20" fmla="*/ 106586 h 2231225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337975 w 478220"/>
                  <a:gd name="connsiteY17" fmla="*/ 198296 h 2227568"/>
                  <a:gd name="connsiteX18" fmla="*/ 107972 w 478220"/>
                  <a:gd name="connsiteY18" fmla="*/ 52441 h 2227568"/>
                  <a:gd name="connsiteX19" fmla="*/ 41866 w 478220"/>
                  <a:gd name="connsiteY19" fmla="*/ 0 h 2227568"/>
                  <a:gd name="connsiteX20" fmla="*/ 1386 w 478220"/>
                  <a:gd name="connsiteY20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337975 w 478220"/>
                  <a:gd name="connsiteY17" fmla="*/ 198296 h 2227568"/>
                  <a:gd name="connsiteX18" fmla="*/ 89684 w 478220"/>
                  <a:gd name="connsiteY18" fmla="*/ 78044 h 2227568"/>
                  <a:gd name="connsiteX19" fmla="*/ 41866 w 478220"/>
                  <a:gd name="connsiteY19" fmla="*/ 0 h 2227568"/>
                  <a:gd name="connsiteX20" fmla="*/ 1386 w 478220"/>
                  <a:gd name="connsiteY20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337975 w 478220"/>
                  <a:gd name="connsiteY17" fmla="*/ 198296 h 2227568"/>
                  <a:gd name="connsiteX18" fmla="*/ 89684 w 478220"/>
                  <a:gd name="connsiteY18" fmla="*/ 78044 h 2227568"/>
                  <a:gd name="connsiteX19" fmla="*/ 41866 w 478220"/>
                  <a:gd name="connsiteY19" fmla="*/ 0 h 2227568"/>
                  <a:gd name="connsiteX20" fmla="*/ 1386 w 478220"/>
                  <a:gd name="connsiteY20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299701 w 478220"/>
                  <a:gd name="connsiteY17" fmla="*/ 262737 h 2227568"/>
                  <a:gd name="connsiteX18" fmla="*/ 337975 w 478220"/>
                  <a:gd name="connsiteY18" fmla="*/ 198296 h 2227568"/>
                  <a:gd name="connsiteX19" fmla="*/ 89684 w 478220"/>
                  <a:gd name="connsiteY19" fmla="*/ 78044 h 2227568"/>
                  <a:gd name="connsiteX20" fmla="*/ 41866 w 478220"/>
                  <a:gd name="connsiteY20" fmla="*/ 0 h 2227568"/>
                  <a:gd name="connsiteX21" fmla="*/ 1386 w 478220"/>
                  <a:gd name="connsiteY21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299701 w 478220"/>
                  <a:gd name="connsiteY17" fmla="*/ 262737 h 2227568"/>
                  <a:gd name="connsiteX18" fmla="*/ 337975 w 478220"/>
                  <a:gd name="connsiteY18" fmla="*/ 198296 h 2227568"/>
                  <a:gd name="connsiteX19" fmla="*/ 292386 w 478220"/>
                  <a:gd name="connsiteY19" fmla="*/ 149352 h 2227568"/>
                  <a:gd name="connsiteX20" fmla="*/ 89684 w 478220"/>
                  <a:gd name="connsiteY20" fmla="*/ 78044 h 2227568"/>
                  <a:gd name="connsiteX21" fmla="*/ 41866 w 478220"/>
                  <a:gd name="connsiteY21" fmla="*/ 0 h 2227568"/>
                  <a:gd name="connsiteX22" fmla="*/ 1386 w 478220"/>
                  <a:gd name="connsiteY22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68703 w 478220"/>
                  <a:gd name="connsiteY16" fmla="*/ 181466 h 2227568"/>
                  <a:gd name="connsiteX17" fmla="*/ 299701 w 478220"/>
                  <a:gd name="connsiteY17" fmla="*/ 262737 h 2227568"/>
                  <a:gd name="connsiteX18" fmla="*/ 337975 w 478220"/>
                  <a:gd name="connsiteY18" fmla="*/ 198296 h 2227568"/>
                  <a:gd name="connsiteX19" fmla="*/ 292386 w 478220"/>
                  <a:gd name="connsiteY19" fmla="*/ 149352 h 2227568"/>
                  <a:gd name="connsiteX20" fmla="*/ 89684 w 478220"/>
                  <a:gd name="connsiteY20" fmla="*/ 78044 h 2227568"/>
                  <a:gd name="connsiteX21" fmla="*/ 41866 w 478220"/>
                  <a:gd name="connsiteY21" fmla="*/ 0 h 2227568"/>
                  <a:gd name="connsiteX22" fmla="*/ 1386 w 478220"/>
                  <a:gd name="connsiteY22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299701 w 478220"/>
                  <a:gd name="connsiteY18" fmla="*/ 262737 h 2227568"/>
                  <a:gd name="connsiteX19" fmla="*/ 337975 w 478220"/>
                  <a:gd name="connsiteY19" fmla="*/ 198296 h 2227568"/>
                  <a:gd name="connsiteX20" fmla="*/ 292386 w 478220"/>
                  <a:gd name="connsiteY20" fmla="*/ 149352 h 2227568"/>
                  <a:gd name="connsiteX21" fmla="*/ 89684 w 478220"/>
                  <a:gd name="connsiteY21" fmla="*/ 78044 h 2227568"/>
                  <a:gd name="connsiteX22" fmla="*/ 41866 w 478220"/>
                  <a:gd name="connsiteY22" fmla="*/ 0 h 2227568"/>
                  <a:gd name="connsiteX23" fmla="*/ 1386 w 478220"/>
                  <a:gd name="connsiteY23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193631 w 478220"/>
                  <a:gd name="connsiteY18" fmla="*/ 134721 h 2227568"/>
                  <a:gd name="connsiteX19" fmla="*/ 299701 w 478220"/>
                  <a:gd name="connsiteY19" fmla="*/ 262737 h 2227568"/>
                  <a:gd name="connsiteX20" fmla="*/ 337975 w 478220"/>
                  <a:gd name="connsiteY20" fmla="*/ 198296 h 2227568"/>
                  <a:gd name="connsiteX21" fmla="*/ 292386 w 478220"/>
                  <a:gd name="connsiteY21" fmla="*/ 149352 h 2227568"/>
                  <a:gd name="connsiteX22" fmla="*/ 89684 w 478220"/>
                  <a:gd name="connsiteY22" fmla="*/ 78044 h 2227568"/>
                  <a:gd name="connsiteX23" fmla="*/ 41866 w 478220"/>
                  <a:gd name="connsiteY23" fmla="*/ 0 h 2227568"/>
                  <a:gd name="connsiteX24" fmla="*/ 1386 w 478220"/>
                  <a:gd name="connsiteY24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193631 w 478220"/>
                  <a:gd name="connsiteY18" fmla="*/ 134721 h 2227568"/>
                  <a:gd name="connsiteX19" fmla="*/ 299701 w 478220"/>
                  <a:gd name="connsiteY19" fmla="*/ 262737 h 2227568"/>
                  <a:gd name="connsiteX20" fmla="*/ 337975 w 478220"/>
                  <a:gd name="connsiteY20" fmla="*/ 198296 h 2227568"/>
                  <a:gd name="connsiteX21" fmla="*/ 292386 w 478220"/>
                  <a:gd name="connsiteY21" fmla="*/ 149352 h 2227568"/>
                  <a:gd name="connsiteX22" fmla="*/ 89684 w 478220"/>
                  <a:gd name="connsiteY22" fmla="*/ 78044 h 2227568"/>
                  <a:gd name="connsiteX23" fmla="*/ 41866 w 478220"/>
                  <a:gd name="connsiteY23" fmla="*/ 0 h 2227568"/>
                  <a:gd name="connsiteX24" fmla="*/ 1386 w 478220"/>
                  <a:gd name="connsiteY24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193631 w 478220"/>
                  <a:gd name="connsiteY18" fmla="*/ 160325 h 2227568"/>
                  <a:gd name="connsiteX19" fmla="*/ 299701 w 478220"/>
                  <a:gd name="connsiteY19" fmla="*/ 262737 h 2227568"/>
                  <a:gd name="connsiteX20" fmla="*/ 337975 w 478220"/>
                  <a:gd name="connsiteY20" fmla="*/ 198296 h 2227568"/>
                  <a:gd name="connsiteX21" fmla="*/ 292386 w 478220"/>
                  <a:gd name="connsiteY21" fmla="*/ 149352 h 2227568"/>
                  <a:gd name="connsiteX22" fmla="*/ 89684 w 478220"/>
                  <a:gd name="connsiteY22" fmla="*/ 78044 h 2227568"/>
                  <a:gd name="connsiteX23" fmla="*/ 41866 w 478220"/>
                  <a:gd name="connsiteY23" fmla="*/ 0 h 2227568"/>
                  <a:gd name="connsiteX24" fmla="*/ 1386 w 478220"/>
                  <a:gd name="connsiteY24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193631 w 478220"/>
                  <a:gd name="connsiteY18" fmla="*/ 160325 h 2227568"/>
                  <a:gd name="connsiteX19" fmla="*/ 299701 w 478220"/>
                  <a:gd name="connsiteY19" fmla="*/ 262737 h 2227568"/>
                  <a:gd name="connsiteX20" fmla="*/ 337975 w 478220"/>
                  <a:gd name="connsiteY20" fmla="*/ 198296 h 2227568"/>
                  <a:gd name="connsiteX21" fmla="*/ 292386 w 478220"/>
                  <a:gd name="connsiteY21" fmla="*/ 149352 h 2227568"/>
                  <a:gd name="connsiteX22" fmla="*/ 89684 w 478220"/>
                  <a:gd name="connsiteY22" fmla="*/ 78044 h 2227568"/>
                  <a:gd name="connsiteX23" fmla="*/ 41866 w 478220"/>
                  <a:gd name="connsiteY23" fmla="*/ 0 h 2227568"/>
                  <a:gd name="connsiteX24" fmla="*/ 1386 w 478220"/>
                  <a:gd name="connsiteY24" fmla="*/ 102929 h 2227568"/>
                  <a:gd name="connsiteX0" fmla="*/ 1386 w 478220"/>
                  <a:gd name="connsiteY0" fmla="*/ 102929 h 2227568"/>
                  <a:gd name="connsiteX1" fmla="*/ 48710 w 478220"/>
                  <a:gd name="connsiteY1" fmla="*/ 332932 h 2227568"/>
                  <a:gd name="connsiteX2" fmla="*/ 110115 w 478220"/>
                  <a:gd name="connsiteY2" fmla="*/ 533400 h 2227568"/>
                  <a:gd name="connsiteX3" fmla="*/ 77587 w 478220"/>
                  <a:gd name="connsiteY3" fmla="*/ 834543 h 2227568"/>
                  <a:gd name="connsiteX4" fmla="*/ 1386 w 478220"/>
                  <a:gd name="connsiteY4" fmla="*/ 1444143 h 2227568"/>
                  <a:gd name="connsiteX5" fmla="*/ 69272 w 478220"/>
                  <a:gd name="connsiteY5" fmla="*/ 1802588 h 2227568"/>
                  <a:gd name="connsiteX6" fmla="*/ 65292 w 478220"/>
                  <a:gd name="connsiteY6" fmla="*/ 1959038 h 2227568"/>
                  <a:gd name="connsiteX7" fmla="*/ 200946 w 478220"/>
                  <a:gd name="connsiteY7" fmla="*/ 2036674 h 2227568"/>
                  <a:gd name="connsiteX8" fmla="*/ 186315 w 478220"/>
                  <a:gd name="connsiteY8" fmla="*/ 2153717 h 2227568"/>
                  <a:gd name="connsiteX9" fmla="*/ 321647 w 478220"/>
                  <a:gd name="connsiteY9" fmla="*/ 2219554 h 2227568"/>
                  <a:gd name="connsiteX10" fmla="*/ 388463 w 478220"/>
                  <a:gd name="connsiteY10" fmla="*/ 2105633 h 2227568"/>
                  <a:gd name="connsiteX11" fmla="*/ 147241 w 478220"/>
                  <a:gd name="connsiteY11" fmla="*/ 1763435 h 2227568"/>
                  <a:gd name="connsiteX12" fmla="*/ 158461 w 478220"/>
                  <a:gd name="connsiteY12" fmla="*/ 966841 h 2227568"/>
                  <a:gd name="connsiteX13" fmla="*/ 427732 w 478220"/>
                  <a:gd name="connsiteY13" fmla="*/ 1163184 h 2227568"/>
                  <a:gd name="connsiteX14" fmla="*/ 158461 w 478220"/>
                  <a:gd name="connsiteY14" fmla="*/ 748058 h 2227568"/>
                  <a:gd name="connsiteX15" fmla="*/ 478220 w 478220"/>
                  <a:gd name="connsiteY15" fmla="*/ 405859 h 2227568"/>
                  <a:gd name="connsiteX16" fmla="*/ 142424 w 478220"/>
                  <a:gd name="connsiteY16" fmla="*/ 376123 h 2227568"/>
                  <a:gd name="connsiteX17" fmla="*/ 68703 w 478220"/>
                  <a:gd name="connsiteY17" fmla="*/ 181466 h 2227568"/>
                  <a:gd name="connsiteX18" fmla="*/ 193631 w 478220"/>
                  <a:gd name="connsiteY18" fmla="*/ 160325 h 2227568"/>
                  <a:gd name="connsiteX19" fmla="*/ 299701 w 478220"/>
                  <a:gd name="connsiteY19" fmla="*/ 262737 h 2227568"/>
                  <a:gd name="connsiteX20" fmla="*/ 337975 w 478220"/>
                  <a:gd name="connsiteY20" fmla="*/ 198296 h 2227568"/>
                  <a:gd name="connsiteX21" fmla="*/ 292386 w 478220"/>
                  <a:gd name="connsiteY21" fmla="*/ 149352 h 2227568"/>
                  <a:gd name="connsiteX22" fmla="*/ 89684 w 478220"/>
                  <a:gd name="connsiteY22" fmla="*/ 78044 h 2227568"/>
                  <a:gd name="connsiteX23" fmla="*/ 41866 w 478220"/>
                  <a:gd name="connsiteY23" fmla="*/ 0 h 2227568"/>
                  <a:gd name="connsiteX24" fmla="*/ 1386 w 478220"/>
                  <a:gd name="connsiteY24" fmla="*/ 102929 h 2227568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193631 w 478220"/>
                  <a:gd name="connsiteY18" fmla="*/ 164473 h 2231716"/>
                  <a:gd name="connsiteX19" fmla="*/ 299701 w 478220"/>
                  <a:gd name="connsiteY19" fmla="*/ 266885 h 2231716"/>
                  <a:gd name="connsiteX20" fmla="*/ 337975 w 478220"/>
                  <a:gd name="connsiteY20" fmla="*/ 202444 h 2231716"/>
                  <a:gd name="connsiteX21" fmla="*/ 292386 w 478220"/>
                  <a:gd name="connsiteY21" fmla="*/ 153500 h 2231716"/>
                  <a:gd name="connsiteX22" fmla="*/ 89684 w 478220"/>
                  <a:gd name="connsiteY22" fmla="*/ 82192 h 2231716"/>
                  <a:gd name="connsiteX23" fmla="*/ 41866 w 478220"/>
                  <a:gd name="connsiteY23" fmla="*/ 4148 h 2231716"/>
                  <a:gd name="connsiteX24" fmla="*/ 1386 w 478220"/>
                  <a:gd name="connsiteY24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193631 w 478220"/>
                  <a:gd name="connsiteY18" fmla="*/ 164473 h 2231716"/>
                  <a:gd name="connsiteX19" fmla="*/ 241179 w 478220"/>
                  <a:gd name="connsiteY19" fmla="*/ 212021 h 2231716"/>
                  <a:gd name="connsiteX20" fmla="*/ 299701 w 478220"/>
                  <a:gd name="connsiteY20" fmla="*/ 266885 h 2231716"/>
                  <a:gd name="connsiteX21" fmla="*/ 337975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193631 w 478220"/>
                  <a:gd name="connsiteY18" fmla="*/ 164473 h 2231716"/>
                  <a:gd name="connsiteX19" fmla="*/ 252152 w 478220"/>
                  <a:gd name="connsiteY19" fmla="*/ 208363 h 2231716"/>
                  <a:gd name="connsiteX20" fmla="*/ 299701 w 478220"/>
                  <a:gd name="connsiteY20" fmla="*/ 266885 h 2231716"/>
                  <a:gd name="connsiteX21" fmla="*/ 337975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2152 w 478220"/>
                  <a:gd name="connsiteY19" fmla="*/ 208363 h 2231716"/>
                  <a:gd name="connsiteX20" fmla="*/ 299701 w 478220"/>
                  <a:gd name="connsiteY20" fmla="*/ 266885 h 2231716"/>
                  <a:gd name="connsiteX21" fmla="*/ 337975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37975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37975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92386 w 478220"/>
                  <a:gd name="connsiteY22" fmla="*/ 153500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478220 w 478220"/>
                  <a:gd name="connsiteY15" fmla="*/ 410007 h 2231716"/>
                  <a:gd name="connsiteX16" fmla="*/ 142424 w 478220"/>
                  <a:gd name="connsiteY16" fmla="*/ 380271 h 2231716"/>
                  <a:gd name="connsiteX17" fmla="*/ 68703 w 478220"/>
                  <a:gd name="connsiteY17" fmla="*/ 185614 h 2231716"/>
                  <a:gd name="connsiteX18" fmla="*/ 208262 w 478220"/>
                  <a:gd name="connsiteY18" fmla="*/ 149843 h 2231716"/>
                  <a:gd name="connsiteX19" fmla="*/ 255809 w 478220"/>
                  <a:gd name="connsiteY19" fmla="*/ 204706 h 2231716"/>
                  <a:gd name="connsiteX20" fmla="*/ 299701 w 478220"/>
                  <a:gd name="connsiteY20" fmla="*/ 266885 h 2231716"/>
                  <a:gd name="connsiteX21" fmla="*/ 359920 w 478220"/>
                  <a:gd name="connsiteY21" fmla="*/ 202444 h 2231716"/>
                  <a:gd name="connsiteX22" fmla="*/ 288728 w 478220"/>
                  <a:gd name="connsiteY22" fmla="*/ 164472 h 2231716"/>
                  <a:gd name="connsiteX23" fmla="*/ 89684 w 478220"/>
                  <a:gd name="connsiteY23" fmla="*/ 82192 h 2231716"/>
                  <a:gd name="connsiteX24" fmla="*/ 41866 w 478220"/>
                  <a:gd name="connsiteY24" fmla="*/ 4148 h 2231716"/>
                  <a:gd name="connsiteX25" fmla="*/ 1386 w 478220"/>
                  <a:gd name="connsiteY2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288728 w 478220"/>
                  <a:gd name="connsiteY15" fmla="*/ 515602 h 2231716"/>
                  <a:gd name="connsiteX16" fmla="*/ 478220 w 478220"/>
                  <a:gd name="connsiteY16" fmla="*/ 410007 h 2231716"/>
                  <a:gd name="connsiteX17" fmla="*/ 142424 w 478220"/>
                  <a:gd name="connsiteY17" fmla="*/ 380271 h 2231716"/>
                  <a:gd name="connsiteX18" fmla="*/ 68703 w 478220"/>
                  <a:gd name="connsiteY18" fmla="*/ 185614 h 2231716"/>
                  <a:gd name="connsiteX19" fmla="*/ 208262 w 478220"/>
                  <a:gd name="connsiteY19" fmla="*/ 149843 h 2231716"/>
                  <a:gd name="connsiteX20" fmla="*/ 255809 w 478220"/>
                  <a:gd name="connsiteY20" fmla="*/ 204706 h 2231716"/>
                  <a:gd name="connsiteX21" fmla="*/ 299701 w 478220"/>
                  <a:gd name="connsiteY21" fmla="*/ 266885 h 2231716"/>
                  <a:gd name="connsiteX22" fmla="*/ 359920 w 478220"/>
                  <a:gd name="connsiteY22" fmla="*/ 202444 h 2231716"/>
                  <a:gd name="connsiteX23" fmla="*/ 288728 w 478220"/>
                  <a:gd name="connsiteY23" fmla="*/ 164472 h 2231716"/>
                  <a:gd name="connsiteX24" fmla="*/ 89684 w 478220"/>
                  <a:gd name="connsiteY24" fmla="*/ 82192 h 2231716"/>
                  <a:gd name="connsiteX25" fmla="*/ 41866 w 478220"/>
                  <a:gd name="connsiteY25" fmla="*/ 4148 h 2231716"/>
                  <a:gd name="connsiteX26" fmla="*/ 1386 w 478220"/>
                  <a:gd name="connsiteY26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58461 w 478220"/>
                  <a:gd name="connsiteY14" fmla="*/ 752206 h 2231716"/>
                  <a:gd name="connsiteX15" fmla="*/ 182658 w 478220"/>
                  <a:gd name="connsiteY15" fmla="*/ 607042 h 2231716"/>
                  <a:gd name="connsiteX16" fmla="*/ 288728 w 478220"/>
                  <a:gd name="connsiteY16" fmla="*/ 515602 h 2231716"/>
                  <a:gd name="connsiteX17" fmla="*/ 478220 w 478220"/>
                  <a:gd name="connsiteY17" fmla="*/ 410007 h 2231716"/>
                  <a:gd name="connsiteX18" fmla="*/ 142424 w 478220"/>
                  <a:gd name="connsiteY18" fmla="*/ 380271 h 2231716"/>
                  <a:gd name="connsiteX19" fmla="*/ 68703 w 478220"/>
                  <a:gd name="connsiteY19" fmla="*/ 185614 h 2231716"/>
                  <a:gd name="connsiteX20" fmla="*/ 208262 w 478220"/>
                  <a:gd name="connsiteY20" fmla="*/ 149843 h 2231716"/>
                  <a:gd name="connsiteX21" fmla="*/ 255809 w 478220"/>
                  <a:gd name="connsiteY21" fmla="*/ 204706 h 2231716"/>
                  <a:gd name="connsiteX22" fmla="*/ 299701 w 478220"/>
                  <a:gd name="connsiteY22" fmla="*/ 266885 h 2231716"/>
                  <a:gd name="connsiteX23" fmla="*/ 359920 w 478220"/>
                  <a:gd name="connsiteY23" fmla="*/ 202444 h 2231716"/>
                  <a:gd name="connsiteX24" fmla="*/ 288728 w 478220"/>
                  <a:gd name="connsiteY24" fmla="*/ 164472 h 2231716"/>
                  <a:gd name="connsiteX25" fmla="*/ 89684 w 478220"/>
                  <a:gd name="connsiteY25" fmla="*/ 82192 h 2231716"/>
                  <a:gd name="connsiteX26" fmla="*/ 41866 w 478220"/>
                  <a:gd name="connsiteY26" fmla="*/ 4148 h 2231716"/>
                  <a:gd name="connsiteX27" fmla="*/ 1386 w 478220"/>
                  <a:gd name="connsiteY27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193631 w 478220"/>
                  <a:gd name="connsiteY14" fmla="*/ 877704 h 2231716"/>
                  <a:gd name="connsiteX15" fmla="*/ 158461 w 478220"/>
                  <a:gd name="connsiteY15" fmla="*/ 752206 h 2231716"/>
                  <a:gd name="connsiteX16" fmla="*/ 182658 w 478220"/>
                  <a:gd name="connsiteY16" fmla="*/ 607042 h 2231716"/>
                  <a:gd name="connsiteX17" fmla="*/ 288728 w 478220"/>
                  <a:gd name="connsiteY17" fmla="*/ 515602 h 2231716"/>
                  <a:gd name="connsiteX18" fmla="*/ 478220 w 478220"/>
                  <a:gd name="connsiteY18" fmla="*/ 410007 h 2231716"/>
                  <a:gd name="connsiteX19" fmla="*/ 142424 w 478220"/>
                  <a:gd name="connsiteY19" fmla="*/ 380271 h 2231716"/>
                  <a:gd name="connsiteX20" fmla="*/ 68703 w 478220"/>
                  <a:gd name="connsiteY20" fmla="*/ 185614 h 2231716"/>
                  <a:gd name="connsiteX21" fmla="*/ 208262 w 478220"/>
                  <a:gd name="connsiteY21" fmla="*/ 149843 h 2231716"/>
                  <a:gd name="connsiteX22" fmla="*/ 255809 w 478220"/>
                  <a:gd name="connsiteY22" fmla="*/ 204706 h 2231716"/>
                  <a:gd name="connsiteX23" fmla="*/ 299701 w 478220"/>
                  <a:gd name="connsiteY23" fmla="*/ 266885 h 2231716"/>
                  <a:gd name="connsiteX24" fmla="*/ 359920 w 478220"/>
                  <a:gd name="connsiteY24" fmla="*/ 202444 h 2231716"/>
                  <a:gd name="connsiteX25" fmla="*/ 288728 w 478220"/>
                  <a:gd name="connsiteY25" fmla="*/ 164472 h 2231716"/>
                  <a:gd name="connsiteX26" fmla="*/ 89684 w 478220"/>
                  <a:gd name="connsiteY26" fmla="*/ 82192 h 2231716"/>
                  <a:gd name="connsiteX27" fmla="*/ 41866 w 478220"/>
                  <a:gd name="connsiteY27" fmla="*/ 4148 h 2231716"/>
                  <a:gd name="connsiteX28" fmla="*/ 1386 w 478220"/>
                  <a:gd name="connsiteY28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314331 w 478220"/>
                  <a:gd name="connsiteY14" fmla="*/ 936226 h 2231716"/>
                  <a:gd name="connsiteX15" fmla="*/ 193631 w 478220"/>
                  <a:gd name="connsiteY15" fmla="*/ 877704 h 2231716"/>
                  <a:gd name="connsiteX16" fmla="*/ 158461 w 478220"/>
                  <a:gd name="connsiteY16" fmla="*/ 752206 h 2231716"/>
                  <a:gd name="connsiteX17" fmla="*/ 182658 w 478220"/>
                  <a:gd name="connsiteY17" fmla="*/ 607042 h 2231716"/>
                  <a:gd name="connsiteX18" fmla="*/ 288728 w 478220"/>
                  <a:gd name="connsiteY18" fmla="*/ 515602 h 2231716"/>
                  <a:gd name="connsiteX19" fmla="*/ 478220 w 478220"/>
                  <a:gd name="connsiteY19" fmla="*/ 410007 h 2231716"/>
                  <a:gd name="connsiteX20" fmla="*/ 142424 w 478220"/>
                  <a:gd name="connsiteY20" fmla="*/ 380271 h 2231716"/>
                  <a:gd name="connsiteX21" fmla="*/ 68703 w 478220"/>
                  <a:gd name="connsiteY21" fmla="*/ 185614 h 2231716"/>
                  <a:gd name="connsiteX22" fmla="*/ 208262 w 478220"/>
                  <a:gd name="connsiteY22" fmla="*/ 149843 h 2231716"/>
                  <a:gd name="connsiteX23" fmla="*/ 255809 w 478220"/>
                  <a:gd name="connsiteY23" fmla="*/ 204706 h 2231716"/>
                  <a:gd name="connsiteX24" fmla="*/ 299701 w 478220"/>
                  <a:gd name="connsiteY24" fmla="*/ 266885 h 2231716"/>
                  <a:gd name="connsiteX25" fmla="*/ 359920 w 478220"/>
                  <a:gd name="connsiteY25" fmla="*/ 202444 h 2231716"/>
                  <a:gd name="connsiteX26" fmla="*/ 288728 w 478220"/>
                  <a:gd name="connsiteY26" fmla="*/ 164472 h 2231716"/>
                  <a:gd name="connsiteX27" fmla="*/ 89684 w 478220"/>
                  <a:gd name="connsiteY27" fmla="*/ 82192 h 2231716"/>
                  <a:gd name="connsiteX28" fmla="*/ 41866 w 478220"/>
                  <a:gd name="connsiteY28" fmla="*/ 4148 h 2231716"/>
                  <a:gd name="connsiteX29" fmla="*/ 1386 w 478220"/>
                  <a:gd name="connsiteY29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427732 w 478220"/>
                  <a:gd name="connsiteY13" fmla="*/ 1167332 h 2231716"/>
                  <a:gd name="connsiteX14" fmla="*/ 380168 w 478220"/>
                  <a:gd name="connsiteY14" fmla="*/ 1013036 h 2231716"/>
                  <a:gd name="connsiteX15" fmla="*/ 314331 w 478220"/>
                  <a:gd name="connsiteY15" fmla="*/ 936226 h 2231716"/>
                  <a:gd name="connsiteX16" fmla="*/ 193631 w 478220"/>
                  <a:gd name="connsiteY16" fmla="*/ 877704 h 2231716"/>
                  <a:gd name="connsiteX17" fmla="*/ 158461 w 478220"/>
                  <a:gd name="connsiteY17" fmla="*/ 752206 h 2231716"/>
                  <a:gd name="connsiteX18" fmla="*/ 182658 w 478220"/>
                  <a:gd name="connsiteY18" fmla="*/ 607042 h 2231716"/>
                  <a:gd name="connsiteX19" fmla="*/ 288728 w 478220"/>
                  <a:gd name="connsiteY19" fmla="*/ 515602 h 2231716"/>
                  <a:gd name="connsiteX20" fmla="*/ 478220 w 478220"/>
                  <a:gd name="connsiteY20" fmla="*/ 410007 h 2231716"/>
                  <a:gd name="connsiteX21" fmla="*/ 142424 w 478220"/>
                  <a:gd name="connsiteY21" fmla="*/ 380271 h 2231716"/>
                  <a:gd name="connsiteX22" fmla="*/ 68703 w 478220"/>
                  <a:gd name="connsiteY22" fmla="*/ 185614 h 2231716"/>
                  <a:gd name="connsiteX23" fmla="*/ 208262 w 478220"/>
                  <a:gd name="connsiteY23" fmla="*/ 149843 h 2231716"/>
                  <a:gd name="connsiteX24" fmla="*/ 255809 w 478220"/>
                  <a:gd name="connsiteY24" fmla="*/ 204706 h 2231716"/>
                  <a:gd name="connsiteX25" fmla="*/ 299701 w 478220"/>
                  <a:gd name="connsiteY25" fmla="*/ 266885 h 2231716"/>
                  <a:gd name="connsiteX26" fmla="*/ 359920 w 478220"/>
                  <a:gd name="connsiteY26" fmla="*/ 202444 h 2231716"/>
                  <a:gd name="connsiteX27" fmla="*/ 288728 w 478220"/>
                  <a:gd name="connsiteY27" fmla="*/ 164472 h 2231716"/>
                  <a:gd name="connsiteX28" fmla="*/ 89684 w 478220"/>
                  <a:gd name="connsiteY28" fmla="*/ 82192 h 2231716"/>
                  <a:gd name="connsiteX29" fmla="*/ 41866 w 478220"/>
                  <a:gd name="connsiteY29" fmla="*/ 4148 h 2231716"/>
                  <a:gd name="connsiteX30" fmla="*/ 1386 w 478220"/>
                  <a:gd name="connsiteY30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380183 w 478220"/>
                  <a:gd name="connsiteY13" fmla="*/ 1174647 h 2231716"/>
                  <a:gd name="connsiteX14" fmla="*/ 380168 w 478220"/>
                  <a:gd name="connsiteY14" fmla="*/ 1013036 h 2231716"/>
                  <a:gd name="connsiteX15" fmla="*/ 314331 w 478220"/>
                  <a:gd name="connsiteY15" fmla="*/ 936226 h 2231716"/>
                  <a:gd name="connsiteX16" fmla="*/ 193631 w 478220"/>
                  <a:gd name="connsiteY16" fmla="*/ 877704 h 2231716"/>
                  <a:gd name="connsiteX17" fmla="*/ 158461 w 478220"/>
                  <a:gd name="connsiteY17" fmla="*/ 752206 h 2231716"/>
                  <a:gd name="connsiteX18" fmla="*/ 182658 w 478220"/>
                  <a:gd name="connsiteY18" fmla="*/ 607042 h 2231716"/>
                  <a:gd name="connsiteX19" fmla="*/ 288728 w 478220"/>
                  <a:gd name="connsiteY19" fmla="*/ 515602 h 2231716"/>
                  <a:gd name="connsiteX20" fmla="*/ 478220 w 478220"/>
                  <a:gd name="connsiteY20" fmla="*/ 410007 h 2231716"/>
                  <a:gd name="connsiteX21" fmla="*/ 142424 w 478220"/>
                  <a:gd name="connsiteY21" fmla="*/ 380271 h 2231716"/>
                  <a:gd name="connsiteX22" fmla="*/ 68703 w 478220"/>
                  <a:gd name="connsiteY22" fmla="*/ 185614 h 2231716"/>
                  <a:gd name="connsiteX23" fmla="*/ 208262 w 478220"/>
                  <a:gd name="connsiteY23" fmla="*/ 149843 h 2231716"/>
                  <a:gd name="connsiteX24" fmla="*/ 255809 w 478220"/>
                  <a:gd name="connsiteY24" fmla="*/ 204706 h 2231716"/>
                  <a:gd name="connsiteX25" fmla="*/ 299701 w 478220"/>
                  <a:gd name="connsiteY25" fmla="*/ 266885 h 2231716"/>
                  <a:gd name="connsiteX26" fmla="*/ 359920 w 478220"/>
                  <a:gd name="connsiteY26" fmla="*/ 202444 h 2231716"/>
                  <a:gd name="connsiteX27" fmla="*/ 288728 w 478220"/>
                  <a:gd name="connsiteY27" fmla="*/ 164472 h 2231716"/>
                  <a:gd name="connsiteX28" fmla="*/ 89684 w 478220"/>
                  <a:gd name="connsiteY28" fmla="*/ 82192 h 2231716"/>
                  <a:gd name="connsiteX29" fmla="*/ 41866 w 478220"/>
                  <a:gd name="connsiteY29" fmla="*/ 4148 h 2231716"/>
                  <a:gd name="connsiteX30" fmla="*/ 1386 w 478220"/>
                  <a:gd name="connsiteY30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380183 w 478220"/>
                  <a:gd name="connsiteY13" fmla="*/ 1174647 h 2231716"/>
                  <a:gd name="connsiteX14" fmla="*/ 380168 w 478220"/>
                  <a:gd name="connsiteY14" fmla="*/ 1013036 h 2231716"/>
                  <a:gd name="connsiteX15" fmla="*/ 314331 w 478220"/>
                  <a:gd name="connsiteY15" fmla="*/ 936226 h 2231716"/>
                  <a:gd name="connsiteX16" fmla="*/ 193631 w 478220"/>
                  <a:gd name="connsiteY16" fmla="*/ 877704 h 2231716"/>
                  <a:gd name="connsiteX17" fmla="*/ 158461 w 478220"/>
                  <a:gd name="connsiteY17" fmla="*/ 752206 h 2231716"/>
                  <a:gd name="connsiteX18" fmla="*/ 182658 w 478220"/>
                  <a:gd name="connsiteY18" fmla="*/ 607042 h 2231716"/>
                  <a:gd name="connsiteX19" fmla="*/ 288728 w 478220"/>
                  <a:gd name="connsiteY19" fmla="*/ 515602 h 2231716"/>
                  <a:gd name="connsiteX20" fmla="*/ 478220 w 478220"/>
                  <a:gd name="connsiteY20" fmla="*/ 410007 h 2231716"/>
                  <a:gd name="connsiteX21" fmla="*/ 142424 w 478220"/>
                  <a:gd name="connsiteY21" fmla="*/ 380271 h 2231716"/>
                  <a:gd name="connsiteX22" fmla="*/ 68703 w 478220"/>
                  <a:gd name="connsiteY22" fmla="*/ 185614 h 2231716"/>
                  <a:gd name="connsiteX23" fmla="*/ 208262 w 478220"/>
                  <a:gd name="connsiteY23" fmla="*/ 149843 h 2231716"/>
                  <a:gd name="connsiteX24" fmla="*/ 255809 w 478220"/>
                  <a:gd name="connsiteY24" fmla="*/ 204706 h 2231716"/>
                  <a:gd name="connsiteX25" fmla="*/ 299701 w 478220"/>
                  <a:gd name="connsiteY25" fmla="*/ 266885 h 2231716"/>
                  <a:gd name="connsiteX26" fmla="*/ 359920 w 478220"/>
                  <a:gd name="connsiteY26" fmla="*/ 202444 h 2231716"/>
                  <a:gd name="connsiteX27" fmla="*/ 288728 w 478220"/>
                  <a:gd name="connsiteY27" fmla="*/ 164472 h 2231716"/>
                  <a:gd name="connsiteX28" fmla="*/ 89684 w 478220"/>
                  <a:gd name="connsiteY28" fmla="*/ 82192 h 2231716"/>
                  <a:gd name="connsiteX29" fmla="*/ 41866 w 478220"/>
                  <a:gd name="connsiteY29" fmla="*/ 4148 h 2231716"/>
                  <a:gd name="connsiteX30" fmla="*/ 1386 w 478220"/>
                  <a:gd name="connsiteY30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58461 w 478220"/>
                  <a:gd name="connsiteY12" fmla="*/ 970989 h 2231716"/>
                  <a:gd name="connsiteX13" fmla="*/ 380183 w 478220"/>
                  <a:gd name="connsiteY13" fmla="*/ 1174647 h 2231716"/>
                  <a:gd name="connsiteX14" fmla="*/ 380168 w 478220"/>
                  <a:gd name="connsiteY14" fmla="*/ 1013036 h 2231716"/>
                  <a:gd name="connsiteX15" fmla="*/ 314331 w 478220"/>
                  <a:gd name="connsiteY15" fmla="*/ 936226 h 2231716"/>
                  <a:gd name="connsiteX16" fmla="*/ 193631 w 478220"/>
                  <a:gd name="connsiteY16" fmla="*/ 877704 h 2231716"/>
                  <a:gd name="connsiteX17" fmla="*/ 158461 w 478220"/>
                  <a:gd name="connsiteY17" fmla="*/ 752206 h 2231716"/>
                  <a:gd name="connsiteX18" fmla="*/ 182658 w 478220"/>
                  <a:gd name="connsiteY18" fmla="*/ 607042 h 2231716"/>
                  <a:gd name="connsiteX19" fmla="*/ 288728 w 478220"/>
                  <a:gd name="connsiteY19" fmla="*/ 515602 h 2231716"/>
                  <a:gd name="connsiteX20" fmla="*/ 478220 w 478220"/>
                  <a:gd name="connsiteY20" fmla="*/ 410007 h 2231716"/>
                  <a:gd name="connsiteX21" fmla="*/ 142424 w 478220"/>
                  <a:gd name="connsiteY21" fmla="*/ 380271 h 2231716"/>
                  <a:gd name="connsiteX22" fmla="*/ 68703 w 478220"/>
                  <a:gd name="connsiteY22" fmla="*/ 185614 h 2231716"/>
                  <a:gd name="connsiteX23" fmla="*/ 208262 w 478220"/>
                  <a:gd name="connsiteY23" fmla="*/ 149843 h 2231716"/>
                  <a:gd name="connsiteX24" fmla="*/ 255809 w 478220"/>
                  <a:gd name="connsiteY24" fmla="*/ 204706 h 2231716"/>
                  <a:gd name="connsiteX25" fmla="*/ 299701 w 478220"/>
                  <a:gd name="connsiteY25" fmla="*/ 266885 h 2231716"/>
                  <a:gd name="connsiteX26" fmla="*/ 359920 w 478220"/>
                  <a:gd name="connsiteY26" fmla="*/ 202444 h 2231716"/>
                  <a:gd name="connsiteX27" fmla="*/ 288728 w 478220"/>
                  <a:gd name="connsiteY27" fmla="*/ 164472 h 2231716"/>
                  <a:gd name="connsiteX28" fmla="*/ 89684 w 478220"/>
                  <a:gd name="connsiteY28" fmla="*/ 82192 h 2231716"/>
                  <a:gd name="connsiteX29" fmla="*/ 41866 w 478220"/>
                  <a:gd name="connsiteY29" fmla="*/ 4148 h 2231716"/>
                  <a:gd name="connsiteX30" fmla="*/ 1386 w 478220"/>
                  <a:gd name="connsiteY30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380183 w 478220"/>
                  <a:gd name="connsiteY14" fmla="*/ 1174647 h 2231716"/>
                  <a:gd name="connsiteX15" fmla="*/ 380168 w 478220"/>
                  <a:gd name="connsiteY15" fmla="*/ 1013036 h 2231716"/>
                  <a:gd name="connsiteX16" fmla="*/ 314331 w 478220"/>
                  <a:gd name="connsiteY16" fmla="*/ 936226 h 2231716"/>
                  <a:gd name="connsiteX17" fmla="*/ 193631 w 478220"/>
                  <a:gd name="connsiteY17" fmla="*/ 877704 h 2231716"/>
                  <a:gd name="connsiteX18" fmla="*/ 158461 w 478220"/>
                  <a:gd name="connsiteY18" fmla="*/ 752206 h 2231716"/>
                  <a:gd name="connsiteX19" fmla="*/ 182658 w 478220"/>
                  <a:gd name="connsiteY19" fmla="*/ 607042 h 2231716"/>
                  <a:gd name="connsiteX20" fmla="*/ 288728 w 478220"/>
                  <a:gd name="connsiteY20" fmla="*/ 515602 h 2231716"/>
                  <a:gd name="connsiteX21" fmla="*/ 478220 w 478220"/>
                  <a:gd name="connsiteY21" fmla="*/ 410007 h 2231716"/>
                  <a:gd name="connsiteX22" fmla="*/ 142424 w 478220"/>
                  <a:gd name="connsiteY22" fmla="*/ 380271 h 2231716"/>
                  <a:gd name="connsiteX23" fmla="*/ 68703 w 478220"/>
                  <a:gd name="connsiteY23" fmla="*/ 185614 h 2231716"/>
                  <a:gd name="connsiteX24" fmla="*/ 208262 w 478220"/>
                  <a:gd name="connsiteY24" fmla="*/ 149843 h 2231716"/>
                  <a:gd name="connsiteX25" fmla="*/ 255809 w 478220"/>
                  <a:gd name="connsiteY25" fmla="*/ 204706 h 2231716"/>
                  <a:gd name="connsiteX26" fmla="*/ 299701 w 478220"/>
                  <a:gd name="connsiteY26" fmla="*/ 266885 h 2231716"/>
                  <a:gd name="connsiteX27" fmla="*/ 359920 w 478220"/>
                  <a:gd name="connsiteY27" fmla="*/ 202444 h 2231716"/>
                  <a:gd name="connsiteX28" fmla="*/ 288728 w 478220"/>
                  <a:gd name="connsiteY28" fmla="*/ 164472 h 2231716"/>
                  <a:gd name="connsiteX29" fmla="*/ 89684 w 478220"/>
                  <a:gd name="connsiteY29" fmla="*/ 82192 h 2231716"/>
                  <a:gd name="connsiteX30" fmla="*/ 41866 w 478220"/>
                  <a:gd name="connsiteY30" fmla="*/ 4148 h 2231716"/>
                  <a:gd name="connsiteX31" fmla="*/ 1386 w 478220"/>
                  <a:gd name="connsiteY31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80183 w 478220"/>
                  <a:gd name="connsiteY15" fmla="*/ 1174647 h 2231716"/>
                  <a:gd name="connsiteX16" fmla="*/ 380168 w 478220"/>
                  <a:gd name="connsiteY16" fmla="*/ 1013036 h 2231716"/>
                  <a:gd name="connsiteX17" fmla="*/ 314331 w 478220"/>
                  <a:gd name="connsiteY17" fmla="*/ 936226 h 2231716"/>
                  <a:gd name="connsiteX18" fmla="*/ 193631 w 478220"/>
                  <a:gd name="connsiteY18" fmla="*/ 877704 h 2231716"/>
                  <a:gd name="connsiteX19" fmla="*/ 158461 w 478220"/>
                  <a:gd name="connsiteY19" fmla="*/ 752206 h 2231716"/>
                  <a:gd name="connsiteX20" fmla="*/ 182658 w 478220"/>
                  <a:gd name="connsiteY20" fmla="*/ 607042 h 2231716"/>
                  <a:gd name="connsiteX21" fmla="*/ 288728 w 478220"/>
                  <a:gd name="connsiteY21" fmla="*/ 515602 h 2231716"/>
                  <a:gd name="connsiteX22" fmla="*/ 478220 w 478220"/>
                  <a:gd name="connsiteY22" fmla="*/ 410007 h 2231716"/>
                  <a:gd name="connsiteX23" fmla="*/ 142424 w 478220"/>
                  <a:gd name="connsiteY23" fmla="*/ 380271 h 2231716"/>
                  <a:gd name="connsiteX24" fmla="*/ 68703 w 478220"/>
                  <a:gd name="connsiteY24" fmla="*/ 185614 h 2231716"/>
                  <a:gd name="connsiteX25" fmla="*/ 208262 w 478220"/>
                  <a:gd name="connsiteY25" fmla="*/ 149843 h 2231716"/>
                  <a:gd name="connsiteX26" fmla="*/ 255809 w 478220"/>
                  <a:gd name="connsiteY26" fmla="*/ 204706 h 2231716"/>
                  <a:gd name="connsiteX27" fmla="*/ 299701 w 478220"/>
                  <a:gd name="connsiteY27" fmla="*/ 266885 h 2231716"/>
                  <a:gd name="connsiteX28" fmla="*/ 359920 w 478220"/>
                  <a:gd name="connsiteY28" fmla="*/ 202444 h 2231716"/>
                  <a:gd name="connsiteX29" fmla="*/ 288728 w 478220"/>
                  <a:gd name="connsiteY29" fmla="*/ 164472 h 2231716"/>
                  <a:gd name="connsiteX30" fmla="*/ 89684 w 478220"/>
                  <a:gd name="connsiteY30" fmla="*/ 82192 h 2231716"/>
                  <a:gd name="connsiteX31" fmla="*/ 41866 w 478220"/>
                  <a:gd name="connsiteY31" fmla="*/ 4148 h 2231716"/>
                  <a:gd name="connsiteX32" fmla="*/ 1386 w 478220"/>
                  <a:gd name="connsiteY32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80183 w 478220"/>
                  <a:gd name="connsiteY16" fmla="*/ 1174647 h 2231716"/>
                  <a:gd name="connsiteX17" fmla="*/ 380168 w 478220"/>
                  <a:gd name="connsiteY17" fmla="*/ 1013036 h 2231716"/>
                  <a:gd name="connsiteX18" fmla="*/ 314331 w 478220"/>
                  <a:gd name="connsiteY18" fmla="*/ 936226 h 2231716"/>
                  <a:gd name="connsiteX19" fmla="*/ 193631 w 478220"/>
                  <a:gd name="connsiteY19" fmla="*/ 877704 h 2231716"/>
                  <a:gd name="connsiteX20" fmla="*/ 158461 w 478220"/>
                  <a:gd name="connsiteY20" fmla="*/ 752206 h 2231716"/>
                  <a:gd name="connsiteX21" fmla="*/ 182658 w 478220"/>
                  <a:gd name="connsiteY21" fmla="*/ 607042 h 2231716"/>
                  <a:gd name="connsiteX22" fmla="*/ 288728 w 478220"/>
                  <a:gd name="connsiteY22" fmla="*/ 515602 h 2231716"/>
                  <a:gd name="connsiteX23" fmla="*/ 478220 w 478220"/>
                  <a:gd name="connsiteY23" fmla="*/ 410007 h 2231716"/>
                  <a:gd name="connsiteX24" fmla="*/ 142424 w 478220"/>
                  <a:gd name="connsiteY24" fmla="*/ 380271 h 2231716"/>
                  <a:gd name="connsiteX25" fmla="*/ 68703 w 478220"/>
                  <a:gd name="connsiteY25" fmla="*/ 185614 h 2231716"/>
                  <a:gd name="connsiteX26" fmla="*/ 208262 w 478220"/>
                  <a:gd name="connsiteY26" fmla="*/ 149843 h 2231716"/>
                  <a:gd name="connsiteX27" fmla="*/ 255809 w 478220"/>
                  <a:gd name="connsiteY27" fmla="*/ 204706 h 2231716"/>
                  <a:gd name="connsiteX28" fmla="*/ 299701 w 478220"/>
                  <a:gd name="connsiteY28" fmla="*/ 266885 h 2231716"/>
                  <a:gd name="connsiteX29" fmla="*/ 359920 w 478220"/>
                  <a:gd name="connsiteY29" fmla="*/ 202444 h 2231716"/>
                  <a:gd name="connsiteX30" fmla="*/ 288728 w 478220"/>
                  <a:gd name="connsiteY30" fmla="*/ 164472 h 2231716"/>
                  <a:gd name="connsiteX31" fmla="*/ 89684 w 478220"/>
                  <a:gd name="connsiteY31" fmla="*/ 82192 h 2231716"/>
                  <a:gd name="connsiteX32" fmla="*/ 41866 w 478220"/>
                  <a:gd name="connsiteY32" fmla="*/ 4148 h 2231716"/>
                  <a:gd name="connsiteX33" fmla="*/ 1386 w 478220"/>
                  <a:gd name="connsiteY33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21647 w 478220"/>
                  <a:gd name="connsiteY16" fmla="*/ 1159340 h 2231716"/>
                  <a:gd name="connsiteX17" fmla="*/ 380183 w 478220"/>
                  <a:gd name="connsiteY17" fmla="*/ 1174647 h 2231716"/>
                  <a:gd name="connsiteX18" fmla="*/ 380168 w 478220"/>
                  <a:gd name="connsiteY18" fmla="*/ 1013036 h 2231716"/>
                  <a:gd name="connsiteX19" fmla="*/ 314331 w 478220"/>
                  <a:gd name="connsiteY19" fmla="*/ 936226 h 2231716"/>
                  <a:gd name="connsiteX20" fmla="*/ 193631 w 478220"/>
                  <a:gd name="connsiteY20" fmla="*/ 877704 h 2231716"/>
                  <a:gd name="connsiteX21" fmla="*/ 158461 w 478220"/>
                  <a:gd name="connsiteY21" fmla="*/ 752206 h 2231716"/>
                  <a:gd name="connsiteX22" fmla="*/ 182658 w 478220"/>
                  <a:gd name="connsiteY22" fmla="*/ 607042 h 2231716"/>
                  <a:gd name="connsiteX23" fmla="*/ 288728 w 478220"/>
                  <a:gd name="connsiteY23" fmla="*/ 515602 h 2231716"/>
                  <a:gd name="connsiteX24" fmla="*/ 478220 w 478220"/>
                  <a:gd name="connsiteY24" fmla="*/ 410007 h 2231716"/>
                  <a:gd name="connsiteX25" fmla="*/ 142424 w 478220"/>
                  <a:gd name="connsiteY25" fmla="*/ 380271 h 2231716"/>
                  <a:gd name="connsiteX26" fmla="*/ 68703 w 478220"/>
                  <a:gd name="connsiteY26" fmla="*/ 185614 h 2231716"/>
                  <a:gd name="connsiteX27" fmla="*/ 208262 w 478220"/>
                  <a:gd name="connsiteY27" fmla="*/ 149843 h 2231716"/>
                  <a:gd name="connsiteX28" fmla="*/ 255809 w 478220"/>
                  <a:gd name="connsiteY28" fmla="*/ 204706 h 2231716"/>
                  <a:gd name="connsiteX29" fmla="*/ 299701 w 478220"/>
                  <a:gd name="connsiteY29" fmla="*/ 266885 h 2231716"/>
                  <a:gd name="connsiteX30" fmla="*/ 359920 w 478220"/>
                  <a:gd name="connsiteY30" fmla="*/ 202444 h 2231716"/>
                  <a:gd name="connsiteX31" fmla="*/ 288728 w 478220"/>
                  <a:gd name="connsiteY31" fmla="*/ 164472 h 2231716"/>
                  <a:gd name="connsiteX32" fmla="*/ 89684 w 478220"/>
                  <a:gd name="connsiteY32" fmla="*/ 82192 h 2231716"/>
                  <a:gd name="connsiteX33" fmla="*/ 41866 w 478220"/>
                  <a:gd name="connsiteY33" fmla="*/ 4148 h 2231716"/>
                  <a:gd name="connsiteX34" fmla="*/ 1386 w 478220"/>
                  <a:gd name="connsiteY34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21647 w 478220"/>
                  <a:gd name="connsiteY16" fmla="*/ 1159340 h 2231716"/>
                  <a:gd name="connsiteX17" fmla="*/ 380183 w 478220"/>
                  <a:gd name="connsiteY17" fmla="*/ 1174647 h 2231716"/>
                  <a:gd name="connsiteX18" fmla="*/ 431375 w 478220"/>
                  <a:gd name="connsiteY18" fmla="*/ 1219690 h 2231716"/>
                  <a:gd name="connsiteX19" fmla="*/ 380168 w 478220"/>
                  <a:gd name="connsiteY19" fmla="*/ 1013036 h 2231716"/>
                  <a:gd name="connsiteX20" fmla="*/ 314331 w 478220"/>
                  <a:gd name="connsiteY20" fmla="*/ 936226 h 2231716"/>
                  <a:gd name="connsiteX21" fmla="*/ 193631 w 478220"/>
                  <a:gd name="connsiteY21" fmla="*/ 877704 h 2231716"/>
                  <a:gd name="connsiteX22" fmla="*/ 158461 w 478220"/>
                  <a:gd name="connsiteY22" fmla="*/ 752206 h 2231716"/>
                  <a:gd name="connsiteX23" fmla="*/ 182658 w 478220"/>
                  <a:gd name="connsiteY23" fmla="*/ 607042 h 2231716"/>
                  <a:gd name="connsiteX24" fmla="*/ 288728 w 478220"/>
                  <a:gd name="connsiteY24" fmla="*/ 515602 h 2231716"/>
                  <a:gd name="connsiteX25" fmla="*/ 478220 w 478220"/>
                  <a:gd name="connsiteY25" fmla="*/ 410007 h 2231716"/>
                  <a:gd name="connsiteX26" fmla="*/ 142424 w 478220"/>
                  <a:gd name="connsiteY26" fmla="*/ 380271 h 2231716"/>
                  <a:gd name="connsiteX27" fmla="*/ 68703 w 478220"/>
                  <a:gd name="connsiteY27" fmla="*/ 185614 h 2231716"/>
                  <a:gd name="connsiteX28" fmla="*/ 208262 w 478220"/>
                  <a:gd name="connsiteY28" fmla="*/ 149843 h 2231716"/>
                  <a:gd name="connsiteX29" fmla="*/ 255809 w 478220"/>
                  <a:gd name="connsiteY29" fmla="*/ 204706 h 2231716"/>
                  <a:gd name="connsiteX30" fmla="*/ 299701 w 478220"/>
                  <a:gd name="connsiteY30" fmla="*/ 266885 h 2231716"/>
                  <a:gd name="connsiteX31" fmla="*/ 359920 w 478220"/>
                  <a:gd name="connsiteY31" fmla="*/ 202444 h 2231716"/>
                  <a:gd name="connsiteX32" fmla="*/ 288728 w 478220"/>
                  <a:gd name="connsiteY32" fmla="*/ 164472 h 2231716"/>
                  <a:gd name="connsiteX33" fmla="*/ 89684 w 478220"/>
                  <a:gd name="connsiteY33" fmla="*/ 82192 h 2231716"/>
                  <a:gd name="connsiteX34" fmla="*/ 41866 w 478220"/>
                  <a:gd name="connsiteY34" fmla="*/ 4148 h 2231716"/>
                  <a:gd name="connsiteX35" fmla="*/ 1386 w 478220"/>
                  <a:gd name="connsiteY3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21647 w 478220"/>
                  <a:gd name="connsiteY16" fmla="*/ 1159340 h 2231716"/>
                  <a:gd name="connsiteX17" fmla="*/ 343607 w 478220"/>
                  <a:gd name="connsiteY17" fmla="*/ 1219690 h 2231716"/>
                  <a:gd name="connsiteX18" fmla="*/ 431375 w 478220"/>
                  <a:gd name="connsiteY18" fmla="*/ 1219690 h 2231716"/>
                  <a:gd name="connsiteX19" fmla="*/ 380168 w 478220"/>
                  <a:gd name="connsiteY19" fmla="*/ 1013036 h 2231716"/>
                  <a:gd name="connsiteX20" fmla="*/ 314331 w 478220"/>
                  <a:gd name="connsiteY20" fmla="*/ 936226 h 2231716"/>
                  <a:gd name="connsiteX21" fmla="*/ 193631 w 478220"/>
                  <a:gd name="connsiteY21" fmla="*/ 877704 h 2231716"/>
                  <a:gd name="connsiteX22" fmla="*/ 158461 w 478220"/>
                  <a:gd name="connsiteY22" fmla="*/ 752206 h 2231716"/>
                  <a:gd name="connsiteX23" fmla="*/ 182658 w 478220"/>
                  <a:gd name="connsiteY23" fmla="*/ 607042 h 2231716"/>
                  <a:gd name="connsiteX24" fmla="*/ 288728 w 478220"/>
                  <a:gd name="connsiteY24" fmla="*/ 515602 h 2231716"/>
                  <a:gd name="connsiteX25" fmla="*/ 478220 w 478220"/>
                  <a:gd name="connsiteY25" fmla="*/ 410007 h 2231716"/>
                  <a:gd name="connsiteX26" fmla="*/ 142424 w 478220"/>
                  <a:gd name="connsiteY26" fmla="*/ 380271 h 2231716"/>
                  <a:gd name="connsiteX27" fmla="*/ 68703 w 478220"/>
                  <a:gd name="connsiteY27" fmla="*/ 185614 h 2231716"/>
                  <a:gd name="connsiteX28" fmla="*/ 208262 w 478220"/>
                  <a:gd name="connsiteY28" fmla="*/ 149843 h 2231716"/>
                  <a:gd name="connsiteX29" fmla="*/ 255809 w 478220"/>
                  <a:gd name="connsiteY29" fmla="*/ 204706 h 2231716"/>
                  <a:gd name="connsiteX30" fmla="*/ 299701 w 478220"/>
                  <a:gd name="connsiteY30" fmla="*/ 266885 h 2231716"/>
                  <a:gd name="connsiteX31" fmla="*/ 359920 w 478220"/>
                  <a:gd name="connsiteY31" fmla="*/ 202444 h 2231716"/>
                  <a:gd name="connsiteX32" fmla="*/ 288728 w 478220"/>
                  <a:gd name="connsiteY32" fmla="*/ 164472 h 2231716"/>
                  <a:gd name="connsiteX33" fmla="*/ 89684 w 478220"/>
                  <a:gd name="connsiteY33" fmla="*/ 82192 h 2231716"/>
                  <a:gd name="connsiteX34" fmla="*/ 41866 w 478220"/>
                  <a:gd name="connsiteY34" fmla="*/ 4148 h 2231716"/>
                  <a:gd name="connsiteX35" fmla="*/ 1386 w 478220"/>
                  <a:gd name="connsiteY3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25305 w 478220"/>
                  <a:gd name="connsiteY16" fmla="*/ 1219690 h 2231716"/>
                  <a:gd name="connsiteX17" fmla="*/ 343607 w 478220"/>
                  <a:gd name="connsiteY17" fmla="*/ 1219690 h 2231716"/>
                  <a:gd name="connsiteX18" fmla="*/ 431375 w 478220"/>
                  <a:gd name="connsiteY18" fmla="*/ 1219690 h 2231716"/>
                  <a:gd name="connsiteX19" fmla="*/ 380168 w 478220"/>
                  <a:gd name="connsiteY19" fmla="*/ 1013036 h 2231716"/>
                  <a:gd name="connsiteX20" fmla="*/ 314331 w 478220"/>
                  <a:gd name="connsiteY20" fmla="*/ 936226 h 2231716"/>
                  <a:gd name="connsiteX21" fmla="*/ 193631 w 478220"/>
                  <a:gd name="connsiteY21" fmla="*/ 877704 h 2231716"/>
                  <a:gd name="connsiteX22" fmla="*/ 158461 w 478220"/>
                  <a:gd name="connsiteY22" fmla="*/ 752206 h 2231716"/>
                  <a:gd name="connsiteX23" fmla="*/ 182658 w 478220"/>
                  <a:gd name="connsiteY23" fmla="*/ 607042 h 2231716"/>
                  <a:gd name="connsiteX24" fmla="*/ 288728 w 478220"/>
                  <a:gd name="connsiteY24" fmla="*/ 515602 h 2231716"/>
                  <a:gd name="connsiteX25" fmla="*/ 478220 w 478220"/>
                  <a:gd name="connsiteY25" fmla="*/ 410007 h 2231716"/>
                  <a:gd name="connsiteX26" fmla="*/ 142424 w 478220"/>
                  <a:gd name="connsiteY26" fmla="*/ 380271 h 2231716"/>
                  <a:gd name="connsiteX27" fmla="*/ 68703 w 478220"/>
                  <a:gd name="connsiteY27" fmla="*/ 185614 h 2231716"/>
                  <a:gd name="connsiteX28" fmla="*/ 208262 w 478220"/>
                  <a:gd name="connsiteY28" fmla="*/ 149843 h 2231716"/>
                  <a:gd name="connsiteX29" fmla="*/ 255809 w 478220"/>
                  <a:gd name="connsiteY29" fmla="*/ 204706 h 2231716"/>
                  <a:gd name="connsiteX30" fmla="*/ 299701 w 478220"/>
                  <a:gd name="connsiteY30" fmla="*/ 266885 h 2231716"/>
                  <a:gd name="connsiteX31" fmla="*/ 359920 w 478220"/>
                  <a:gd name="connsiteY31" fmla="*/ 202444 h 2231716"/>
                  <a:gd name="connsiteX32" fmla="*/ 288728 w 478220"/>
                  <a:gd name="connsiteY32" fmla="*/ 164472 h 2231716"/>
                  <a:gd name="connsiteX33" fmla="*/ 89684 w 478220"/>
                  <a:gd name="connsiteY33" fmla="*/ 82192 h 2231716"/>
                  <a:gd name="connsiteX34" fmla="*/ 41866 w 478220"/>
                  <a:gd name="connsiteY34" fmla="*/ 4148 h 2231716"/>
                  <a:gd name="connsiteX35" fmla="*/ 1386 w 478220"/>
                  <a:gd name="connsiteY35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24136 w 478220"/>
                  <a:gd name="connsiteY12" fmla="*/ 1122764 h 2231716"/>
                  <a:gd name="connsiteX13" fmla="*/ 158461 w 478220"/>
                  <a:gd name="connsiteY13" fmla="*/ 970989 h 2231716"/>
                  <a:gd name="connsiteX14" fmla="*/ 252152 w 478220"/>
                  <a:gd name="connsiteY14" fmla="*/ 939884 h 2231716"/>
                  <a:gd name="connsiteX15" fmla="*/ 347250 w 478220"/>
                  <a:gd name="connsiteY15" fmla="*/ 1045954 h 2231716"/>
                  <a:gd name="connsiteX16" fmla="*/ 325305 w 478220"/>
                  <a:gd name="connsiteY16" fmla="*/ 1219690 h 2231716"/>
                  <a:gd name="connsiteX17" fmla="*/ 343607 w 478220"/>
                  <a:gd name="connsiteY17" fmla="*/ 1219690 h 2231716"/>
                  <a:gd name="connsiteX18" fmla="*/ 431375 w 478220"/>
                  <a:gd name="connsiteY18" fmla="*/ 1219690 h 2231716"/>
                  <a:gd name="connsiteX19" fmla="*/ 380168 w 478220"/>
                  <a:gd name="connsiteY19" fmla="*/ 1159340 h 2231716"/>
                  <a:gd name="connsiteX20" fmla="*/ 380168 w 478220"/>
                  <a:gd name="connsiteY20" fmla="*/ 1013036 h 2231716"/>
                  <a:gd name="connsiteX21" fmla="*/ 314331 w 478220"/>
                  <a:gd name="connsiteY21" fmla="*/ 936226 h 2231716"/>
                  <a:gd name="connsiteX22" fmla="*/ 193631 w 478220"/>
                  <a:gd name="connsiteY22" fmla="*/ 877704 h 2231716"/>
                  <a:gd name="connsiteX23" fmla="*/ 158461 w 478220"/>
                  <a:gd name="connsiteY23" fmla="*/ 752206 h 2231716"/>
                  <a:gd name="connsiteX24" fmla="*/ 182658 w 478220"/>
                  <a:gd name="connsiteY24" fmla="*/ 607042 h 2231716"/>
                  <a:gd name="connsiteX25" fmla="*/ 288728 w 478220"/>
                  <a:gd name="connsiteY25" fmla="*/ 515602 h 2231716"/>
                  <a:gd name="connsiteX26" fmla="*/ 478220 w 478220"/>
                  <a:gd name="connsiteY26" fmla="*/ 410007 h 2231716"/>
                  <a:gd name="connsiteX27" fmla="*/ 142424 w 478220"/>
                  <a:gd name="connsiteY27" fmla="*/ 380271 h 2231716"/>
                  <a:gd name="connsiteX28" fmla="*/ 68703 w 478220"/>
                  <a:gd name="connsiteY28" fmla="*/ 185614 h 2231716"/>
                  <a:gd name="connsiteX29" fmla="*/ 208262 w 478220"/>
                  <a:gd name="connsiteY29" fmla="*/ 149843 h 2231716"/>
                  <a:gd name="connsiteX30" fmla="*/ 255809 w 478220"/>
                  <a:gd name="connsiteY30" fmla="*/ 204706 h 2231716"/>
                  <a:gd name="connsiteX31" fmla="*/ 299701 w 478220"/>
                  <a:gd name="connsiteY31" fmla="*/ 266885 h 2231716"/>
                  <a:gd name="connsiteX32" fmla="*/ 359920 w 478220"/>
                  <a:gd name="connsiteY32" fmla="*/ 202444 h 2231716"/>
                  <a:gd name="connsiteX33" fmla="*/ 288728 w 478220"/>
                  <a:gd name="connsiteY33" fmla="*/ 164472 h 2231716"/>
                  <a:gd name="connsiteX34" fmla="*/ 89684 w 478220"/>
                  <a:gd name="connsiteY34" fmla="*/ 82192 h 2231716"/>
                  <a:gd name="connsiteX35" fmla="*/ 41866 w 478220"/>
                  <a:gd name="connsiteY35" fmla="*/ 4148 h 2231716"/>
                  <a:gd name="connsiteX36" fmla="*/ 1386 w 478220"/>
                  <a:gd name="connsiteY36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80245 w 478220"/>
                  <a:gd name="connsiteY12" fmla="*/ 1219690 h 2231716"/>
                  <a:gd name="connsiteX13" fmla="*/ 124136 w 478220"/>
                  <a:gd name="connsiteY13" fmla="*/ 1122764 h 2231716"/>
                  <a:gd name="connsiteX14" fmla="*/ 158461 w 478220"/>
                  <a:gd name="connsiteY14" fmla="*/ 970989 h 2231716"/>
                  <a:gd name="connsiteX15" fmla="*/ 252152 w 478220"/>
                  <a:gd name="connsiteY15" fmla="*/ 939884 h 2231716"/>
                  <a:gd name="connsiteX16" fmla="*/ 347250 w 478220"/>
                  <a:gd name="connsiteY16" fmla="*/ 1045954 h 2231716"/>
                  <a:gd name="connsiteX17" fmla="*/ 325305 w 478220"/>
                  <a:gd name="connsiteY17" fmla="*/ 1219690 h 2231716"/>
                  <a:gd name="connsiteX18" fmla="*/ 343607 w 478220"/>
                  <a:gd name="connsiteY18" fmla="*/ 1219690 h 2231716"/>
                  <a:gd name="connsiteX19" fmla="*/ 431375 w 478220"/>
                  <a:gd name="connsiteY19" fmla="*/ 1219690 h 2231716"/>
                  <a:gd name="connsiteX20" fmla="*/ 380168 w 478220"/>
                  <a:gd name="connsiteY20" fmla="*/ 1159340 h 2231716"/>
                  <a:gd name="connsiteX21" fmla="*/ 380168 w 478220"/>
                  <a:gd name="connsiteY21" fmla="*/ 1013036 h 2231716"/>
                  <a:gd name="connsiteX22" fmla="*/ 314331 w 478220"/>
                  <a:gd name="connsiteY22" fmla="*/ 936226 h 2231716"/>
                  <a:gd name="connsiteX23" fmla="*/ 193631 w 478220"/>
                  <a:gd name="connsiteY23" fmla="*/ 877704 h 2231716"/>
                  <a:gd name="connsiteX24" fmla="*/ 158461 w 478220"/>
                  <a:gd name="connsiteY24" fmla="*/ 752206 h 2231716"/>
                  <a:gd name="connsiteX25" fmla="*/ 182658 w 478220"/>
                  <a:gd name="connsiteY25" fmla="*/ 607042 h 2231716"/>
                  <a:gd name="connsiteX26" fmla="*/ 288728 w 478220"/>
                  <a:gd name="connsiteY26" fmla="*/ 515602 h 2231716"/>
                  <a:gd name="connsiteX27" fmla="*/ 478220 w 478220"/>
                  <a:gd name="connsiteY27" fmla="*/ 410007 h 2231716"/>
                  <a:gd name="connsiteX28" fmla="*/ 142424 w 478220"/>
                  <a:gd name="connsiteY28" fmla="*/ 380271 h 2231716"/>
                  <a:gd name="connsiteX29" fmla="*/ 68703 w 478220"/>
                  <a:gd name="connsiteY29" fmla="*/ 185614 h 2231716"/>
                  <a:gd name="connsiteX30" fmla="*/ 208262 w 478220"/>
                  <a:gd name="connsiteY30" fmla="*/ 149843 h 2231716"/>
                  <a:gd name="connsiteX31" fmla="*/ 255809 w 478220"/>
                  <a:gd name="connsiteY31" fmla="*/ 204706 h 2231716"/>
                  <a:gd name="connsiteX32" fmla="*/ 299701 w 478220"/>
                  <a:gd name="connsiteY32" fmla="*/ 266885 h 2231716"/>
                  <a:gd name="connsiteX33" fmla="*/ 359920 w 478220"/>
                  <a:gd name="connsiteY33" fmla="*/ 202444 h 2231716"/>
                  <a:gd name="connsiteX34" fmla="*/ 288728 w 478220"/>
                  <a:gd name="connsiteY34" fmla="*/ 164472 h 2231716"/>
                  <a:gd name="connsiteX35" fmla="*/ 89684 w 478220"/>
                  <a:gd name="connsiteY35" fmla="*/ 82192 h 2231716"/>
                  <a:gd name="connsiteX36" fmla="*/ 41866 w 478220"/>
                  <a:gd name="connsiteY36" fmla="*/ 4148 h 2231716"/>
                  <a:gd name="connsiteX37" fmla="*/ 1386 w 478220"/>
                  <a:gd name="connsiteY37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80245 w 478220"/>
                  <a:gd name="connsiteY12" fmla="*/ 1219690 h 2231716"/>
                  <a:gd name="connsiteX13" fmla="*/ 124136 w 478220"/>
                  <a:gd name="connsiteY13" fmla="*/ 1122764 h 2231716"/>
                  <a:gd name="connsiteX14" fmla="*/ 158461 w 478220"/>
                  <a:gd name="connsiteY14" fmla="*/ 970989 h 2231716"/>
                  <a:gd name="connsiteX15" fmla="*/ 252152 w 478220"/>
                  <a:gd name="connsiteY15" fmla="*/ 939884 h 2231716"/>
                  <a:gd name="connsiteX16" fmla="*/ 347250 w 478220"/>
                  <a:gd name="connsiteY16" fmla="*/ 1045954 h 2231716"/>
                  <a:gd name="connsiteX17" fmla="*/ 325305 w 478220"/>
                  <a:gd name="connsiteY17" fmla="*/ 1219690 h 2231716"/>
                  <a:gd name="connsiteX18" fmla="*/ 343607 w 478220"/>
                  <a:gd name="connsiteY18" fmla="*/ 1219690 h 2231716"/>
                  <a:gd name="connsiteX19" fmla="*/ 431375 w 478220"/>
                  <a:gd name="connsiteY19" fmla="*/ 1219690 h 2231716"/>
                  <a:gd name="connsiteX20" fmla="*/ 380168 w 478220"/>
                  <a:gd name="connsiteY20" fmla="*/ 1159340 h 2231716"/>
                  <a:gd name="connsiteX21" fmla="*/ 380168 w 478220"/>
                  <a:gd name="connsiteY21" fmla="*/ 1013036 h 2231716"/>
                  <a:gd name="connsiteX22" fmla="*/ 314331 w 478220"/>
                  <a:gd name="connsiteY22" fmla="*/ 936226 h 2231716"/>
                  <a:gd name="connsiteX23" fmla="*/ 193631 w 478220"/>
                  <a:gd name="connsiteY23" fmla="*/ 877704 h 2231716"/>
                  <a:gd name="connsiteX24" fmla="*/ 158461 w 478220"/>
                  <a:gd name="connsiteY24" fmla="*/ 752206 h 2231716"/>
                  <a:gd name="connsiteX25" fmla="*/ 182658 w 478220"/>
                  <a:gd name="connsiteY25" fmla="*/ 607042 h 2231716"/>
                  <a:gd name="connsiteX26" fmla="*/ 288728 w 478220"/>
                  <a:gd name="connsiteY26" fmla="*/ 515602 h 2231716"/>
                  <a:gd name="connsiteX27" fmla="*/ 478220 w 478220"/>
                  <a:gd name="connsiteY27" fmla="*/ 410007 h 2231716"/>
                  <a:gd name="connsiteX28" fmla="*/ 142424 w 478220"/>
                  <a:gd name="connsiteY28" fmla="*/ 380271 h 2231716"/>
                  <a:gd name="connsiteX29" fmla="*/ 68703 w 478220"/>
                  <a:gd name="connsiteY29" fmla="*/ 185614 h 2231716"/>
                  <a:gd name="connsiteX30" fmla="*/ 208262 w 478220"/>
                  <a:gd name="connsiteY30" fmla="*/ 149843 h 2231716"/>
                  <a:gd name="connsiteX31" fmla="*/ 255809 w 478220"/>
                  <a:gd name="connsiteY31" fmla="*/ 204706 h 2231716"/>
                  <a:gd name="connsiteX32" fmla="*/ 299701 w 478220"/>
                  <a:gd name="connsiteY32" fmla="*/ 266885 h 2231716"/>
                  <a:gd name="connsiteX33" fmla="*/ 359920 w 478220"/>
                  <a:gd name="connsiteY33" fmla="*/ 202444 h 2231716"/>
                  <a:gd name="connsiteX34" fmla="*/ 288728 w 478220"/>
                  <a:gd name="connsiteY34" fmla="*/ 164472 h 2231716"/>
                  <a:gd name="connsiteX35" fmla="*/ 89684 w 478220"/>
                  <a:gd name="connsiteY35" fmla="*/ 82192 h 2231716"/>
                  <a:gd name="connsiteX36" fmla="*/ 41866 w 478220"/>
                  <a:gd name="connsiteY36" fmla="*/ 4148 h 2231716"/>
                  <a:gd name="connsiteX37" fmla="*/ 1386 w 478220"/>
                  <a:gd name="connsiteY37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80245 w 478220"/>
                  <a:gd name="connsiteY12" fmla="*/ 1393426 h 2231716"/>
                  <a:gd name="connsiteX13" fmla="*/ 80245 w 478220"/>
                  <a:gd name="connsiteY13" fmla="*/ 1219690 h 2231716"/>
                  <a:gd name="connsiteX14" fmla="*/ 124136 w 478220"/>
                  <a:gd name="connsiteY14" fmla="*/ 1122764 h 2231716"/>
                  <a:gd name="connsiteX15" fmla="*/ 158461 w 478220"/>
                  <a:gd name="connsiteY15" fmla="*/ 970989 h 2231716"/>
                  <a:gd name="connsiteX16" fmla="*/ 252152 w 478220"/>
                  <a:gd name="connsiteY16" fmla="*/ 939884 h 2231716"/>
                  <a:gd name="connsiteX17" fmla="*/ 347250 w 478220"/>
                  <a:gd name="connsiteY17" fmla="*/ 1045954 h 2231716"/>
                  <a:gd name="connsiteX18" fmla="*/ 325305 w 478220"/>
                  <a:gd name="connsiteY18" fmla="*/ 1219690 h 2231716"/>
                  <a:gd name="connsiteX19" fmla="*/ 343607 w 478220"/>
                  <a:gd name="connsiteY19" fmla="*/ 1219690 h 2231716"/>
                  <a:gd name="connsiteX20" fmla="*/ 431375 w 478220"/>
                  <a:gd name="connsiteY20" fmla="*/ 1219690 h 2231716"/>
                  <a:gd name="connsiteX21" fmla="*/ 380168 w 478220"/>
                  <a:gd name="connsiteY21" fmla="*/ 1159340 h 2231716"/>
                  <a:gd name="connsiteX22" fmla="*/ 380168 w 478220"/>
                  <a:gd name="connsiteY22" fmla="*/ 1013036 h 2231716"/>
                  <a:gd name="connsiteX23" fmla="*/ 314331 w 478220"/>
                  <a:gd name="connsiteY23" fmla="*/ 936226 h 2231716"/>
                  <a:gd name="connsiteX24" fmla="*/ 193631 w 478220"/>
                  <a:gd name="connsiteY24" fmla="*/ 877704 h 2231716"/>
                  <a:gd name="connsiteX25" fmla="*/ 158461 w 478220"/>
                  <a:gd name="connsiteY25" fmla="*/ 752206 h 2231716"/>
                  <a:gd name="connsiteX26" fmla="*/ 182658 w 478220"/>
                  <a:gd name="connsiteY26" fmla="*/ 607042 h 2231716"/>
                  <a:gd name="connsiteX27" fmla="*/ 288728 w 478220"/>
                  <a:gd name="connsiteY27" fmla="*/ 515602 h 2231716"/>
                  <a:gd name="connsiteX28" fmla="*/ 478220 w 478220"/>
                  <a:gd name="connsiteY28" fmla="*/ 410007 h 2231716"/>
                  <a:gd name="connsiteX29" fmla="*/ 142424 w 478220"/>
                  <a:gd name="connsiteY29" fmla="*/ 380271 h 2231716"/>
                  <a:gd name="connsiteX30" fmla="*/ 68703 w 478220"/>
                  <a:gd name="connsiteY30" fmla="*/ 185614 h 2231716"/>
                  <a:gd name="connsiteX31" fmla="*/ 208262 w 478220"/>
                  <a:gd name="connsiteY31" fmla="*/ 149843 h 2231716"/>
                  <a:gd name="connsiteX32" fmla="*/ 255809 w 478220"/>
                  <a:gd name="connsiteY32" fmla="*/ 204706 h 2231716"/>
                  <a:gd name="connsiteX33" fmla="*/ 299701 w 478220"/>
                  <a:gd name="connsiteY33" fmla="*/ 266885 h 2231716"/>
                  <a:gd name="connsiteX34" fmla="*/ 359920 w 478220"/>
                  <a:gd name="connsiteY34" fmla="*/ 202444 h 2231716"/>
                  <a:gd name="connsiteX35" fmla="*/ 288728 w 478220"/>
                  <a:gd name="connsiteY35" fmla="*/ 164472 h 2231716"/>
                  <a:gd name="connsiteX36" fmla="*/ 89684 w 478220"/>
                  <a:gd name="connsiteY36" fmla="*/ 82192 h 2231716"/>
                  <a:gd name="connsiteX37" fmla="*/ 41866 w 478220"/>
                  <a:gd name="connsiteY37" fmla="*/ 4148 h 2231716"/>
                  <a:gd name="connsiteX38" fmla="*/ 1386 w 478220"/>
                  <a:gd name="connsiteY38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175343 w 478220"/>
                  <a:gd name="connsiteY12" fmla="*/ 1440975 h 2231716"/>
                  <a:gd name="connsiteX13" fmla="*/ 80245 w 478220"/>
                  <a:gd name="connsiteY13" fmla="*/ 1393426 h 2231716"/>
                  <a:gd name="connsiteX14" fmla="*/ 80245 w 478220"/>
                  <a:gd name="connsiteY14" fmla="*/ 1219690 h 2231716"/>
                  <a:gd name="connsiteX15" fmla="*/ 124136 w 478220"/>
                  <a:gd name="connsiteY15" fmla="*/ 1122764 h 2231716"/>
                  <a:gd name="connsiteX16" fmla="*/ 158461 w 478220"/>
                  <a:gd name="connsiteY16" fmla="*/ 970989 h 2231716"/>
                  <a:gd name="connsiteX17" fmla="*/ 252152 w 478220"/>
                  <a:gd name="connsiteY17" fmla="*/ 939884 h 2231716"/>
                  <a:gd name="connsiteX18" fmla="*/ 347250 w 478220"/>
                  <a:gd name="connsiteY18" fmla="*/ 1045954 h 2231716"/>
                  <a:gd name="connsiteX19" fmla="*/ 325305 w 478220"/>
                  <a:gd name="connsiteY19" fmla="*/ 1219690 h 2231716"/>
                  <a:gd name="connsiteX20" fmla="*/ 343607 w 478220"/>
                  <a:gd name="connsiteY20" fmla="*/ 1219690 h 2231716"/>
                  <a:gd name="connsiteX21" fmla="*/ 431375 w 478220"/>
                  <a:gd name="connsiteY21" fmla="*/ 1219690 h 2231716"/>
                  <a:gd name="connsiteX22" fmla="*/ 380168 w 478220"/>
                  <a:gd name="connsiteY22" fmla="*/ 1159340 h 2231716"/>
                  <a:gd name="connsiteX23" fmla="*/ 380168 w 478220"/>
                  <a:gd name="connsiteY23" fmla="*/ 1013036 h 2231716"/>
                  <a:gd name="connsiteX24" fmla="*/ 314331 w 478220"/>
                  <a:gd name="connsiteY24" fmla="*/ 936226 h 2231716"/>
                  <a:gd name="connsiteX25" fmla="*/ 193631 w 478220"/>
                  <a:gd name="connsiteY25" fmla="*/ 877704 h 2231716"/>
                  <a:gd name="connsiteX26" fmla="*/ 158461 w 478220"/>
                  <a:gd name="connsiteY26" fmla="*/ 752206 h 2231716"/>
                  <a:gd name="connsiteX27" fmla="*/ 182658 w 478220"/>
                  <a:gd name="connsiteY27" fmla="*/ 607042 h 2231716"/>
                  <a:gd name="connsiteX28" fmla="*/ 288728 w 478220"/>
                  <a:gd name="connsiteY28" fmla="*/ 515602 h 2231716"/>
                  <a:gd name="connsiteX29" fmla="*/ 478220 w 478220"/>
                  <a:gd name="connsiteY29" fmla="*/ 410007 h 2231716"/>
                  <a:gd name="connsiteX30" fmla="*/ 142424 w 478220"/>
                  <a:gd name="connsiteY30" fmla="*/ 380271 h 2231716"/>
                  <a:gd name="connsiteX31" fmla="*/ 68703 w 478220"/>
                  <a:gd name="connsiteY31" fmla="*/ 185614 h 2231716"/>
                  <a:gd name="connsiteX32" fmla="*/ 208262 w 478220"/>
                  <a:gd name="connsiteY32" fmla="*/ 149843 h 2231716"/>
                  <a:gd name="connsiteX33" fmla="*/ 255809 w 478220"/>
                  <a:gd name="connsiteY33" fmla="*/ 204706 h 2231716"/>
                  <a:gd name="connsiteX34" fmla="*/ 299701 w 478220"/>
                  <a:gd name="connsiteY34" fmla="*/ 266885 h 2231716"/>
                  <a:gd name="connsiteX35" fmla="*/ 359920 w 478220"/>
                  <a:gd name="connsiteY35" fmla="*/ 202444 h 2231716"/>
                  <a:gd name="connsiteX36" fmla="*/ 288728 w 478220"/>
                  <a:gd name="connsiteY36" fmla="*/ 164472 h 2231716"/>
                  <a:gd name="connsiteX37" fmla="*/ 89684 w 478220"/>
                  <a:gd name="connsiteY37" fmla="*/ 82192 h 2231716"/>
                  <a:gd name="connsiteX38" fmla="*/ 41866 w 478220"/>
                  <a:gd name="connsiteY38" fmla="*/ 4148 h 2231716"/>
                  <a:gd name="connsiteX39" fmla="*/ 1386 w 478220"/>
                  <a:gd name="connsiteY39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277755 w 478220"/>
                  <a:gd name="connsiteY12" fmla="*/ 1510469 h 2231716"/>
                  <a:gd name="connsiteX13" fmla="*/ 175343 w 478220"/>
                  <a:gd name="connsiteY13" fmla="*/ 1440975 h 2231716"/>
                  <a:gd name="connsiteX14" fmla="*/ 80245 w 478220"/>
                  <a:gd name="connsiteY14" fmla="*/ 1393426 h 2231716"/>
                  <a:gd name="connsiteX15" fmla="*/ 80245 w 478220"/>
                  <a:gd name="connsiteY15" fmla="*/ 1219690 h 2231716"/>
                  <a:gd name="connsiteX16" fmla="*/ 124136 w 478220"/>
                  <a:gd name="connsiteY16" fmla="*/ 1122764 h 2231716"/>
                  <a:gd name="connsiteX17" fmla="*/ 158461 w 478220"/>
                  <a:gd name="connsiteY17" fmla="*/ 970989 h 2231716"/>
                  <a:gd name="connsiteX18" fmla="*/ 252152 w 478220"/>
                  <a:gd name="connsiteY18" fmla="*/ 939884 h 2231716"/>
                  <a:gd name="connsiteX19" fmla="*/ 347250 w 478220"/>
                  <a:gd name="connsiteY19" fmla="*/ 1045954 h 2231716"/>
                  <a:gd name="connsiteX20" fmla="*/ 325305 w 478220"/>
                  <a:gd name="connsiteY20" fmla="*/ 1219690 h 2231716"/>
                  <a:gd name="connsiteX21" fmla="*/ 343607 w 478220"/>
                  <a:gd name="connsiteY21" fmla="*/ 1219690 h 2231716"/>
                  <a:gd name="connsiteX22" fmla="*/ 431375 w 478220"/>
                  <a:gd name="connsiteY22" fmla="*/ 1219690 h 2231716"/>
                  <a:gd name="connsiteX23" fmla="*/ 380168 w 478220"/>
                  <a:gd name="connsiteY23" fmla="*/ 1159340 h 2231716"/>
                  <a:gd name="connsiteX24" fmla="*/ 380168 w 478220"/>
                  <a:gd name="connsiteY24" fmla="*/ 1013036 h 2231716"/>
                  <a:gd name="connsiteX25" fmla="*/ 314331 w 478220"/>
                  <a:gd name="connsiteY25" fmla="*/ 936226 h 2231716"/>
                  <a:gd name="connsiteX26" fmla="*/ 193631 w 478220"/>
                  <a:gd name="connsiteY26" fmla="*/ 877704 h 2231716"/>
                  <a:gd name="connsiteX27" fmla="*/ 158461 w 478220"/>
                  <a:gd name="connsiteY27" fmla="*/ 752206 h 2231716"/>
                  <a:gd name="connsiteX28" fmla="*/ 182658 w 478220"/>
                  <a:gd name="connsiteY28" fmla="*/ 607042 h 2231716"/>
                  <a:gd name="connsiteX29" fmla="*/ 288728 w 478220"/>
                  <a:gd name="connsiteY29" fmla="*/ 515602 h 2231716"/>
                  <a:gd name="connsiteX30" fmla="*/ 478220 w 478220"/>
                  <a:gd name="connsiteY30" fmla="*/ 410007 h 2231716"/>
                  <a:gd name="connsiteX31" fmla="*/ 142424 w 478220"/>
                  <a:gd name="connsiteY31" fmla="*/ 380271 h 2231716"/>
                  <a:gd name="connsiteX32" fmla="*/ 68703 w 478220"/>
                  <a:gd name="connsiteY32" fmla="*/ 185614 h 2231716"/>
                  <a:gd name="connsiteX33" fmla="*/ 208262 w 478220"/>
                  <a:gd name="connsiteY33" fmla="*/ 149843 h 2231716"/>
                  <a:gd name="connsiteX34" fmla="*/ 255809 w 478220"/>
                  <a:gd name="connsiteY34" fmla="*/ 204706 h 2231716"/>
                  <a:gd name="connsiteX35" fmla="*/ 299701 w 478220"/>
                  <a:gd name="connsiteY35" fmla="*/ 266885 h 2231716"/>
                  <a:gd name="connsiteX36" fmla="*/ 359920 w 478220"/>
                  <a:gd name="connsiteY36" fmla="*/ 202444 h 2231716"/>
                  <a:gd name="connsiteX37" fmla="*/ 288728 w 478220"/>
                  <a:gd name="connsiteY37" fmla="*/ 164472 h 2231716"/>
                  <a:gd name="connsiteX38" fmla="*/ 89684 w 478220"/>
                  <a:gd name="connsiteY38" fmla="*/ 82192 h 2231716"/>
                  <a:gd name="connsiteX39" fmla="*/ 41866 w 478220"/>
                  <a:gd name="connsiteY39" fmla="*/ 4148 h 2231716"/>
                  <a:gd name="connsiteX40" fmla="*/ 1386 w 478220"/>
                  <a:gd name="connsiteY40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343592 w 478220"/>
                  <a:gd name="connsiteY12" fmla="*/ 1612882 h 2231716"/>
                  <a:gd name="connsiteX13" fmla="*/ 277755 w 478220"/>
                  <a:gd name="connsiteY13" fmla="*/ 1510469 h 2231716"/>
                  <a:gd name="connsiteX14" fmla="*/ 175343 w 478220"/>
                  <a:gd name="connsiteY14" fmla="*/ 1440975 h 2231716"/>
                  <a:gd name="connsiteX15" fmla="*/ 80245 w 478220"/>
                  <a:gd name="connsiteY15" fmla="*/ 1393426 h 2231716"/>
                  <a:gd name="connsiteX16" fmla="*/ 80245 w 478220"/>
                  <a:gd name="connsiteY16" fmla="*/ 1219690 h 2231716"/>
                  <a:gd name="connsiteX17" fmla="*/ 124136 w 478220"/>
                  <a:gd name="connsiteY17" fmla="*/ 1122764 h 2231716"/>
                  <a:gd name="connsiteX18" fmla="*/ 158461 w 478220"/>
                  <a:gd name="connsiteY18" fmla="*/ 970989 h 2231716"/>
                  <a:gd name="connsiteX19" fmla="*/ 252152 w 478220"/>
                  <a:gd name="connsiteY19" fmla="*/ 939884 h 2231716"/>
                  <a:gd name="connsiteX20" fmla="*/ 347250 w 478220"/>
                  <a:gd name="connsiteY20" fmla="*/ 1045954 h 2231716"/>
                  <a:gd name="connsiteX21" fmla="*/ 325305 w 478220"/>
                  <a:gd name="connsiteY21" fmla="*/ 1219690 h 2231716"/>
                  <a:gd name="connsiteX22" fmla="*/ 343607 w 478220"/>
                  <a:gd name="connsiteY22" fmla="*/ 1219690 h 2231716"/>
                  <a:gd name="connsiteX23" fmla="*/ 431375 w 478220"/>
                  <a:gd name="connsiteY23" fmla="*/ 1219690 h 2231716"/>
                  <a:gd name="connsiteX24" fmla="*/ 380168 w 478220"/>
                  <a:gd name="connsiteY24" fmla="*/ 1159340 h 2231716"/>
                  <a:gd name="connsiteX25" fmla="*/ 380168 w 478220"/>
                  <a:gd name="connsiteY25" fmla="*/ 1013036 h 2231716"/>
                  <a:gd name="connsiteX26" fmla="*/ 314331 w 478220"/>
                  <a:gd name="connsiteY26" fmla="*/ 936226 h 2231716"/>
                  <a:gd name="connsiteX27" fmla="*/ 193631 w 478220"/>
                  <a:gd name="connsiteY27" fmla="*/ 877704 h 2231716"/>
                  <a:gd name="connsiteX28" fmla="*/ 158461 w 478220"/>
                  <a:gd name="connsiteY28" fmla="*/ 752206 h 2231716"/>
                  <a:gd name="connsiteX29" fmla="*/ 182658 w 478220"/>
                  <a:gd name="connsiteY29" fmla="*/ 607042 h 2231716"/>
                  <a:gd name="connsiteX30" fmla="*/ 288728 w 478220"/>
                  <a:gd name="connsiteY30" fmla="*/ 515602 h 2231716"/>
                  <a:gd name="connsiteX31" fmla="*/ 478220 w 478220"/>
                  <a:gd name="connsiteY31" fmla="*/ 410007 h 2231716"/>
                  <a:gd name="connsiteX32" fmla="*/ 142424 w 478220"/>
                  <a:gd name="connsiteY32" fmla="*/ 380271 h 2231716"/>
                  <a:gd name="connsiteX33" fmla="*/ 68703 w 478220"/>
                  <a:gd name="connsiteY33" fmla="*/ 185614 h 2231716"/>
                  <a:gd name="connsiteX34" fmla="*/ 208262 w 478220"/>
                  <a:gd name="connsiteY34" fmla="*/ 149843 h 2231716"/>
                  <a:gd name="connsiteX35" fmla="*/ 255809 w 478220"/>
                  <a:gd name="connsiteY35" fmla="*/ 204706 h 2231716"/>
                  <a:gd name="connsiteX36" fmla="*/ 299701 w 478220"/>
                  <a:gd name="connsiteY36" fmla="*/ 266885 h 2231716"/>
                  <a:gd name="connsiteX37" fmla="*/ 359920 w 478220"/>
                  <a:gd name="connsiteY37" fmla="*/ 202444 h 2231716"/>
                  <a:gd name="connsiteX38" fmla="*/ 288728 w 478220"/>
                  <a:gd name="connsiteY38" fmla="*/ 164472 h 2231716"/>
                  <a:gd name="connsiteX39" fmla="*/ 89684 w 478220"/>
                  <a:gd name="connsiteY39" fmla="*/ 82192 h 2231716"/>
                  <a:gd name="connsiteX40" fmla="*/ 41866 w 478220"/>
                  <a:gd name="connsiteY40" fmla="*/ 4148 h 2231716"/>
                  <a:gd name="connsiteX41" fmla="*/ 1386 w 478220"/>
                  <a:gd name="connsiteY41" fmla="*/ 107077 h 2231716"/>
                  <a:gd name="connsiteX0" fmla="*/ 1386 w 478220"/>
                  <a:gd name="connsiteY0" fmla="*/ 107077 h 2231716"/>
                  <a:gd name="connsiteX1" fmla="*/ 48710 w 478220"/>
                  <a:gd name="connsiteY1" fmla="*/ 337080 h 2231716"/>
                  <a:gd name="connsiteX2" fmla="*/ 110115 w 478220"/>
                  <a:gd name="connsiteY2" fmla="*/ 537548 h 2231716"/>
                  <a:gd name="connsiteX3" fmla="*/ 77587 w 478220"/>
                  <a:gd name="connsiteY3" fmla="*/ 838691 h 2231716"/>
                  <a:gd name="connsiteX4" fmla="*/ 1386 w 478220"/>
                  <a:gd name="connsiteY4" fmla="*/ 1448291 h 2231716"/>
                  <a:gd name="connsiteX5" fmla="*/ 69272 w 478220"/>
                  <a:gd name="connsiteY5" fmla="*/ 1806736 h 2231716"/>
                  <a:gd name="connsiteX6" fmla="*/ 65292 w 478220"/>
                  <a:gd name="connsiteY6" fmla="*/ 1963186 h 2231716"/>
                  <a:gd name="connsiteX7" fmla="*/ 200946 w 478220"/>
                  <a:gd name="connsiteY7" fmla="*/ 2040822 h 2231716"/>
                  <a:gd name="connsiteX8" fmla="*/ 186315 w 478220"/>
                  <a:gd name="connsiteY8" fmla="*/ 2157865 h 2231716"/>
                  <a:gd name="connsiteX9" fmla="*/ 321647 w 478220"/>
                  <a:gd name="connsiteY9" fmla="*/ 2223702 h 2231716"/>
                  <a:gd name="connsiteX10" fmla="*/ 388463 w 478220"/>
                  <a:gd name="connsiteY10" fmla="*/ 2109781 h 2231716"/>
                  <a:gd name="connsiteX11" fmla="*/ 147241 w 478220"/>
                  <a:gd name="connsiteY11" fmla="*/ 1767583 h 2231716"/>
                  <a:gd name="connsiteX12" fmla="*/ 372853 w 478220"/>
                  <a:gd name="connsiteY12" fmla="*/ 1638485 h 2231716"/>
                  <a:gd name="connsiteX13" fmla="*/ 343592 w 478220"/>
                  <a:gd name="connsiteY13" fmla="*/ 1612882 h 2231716"/>
                  <a:gd name="connsiteX14" fmla="*/ 277755 w 478220"/>
                  <a:gd name="connsiteY14" fmla="*/ 1510469 h 2231716"/>
                  <a:gd name="connsiteX15" fmla="*/ 175343 w 478220"/>
                  <a:gd name="connsiteY15" fmla="*/ 1440975 h 2231716"/>
                  <a:gd name="connsiteX16" fmla="*/ 80245 w 478220"/>
                  <a:gd name="connsiteY16" fmla="*/ 1393426 h 2231716"/>
                  <a:gd name="connsiteX17" fmla="*/ 80245 w 478220"/>
                  <a:gd name="connsiteY17" fmla="*/ 1219690 h 2231716"/>
                  <a:gd name="connsiteX18" fmla="*/ 124136 w 478220"/>
                  <a:gd name="connsiteY18" fmla="*/ 1122764 h 2231716"/>
                  <a:gd name="connsiteX19" fmla="*/ 158461 w 478220"/>
                  <a:gd name="connsiteY19" fmla="*/ 970989 h 2231716"/>
                  <a:gd name="connsiteX20" fmla="*/ 252152 w 478220"/>
                  <a:gd name="connsiteY20" fmla="*/ 939884 h 2231716"/>
                  <a:gd name="connsiteX21" fmla="*/ 347250 w 478220"/>
                  <a:gd name="connsiteY21" fmla="*/ 1045954 h 2231716"/>
                  <a:gd name="connsiteX22" fmla="*/ 325305 w 478220"/>
                  <a:gd name="connsiteY22" fmla="*/ 1219690 h 2231716"/>
                  <a:gd name="connsiteX23" fmla="*/ 343607 w 478220"/>
                  <a:gd name="connsiteY23" fmla="*/ 1219690 h 2231716"/>
                  <a:gd name="connsiteX24" fmla="*/ 431375 w 478220"/>
                  <a:gd name="connsiteY24" fmla="*/ 1219690 h 2231716"/>
                  <a:gd name="connsiteX25" fmla="*/ 380168 w 478220"/>
                  <a:gd name="connsiteY25" fmla="*/ 1159340 h 2231716"/>
                  <a:gd name="connsiteX26" fmla="*/ 380168 w 478220"/>
                  <a:gd name="connsiteY26" fmla="*/ 1013036 h 2231716"/>
                  <a:gd name="connsiteX27" fmla="*/ 314331 w 478220"/>
                  <a:gd name="connsiteY27" fmla="*/ 936226 h 2231716"/>
                  <a:gd name="connsiteX28" fmla="*/ 193631 w 478220"/>
                  <a:gd name="connsiteY28" fmla="*/ 877704 h 2231716"/>
                  <a:gd name="connsiteX29" fmla="*/ 158461 w 478220"/>
                  <a:gd name="connsiteY29" fmla="*/ 752206 h 2231716"/>
                  <a:gd name="connsiteX30" fmla="*/ 182658 w 478220"/>
                  <a:gd name="connsiteY30" fmla="*/ 607042 h 2231716"/>
                  <a:gd name="connsiteX31" fmla="*/ 288728 w 478220"/>
                  <a:gd name="connsiteY31" fmla="*/ 515602 h 2231716"/>
                  <a:gd name="connsiteX32" fmla="*/ 478220 w 478220"/>
                  <a:gd name="connsiteY32" fmla="*/ 410007 h 2231716"/>
                  <a:gd name="connsiteX33" fmla="*/ 142424 w 478220"/>
                  <a:gd name="connsiteY33" fmla="*/ 380271 h 2231716"/>
                  <a:gd name="connsiteX34" fmla="*/ 68703 w 478220"/>
                  <a:gd name="connsiteY34" fmla="*/ 185614 h 2231716"/>
                  <a:gd name="connsiteX35" fmla="*/ 208262 w 478220"/>
                  <a:gd name="connsiteY35" fmla="*/ 149843 h 2231716"/>
                  <a:gd name="connsiteX36" fmla="*/ 255809 w 478220"/>
                  <a:gd name="connsiteY36" fmla="*/ 204706 h 2231716"/>
                  <a:gd name="connsiteX37" fmla="*/ 299701 w 478220"/>
                  <a:gd name="connsiteY37" fmla="*/ 266885 h 2231716"/>
                  <a:gd name="connsiteX38" fmla="*/ 359920 w 478220"/>
                  <a:gd name="connsiteY38" fmla="*/ 202444 h 2231716"/>
                  <a:gd name="connsiteX39" fmla="*/ 288728 w 478220"/>
                  <a:gd name="connsiteY39" fmla="*/ 164472 h 2231716"/>
                  <a:gd name="connsiteX40" fmla="*/ 89684 w 478220"/>
                  <a:gd name="connsiteY40" fmla="*/ 82192 h 2231716"/>
                  <a:gd name="connsiteX41" fmla="*/ 41866 w 478220"/>
                  <a:gd name="connsiteY41" fmla="*/ 4148 h 2231716"/>
                  <a:gd name="connsiteX42" fmla="*/ 1386 w 478220"/>
                  <a:gd name="connsiteY42" fmla="*/ 107077 h 2231716"/>
                  <a:gd name="connsiteX0" fmla="*/ 1386 w 516525"/>
                  <a:gd name="connsiteY0" fmla="*/ 107077 h 2231716"/>
                  <a:gd name="connsiteX1" fmla="*/ 48710 w 516525"/>
                  <a:gd name="connsiteY1" fmla="*/ 337080 h 2231716"/>
                  <a:gd name="connsiteX2" fmla="*/ 110115 w 516525"/>
                  <a:gd name="connsiteY2" fmla="*/ 537548 h 2231716"/>
                  <a:gd name="connsiteX3" fmla="*/ 77587 w 516525"/>
                  <a:gd name="connsiteY3" fmla="*/ 838691 h 2231716"/>
                  <a:gd name="connsiteX4" fmla="*/ 1386 w 516525"/>
                  <a:gd name="connsiteY4" fmla="*/ 1448291 h 2231716"/>
                  <a:gd name="connsiteX5" fmla="*/ 69272 w 516525"/>
                  <a:gd name="connsiteY5" fmla="*/ 1806736 h 2231716"/>
                  <a:gd name="connsiteX6" fmla="*/ 65292 w 516525"/>
                  <a:gd name="connsiteY6" fmla="*/ 1963186 h 2231716"/>
                  <a:gd name="connsiteX7" fmla="*/ 200946 w 516525"/>
                  <a:gd name="connsiteY7" fmla="*/ 2040822 h 2231716"/>
                  <a:gd name="connsiteX8" fmla="*/ 186315 w 516525"/>
                  <a:gd name="connsiteY8" fmla="*/ 2157865 h 2231716"/>
                  <a:gd name="connsiteX9" fmla="*/ 321647 w 516525"/>
                  <a:gd name="connsiteY9" fmla="*/ 2223702 h 2231716"/>
                  <a:gd name="connsiteX10" fmla="*/ 388463 w 516525"/>
                  <a:gd name="connsiteY10" fmla="*/ 2109781 h 2231716"/>
                  <a:gd name="connsiteX11" fmla="*/ 147241 w 516525"/>
                  <a:gd name="connsiteY11" fmla="*/ 1767583 h 2231716"/>
                  <a:gd name="connsiteX12" fmla="*/ 478923 w 516525"/>
                  <a:gd name="connsiteY12" fmla="*/ 1601909 h 2231716"/>
                  <a:gd name="connsiteX13" fmla="*/ 372853 w 516525"/>
                  <a:gd name="connsiteY13" fmla="*/ 1638485 h 2231716"/>
                  <a:gd name="connsiteX14" fmla="*/ 343592 w 516525"/>
                  <a:gd name="connsiteY14" fmla="*/ 1612882 h 2231716"/>
                  <a:gd name="connsiteX15" fmla="*/ 277755 w 516525"/>
                  <a:gd name="connsiteY15" fmla="*/ 1510469 h 2231716"/>
                  <a:gd name="connsiteX16" fmla="*/ 175343 w 516525"/>
                  <a:gd name="connsiteY16" fmla="*/ 1440975 h 2231716"/>
                  <a:gd name="connsiteX17" fmla="*/ 80245 w 516525"/>
                  <a:gd name="connsiteY17" fmla="*/ 1393426 h 2231716"/>
                  <a:gd name="connsiteX18" fmla="*/ 80245 w 516525"/>
                  <a:gd name="connsiteY18" fmla="*/ 1219690 h 2231716"/>
                  <a:gd name="connsiteX19" fmla="*/ 124136 w 516525"/>
                  <a:gd name="connsiteY19" fmla="*/ 1122764 h 2231716"/>
                  <a:gd name="connsiteX20" fmla="*/ 158461 w 516525"/>
                  <a:gd name="connsiteY20" fmla="*/ 970989 h 2231716"/>
                  <a:gd name="connsiteX21" fmla="*/ 252152 w 516525"/>
                  <a:gd name="connsiteY21" fmla="*/ 939884 h 2231716"/>
                  <a:gd name="connsiteX22" fmla="*/ 347250 w 516525"/>
                  <a:gd name="connsiteY22" fmla="*/ 1045954 h 2231716"/>
                  <a:gd name="connsiteX23" fmla="*/ 325305 w 516525"/>
                  <a:gd name="connsiteY23" fmla="*/ 1219690 h 2231716"/>
                  <a:gd name="connsiteX24" fmla="*/ 343607 w 516525"/>
                  <a:gd name="connsiteY24" fmla="*/ 1219690 h 2231716"/>
                  <a:gd name="connsiteX25" fmla="*/ 431375 w 516525"/>
                  <a:gd name="connsiteY25" fmla="*/ 1219690 h 2231716"/>
                  <a:gd name="connsiteX26" fmla="*/ 380168 w 516525"/>
                  <a:gd name="connsiteY26" fmla="*/ 1159340 h 2231716"/>
                  <a:gd name="connsiteX27" fmla="*/ 380168 w 516525"/>
                  <a:gd name="connsiteY27" fmla="*/ 1013036 h 2231716"/>
                  <a:gd name="connsiteX28" fmla="*/ 314331 w 516525"/>
                  <a:gd name="connsiteY28" fmla="*/ 936226 h 2231716"/>
                  <a:gd name="connsiteX29" fmla="*/ 193631 w 516525"/>
                  <a:gd name="connsiteY29" fmla="*/ 877704 h 2231716"/>
                  <a:gd name="connsiteX30" fmla="*/ 158461 w 516525"/>
                  <a:gd name="connsiteY30" fmla="*/ 752206 h 2231716"/>
                  <a:gd name="connsiteX31" fmla="*/ 182658 w 516525"/>
                  <a:gd name="connsiteY31" fmla="*/ 607042 h 2231716"/>
                  <a:gd name="connsiteX32" fmla="*/ 288728 w 516525"/>
                  <a:gd name="connsiteY32" fmla="*/ 515602 h 2231716"/>
                  <a:gd name="connsiteX33" fmla="*/ 478220 w 516525"/>
                  <a:gd name="connsiteY33" fmla="*/ 410007 h 2231716"/>
                  <a:gd name="connsiteX34" fmla="*/ 142424 w 516525"/>
                  <a:gd name="connsiteY34" fmla="*/ 380271 h 2231716"/>
                  <a:gd name="connsiteX35" fmla="*/ 68703 w 516525"/>
                  <a:gd name="connsiteY35" fmla="*/ 185614 h 2231716"/>
                  <a:gd name="connsiteX36" fmla="*/ 208262 w 516525"/>
                  <a:gd name="connsiteY36" fmla="*/ 149843 h 2231716"/>
                  <a:gd name="connsiteX37" fmla="*/ 255809 w 516525"/>
                  <a:gd name="connsiteY37" fmla="*/ 204706 h 2231716"/>
                  <a:gd name="connsiteX38" fmla="*/ 299701 w 516525"/>
                  <a:gd name="connsiteY38" fmla="*/ 266885 h 2231716"/>
                  <a:gd name="connsiteX39" fmla="*/ 359920 w 516525"/>
                  <a:gd name="connsiteY39" fmla="*/ 202444 h 2231716"/>
                  <a:gd name="connsiteX40" fmla="*/ 288728 w 516525"/>
                  <a:gd name="connsiteY40" fmla="*/ 164472 h 2231716"/>
                  <a:gd name="connsiteX41" fmla="*/ 89684 w 516525"/>
                  <a:gd name="connsiteY41" fmla="*/ 82192 h 2231716"/>
                  <a:gd name="connsiteX42" fmla="*/ 41866 w 516525"/>
                  <a:gd name="connsiteY42" fmla="*/ 4148 h 2231716"/>
                  <a:gd name="connsiteX43" fmla="*/ 1386 w 516525"/>
                  <a:gd name="connsiteY43" fmla="*/ 107077 h 2231716"/>
                  <a:gd name="connsiteX0" fmla="*/ 1386 w 548834"/>
                  <a:gd name="connsiteY0" fmla="*/ 107077 h 2231716"/>
                  <a:gd name="connsiteX1" fmla="*/ 48710 w 548834"/>
                  <a:gd name="connsiteY1" fmla="*/ 337080 h 2231716"/>
                  <a:gd name="connsiteX2" fmla="*/ 110115 w 548834"/>
                  <a:gd name="connsiteY2" fmla="*/ 537548 h 2231716"/>
                  <a:gd name="connsiteX3" fmla="*/ 77587 w 548834"/>
                  <a:gd name="connsiteY3" fmla="*/ 838691 h 2231716"/>
                  <a:gd name="connsiteX4" fmla="*/ 1386 w 548834"/>
                  <a:gd name="connsiteY4" fmla="*/ 1448291 h 2231716"/>
                  <a:gd name="connsiteX5" fmla="*/ 69272 w 548834"/>
                  <a:gd name="connsiteY5" fmla="*/ 1806736 h 2231716"/>
                  <a:gd name="connsiteX6" fmla="*/ 65292 w 548834"/>
                  <a:gd name="connsiteY6" fmla="*/ 1963186 h 2231716"/>
                  <a:gd name="connsiteX7" fmla="*/ 200946 w 548834"/>
                  <a:gd name="connsiteY7" fmla="*/ 2040822 h 2231716"/>
                  <a:gd name="connsiteX8" fmla="*/ 186315 w 548834"/>
                  <a:gd name="connsiteY8" fmla="*/ 2157865 h 2231716"/>
                  <a:gd name="connsiteX9" fmla="*/ 321647 w 548834"/>
                  <a:gd name="connsiteY9" fmla="*/ 2223702 h 2231716"/>
                  <a:gd name="connsiteX10" fmla="*/ 388463 w 548834"/>
                  <a:gd name="connsiteY10" fmla="*/ 2109781 h 2231716"/>
                  <a:gd name="connsiteX11" fmla="*/ 147241 w 548834"/>
                  <a:gd name="connsiteY11" fmla="*/ 1767583 h 2231716"/>
                  <a:gd name="connsiteX12" fmla="*/ 493554 w 548834"/>
                  <a:gd name="connsiteY12" fmla="*/ 1726268 h 2231716"/>
                  <a:gd name="connsiteX13" fmla="*/ 478923 w 548834"/>
                  <a:gd name="connsiteY13" fmla="*/ 1601909 h 2231716"/>
                  <a:gd name="connsiteX14" fmla="*/ 372853 w 548834"/>
                  <a:gd name="connsiteY14" fmla="*/ 1638485 h 2231716"/>
                  <a:gd name="connsiteX15" fmla="*/ 343592 w 548834"/>
                  <a:gd name="connsiteY15" fmla="*/ 1612882 h 2231716"/>
                  <a:gd name="connsiteX16" fmla="*/ 277755 w 548834"/>
                  <a:gd name="connsiteY16" fmla="*/ 1510469 h 2231716"/>
                  <a:gd name="connsiteX17" fmla="*/ 175343 w 548834"/>
                  <a:gd name="connsiteY17" fmla="*/ 1440975 h 2231716"/>
                  <a:gd name="connsiteX18" fmla="*/ 80245 w 548834"/>
                  <a:gd name="connsiteY18" fmla="*/ 1393426 h 2231716"/>
                  <a:gd name="connsiteX19" fmla="*/ 80245 w 548834"/>
                  <a:gd name="connsiteY19" fmla="*/ 1219690 h 2231716"/>
                  <a:gd name="connsiteX20" fmla="*/ 124136 w 548834"/>
                  <a:gd name="connsiteY20" fmla="*/ 1122764 h 2231716"/>
                  <a:gd name="connsiteX21" fmla="*/ 158461 w 548834"/>
                  <a:gd name="connsiteY21" fmla="*/ 970989 h 2231716"/>
                  <a:gd name="connsiteX22" fmla="*/ 252152 w 548834"/>
                  <a:gd name="connsiteY22" fmla="*/ 939884 h 2231716"/>
                  <a:gd name="connsiteX23" fmla="*/ 347250 w 548834"/>
                  <a:gd name="connsiteY23" fmla="*/ 1045954 h 2231716"/>
                  <a:gd name="connsiteX24" fmla="*/ 325305 w 548834"/>
                  <a:gd name="connsiteY24" fmla="*/ 1219690 h 2231716"/>
                  <a:gd name="connsiteX25" fmla="*/ 343607 w 548834"/>
                  <a:gd name="connsiteY25" fmla="*/ 1219690 h 2231716"/>
                  <a:gd name="connsiteX26" fmla="*/ 431375 w 548834"/>
                  <a:gd name="connsiteY26" fmla="*/ 1219690 h 2231716"/>
                  <a:gd name="connsiteX27" fmla="*/ 380168 w 548834"/>
                  <a:gd name="connsiteY27" fmla="*/ 1159340 h 2231716"/>
                  <a:gd name="connsiteX28" fmla="*/ 380168 w 548834"/>
                  <a:gd name="connsiteY28" fmla="*/ 1013036 h 2231716"/>
                  <a:gd name="connsiteX29" fmla="*/ 314331 w 548834"/>
                  <a:gd name="connsiteY29" fmla="*/ 936226 h 2231716"/>
                  <a:gd name="connsiteX30" fmla="*/ 193631 w 548834"/>
                  <a:gd name="connsiteY30" fmla="*/ 877704 h 2231716"/>
                  <a:gd name="connsiteX31" fmla="*/ 158461 w 548834"/>
                  <a:gd name="connsiteY31" fmla="*/ 752206 h 2231716"/>
                  <a:gd name="connsiteX32" fmla="*/ 182658 w 548834"/>
                  <a:gd name="connsiteY32" fmla="*/ 607042 h 2231716"/>
                  <a:gd name="connsiteX33" fmla="*/ 288728 w 548834"/>
                  <a:gd name="connsiteY33" fmla="*/ 515602 h 2231716"/>
                  <a:gd name="connsiteX34" fmla="*/ 478220 w 548834"/>
                  <a:gd name="connsiteY34" fmla="*/ 410007 h 2231716"/>
                  <a:gd name="connsiteX35" fmla="*/ 142424 w 548834"/>
                  <a:gd name="connsiteY35" fmla="*/ 380271 h 2231716"/>
                  <a:gd name="connsiteX36" fmla="*/ 68703 w 548834"/>
                  <a:gd name="connsiteY36" fmla="*/ 185614 h 2231716"/>
                  <a:gd name="connsiteX37" fmla="*/ 208262 w 548834"/>
                  <a:gd name="connsiteY37" fmla="*/ 149843 h 2231716"/>
                  <a:gd name="connsiteX38" fmla="*/ 255809 w 548834"/>
                  <a:gd name="connsiteY38" fmla="*/ 204706 h 2231716"/>
                  <a:gd name="connsiteX39" fmla="*/ 299701 w 548834"/>
                  <a:gd name="connsiteY39" fmla="*/ 266885 h 2231716"/>
                  <a:gd name="connsiteX40" fmla="*/ 359920 w 548834"/>
                  <a:gd name="connsiteY40" fmla="*/ 202444 h 2231716"/>
                  <a:gd name="connsiteX41" fmla="*/ 288728 w 548834"/>
                  <a:gd name="connsiteY41" fmla="*/ 164472 h 2231716"/>
                  <a:gd name="connsiteX42" fmla="*/ 89684 w 548834"/>
                  <a:gd name="connsiteY42" fmla="*/ 82192 h 2231716"/>
                  <a:gd name="connsiteX43" fmla="*/ 41866 w 548834"/>
                  <a:gd name="connsiteY43" fmla="*/ 4148 h 2231716"/>
                  <a:gd name="connsiteX44" fmla="*/ 1386 w 548834"/>
                  <a:gd name="connsiteY4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431374 w 501479"/>
                  <a:gd name="connsiteY12" fmla="*/ 1748213 h 2231716"/>
                  <a:gd name="connsiteX13" fmla="*/ 493554 w 501479"/>
                  <a:gd name="connsiteY13" fmla="*/ 1726268 h 2231716"/>
                  <a:gd name="connsiteX14" fmla="*/ 478923 w 501479"/>
                  <a:gd name="connsiteY14" fmla="*/ 1601909 h 2231716"/>
                  <a:gd name="connsiteX15" fmla="*/ 372853 w 501479"/>
                  <a:gd name="connsiteY15" fmla="*/ 1638485 h 2231716"/>
                  <a:gd name="connsiteX16" fmla="*/ 343592 w 501479"/>
                  <a:gd name="connsiteY16" fmla="*/ 1612882 h 2231716"/>
                  <a:gd name="connsiteX17" fmla="*/ 277755 w 501479"/>
                  <a:gd name="connsiteY17" fmla="*/ 1510469 h 2231716"/>
                  <a:gd name="connsiteX18" fmla="*/ 175343 w 501479"/>
                  <a:gd name="connsiteY18" fmla="*/ 1440975 h 2231716"/>
                  <a:gd name="connsiteX19" fmla="*/ 80245 w 501479"/>
                  <a:gd name="connsiteY19" fmla="*/ 1393426 h 2231716"/>
                  <a:gd name="connsiteX20" fmla="*/ 80245 w 501479"/>
                  <a:gd name="connsiteY20" fmla="*/ 1219690 h 2231716"/>
                  <a:gd name="connsiteX21" fmla="*/ 124136 w 501479"/>
                  <a:gd name="connsiteY21" fmla="*/ 1122764 h 2231716"/>
                  <a:gd name="connsiteX22" fmla="*/ 158461 w 501479"/>
                  <a:gd name="connsiteY22" fmla="*/ 970989 h 2231716"/>
                  <a:gd name="connsiteX23" fmla="*/ 252152 w 501479"/>
                  <a:gd name="connsiteY23" fmla="*/ 939884 h 2231716"/>
                  <a:gd name="connsiteX24" fmla="*/ 347250 w 501479"/>
                  <a:gd name="connsiteY24" fmla="*/ 1045954 h 2231716"/>
                  <a:gd name="connsiteX25" fmla="*/ 325305 w 501479"/>
                  <a:gd name="connsiteY25" fmla="*/ 1219690 h 2231716"/>
                  <a:gd name="connsiteX26" fmla="*/ 343607 w 501479"/>
                  <a:gd name="connsiteY26" fmla="*/ 1219690 h 2231716"/>
                  <a:gd name="connsiteX27" fmla="*/ 431375 w 501479"/>
                  <a:gd name="connsiteY27" fmla="*/ 1219690 h 2231716"/>
                  <a:gd name="connsiteX28" fmla="*/ 380168 w 501479"/>
                  <a:gd name="connsiteY28" fmla="*/ 1159340 h 2231716"/>
                  <a:gd name="connsiteX29" fmla="*/ 380168 w 501479"/>
                  <a:gd name="connsiteY29" fmla="*/ 1013036 h 2231716"/>
                  <a:gd name="connsiteX30" fmla="*/ 314331 w 501479"/>
                  <a:gd name="connsiteY30" fmla="*/ 936226 h 2231716"/>
                  <a:gd name="connsiteX31" fmla="*/ 193631 w 501479"/>
                  <a:gd name="connsiteY31" fmla="*/ 877704 h 2231716"/>
                  <a:gd name="connsiteX32" fmla="*/ 158461 w 501479"/>
                  <a:gd name="connsiteY32" fmla="*/ 752206 h 2231716"/>
                  <a:gd name="connsiteX33" fmla="*/ 182658 w 501479"/>
                  <a:gd name="connsiteY33" fmla="*/ 607042 h 2231716"/>
                  <a:gd name="connsiteX34" fmla="*/ 288728 w 501479"/>
                  <a:gd name="connsiteY34" fmla="*/ 515602 h 2231716"/>
                  <a:gd name="connsiteX35" fmla="*/ 478220 w 501479"/>
                  <a:gd name="connsiteY35" fmla="*/ 410007 h 2231716"/>
                  <a:gd name="connsiteX36" fmla="*/ 142424 w 501479"/>
                  <a:gd name="connsiteY36" fmla="*/ 380271 h 2231716"/>
                  <a:gd name="connsiteX37" fmla="*/ 68703 w 501479"/>
                  <a:gd name="connsiteY37" fmla="*/ 185614 h 2231716"/>
                  <a:gd name="connsiteX38" fmla="*/ 208262 w 501479"/>
                  <a:gd name="connsiteY38" fmla="*/ 149843 h 2231716"/>
                  <a:gd name="connsiteX39" fmla="*/ 255809 w 501479"/>
                  <a:gd name="connsiteY39" fmla="*/ 204706 h 2231716"/>
                  <a:gd name="connsiteX40" fmla="*/ 299701 w 501479"/>
                  <a:gd name="connsiteY40" fmla="*/ 266885 h 2231716"/>
                  <a:gd name="connsiteX41" fmla="*/ 359920 w 501479"/>
                  <a:gd name="connsiteY41" fmla="*/ 202444 h 2231716"/>
                  <a:gd name="connsiteX42" fmla="*/ 288728 w 501479"/>
                  <a:gd name="connsiteY42" fmla="*/ 164472 h 2231716"/>
                  <a:gd name="connsiteX43" fmla="*/ 89684 w 501479"/>
                  <a:gd name="connsiteY43" fmla="*/ 82192 h 2231716"/>
                  <a:gd name="connsiteX44" fmla="*/ 41866 w 501479"/>
                  <a:gd name="connsiteY44" fmla="*/ 4148 h 2231716"/>
                  <a:gd name="connsiteX45" fmla="*/ 1386 w 501479"/>
                  <a:gd name="connsiteY4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376511 w 501479"/>
                  <a:gd name="connsiteY12" fmla="*/ 1697007 h 2231716"/>
                  <a:gd name="connsiteX13" fmla="*/ 431374 w 501479"/>
                  <a:gd name="connsiteY13" fmla="*/ 1748213 h 2231716"/>
                  <a:gd name="connsiteX14" fmla="*/ 493554 w 501479"/>
                  <a:gd name="connsiteY14" fmla="*/ 1726268 h 2231716"/>
                  <a:gd name="connsiteX15" fmla="*/ 478923 w 501479"/>
                  <a:gd name="connsiteY15" fmla="*/ 1601909 h 2231716"/>
                  <a:gd name="connsiteX16" fmla="*/ 372853 w 501479"/>
                  <a:gd name="connsiteY16" fmla="*/ 1638485 h 2231716"/>
                  <a:gd name="connsiteX17" fmla="*/ 343592 w 501479"/>
                  <a:gd name="connsiteY17" fmla="*/ 1612882 h 2231716"/>
                  <a:gd name="connsiteX18" fmla="*/ 277755 w 501479"/>
                  <a:gd name="connsiteY18" fmla="*/ 1510469 h 2231716"/>
                  <a:gd name="connsiteX19" fmla="*/ 175343 w 501479"/>
                  <a:gd name="connsiteY19" fmla="*/ 1440975 h 2231716"/>
                  <a:gd name="connsiteX20" fmla="*/ 80245 w 501479"/>
                  <a:gd name="connsiteY20" fmla="*/ 1393426 h 2231716"/>
                  <a:gd name="connsiteX21" fmla="*/ 80245 w 501479"/>
                  <a:gd name="connsiteY21" fmla="*/ 1219690 h 2231716"/>
                  <a:gd name="connsiteX22" fmla="*/ 124136 w 501479"/>
                  <a:gd name="connsiteY22" fmla="*/ 1122764 h 2231716"/>
                  <a:gd name="connsiteX23" fmla="*/ 158461 w 501479"/>
                  <a:gd name="connsiteY23" fmla="*/ 970989 h 2231716"/>
                  <a:gd name="connsiteX24" fmla="*/ 252152 w 501479"/>
                  <a:gd name="connsiteY24" fmla="*/ 939884 h 2231716"/>
                  <a:gd name="connsiteX25" fmla="*/ 347250 w 501479"/>
                  <a:gd name="connsiteY25" fmla="*/ 1045954 h 2231716"/>
                  <a:gd name="connsiteX26" fmla="*/ 325305 w 501479"/>
                  <a:gd name="connsiteY26" fmla="*/ 1219690 h 2231716"/>
                  <a:gd name="connsiteX27" fmla="*/ 343607 w 501479"/>
                  <a:gd name="connsiteY27" fmla="*/ 1219690 h 2231716"/>
                  <a:gd name="connsiteX28" fmla="*/ 431375 w 501479"/>
                  <a:gd name="connsiteY28" fmla="*/ 1219690 h 2231716"/>
                  <a:gd name="connsiteX29" fmla="*/ 380168 w 501479"/>
                  <a:gd name="connsiteY29" fmla="*/ 1159340 h 2231716"/>
                  <a:gd name="connsiteX30" fmla="*/ 380168 w 501479"/>
                  <a:gd name="connsiteY30" fmla="*/ 1013036 h 2231716"/>
                  <a:gd name="connsiteX31" fmla="*/ 314331 w 501479"/>
                  <a:gd name="connsiteY31" fmla="*/ 936226 h 2231716"/>
                  <a:gd name="connsiteX32" fmla="*/ 193631 w 501479"/>
                  <a:gd name="connsiteY32" fmla="*/ 877704 h 2231716"/>
                  <a:gd name="connsiteX33" fmla="*/ 158461 w 501479"/>
                  <a:gd name="connsiteY33" fmla="*/ 752206 h 2231716"/>
                  <a:gd name="connsiteX34" fmla="*/ 182658 w 501479"/>
                  <a:gd name="connsiteY34" fmla="*/ 607042 h 2231716"/>
                  <a:gd name="connsiteX35" fmla="*/ 288728 w 501479"/>
                  <a:gd name="connsiteY35" fmla="*/ 515602 h 2231716"/>
                  <a:gd name="connsiteX36" fmla="*/ 478220 w 501479"/>
                  <a:gd name="connsiteY36" fmla="*/ 410007 h 2231716"/>
                  <a:gd name="connsiteX37" fmla="*/ 142424 w 501479"/>
                  <a:gd name="connsiteY37" fmla="*/ 380271 h 2231716"/>
                  <a:gd name="connsiteX38" fmla="*/ 68703 w 501479"/>
                  <a:gd name="connsiteY38" fmla="*/ 185614 h 2231716"/>
                  <a:gd name="connsiteX39" fmla="*/ 208262 w 501479"/>
                  <a:gd name="connsiteY39" fmla="*/ 149843 h 2231716"/>
                  <a:gd name="connsiteX40" fmla="*/ 255809 w 501479"/>
                  <a:gd name="connsiteY40" fmla="*/ 204706 h 2231716"/>
                  <a:gd name="connsiteX41" fmla="*/ 299701 w 501479"/>
                  <a:gd name="connsiteY41" fmla="*/ 266885 h 2231716"/>
                  <a:gd name="connsiteX42" fmla="*/ 359920 w 501479"/>
                  <a:gd name="connsiteY42" fmla="*/ 202444 h 2231716"/>
                  <a:gd name="connsiteX43" fmla="*/ 288728 w 501479"/>
                  <a:gd name="connsiteY43" fmla="*/ 164472 h 2231716"/>
                  <a:gd name="connsiteX44" fmla="*/ 89684 w 501479"/>
                  <a:gd name="connsiteY44" fmla="*/ 82192 h 2231716"/>
                  <a:gd name="connsiteX45" fmla="*/ 41866 w 501479"/>
                  <a:gd name="connsiteY45" fmla="*/ 4148 h 2231716"/>
                  <a:gd name="connsiteX46" fmla="*/ 1386 w 501479"/>
                  <a:gd name="connsiteY4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255810 w 501479"/>
                  <a:gd name="connsiteY12" fmla="*/ 1565333 h 2231716"/>
                  <a:gd name="connsiteX13" fmla="*/ 376511 w 501479"/>
                  <a:gd name="connsiteY13" fmla="*/ 1697007 h 2231716"/>
                  <a:gd name="connsiteX14" fmla="*/ 431374 w 501479"/>
                  <a:gd name="connsiteY14" fmla="*/ 1748213 h 2231716"/>
                  <a:gd name="connsiteX15" fmla="*/ 493554 w 501479"/>
                  <a:gd name="connsiteY15" fmla="*/ 1726268 h 2231716"/>
                  <a:gd name="connsiteX16" fmla="*/ 478923 w 501479"/>
                  <a:gd name="connsiteY16" fmla="*/ 1601909 h 2231716"/>
                  <a:gd name="connsiteX17" fmla="*/ 372853 w 501479"/>
                  <a:gd name="connsiteY17" fmla="*/ 1638485 h 2231716"/>
                  <a:gd name="connsiteX18" fmla="*/ 343592 w 501479"/>
                  <a:gd name="connsiteY18" fmla="*/ 1612882 h 2231716"/>
                  <a:gd name="connsiteX19" fmla="*/ 277755 w 501479"/>
                  <a:gd name="connsiteY19" fmla="*/ 1510469 h 2231716"/>
                  <a:gd name="connsiteX20" fmla="*/ 175343 w 501479"/>
                  <a:gd name="connsiteY20" fmla="*/ 1440975 h 2231716"/>
                  <a:gd name="connsiteX21" fmla="*/ 80245 w 501479"/>
                  <a:gd name="connsiteY21" fmla="*/ 1393426 h 2231716"/>
                  <a:gd name="connsiteX22" fmla="*/ 80245 w 501479"/>
                  <a:gd name="connsiteY22" fmla="*/ 1219690 h 2231716"/>
                  <a:gd name="connsiteX23" fmla="*/ 124136 w 501479"/>
                  <a:gd name="connsiteY23" fmla="*/ 1122764 h 2231716"/>
                  <a:gd name="connsiteX24" fmla="*/ 158461 w 501479"/>
                  <a:gd name="connsiteY24" fmla="*/ 970989 h 2231716"/>
                  <a:gd name="connsiteX25" fmla="*/ 252152 w 501479"/>
                  <a:gd name="connsiteY25" fmla="*/ 939884 h 2231716"/>
                  <a:gd name="connsiteX26" fmla="*/ 347250 w 501479"/>
                  <a:gd name="connsiteY26" fmla="*/ 1045954 h 2231716"/>
                  <a:gd name="connsiteX27" fmla="*/ 325305 w 501479"/>
                  <a:gd name="connsiteY27" fmla="*/ 1219690 h 2231716"/>
                  <a:gd name="connsiteX28" fmla="*/ 343607 w 501479"/>
                  <a:gd name="connsiteY28" fmla="*/ 1219690 h 2231716"/>
                  <a:gd name="connsiteX29" fmla="*/ 431375 w 501479"/>
                  <a:gd name="connsiteY29" fmla="*/ 1219690 h 2231716"/>
                  <a:gd name="connsiteX30" fmla="*/ 380168 w 501479"/>
                  <a:gd name="connsiteY30" fmla="*/ 1159340 h 2231716"/>
                  <a:gd name="connsiteX31" fmla="*/ 380168 w 501479"/>
                  <a:gd name="connsiteY31" fmla="*/ 1013036 h 2231716"/>
                  <a:gd name="connsiteX32" fmla="*/ 314331 w 501479"/>
                  <a:gd name="connsiteY32" fmla="*/ 936226 h 2231716"/>
                  <a:gd name="connsiteX33" fmla="*/ 193631 w 501479"/>
                  <a:gd name="connsiteY33" fmla="*/ 877704 h 2231716"/>
                  <a:gd name="connsiteX34" fmla="*/ 158461 w 501479"/>
                  <a:gd name="connsiteY34" fmla="*/ 752206 h 2231716"/>
                  <a:gd name="connsiteX35" fmla="*/ 182658 w 501479"/>
                  <a:gd name="connsiteY35" fmla="*/ 607042 h 2231716"/>
                  <a:gd name="connsiteX36" fmla="*/ 288728 w 501479"/>
                  <a:gd name="connsiteY36" fmla="*/ 515602 h 2231716"/>
                  <a:gd name="connsiteX37" fmla="*/ 478220 w 501479"/>
                  <a:gd name="connsiteY37" fmla="*/ 410007 h 2231716"/>
                  <a:gd name="connsiteX38" fmla="*/ 142424 w 501479"/>
                  <a:gd name="connsiteY38" fmla="*/ 380271 h 2231716"/>
                  <a:gd name="connsiteX39" fmla="*/ 68703 w 501479"/>
                  <a:gd name="connsiteY39" fmla="*/ 185614 h 2231716"/>
                  <a:gd name="connsiteX40" fmla="*/ 208262 w 501479"/>
                  <a:gd name="connsiteY40" fmla="*/ 149843 h 2231716"/>
                  <a:gd name="connsiteX41" fmla="*/ 255809 w 501479"/>
                  <a:gd name="connsiteY41" fmla="*/ 204706 h 2231716"/>
                  <a:gd name="connsiteX42" fmla="*/ 299701 w 501479"/>
                  <a:gd name="connsiteY42" fmla="*/ 266885 h 2231716"/>
                  <a:gd name="connsiteX43" fmla="*/ 359920 w 501479"/>
                  <a:gd name="connsiteY43" fmla="*/ 202444 h 2231716"/>
                  <a:gd name="connsiteX44" fmla="*/ 288728 w 501479"/>
                  <a:gd name="connsiteY44" fmla="*/ 164472 h 2231716"/>
                  <a:gd name="connsiteX45" fmla="*/ 89684 w 501479"/>
                  <a:gd name="connsiteY45" fmla="*/ 82192 h 2231716"/>
                  <a:gd name="connsiteX46" fmla="*/ 41866 w 501479"/>
                  <a:gd name="connsiteY46" fmla="*/ 4148 h 2231716"/>
                  <a:gd name="connsiteX47" fmla="*/ 1386 w 501479"/>
                  <a:gd name="connsiteY4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255810 w 501479"/>
                  <a:gd name="connsiteY12" fmla="*/ 1565333 h 2231716"/>
                  <a:gd name="connsiteX13" fmla="*/ 307016 w 501479"/>
                  <a:gd name="connsiteY13" fmla="*/ 1671404 h 2231716"/>
                  <a:gd name="connsiteX14" fmla="*/ 376511 w 501479"/>
                  <a:gd name="connsiteY14" fmla="*/ 1697007 h 2231716"/>
                  <a:gd name="connsiteX15" fmla="*/ 431374 w 501479"/>
                  <a:gd name="connsiteY15" fmla="*/ 1748213 h 2231716"/>
                  <a:gd name="connsiteX16" fmla="*/ 493554 w 501479"/>
                  <a:gd name="connsiteY16" fmla="*/ 1726268 h 2231716"/>
                  <a:gd name="connsiteX17" fmla="*/ 478923 w 501479"/>
                  <a:gd name="connsiteY17" fmla="*/ 1601909 h 2231716"/>
                  <a:gd name="connsiteX18" fmla="*/ 372853 w 501479"/>
                  <a:gd name="connsiteY18" fmla="*/ 1638485 h 2231716"/>
                  <a:gd name="connsiteX19" fmla="*/ 343592 w 501479"/>
                  <a:gd name="connsiteY19" fmla="*/ 1612882 h 2231716"/>
                  <a:gd name="connsiteX20" fmla="*/ 277755 w 501479"/>
                  <a:gd name="connsiteY20" fmla="*/ 1510469 h 2231716"/>
                  <a:gd name="connsiteX21" fmla="*/ 175343 w 501479"/>
                  <a:gd name="connsiteY21" fmla="*/ 1440975 h 2231716"/>
                  <a:gd name="connsiteX22" fmla="*/ 80245 w 501479"/>
                  <a:gd name="connsiteY22" fmla="*/ 1393426 h 2231716"/>
                  <a:gd name="connsiteX23" fmla="*/ 80245 w 501479"/>
                  <a:gd name="connsiteY23" fmla="*/ 1219690 h 2231716"/>
                  <a:gd name="connsiteX24" fmla="*/ 124136 w 501479"/>
                  <a:gd name="connsiteY24" fmla="*/ 1122764 h 2231716"/>
                  <a:gd name="connsiteX25" fmla="*/ 158461 w 501479"/>
                  <a:gd name="connsiteY25" fmla="*/ 970989 h 2231716"/>
                  <a:gd name="connsiteX26" fmla="*/ 252152 w 501479"/>
                  <a:gd name="connsiteY26" fmla="*/ 939884 h 2231716"/>
                  <a:gd name="connsiteX27" fmla="*/ 347250 w 501479"/>
                  <a:gd name="connsiteY27" fmla="*/ 1045954 h 2231716"/>
                  <a:gd name="connsiteX28" fmla="*/ 325305 w 501479"/>
                  <a:gd name="connsiteY28" fmla="*/ 1219690 h 2231716"/>
                  <a:gd name="connsiteX29" fmla="*/ 343607 w 501479"/>
                  <a:gd name="connsiteY29" fmla="*/ 1219690 h 2231716"/>
                  <a:gd name="connsiteX30" fmla="*/ 431375 w 501479"/>
                  <a:gd name="connsiteY30" fmla="*/ 1219690 h 2231716"/>
                  <a:gd name="connsiteX31" fmla="*/ 380168 w 501479"/>
                  <a:gd name="connsiteY31" fmla="*/ 1159340 h 2231716"/>
                  <a:gd name="connsiteX32" fmla="*/ 380168 w 501479"/>
                  <a:gd name="connsiteY32" fmla="*/ 1013036 h 2231716"/>
                  <a:gd name="connsiteX33" fmla="*/ 314331 w 501479"/>
                  <a:gd name="connsiteY33" fmla="*/ 936226 h 2231716"/>
                  <a:gd name="connsiteX34" fmla="*/ 193631 w 501479"/>
                  <a:gd name="connsiteY34" fmla="*/ 877704 h 2231716"/>
                  <a:gd name="connsiteX35" fmla="*/ 158461 w 501479"/>
                  <a:gd name="connsiteY35" fmla="*/ 752206 h 2231716"/>
                  <a:gd name="connsiteX36" fmla="*/ 182658 w 501479"/>
                  <a:gd name="connsiteY36" fmla="*/ 607042 h 2231716"/>
                  <a:gd name="connsiteX37" fmla="*/ 288728 w 501479"/>
                  <a:gd name="connsiteY37" fmla="*/ 515602 h 2231716"/>
                  <a:gd name="connsiteX38" fmla="*/ 478220 w 501479"/>
                  <a:gd name="connsiteY38" fmla="*/ 410007 h 2231716"/>
                  <a:gd name="connsiteX39" fmla="*/ 142424 w 501479"/>
                  <a:gd name="connsiteY39" fmla="*/ 380271 h 2231716"/>
                  <a:gd name="connsiteX40" fmla="*/ 68703 w 501479"/>
                  <a:gd name="connsiteY40" fmla="*/ 185614 h 2231716"/>
                  <a:gd name="connsiteX41" fmla="*/ 208262 w 501479"/>
                  <a:gd name="connsiteY41" fmla="*/ 149843 h 2231716"/>
                  <a:gd name="connsiteX42" fmla="*/ 255809 w 501479"/>
                  <a:gd name="connsiteY42" fmla="*/ 204706 h 2231716"/>
                  <a:gd name="connsiteX43" fmla="*/ 299701 w 501479"/>
                  <a:gd name="connsiteY43" fmla="*/ 266885 h 2231716"/>
                  <a:gd name="connsiteX44" fmla="*/ 359920 w 501479"/>
                  <a:gd name="connsiteY44" fmla="*/ 202444 h 2231716"/>
                  <a:gd name="connsiteX45" fmla="*/ 288728 w 501479"/>
                  <a:gd name="connsiteY45" fmla="*/ 164472 h 2231716"/>
                  <a:gd name="connsiteX46" fmla="*/ 89684 w 501479"/>
                  <a:gd name="connsiteY46" fmla="*/ 82192 h 2231716"/>
                  <a:gd name="connsiteX47" fmla="*/ 41866 w 501479"/>
                  <a:gd name="connsiteY47" fmla="*/ 4148 h 2231716"/>
                  <a:gd name="connsiteX48" fmla="*/ 1386 w 501479"/>
                  <a:gd name="connsiteY48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160712 w 501479"/>
                  <a:gd name="connsiteY12" fmla="*/ 1495839 h 2231716"/>
                  <a:gd name="connsiteX13" fmla="*/ 255810 w 501479"/>
                  <a:gd name="connsiteY13" fmla="*/ 1565333 h 2231716"/>
                  <a:gd name="connsiteX14" fmla="*/ 307016 w 501479"/>
                  <a:gd name="connsiteY14" fmla="*/ 1671404 h 2231716"/>
                  <a:gd name="connsiteX15" fmla="*/ 376511 w 501479"/>
                  <a:gd name="connsiteY15" fmla="*/ 1697007 h 2231716"/>
                  <a:gd name="connsiteX16" fmla="*/ 431374 w 501479"/>
                  <a:gd name="connsiteY16" fmla="*/ 1748213 h 2231716"/>
                  <a:gd name="connsiteX17" fmla="*/ 493554 w 501479"/>
                  <a:gd name="connsiteY17" fmla="*/ 1726268 h 2231716"/>
                  <a:gd name="connsiteX18" fmla="*/ 478923 w 501479"/>
                  <a:gd name="connsiteY18" fmla="*/ 1601909 h 2231716"/>
                  <a:gd name="connsiteX19" fmla="*/ 372853 w 501479"/>
                  <a:gd name="connsiteY19" fmla="*/ 1638485 h 2231716"/>
                  <a:gd name="connsiteX20" fmla="*/ 343592 w 501479"/>
                  <a:gd name="connsiteY20" fmla="*/ 1612882 h 2231716"/>
                  <a:gd name="connsiteX21" fmla="*/ 277755 w 501479"/>
                  <a:gd name="connsiteY21" fmla="*/ 1510469 h 2231716"/>
                  <a:gd name="connsiteX22" fmla="*/ 175343 w 501479"/>
                  <a:gd name="connsiteY22" fmla="*/ 1440975 h 2231716"/>
                  <a:gd name="connsiteX23" fmla="*/ 80245 w 501479"/>
                  <a:gd name="connsiteY23" fmla="*/ 1393426 h 2231716"/>
                  <a:gd name="connsiteX24" fmla="*/ 80245 w 501479"/>
                  <a:gd name="connsiteY24" fmla="*/ 1219690 h 2231716"/>
                  <a:gd name="connsiteX25" fmla="*/ 124136 w 501479"/>
                  <a:gd name="connsiteY25" fmla="*/ 1122764 h 2231716"/>
                  <a:gd name="connsiteX26" fmla="*/ 158461 w 501479"/>
                  <a:gd name="connsiteY26" fmla="*/ 970989 h 2231716"/>
                  <a:gd name="connsiteX27" fmla="*/ 252152 w 501479"/>
                  <a:gd name="connsiteY27" fmla="*/ 939884 h 2231716"/>
                  <a:gd name="connsiteX28" fmla="*/ 347250 w 501479"/>
                  <a:gd name="connsiteY28" fmla="*/ 1045954 h 2231716"/>
                  <a:gd name="connsiteX29" fmla="*/ 325305 w 501479"/>
                  <a:gd name="connsiteY29" fmla="*/ 1219690 h 2231716"/>
                  <a:gd name="connsiteX30" fmla="*/ 343607 w 501479"/>
                  <a:gd name="connsiteY30" fmla="*/ 1219690 h 2231716"/>
                  <a:gd name="connsiteX31" fmla="*/ 431375 w 501479"/>
                  <a:gd name="connsiteY31" fmla="*/ 1219690 h 2231716"/>
                  <a:gd name="connsiteX32" fmla="*/ 380168 w 501479"/>
                  <a:gd name="connsiteY32" fmla="*/ 1159340 h 2231716"/>
                  <a:gd name="connsiteX33" fmla="*/ 380168 w 501479"/>
                  <a:gd name="connsiteY33" fmla="*/ 1013036 h 2231716"/>
                  <a:gd name="connsiteX34" fmla="*/ 314331 w 501479"/>
                  <a:gd name="connsiteY34" fmla="*/ 936226 h 2231716"/>
                  <a:gd name="connsiteX35" fmla="*/ 193631 w 501479"/>
                  <a:gd name="connsiteY35" fmla="*/ 877704 h 2231716"/>
                  <a:gd name="connsiteX36" fmla="*/ 158461 w 501479"/>
                  <a:gd name="connsiteY36" fmla="*/ 752206 h 2231716"/>
                  <a:gd name="connsiteX37" fmla="*/ 182658 w 501479"/>
                  <a:gd name="connsiteY37" fmla="*/ 607042 h 2231716"/>
                  <a:gd name="connsiteX38" fmla="*/ 288728 w 501479"/>
                  <a:gd name="connsiteY38" fmla="*/ 515602 h 2231716"/>
                  <a:gd name="connsiteX39" fmla="*/ 478220 w 501479"/>
                  <a:gd name="connsiteY39" fmla="*/ 410007 h 2231716"/>
                  <a:gd name="connsiteX40" fmla="*/ 142424 w 501479"/>
                  <a:gd name="connsiteY40" fmla="*/ 380271 h 2231716"/>
                  <a:gd name="connsiteX41" fmla="*/ 68703 w 501479"/>
                  <a:gd name="connsiteY41" fmla="*/ 185614 h 2231716"/>
                  <a:gd name="connsiteX42" fmla="*/ 208262 w 501479"/>
                  <a:gd name="connsiteY42" fmla="*/ 149843 h 2231716"/>
                  <a:gd name="connsiteX43" fmla="*/ 255809 w 501479"/>
                  <a:gd name="connsiteY43" fmla="*/ 204706 h 2231716"/>
                  <a:gd name="connsiteX44" fmla="*/ 299701 w 501479"/>
                  <a:gd name="connsiteY44" fmla="*/ 266885 h 2231716"/>
                  <a:gd name="connsiteX45" fmla="*/ 359920 w 501479"/>
                  <a:gd name="connsiteY45" fmla="*/ 202444 h 2231716"/>
                  <a:gd name="connsiteX46" fmla="*/ 288728 w 501479"/>
                  <a:gd name="connsiteY46" fmla="*/ 164472 h 2231716"/>
                  <a:gd name="connsiteX47" fmla="*/ 89684 w 501479"/>
                  <a:gd name="connsiteY47" fmla="*/ 82192 h 2231716"/>
                  <a:gd name="connsiteX48" fmla="*/ 41866 w 501479"/>
                  <a:gd name="connsiteY48" fmla="*/ 4148 h 2231716"/>
                  <a:gd name="connsiteX49" fmla="*/ 1386 w 501479"/>
                  <a:gd name="connsiteY49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47241 w 501479"/>
                  <a:gd name="connsiteY11" fmla="*/ 1767583 h 2231716"/>
                  <a:gd name="connsiteX12" fmla="*/ 54642 w 501479"/>
                  <a:gd name="connsiteY12" fmla="*/ 1561676 h 2231716"/>
                  <a:gd name="connsiteX13" fmla="*/ 160712 w 501479"/>
                  <a:gd name="connsiteY13" fmla="*/ 1495839 h 2231716"/>
                  <a:gd name="connsiteX14" fmla="*/ 255810 w 501479"/>
                  <a:gd name="connsiteY14" fmla="*/ 1565333 h 2231716"/>
                  <a:gd name="connsiteX15" fmla="*/ 307016 w 501479"/>
                  <a:gd name="connsiteY15" fmla="*/ 1671404 h 2231716"/>
                  <a:gd name="connsiteX16" fmla="*/ 376511 w 501479"/>
                  <a:gd name="connsiteY16" fmla="*/ 1697007 h 2231716"/>
                  <a:gd name="connsiteX17" fmla="*/ 431374 w 501479"/>
                  <a:gd name="connsiteY17" fmla="*/ 1748213 h 2231716"/>
                  <a:gd name="connsiteX18" fmla="*/ 493554 w 501479"/>
                  <a:gd name="connsiteY18" fmla="*/ 1726268 h 2231716"/>
                  <a:gd name="connsiteX19" fmla="*/ 478923 w 501479"/>
                  <a:gd name="connsiteY19" fmla="*/ 1601909 h 2231716"/>
                  <a:gd name="connsiteX20" fmla="*/ 372853 w 501479"/>
                  <a:gd name="connsiteY20" fmla="*/ 1638485 h 2231716"/>
                  <a:gd name="connsiteX21" fmla="*/ 343592 w 501479"/>
                  <a:gd name="connsiteY21" fmla="*/ 1612882 h 2231716"/>
                  <a:gd name="connsiteX22" fmla="*/ 277755 w 501479"/>
                  <a:gd name="connsiteY22" fmla="*/ 1510469 h 2231716"/>
                  <a:gd name="connsiteX23" fmla="*/ 175343 w 501479"/>
                  <a:gd name="connsiteY23" fmla="*/ 1440975 h 2231716"/>
                  <a:gd name="connsiteX24" fmla="*/ 80245 w 501479"/>
                  <a:gd name="connsiteY24" fmla="*/ 1393426 h 2231716"/>
                  <a:gd name="connsiteX25" fmla="*/ 80245 w 501479"/>
                  <a:gd name="connsiteY25" fmla="*/ 1219690 h 2231716"/>
                  <a:gd name="connsiteX26" fmla="*/ 124136 w 501479"/>
                  <a:gd name="connsiteY26" fmla="*/ 1122764 h 2231716"/>
                  <a:gd name="connsiteX27" fmla="*/ 158461 w 501479"/>
                  <a:gd name="connsiteY27" fmla="*/ 970989 h 2231716"/>
                  <a:gd name="connsiteX28" fmla="*/ 252152 w 501479"/>
                  <a:gd name="connsiteY28" fmla="*/ 939884 h 2231716"/>
                  <a:gd name="connsiteX29" fmla="*/ 347250 w 501479"/>
                  <a:gd name="connsiteY29" fmla="*/ 1045954 h 2231716"/>
                  <a:gd name="connsiteX30" fmla="*/ 325305 w 501479"/>
                  <a:gd name="connsiteY30" fmla="*/ 1219690 h 2231716"/>
                  <a:gd name="connsiteX31" fmla="*/ 343607 w 501479"/>
                  <a:gd name="connsiteY31" fmla="*/ 1219690 h 2231716"/>
                  <a:gd name="connsiteX32" fmla="*/ 431375 w 501479"/>
                  <a:gd name="connsiteY32" fmla="*/ 1219690 h 2231716"/>
                  <a:gd name="connsiteX33" fmla="*/ 380168 w 501479"/>
                  <a:gd name="connsiteY33" fmla="*/ 1159340 h 2231716"/>
                  <a:gd name="connsiteX34" fmla="*/ 380168 w 501479"/>
                  <a:gd name="connsiteY34" fmla="*/ 1013036 h 2231716"/>
                  <a:gd name="connsiteX35" fmla="*/ 314331 w 501479"/>
                  <a:gd name="connsiteY35" fmla="*/ 936226 h 2231716"/>
                  <a:gd name="connsiteX36" fmla="*/ 193631 w 501479"/>
                  <a:gd name="connsiteY36" fmla="*/ 877704 h 2231716"/>
                  <a:gd name="connsiteX37" fmla="*/ 158461 w 501479"/>
                  <a:gd name="connsiteY37" fmla="*/ 752206 h 2231716"/>
                  <a:gd name="connsiteX38" fmla="*/ 182658 w 501479"/>
                  <a:gd name="connsiteY38" fmla="*/ 607042 h 2231716"/>
                  <a:gd name="connsiteX39" fmla="*/ 288728 w 501479"/>
                  <a:gd name="connsiteY39" fmla="*/ 515602 h 2231716"/>
                  <a:gd name="connsiteX40" fmla="*/ 478220 w 501479"/>
                  <a:gd name="connsiteY40" fmla="*/ 410007 h 2231716"/>
                  <a:gd name="connsiteX41" fmla="*/ 142424 w 501479"/>
                  <a:gd name="connsiteY41" fmla="*/ 380271 h 2231716"/>
                  <a:gd name="connsiteX42" fmla="*/ 68703 w 501479"/>
                  <a:gd name="connsiteY42" fmla="*/ 185614 h 2231716"/>
                  <a:gd name="connsiteX43" fmla="*/ 208262 w 501479"/>
                  <a:gd name="connsiteY43" fmla="*/ 149843 h 2231716"/>
                  <a:gd name="connsiteX44" fmla="*/ 255809 w 501479"/>
                  <a:gd name="connsiteY44" fmla="*/ 204706 h 2231716"/>
                  <a:gd name="connsiteX45" fmla="*/ 299701 w 501479"/>
                  <a:gd name="connsiteY45" fmla="*/ 266885 h 2231716"/>
                  <a:gd name="connsiteX46" fmla="*/ 359920 w 501479"/>
                  <a:gd name="connsiteY46" fmla="*/ 202444 h 2231716"/>
                  <a:gd name="connsiteX47" fmla="*/ 288728 w 501479"/>
                  <a:gd name="connsiteY47" fmla="*/ 164472 h 2231716"/>
                  <a:gd name="connsiteX48" fmla="*/ 89684 w 501479"/>
                  <a:gd name="connsiteY48" fmla="*/ 82192 h 2231716"/>
                  <a:gd name="connsiteX49" fmla="*/ 41866 w 501479"/>
                  <a:gd name="connsiteY49" fmla="*/ 4148 h 2231716"/>
                  <a:gd name="connsiteX50" fmla="*/ 1386 w 501479"/>
                  <a:gd name="connsiteY50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27794 w 501479"/>
                  <a:gd name="connsiteY11" fmla="*/ 1876229 h 2231716"/>
                  <a:gd name="connsiteX12" fmla="*/ 147241 w 501479"/>
                  <a:gd name="connsiteY12" fmla="*/ 1767583 h 2231716"/>
                  <a:gd name="connsiteX13" fmla="*/ 54642 w 501479"/>
                  <a:gd name="connsiteY13" fmla="*/ 1561676 h 2231716"/>
                  <a:gd name="connsiteX14" fmla="*/ 160712 w 501479"/>
                  <a:gd name="connsiteY14" fmla="*/ 1495839 h 2231716"/>
                  <a:gd name="connsiteX15" fmla="*/ 255810 w 501479"/>
                  <a:gd name="connsiteY15" fmla="*/ 1565333 h 2231716"/>
                  <a:gd name="connsiteX16" fmla="*/ 307016 w 501479"/>
                  <a:gd name="connsiteY16" fmla="*/ 1671404 h 2231716"/>
                  <a:gd name="connsiteX17" fmla="*/ 376511 w 501479"/>
                  <a:gd name="connsiteY17" fmla="*/ 1697007 h 2231716"/>
                  <a:gd name="connsiteX18" fmla="*/ 431374 w 501479"/>
                  <a:gd name="connsiteY18" fmla="*/ 1748213 h 2231716"/>
                  <a:gd name="connsiteX19" fmla="*/ 493554 w 501479"/>
                  <a:gd name="connsiteY19" fmla="*/ 1726268 h 2231716"/>
                  <a:gd name="connsiteX20" fmla="*/ 478923 w 501479"/>
                  <a:gd name="connsiteY20" fmla="*/ 1601909 h 2231716"/>
                  <a:gd name="connsiteX21" fmla="*/ 372853 w 501479"/>
                  <a:gd name="connsiteY21" fmla="*/ 1638485 h 2231716"/>
                  <a:gd name="connsiteX22" fmla="*/ 343592 w 501479"/>
                  <a:gd name="connsiteY22" fmla="*/ 1612882 h 2231716"/>
                  <a:gd name="connsiteX23" fmla="*/ 277755 w 501479"/>
                  <a:gd name="connsiteY23" fmla="*/ 1510469 h 2231716"/>
                  <a:gd name="connsiteX24" fmla="*/ 175343 w 501479"/>
                  <a:gd name="connsiteY24" fmla="*/ 1440975 h 2231716"/>
                  <a:gd name="connsiteX25" fmla="*/ 80245 w 501479"/>
                  <a:gd name="connsiteY25" fmla="*/ 1393426 h 2231716"/>
                  <a:gd name="connsiteX26" fmla="*/ 80245 w 501479"/>
                  <a:gd name="connsiteY26" fmla="*/ 1219690 h 2231716"/>
                  <a:gd name="connsiteX27" fmla="*/ 124136 w 501479"/>
                  <a:gd name="connsiteY27" fmla="*/ 1122764 h 2231716"/>
                  <a:gd name="connsiteX28" fmla="*/ 158461 w 501479"/>
                  <a:gd name="connsiteY28" fmla="*/ 970989 h 2231716"/>
                  <a:gd name="connsiteX29" fmla="*/ 252152 w 501479"/>
                  <a:gd name="connsiteY29" fmla="*/ 939884 h 2231716"/>
                  <a:gd name="connsiteX30" fmla="*/ 347250 w 501479"/>
                  <a:gd name="connsiteY30" fmla="*/ 1045954 h 2231716"/>
                  <a:gd name="connsiteX31" fmla="*/ 325305 w 501479"/>
                  <a:gd name="connsiteY31" fmla="*/ 1219690 h 2231716"/>
                  <a:gd name="connsiteX32" fmla="*/ 343607 w 501479"/>
                  <a:gd name="connsiteY32" fmla="*/ 1219690 h 2231716"/>
                  <a:gd name="connsiteX33" fmla="*/ 431375 w 501479"/>
                  <a:gd name="connsiteY33" fmla="*/ 1219690 h 2231716"/>
                  <a:gd name="connsiteX34" fmla="*/ 380168 w 501479"/>
                  <a:gd name="connsiteY34" fmla="*/ 1159340 h 2231716"/>
                  <a:gd name="connsiteX35" fmla="*/ 380168 w 501479"/>
                  <a:gd name="connsiteY35" fmla="*/ 1013036 h 2231716"/>
                  <a:gd name="connsiteX36" fmla="*/ 314331 w 501479"/>
                  <a:gd name="connsiteY36" fmla="*/ 936226 h 2231716"/>
                  <a:gd name="connsiteX37" fmla="*/ 193631 w 501479"/>
                  <a:gd name="connsiteY37" fmla="*/ 877704 h 2231716"/>
                  <a:gd name="connsiteX38" fmla="*/ 158461 w 501479"/>
                  <a:gd name="connsiteY38" fmla="*/ 752206 h 2231716"/>
                  <a:gd name="connsiteX39" fmla="*/ 182658 w 501479"/>
                  <a:gd name="connsiteY39" fmla="*/ 607042 h 2231716"/>
                  <a:gd name="connsiteX40" fmla="*/ 288728 w 501479"/>
                  <a:gd name="connsiteY40" fmla="*/ 515602 h 2231716"/>
                  <a:gd name="connsiteX41" fmla="*/ 478220 w 501479"/>
                  <a:gd name="connsiteY41" fmla="*/ 410007 h 2231716"/>
                  <a:gd name="connsiteX42" fmla="*/ 142424 w 501479"/>
                  <a:gd name="connsiteY42" fmla="*/ 380271 h 2231716"/>
                  <a:gd name="connsiteX43" fmla="*/ 68703 w 501479"/>
                  <a:gd name="connsiteY43" fmla="*/ 185614 h 2231716"/>
                  <a:gd name="connsiteX44" fmla="*/ 208262 w 501479"/>
                  <a:gd name="connsiteY44" fmla="*/ 149843 h 2231716"/>
                  <a:gd name="connsiteX45" fmla="*/ 255809 w 501479"/>
                  <a:gd name="connsiteY45" fmla="*/ 204706 h 2231716"/>
                  <a:gd name="connsiteX46" fmla="*/ 299701 w 501479"/>
                  <a:gd name="connsiteY46" fmla="*/ 266885 h 2231716"/>
                  <a:gd name="connsiteX47" fmla="*/ 359920 w 501479"/>
                  <a:gd name="connsiteY47" fmla="*/ 202444 h 2231716"/>
                  <a:gd name="connsiteX48" fmla="*/ 288728 w 501479"/>
                  <a:gd name="connsiteY48" fmla="*/ 164472 h 2231716"/>
                  <a:gd name="connsiteX49" fmla="*/ 89684 w 501479"/>
                  <a:gd name="connsiteY49" fmla="*/ 82192 h 2231716"/>
                  <a:gd name="connsiteX50" fmla="*/ 41866 w 501479"/>
                  <a:gd name="connsiteY50" fmla="*/ 4148 h 2231716"/>
                  <a:gd name="connsiteX51" fmla="*/ 1386 w 501479"/>
                  <a:gd name="connsiteY51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164370 w 501479"/>
                  <a:gd name="connsiteY11" fmla="*/ 1989615 h 2231716"/>
                  <a:gd name="connsiteX12" fmla="*/ 127794 w 501479"/>
                  <a:gd name="connsiteY12" fmla="*/ 1876229 h 2231716"/>
                  <a:gd name="connsiteX13" fmla="*/ 147241 w 501479"/>
                  <a:gd name="connsiteY13" fmla="*/ 1767583 h 2231716"/>
                  <a:gd name="connsiteX14" fmla="*/ 54642 w 501479"/>
                  <a:gd name="connsiteY14" fmla="*/ 1561676 h 2231716"/>
                  <a:gd name="connsiteX15" fmla="*/ 160712 w 501479"/>
                  <a:gd name="connsiteY15" fmla="*/ 1495839 h 2231716"/>
                  <a:gd name="connsiteX16" fmla="*/ 255810 w 501479"/>
                  <a:gd name="connsiteY16" fmla="*/ 1565333 h 2231716"/>
                  <a:gd name="connsiteX17" fmla="*/ 307016 w 501479"/>
                  <a:gd name="connsiteY17" fmla="*/ 1671404 h 2231716"/>
                  <a:gd name="connsiteX18" fmla="*/ 376511 w 501479"/>
                  <a:gd name="connsiteY18" fmla="*/ 1697007 h 2231716"/>
                  <a:gd name="connsiteX19" fmla="*/ 431374 w 501479"/>
                  <a:gd name="connsiteY19" fmla="*/ 1748213 h 2231716"/>
                  <a:gd name="connsiteX20" fmla="*/ 493554 w 501479"/>
                  <a:gd name="connsiteY20" fmla="*/ 1726268 h 2231716"/>
                  <a:gd name="connsiteX21" fmla="*/ 478923 w 501479"/>
                  <a:gd name="connsiteY21" fmla="*/ 1601909 h 2231716"/>
                  <a:gd name="connsiteX22" fmla="*/ 372853 w 501479"/>
                  <a:gd name="connsiteY22" fmla="*/ 1638485 h 2231716"/>
                  <a:gd name="connsiteX23" fmla="*/ 343592 w 501479"/>
                  <a:gd name="connsiteY23" fmla="*/ 1612882 h 2231716"/>
                  <a:gd name="connsiteX24" fmla="*/ 277755 w 501479"/>
                  <a:gd name="connsiteY24" fmla="*/ 1510469 h 2231716"/>
                  <a:gd name="connsiteX25" fmla="*/ 175343 w 501479"/>
                  <a:gd name="connsiteY25" fmla="*/ 1440975 h 2231716"/>
                  <a:gd name="connsiteX26" fmla="*/ 80245 w 501479"/>
                  <a:gd name="connsiteY26" fmla="*/ 1393426 h 2231716"/>
                  <a:gd name="connsiteX27" fmla="*/ 80245 w 501479"/>
                  <a:gd name="connsiteY27" fmla="*/ 1219690 h 2231716"/>
                  <a:gd name="connsiteX28" fmla="*/ 124136 w 501479"/>
                  <a:gd name="connsiteY28" fmla="*/ 1122764 h 2231716"/>
                  <a:gd name="connsiteX29" fmla="*/ 158461 w 501479"/>
                  <a:gd name="connsiteY29" fmla="*/ 970989 h 2231716"/>
                  <a:gd name="connsiteX30" fmla="*/ 252152 w 501479"/>
                  <a:gd name="connsiteY30" fmla="*/ 939884 h 2231716"/>
                  <a:gd name="connsiteX31" fmla="*/ 347250 w 501479"/>
                  <a:gd name="connsiteY31" fmla="*/ 1045954 h 2231716"/>
                  <a:gd name="connsiteX32" fmla="*/ 325305 w 501479"/>
                  <a:gd name="connsiteY32" fmla="*/ 1219690 h 2231716"/>
                  <a:gd name="connsiteX33" fmla="*/ 343607 w 501479"/>
                  <a:gd name="connsiteY33" fmla="*/ 1219690 h 2231716"/>
                  <a:gd name="connsiteX34" fmla="*/ 431375 w 501479"/>
                  <a:gd name="connsiteY34" fmla="*/ 1219690 h 2231716"/>
                  <a:gd name="connsiteX35" fmla="*/ 380168 w 501479"/>
                  <a:gd name="connsiteY35" fmla="*/ 1159340 h 2231716"/>
                  <a:gd name="connsiteX36" fmla="*/ 380168 w 501479"/>
                  <a:gd name="connsiteY36" fmla="*/ 1013036 h 2231716"/>
                  <a:gd name="connsiteX37" fmla="*/ 314331 w 501479"/>
                  <a:gd name="connsiteY37" fmla="*/ 936226 h 2231716"/>
                  <a:gd name="connsiteX38" fmla="*/ 193631 w 501479"/>
                  <a:gd name="connsiteY38" fmla="*/ 877704 h 2231716"/>
                  <a:gd name="connsiteX39" fmla="*/ 158461 w 501479"/>
                  <a:gd name="connsiteY39" fmla="*/ 752206 h 2231716"/>
                  <a:gd name="connsiteX40" fmla="*/ 182658 w 501479"/>
                  <a:gd name="connsiteY40" fmla="*/ 607042 h 2231716"/>
                  <a:gd name="connsiteX41" fmla="*/ 288728 w 501479"/>
                  <a:gd name="connsiteY41" fmla="*/ 515602 h 2231716"/>
                  <a:gd name="connsiteX42" fmla="*/ 478220 w 501479"/>
                  <a:gd name="connsiteY42" fmla="*/ 410007 h 2231716"/>
                  <a:gd name="connsiteX43" fmla="*/ 142424 w 501479"/>
                  <a:gd name="connsiteY43" fmla="*/ 380271 h 2231716"/>
                  <a:gd name="connsiteX44" fmla="*/ 68703 w 501479"/>
                  <a:gd name="connsiteY44" fmla="*/ 185614 h 2231716"/>
                  <a:gd name="connsiteX45" fmla="*/ 208262 w 501479"/>
                  <a:gd name="connsiteY45" fmla="*/ 149843 h 2231716"/>
                  <a:gd name="connsiteX46" fmla="*/ 255809 w 501479"/>
                  <a:gd name="connsiteY46" fmla="*/ 204706 h 2231716"/>
                  <a:gd name="connsiteX47" fmla="*/ 299701 w 501479"/>
                  <a:gd name="connsiteY47" fmla="*/ 266885 h 2231716"/>
                  <a:gd name="connsiteX48" fmla="*/ 359920 w 501479"/>
                  <a:gd name="connsiteY48" fmla="*/ 202444 h 2231716"/>
                  <a:gd name="connsiteX49" fmla="*/ 288728 w 501479"/>
                  <a:gd name="connsiteY49" fmla="*/ 164472 h 2231716"/>
                  <a:gd name="connsiteX50" fmla="*/ 89684 w 501479"/>
                  <a:gd name="connsiteY50" fmla="*/ 82192 h 2231716"/>
                  <a:gd name="connsiteX51" fmla="*/ 41866 w 501479"/>
                  <a:gd name="connsiteY51" fmla="*/ 4148 h 2231716"/>
                  <a:gd name="connsiteX52" fmla="*/ 1386 w 501479"/>
                  <a:gd name="connsiteY52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478220 w 501479"/>
                  <a:gd name="connsiteY43" fmla="*/ 410007 h 2231716"/>
                  <a:gd name="connsiteX44" fmla="*/ 142424 w 501479"/>
                  <a:gd name="connsiteY44" fmla="*/ 380271 h 2231716"/>
                  <a:gd name="connsiteX45" fmla="*/ 68703 w 501479"/>
                  <a:gd name="connsiteY45" fmla="*/ 185614 h 2231716"/>
                  <a:gd name="connsiteX46" fmla="*/ 208262 w 501479"/>
                  <a:gd name="connsiteY46" fmla="*/ 149843 h 2231716"/>
                  <a:gd name="connsiteX47" fmla="*/ 255809 w 501479"/>
                  <a:gd name="connsiteY47" fmla="*/ 204706 h 2231716"/>
                  <a:gd name="connsiteX48" fmla="*/ 299701 w 501479"/>
                  <a:gd name="connsiteY48" fmla="*/ 266885 h 2231716"/>
                  <a:gd name="connsiteX49" fmla="*/ 359920 w 501479"/>
                  <a:gd name="connsiteY49" fmla="*/ 202444 h 2231716"/>
                  <a:gd name="connsiteX50" fmla="*/ 288728 w 501479"/>
                  <a:gd name="connsiteY50" fmla="*/ 164472 h 2231716"/>
                  <a:gd name="connsiteX51" fmla="*/ 89684 w 501479"/>
                  <a:gd name="connsiteY51" fmla="*/ 82192 h 2231716"/>
                  <a:gd name="connsiteX52" fmla="*/ 41866 w 501479"/>
                  <a:gd name="connsiteY52" fmla="*/ 4148 h 2231716"/>
                  <a:gd name="connsiteX53" fmla="*/ 1386 w 501479"/>
                  <a:gd name="connsiteY53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478220 w 501479"/>
                  <a:gd name="connsiteY43" fmla="*/ 410007 h 2231716"/>
                  <a:gd name="connsiteX44" fmla="*/ 186315 w 501479"/>
                  <a:gd name="connsiteY44" fmla="*/ 475368 h 2231716"/>
                  <a:gd name="connsiteX45" fmla="*/ 142424 w 501479"/>
                  <a:gd name="connsiteY45" fmla="*/ 380271 h 2231716"/>
                  <a:gd name="connsiteX46" fmla="*/ 68703 w 501479"/>
                  <a:gd name="connsiteY46" fmla="*/ 185614 h 2231716"/>
                  <a:gd name="connsiteX47" fmla="*/ 208262 w 501479"/>
                  <a:gd name="connsiteY47" fmla="*/ 149843 h 2231716"/>
                  <a:gd name="connsiteX48" fmla="*/ 255809 w 501479"/>
                  <a:gd name="connsiteY48" fmla="*/ 204706 h 2231716"/>
                  <a:gd name="connsiteX49" fmla="*/ 299701 w 501479"/>
                  <a:gd name="connsiteY49" fmla="*/ 266885 h 2231716"/>
                  <a:gd name="connsiteX50" fmla="*/ 359920 w 501479"/>
                  <a:gd name="connsiteY50" fmla="*/ 202444 h 2231716"/>
                  <a:gd name="connsiteX51" fmla="*/ 288728 w 501479"/>
                  <a:gd name="connsiteY51" fmla="*/ 164472 h 2231716"/>
                  <a:gd name="connsiteX52" fmla="*/ 89684 w 501479"/>
                  <a:gd name="connsiteY52" fmla="*/ 82192 h 2231716"/>
                  <a:gd name="connsiteX53" fmla="*/ 41866 w 501479"/>
                  <a:gd name="connsiteY53" fmla="*/ 4148 h 2231716"/>
                  <a:gd name="connsiteX54" fmla="*/ 1386 w 501479"/>
                  <a:gd name="connsiteY5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478220 w 501479"/>
                  <a:gd name="connsiteY43" fmla="*/ 410007 h 2231716"/>
                  <a:gd name="connsiteX44" fmla="*/ 427717 w 501479"/>
                  <a:gd name="connsiteY44" fmla="*/ 369298 h 2231716"/>
                  <a:gd name="connsiteX45" fmla="*/ 186315 w 501479"/>
                  <a:gd name="connsiteY45" fmla="*/ 475368 h 2231716"/>
                  <a:gd name="connsiteX46" fmla="*/ 142424 w 501479"/>
                  <a:gd name="connsiteY46" fmla="*/ 380271 h 2231716"/>
                  <a:gd name="connsiteX47" fmla="*/ 68703 w 501479"/>
                  <a:gd name="connsiteY47" fmla="*/ 185614 h 2231716"/>
                  <a:gd name="connsiteX48" fmla="*/ 208262 w 501479"/>
                  <a:gd name="connsiteY48" fmla="*/ 149843 h 2231716"/>
                  <a:gd name="connsiteX49" fmla="*/ 255809 w 501479"/>
                  <a:gd name="connsiteY49" fmla="*/ 204706 h 2231716"/>
                  <a:gd name="connsiteX50" fmla="*/ 299701 w 501479"/>
                  <a:gd name="connsiteY50" fmla="*/ 266885 h 2231716"/>
                  <a:gd name="connsiteX51" fmla="*/ 359920 w 501479"/>
                  <a:gd name="connsiteY51" fmla="*/ 202444 h 2231716"/>
                  <a:gd name="connsiteX52" fmla="*/ 288728 w 501479"/>
                  <a:gd name="connsiteY52" fmla="*/ 164472 h 2231716"/>
                  <a:gd name="connsiteX53" fmla="*/ 89684 w 501479"/>
                  <a:gd name="connsiteY53" fmla="*/ 82192 h 2231716"/>
                  <a:gd name="connsiteX54" fmla="*/ 41866 w 501479"/>
                  <a:gd name="connsiteY54" fmla="*/ 4148 h 2231716"/>
                  <a:gd name="connsiteX55" fmla="*/ 1386 w 501479"/>
                  <a:gd name="connsiteY5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478220 w 501479"/>
                  <a:gd name="connsiteY43" fmla="*/ 410007 h 2231716"/>
                  <a:gd name="connsiteX44" fmla="*/ 427717 w 501479"/>
                  <a:gd name="connsiteY44" fmla="*/ 369298 h 2231716"/>
                  <a:gd name="connsiteX45" fmla="*/ 369195 w 501479"/>
                  <a:gd name="connsiteY45" fmla="*/ 435135 h 2231716"/>
                  <a:gd name="connsiteX46" fmla="*/ 186315 w 501479"/>
                  <a:gd name="connsiteY46" fmla="*/ 475368 h 2231716"/>
                  <a:gd name="connsiteX47" fmla="*/ 142424 w 501479"/>
                  <a:gd name="connsiteY47" fmla="*/ 380271 h 2231716"/>
                  <a:gd name="connsiteX48" fmla="*/ 68703 w 501479"/>
                  <a:gd name="connsiteY48" fmla="*/ 185614 h 2231716"/>
                  <a:gd name="connsiteX49" fmla="*/ 208262 w 501479"/>
                  <a:gd name="connsiteY49" fmla="*/ 149843 h 2231716"/>
                  <a:gd name="connsiteX50" fmla="*/ 255809 w 501479"/>
                  <a:gd name="connsiteY50" fmla="*/ 204706 h 2231716"/>
                  <a:gd name="connsiteX51" fmla="*/ 299701 w 501479"/>
                  <a:gd name="connsiteY51" fmla="*/ 266885 h 2231716"/>
                  <a:gd name="connsiteX52" fmla="*/ 359920 w 501479"/>
                  <a:gd name="connsiteY52" fmla="*/ 202444 h 2231716"/>
                  <a:gd name="connsiteX53" fmla="*/ 288728 w 501479"/>
                  <a:gd name="connsiteY53" fmla="*/ 164472 h 2231716"/>
                  <a:gd name="connsiteX54" fmla="*/ 89684 w 501479"/>
                  <a:gd name="connsiteY54" fmla="*/ 82192 h 2231716"/>
                  <a:gd name="connsiteX55" fmla="*/ 41866 w 501479"/>
                  <a:gd name="connsiteY55" fmla="*/ 4148 h 2231716"/>
                  <a:gd name="connsiteX56" fmla="*/ 1386 w 501479"/>
                  <a:gd name="connsiteY5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453320 w 501479"/>
                  <a:gd name="connsiteY43" fmla="*/ 479026 h 2231716"/>
                  <a:gd name="connsiteX44" fmla="*/ 478220 w 501479"/>
                  <a:gd name="connsiteY44" fmla="*/ 410007 h 2231716"/>
                  <a:gd name="connsiteX45" fmla="*/ 427717 w 501479"/>
                  <a:gd name="connsiteY45" fmla="*/ 369298 h 2231716"/>
                  <a:gd name="connsiteX46" fmla="*/ 369195 w 501479"/>
                  <a:gd name="connsiteY46" fmla="*/ 435135 h 2231716"/>
                  <a:gd name="connsiteX47" fmla="*/ 186315 w 501479"/>
                  <a:gd name="connsiteY47" fmla="*/ 475368 h 2231716"/>
                  <a:gd name="connsiteX48" fmla="*/ 142424 w 501479"/>
                  <a:gd name="connsiteY48" fmla="*/ 380271 h 2231716"/>
                  <a:gd name="connsiteX49" fmla="*/ 68703 w 501479"/>
                  <a:gd name="connsiteY49" fmla="*/ 185614 h 2231716"/>
                  <a:gd name="connsiteX50" fmla="*/ 208262 w 501479"/>
                  <a:gd name="connsiteY50" fmla="*/ 149843 h 2231716"/>
                  <a:gd name="connsiteX51" fmla="*/ 255809 w 501479"/>
                  <a:gd name="connsiteY51" fmla="*/ 204706 h 2231716"/>
                  <a:gd name="connsiteX52" fmla="*/ 299701 w 501479"/>
                  <a:gd name="connsiteY52" fmla="*/ 266885 h 2231716"/>
                  <a:gd name="connsiteX53" fmla="*/ 359920 w 501479"/>
                  <a:gd name="connsiteY53" fmla="*/ 202444 h 2231716"/>
                  <a:gd name="connsiteX54" fmla="*/ 288728 w 501479"/>
                  <a:gd name="connsiteY54" fmla="*/ 164472 h 2231716"/>
                  <a:gd name="connsiteX55" fmla="*/ 89684 w 501479"/>
                  <a:gd name="connsiteY55" fmla="*/ 82192 h 2231716"/>
                  <a:gd name="connsiteX56" fmla="*/ 41866 w 501479"/>
                  <a:gd name="connsiteY56" fmla="*/ 4148 h 2231716"/>
                  <a:gd name="connsiteX57" fmla="*/ 1386 w 501479"/>
                  <a:gd name="connsiteY5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88728 w 501479"/>
                  <a:gd name="connsiteY42" fmla="*/ 515602 h 2231716"/>
                  <a:gd name="connsiteX43" fmla="*/ 383826 w 501479"/>
                  <a:gd name="connsiteY43" fmla="*/ 468053 h 2231716"/>
                  <a:gd name="connsiteX44" fmla="*/ 453320 w 501479"/>
                  <a:gd name="connsiteY44" fmla="*/ 479026 h 2231716"/>
                  <a:gd name="connsiteX45" fmla="*/ 478220 w 501479"/>
                  <a:gd name="connsiteY45" fmla="*/ 410007 h 2231716"/>
                  <a:gd name="connsiteX46" fmla="*/ 427717 w 501479"/>
                  <a:gd name="connsiteY46" fmla="*/ 369298 h 2231716"/>
                  <a:gd name="connsiteX47" fmla="*/ 369195 w 501479"/>
                  <a:gd name="connsiteY47" fmla="*/ 435135 h 2231716"/>
                  <a:gd name="connsiteX48" fmla="*/ 186315 w 501479"/>
                  <a:gd name="connsiteY48" fmla="*/ 475368 h 2231716"/>
                  <a:gd name="connsiteX49" fmla="*/ 142424 w 501479"/>
                  <a:gd name="connsiteY49" fmla="*/ 380271 h 2231716"/>
                  <a:gd name="connsiteX50" fmla="*/ 68703 w 501479"/>
                  <a:gd name="connsiteY50" fmla="*/ 185614 h 2231716"/>
                  <a:gd name="connsiteX51" fmla="*/ 208262 w 501479"/>
                  <a:gd name="connsiteY51" fmla="*/ 149843 h 2231716"/>
                  <a:gd name="connsiteX52" fmla="*/ 255809 w 501479"/>
                  <a:gd name="connsiteY52" fmla="*/ 204706 h 2231716"/>
                  <a:gd name="connsiteX53" fmla="*/ 299701 w 501479"/>
                  <a:gd name="connsiteY53" fmla="*/ 266885 h 2231716"/>
                  <a:gd name="connsiteX54" fmla="*/ 359920 w 501479"/>
                  <a:gd name="connsiteY54" fmla="*/ 202444 h 2231716"/>
                  <a:gd name="connsiteX55" fmla="*/ 288728 w 501479"/>
                  <a:gd name="connsiteY55" fmla="*/ 164472 h 2231716"/>
                  <a:gd name="connsiteX56" fmla="*/ 89684 w 501479"/>
                  <a:gd name="connsiteY56" fmla="*/ 82192 h 2231716"/>
                  <a:gd name="connsiteX57" fmla="*/ 41866 w 501479"/>
                  <a:gd name="connsiteY57" fmla="*/ 4148 h 2231716"/>
                  <a:gd name="connsiteX58" fmla="*/ 1386 w 501479"/>
                  <a:gd name="connsiteY58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58461 w 501479"/>
                  <a:gd name="connsiteY30" fmla="*/ 970989 h 2231716"/>
                  <a:gd name="connsiteX31" fmla="*/ 252152 w 501479"/>
                  <a:gd name="connsiteY31" fmla="*/ 939884 h 2231716"/>
                  <a:gd name="connsiteX32" fmla="*/ 347250 w 501479"/>
                  <a:gd name="connsiteY32" fmla="*/ 1045954 h 2231716"/>
                  <a:gd name="connsiteX33" fmla="*/ 325305 w 501479"/>
                  <a:gd name="connsiteY33" fmla="*/ 1219690 h 2231716"/>
                  <a:gd name="connsiteX34" fmla="*/ 343607 w 501479"/>
                  <a:gd name="connsiteY34" fmla="*/ 1219690 h 2231716"/>
                  <a:gd name="connsiteX35" fmla="*/ 431375 w 501479"/>
                  <a:gd name="connsiteY35" fmla="*/ 1219690 h 2231716"/>
                  <a:gd name="connsiteX36" fmla="*/ 380168 w 501479"/>
                  <a:gd name="connsiteY36" fmla="*/ 1159340 h 2231716"/>
                  <a:gd name="connsiteX37" fmla="*/ 380168 w 501479"/>
                  <a:gd name="connsiteY37" fmla="*/ 1013036 h 2231716"/>
                  <a:gd name="connsiteX38" fmla="*/ 314331 w 501479"/>
                  <a:gd name="connsiteY38" fmla="*/ 936226 h 2231716"/>
                  <a:gd name="connsiteX39" fmla="*/ 193631 w 501479"/>
                  <a:gd name="connsiteY39" fmla="*/ 877704 h 2231716"/>
                  <a:gd name="connsiteX40" fmla="*/ 158461 w 501479"/>
                  <a:gd name="connsiteY40" fmla="*/ 752206 h 2231716"/>
                  <a:gd name="connsiteX41" fmla="*/ 182658 w 501479"/>
                  <a:gd name="connsiteY41" fmla="*/ 607042 h 2231716"/>
                  <a:gd name="connsiteX42" fmla="*/ 219234 w 501479"/>
                  <a:gd name="connsiteY42" fmla="*/ 511944 h 2231716"/>
                  <a:gd name="connsiteX43" fmla="*/ 288728 w 501479"/>
                  <a:gd name="connsiteY43" fmla="*/ 515602 h 2231716"/>
                  <a:gd name="connsiteX44" fmla="*/ 383826 w 501479"/>
                  <a:gd name="connsiteY44" fmla="*/ 468053 h 2231716"/>
                  <a:gd name="connsiteX45" fmla="*/ 453320 w 501479"/>
                  <a:gd name="connsiteY45" fmla="*/ 479026 h 2231716"/>
                  <a:gd name="connsiteX46" fmla="*/ 478220 w 501479"/>
                  <a:gd name="connsiteY46" fmla="*/ 410007 h 2231716"/>
                  <a:gd name="connsiteX47" fmla="*/ 427717 w 501479"/>
                  <a:gd name="connsiteY47" fmla="*/ 369298 h 2231716"/>
                  <a:gd name="connsiteX48" fmla="*/ 369195 w 501479"/>
                  <a:gd name="connsiteY48" fmla="*/ 435135 h 2231716"/>
                  <a:gd name="connsiteX49" fmla="*/ 186315 w 501479"/>
                  <a:gd name="connsiteY49" fmla="*/ 475368 h 2231716"/>
                  <a:gd name="connsiteX50" fmla="*/ 142424 w 501479"/>
                  <a:gd name="connsiteY50" fmla="*/ 380271 h 2231716"/>
                  <a:gd name="connsiteX51" fmla="*/ 68703 w 501479"/>
                  <a:gd name="connsiteY51" fmla="*/ 185614 h 2231716"/>
                  <a:gd name="connsiteX52" fmla="*/ 208262 w 501479"/>
                  <a:gd name="connsiteY52" fmla="*/ 149843 h 2231716"/>
                  <a:gd name="connsiteX53" fmla="*/ 255809 w 501479"/>
                  <a:gd name="connsiteY53" fmla="*/ 204706 h 2231716"/>
                  <a:gd name="connsiteX54" fmla="*/ 299701 w 501479"/>
                  <a:gd name="connsiteY54" fmla="*/ 266885 h 2231716"/>
                  <a:gd name="connsiteX55" fmla="*/ 359920 w 501479"/>
                  <a:gd name="connsiteY55" fmla="*/ 202444 h 2231716"/>
                  <a:gd name="connsiteX56" fmla="*/ 288728 w 501479"/>
                  <a:gd name="connsiteY56" fmla="*/ 164472 h 2231716"/>
                  <a:gd name="connsiteX57" fmla="*/ 89684 w 501479"/>
                  <a:gd name="connsiteY57" fmla="*/ 82192 h 2231716"/>
                  <a:gd name="connsiteX58" fmla="*/ 41866 w 501479"/>
                  <a:gd name="connsiteY58" fmla="*/ 4148 h 2231716"/>
                  <a:gd name="connsiteX59" fmla="*/ 1386 w 501479"/>
                  <a:gd name="connsiteY59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175343 w 501479"/>
                  <a:gd name="connsiteY26" fmla="*/ 1440975 h 2231716"/>
                  <a:gd name="connsiteX27" fmla="*/ 80245 w 501479"/>
                  <a:gd name="connsiteY27" fmla="*/ 1393426 h 2231716"/>
                  <a:gd name="connsiteX28" fmla="*/ 80245 w 501479"/>
                  <a:gd name="connsiteY28" fmla="*/ 1219690 h 2231716"/>
                  <a:gd name="connsiteX29" fmla="*/ 124136 w 501479"/>
                  <a:gd name="connsiteY29" fmla="*/ 1122764 h 2231716"/>
                  <a:gd name="connsiteX30" fmla="*/ 124136 w 501479"/>
                  <a:gd name="connsiteY30" fmla="*/ 1045954 h 2231716"/>
                  <a:gd name="connsiteX31" fmla="*/ 158461 w 501479"/>
                  <a:gd name="connsiteY31" fmla="*/ 970989 h 2231716"/>
                  <a:gd name="connsiteX32" fmla="*/ 252152 w 501479"/>
                  <a:gd name="connsiteY32" fmla="*/ 939884 h 2231716"/>
                  <a:gd name="connsiteX33" fmla="*/ 347250 w 501479"/>
                  <a:gd name="connsiteY33" fmla="*/ 1045954 h 2231716"/>
                  <a:gd name="connsiteX34" fmla="*/ 325305 w 501479"/>
                  <a:gd name="connsiteY34" fmla="*/ 1219690 h 2231716"/>
                  <a:gd name="connsiteX35" fmla="*/ 343607 w 501479"/>
                  <a:gd name="connsiteY35" fmla="*/ 1219690 h 2231716"/>
                  <a:gd name="connsiteX36" fmla="*/ 431375 w 501479"/>
                  <a:gd name="connsiteY36" fmla="*/ 1219690 h 2231716"/>
                  <a:gd name="connsiteX37" fmla="*/ 380168 w 501479"/>
                  <a:gd name="connsiteY37" fmla="*/ 1159340 h 2231716"/>
                  <a:gd name="connsiteX38" fmla="*/ 380168 w 501479"/>
                  <a:gd name="connsiteY38" fmla="*/ 1013036 h 2231716"/>
                  <a:gd name="connsiteX39" fmla="*/ 314331 w 501479"/>
                  <a:gd name="connsiteY39" fmla="*/ 936226 h 2231716"/>
                  <a:gd name="connsiteX40" fmla="*/ 193631 w 501479"/>
                  <a:gd name="connsiteY40" fmla="*/ 877704 h 2231716"/>
                  <a:gd name="connsiteX41" fmla="*/ 158461 w 501479"/>
                  <a:gd name="connsiteY41" fmla="*/ 752206 h 2231716"/>
                  <a:gd name="connsiteX42" fmla="*/ 182658 w 501479"/>
                  <a:gd name="connsiteY42" fmla="*/ 607042 h 2231716"/>
                  <a:gd name="connsiteX43" fmla="*/ 219234 w 501479"/>
                  <a:gd name="connsiteY43" fmla="*/ 511944 h 2231716"/>
                  <a:gd name="connsiteX44" fmla="*/ 288728 w 501479"/>
                  <a:gd name="connsiteY44" fmla="*/ 515602 h 2231716"/>
                  <a:gd name="connsiteX45" fmla="*/ 383826 w 501479"/>
                  <a:gd name="connsiteY45" fmla="*/ 468053 h 2231716"/>
                  <a:gd name="connsiteX46" fmla="*/ 453320 w 501479"/>
                  <a:gd name="connsiteY46" fmla="*/ 479026 h 2231716"/>
                  <a:gd name="connsiteX47" fmla="*/ 478220 w 501479"/>
                  <a:gd name="connsiteY47" fmla="*/ 410007 h 2231716"/>
                  <a:gd name="connsiteX48" fmla="*/ 427717 w 501479"/>
                  <a:gd name="connsiteY48" fmla="*/ 369298 h 2231716"/>
                  <a:gd name="connsiteX49" fmla="*/ 369195 w 501479"/>
                  <a:gd name="connsiteY49" fmla="*/ 435135 h 2231716"/>
                  <a:gd name="connsiteX50" fmla="*/ 186315 w 501479"/>
                  <a:gd name="connsiteY50" fmla="*/ 475368 h 2231716"/>
                  <a:gd name="connsiteX51" fmla="*/ 142424 w 501479"/>
                  <a:gd name="connsiteY51" fmla="*/ 380271 h 2231716"/>
                  <a:gd name="connsiteX52" fmla="*/ 68703 w 501479"/>
                  <a:gd name="connsiteY52" fmla="*/ 185614 h 2231716"/>
                  <a:gd name="connsiteX53" fmla="*/ 208262 w 501479"/>
                  <a:gd name="connsiteY53" fmla="*/ 149843 h 2231716"/>
                  <a:gd name="connsiteX54" fmla="*/ 255809 w 501479"/>
                  <a:gd name="connsiteY54" fmla="*/ 204706 h 2231716"/>
                  <a:gd name="connsiteX55" fmla="*/ 299701 w 501479"/>
                  <a:gd name="connsiteY55" fmla="*/ 266885 h 2231716"/>
                  <a:gd name="connsiteX56" fmla="*/ 359920 w 501479"/>
                  <a:gd name="connsiteY56" fmla="*/ 202444 h 2231716"/>
                  <a:gd name="connsiteX57" fmla="*/ 288728 w 501479"/>
                  <a:gd name="connsiteY57" fmla="*/ 164472 h 2231716"/>
                  <a:gd name="connsiteX58" fmla="*/ 89684 w 501479"/>
                  <a:gd name="connsiteY58" fmla="*/ 82192 h 2231716"/>
                  <a:gd name="connsiteX59" fmla="*/ 41866 w 501479"/>
                  <a:gd name="connsiteY59" fmla="*/ 4148 h 2231716"/>
                  <a:gd name="connsiteX60" fmla="*/ 1386 w 501479"/>
                  <a:gd name="connsiteY60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288728 w 501479"/>
                  <a:gd name="connsiteY11" fmla="*/ 1996930 h 2231716"/>
                  <a:gd name="connsiteX12" fmla="*/ 164370 w 501479"/>
                  <a:gd name="connsiteY12" fmla="*/ 1989615 h 2231716"/>
                  <a:gd name="connsiteX13" fmla="*/ 127794 w 501479"/>
                  <a:gd name="connsiteY13" fmla="*/ 1876229 h 2231716"/>
                  <a:gd name="connsiteX14" fmla="*/ 147241 w 501479"/>
                  <a:gd name="connsiteY14" fmla="*/ 1767583 h 2231716"/>
                  <a:gd name="connsiteX15" fmla="*/ 54642 w 501479"/>
                  <a:gd name="connsiteY15" fmla="*/ 1561676 h 2231716"/>
                  <a:gd name="connsiteX16" fmla="*/ 160712 w 501479"/>
                  <a:gd name="connsiteY16" fmla="*/ 1495839 h 2231716"/>
                  <a:gd name="connsiteX17" fmla="*/ 255810 w 501479"/>
                  <a:gd name="connsiteY17" fmla="*/ 1565333 h 2231716"/>
                  <a:gd name="connsiteX18" fmla="*/ 307016 w 501479"/>
                  <a:gd name="connsiteY18" fmla="*/ 1671404 h 2231716"/>
                  <a:gd name="connsiteX19" fmla="*/ 376511 w 501479"/>
                  <a:gd name="connsiteY19" fmla="*/ 1697007 h 2231716"/>
                  <a:gd name="connsiteX20" fmla="*/ 431374 w 501479"/>
                  <a:gd name="connsiteY20" fmla="*/ 1748213 h 2231716"/>
                  <a:gd name="connsiteX21" fmla="*/ 493554 w 501479"/>
                  <a:gd name="connsiteY21" fmla="*/ 1726268 h 2231716"/>
                  <a:gd name="connsiteX22" fmla="*/ 478923 w 501479"/>
                  <a:gd name="connsiteY22" fmla="*/ 1601909 h 2231716"/>
                  <a:gd name="connsiteX23" fmla="*/ 372853 w 501479"/>
                  <a:gd name="connsiteY23" fmla="*/ 1638485 h 2231716"/>
                  <a:gd name="connsiteX24" fmla="*/ 343592 w 501479"/>
                  <a:gd name="connsiteY24" fmla="*/ 1612882 h 2231716"/>
                  <a:gd name="connsiteX25" fmla="*/ 277755 w 501479"/>
                  <a:gd name="connsiteY25" fmla="*/ 1510469 h 2231716"/>
                  <a:gd name="connsiteX26" fmla="*/ 263125 w 501479"/>
                  <a:gd name="connsiteY26" fmla="*/ 1430002 h 2231716"/>
                  <a:gd name="connsiteX27" fmla="*/ 175343 w 501479"/>
                  <a:gd name="connsiteY27" fmla="*/ 1440975 h 2231716"/>
                  <a:gd name="connsiteX28" fmla="*/ 80245 w 501479"/>
                  <a:gd name="connsiteY28" fmla="*/ 1393426 h 2231716"/>
                  <a:gd name="connsiteX29" fmla="*/ 80245 w 501479"/>
                  <a:gd name="connsiteY29" fmla="*/ 1219690 h 2231716"/>
                  <a:gd name="connsiteX30" fmla="*/ 124136 w 501479"/>
                  <a:gd name="connsiteY30" fmla="*/ 1122764 h 2231716"/>
                  <a:gd name="connsiteX31" fmla="*/ 124136 w 501479"/>
                  <a:gd name="connsiteY31" fmla="*/ 1045954 h 2231716"/>
                  <a:gd name="connsiteX32" fmla="*/ 158461 w 501479"/>
                  <a:gd name="connsiteY32" fmla="*/ 970989 h 2231716"/>
                  <a:gd name="connsiteX33" fmla="*/ 252152 w 501479"/>
                  <a:gd name="connsiteY33" fmla="*/ 939884 h 2231716"/>
                  <a:gd name="connsiteX34" fmla="*/ 347250 w 501479"/>
                  <a:gd name="connsiteY34" fmla="*/ 1045954 h 2231716"/>
                  <a:gd name="connsiteX35" fmla="*/ 325305 w 501479"/>
                  <a:gd name="connsiteY35" fmla="*/ 1219690 h 2231716"/>
                  <a:gd name="connsiteX36" fmla="*/ 343607 w 501479"/>
                  <a:gd name="connsiteY36" fmla="*/ 1219690 h 2231716"/>
                  <a:gd name="connsiteX37" fmla="*/ 431375 w 501479"/>
                  <a:gd name="connsiteY37" fmla="*/ 1219690 h 2231716"/>
                  <a:gd name="connsiteX38" fmla="*/ 380168 w 501479"/>
                  <a:gd name="connsiteY38" fmla="*/ 1159340 h 2231716"/>
                  <a:gd name="connsiteX39" fmla="*/ 380168 w 501479"/>
                  <a:gd name="connsiteY39" fmla="*/ 1013036 h 2231716"/>
                  <a:gd name="connsiteX40" fmla="*/ 314331 w 501479"/>
                  <a:gd name="connsiteY40" fmla="*/ 936226 h 2231716"/>
                  <a:gd name="connsiteX41" fmla="*/ 193631 w 501479"/>
                  <a:gd name="connsiteY41" fmla="*/ 877704 h 2231716"/>
                  <a:gd name="connsiteX42" fmla="*/ 158461 w 501479"/>
                  <a:gd name="connsiteY42" fmla="*/ 752206 h 2231716"/>
                  <a:gd name="connsiteX43" fmla="*/ 182658 w 501479"/>
                  <a:gd name="connsiteY43" fmla="*/ 607042 h 2231716"/>
                  <a:gd name="connsiteX44" fmla="*/ 219234 w 501479"/>
                  <a:gd name="connsiteY44" fmla="*/ 511944 h 2231716"/>
                  <a:gd name="connsiteX45" fmla="*/ 288728 w 501479"/>
                  <a:gd name="connsiteY45" fmla="*/ 515602 h 2231716"/>
                  <a:gd name="connsiteX46" fmla="*/ 383826 w 501479"/>
                  <a:gd name="connsiteY46" fmla="*/ 468053 h 2231716"/>
                  <a:gd name="connsiteX47" fmla="*/ 453320 w 501479"/>
                  <a:gd name="connsiteY47" fmla="*/ 479026 h 2231716"/>
                  <a:gd name="connsiteX48" fmla="*/ 478220 w 501479"/>
                  <a:gd name="connsiteY48" fmla="*/ 410007 h 2231716"/>
                  <a:gd name="connsiteX49" fmla="*/ 427717 w 501479"/>
                  <a:gd name="connsiteY49" fmla="*/ 369298 h 2231716"/>
                  <a:gd name="connsiteX50" fmla="*/ 369195 w 501479"/>
                  <a:gd name="connsiteY50" fmla="*/ 435135 h 2231716"/>
                  <a:gd name="connsiteX51" fmla="*/ 186315 w 501479"/>
                  <a:gd name="connsiteY51" fmla="*/ 475368 h 2231716"/>
                  <a:gd name="connsiteX52" fmla="*/ 142424 w 501479"/>
                  <a:gd name="connsiteY52" fmla="*/ 380271 h 2231716"/>
                  <a:gd name="connsiteX53" fmla="*/ 68703 w 501479"/>
                  <a:gd name="connsiteY53" fmla="*/ 185614 h 2231716"/>
                  <a:gd name="connsiteX54" fmla="*/ 208262 w 501479"/>
                  <a:gd name="connsiteY54" fmla="*/ 149843 h 2231716"/>
                  <a:gd name="connsiteX55" fmla="*/ 255809 w 501479"/>
                  <a:gd name="connsiteY55" fmla="*/ 204706 h 2231716"/>
                  <a:gd name="connsiteX56" fmla="*/ 299701 w 501479"/>
                  <a:gd name="connsiteY56" fmla="*/ 266885 h 2231716"/>
                  <a:gd name="connsiteX57" fmla="*/ 359920 w 501479"/>
                  <a:gd name="connsiteY57" fmla="*/ 202444 h 2231716"/>
                  <a:gd name="connsiteX58" fmla="*/ 288728 w 501479"/>
                  <a:gd name="connsiteY58" fmla="*/ 164472 h 2231716"/>
                  <a:gd name="connsiteX59" fmla="*/ 89684 w 501479"/>
                  <a:gd name="connsiteY59" fmla="*/ 82192 h 2231716"/>
                  <a:gd name="connsiteX60" fmla="*/ 41866 w 501479"/>
                  <a:gd name="connsiteY60" fmla="*/ 4148 h 2231716"/>
                  <a:gd name="connsiteX61" fmla="*/ 1386 w 501479"/>
                  <a:gd name="connsiteY61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55809 w 501479"/>
                  <a:gd name="connsiteY56" fmla="*/ 204706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288728 w 501479"/>
                  <a:gd name="connsiteY59" fmla="*/ 164472 h 2231716"/>
                  <a:gd name="connsiteX60" fmla="*/ 89684 w 501479"/>
                  <a:gd name="connsiteY60" fmla="*/ 82192 h 2231716"/>
                  <a:gd name="connsiteX61" fmla="*/ 41866 w 501479"/>
                  <a:gd name="connsiteY61" fmla="*/ 4148 h 2231716"/>
                  <a:gd name="connsiteX62" fmla="*/ 1386 w 501479"/>
                  <a:gd name="connsiteY62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55809 w 501479"/>
                  <a:gd name="connsiteY56" fmla="*/ 204706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288728 w 501479"/>
                  <a:gd name="connsiteY59" fmla="*/ 164472 h 2231716"/>
                  <a:gd name="connsiteX60" fmla="*/ 244837 w 501479"/>
                  <a:gd name="connsiteY60" fmla="*/ 109608 h 2231716"/>
                  <a:gd name="connsiteX61" fmla="*/ 89684 w 501479"/>
                  <a:gd name="connsiteY61" fmla="*/ 82192 h 2231716"/>
                  <a:gd name="connsiteX62" fmla="*/ 41866 w 501479"/>
                  <a:gd name="connsiteY62" fmla="*/ 4148 h 2231716"/>
                  <a:gd name="connsiteX63" fmla="*/ 1386 w 501479"/>
                  <a:gd name="connsiteY63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55809 w 501479"/>
                  <a:gd name="connsiteY56" fmla="*/ 204706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332619 w 501479"/>
                  <a:gd name="connsiteY59" fmla="*/ 149842 h 2231716"/>
                  <a:gd name="connsiteX60" fmla="*/ 288728 w 501479"/>
                  <a:gd name="connsiteY60" fmla="*/ 164472 h 2231716"/>
                  <a:gd name="connsiteX61" fmla="*/ 244837 w 501479"/>
                  <a:gd name="connsiteY61" fmla="*/ 109608 h 2231716"/>
                  <a:gd name="connsiteX62" fmla="*/ 89684 w 501479"/>
                  <a:gd name="connsiteY62" fmla="*/ 82192 h 2231716"/>
                  <a:gd name="connsiteX63" fmla="*/ 41866 w 501479"/>
                  <a:gd name="connsiteY63" fmla="*/ 4148 h 2231716"/>
                  <a:gd name="connsiteX64" fmla="*/ 1386 w 501479"/>
                  <a:gd name="connsiteY6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55809 w 501479"/>
                  <a:gd name="connsiteY56" fmla="*/ 204706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332619 w 501479"/>
                  <a:gd name="connsiteY59" fmla="*/ 149842 h 2231716"/>
                  <a:gd name="connsiteX60" fmla="*/ 288728 w 501479"/>
                  <a:gd name="connsiteY60" fmla="*/ 164472 h 2231716"/>
                  <a:gd name="connsiteX61" fmla="*/ 244837 w 501479"/>
                  <a:gd name="connsiteY61" fmla="*/ 109608 h 2231716"/>
                  <a:gd name="connsiteX62" fmla="*/ 89684 w 501479"/>
                  <a:gd name="connsiteY62" fmla="*/ 82192 h 2231716"/>
                  <a:gd name="connsiteX63" fmla="*/ 41866 w 501479"/>
                  <a:gd name="connsiteY63" fmla="*/ 4148 h 2231716"/>
                  <a:gd name="connsiteX64" fmla="*/ 1386 w 501479"/>
                  <a:gd name="connsiteY6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55809 w 501479"/>
                  <a:gd name="connsiteY56" fmla="*/ 204706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332619 w 501479"/>
                  <a:gd name="connsiteY59" fmla="*/ 149842 h 2231716"/>
                  <a:gd name="connsiteX60" fmla="*/ 288728 w 501479"/>
                  <a:gd name="connsiteY60" fmla="*/ 164472 h 2231716"/>
                  <a:gd name="connsiteX61" fmla="*/ 244837 w 501479"/>
                  <a:gd name="connsiteY61" fmla="*/ 109608 h 2231716"/>
                  <a:gd name="connsiteX62" fmla="*/ 89684 w 501479"/>
                  <a:gd name="connsiteY62" fmla="*/ 82192 h 2231716"/>
                  <a:gd name="connsiteX63" fmla="*/ 41866 w 501479"/>
                  <a:gd name="connsiteY63" fmla="*/ 4148 h 2231716"/>
                  <a:gd name="connsiteX64" fmla="*/ 1386 w 501479"/>
                  <a:gd name="connsiteY6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41521 w 501479"/>
                  <a:gd name="connsiteY56" fmla="*/ 214231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332619 w 501479"/>
                  <a:gd name="connsiteY59" fmla="*/ 149842 h 2231716"/>
                  <a:gd name="connsiteX60" fmla="*/ 288728 w 501479"/>
                  <a:gd name="connsiteY60" fmla="*/ 164472 h 2231716"/>
                  <a:gd name="connsiteX61" fmla="*/ 244837 w 501479"/>
                  <a:gd name="connsiteY61" fmla="*/ 109608 h 2231716"/>
                  <a:gd name="connsiteX62" fmla="*/ 89684 w 501479"/>
                  <a:gd name="connsiteY62" fmla="*/ 82192 h 2231716"/>
                  <a:gd name="connsiteX63" fmla="*/ 41866 w 501479"/>
                  <a:gd name="connsiteY63" fmla="*/ 4148 h 2231716"/>
                  <a:gd name="connsiteX64" fmla="*/ 1386 w 501479"/>
                  <a:gd name="connsiteY6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68703 w 501479"/>
                  <a:gd name="connsiteY54" fmla="*/ 185614 h 2231716"/>
                  <a:gd name="connsiteX55" fmla="*/ 208262 w 501479"/>
                  <a:gd name="connsiteY55" fmla="*/ 149843 h 2231716"/>
                  <a:gd name="connsiteX56" fmla="*/ 241521 w 501479"/>
                  <a:gd name="connsiteY56" fmla="*/ 214231 h 2231716"/>
                  <a:gd name="connsiteX57" fmla="*/ 299701 w 501479"/>
                  <a:gd name="connsiteY57" fmla="*/ 266885 h 2231716"/>
                  <a:gd name="connsiteX58" fmla="*/ 359920 w 501479"/>
                  <a:gd name="connsiteY58" fmla="*/ 202444 h 2231716"/>
                  <a:gd name="connsiteX59" fmla="*/ 332619 w 501479"/>
                  <a:gd name="connsiteY59" fmla="*/ 149842 h 2231716"/>
                  <a:gd name="connsiteX60" fmla="*/ 288728 w 501479"/>
                  <a:gd name="connsiteY60" fmla="*/ 164472 h 2231716"/>
                  <a:gd name="connsiteX61" fmla="*/ 244837 w 501479"/>
                  <a:gd name="connsiteY61" fmla="*/ 109608 h 2231716"/>
                  <a:gd name="connsiteX62" fmla="*/ 89684 w 501479"/>
                  <a:gd name="connsiteY62" fmla="*/ 82192 h 2231716"/>
                  <a:gd name="connsiteX63" fmla="*/ 41866 w 501479"/>
                  <a:gd name="connsiteY63" fmla="*/ 4148 h 2231716"/>
                  <a:gd name="connsiteX64" fmla="*/ 1386 w 501479"/>
                  <a:gd name="connsiteY64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86315 w 501479"/>
                  <a:gd name="connsiteY52" fmla="*/ 475368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2389"/>
                  <a:gd name="connsiteY0" fmla="*/ 107077 h 2231716"/>
                  <a:gd name="connsiteX1" fmla="*/ 48710 w 502389"/>
                  <a:gd name="connsiteY1" fmla="*/ 337080 h 2231716"/>
                  <a:gd name="connsiteX2" fmla="*/ 110115 w 502389"/>
                  <a:gd name="connsiteY2" fmla="*/ 537548 h 2231716"/>
                  <a:gd name="connsiteX3" fmla="*/ 77587 w 502389"/>
                  <a:gd name="connsiteY3" fmla="*/ 838691 h 2231716"/>
                  <a:gd name="connsiteX4" fmla="*/ 1386 w 502389"/>
                  <a:gd name="connsiteY4" fmla="*/ 1448291 h 2231716"/>
                  <a:gd name="connsiteX5" fmla="*/ 69272 w 502389"/>
                  <a:gd name="connsiteY5" fmla="*/ 1806736 h 2231716"/>
                  <a:gd name="connsiteX6" fmla="*/ 65292 w 502389"/>
                  <a:gd name="connsiteY6" fmla="*/ 1963186 h 2231716"/>
                  <a:gd name="connsiteX7" fmla="*/ 200946 w 502389"/>
                  <a:gd name="connsiteY7" fmla="*/ 2040822 h 2231716"/>
                  <a:gd name="connsiteX8" fmla="*/ 186315 w 502389"/>
                  <a:gd name="connsiteY8" fmla="*/ 2157865 h 2231716"/>
                  <a:gd name="connsiteX9" fmla="*/ 321647 w 502389"/>
                  <a:gd name="connsiteY9" fmla="*/ 2223702 h 2231716"/>
                  <a:gd name="connsiteX10" fmla="*/ 388463 w 502389"/>
                  <a:gd name="connsiteY10" fmla="*/ 2109781 h 2231716"/>
                  <a:gd name="connsiteX11" fmla="*/ 387483 w 502389"/>
                  <a:gd name="connsiteY11" fmla="*/ 2026191 h 2231716"/>
                  <a:gd name="connsiteX12" fmla="*/ 288728 w 502389"/>
                  <a:gd name="connsiteY12" fmla="*/ 1996930 h 2231716"/>
                  <a:gd name="connsiteX13" fmla="*/ 164370 w 502389"/>
                  <a:gd name="connsiteY13" fmla="*/ 1989615 h 2231716"/>
                  <a:gd name="connsiteX14" fmla="*/ 127794 w 502389"/>
                  <a:gd name="connsiteY14" fmla="*/ 1876229 h 2231716"/>
                  <a:gd name="connsiteX15" fmla="*/ 147241 w 502389"/>
                  <a:gd name="connsiteY15" fmla="*/ 1767583 h 2231716"/>
                  <a:gd name="connsiteX16" fmla="*/ 54642 w 502389"/>
                  <a:gd name="connsiteY16" fmla="*/ 1561676 h 2231716"/>
                  <a:gd name="connsiteX17" fmla="*/ 160712 w 502389"/>
                  <a:gd name="connsiteY17" fmla="*/ 1495839 h 2231716"/>
                  <a:gd name="connsiteX18" fmla="*/ 255810 w 502389"/>
                  <a:gd name="connsiteY18" fmla="*/ 1565333 h 2231716"/>
                  <a:gd name="connsiteX19" fmla="*/ 307016 w 502389"/>
                  <a:gd name="connsiteY19" fmla="*/ 1671404 h 2231716"/>
                  <a:gd name="connsiteX20" fmla="*/ 376511 w 502389"/>
                  <a:gd name="connsiteY20" fmla="*/ 1697007 h 2231716"/>
                  <a:gd name="connsiteX21" fmla="*/ 431374 w 502389"/>
                  <a:gd name="connsiteY21" fmla="*/ 1748213 h 2231716"/>
                  <a:gd name="connsiteX22" fmla="*/ 493554 w 502389"/>
                  <a:gd name="connsiteY22" fmla="*/ 1726268 h 2231716"/>
                  <a:gd name="connsiteX23" fmla="*/ 478923 w 502389"/>
                  <a:gd name="connsiteY23" fmla="*/ 1601909 h 2231716"/>
                  <a:gd name="connsiteX24" fmla="*/ 372853 w 502389"/>
                  <a:gd name="connsiteY24" fmla="*/ 1638485 h 2231716"/>
                  <a:gd name="connsiteX25" fmla="*/ 343592 w 502389"/>
                  <a:gd name="connsiteY25" fmla="*/ 1612882 h 2231716"/>
                  <a:gd name="connsiteX26" fmla="*/ 277755 w 502389"/>
                  <a:gd name="connsiteY26" fmla="*/ 1510469 h 2231716"/>
                  <a:gd name="connsiteX27" fmla="*/ 263125 w 502389"/>
                  <a:gd name="connsiteY27" fmla="*/ 1430002 h 2231716"/>
                  <a:gd name="connsiteX28" fmla="*/ 175343 w 502389"/>
                  <a:gd name="connsiteY28" fmla="*/ 1440975 h 2231716"/>
                  <a:gd name="connsiteX29" fmla="*/ 80245 w 502389"/>
                  <a:gd name="connsiteY29" fmla="*/ 1393426 h 2231716"/>
                  <a:gd name="connsiteX30" fmla="*/ 80245 w 502389"/>
                  <a:gd name="connsiteY30" fmla="*/ 1219690 h 2231716"/>
                  <a:gd name="connsiteX31" fmla="*/ 124136 w 502389"/>
                  <a:gd name="connsiteY31" fmla="*/ 1122764 h 2231716"/>
                  <a:gd name="connsiteX32" fmla="*/ 124136 w 502389"/>
                  <a:gd name="connsiteY32" fmla="*/ 1045954 h 2231716"/>
                  <a:gd name="connsiteX33" fmla="*/ 158461 w 502389"/>
                  <a:gd name="connsiteY33" fmla="*/ 970989 h 2231716"/>
                  <a:gd name="connsiteX34" fmla="*/ 252152 w 502389"/>
                  <a:gd name="connsiteY34" fmla="*/ 939884 h 2231716"/>
                  <a:gd name="connsiteX35" fmla="*/ 347250 w 502389"/>
                  <a:gd name="connsiteY35" fmla="*/ 1045954 h 2231716"/>
                  <a:gd name="connsiteX36" fmla="*/ 325305 w 502389"/>
                  <a:gd name="connsiteY36" fmla="*/ 1219690 h 2231716"/>
                  <a:gd name="connsiteX37" fmla="*/ 343607 w 502389"/>
                  <a:gd name="connsiteY37" fmla="*/ 1219690 h 2231716"/>
                  <a:gd name="connsiteX38" fmla="*/ 431375 w 502389"/>
                  <a:gd name="connsiteY38" fmla="*/ 1219690 h 2231716"/>
                  <a:gd name="connsiteX39" fmla="*/ 380168 w 502389"/>
                  <a:gd name="connsiteY39" fmla="*/ 1159340 h 2231716"/>
                  <a:gd name="connsiteX40" fmla="*/ 380168 w 502389"/>
                  <a:gd name="connsiteY40" fmla="*/ 1013036 h 2231716"/>
                  <a:gd name="connsiteX41" fmla="*/ 314331 w 502389"/>
                  <a:gd name="connsiteY41" fmla="*/ 936226 h 2231716"/>
                  <a:gd name="connsiteX42" fmla="*/ 193631 w 502389"/>
                  <a:gd name="connsiteY42" fmla="*/ 877704 h 2231716"/>
                  <a:gd name="connsiteX43" fmla="*/ 158461 w 502389"/>
                  <a:gd name="connsiteY43" fmla="*/ 752206 h 2231716"/>
                  <a:gd name="connsiteX44" fmla="*/ 182658 w 502389"/>
                  <a:gd name="connsiteY44" fmla="*/ 607042 h 2231716"/>
                  <a:gd name="connsiteX45" fmla="*/ 219234 w 502389"/>
                  <a:gd name="connsiteY45" fmla="*/ 511944 h 2231716"/>
                  <a:gd name="connsiteX46" fmla="*/ 288728 w 502389"/>
                  <a:gd name="connsiteY46" fmla="*/ 515602 h 2231716"/>
                  <a:gd name="connsiteX47" fmla="*/ 383826 w 502389"/>
                  <a:gd name="connsiteY47" fmla="*/ 468053 h 2231716"/>
                  <a:gd name="connsiteX48" fmla="*/ 453320 w 502389"/>
                  <a:gd name="connsiteY48" fmla="*/ 479026 h 2231716"/>
                  <a:gd name="connsiteX49" fmla="*/ 478220 w 502389"/>
                  <a:gd name="connsiteY49" fmla="*/ 410007 h 2231716"/>
                  <a:gd name="connsiteX50" fmla="*/ 427717 w 502389"/>
                  <a:gd name="connsiteY50" fmla="*/ 369298 h 2231716"/>
                  <a:gd name="connsiteX51" fmla="*/ 369195 w 502389"/>
                  <a:gd name="connsiteY51" fmla="*/ 435135 h 2231716"/>
                  <a:gd name="connsiteX52" fmla="*/ 195840 w 502389"/>
                  <a:gd name="connsiteY52" fmla="*/ 458699 h 2231716"/>
                  <a:gd name="connsiteX53" fmla="*/ 142424 w 502389"/>
                  <a:gd name="connsiteY53" fmla="*/ 380271 h 2231716"/>
                  <a:gd name="connsiteX54" fmla="*/ 98628 w 502389"/>
                  <a:gd name="connsiteY54" fmla="*/ 295765 h 2231716"/>
                  <a:gd name="connsiteX55" fmla="*/ 68703 w 502389"/>
                  <a:gd name="connsiteY55" fmla="*/ 185614 h 2231716"/>
                  <a:gd name="connsiteX56" fmla="*/ 208262 w 502389"/>
                  <a:gd name="connsiteY56" fmla="*/ 149843 h 2231716"/>
                  <a:gd name="connsiteX57" fmla="*/ 241521 w 502389"/>
                  <a:gd name="connsiteY57" fmla="*/ 214231 h 2231716"/>
                  <a:gd name="connsiteX58" fmla="*/ 299701 w 502389"/>
                  <a:gd name="connsiteY58" fmla="*/ 266885 h 2231716"/>
                  <a:gd name="connsiteX59" fmla="*/ 359920 w 502389"/>
                  <a:gd name="connsiteY59" fmla="*/ 202444 h 2231716"/>
                  <a:gd name="connsiteX60" fmla="*/ 332619 w 502389"/>
                  <a:gd name="connsiteY60" fmla="*/ 149842 h 2231716"/>
                  <a:gd name="connsiteX61" fmla="*/ 288728 w 502389"/>
                  <a:gd name="connsiteY61" fmla="*/ 164472 h 2231716"/>
                  <a:gd name="connsiteX62" fmla="*/ 244837 w 502389"/>
                  <a:gd name="connsiteY62" fmla="*/ 109608 h 2231716"/>
                  <a:gd name="connsiteX63" fmla="*/ 89684 w 502389"/>
                  <a:gd name="connsiteY63" fmla="*/ 82192 h 2231716"/>
                  <a:gd name="connsiteX64" fmla="*/ 41866 w 502389"/>
                  <a:gd name="connsiteY64" fmla="*/ 4148 h 2231716"/>
                  <a:gd name="connsiteX65" fmla="*/ 1386 w 502389"/>
                  <a:gd name="connsiteY65" fmla="*/ 107077 h 2231716"/>
                  <a:gd name="connsiteX0" fmla="*/ 1386 w 502389"/>
                  <a:gd name="connsiteY0" fmla="*/ 107077 h 2231716"/>
                  <a:gd name="connsiteX1" fmla="*/ 48710 w 502389"/>
                  <a:gd name="connsiteY1" fmla="*/ 337080 h 2231716"/>
                  <a:gd name="connsiteX2" fmla="*/ 110115 w 502389"/>
                  <a:gd name="connsiteY2" fmla="*/ 537548 h 2231716"/>
                  <a:gd name="connsiteX3" fmla="*/ 77587 w 502389"/>
                  <a:gd name="connsiteY3" fmla="*/ 838691 h 2231716"/>
                  <a:gd name="connsiteX4" fmla="*/ 1386 w 502389"/>
                  <a:gd name="connsiteY4" fmla="*/ 1448291 h 2231716"/>
                  <a:gd name="connsiteX5" fmla="*/ 69272 w 502389"/>
                  <a:gd name="connsiteY5" fmla="*/ 1806736 h 2231716"/>
                  <a:gd name="connsiteX6" fmla="*/ 65292 w 502389"/>
                  <a:gd name="connsiteY6" fmla="*/ 1963186 h 2231716"/>
                  <a:gd name="connsiteX7" fmla="*/ 200946 w 502389"/>
                  <a:gd name="connsiteY7" fmla="*/ 2040822 h 2231716"/>
                  <a:gd name="connsiteX8" fmla="*/ 186315 w 502389"/>
                  <a:gd name="connsiteY8" fmla="*/ 2157865 h 2231716"/>
                  <a:gd name="connsiteX9" fmla="*/ 321647 w 502389"/>
                  <a:gd name="connsiteY9" fmla="*/ 2223702 h 2231716"/>
                  <a:gd name="connsiteX10" fmla="*/ 388463 w 502389"/>
                  <a:gd name="connsiteY10" fmla="*/ 2109781 h 2231716"/>
                  <a:gd name="connsiteX11" fmla="*/ 387483 w 502389"/>
                  <a:gd name="connsiteY11" fmla="*/ 2026191 h 2231716"/>
                  <a:gd name="connsiteX12" fmla="*/ 288728 w 502389"/>
                  <a:gd name="connsiteY12" fmla="*/ 1996930 h 2231716"/>
                  <a:gd name="connsiteX13" fmla="*/ 164370 w 502389"/>
                  <a:gd name="connsiteY13" fmla="*/ 1989615 h 2231716"/>
                  <a:gd name="connsiteX14" fmla="*/ 127794 w 502389"/>
                  <a:gd name="connsiteY14" fmla="*/ 1876229 h 2231716"/>
                  <a:gd name="connsiteX15" fmla="*/ 147241 w 502389"/>
                  <a:gd name="connsiteY15" fmla="*/ 1767583 h 2231716"/>
                  <a:gd name="connsiteX16" fmla="*/ 54642 w 502389"/>
                  <a:gd name="connsiteY16" fmla="*/ 1561676 h 2231716"/>
                  <a:gd name="connsiteX17" fmla="*/ 160712 w 502389"/>
                  <a:gd name="connsiteY17" fmla="*/ 1495839 h 2231716"/>
                  <a:gd name="connsiteX18" fmla="*/ 255810 w 502389"/>
                  <a:gd name="connsiteY18" fmla="*/ 1565333 h 2231716"/>
                  <a:gd name="connsiteX19" fmla="*/ 307016 w 502389"/>
                  <a:gd name="connsiteY19" fmla="*/ 1671404 h 2231716"/>
                  <a:gd name="connsiteX20" fmla="*/ 376511 w 502389"/>
                  <a:gd name="connsiteY20" fmla="*/ 1697007 h 2231716"/>
                  <a:gd name="connsiteX21" fmla="*/ 431374 w 502389"/>
                  <a:gd name="connsiteY21" fmla="*/ 1748213 h 2231716"/>
                  <a:gd name="connsiteX22" fmla="*/ 493554 w 502389"/>
                  <a:gd name="connsiteY22" fmla="*/ 1726268 h 2231716"/>
                  <a:gd name="connsiteX23" fmla="*/ 478923 w 502389"/>
                  <a:gd name="connsiteY23" fmla="*/ 1601909 h 2231716"/>
                  <a:gd name="connsiteX24" fmla="*/ 372853 w 502389"/>
                  <a:gd name="connsiteY24" fmla="*/ 1638485 h 2231716"/>
                  <a:gd name="connsiteX25" fmla="*/ 343592 w 502389"/>
                  <a:gd name="connsiteY25" fmla="*/ 1612882 h 2231716"/>
                  <a:gd name="connsiteX26" fmla="*/ 277755 w 502389"/>
                  <a:gd name="connsiteY26" fmla="*/ 1510469 h 2231716"/>
                  <a:gd name="connsiteX27" fmla="*/ 263125 w 502389"/>
                  <a:gd name="connsiteY27" fmla="*/ 1430002 h 2231716"/>
                  <a:gd name="connsiteX28" fmla="*/ 175343 w 502389"/>
                  <a:gd name="connsiteY28" fmla="*/ 1440975 h 2231716"/>
                  <a:gd name="connsiteX29" fmla="*/ 80245 w 502389"/>
                  <a:gd name="connsiteY29" fmla="*/ 1393426 h 2231716"/>
                  <a:gd name="connsiteX30" fmla="*/ 80245 w 502389"/>
                  <a:gd name="connsiteY30" fmla="*/ 1219690 h 2231716"/>
                  <a:gd name="connsiteX31" fmla="*/ 124136 w 502389"/>
                  <a:gd name="connsiteY31" fmla="*/ 1122764 h 2231716"/>
                  <a:gd name="connsiteX32" fmla="*/ 124136 w 502389"/>
                  <a:gd name="connsiteY32" fmla="*/ 1045954 h 2231716"/>
                  <a:gd name="connsiteX33" fmla="*/ 158461 w 502389"/>
                  <a:gd name="connsiteY33" fmla="*/ 970989 h 2231716"/>
                  <a:gd name="connsiteX34" fmla="*/ 252152 w 502389"/>
                  <a:gd name="connsiteY34" fmla="*/ 939884 h 2231716"/>
                  <a:gd name="connsiteX35" fmla="*/ 347250 w 502389"/>
                  <a:gd name="connsiteY35" fmla="*/ 1045954 h 2231716"/>
                  <a:gd name="connsiteX36" fmla="*/ 325305 w 502389"/>
                  <a:gd name="connsiteY36" fmla="*/ 1219690 h 2231716"/>
                  <a:gd name="connsiteX37" fmla="*/ 343607 w 502389"/>
                  <a:gd name="connsiteY37" fmla="*/ 1219690 h 2231716"/>
                  <a:gd name="connsiteX38" fmla="*/ 431375 w 502389"/>
                  <a:gd name="connsiteY38" fmla="*/ 1219690 h 2231716"/>
                  <a:gd name="connsiteX39" fmla="*/ 380168 w 502389"/>
                  <a:gd name="connsiteY39" fmla="*/ 1159340 h 2231716"/>
                  <a:gd name="connsiteX40" fmla="*/ 380168 w 502389"/>
                  <a:gd name="connsiteY40" fmla="*/ 1013036 h 2231716"/>
                  <a:gd name="connsiteX41" fmla="*/ 314331 w 502389"/>
                  <a:gd name="connsiteY41" fmla="*/ 936226 h 2231716"/>
                  <a:gd name="connsiteX42" fmla="*/ 193631 w 502389"/>
                  <a:gd name="connsiteY42" fmla="*/ 877704 h 2231716"/>
                  <a:gd name="connsiteX43" fmla="*/ 158461 w 502389"/>
                  <a:gd name="connsiteY43" fmla="*/ 752206 h 2231716"/>
                  <a:gd name="connsiteX44" fmla="*/ 182658 w 502389"/>
                  <a:gd name="connsiteY44" fmla="*/ 607042 h 2231716"/>
                  <a:gd name="connsiteX45" fmla="*/ 219234 w 502389"/>
                  <a:gd name="connsiteY45" fmla="*/ 511944 h 2231716"/>
                  <a:gd name="connsiteX46" fmla="*/ 288728 w 502389"/>
                  <a:gd name="connsiteY46" fmla="*/ 515602 h 2231716"/>
                  <a:gd name="connsiteX47" fmla="*/ 383826 w 502389"/>
                  <a:gd name="connsiteY47" fmla="*/ 468053 h 2231716"/>
                  <a:gd name="connsiteX48" fmla="*/ 453320 w 502389"/>
                  <a:gd name="connsiteY48" fmla="*/ 479026 h 2231716"/>
                  <a:gd name="connsiteX49" fmla="*/ 478220 w 502389"/>
                  <a:gd name="connsiteY49" fmla="*/ 410007 h 2231716"/>
                  <a:gd name="connsiteX50" fmla="*/ 427717 w 502389"/>
                  <a:gd name="connsiteY50" fmla="*/ 369298 h 2231716"/>
                  <a:gd name="connsiteX51" fmla="*/ 369195 w 502389"/>
                  <a:gd name="connsiteY51" fmla="*/ 435135 h 2231716"/>
                  <a:gd name="connsiteX52" fmla="*/ 195840 w 502389"/>
                  <a:gd name="connsiteY52" fmla="*/ 458699 h 2231716"/>
                  <a:gd name="connsiteX53" fmla="*/ 142424 w 502389"/>
                  <a:gd name="connsiteY53" fmla="*/ 380271 h 2231716"/>
                  <a:gd name="connsiteX54" fmla="*/ 98628 w 502389"/>
                  <a:gd name="connsiteY54" fmla="*/ 295765 h 2231716"/>
                  <a:gd name="connsiteX55" fmla="*/ 68703 w 502389"/>
                  <a:gd name="connsiteY55" fmla="*/ 185614 h 2231716"/>
                  <a:gd name="connsiteX56" fmla="*/ 208262 w 502389"/>
                  <a:gd name="connsiteY56" fmla="*/ 149843 h 2231716"/>
                  <a:gd name="connsiteX57" fmla="*/ 241521 w 502389"/>
                  <a:gd name="connsiteY57" fmla="*/ 214231 h 2231716"/>
                  <a:gd name="connsiteX58" fmla="*/ 299701 w 502389"/>
                  <a:gd name="connsiteY58" fmla="*/ 266885 h 2231716"/>
                  <a:gd name="connsiteX59" fmla="*/ 359920 w 502389"/>
                  <a:gd name="connsiteY59" fmla="*/ 202444 h 2231716"/>
                  <a:gd name="connsiteX60" fmla="*/ 332619 w 502389"/>
                  <a:gd name="connsiteY60" fmla="*/ 149842 h 2231716"/>
                  <a:gd name="connsiteX61" fmla="*/ 288728 w 502389"/>
                  <a:gd name="connsiteY61" fmla="*/ 164472 h 2231716"/>
                  <a:gd name="connsiteX62" fmla="*/ 244837 w 502389"/>
                  <a:gd name="connsiteY62" fmla="*/ 109608 h 2231716"/>
                  <a:gd name="connsiteX63" fmla="*/ 89684 w 502389"/>
                  <a:gd name="connsiteY63" fmla="*/ 82192 h 2231716"/>
                  <a:gd name="connsiteX64" fmla="*/ 41866 w 502389"/>
                  <a:gd name="connsiteY64" fmla="*/ 4148 h 2231716"/>
                  <a:gd name="connsiteX65" fmla="*/ 1386 w 50238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88728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36226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26701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431375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26701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383750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26701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25305 w 501479"/>
                  <a:gd name="connsiteY36" fmla="*/ 1219690 h 2231716"/>
                  <a:gd name="connsiteX37" fmla="*/ 343607 w 501479"/>
                  <a:gd name="connsiteY37" fmla="*/ 1219690 h 2231716"/>
                  <a:gd name="connsiteX38" fmla="*/ 383750 w 501479"/>
                  <a:gd name="connsiteY38" fmla="*/ 1219690 h 2231716"/>
                  <a:gd name="connsiteX39" fmla="*/ 380168 w 501479"/>
                  <a:gd name="connsiteY39" fmla="*/ 1159340 h 2231716"/>
                  <a:gd name="connsiteX40" fmla="*/ 380168 w 501479"/>
                  <a:gd name="connsiteY40" fmla="*/ 1013036 h 2231716"/>
                  <a:gd name="connsiteX41" fmla="*/ 314331 w 501479"/>
                  <a:gd name="connsiteY41" fmla="*/ 926701 h 2231716"/>
                  <a:gd name="connsiteX42" fmla="*/ 193631 w 501479"/>
                  <a:gd name="connsiteY42" fmla="*/ 877704 h 2231716"/>
                  <a:gd name="connsiteX43" fmla="*/ 158461 w 501479"/>
                  <a:gd name="connsiteY43" fmla="*/ 752206 h 2231716"/>
                  <a:gd name="connsiteX44" fmla="*/ 182658 w 501479"/>
                  <a:gd name="connsiteY44" fmla="*/ 607042 h 2231716"/>
                  <a:gd name="connsiteX45" fmla="*/ 219234 w 501479"/>
                  <a:gd name="connsiteY45" fmla="*/ 511944 h 2231716"/>
                  <a:gd name="connsiteX46" fmla="*/ 291109 w 501479"/>
                  <a:gd name="connsiteY46" fmla="*/ 515602 h 2231716"/>
                  <a:gd name="connsiteX47" fmla="*/ 383826 w 501479"/>
                  <a:gd name="connsiteY47" fmla="*/ 468053 h 2231716"/>
                  <a:gd name="connsiteX48" fmla="*/ 453320 w 501479"/>
                  <a:gd name="connsiteY48" fmla="*/ 479026 h 2231716"/>
                  <a:gd name="connsiteX49" fmla="*/ 478220 w 501479"/>
                  <a:gd name="connsiteY49" fmla="*/ 410007 h 2231716"/>
                  <a:gd name="connsiteX50" fmla="*/ 427717 w 501479"/>
                  <a:gd name="connsiteY50" fmla="*/ 369298 h 2231716"/>
                  <a:gd name="connsiteX51" fmla="*/ 369195 w 501479"/>
                  <a:gd name="connsiteY51" fmla="*/ 435135 h 2231716"/>
                  <a:gd name="connsiteX52" fmla="*/ 195840 w 501479"/>
                  <a:gd name="connsiteY52" fmla="*/ 458699 h 2231716"/>
                  <a:gd name="connsiteX53" fmla="*/ 142424 w 501479"/>
                  <a:gd name="connsiteY53" fmla="*/ 380271 h 2231716"/>
                  <a:gd name="connsiteX54" fmla="*/ 98628 w 501479"/>
                  <a:gd name="connsiteY54" fmla="*/ 295765 h 2231716"/>
                  <a:gd name="connsiteX55" fmla="*/ 68703 w 501479"/>
                  <a:gd name="connsiteY55" fmla="*/ 185614 h 2231716"/>
                  <a:gd name="connsiteX56" fmla="*/ 208262 w 501479"/>
                  <a:gd name="connsiteY56" fmla="*/ 149843 h 2231716"/>
                  <a:gd name="connsiteX57" fmla="*/ 241521 w 501479"/>
                  <a:gd name="connsiteY57" fmla="*/ 214231 h 2231716"/>
                  <a:gd name="connsiteX58" fmla="*/ 299701 w 501479"/>
                  <a:gd name="connsiteY58" fmla="*/ 266885 h 2231716"/>
                  <a:gd name="connsiteX59" fmla="*/ 359920 w 501479"/>
                  <a:gd name="connsiteY59" fmla="*/ 202444 h 2231716"/>
                  <a:gd name="connsiteX60" fmla="*/ 332619 w 501479"/>
                  <a:gd name="connsiteY60" fmla="*/ 149842 h 2231716"/>
                  <a:gd name="connsiteX61" fmla="*/ 288728 w 501479"/>
                  <a:gd name="connsiteY61" fmla="*/ 164472 h 2231716"/>
                  <a:gd name="connsiteX62" fmla="*/ 244837 w 501479"/>
                  <a:gd name="connsiteY62" fmla="*/ 109608 h 2231716"/>
                  <a:gd name="connsiteX63" fmla="*/ 89684 w 501479"/>
                  <a:gd name="connsiteY63" fmla="*/ 82192 h 2231716"/>
                  <a:gd name="connsiteX64" fmla="*/ 41866 w 501479"/>
                  <a:gd name="connsiteY64" fmla="*/ 4148 h 2231716"/>
                  <a:gd name="connsiteX65" fmla="*/ 1386 w 501479"/>
                  <a:gd name="connsiteY65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10560 w 501479"/>
                  <a:gd name="connsiteY36" fmla="*/ 1188734 h 2231716"/>
                  <a:gd name="connsiteX37" fmla="*/ 325305 w 501479"/>
                  <a:gd name="connsiteY37" fmla="*/ 1219690 h 2231716"/>
                  <a:gd name="connsiteX38" fmla="*/ 343607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43607 w 501479"/>
                  <a:gd name="connsiteY39" fmla="*/ 1219690 h 2231716"/>
                  <a:gd name="connsiteX40" fmla="*/ 383750 w 501479"/>
                  <a:gd name="connsiteY40" fmla="*/ 1219690 h 2231716"/>
                  <a:gd name="connsiteX41" fmla="*/ 380168 w 501479"/>
                  <a:gd name="connsiteY41" fmla="*/ 1159340 h 2231716"/>
                  <a:gd name="connsiteX42" fmla="*/ 380168 w 501479"/>
                  <a:gd name="connsiteY42" fmla="*/ 1013036 h 2231716"/>
                  <a:gd name="connsiteX43" fmla="*/ 314331 w 501479"/>
                  <a:gd name="connsiteY43" fmla="*/ 926701 h 2231716"/>
                  <a:gd name="connsiteX44" fmla="*/ 193631 w 501479"/>
                  <a:gd name="connsiteY44" fmla="*/ 877704 h 2231716"/>
                  <a:gd name="connsiteX45" fmla="*/ 158461 w 501479"/>
                  <a:gd name="connsiteY45" fmla="*/ 752206 h 2231716"/>
                  <a:gd name="connsiteX46" fmla="*/ 182658 w 501479"/>
                  <a:gd name="connsiteY46" fmla="*/ 607042 h 2231716"/>
                  <a:gd name="connsiteX47" fmla="*/ 219234 w 501479"/>
                  <a:gd name="connsiteY47" fmla="*/ 511944 h 2231716"/>
                  <a:gd name="connsiteX48" fmla="*/ 291109 w 501479"/>
                  <a:gd name="connsiteY48" fmla="*/ 515602 h 2231716"/>
                  <a:gd name="connsiteX49" fmla="*/ 383826 w 501479"/>
                  <a:gd name="connsiteY49" fmla="*/ 468053 h 2231716"/>
                  <a:gd name="connsiteX50" fmla="*/ 453320 w 501479"/>
                  <a:gd name="connsiteY50" fmla="*/ 479026 h 2231716"/>
                  <a:gd name="connsiteX51" fmla="*/ 478220 w 501479"/>
                  <a:gd name="connsiteY51" fmla="*/ 410007 h 2231716"/>
                  <a:gd name="connsiteX52" fmla="*/ 427717 w 501479"/>
                  <a:gd name="connsiteY52" fmla="*/ 369298 h 2231716"/>
                  <a:gd name="connsiteX53" fmla="*/ 369195 w 501479"/>
                  <a:gd name="connsiteY53" fmla="*/ 435135 h 2231716"/>
                  <a:gd name="connsiteX54" fmla="*/ 195840 w 501479"/>
                  <a:gd name="connsiteY54" fmla="*/ 458699 h 2231716"/>
                  <a:gd name="connsiteX55" fmla="*/ 142424 w 501479"/>
                  <a:gd name="connsiteY55" fmla="*/ 380271 h 2231716"/>
                  <a:gd name="connsiteX56" fmla="*/ 98628 w 501479"/>
                  <a:gd name="connsiteY56" fmla="*/ 295765 h 2231716"/>
                  <a:gd name="connsiteX57" fmla="*/ 68703 w 501479"/>
                  <a:gd name="connsiteY57" fmla="*/ 185614 h 2231716"/>
                  <a:gd name="connsiteX58" fmla="*/ 208262 w 501479"/>
                  <a:gd name="connsiteY58" fmla="*/ 149843 h 2231716"/>
                  <a:gd name="connsiteX59" fmla="*/ 241521 w 501479"/>
                  <a:gd name="connsiteY59" fmla="*/ 214231 h 2231716"/>
                  <a:gd name="connsiteX60" fmla="*/ 299701 w 501479"/>
                  <a:gd name="connsiteY60" fmla="*/ 266885 h 2231716"/>
                  <a:gd name="connsiteX61" fmla="*/ 359920 w 501479"/>
                  <a:gd name="connsiteY61" fmla="*/ 202444 h 2231716"/>
                  <a:gd name="connsiteX62" fmla="*/ 332619 w 501479"/>
                  <a:gd name="connsiteY62" fmla="*/ 149842 h 2231716"/>
                  <a:gd name="connsiteX63" fmla="*/ 288728 w 501479"/>
                  <a:gd name="connsiteY63" fmla="*/ 164472 h 2231716"/>
                  <a:gd name="connsiteX64" fmla="*/ 244837 w 501479"/>
                  <a:gd name="connsiteY64" fmla="*/ 109608 h 2231716"/>
                  <a:gd name="connsiteX65" fmla="*/ 89684 w 501479"/>
                  <a:gd name="connsiteY65" fmla="*/ 82192 h 2231716"/>
                  <a:gd name="connsiteX66" fmla="*/ 41866 w 501479"/>
                  <a:gd name="connsiteY66" fmla="*/ 4148 h 2231716"/>
                  <a:gd name="connsiteX67" fmla="*/ 1386 w 501479"/>
                  <a:gd name="connsiteY6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43607 w 501479"/>
                  <a:gd name="connsiteY39" fmla="*/ 1219690 h 2231716"/>
                  <a:gd name="connsiteX40" fmla="*/ 383750 w 501479"/>
                  <a:gd name="connsiteY40" fmla="*/ 1219690 h 2231716"/>
                  <a:gd name="connsiteX41" fmla="*/ 380168 w 501479"/>
                  <a:gd name="connsiteY41" fmla="*/ 1159340 h 2231716"/>
                  <a:gd name="connsiteX42" fmla="*/ 380168 w 501479"/>
                  <a:gd name="connsiteY42" fmla="*/ 1013036 h 2231716"/>
                  <a:gd name="connsiteX43" fmla="*/ 314331 w 501479"/>
                  <a:gd name="connsiteY43" fmla="*/ 926701 h 2231716"/>
                  <a:gd name="connsiteX44" fmla="*/ 193631 w 501479"/>
                  <a:gd name="connsiteY44" fmla="*/ 877704 h 2231716"/>
                  <a:gd name="connsiteX45" fmla="*/ 158461 w 501479"/>
                  <a:gd name="connsiteY45" fmla="*/ 752206 h 2231716"/>
                  <a:gd name="connsiteX46" fmla="*/ 182658 w 501479"/>
                  <a:gd name="connsiteY46" fmla="*/ 607042 h 2231716"/>
                  <a:gd name="connsiteX47" fmla="*/ 219234 w 501479"/>
                  <a:gd name="connsiteY47" fmla="*/ 511944 h 2231716"/>
                  <a:gd name="connsiteX48" fmla="*/ 291109 w 501479"/>
                  <a:gd name="connsiteY48" fmla="*/ 515602 h 2231716"/>
                  <a:gd name="connsiteX49" fmla="*/ 383826 w 501479"/>
                  <a:gd name="connsiteY49" fmla="*/ 468053 h 2231716"/>
                  <a:gd name="connsiteX50" fmla="*/ 453320 w 501479"/>
                  <a:gd name="connsiteY50" fmla="*/ 479026 h 2231716"/>
                  <a:gd name="connsiteX51" fmla="*/ 478220 w 501479"/>
                  <a:gd name="connsiteY51" fmla="*/ 410007 h 2231716"/>
                  <a:gd name="connsiteX52" fmla="*/ 427717 w 501479"/>
                  <a:gd name="connsiteY52" fmla="*/ 369298 h 2231716"/>
                  <a:gd name="connsiteX53" fmla="*/ 369195 w 501479"/>
                  <a:gd name="connsiteY53" fmla="*/ 435135 h 2231716"/>
                  <a:gd name="connsiteX54" fmla="*/ 195840 w 501479"/>
                  <a:gd name="connsiteY54" fmla="*/ 458699 h 2231716"/>
                  <a:gd name="connsiteX55" fmla="*/ 142424 w 501479"/>
                  <a:gd name="connsiteY55" fmla="*/ 380271 h 2231716"/>
                  <a:gd name="connsiteX56" fmla="*/ 98628 w 501479"/>
                  <a:gd name="connsiteY56" fmla="*/ 295765 h 2231716"/>
                  <a:gd name="connsiteX57" fmla="*/ 68703 w 501479"/>
                  <a:gd name="connsiteY57" fmla="*/ 185614 h 2231716"/>
                  <a:gd name="connsiteX58" fmla="*/ 208262 w 501479"/>
                  <a:gd name="connsiteY58" fmla="*/ 149843 h 2231716"/>
                  <a:gd name="connsiteX59" fmla="*/ 241521 w 501479"/>
                  <a:gd name="connsiteY59" fmla="*/ 214231 h 2231716"/>
                  <a:gd name="connsiteX60" fmla="*/ 299701 w 501479"/>
                  <a:gd name="connsiteY60" fmla="*/ 266885 h 2231716"/>
                  <a:gd name="connsiteX61" fmla="*/ 359920 w 501479"/>
                  <a:gd name="connsiteY61" fmla="*/ 202444 h 2231716"/>
                  <a:gd name="connsiteX62" fmla="*/ 332619 w 501479"/>
                  <a:gd name="connsiteY62" fmla="*/ 149842 h 2231716"/>
                  <a:gd name="connsiteX63" fmla="*/ 288728 w 501479"/>
                  <a:gd name="connsiteY63" fmla="*/ 164472 h 2231716"/>
                  <a:gd name="connsiteX64" fmla="*/ 244837 w 501479"/>
                  <a:gd name="connsiteY64" fmla="*/ 109608 h 2231716"/>
                  <a:gd name="connsiteX65" fmla="*/ 89684 w 501479"/>
                  <a:gd name="connsiteY65" fmla="*/ 82192 h 2231716"/>
                  <a:gd name="connsiteX66" fmla="*/ 41866 w 501479"/>
                  <a:gd name="connsiteY66" fmla="*/ 4148 h 2231716"/>
                  <a:gd name="connsiteX67" fmla="*/ 1386 w 501479"/>
                  <a:gd name="connsiteY6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43607 w 501479"/>
                  <a:gd name="connsiteY39" fmla="*/ 1219690 h 2231716"/>
                  <a:gd name="connsiteX40" fmla="*/ 383750 w 501479"/>
                  <a:gd name="connsiteY40" fmla="*/ 1219690 h 2231716"/>
                  <a:gd name="connsiteX41" fmla="*/ 380168 w 501479"/>
                  <a:gd name="connsiteY41" fmla="*/ 1159340 h 2231716"/>
                  <a:gd name="connsiteX42" fmla="*/ 380168 w 501479"/>
                  <a:gd name="connsiteY42" fmla="*/ 1013036 h 2231716"/>
                  <a:gd name="connsiteX43" fmla="*/ 314331 w 501479"/>
                  <a:gd name="connsiteY43" fmla="*/ 926701 h 2231716"/>
                  <a:gd name="connsiteX44" fmla="*/ 193631 w 501479"/>
                  <a:gd name="connsiteY44" fmla="*/ 877704 h 2231716"/>
                  <a:gd name="connsiteX45" fmla="*/ 158461 w 501479"/>
                  <a:gd name="connsiteY45" fmla="*/ 752206 h 2231716"/>
                  <a:gd name="connsiteX46" fmla="*/ 182658 w 501479"/>
                  <a:gd name="connsiteY46" fmla="*/ 607042 h 2231716"/>
                  <a:gd name="connsiteX47" fmla="*/ 219234 w 501479"/>
                  <a:gd name="connsiteY47" fmla="*/ 511944 h 2231716"/>
                  <a:gd name="connsiteX48" fmla="*/ 291109 w 501479"/>
                  <a:gd name="connsiteY48" fmla="*/ 515602 h 2231716"/>
                  <a:gd name="connsiteX49" fmla="*/ 383826 w 501479"/>
                  <a:gd name="connsiteY49" fmla="*/ 468053 h 2231716"/>
                  <a:gd name="connsiteX50" fmla="*/ 453320 w 501479"/>
                  <a:gd name="connsiteY50" fmla="*/ 479026 h 2231716"/>
                  <a:gd name="connsiteX51" fmla="*/ 478220 w 501479"/>
                  <a:gd name="connsiteY51" fmla="*/ 410007 h 2231716"/>
                  <a:gd name="connsiteX52" fmla="*/ 427717 w 501479"/>
                  <a:gd name="connsiteY52" fmla="*/ 369298 h 2231716"/>
                  <a:gd name="connsiteX53" fmla="*/ 369195 w 501479"/>
                  <a:gd name="connsiteY53" fmla="*/ 435135 h 2231716"/>
                  <a:gd name="connsiteX54" fmla="*/ 195840 w 501479"/>
                  <a:gd name="connsiteY54" fmla="*/ 458699 h 2231716"/>
                  <a:gd name="connsiteX55" fmla="*/ 142424 w 501479"/>
                  <a:gd name="connsiteY55" fmla="*/ 380271 h 2231716"/>
                  <a:gd name="connsiteX56" fmla="*/ 98628 w 501479"/>
                  <a:gd name="connsiteY56" fmla="*/ 295765 h 2231716"/>
                  <a:gd name="connsiteX57" fmla="*/ 68703 w 501479"/>
                  <a:gd name="connsiteY57" fmla="*/ 185614 h 2231716"/>
                  <a:gd name="connsiteX58" fmla="*/ 208262 w 501479"/>
                  <a:gd name="connsiteY58" fmla="*/ 149843 h 2231716"/>
                  <a:gd name="connsiteX59" fmla="*/ 241521 w 501479"/>
                  <a:gd name="connsiteY59" fmla="*/ 214231 h 2231716"/>
                  <a:gd name="connsiteX60" fmla="*/ 299701 w 501479"/>
                  <a:gd name="connsiteY60" fmla="*/ 266885 h 2231716"/>
                  <a:gd name="connsiteX61" fmla="*/ 359920 w 501479"/>
                  <a:gd name="connsiteY61" fmla="*/ 202444 h 2231716"/>
                  <a:gd name="connsiteX62" fmla="*/ 332619 w 501479"/>
                  <a:gd name="connsiteY62" fmla="*/ 149842 h 2231716"/>
                  <a:gd name="connsiteX63" fmla="*/ 288728 w 501479"/>
                  <a:gd name="connsiteY63" fmla="*/ 164472 h 2231716"/>
                  <a:gd name="connsiteX64" fmla="*/ 244837 w 501479"/>
                  <a:gd name="connsiteY64" fmla="*/ 109608 h 2231716"/>
                  <a:gd name="connsiteX65" fmla="*/ 89684 w 501479"/>
                  <a:gd name="connsiteY65" fmla="*/ 82192 h 2231716"/>
                  <a:gd name="connsiteX66" fmla="*/ 41866 w 501479"/>
                  <a:gd name="connsiteY66" fmla="*/ 4148 h 2231716"/>
                  <a:gd name="connsiteX67" fmla="*/ 1386 w 501479"/>
                  <a:gd name="connsiteY6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43607 w 501479"/>
                  <a:gd name="connsiteY39" fmla="*/ 1219690 h 2231716"/>
                  <a:gd name="connsiteX40" fmla="*/ 383750 w 501479"/>
                  <a:gd name="connsiteY40" fmla="*/ 1219690 h 2231716"/>
                  <a:gd name="connsiteX41" fmla="*/ 380168 w 501479"/>
                  <a:gd name="connsiteY41" fmla="*/ 1159340 h 2231716"/>
                  <a:gd name="connsiteX42" fmla="*/ 380168 w 501479"/>
                  <a:gd name="connsiteY42" fmla="*/ 1013036 h 2231716"/>
                  <a:gd name="connsiteX43" fmla="*/ 314331 w 501479"/>
                  <a:gd name="connsiteY43" fmla="*/ 926701 h 2231716"/>
                  <a:gd name="connsiteX44" fmla="*/ 193631 w 501479"/>
                  <a:gd name="connsiteY44" fmla="*/ 877704 h 2231716"/>
                  <a:gd name="connsiteX45" fmla="*/ 158461 w 501479"/>
                  <a:gd name="connsiteY45" fmla="*/ 752206 h 2231716"/>
                  <a:gd name="connsiteX46" fmla="*/ 182658 w 501479"/>
                  <a:gd name="connsiteY46" fmla="*/ 607042 h 2231716"/>
                  <a:gd name="connsiteX47" fmla="*/ 219234 w 501479"/>
                  <a:gd name="connsiteY47" fmla="*/ 511944 h 2231716"/>
                  <a:gd name="connsiteX48" fmla="*/ 291109 w 501479"/>
                  <a:gd name="connsiteY48" fmla="*/ 515602 h 2231716"/>
                  <a:gd name="connsiteX49" fmla="*/ 383826 w 501479"/>
                  <a:gd name="connsiteY49" fmla="*/ 468053 h 2231716"/>
                  <a:gd name="connsiteX50" fmla="*/ 453320 w 501479"/>
                  <a:gd name="connsiteY50" fmla="*/ 479026 h 2231716"/>
                  <a:gd name="connsiteX51" fmla="*/ 478220 w 501479"/>
                  <a:gd name="connsiteY51" fmla="*/ 410007 h 2231716"/>
                  <a:gd name="connsiteX52" fmla="*/ 427717 w 501479"/>
                  <a:gd name="connsiteY52" fmla="*/ 369298 h 2231716"/>
                  <a:gd name="connsiteX53" fmla="*/ 369195 w 501479"/>
                  <a:gd name="connsiteY53" fmla="*/ 435135 h 2231716"/>
                  <a:gd name="connsiteX54" fmla="*/ 195840 w 501479"/>
                  <a:gd name="connsiteY54" fmla="*/ 458699 h 2231716"/>
                  <a:gd name="connsiteX55" fmla="*/ 142424 w 501479"/>
                  <a:gd name="connsiteY55" fmla="*/ 380271 h 2231716"/>
                  <a:gd name="connsiteX56" fmla="*/ 98628 w 501479"/>
                  <a:gd name="connsiteY56" fmla="*/ 295765 h 2231716"/>
                  <a:gd name="connsiteX57" fmla="*/ 68703 w 501479"/>
                  <a:gd name="connsiteY57" fmla="*/ 185614 h 2231716"/>
                  <a:gd name="connsiteX58" fmla="*/ 208262 w 501479"/>
                  <a:gd name="connsiteY58" fmla="*/ 149843 h 2231716"/>
                  <a:gd name="connsiteX59" fmla="*/ 241521 w 501479"/>
                  <a:gd name="connsiteY59" fmla="*/ 214231 h 2231716"/>
                  <a:gd name="connsiteX60" fmla="*/ 299701 w 501479"/>
                  <a:gd name="connsiteY60" fmla="*/ 266885 h 2231716"/>
                  <a:gd name="connsiteX61" fmla="*/ 359920 w 501479"/>
                  <a:gd name="connsiteY61" fmla="*/ 202444 h 2231716"/>
                  <a:gd name="connsiteX62" fmla="*/ 332619 w 501479"/>
                  <a:gd name="connsiteY62" fmla="*/ 149842 h 2231716"/>
                  <a:gd name="connsiteX63" fmla="*/ 288728 w 501479"/>
                  <a:gd name="connsiteY63" fmla="*/ 164472 h 2231716"/>
                  <a:gd name="connsiteX64" fmla="*/ 244837 w 501479"/>
                  <a:gd name="connsiteY64" fmla="*/ 109608 h 2231716"/>
                  <a:gd name="connsiteX65" fmla="*/ 89684 w 501479"/>
                  <a:gd name="connsiteY65" fmla="*/ 82192 h 2231716"/>
                  <a:gd name="connsiteX66" fmla="*/ 41866 w 501479"/>
                  <a:gd name="connsiteY66" fmla="*/ 4148 h 2231716"/>
                  <a:gd name="connsiteX67" fmla="*/ 1386 w 501479"/>
                  <a:gd name="connsiteY6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43607 w 501479"/>
                  <a:gd name="connsiteY39" fmla="*/ 1219690 h 2231716"/>
                  <a:gd name="connsiteX40" fmla="*/ 383750 w 501479"/>
                  <a:gd name="connsiteY40" fmla="*/ 1219690 h 2231716"/>
                  <a:gd name="connsiteX41" fmla="*/ 380168 w 501479"/>
                  <a:gd name="connsiteY41" fmla="*/ 1159340 h 2231716"/>
                  <a:gd name="connsiteX42" fmla="*/ 380168 w 501479"/>
                  <a:gd name="connsiteY42" fmla="*/ 1013036 h 2231716"/>
                  <a:gd name="connsiteX43" fmla="*/ 314331 w 501479"/>
                  <a:gd name="connsiteY43" fmla="*/ 926701 h 2231716"/>
                  <a:gd name="connsiteX44" fmla="*/ 193631 w 501479"/>
                  <a:gd name="connsiteY44" fmla="*/ 877704 h 2231716"/>
                  <a:gd name="connsiteX45" fmla="*/ 158461 w 501479"/>
                  <a:gd name="connsiteY45" fmla="*/ 752206 h 2231716"/>
                  <a:gd name="connsiteX46" fmla="*/ 182658 w 501479"/>
                  <a:gd name="connsiteY46" fmla="*/ 607042 h 2231716"/>
                  <a:gd name="connsiteX47" fmla="*/ 219234 w 501479"/>
                  <a:gd name="connsiteY47" fmla="*/ 511944 h 2231716"/>
                  <a:gd name="connsiteX48" fmla="*/ 291109 w 501479"/>
                  <a:gd name="connsiteY48" fmla="*/ 515602 h 2231716"/>
                  <a:gd name="connsiteX49" fmla="*/ 383826 w 501479"/>
                  <a:gd name="connsiteY49" fmla="*/ 468053 h 2231716"/>
                  <a:gd name="connsiteX50" fmla="*/ 453320 w 501479"/>
                  <a:gd name="connsiteY50" fmla="*/ 479026 h 2231716"/>
                  <a:gd name="connsiteX51" fmla="*/ 478220 w 501479"/>
                  <a:gd name="connsiteY51" fmla="*/ 410007 h 2231716"/>
                  <a:gd name="connsiteX52" fmla="*/ 427717 w 501479"/>
                  <a:gd name="connsiteY52" fmla="*/ 369298 h 2231716"/>
                  <a:gd name="connsiteX53" fmla="*/ 369195 w 501479"/>
                  <a:gd name="connsiteY53" fmla="*/ 435135 h 2231716"/>
                  <a:gd name="connsiteX54" fmla="*/ 195840 w 501479"/>
                  <a:gd name="connsiteY54" fmla="*/ 458699 h 2231716"/>
                  <a:gd name="connsiteX55" fmla="*/ 142424 w 501479"/>
                  <a:gd name="connsiteY55" fmla="*/ 380271 h 2231716"/>
                  <a:gd name="connsiteX56" fmla="*/ 98628 w 501479"/>
                  <a:gd name="connsiteY56" fmla="*/ 295765 h 2231716"/>
                  <a:gd name="connsiteX57" fmla="*/ 68703 w 501479"/>
                  <a:gd name="connsiteY57" fmla="*/ 185614 h 2231716"/>
                  <a:gd name="connsiteX58" fmla="*/ 208262 w 501479"/>
                  <a:gd name="connsiteY58" fmla="*/ 149843 h 2231716"/>
                  <a:gd name="connsiteX59" fmla="*/ 241521 w 501479"/>
                  <a:gd name="connsiteY59" fmla="*/ 214231 h 2231716"/>
                  <a:gd name="connsiteX60" fmla="*/ 299701 w 501479"/>
                  <a:gd name="connsiteY60" fmla="*/ 266885 h 2231716"/>
                  <a:gd name="connsiteX61" fmla="*/ 359920 w 501479"/>
                  <a:gd name="connsiteY61" fmla="*/ 202444 h 2231716"/>
                  <a:gd name="connsiteX62" fmla="*/ 332619 w 501479"/>
                  <a:gd name="connsiteY62" fmla="*/ 149842 h 2231716"/>
                  <a:gd name="connsiteX63" fmla="*/ 288728 w 501479"/>
                  <a:gd name="connsiteY63" fmla="*/ 164472 h 2231716"/>
                  <a:gd name="connsiteX64" fmla="*/ 244837 w 501479"/>
                  <a:gd name="connsiteY64" fmla="*/ 109608 h 2231716"/>
                  <a:gd name="connsiteX65" fmla="*/ 89684 w 501479"/>
                  <a:gd name="connsiteY65" fmla="*/ 82192 h 2231716"/>
                  <a:gd name="connsiteX66" fmla="*/ 41866 w 501479"/>
                  <a:gd name="connsiteY66" fmla="*/ 4148 h 2231716"/>
                  <a:gd name="connsiteX67" fmla="*/ 1386 w 501479"/>
                  <a:gd name="connsiteY67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63125 w 501479"/>
                  <a:gd name="connsiteY27" fmla="*/ 143000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48837 w 501479"/>
                  <a:gd name="connsiteY27" fmla="*/ 144905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48837 w 501479"/>
                  <a:gd name="connsiteY27" fmla="*/ 144905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48837 w 501479"/>
                  <a:gd name="connsiteY27" fmla="*/ 144905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501479"/>
                  <a:gd name="connsiteY0" fmla="*/ 107077 h 2231716"/>
                  <a:gd name="connsiteX1" fmla="*/ 48710 w 501479"/>
                  <a:gd name="connsiteY1" fmla="*/ 337080 h 2231716"/>
                  <a:gd name="connsiteX2" fmla="*/ 110115 w 501479"/>
                  <a:gd name="connsiteY2" fmla="*/ 537548 h 2231716"/>
                  <a:gd name="connsiteX3" fmla="*/ 77587 w 501479"/>
                  <a:gd name="connsiteY3" fmla="*/ 838691 h 2231716"/>
                  <a:gd name="connsiteX4" fmla="*/ 1386 w 501479"/>
                  <a:gd name="connsiteY4" fmla="*/ 1448291 h 2231716"/>
                  <a:gd name="connsiteX5" fmla="*/ 69272 w 501479"/>
                  <a:gd name="connsiteY5" fmla="*/ 1806736 h 2231716"/>
                  <a:gd name="connsiteX6" fmla="*/ 65292 w 501479"/>
                  <a:gd name="connsiteY6" fmla="*/ 1963186 h 2231716"/>
                  <a:gd name="connsiteX7" fmla="*/ 200946 w 501479"/>
                  <a:gd name="connsiteY7" fmla="*/ 2040822 h 2231716"/>
                  <a:gd name="connsiteX8" fmla="*/ 186315 w 501479"/>
                  <a:gd name="connsiteY8" fmla="*/ 2157865 h 2231716"/>
                  <a:gd name="connsiteX9" fmla="*/ 321647 w 501479"/>
                  <a:gd name="connsiteY9" fmla="*/ 2223702 h 2231716"/>
                  <a:gd name="connsiteX10" fmla="*/ 388463 w 501479"/>
                  <a:gd name="connsiteY10" fmla="*/ 2109781 h 2231716"/>
                  <a:gd name="connsiteX11" fmla="*/ 387483 w 501479"/>
                  <a:gd name="connsiteY11" fmla="*/ 2026191 h 2231716"/>
                  <a:gd name="connsiteX12" fmla="*/ 288728 w 501479"/>
                  <a:gd name="connsiteY12" fmla="*/ 1996930 h 2231716"/>
                  <a:gd name="connsiteX13" fmla="*/ 164370 w 501479"/>
                  <a:gd name="connsiteY13" fmla="*/ 1989615 h 2231716"/>
                  <a:gd name="connsiteX14" fmla="*/ 127794 w 501479"/>
                  <a:gd name="connsiteY14" fmla="*/ 1876229 h 2231716"/>
                  <a:gd name="connsiteX15" fmla="*/ 147241 w 501479"/>
                  <a:gd name="connsiteY15" fmla="*/ 1767583 h 2231716"/>
                  <a:gd name="connsiteX16" fmla="*/ 54642 w 501479"/>
                  <a:gd name="connsiteY16" fmla="*/ 1561676 h 2231716"/>
                  <a:gd name="connsiteX17" fmla="*/ 160712 w 501479"/>
                  <a:gd name="connsiteY17" fmla="*/ 1495839 h 2231716"/>
                  <a:gd name="connsiteX18" fmla="*/ 255810 w 501479"/>
                  <a:gd name="connsiteY18" fmla="*/ 1565333 h 2231716"/>
                  <a:gd name="connsiteX19" fmla="*/ 307016 w 501479"/>
                  <a:gd name="connsiteY19" fmla="*/ 1671404 h 2231716"/>
                  <a:gd name="connsiteX20" fmla="*/ 376511 w 501479"/>
                  <a:gd name="connsiteY20" fmla="*/ 1697007 h 2231716"/>
                  <a:gd name="connsiteX21" fmla="*/ 431374 w 501479"/>
                  <a:gd name="connsiteY21" fmla="*/ 1748213 h 2231716"/>
                  <a:gd name="connsiteX22" fmla="*/ 493554 w 501479"/>
                  <a:gd name="connsiteY22" fmla="*/ 1726268 h 2231716"/>
                  <a:gd name="connsiteX23" fmla="*/ 478923 w 501479"/>
                  <a:gd name="connsiteY23" fmla="*/ 1601909 h 2231716"/>
                  <a:gd name="connsiteX24" fmla="*/ 372853 w 501479"/>
                  <a:gd name="connsiteY24" fmla="*/ 1638485 h 2231716"/>
                  <a:gd name="connsiteX25" fmla="*/ 343592 w 501479"/>
                  <a:gd name="connsiteY25" fmla="*/ 1612882 h 2231716"/>
                  <a:gd name="connsiteX26" fmla="*/ 277755 w 501479"/>
                  <a:gd name="connsiteY26" fmla="*/ 1510469 h 2231716"/>
                  <a:gd name="connsiteX27" fmla="*/ 248837 w 501479"/>
                  <a:gd name="connsiteY27" fmla="*/ 1449052 h 2231716"/>
                  <a:gd name="connsiteX28" fmla="*/ 175343 w 501479"/>
                  <a:gd name="connsiteY28" fmla="*/ 1440975 h 2231716"/>
                  <a:gd name="connsiteX29" fmla="*/ 80245 w 501479"/>
                  <a:gd name="connsiteY29" fmla="*/ 1393426 h 2231716"/>
                  <a:gd name="connsiteX30" fmla="*/ 80245 w 501479"/>
                  <a:gd name="connsiteY30" fmla="*/ 1219690 h 2231716"/>
                  <a:gd name="connsiteX31" fmla="*/ 124136 w 501479"/>
                  <a:gd name="connsiteY31" fmla="*/ 1122764 h 2231716"/>
                  <a:gd name="connsiteX32" fmla="*/ 124136 w 501479"/>
                  <a:gd name="connsiteY32" fmla="*/ 1045954 h 2231716"/>
                  <a:gd name="connsiteX33" fmla="*/ 158461 w 501479"/>
                  <a:gd name="connsiteY33" fmla="*/ 970989 h 2231716"/>
                  <a:gd name="connsiteX34" fmla="*/ 252152 w 501479"/>
                  <a:gd name="connsiteY34" fmla="*/ 939884 h 2231716"/>
                  <a:gd name="connsiteX35" fmla="*/ 347250 w 501479"/>
                  <a:gd name="connsiteY35" fmla="*/ 1045954 h 2231716"/>
                  <a:gd name="connsiteX36" fmla="*/ 348660 w 501479"/>
                  <a:gd name="connsiteY36" fmla="*/ 1133965 h 2231716"/>
                  <a:gd name="connsiteX37" fmla="*/ 310560 w 501479"/>
                  <a:gd name="connsiteY37" fmla="*/ 1188734 h 2231716"/>
                  <a:gd name="connsiteX38" fmla="*/ 325305 w 501479"/>
                  <a:gd name="connsiteY38" fmla="*/ 1219690 h 2231716"/>
                  <a:gd name="connsiteX39" fmla="*/ 383750 w 501479"/>
                  <a:gd name="connsiteY39" fmla="*/ 1219690 h 2231716"/>
                  <a:gd name="connsiteX40" fmla="*/ 380168 w 501479"/>
                  <a:gd name="connsiteY40" fmla="*/ 1159340 h 2231716"/>
                  <a:gd name="connsiteX41" fmla="*/ 380168 w 501479"/>
                  <a:gd name="connsiteY41" fmla="*/ 1013036 h 2231716"/>
                  <a:gd name="connsiteX42" fmla="*/ 314331 w 501479"/>
                  <a:gd name="connsiteY42" fmla="*/ 926701 h 2231716"/>
                  <a:gd name="connsiteX43" fmla="*/ 193631 w 501479"/>
                  <a:gd name="connsiteY43" fmla="*/ 877704 h 2231716"/>
                  <a:gd name="connsiteX44" fmla="*/ 158461 w 501479"/>
                  <a:gd name="connsiteY44" fmla="*/ 752206 h 2231716"/>
                  <a:gd name="connsiteX45" fmla="*/ 182658 w 501479"/>
                  <a:gd name="connsiteY45" fmla="*/ 607042 h 2231716"/>
                  <a:gd name="connsiteX46" fmla="*/ 219234 w 501479"/>
                  <a:gd name="connsiteY46" fmla="*/ 511944 h 2231716"/>
                  <a:gd name="connsiteX47" fmla="*/ 291109 w 501479"/>
                  <a:gd name="connsiteY47" fmla="*/ 515602 h 2231716"/>
                  <a:gd name="connsiteX48" fmla="*/ 383826 w 501479"/>
                  <a:gd name="connsiteY48" fmla="*/ 468053 h 2231716"/>
                  <a:gd name="connsiteX49" fmla="*/ 453320 w 501479"/>
                  <a:gd name="connsiteY49" fmla="*/ 479026 h 2231716"/>
                  <a:gd name="connsiteX50" fmla="*/ 478220 w 501479"/>
                  <a:gd name="connsiteY50" fmla="*/ 410007 h 2231716"/>
                  <a:gd name="connsiteX51" fmla="*/ 427717 w 501479"/>
                  <a:gd name="connsiteY51" fmla="*/ 369298 h 2231716"/>
                  <a:gd name="connsiteX52" fmla="*/ 369195 w 501479"/>
                  <a:gd name="connsiteY52" fmla="*/ 435135 h 2231716"/>
                  <a:gd name="connsiteX53" fmla="*/ 195840 w 501479"/>
                  <a:gd name="connsiteY53" fmla="*/ 458699 h 2231716"/>
                  <a:gd name="connsiteX54" fmla="*/ 142424 w 501479"/>
                  <a:gd name="connsiteY54" fmla="*/ 380271 h 2231716"/>
                  <a:gd name="connsiteX55" fmla="*/ 98628 w 501479"/>
                  <a:gd name="connsiteY55" fmla="*/ 295765 h 2231716"/>
                  <a:gd name="connsiteX56" fmla="*/ 68703 w 501479"/>
                  <a:gd name="connsiteY56" fmla="*/ 185614 h 2231716"/>
                  <a:gd name="connsiteX57" fmla="*/ 208262 w 501479"/>
                  <a:gd name="connsiteY57" fmla="*/ 149843 h 2231716"/>
                  <a:gd name="connsiteX58" fmla="*/ 241521 w 501479"/>
                  <a:gd name="connsiteY58" fmla="*/ 214231 h 2231716"/>
                  <a:gd name="connsiteX59" fmla="*/ 299701 w 501479"/>
                  <a:gd name="connsiteY59" fmla="*/ 266885 h 2231716"/>
                  <a:gd name="connsiteX60" fmla="*/ 359920 w 501479"/>
                  <a:gd name="connsiteY60" fmla="*/ 202444 h 2231716"/>
                  <a:gd name="connsiteX61" fmla="*/ 332619 w 501479"/>
                  <a:gd name="connsiteY61" fmla="*/ 149842 h 2231716"/>
                  <a:gd name="connsiteX62" fmla="*/ 288728 w 501479"/>
                  <a:gd name="connsiteY62" fmla="*/ 164472 h 2231716"/>
                  <a:gd name="connsiteX63" fmla="*/ 244837 w 501479"/>
                  <a:gd name="connsiteY63" fmla="*/ 109608 h 2231716"/>
                  <a:gd name="connsiteX64" fmla="*/ 89684 w 501479"/>
                  <a:gd name="connsiteY64" fmla="*/ 82192 h 2231716"/>
                  <a:gd name="connsiteX65" fmla="*/ 41866 w 501479"/>
                  <a:gd name="connsiteY65" fmla="*/ 4148 h 2231716"/>
                  <a:gd name="connsiteX66" fmla="*/ 1386 w 501479"/>
                  <a:gd name="connsiteY66" fmla="*/ 107077 h 2231716"/>
                  <a:gd name="connsiteX0" fmla="*/ 1386 w 498246"/>
                  <a:gd name="connsiteY0" fmla="*/ 107077 h 2231716"/>
                  <a:gd name="connsiteX1" fmla="*/ 48710 w 498246"/>
                  <a:gd name="connsiteY1" fmla="*/ 337080 h 2231716"/>
                  <a:gd name="connsiteX2" fmla="*/ 110115 w 498246"/>
                  <a:gd name="connsiteY2" fmla="*/ 537548 h 2231716"/>
                  <a:gd name="connsiteX3" fmla="*/ 77587 w 498246"/>
                  <a:gd name="connsiteY3" fmla="*/ 838691 h 2231716"/>
                  <a:gd name="connsiteX4" fmla="*/ 1386 w 498246"/>
                  <a:gd name="connsiteY4" fmla="*/ 1448291 h 2231716"/>
                  <a:gd name="connsiteX5" fmla="*/ 69272 w 498246"/>
                  <a:gd name="connsiteY5" fmla="*/ 1806736 h 2231716"/>
                  <a:gd name="connsiteX6" fmla="*/ 65292 w 498246"/>
                  <a:gd name="connsiteY6" fmla="*/ 1963186 h 2231716"/>
                  <a:gd name="connsiteX7" fmla="*/ 200946 w 498246"/>
                  <a:gd name="connsiteY7" fmla="*/ 2040822 h 2231716"/>
                  <a:gd name="connsiteX8" fmla="*/ 186315 w 498246"/>
                  <a:gd name="connsiteY8" fmla="*/ 2157865 h 2231716"/>
                  <a:gd name="connsiteX9" fmla="*/ 321647 w 498246"/>
                  <a:gd name="connsiteY9" fmla="*/ 2223702 h 2231716"/>
                  <a:gd name="connsiteX10" fmla="*/ 388463 w 498246"/>
                  <a:gd name="connsiteY10" fmla="*/ 2109781 h 2231716"/>
                  <a:gd name="connsiteX11" fmla="*/ 387483 w 498246"/>
                  <a:gd name="connsiteY11" fmla="*/ 2026191 h 2231716"/>
                  <a:gd name="connsiteX12" fmla="*/ 288728 w 498246"/>
                  <a:gd name="connsiteY12" fmla="*/ 1996930 h 2231716"/>
                  <a:gd name="connsiteX13" fmla="*/ 164370 w 498246"/>
                  <a:gd name="connsiteY13" fmla="*/ 1989615 h 2231716"/>
                  <a:gd name="connsiteX14" fmla="*/ 127794 w 498246"/>
                  <a:gd name="connsiteY14" fmla="*/ 1876229 h 2231716"/>
                  <a:gd name="connsiteX15" fmla="*/ 147241 w 498246"/>
                  <a:gd name="connsiteY15" fmla="*/ 1767583 h 2231716"/>
                  <a:gd name="connsiteX16" fmla="*/ 54642 w 498246"/>
                  <a:gd name="connsiteY16" fmla="*/ 1561676 h 2231716"/>
                  <a:gd name="connsiteX17" fmla="*/ 160712 w 498246"/>
                  <a:gd name="connsiteY17" fmla="*/ 1495839 h 2231716"/>
                  <a:gd name="connsiteX18" fmla="*/ 255810 w 498246"/>
                  <a:gd name="connsiteY18" fmla="*/ 1565333 h 2231716"/>
                  <a:gd name="connsiteX19" fmla="*/ 307016 w 498246"/>
                  <a:gd name="connsiteY19" fmla="*/ 1671404 h 2231716"/>
                  <a:gd name="connsiteX20" fmla="*/ 376511 w 498246"/>
                  <a:gd name="connsiteY20" fmla="*/ 1697007 h 2231716"/>
                  <a:gd name="connsiteX21" fmla="*/ 431374 w 498246"/>
                  <a:gd name="connsiteY21" fmla="*/ 1748213 h 2231716"/>
                  <a:gd name="connsiteX22" fmla="*/ 488791 w 498246"/>
                  <a:gd name="connsiteY22" fmla="*/ 1700074 h 2231716"/>
                  <a:gd name="connsiteX23" fmla="*/ 478923 w 498246"/>
                  <a:gd name="connsiteY23" fmla="*/ 1601909 h 2231716"/>
                  <a:gd name="connsiteX24" fmla="*/ 372853 w 498246"/>
                  <a:gd name="connsiteY24" fmla="*/ 1638485 h 2231716"/>
                  <a:gd name="connsiteX25" fmla="*/ 343592 w 498246"/>
                  <a:gd name="connsiteY25" fmla="*/ 1612882 h 2231716"/>
                  <a:gd name="connsiteX26" fmla="*/ 277755 w 498246"/>
                  <a:gd name="connsiteY26" fmla="*/ 1510469 h 2231716"/>
                  <a:gd name="connsiteX27" fmla="*/ 248837 w 498246"/>
                  <a:gd name="connsiteY27" fmla="*/ 1449052 h 2231716"/>
                  <a:gd name="connsiteX28" fmla="*/ 175343 w 498246"/>
                  <a:gd name="connsiteY28" fmla="*/ 1440975 h 2231716"/>
                  <a:gd name="connsiteX29" fmla="*/ 80245 w 498246"/>
                  <a:gd name="connsiteY29" fmla="*/ 1393426 h 2231716"/>
                  <a:gd name="connsiteX30" fmla="*/ 80245 w 498246"/>
                  <a:gd name="connsiteY30" fmla="*/ 1219690 h 2231716"/>
                  <a:gd name="connsiteX31" fmla="*/ 124136 w 498246"/>
                  <a:gd name="connsiteY31" fmla="*/ 1122764 h 2231716"/>
                  <a:gd name="connsiteX32" fmla="*/ 124136 w 498246"/>
                  <a:gd name="connsiteY32" fmla="*/ 1045954 h 2231716"/>
                  <a:gd name="connsiteX33" fmla="*/ 158461 w 498246"/>
                  <a:gd name="connsiteY33" fmla="*/ 970989 h 2231716"/>
                  <a:gd name="connsiteX34" fmla="*/ 252152 w 498246"/>
                  <a:gd name="connsiteY34" fmla="*/ 939884 h 2231716"/>
                  <a:gd name="connsiteX35" fmla="*/ 347250 w 498246"/>
                  <a:gd name="connsiteY35" fmla="*/ 1045954 h 2231716"/>
                  <a:gd name="connsiteX36" fmla="*/ 348660 w 498246"/>
                  <a:gd name="connsiteY36" fmla="*/ 1133965 h 2231716"/>
                  <a:gd name="connsiteX37" fmla="*/ 310560 w 498246"/>
                  <a:gd name="connsiteY37" fmla="*/ 1188734 h 2231716"/>
                  <a:gd name="connsiteX38" fmla="*/ 325305 w 498246"/>
                  <a:gd name="connsiteY38" fmla="*/ 1219690 h 2231716"/>
                  <a:gd name="connsiteX39" fmla="*/ 383750 w 498246"/>
                  <a:gd name="connsiteY39" fmla="*/ 1219690 h 2231716"/>
                  <a:gd name="connsiteX40" fmla="*/ 380168 w 498246"/>
                  <a:gd name="connsiteY40" fmla="*/ 1159340 h 2231716"/>
                  <a:gd name="connsiteX41" fmla="*/ 380168 w 498246"/>
                  <a:gd name="connsiteY41" fmla="*/ 1013036 h 2231716"/>
                  <a:gd name="connsiteX42" fmla="*/ 314331 w 498246"/>
                  <a:gd name="connsiteY42" fmla="*/ 926701 h 2231716"/>
                  <a:gd name="connsiteX43" fmla="*/ 193631 w 498246"/>
                  <a:gd name="connsiteY43" fmla="*/ 877704 h 2231716"/>
                  <a:gd name="connsiteX44" fmla="*/ 158461 w 498246"/>
                  <a:gd name="connsiteY44" fmla="*/ 752206 h 2231716"/>
                  <a:gd name="connsiteX45" fmla="*/ 182658 w 498246"/>
                  <a:gd name="connsiteY45" fmla="*/ 607042 h 2231716"/>
                  <a:gd name="connsiteX46" fmla="*/ 219234 w 498246"/>
                  <a:gd name="connsiteY46" fmla="*/ 511944 h 2231716"/>
                  <a:gd name="connsiteX47" fmla="*/ 291109 w 498246"/>
                  <a:gd name="connsiteY47" fmla="*/ 515602 h 2231716"/>
                  <a:gd name="connsiteX48" fmla="*/ 383826 w 498246"/>
                  <a:gd name="connsiteY48" fmla="*/ 468053 h 2231716"/>
                  <a:gd name="connsiteX49" fmla="*/ 453320 w 498246"/>
                  <a:gd name="connsiteY49" fmla="*/ 479026 h 2231716"/>
                  <a:gd name="connsiteX50" fmla="*/ 478220 w 498246"/>
                  <a:gd name="connsiteY50" fmla="*/ 410007 h 2231716"/>
                  <a:gd name="connsiteX51" fmla="*/ 427717 w 498246"/>
                  <a:gd name="connsiteY51" fmla="*/ 369298 h 2231716"/>
                  <a:gd name="connsiteX52" fmla="*/ 369195 w 498246"/>
                  <a:gd name="connsiteY52" fmla="*/ 435135 h 2231716"/>
                  <a:gd name="connsiteX53" fmla="*/ 195840 w 498246"/>
                  <a:gd name="connsiteY53" fmla="*/ 458699 h 2231716"/>
                  <a:gd name="connsiteX54" fmla="*/ 142424 w 498246"/>
                  <a:gd name="connsiteY54" fmla="*/ 380271 h 2231716"/>
                  <a:gd name="connsiteX55" fmla="*/ 98628 w 498246"/>
                  <a:gd name="connsiteY55" fmla="*/ 295765 h 2231716"/>
                  <a:gd name="connsiteX56" fmla="*/ 68703 w 498246"/>
                  <a:gd name="connsiteY56" fmla="*/ 185614 h 2231716"/>
                  <a:gd name="connsiteX57" fmla="*/ 208262 w 498246"/>
                  <a:gd name="connsiteY57" fmla="*/ 149843 h 2231716"/>
                  <a:gd name="connsiteX58" fmla="*/ 241521 w 498246"/>
                  <a:gd name="connsiteY58" fmla="*/ 214231 h 2231716"/>
                  <a:gd name="connsiteX59" fmla="*/ 299701 w 498246"/>
                  <a:gd name="connsiteY59" fmla="*/ 266885 h 2231716"/>
                  <a:gd name="connsiteX60" fmla="*/ 359920 w 498246"/>
                  <a:gd name="connsiteY60" fmla="*/ 202444 h 2231716"/>
                  <a:gd name="connsiteX61" fmla="*/ 332619 w 498246"/>
                  <a:gd name="connsiteY61" fmla="*/ 149842 h 2231716"/>
                  <a:gd name="connsiteX62" fmla="*/ 288728 w 498246"/>
                  <a:gd name="connsiteY62" fmla="*/ 164472 h 2231716"/>
                  <a:gd name="connsiteX63" fmla="*/ 244837 w 498246"/>
                  <a:gd name="connsiteY63" fmla="*/ 109608 h 2231716"/>
                  <a:gd name="connsiteX64" fmla="*/ 89684 w 498246"/>
                  <a:gd name="connsiteY64" fmla="*/ 82192 h 2231716"/>
                  <a:gd name="connsiteX65" fmla="*/ 41866 w 498246"/>
                  <a:gd name="connsiteY65" fmla="*/ 4148 h 2231716"/>
                  <a:gd name="connsiteX66" fmla="*/ 1386 w 498246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31374 w 532435"/>
                  <a:gd name="connsiteY21" fmla="*/ 174821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31374 w 532435"/>
                  <a:gd name="connsiteY21" fmla="*/ 174821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07016 w 532435"/>
                  <a:gd name="connsiteY19" fmla="*/ 1671404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0712 w 532435"/>
                  <a:gd name="connsiteY17" fmla="*/ 149583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55810 w 532435"/>
                  <a:gd name="connsiteY18" fmla="*/ 1565333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47241 w 532435"/>
                  <a:gd name="connsiteY15" fmla="*/ 1767583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27794 w 532435"/>
                  <a:gd name="connsiteY14" fmla="*/ 1876229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64370 w 532435"/>
                  <a:gd name="connsiteY13" fmla="*/ 1989615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288728 w 532435"/>
                  <a:gd name="connsiteY12" fmla="*/ 1996930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300634 w 532435"/>
                  <a:gd name="connsiteY12" fmla="*/ 1970736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7483 w 532435"/>
                  <a:gd name="connsiteY11" fmla="*/ 2026191 h 2231716"/>
                  <a:gd name="connsiteX12" fmla="*/ 300634 w 532435"/>
                  <a:gd name="connsiteY12" fmla="*/ 1970736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70814 w 532435"/>
                  <a:gd name="connsiteY11" fmla="*/ 2045241 h 2231716"/>
                  <a:gd name="connsiteX12" fmla="*/ 300634 w 532435"/>
                  <a:gd name="connsiteY12" fmla="*/ 1970736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2720 w 532435"/>
                  <a:gd name="connsiteY11" fmla="*/ 2040478 h 2231716"/>
                  <a:gd name="connsiteX12" fmla="*/ 300634 w 532435"/>
                  <a:gd name="connsiteY12" fmla="*/ 1970736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2720 w 532435"/>
                  <a:gd name="connsiteY11" fmla="*/ 2040478 h 2231716"/>
                  <a:gd name="connsiteX12" fmla="*/ 300634 w 532435"/>
                  <a:gd name="connsiteY12" fmla="*/ 1970736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2720 w 532435"/>
                  <a:gd name="connsiteY11" fmla="*/ 2040478 h 2231716"/>
                  <a:gd name="connsiteX12" fmla="*/ 293490 w 532435"/>
                  <a:gd name="connsiteY12" fmla="*/ 1985023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2720 w 532435"/>
                  <a:gd name="connsiteY11" fmla="*/ 2040478 h 2231716"/>
                  <a:gd name="connsiteX12" fmla="*/ 293490 w 532435"/>
                  <a:gd name="connsiteY12" fmla="*/ 1985023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31716"/>
                  <a:gd name="connsiteX1" fmla="*/ 48710 w 532435"/>
                  <a:gd name="connsiteY1" fmla="*/ 337080 h 2231716"/>
                  <a:gd name="connsiteX2" fmla="*/ 110115 w 532435"/>
                  <a:gd name="connsiteY2" fmla="*/ 537548 h 2231716"/>
                  <a:gd name="connsiteX3" fmla="*/ 77587 w 532435"/>
                  <a:gd name="connsiteY3" fmla="*/ 838691 h 2231716"/>
                  <a:gd name="connsiteX4" fmla="*/ 1386 w 532435"/>
                  <a:gd name="connsiteY4" fmla="*/ 1448291 h 2231716"/>
                  <a:gd name="connsiteX5" fmla="*/ 69272 w 532435"/>
                  <a:gd name="connsiteY5" fmla="*/ 1806736 h 2231716"/>
                  <a:gd name="connsiteX6" fmla="*/ 65292 w 532435"/>
                  <a:gd name="connsiteY6" fmla="*/ 1963186 h 2231716"/>
                  <a:gd name="connsiteX7" fmla="*/ 200946 w 532435"/>
                  <a:gd name="connsiteY7" fmla="*/ 2040822 h 2231716"/>
                  <a:gd name="connsiteX8" fmla="*/ 186315 w 532435"/>
                  <a:gd name="connsiteY8" fmla="*/ 2157865 h 2231716"/>
                  <a:gd name="connsiteX9" fmla="*/ 321647 w 532435"/>
                  <a:gd name="connsiteY9" fmla="*/ 2223702 h 2231716"/>
                  <a:gd name="connsiteX10" fmla="*/ 388463 w 532435"/>
                  <a:gd name="connsiteY10" fmla="*/ 2109781 h 2231716"/>
                  <a:gd name="connsiteX11" fmla="*/ 382720 w 532435"/>
                  <a:gd name="connsiteY11" fmla="*/ 2040478 h 2231716"/>
                  <a:gd name="connsiteX12" fmla="*/ 293490 w 532435"/>
                  <a:gd name="connsiteY12" fmla="*/ 1985023 h 2231716"/>
                  <a:gd name="connsiteX13" fmla="*/ 171514 w 532435"/>
                  <a:gd name="connsiteY13" fmla="*/ 1980090 h 2231716"/>
                  <a:gd name="connsiteX14" fmla="*/ 130175 w 532435"/>
                  <a:gd name="connsiteY14" fmla="*/ 1923854 h 2231716"/>
                  <a:gd name="connsiteX15" fmla="*/ 125809 w 532435"/>
                  <a:gd name="connsiteY15" fmla="*/ 1760439 h 2231716"/>
                  <a:gd name="connsiteX16" fmla="*/ 54642 w 532435"/>
                  <a:gd name="connsiteY16" fmla="*/ 1561676 h 2231716"/>
                  <a:gd name="connsiteX17" fmla="*/ 165475 w 532435"/>
                  <a:gd name="connsiteY17" fmla="*/ 1476789 h 2231716"/>
                  <a:gd name="connsiteX18" fmla="*/ 274860 w 532435"/>
                  <a:gd name="connsiteY18" fmla="*/ 1558189 h 2231716"/>
                  <a:gd name="connsiteX19" fmla="*/ 311778 w 532435"/>
                  <a:gd name="connsiteY19" fmla="*/ 1664260 h 2231716"/>
                  <a:gd name="connsiteX20" fmla="*/ 376511 w 532435"/>
                  <a:gd name="connsiteY20" fmla="*/ 1697007 h 2231716"/>
                  <a:gd name="connsiteX21" fmla="*/ 428993 w 532435"/>
                  <a:gd name="connsiteY21" fmla="*/ 1729163 h 2231716"/>
                  <a:gd name="connsiteX22" fmla="*/ 488791 w 532435"/>
                  <a:gd name="connsiteY22" fmla="*/ 1700074 h 2231716"/>
                  <a:gd name="connsiteX23" fmla="*/ 478923 w 532435"/>
                  <a:gd name="connsiteY23" fmla="*/ 1601909 h 2231716"/>
                  <a:gd name="connsiteX24" fmla="*/ 372853 w 532435"/>
                  <a:gd name="connsiteY24" fmla="*/ 1638485 h 2231716"/>
                  <a:gd name="connsiteX25" fmla="*/ 343592 w 532435"/>
                  <a:gd name="connsiteY25" fmla="*/ 1612882 h 2231716"/>
                  <a:gd name="connsiteX26" fmla="*/ 277755 w 532435"/>
                  <a:gd name="connsiteY26" fmla="*/ 1510469 h 2231716"/>
                  <a:gd name="connsiteX27" fmla="*/ 248837 w 532435"/>
                  <a:gd name="connsiteY27" fmla="*/ 1449052 h 2231716"/>
                  <a:gd name="connsiteX28" fmla="*/ 175343 w 532435"/>
                  <a:gd name="connsiteY28" fmla="*/ 1440975 h 2231716"/>
                  <a:gd name="connsiteX29" fmla="*/ 80245 w 532435"/>
                  <a:gd name="connsiteY29" fmla="*/ 1393426 h 2231716"/>
                  <a:gd name="connsiteX30" fmla="*/ 80245 w 532435"/>
                  <a:gd name="connsiteY30" fmla="*/ 1219690 h 2231716"/>
                  <a:gd name="connsiteX31" fmla="*/ 124136 w 532435"/>
                  <a:gd name="connsiteY31" fmla="*/ 1122764 h 2231716"/>
                  <a:gd name="connsiteX32" fmla="*/ 124136 w 532435"/>
                  <a:gd name="connsiteY32" fmla="*/ 1045954 h 2231716"/>
                  <a:gd name="connsiteX33" fmla="*/ 158461 w 532435"/>
                  <a:gd name="connsiteY33" fmla="*/ 970989 h 2231716"/>
                  <a:gd name="connsiteX34" fmla="*/ 252152 w 532435"/>
                  <a:gd name="connsiteY34" fmla="*/ 939884 h 2231716"/>
                  <a:gd name="connsiteX35" fmla="*/ 347250 w 532435"/>
                  <a:gd name="connsiteY35" fmla="*/ 1045954 h 2231716"/>
                  <a:gd name="connsiteX36" fmla="*/ 348660 w 532435"/>
                  <a:gd name="connsiteY36" fmla="*/ 1133965 h 2231716"/>
                  <a:gd name="connsiteX37" fmla="*/ 310560 w 532435"/>
                  <a:gd name="connsiteY37" fmla="*/ 1188734 h 2231716"/>
                  <a:gd name="connsiteX38" fmla="*/ 325305 w 532435"/>
                  <a:gd name="connsiteY38" fmla="*/ 1219690 h 2231716"/>
                  <a:gd name="connsiteX39" fmla="*/ 383750 w 532435"/>
                  <a:gd name="connsiteY39" fmla="*/ 1219690 h 2231716"/>
                  <a:gd name="connsiteX40" fmla="*/ 380168 w 532435"/>
                  <a:gd name="connsiteY40" fmla="*/ 1159340 h 2231716"/>
                  <a:gd name="connsiteX41" fmla="*/ 380168 w 532435"/>
                  <a:gd name="connsiteY41" fmla="*/ 1013036 h 2231716"/>
                  <a:gd name="connsiteX42" fmla="*/ 314331 w 532435"/>
                  <a:gd name="connsiteY42" fmla="*/ 926701 h 2231716"/>
                  <a:gd name="connsiteX43" fmla="*/ 193631 w 532435"/>
                  <a:gd name="connsiteY43" fmla="*/ 877704 h 2231716"/>
                  <a:gd name="connsiteX44" fmla="*/ 158461 w 532435"/>
                  <a:gd name="connsiteY44" fmla="*/ 752206 h 2231716"/>
                  <a:gd name="connsiteX45" fmla="*/ 182658 w 532435"/>
                  <a:gd name="connsiteY45" fmla="*/ 607042 h 2231716"/>
                  <a:gd name="connsiteX46" fmla="*/ 219234 w 532435"/>
                  <a:gd name="connsiteY46" fmla="*/ 511944 h 2231716"/>
                  <a:gd name="connsiteX47" fmla="*/ 291109 w 532435"/>
                  <a:gd name="connsiteY47" fmla="*/ 515602 h 2231716"/>
                  <a:gd name="connsiteX48" fmla="*/ 383826 w 532435"/>
                  <a:gd name="connsiteY48" fmla="*/ 468053 h 2231716"/>
                  <a:gd name="connsiteX49" fmla="*/ 453320 w 532435"/>
                  <a:gd name="connsiteY49" fmla="*/ 479026 h 2231716"/>
                  <a:gd name="connsiteX50" fmla="*/ 478220 w 532435"/>
                  <a:gd name="connsiteY50" fmla="*/ 410007 h 2231716"/>
                  <a:gd name="connsiteX51" fmla="*/ 427717 w 532435"/>
                  <a:gd name="connsiteY51" fmla="*/ 369298 h 2231716"/>
                  <a:gd name="connsiteX52" fmla="*/ 369195 w 532435"/>
                  <a:gd name="connsiteY52" fmla="*/ 435135 h 2231716"/>
                  <a:gd name="connsiteX53" fmla="*/ 195840 w 532435"/>
                  <a:gd name="connsiteY53" fmla="*/ 458699 h 2231716"/>
                  <a:gd name="connsiteX54" fmla="*/ 142424 w 532435"/>
                  <a:gd name="connsiteY54" fmla="*/ 380271 h 2231716"/>
                  <a:gd name="connsiteX55" fmla="*/ 98628 w 532435"/>
                  <a:gd name="connsiteY55" fmla="*/ 295765 h 2231716"/>
                  <a:gd name="connsiteX56" fmla="*/ 68703 w 532435"/>
                  <a:gd name="connsiteY56" fmla="*/ 185614 h 2231716"/>
                  <a:gd name="connsiteX57" fmla="*/ 208262 w 532435"/>
                  <a:gd name="connsiteY57" fmla="*/ 149843 h 2231716"/>
                  <a:gd name="connsiteX58" fmla="*/ 241521 w 532435"/>
                  <a:gd name="connsiteY58" fmla="*/ 214231 h 2231716"/>
                  <a:gd name="connsiteX59" fmla="*/ 299701 w 532435"/>
                  <a:gd name="connsiteY59" fmla="*/ 266885 h 2231716"/>
                  <a:gd name="connsiteX60" fmla="*/ 359920 w 532435"/>
                  <a:gd name="connsiteY60" fmla="*/ 202444 h 2231716"/>
                  <a:gd name="connsiteX61" fmla="*/ 332619 w 532435"/>
                  <a:gd name="connsiteY61" fmla="*/ 149842 h 2231716"/>
                  <a:gd name="connsiteX62" fmla="*/ 288728 w 532435"/>
                  <a:gd name="connsiteY62" fmla="*/ 164472 h 2231716"/>
                  <a:gd name="connsiteX63" fmla="*/ 244837 w 532435"/>
                  <a:gd name="connsiteY63" fmla="*/ 109608 h 2231716"/>
                  <a:gd name="connsiteX64" fmla="*/ 89684 w 532435"/>
                  <a:gd name="connsiteY64" fmla="*/ 82192 h 2231716"/>
                  <a:gd name="connsiteX65" fmla="*/ 41866 w 532435"/>
                  <a:gd name="connsiteY65" fmla="*/ 4148 h 2231716"/>
                  <a:gd name="connsiteX66" fmla="*/ 1386 w 532435"/>
                  <a:gd name="connsiteY66" fmla="*/ 107077 h 2231716"/>
                  <a:gd name="connsiteX0" fmla="*/ 1386 w 532435"/>
                  <a:gd name="connsiteY0" fmla="*/ 107077 h 2212666"/>
                  <a:gd name="connsiteX1" fmla="*/ 48710 w 532435"/>
                  <a:gd name="connsiteY1" fmla="*/ 337080 h 2212666"/>
                  <a:gd name="connsiteX2" fmla="*/ 110115 w 532435"/>
                  <a:gd name="connsiteY2" fmla="*/ 537548 h 2212666"/>
                  <a:gd name="connsiteX3" fmla="*/ 77587 w 532435"/>
                  <a:gd name="connsiteY3" fmla="*/ 838691 h 2212666"/>
                  <a:gd name="connsiteX4" fmla="*/ 1386 w 532435"/>
                  <a:gd name="connsiteY4" fmla="*/ 1448291 h 2212666"/>
                  <a:gd name="connsiteX5" fmla="*/ 69272 w 532435"/>
                  <a:gd name="connsiteY5" fmla="*/ 1806736 h 2212666"/>
                  <a:gd name="connsiteX6" fmla="*/ 65292 w 532435"/>
                  <a:gd name="connsiteY6" fmla="*/ 1963186 h 2212666"/>
                  <a:gd name="connsiteX7" fmla="*/ 200946 w 532435"/>
                  <a:gd name="connsiteY7" fmla="*/ 2040822 h 2212666"/>
                  <a:gd name="connsiteX8" fmla="*/ 186315 w 532435"/>
                  <a:gd name="connsiteY8" fmla="*/ 2157865 h 2212666"/>
                  <a:gd name="connsiteX9" fmla="*/ 319266 w 532435"/>
                  <a:gd name="connsiteY9" fmla="*/ 2204652 h 2212666"/>
                  <a:gd name="connsiteX10" fmla="*/ 388463 w 532435"/>
                  <a:gd name="connsiteY10" fmla="*/ 2109781 h 2212666"/>
                  <a:gd name="connsiteX11" fmla="*/ 382720 w 532435"/>
                  <a:gd name="connsiteY11" fmla="*/ 2040478 h 2212666"/>
                  <a:gd name="connsiteX12" fmla="*/ 293490 w 532435"/>
                  <a:gd name="connsiteY12" fmla="*/ 1985023 h 2212666"/>
                  <a:gd name="connsiteX13" fmla="*/ 171514 w 532435"/>
                  <a:gd name="connsiteY13" fmla="*/ 1980090 h 2212666"/>
                  <a:gd name="connsiteX14" fmla="*/ 130175 w 532435"/>
                  <a:gd name="connsiteY14" fmla="*/ 1923854 h 2212666"/>
                  <a:gd name="connsiteX15" fmla="*/ 125809 w 532435"/>
                  <a:gd name="connsiteY15" fmla="*/ 1760439 h 2212666"/>
                  <a:gd name="connsiteX16" fmla="*/ 54642 w 532435"/>
                  <a:gd name="connsiteY16" fmla="*/ 1561676 h 2212666"/>
                  <a:gd name="connsiteX17" fmla="*/ 165475 w 532435"/>
                  <a:gd name="connsiteY17" fmla="*/ 1476789 h 2212666"/>
                  <a:gd name="connsiteX18" fmla="*/ 274860 w 532435"/>
                  <a:gd name="connsiteY18" fmla="*/ 1558189 h 2212666"/>
                  <a:gd name="connsiteX19" fmla="*/ 311778 w 532435"/>
                  <a:gd name="connsiteY19" fmla="*/ 1664260 h 2212666"/>
                  <a:gd name="connsiteX20" fmla="*/ 376511 w 532435"/>
                  <a:gd name="connsiteY20" fmla="*/ 1697007 h 2212666"/>
                  <a:gd name="connsiteX21" fmla="*/ 428993 w 532435"/>
                  <a:gd name="connsiteY21" fmla="*/ 1729163 h 2212666"/>
                  <a:gd name="connsiteX22" fmla="*/ 488791 w 532435"/>
                  <a:gd name="connsiteY22" fmla="*/ 1700074 h 2212666"/>
                  <a:gd name="connsiteX23" fmla="*/ 478923 w 532435"/>
                  <a:gd name="connsiteY23" fmla="*/ 1601909 h 2212666"/>
                  <a:gd name="connsiteX24" fmla="*/ 372853 w 532435"/>
                  <a:gd name="connsiteY24" fmla="*/ 1638485 h 2212666"/>
                  <a:gd name="connsiteX25" fmla="*/ 343592 w 532435"/>
                  <a:gd name="connsiteY25" fmla="*/ 1612882 h 2212666"/>
                  <a:gd name="connsiteX26" fmla="*/ 277755 w 532435"/>
                  <a:gd name="connsiteY26" fmla="*/ 1510469 h 2212666"/>
                  <a:gd name="connsiteX27" fmla="*/ 248837 w 532435"/>
                  <a:gd name="connsiteY27" fmla="*/ 1449052 h 2212666"/>
                  <a:gd name="connsiteX28" fmla="*/ 175343 w 532435"/>
                  <a:gd name="connsiteY28" fmla="*/ 1440975 h 2212666"/>
                  <a:gd name="connsiteX29" fmla="*/ 80245 w 532435"/>
                  <a:gd name="connsiteY29" fmla="*/ 1393426 h 2212666"/>
                  <a:gd name="connsiteX30" fmla="*/ 80245 w 532435"/>
                  <a:gd name="connsiteY30" fmla="*/ 1219690 h 2212666"/>
                  <a:gd name="connsiteX31" fmla="*/ 124136 w 532435"/>
                  <a:gd name="connsiteY31" fmla="*/ 1122764 h 2212666"/>
                  <a:gd name="connsiteX32" fmla="*/ 124136 w 532435"/>
                  <a:gd name="connsiteY32" fmla="*/ 1045954 h 2212666"/>
                  <a:gd name="connsiteX33" fmla="*/ 158461 w 532435"/>
                  <a:gd name="connsiteY33" fmla="*/ 970989 h 2212666"/>
                  <a:gd name="connsiteX34" fmla="*/ 252152 w 532435"/>
                  <a:gd name="connsiteY34" fmla="*/ 939884 h 2212666"/>
                  <a:gd name="connsiteX35" fmla="*/ 347250 w 532435"/>
                  <a:gd name="connsiteY35" fmla="*/ 1045954 h 2212666"/>
                  <a:gd name="connsiteX36" fmla="*/ 348660 w 532435"/>
                  <a:gd name="connsiteY36" fmla="*/ 1133965 h 2212666"/>
                  <a:gd name="connsiteX37" fmla="*/ 310560 w 532435"/>
                  <a:gd name="connsiteY37" fmla="*/ 1188734 h 2212666"/>
                  <a:gd name="connsiteX38" fmla="*/ 325305 w 532435"/>
                  <a:gd name="connsiteY38" fmla="*/ 1219690 h 2212666"/>
                  <a:gd name="connsiteX39" fmla="*/ 383750 w 532435"/>
                  <a:gd name="connsiteY39" fmla="*/ 1219690 h 2212666"/>
                  <a:gd name="connsiteX40" fmla="*/ 380168 w 532435"/>
                  <a:gd name="connsiteY40" fmla="*/ 1159340 h 2212666"/>
                  <a:gd name="connsiteX41" fmla="*/ 380168 w 532435"/>
                  <a:gd name="connsiteY41" fmla="*/ 1013036 h 2212666"/>
                  <a:gd name="connsiteX42" fmla="*/ 314331 w 532435"/>
                  <a:gd name="connsiteY42" fmla="*/ 926701 h 2212666"/>
                  <a:gd name="connsiteX43" fmla="*/ 193631 w 532435"/>
                  <a:gd name="connsiteY43" fmla="*/ 877704 h 2212666"/>
                  <a:gd name="connsiteX44" fmla="*/ 158461 w 532435"/>
                  <a:gd name="connsiteY44" fmla="*/ 752206 h 2212666"/>
                  <a:gd name="connsiteX45" fmla="*/ 182658 w 532435"/>
                  <a:gd name="connsiteY45" fmla="*/ 607042 h 2212666"/>
                  <a:gd name="connsiteX46" fmla="*/ 219234 w 532435"/>
                  <a:gd name="connsiteY46" fmla="*/ 511944 h 2212666"/>
                  <a:gd name="connsiteX47" fmla="*/ 291109 w 532435"/>
                  <a:gd name="connsiteY47" fmla="*/ 515602 h 2212666"/>
                  <a:gd name="connsiteX48" fmla="*/ 383826 w 532435"/>
                  <a:gd name="connsiteY48" fmla="*/ 468053 h 2212666"/>
                  <a:gd name="connsiteX49" fmla="*/ 453320 w 532435"/>
                  <a:gd name="connsiteY49" fmla="*/ 479026 h 2212666"/>
                  <a:gd name="connsiteX50" fmla="*/ 478220 w 532435"/>
                  <a:gd name="connsiteY50" fmla="*/ 410007 h 2212666"/>
                  <a:gd name="connsiteX51" fmla="*/ 427717 w 532435"/>
                  <a:gd name="connsiteY51" fmla="*/ 369298 h 2212666"/>
                  <a:gd name="connsiteX52" fmla="*/ 369195 w 532435"/>
                  <a:gd name="connsiteY52" fmla="*/ 435135 h 2212666"/>
                  <a:gd name="connsiteX53" fmla="*/ 195840 w 532435"/>
                  <a:gd name="connsiteY53" fmla="*/ 458699 h 2212666"/>
                  <a:gd name="connsiteX54" fmla="*/ 142424 w 532435"/>
                  <a:gd name="connsiteY54" fmla="*/ 380271 h 2212666"/>
                  <a:gd name="connsiteX55" fmla="*/ 98628 w 532435"/>
                  <a:gd name="connsiteY55" fmla="*/ 295765 h 2212666"/>
                  <a:gd name="connsiteX56" fmla="*/ 68703 w 532435"/>
                  <a:gd name="connsiteY56" fmla="*/ 185614 h 2212666"/>
                  <a:gd name="connsiteX57" fmla="*/ 208262 w 532435"/>
                  <a:gd name="connsiteY57" fmla="*/ 149843 h 2212666"/>
                  <a:gd name="connsiteX58" fmla="*/ 241521 w 532435"/>
                  <a:gd name="connsiteY58" fmla="*/ 214231 h 2212666"/>
                  <a:gd name="connsiteX59" fmla="*/ 299701 w 532435"/>
                  <a:gd name="connsiteY59" fmla="*/ 266885 h 2212666"/>
                  <a:gd name="connsiteX60" fmla="*/ 359920 w 532435"/>
                  <a:gd name="connsiteY60" fmla="*/ 202444 h 2212666"/>
                  <a:gd name="connsiteX61" fmla="*/ 332619 w 532435"/>
                  <a:gd name="connsiteY61" fmla="*/ 149842 h 2212666"/>
                  <a:gd name="connsiteX62" fmla="*/ 288728 w 532435"/>
                  <a:gd name="connsiteY62" fmla="*/ 164472 h 2212666"/>
                  <a:gd name="connsiteX63" fmla="*/ 244837 w 532435"/>
                  <a:gd name="connsiteY63" fmla="*/ 109608 h 2212666"/>
                  <a:gd name="connsiteX64" fmla="*/ 89684 w 532435"/>
                  <a:gd name="connsiteY64" fmla="*/ 82192 h 2212666"/>
                  <a:gd name="connsiteX65" fmla="*/ 41866 w 532435"/>
                  <a:gd name="connsiteY65" fmla="*/ 4148 h 2212666"/>
                  <a:gd name="connsiteX66" fmla="*/ 1386 w 532435"/>
                  <a:gd name="connsiteY66" fmla="*/ 107077 h 2212666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200946 w 532435"/>
                  <a:gd name="connsiteY7" fmla="*/ 2040822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189040 w 532435"/>
                  <a:gd name="connsiteY7" fmla="*/ 2045585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189040 w 532435"/>
                  <a:gd name="connsiteY7" fmla="*/ 2045585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189040 w 532435"/>
                  <a:gd name="connsiteY7" fmla="*/ 2045585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1109 w 532435"/>
                  <a:gd name="connsiteY47" fmla="*/ 515602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189040 w 532435"/>
                  <a:gd name="connsiteY7" fmla="*/ 2045585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8253 w 532435"/>
                  <a:gd name="connsiteY47" fmla="*/ 508458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1386 w 532435"/>
                  <a:gd name="connsiteY0" fmla="*/ 107077 h 2211872"/>
                  <a:gd name="connsiteX1" fmla="*/ 48710 w 532435"/>
                  <a:gd name="connsiteY1" fmla="*/ 337080 h 2211872"/>
                  <a:gd name="connsiteX2" fmla="*/ 110115 w 532435"/>
                  <a:gd name="connsiteY2" fmla="*/ 537548 h 2211872"/>
                  <a:gd name="connsiteX3" fmla="*/ 77587 w 532435"/>
                  <a:gd name="connsiteY3" fmla="*/ 838691 h 2211872"/>
                  <a:gd name="connsiteX4" fmla="*/ 1386 w 532435"/>
                  <a:gd name="connsiteY4" fmla="*/ 1448291 h 2211872"/>
                  <a:gd name="connsiteX5" fmla="*/ 69272 w 532435"/>
                  <a:gd name="connsiteY5" fmla="*/ 1806736 h 2211872"/>
                  <a:gd name="connsiteX6" fmla="*/ 65292 w 532435"/>
                  <a:gd name="connsiteY6" fmla="*/ 1963186 h 2211872"/>
                  <a:gd name="connsiteX7" fmla="*/ 189040 w 532435"/>
                  <a:gd name="connsiteY7" fmla="*/ 2045585 h 2211872"/>
                  <a:gd name="connsiteX8" fmla="*/ 188696 w 532435"/>
                  <a:gd name="connsiteY8" fmla="*/ 2153102 h 2211872"/>
                  <a:gd name="connsiteX9" fmla="*/ 319266 w 532435"/>
                  <a:gd name="connsiteY9" fmla="*/ 2204652 h 2211872"/>
                  <a:gd name="connsiteX10" fmla="*/ 388463 w 532435"/>
                  <a:gd name="connsiteY10" fmla="*/ 2109781 h 2211872"/>
                  <a:gd name="connsiteX11" fmla="*/ 382720 w 532435"/>
                  <a:gd name="connsiteY11" fmla="*/ 2040478 h 2211872"/>
                  <a:gd name="connsiteX12" fmla="*/ 293490 w 532435"/>
                  <a:gd name="connsiteY12" fmla="*/ 1985023 h 2211872"/>
                  <a:gd name="connsiteX13" fmla="*/ 171514 w 532435"/>
                  <a:gd name="connsiteY13" fmla="*/ 1980090 h 2211872"/>
                  <a:gd name="connsiteX14" fmla="*/ 130175 w 532435"/>
                  <a:gd name="connsiteY14" fmla="*/ 1923854 h 2211872"/>
                  <a:gd name="connsiteX15" fmla="*/ 125809 w 532435"/>
                  <a:gd name="connsiteY15" fmla="*/ 1760439 h 2211872"/>
                  <a:gd name="connsiteX16" fmla="*/ 54642 w 532435"/>
                  <a:gd name="connsiteY16" fmla="*/ 1561676 h 2211872"/>
                  <a:gd name="connsiteX17" fmla="*/ 165475 w 532435"/>
                  <a:gd name="connsiteY17" fmla="*/ 1476789 h 2211872"/>
                  <a:gd name="connsiteX18" fmla="*/ 274860 w 532435"/>
                  <a:gd name="connsiteY18" fmla="*/ 1558189 h 2211872"/>
                  <a:gd name="connsiteX19" fmla="*/ 311778 w 532435"/>
                  <a:gd name="connsiteY19" fmla="*/ 1664260 h 2211872"/>
                  <a:gd name="connsiteX20" fmla="*/ 376511 w 532435"/>
                  <a:gd name="connsiteY20" fmla="*/ 1697007 h 2211872"/>
                  <a:gd name="connsiteX21" fmla="*/ 428993 w 532435"/>
                  <a:gd name="connsiteY21" fmla="*/ 1729163 h 2211872"/>
                  <a:gd name="connsiteX22" fmla="*/ 488791 w 532435"/>
                  <a:gd name="connsiteY22" fmla="*/ 1700074 h 2211872"/>
                  <a:gd name="connsiteX23" fmla="*/ 478923 w 532435"/>
                  <a:gd name="connsiteY23" fmla="*/ 1601909 h 2211872"/>
                  <a:gd name="connsiteX24" fmla="*/ 372853 w 532435"/>
                  <a:gd name="connsiteY24" fmla="*/ 1638485 h 2211872"/>
                  <a:gd name="connsiteX25" fmla="*/ 343592 w 532435"/>
                  <a:gd name="connsiteY25" fmla="*/ 1612882 h 2211872"/>
                  <a:gd name="connsiteX26" fmla="*/ 277755 w 532435"/>
                  <a:gd name="connsiteY26" fmla="*/ 1510469 h 2211872"/>
                  <a:gd name="connsiteX27" fmla="*/ 248837 w 532435"/>
                  <a:gd name="connsiteY27" fmla="*/ 1449052 h 2211872"/>
                  <a:gd name="connsiteX28" fmla="*/ 175343 w 532435"/>
                  <a:gd name="connsiteY28" fmla="*/ 1440975 h 2211872"/>
                  <a:gd name="connsiteX29" fmla="*/ 80245 w 532435"/>
                  <a:gd name="connsiteY29" fmla="*/ 1393426 h 2211872"/>
                  <a:gd name="connsiteX30" fmla="*/ 80245 w 532435"/>
                  <a:gd name="connsiteY30" fmla="*/ 1219690 h 2211872"/>
                  <a:gd name="connsiteX31" fmla="*/ 124136 w 532435"/>
                  <a:gd name="connsiteY31" fmla="*/ 1122764 h 2211872"/>
                  <a:gd name="connsiteX32" fmla="*/ 124136 w 532435"/>
                  <a:gd name="connsiteY32" fmla="*/ 1045954 h 2211872"/>
                  <a:gd name="connsiteX33" fmla="*/ 158461 w 532435"/>
                  <a:gd name="connsiteY33" fmla="*/ 970989 h 2211872"/>
                  <a:gd name="connsiteX34" fmla="*/ 252152 w 532435"/>
                  <a:gd name="connsiteY34" fmla="*/ 939884 h 2211872"/>
                  <a:gd name="connsiteX35" fmla="*/ 347250 w 532435"/>
                  <a:gd name="connsiteY35" fmla="*/ 1045954 h 2211872"/>
                  <a:gd name="connsiteX36" fmla="*/ 348660 w 532435"/>
                  <a:gd name="connsiteY36" fmla="*/ 1133965 h 2211872"/>
                  <a:gd name="connsiteX37" fmla="*/ 310560 w 532435"/>
                  <a:gd name="connsiteY37" fmla="*/ 1188734 h 2211872"/>
                  <a:gd name="connsiteX38" fmla="*/ 325305 w 532435"/>
                  <a:gd name="connsiteY38" fmla="*/ 1219690 h 2211872"/>
                  <a:gd name="connsiteX39" fmla="*/ 383750 w 532435"/>
                  <a:gd name="connsiteY39" fmla="*/ 1219690 h 2211872"/>
                  <a:gd name="connsiteX40" fmla="*/ 380168 w 532435"/>
                  <a:gd name="connsiteY40" fmla="*/ 1159340 h 2211872"/>
                  <a:gd name="connsiteX41" fmla="*/ 380168 w 532435"/>
                  <a:gd name="connsiteY41" fmla="*/ 1013036 h 2211872"/>
                  <a:gd name="connsiteX42" fmla="*/ 314331 w 532435"/>
                  <a:gd name="connsiteY42" fmla="*/ 926701 h 2211872"/>
                  <a:gd name="connsiteX43" fmla="*/ 193631 w 532435"/>
                  <a:gd name="connsiteY43" fmla="*/ 877704 h 2211872"/>
                  <a:gd name="connsiteX44" fmla="*/ 158461 w 532435"/>
                  <a:gd name="connsiteY44" fmla="*/ 752206 h 2211872"/>
                  <a:gd name="connsiteX45" fmla="*/ 182658 w 532435"/>
                  <a:gd name="connsiteY45" fmla="*/ 607042 h 2211872"/>
                  <a:gd name="connsiteX46" fmla="*/ 219234 w 532435"/>
                  <a:gd name="connsiteY46" fmla="*/ 511944 h 2211872"/>
                  <a:gd name="connsiteX47" fmla="*/ 298253 w 532435"/>
                  <a:gd name="connsiteY47" fmla="*/ 494171 h 2211872"/>
                  <a:gd name="connsiteX48" fmla="*/ 383826 w 532435"/>
                  <a:gd name="connsiteY48" fmla="*/ 468053 h 2211872"/>
                  <a:gd name="connsiteX49" fmla="*/ 453320 w 532435"/>
                  <a:gd name="connsiteY49" fmla="*/ 479026 h 2211872"/>
                  <a:gd name="connsiteX50" fmla="*/ 478220 w 532435"/>
                  <a:gd name="connsiteY50" fmla="*/ 410007 h 2211872"/>
                  <a:gd name="connsiteX51" fmla="*/ 427717 w 532435"/>
                  <a:gd name="connsiteY51" fmla="*/ 369298 h 2211872"/>
                  <a:gd name="connsiteX52" fmla="*/ 369195 w 532435"/>
                  <a:gd name="connsiteY52" fmla="*/ 435135 h 2211872"/>
                  <a:gd name="connsiteX53" fmla="*/ 195840 w 532435"/>
                  <a:gd name="connsiteY53" fmla="*/ 458699 h 2211872"/>
                  <a:gd name="connsiteX54" fmla="*/ 142424 w 532435"/>
                  <a:gd name="connsiteY54" fmla="*/ 380271 h 2211872"/>
                  <a:gd name="connsiteX55" fmla="*/ 98628 w 532435"/>
                  <a:gd name="connsiteY55" fmla="*/ 295765 h 2211872"/>
                  <a:gd name="connsiteX56" fmla="*/ 68703 w 532435"/>
                  <a:gd name="connsiteY56" fmla="*/ 185614 h 2211872"/>
                  <a:gd name="connsiteX57" fmla="*/ 208262 w 532435"/>
                  <a:gd name="connsiteY57" fmla="*/ 149843 h 2211872"/>
                  <a:gd name="connsiteX58" fmla="*/ 241521 w 532435"/>
                  <a:gd name="connsiteY58" fmla="*/ 214231 h 2211872"/>
                  <a:gd name="connsiteX59" fmla="*/ 299701 w 532435"/>
                  <a:gd name="connsiteY59" fmla="*/ 266885 h 2211872"/>
                  <a:gd name="connsiteX60" fmla="*/ 359920 w 532435"/>
                  <a:gd name="connsiteY60" fmla="*/ 202444 h 2211872"/>
                  <a:gd name="connsiteX61" fmla="*/ 332619 w 532435"/>
                  <a:gd name="connsiteY61" fmla="*/ 149842 h 2211872"/>
                  <a:gd name="connsiteX62" fmla="*/ 288728 w 532435"/>
                  <a:gd name="connsiteY62" fmla="*/ 164472 h 2211872"/>
                  <a:gd name="connsiteX63" fmla="*/ 244837 w 532435"/>
                  <a:gd name="connsiteY63" fmla="*/ 109608 h 2211872"/>
                  <a:gd name="connsiteX64" fmla="*/ 89684 w 532435"/>
                  <a:gd name="connsiteY64" fmla="*/ 82192 h 2211872"/>
                  <a:gd name="connsiteX65" fmla="*/ 41866 w 532435"/>
                  <a:gd name="connsiteY65" fmla="*/ 4148 h 2211872"/>
                  <a:gd name="connsiteX66" fmla="*/ 1386 w 532435"/>
                  <a:gd name="connsiteY66" fmla="*/ 107077 h 2211872"/>
                  <a:gd name="connsiteX0" fmla="*/ 4713 w 535762"/>
                  <a:gd name="connsiteY0" fmla="*/ 107077 h 2211872"/>
                  <a:gd name="connsiteX1" fmla="*/ 73468 w 535762"/>
                  <a:gd name="connsiteY1" fmla="*/ 358512 h 2211872"/>
                  <a:gd name="connsiteX2" fmla="*/ 113442 w 535762"/>
                  <a:gd name="connsiteY2" fmla="*/ 537548 h 2211872"/>
                  <a:gd name="connsiteX3" fmla="*/ 80914 w 535762"/>
                  <a:gd name="connsiteY3" fmla="*/ 838691 h 2211872"/>
                  <a:gd name="connsiteX4" fmla="*/ 4713 w 535762"/>
                  <a:gd name="connsiteY4" fmla="*/ 1448291 h 2211872"/>
                  <a:gd name="connsiteX5" fmla="*/ 72599 w 535762"/>
                  <a:gd name="connsiteY5" fmla="*/ 1806736 h 2211872"/>
                  <a:gd name="connsiteX6" fmla="*/ 68619 w 535762"/>
                  <a:gd name="connsiteY6" fmla="*/ 1963186 h 2211872"/>
                  <a:gd name="connsiteX7" fmla="*/ 192367 w 535762"/>
                  <a:gd name="connsiteY7" fmla="*/ 2045585 h 2211872"/>
                  <a:gd name="connsiteX8" fmla="*/ 192023 w 535762"/>
                  <a:gd name="connsiteY8" fmla="*/ 2153102 h 2211872"/>
                  <a:gd name="connsiteX9" fmla="*/ 322593 w 535762"/>
                  <a:gd name="connsiteY9" fmla="*/ 2204652 h 2211872"/>
                  <a:gd name="connsiteX10" fmla="*/ 391790 w 535762"/>
                  <a:gd name="connsiteY10" fmla="*/ 2109781 h 2211872"/>
                  <a:gd name="connsiteX11" fmla="*/ 386047 w 535762"/>
                  <a:gd name="connsiteY11" fmla="*/ 2040478 h 2211872"/>
                  <a:gd name="connsiteX12" fmla="*/ 296817 w 535762"/>
                  <a:gd name="connsiteY12" fmla="*/ 1985023 h 2211872"/>
                  <a:gd name="connsiteX13" fmla="*/ 174841 w 535762"/>
                  <a:gd name="connsiteY13" fmla="*/ 1980090 h 2211872"/>
                  <a:gd name="connsiteX14" fmla="*/ 133502 w 535762"/>
                  <a:gd name="connsiteY14" fmla="*/ 1923854 h 2211872"/>
                  <a:gd name="connsiteX15" fmla="*/ 129136 w 535762"/>
                  <a:gd name="connsiteY15" fmla="*/ 1760439 h 2211872"/>
                  <a:gd name="connsiteX16" fmla="*/ 57969 w 535762"/>
                  <a:gd name="connsiteY16" fmla="*/ 1561676 h 2211872"/>
                  <a:gd name="connsiteX17" fmla="*/ 168802 w 535762"/>
                  <a:gd name="connsiteY17" fmla="*/ 1476789 h 2211872"/>
                  <a:gd name="connsiteX18" fmla="*/ 278187 w 535762"/>
                  <a:gd name="connsiteY18" fmla="*/ 1558189 h 2211872"/>
                  <a:gd name="connsiteX19" fmla="*/ 315105 w 535762"/>
                  <a:gd name="connsiteY19" fmla="*/ 1664260 h 2211872"/>
                  <a:gd name="connsiteX20" fmla="*/ 379838 w 535762"/>
                  <a:gd name="connsiteY20" fmla="*/ 1697007 h 2211872"/>
                  <a:gd name="connsiteX21" fmla="*/ 432320 w 535762"/>
                  <a:gd name="connsiteY21" fmla="*/ 1729163 h 2211872"/>
                  <a:gd name="connsiteX22" fmla="*/ 492118 w 535762"/>
                  <a:gd name="connsiteY22" fmla="*/ 1700074 h 2211872"/>
                  <a:gd name="connsiteX23" fmla="*/ 482250 w 535762"/>
                  <a:gd name="connsiteY23" fmla="*/ 1601909 h 2211872"/>
                  <a:gd name="connsiteX24" fmla="*/ 376180 w 535762"/>
                  <a:gd name="connsiteY24" fmla="*/ 1638485 h 2211872"/>
                  <a:gd name="connsiteX25" fmla="*/ 346919 w 535762"/>
                  <a:gd name="connsiteY25" fmla="*/ 1612882 h 2211872"/>
                  <a:gd name="connsiteX26" fmla="*/ 281082 w 535762"/>
                  <a:gd name="connsiteY26" fmla="*/ 1510469 h 2211872"/>
                  <a:gd name="connsiteX27" fmla="*/ 252164 w 535762"/>
                  <a:gd name="connsiteY27" fmla="*/ 1449052 h 2211872"/>
                  <a:gd name="connsiteX28" fmla="*/ 178670 w 535762"/>
                  <a:gd name="connsiteY28" fmla="*/ 1440975 h 2211872"/>
                  <a:gd name="connsiteX29" fmla="*/ 83572 w 535762"/>
                  <a:gd name="connsiteY29" fmla="*/ 1393426 h 2211872"/>
                  <a:gd name="connsiteX30" fmla="*/ 83572 w 535762"/>
                  <a:gd name="connsiteY30" fmla="*/ 1219690 h 2211872"/>
                  <a:gd name="connsiteX31" fmla="*/ 127463 w 535762"/>
                  <a:gd name="connsiteY31" fmla="*/ 1122764 h 2211872"/>
                  <a:gd name="connsiteX32" fmla="*/ 127463 w 535762"/>
                  <a:gd name="connsiteY32" fmla="*/ 1045954 h 2211872"/>
                  <a:gd name="connsiteX33" fmla="*/ 161788 w 535762"/>
                  <a:gd name="connsiteY33" fmla="*/ 970989 h 2211872"/>
                  <a:gd name="connsiteX34" fmla="*/ 255479 w 535762"/>
                  <a:gd name="connsiteY34" fmla="*/ 939884 h 2211872"/>
                  <a:gd name="connsiteX35" fmla="*/ 350577 w 535762"/>
                  <a:gd name="connsiteY35" fmla="*/ 1045954 h 2211872"/>
                  <a:gd name="connsiteX36" fmla="*/ 351987 w 535762"/>
                  <a:gd name="connsiteY36" fmla="*/ 1133965 h 2211872"/>
                  <a:gd name="connsiteX37" fmla="*/ 313887 w 535762"/>
                  <a:gd name="connsiteY37" fmla="*/ 1188734 h 2211872"/>
                  <a:gd name="connsiteX38" fmla="*/ 328632 w 535762"/>
                  <a:gd name="connsiteY38" fmla="*/ 1219690 h 2211872"/>
                  <a:gd name="connsiteX39" fmla="*/ 387077 w 535762"/>
                  <a:gd name="connsiteY39" fmla="*/ 1219690 h 2211872"/>
                  <a:gd name="connsiteX40" fmla="*/ 383495 w 535762"/>
                  <a:gd name="connsiteY40" fmla="*/ 1159340 h 2211872"/>
                  <a:gd name="connsiteX41" fmla="*/ 383495 w 535762"/>
                  <a:gd name="connsiteY41" fmla="*/ 1013036 h 2211872"/>
                  <a:gd name="connsiteX42" fmla="*/ 317658 w 535762"/>
                  <a:gd name="connsiteY42" fmla="*/ 926701 h 2211872"/>
                  <a:gd name="connsiteX43" fmla="*/ 196958 w 535762"/>
                  <a:gd name="connsiteY43" fmla="*/ 877704 h 2211872"/>
                  <a:gd name="connsiteX44" fmla="*/ 161788 w 535762"/>
                  <a:gd name="connsiteY44" fmla="*/ 752206 h 2211872"/>
                  <a:gd name="connsiteX45" fmla="*/ 185985 w 535762"/>
                  <a:gd name="connsiteY45" fmla="*/ 607042 h 2211872"/>
                  <a:gd name="connsiteX46" fmla="*/ 222561 w 535762"/>
                  <a:gd name="connsiteY46" fmla="*/ 511944 h 2211872"/>
                  <a:gd name="connsiteX47" fmla="*/ 301580 w 535762"/>
                  <a:gd name="connsiteY47" fmla="*/ 494171 h 2211872"/>
                  <a:gd name="connsiteX48" fmla="*/ 387153 w 535762"/>
                  <a:gd name="connsiteY48" fmla="*/ 468053 h 2211872"/>
                  <a:gd name="connsiteX49" fmla="*/ 456647 w 535762"/>
                  <a:gd name="connsiteY49" fmla="*/ 479026 h 2211872"/>
                  <a:gd name="connsiteX50" fmla="*/ 481547 w 535762"/>
                  <a:gd name="connsiteY50" fmla="*/ 410007 h 2211872"/>
                  <a:gd name="connsiteX51" fmla="*/ 431044 w 535762"/>
                  <a:gd name="connsiteY51" fmla="*/ 369298 h 2211872"/>
                  <a:gd name="connsiteX52" fmla="*/ 372522 w 535762"/>
                  <a:gd name="connsiteY52" fmla="*/ 435135 h 2211872"/>
                  <a:gd name="connsiteX53" fmla="*/ 199167 w 535762"/>
                  <a:gd name="connsiteY53" fmla="*/ 458699 h 2211872"/>
                  <a:gd name="connsiteX54" fmla="*/ 145751 w 535762"/>
                  <a:gd name="connsiteY54" fmla="*/ 380271 h 2211872"/>
                  <a:gd name="connsiteX55" fmla="*/ 101955 w 535762"/>
                  <a:gd name="connsiteY55" fmla="*/ 295765 h 2211872"/>
                  <a:gd name="connsiteX56" fmla="*/ 72030 w 535762"/>
                  <a:gd name="connsiteY56" fmla="*/ 185614 h 2211872"/>
                  <a:gd name="connsiteX57" fmla="*/ 211589 w 535762"/>
                  <a:gd name="connsiteY57" fmla="*/ 149843 h 2211872"/>
                  <a:gd name="connsiteX58" fmla="*/ 244848 w 535762"/>
                  <a:gd name="connsiteY58" fmla="*/ 214231 h 2211872"/>
                  <a:gd name="connsiteX59" fmla="*/ 303028 w 535762"/>
                  <a:gd name="connsiteY59" fmla="*/ 266885 h 2211872"/>
                  <a:gd name="connsiteX60" fmla="*/ 363247 w 535762"/>
                  <a:gd name="connsiteY60" fmla="*/ 202444 h 2211872"/>
                  <a:gd name="connsiteX61" fmla="*/ 335946 w 535762"/>
                  <a:gd name="connsiteY61" fmla="*/ 149842 h 2211872"/>
                  <a:gd name="connsiteX62" fmla="*/ 292055 w 535762"/>
                  <a:gd name="connsiteY62" fmla="*/ 164472 h 2211872"/>
                  <a:gd name="connsiteX63" fmla="*/ 248164 w 535762"/>
                  <a:gd name="connsiteY63" fmla="*/ 109608 h 2211872"/>
                  <a:gd name="connsiteX64" fmla="*/ 93011 w 535762"/>
                  <a:gd name="connsiteY64" fmla="*/ 82192 h 2211872"/>
                  <a:gd name="connsiteX65" fmla="*/ 45193 w 535762"/>
                  <a:gd name="connsiteY65" fmla="*/ 4148 h 2211872"/>
                  <a:gd name="connsiteX66" fmla="*/ 4713 w 535762"/>
                  <a:gd name="connsiteY66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86794 w 535479"/>
                  <a:gd name="connsiteY40" fmla="*/ 1219690 h 2211872"/>
                  <a:gd name="connsiteX41" fmla="*/ 383212 w 535479"/>
                  <a:gd name="connsiteY41" fmla="*/ 1159340 h 2211872"/>
                  <a:gd name="connsiteX42" fmla="*/ 383212 w 535479"/>
                  <a:gd name="connsiteY42" fmla="*/ 1013036 h 2211872"/>
                  <a:gd name="connsiteX43" fmla="*/ 317375 w 535479"/>
                  <a:gd name="connsiteY43" fmla="*/ 926701 h 2211872"/>
                  <a:gd name="connsiteX44" fmla="*/ 196675 w 535479"/>
                  <a:gd name="connsiteY44" fmla="*/ 877704 h 2211872"/>
                  <a:gd name="connsiteX45" fmla="*/ 161505 w 535479"/>
                  <a:gd name="connsiteY45" fmla="*/ 752206 h 2211872"/>
                  <a:gd name="connsiteX46" fmla="*/ 185702 w 535479"/>
                  <a:gd name="connsiteY46" fmla="*/ 607042 h 2211872"/>
                  <a:gd name="connsiteX47" fmla="*/ 222278 w 535479"/>
                  <a:gd name="connsiteY47" fmla="*/ 511944 h 2211872"/>
                  <a:gd name="connsiteX48" fmla="*/ 301297 w 535479"/>
                  <a:gd name="connsiteY48" fmla="*/ 494171 h 2211872"/>
                  <a:gd name="connsiteX49" fmla="*/ 386870 w 535479"/>
                  <a:gd name="connsiteY49" fmla="*/ 468053 h 2211872"/>
                  <a:gd name="connsiteX50" fmla="*/ 456364 w 535479"/>
                  <a:gd name="connsiteY50" fmla="*/ 479026 h 2211872"/>
                  <a:gd name="connsiteX51" fmla="*/ 481264 w 535479"/>
                  <a:gd name="connsiteY51" fmla="*/ 410007 h 2211872"/>
                  <a:gd name="connsiteX52" fmla="*/ 430761 w 535479"/>
                  <a:gd name="connsiteY52" fmla="*/ 369298 h 2211872"/>
                  <a:gd name="connsiteX53" fmla="*/ 372239 w 535479"/>
                  <a:gd name="connsiteY53" fmla="*/ 435135 h 2211872"/>
                  <a:gd name="connsiteX54" fmla="*/ 198884 w 535479"/>
                  <a:gd name="connsiteY54" fmla="*/ 458699 h 2211872"/>
                  <a:gd name="connsiteX55" fmla="*/ 145468 w 535479"/>
                  <a:gd name="connsiteY55" fmla="*/ 380271 h 2211872"/>
                  <a:gd name="connsiteX56" fmla="*/ 101672 w 535479"/>
                  <a:gd name="connsiteY56" fmla="*/ 295765 h 2211872"/>
                  <a:gd name="connsiteX57" fmla="*/ 71747 w 535479"/>
                  <a:gd name="connsiteY57" fmla="*/ 185614 h 2211872"/>
                  <a:gd name="connsiteX58" fmla="*/ 211306 w 535479"/>
                  <a:gd name="connsiteY58" fmla="*/ 149843 h 2211872"/>
                  <a:gd name="connsiteX59" fmla="*/ 244565 w 535479"/>
                  <a:gd name="connsiteY59" fmla="*/ 214231 h 2211872"/>
                  <a:gd name="connsiteX60" fmla="*/ 302745 w 535479"/>
                  <a:gd name="connsiteY60" fmla="*/ 266885 h 2211872"/>
                  <a:gd name="connsiteX61" fmla="*/ 362964 w 535479"/>
                  <a:gd name="connsiteY61" fmla="*/ 202444 h 2211872"/>
                  <a:gd name="connsiteX62" fmla="*/ 335663 w 535479"/>
                  <a:gd name="connsiteY62" fmla="*/ 149842 h 2211872"/>
                  <a:gd name="connsiteX63" fmla="*/ 291772 w 535479"/>
                  <a:gd name="connsiteY63" fmla="*/ 164472 h 2211872"/>
                  <a:gd name="connsiteX64" fmla="*/ 247881 w 535479"/>
                  <a:gd name="connsiteY64" fmla="*/ 109608 h 2211872"/>
                  <a:gd name="connsiteX65" fmla="*/ 92728 w 535479"/>
                  <a:gd name="connsiteY65" fmla="*/ 82192 h 2211872"/>
                  <a:gd name="connsiteX66" fmla="*/ 44910 w 535479"/>
                  <a:gd name="connsiteY66" fmla="*/ 4148 h 2211872"/>
                  <a:gd name="connsiteX67" fmla="*/ 4430 w 535479"/>
                  <a:gd name="connsiteY67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86794 w 535479"/>
                  <a:gd name="connsiteY40" fmla="*/ 1219690 h 2211872"/>
                  <a:gd name="connsiteX41" fmla="*/ 383212 w 535479"/>
                  <a:gd name="connsiteY41" fmla="*/ 1159340 h 2211872"/>
                  <a:gd name="connsiteX42" fmla="*/ 383212 w 535479"/>
                  <a:gd name="connsiteY42" fmla="*/ 1013036 h 2211872"/>
                  <a:gd name="connsiteX43" fmla="*/ 317375 w 535479"/>
                  <a:gd name="connsiteY43" fmla="*/ 926701 h 2211872"/>
                  <a:gd name="connsiteX44" fmla="*/ 196675 w 535479"/>
                  <a:gd name="connsiteY44" fmla="*/ 877704 h 2211872"/>
                  <a:gd name="connsiteX45" fmla="*/ 161505 w 535479"/>
                  <a:gd name="connsiteY45" fmla="*/ 752206 h 2211872"/>
                  <a:gd name="connsiteX46" fmla="*/ 185702 w 535479"/>
                  <a:gd name="connsiteY46" fmla="*/ 607042 h 2211872"/>
                  <a:gd name="connsiteX47" fmla="*/ 222278 w 535479"/>
                  <a:gd name="connsiteY47" fmla="*/ 511944 h 2211872"/>
                  <a:gd name="connsiteX48" fmla="*/ 301297 w 535479"/>
                  <a:gd name="connsiteY48" fmla="*/ 494171 h 2211872"/>
                  <a:gd name="connsiteX49" fmla="*/ 386870 w 535479"/>
                  <a:gd name="connsiteY49" fmla="*/ 468053 h 2211872"/>
                  <a:gd name="connsiteX50" fmla="*/ 456364 w 535479"/>
                  <a:gd name="connsiteY50" fmla="*/ 479026 h 2211872"/>
                  <a:gd name="connsiteX51" fmla="*/ 481264 w 535479"/>
                  <a:gd name="connsiteY51" fmla="*/ 410007 h 2211872"/>
                  <a:gd name="connsiteX52" fmla="*/ 430761 w 535479"/>
                  <a:gd name="connsiteY52" fmla="*/ 369298 h 2211872"/>
                  <a:gd name="connsiteX53" fmla="*/ 372239 w 535479"/>
                  <a:gd name="connsiteY53" fmla="*/ 435135 h 2211872"/>
                  <a:gd name="connsiteX54" fmla="*/ 198884 w 535479"/>
                  <a:gd name="connsiteY54" fmla="*/ 458699 h 2211872"/>
                  <a:gd name="connsiteX55" fmla="*/ 145468 w 535479"/>
                  <a:gd name="connsiteY55" fmla="*/ 380271 h 2211872"/>
                  <a:gd name="connsiteX56" fmla="*/ 101672 w 535479"/>
                  <a:gd name="connsiteY56" fmla="*/ 295765 h 2211872"/>
                  <a:gd name="connsiteX57" fmla="*/ 71747 w 535479"/>
                  <a:gd name="connsiteY57" fmla="*/ 185614 h 2211872"/>
                  <a:gd name="connsiteX58" fmla="*/ 211306 w 535479"/>
                  <a:gd name="connsiteY58" fmla="*/ 149843 h 2211872"/>
                  <a:gd name="connsiteX59" fmla="*/ 244565 w 535479"/>
                  <a:gd name="connsiteY59" fmla="*/ 214231 h 2211872"/>
                  <a:gd name="connsiteX60" fmla="*/ 302745 w 535479"/>
                  <a:gd name="connsiteY60" fmla="*/ 266885 h 2211872"/>
                  <a:gd name="connsiteX61" fmla="*/ 362964 w 535479"/>
                  <a:gd name="connsiteY61" fmla="*/ 202444 h 2211872"/>
                  <a:gd name="connsiteX62" fmla="*/ 335663 w 535479"/>
                  <a:gd name="connsiteY62" fmla="*/ 149842 h 2211872"/>
                  <a:gd name="connsiteX63" fmla="*/ 291772 w 535479"/>
                  <a:gd name="connsiteY63" fmla="*/ 164472 h 2211872"/>
                  <a:gd name="connsiteX64" fmla="*/ 247881 w 535479"/>
                  <a:gd name="connsiteY64" fmla="*/ 109608 h 2211872"/>
                  <a:gd name="connsiteX65" fmla="*/ 92728 w 535479"/>
                  <a:gd name="connsiteY65" fmla="*/ 82192 h 2211872"/>
                  <a:gd name="connsiteX66" fmla="*/ 44910 w 535479"/>
                  <a:gd name="connsiteY66" fmla="*/ 4148 h 2211872"/>
                  <a:gd name="connsiteX67" fmla="*/ 4430 w 535479"/>
                  <a:gd name="connsiteY67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4888 w 535479"/>
                  <a:gd name="connsiteY40" fmla="*/ 1219690 h 2211872"/>
                  <a:gd name="connsiteX41" fmla="*/ 383212 w 535479"/>
                  <a:gd name="connsiteY41" fmla="*/ 1159340 h 2211872"/>
                  <a:gd name="connsiteX42" fmla="*/ 383212 w 535479"/>
                  <a:gd name="connsiteY42" fmla="*/ 1013036 h 2211872"/>
                  <a:gd name="connsiteX43" fmla="*/ 317375 w 535479"/>
                  <a:gd name="connsiteY43" fmla="*/ 926701 h 2211872"/>
                  <a:gd name="connsiteX44" fmla="*/ 196675 w 535479"/>
                  <a:gd name="connsiteY44" fmla="*/ 877704 h 2211872"/>
                  <a:gd name="connsiteX45" fmla="*/ 161505 w 535479"/>
                  <a:gd name="connsiteY45" fmla="*/ 752206 h 2211872"/>
                  <a:gd name="connsiteX46" fmla="*/ 185702 w 535479"/>
                  <a:gd name="connsiteY46" fmla="*/ 607042 h 2211872"/>
                  <a:gd name="connsiteX47" fmla="*/ 222278 w 535479"/>
                  <a:gd name="connsiteY47" fmla="*/ 511944 h 2211872"/>
                  <a:gd name="connsiteX48" fmla="*/ 301297 w 535479"/>
                  <a:gd name="connsiteY48" fmla="*/ 494171 h 2211872"/>
                  <a:gd name="connsiteX49" fmla="*/ 386870 w 535479"/>
                  <a:gd name="connsiteY49" fmla="*/ 468053 h 2211872"/>
                  <a:gd name="connsiteX50" fmla="*/ 456364 w 535479"/>
                  <a:gd name="connsiteY50" fmla="*/ 479026 h 2211872"/>
                  <a:gd name="connsiteX51" fmla="*/ 481264 w 535479"/>
                  <a:gd name="connsiteY51" fmla="*/ 410007 h 2211872"/>
                  <a:gd name="connsiteX52" fmla="*/ 430761 w 535479"/>
                  <a:gd name="connsiteY52" fmla="*/ 369298 h 2211872"/>
                  <a:gd name="connsiteX53" fmla="*/ 372239 w 535479"/>
                  <a:gd name="connsiteY53" fmla="*/ 435135 h 2211872"/>
                  <a:gd name="connsiteX54" fmla="*/ 198884 w 535479"/>
                  <a:gd name="connsiteY54" fmla="*/ 458699 h 2211872"/>
                  <a:gd name="connsiteX55" fmla="*/ 145468 w 535479"/>
                  <a:gd name="connsiteY55" fmla="*/ 380271 h 2211872"/>
                  <a:gd name="connsiteX56" fmla="*/ 101672 w 535479"/>
                  <a:gd name="connsiteY56" fmla="*/ 295765 h 2211872"/>
                  <a:gd name="connsiteX57" fmla="*/ 71747 w 535479"/>
                  <a:gd name="connsiteY57" fmla="*/ 185614 h 2211872"/>
                  <a:gd name="connsiteX58" fmla="*/ 211306 w 535479"/>
                  <a:gd name="connsiteY58" fmla="*/ 149843 h 2211872"/>
                  <a:gd name="connsiteX59" fmla="*/ 244565 w 535479"/>
                  <a:gd name="connsiteY59" fmla="*/ 214231 h 2211872"/>
                  <a:gd name="connsiteX60" fmla="*/ 302745 w 535479"/>
                  <a:gd name="connsiteY60" fmla="*/ 266885 h 2211872"/>
                  <a:gd name="connsiteX61" fmla="*/ 362964 w 535479"/>
                  <a:gd name="connsiteY61" fmla="*/ 202444 h 2211872"/>
                  <a:gd name="connsiteX62" fmla="*/ 335663 w 535479"/>
                  <a:gd name="connsiteY62" fmla="*/ 149842 h 2211872"/>
                  <a:gd name="connsiteX63" fmla="*/ 291772 w 535479"/>
                  <a:gd name="connsiteY63" fmla="*/ 164472 h 2211872"/>
                  <a:gd name="connsiteX64" fmla="*/ 247881 w 535479"/>
                  <a:gd name="connsiteY64" fmla="*/ 109608 h 2211872"/>
                  <a:gd name="connsiteX65" fmla="*/ 92728 w 535479"/>
                  <a:gd name="connsiteY65" fmla="*/ 82192 h 2211872"/>
                  <a:gd name="connsiteX66" fmla="*/ 44910 w 535479"/>
                  <a:gd name="connsiteY66" fmla="*/ 4148 h 2211872"/>
                  <a:gd name="connsiteX67" fmla="*/ 4430 w 535479"/>
                  <a:gd name="connsiteY67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383212 w 535479"/>
                  <a:gd name="connsiteY41" fmla="*/ 1159340 h 2211872"/>
                  <a:gd name="connsiteX42" fmla="*/ 383212 w 535479"/>
                  <a:gd name="connsiteY42" fmla="*/ 1013036 h 2211872"/>
                  <a:gd name="connsiteX43" fmla="*/ 317375 w 535479"/>
                  <a:gd name="connsiteY43" fmla="*/ 926701 h 2211872"/>
                  <a:gd name="connsiteX44" fmla="*/ 196675 w 535479"/>
                  <a:gd name="connsiteY44" fmla="*/ 877704 h 2211872"/>
                  <a:gd name="connsiteX45" fmla="*/ 161505 w 535479"/>
                  <a:gd name="connsiteY45" fmla="*/ 752206 h 2211872"/>
                  <a:gd name="connsiteX46" fmla="*/ 185702 w 535479"/>
                  <a:gd name="connsiteY46" fmla="*/ 607042 h 2211872"/>
                  <a:gd name="connsiteX47" fmla="*/ 222278 w 535479"/>
                  <a:gd name="connsiteY47" fmla="*/ 511944 h 2211872"/>
                  <a:gd name="connsiteX48" fmla="*/ 301297 w 535479"/>
                  <a:gd name="connsiteY48" fmla="*/ 494171 h 2211872"/>
                  <a:gd name="connsiteX49" fmla="*/ 386870 w 535479"/>
                  <a:gd name="connsiteY49" fmla="*/ 468053 h 2211872"/>
                  <a:gd name="connsiteX50" fmla="*/ 456364 w 535479"/>
                  <a:gd name="connsiteY50" fmla="*/ 479026 h 2211872"/>
                  <a:gd name="connsiteX51" fmla="*/ 481264 w 535479"/>
                  <a:gd name="connsiteY51" fmla="*/ 410007 h 2211872"/>
                  <a:gd name="connsiteX52" fmla="*/ 430761 w 535479"/>
                  <a:gd name="connsiteY52" fmla="*/ 369298 h 2211872"/>
                  <a:gd name="connsiteX53" fmla="*/ 372239 w 535479"/>
                  <a:gd name="connsiteY53" fmla="*/ 435135 h 2211872"/>
                  <a:gd name="connsiteX54" fmla="*/ 198884 w 535479"/>
                  <a:gd name="connsiteY54" fmla="*/ 458699 h 2211872"/>
                  <a:gd name="connsiteX55" fmla="*/ 145468 w 535479"/>
                  <a:gd name="connsiteY55" fmla="*/ 380271 h 2211872"/>
                  <a:gd name="connsiteX56" fmla="*/ 101672 w 535479"/>
                  <a:gd name="connsiteY56" fmla="*/ 295765 h 2211872"/>
                  <a:gd name="connsiteX57" fmla="*/ 71747 w 535479"/>
                  <a:gd name="connsiteY57" fmla="*/ 185614 h 2211872"/>
                  <a:gd name="connsiteX58" fmla="*/ 211306 w 535479"/>
                  <a:gd name="connsiteY58" fmla="*/ 149843 h 2211872"/>
                  <a:gd name="connsiteX59" fmla="*/ 244565 w 535479"/>
                  <a:gd name="connsiteY59" fmla="*/ 214231 h 2211872"/>
                  <a:gd name="connsiteX60" fmla="*/ 302745 w 535479"/>
                  <a:gd name="connsiteY60" fmla="*/ 266885 h 2211872"/>
                  <a:gd name="connsiteX61" fmla="*/ 362964 w 535479"/>
                  <a:gd name="connsiteY61" fmla="*/ 202444 h 2211872"/>
                  <a:gd name="connsiteX62" fmla="*/ 335663 w 535479"/>
                  <a:gd name="connsiteY62" fmla="*/ 149842 h 2211872"/>
                  <a:gd name="connsiteX63" fmla="*/ 291772 w 535479"/>
                  <a:gd name="connsiteY63" fmla="*/ 164472 h 2211872"/>
                  <a:gd name="connsiteX64" fmla="*/ 247881 w 535479"/>
                  <a:gd name="connsiteY64" fmla="*/ 109608 h 2211872"/>
                  <a:gd name="connsiteX65" fmla="*/ 92728 w 535479"/>
                  <a:gd name="connsiteY65" fmla="*/ 82192 h 2211872"/>
                  <a:gd name="connsiteX66" fmla="*/ 44910 w 535479"/>
                  <a:gd name="connsiteY66" fmla="*/ 4148 h 2211872"/>
                  <a:gd name="connsiteX67" fmla="*/ 4430 w 535479"/>
                  <a:gd name="connsiteY67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383212 w 535479"/>
                  <a:gd name="connsiteY41" fmla="*/ 1159340 h 2211872"/>
                  <a:gd name="connsiteX42" fmla="*/ 383212 w 535479"/>
                  <a:gd name="connsiteY42" fmla="*/ 1013036 h 2211872"/>
                  <a:gd name="connsiteX43" fmla="*/ 317375 w 535479"/>
                  <a:gd name="connsiteY43" fmla="*/ 926701 h 2211872"/>
                  <a:gd name="connsiteX44" fmla="*/ 196675 w 535479"/>
                  <a:gd name="connsiteY44" fmla="*/ 877704 h 2211872"/>
                  <a:gd name="connsiteX45" fmla="*/ 161505 w 535479"/>
                  <a:gd name="connsiteY45" fmla="*/ 752206 h 2211872"/>
                  <a:gd name="connsiteX46" fmla="*/ 185702 w 535479"/>
                  <a:gd name="connsiteY46" fmla="*/ 607042 h 2211872"/>
                  <a:gd name="connsiteX47" fmla="*/ 222278 w 535479"/>
                  <a:gd name="connsiteY47" fmla="*/ 511944 h 2211872"/>
                  <a:gd name="connsiteX48" fmla="*/ 301297 w 535479"/>
                  <a:gd name="connsiteY48" fmla="*/ 494171 h 2211872"/>
                  <a:gd name="connsiteX49" fmla="*/ 386870 w 535479"/>
                  <a:gd name="connsiteY49" fmla="*/ 468053 h 2211872"/>
                  <a:gd name="connsiteX50" fmla="*/ 456364 w 535479"/>
                  <a:gd name="connsiteY50" fmla="*/ 479026 h 2211872"/>
                  <a:gd name="connsiteX51" fmla="*/ 481264 w 535479"/>
                  <a:gd name="connsiteY51" fmla="*/ 410007 h 2211872"/>
                  <a:gd name="connsiteX52" fmla="*/ 430761 w 535479"/>
                  <a:gd name="connsiteY52" fmla="*/ 369298 h 2211872"/>
                  <a:gd name="connsiteX53" fmla="*/ 372239 w 535479"/>
                  <a:gd name="connsiteY53" fmla="*/ 435135 h 2211872"/>
                  <a:gd name="connsiteX54" fmla="*/ 198884 w 535479"/>
                  <a:gd name="connsiteY54" fmla="*/ 458699 h 2211872"/>
                  <a:gd name="connsiteX55" fmla="*/ 145468 w 535479"/>
                  <a:gd name="connsiteY55" fmla="*/ 380271 h 2211872"/>
                  <a:gd name="connsiteX56" fmla="*/ 101672 w 535479"/>
                  <a:gd name="connsiteY56" fmla="*/ 295765 h 2211872"/>
                  <a:gd name="connsiteX57" fmla="*/ 71747 w 535479"/>
                  <a:gd name="connsiteY57" fmla="*/ 185614 h 2211872"/>
                  <a:gd name="connsiteX58" fmla="*/ 211306 w 535479"/>
                  <a:gd name="connsiteY58" fmla="*/ 149843 h 2211872"/>
                  <a:gd name="connsiteX59" fmla="*/ 244565 w 535479"/>
                  <a:gd name="connsiteY59" fmla="*/ 214231 h 2211872"/>
                  <a:gd name="connsiteX60" fmla="*/ 302745 w 535479"/>
                  <a:gd name="connsiteY60" fmla="*/ 266885 h 2211872"/>
                  <a:gd name="connsiteX61" fmla="*/ 362964 w 535479"/>
                  <a:gd name="connsiteY61" fmla="*/ 202444 h 2211872"/>
                  <a:gd name="connsiteX62" fmla="*/ 335663 w 535479"/>
                  <a:gd name="connsiteY62" fmla="*/ 149842 h 2211872"/>
                  <a:gd name="connsiteX63" fmla="*/ 291772 w 535479"/>
                  <a:gd name="connsiteY63" fmla="*/ 164472 h 2211872"/>
                  <a:gd name="connsiteX64" fmla="*/ 247881 w 535479"/>
                  <a:gd name="connsiteY64" fmla="*/ 109608 h 2211872"/>
                  <a:gd name="connsiteX65" fmla="*/ 92728 w 535479"/>
                  <a:gd name="connsiteY65" fmla="*/ 82192 h 2211872"/>
                  <a:gd name="connsiteX66" fmla="*/ 44910 w 535479"/>
                  <a:gd name="connsiteY66" fmla="*/ 4148 h 2211872"/>
                  <a:gd name="connsiteX67" fmla="*/ 4430 w 535479"/>
                  <a:gd name="connsiteY67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399329 w 535479"/>
                  <a:gd name="connsiteY41" fmla="*/ 1191115 h 2211872"/>
                  <a:gd name="connsiteX42" fmla="*/ 383212 w 535479"/>
                  <a:gd name="connsiteY42" fmla="*/ 1159340 h 2211872"/>
                  <a:gd name="connsiteX43" fmla="*/ 383212 w 535479"/>
                  <a:gd name="connsiteY43" fmla="*/ 1013036 h 2211872"/>
                  <a:gd name="connsiteX44" fmla="*/ 317375 w 535479"/>
                  <a:gd name="connsiteY44" fmla="*/ 926701 h 2211872"/>
                  <a:gd name="connsiteX45" fmla="*/ 196675 w 535479"/>
                  <a:gd name="connsiteY45" fmla="*/ 877704 h 2211872"/>
                  <a:gd name="connsiteX46" fmla="*/ 161505 w 535479"/>
                  <a:gd name="connsiteY46" fmla="*/ 752206 h 2211872"/>
                  <a:gd name="connsiteX47" fmla="*/ 185702 w 535479"/>
                  <a:gd name="connsiteY47" fmla="*/ 607042 h 2211872"/>
                  <a:gd name="connsiteX48" fmla="*/ 222278 w 535479"/>
                  <a:gd name="connsiteY48" fmla="*/ 511944 h 2211872"/>
                  <a:gd name="connsiteX49" fmla="*/ 301297 w 535479"/>
                  <a:gd name="connsiteY49" fmla="*/ 494171 h 2211872"/>
                  <a:gd name="connsiteX50" fmla="*/ 386870 w 535479"/>
                  <a:gd name="connsiteY50" fmla="*/ 468053 h 2211872"/>
                  <a:gd name="connsiteX51" fmla="*/ 456364 w 535479"/>
                  <a:gd name="connsiteY51" fmla="*/ 479026 h 2211872"/>
                  <a:gd name="connsiteX52" fmla="*/ 481264 w 535479"/>
                  <a:gd name="connsiteY52" fmla="*/ 410007 h 2211872"/>
                  <a:gd name="connsiteX53" fmla="*/ 430761 w 535479"/>
                  <a:gd name="connsiteY53" fmla="*/ 369298 h 2211872"/>
                  <a:gd name="connsiteX54" fmla="*/ 372239 w 535479"/>
                  <a:gd name="connsiteY54" fmla="*/ 435135 h 2211872"/>
                  <a:gd name="connsiteX55" fmla="*/ 198884 w 535479"/>
                  <a:gd name="connsiteY55" fmla="*/ 458699 h 2211872"/>
                  <a:gd name="connsiteX56" fmla="*/ 145468 w 535479"/>
                  <a:gd name="connsiteY56" fmla="*/ 380271 h 2211872"/>
                  <a:gd name="connsiteX57" fmla="*/ 101672 w 535479"/>
                  <a:gd name="connsiteY57" fmla="*/ 295765 h 2211872"/>
                  <a:gd name="connsiteX58" fmla="*/ 71747 w 535479"/>
                  <a:gd name="connsiteY58" fmla="*/ 185614 h 2211872"/>
                  <a:gd name="connsiteX59" fmla="*/ 211306 w 535479"/>
                  <a:gd name="connsiteY59" fmla="*/ 149843 h 2211872"/>
                  <a:gd name="connsiteX60" fmla="*/ 244565 w 535479"/>
                  <a:gd name="connsiteY60" fmla="*/ 214231 h 2211872"/>
                  <a:gd name="connsiteX61" fmla="*/ 302745 w 535479"/>
                  <a:gd name="connsiteY61" fmla="*/ 266885 h 2211872"/>
                  <a:gd name="connsiteX62" fmla="*/ 362964 w 535479"/>
                  <a:gd name="connsiteY62" fmla="*/ 202444 h 2211872"/>
                  <a:gd name="connsiteX63" fmla="*/ 335663 w 535479"/>
                  <a:gd name="connsiteY63" fmla="*/ 149842 h 2211872"/>
                  <a:gd name="connsiteX64" fmla="*/ 291772 w 535479"/>
                  <a:gd name="connsiteY64" fmla="*/ 164472 h 2211872"/>
                  <a:gd name="connsiteX65" fmla="*/ 247881 w 535479"/>
                  <a:gd name="connsiteY65" fmla="*/ 109608 h 2211872"/>
                  <a:gd name="connsiteX66" fmla="*/ 92728 w 535479"/>
                  <a:gd name="connsiteY66" fmla="*/ 82192 h 2211872"/>
                  <a:gd name="connsiteX67" fmla="*/ 44910 w 535479"/>
                  <a:gd name="connsiteY67" fmla="*/ 4148 h 2211872"/>
                  <a:gd name="connsiteX68" fmla="*/ 4430 w 535479"/>
                  <a:gd name="connsiteY68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399329 w 535479"/>
                  <a:gd name="connsiteY41" fmla="*/ 1191115 h 2211872"/>
                  <a:gd name="connsiteX42" fmla="*/ 383212 w 535479"/>
                  <a:gd name="connsiteY42" fmla="*/ 1159340 h 2211872"/>
                  <a:gd name="connsiteX43" fmla="*/ 383212 w 535479"/>
                  <a:gd name="connsiteY43" fmla="*/ 1013036 h 2211872"/>
                  <a:gd name="connsiteX44" fmla="*/ 317375 w 535479"/>
                  <a:gd name="connsiteY44" fmla="*/ 926701 h 2211872"/>
                  <a:gd name="connsiteX45" fmla="*/ 196675 w 535479"/>
                  <a:gd name="connsiteY45" fmla="*/ 877704 h 2211872"/>
                  <a:gd name="connsiteX46" fmla="*/ 161505 w 535479"/>
                  <a:gd name="connsiteY46" fmla="*/ 752206 h 2211872"/>
                  <a:gd name="connsiteX47" fmla="*/ 185702 w 535479"/>
                  <a:gd name="connsiteY47" fmla="*/ 607042 h 2211872"/>
                  <a:gd name="connsiteX48" fmla="*/ 222278 w 535479"/>
                  <a:gd name="connsiteY48" fmla="*/ 511944 h 2211872"/>
                  <a:gd name="connsiteX49" fmla="*/ 301297 w 535479"/>
                  <a:gd name="connsiteY49" fmla="*/ 494171 h 2211872"/>
                  <a:gd name="connsiteX50" fmla="*/ 386870 w 535479"/>
                  <a:gd name="connsiteY50" fmla="*/ 468053 h 2211872"/>
                  <a:gd name="connsiteX51" fmla="*/ 456364 w 535479"/>
                  <a:gd name="connsiteY51" fmla="*/ 479026 h 2211872"/>
                  <a:gd name="connsiteX52" fmla="*/ 481264 w 535479"/>
                  <a:gd name="connsiteY52" fmla="*/ 410007 h 2211872"/>
                  <a:gd name="connsiteX53" fmla="*/ 430761 w 535479"/>
                  <a:gd name="connsiteY53" fmla="*/ 369298 h 2211872"/>
                  <a:gd name="connsiteX54" fmla="*/ 372239 w 535479"/>
                  <a:gd name="connsiteY54" fmla="*/ 435135 h 2211872"/>
                  <a:gd name="connsiteX55" fmla="*/ 198884 w 535479"/>
                  <a:gd name="connsiteY55" fmla="*/ 458699 h 2211872"/>
                  <a:gd name="connsiteX56" fmla="*/ 145468 w 535479"/>
                  <a:gd name="connsiteY56" fmla="*/ 380271 h 2211872"/>
                  <a:gd name="connsiteX57" fmla="*/ 101672 w 535479"/>
                  <a:gd name="connsiteY57" fmla="*/ 295765 h 2211872"/>
                  <a:gd name="connsiteX58" fmla="*/ 71747 w 535479"/>
                  <a:gd name="connsiteY58" fmla="*/ 185614 h 2211872"/>
                  <a:gd name="connsiteX59" fmla="*/ 211306 w 535479"/>
                  <a:gd name="connsiteY59" fmla="*/ 149843 h 2211872"/>
                  <a:gd name="connsiteX60" fmla="*/ 244565 w 535479"/>
                  <a:gd name="connsiteY60" fmla="*/ 214231 h 2211872"/>
                  <a:gd name="connsiteX61" fmla="*/ 302745 w 535479"/>
                  <a:gd name="connsiteY61" fmla="*/ 266885 h 2211872"/>
                  <a:gd name="connsiteX62" fmla="*/ 362964 w 535479"/>
                  <a:gd name="connsiteY62" fmla="*/ 202444 h 2211872"/>
                  <a:gd name="connsiteX63" fmla="*/ 335663 w 535479"/>
                  <a:gd name="connsiteY63" fmla="*/ 149842 h 2211872"/>
                  <a:gd name="connsiteX64" fmla="*/ 291772 w 535479"/>
                  <a:gd name="connsiteY64" fmla="*/ 164472 h 2211872"/>
                  <a:gd name="connsiteX65" fmla="*/ 247881 w 535479"/>
                  <a:gd name="connsiteY65" fmla="*/ 109608 h 2211872"/>
                  <a:gd name="connsiteX66" fmla="*/ 92728 w 535479"/>
                  <a:gd name="connsiteY66" fmla="*/ 82192 h 2211872"/>
                  <a:gd name="connsiteX67" fmla="*/ 44910 w 535479"/>
                  <a:gd name="connsiteY67" fmla="*/ 4148 h 2211872"/>
                  <a:gd name="connsiteX68" fmla="*/ 4430 w 535479"/>
                  <a:gd name="connsiteY68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404091 w 535479"/>
                  <a:gd name="connsiteY41" fmla="*/ 1183971 h 2211872"/>
                  <a:gd name="connsiteX42" fmla="*/ 383212 w 535479"/>
                  <a:gd name="connsiteY42" fmla="*/ 1159340 h 2211872"/>
                  <a:gd name="connsiteX43" fmla="*/ 383212 w 535479"/>
                  <a:gd name="connsiteY43" fmla="*/ 1013036 h 2211872"/>
                  <a:gd name="connsiteX44" fmla="*/ 317375 w 535479"/>
                  <a:gd name="connsiteY44" fmla="*/ 926701 h 2211872"/>
                  <a:gd name="connsiteX45" fmla="*/ 196675 w 535479"/>
                  <a:gd name="connsiteY45" fmla="*/ 877704 h 2211872"/>
                  <a:gd name="connsiteX46" fmla="*/ 161505 w 535479"/>
                  <a:gd name="connsiteY46" fmla="*/ 752206 h 2211872"/>
                  <a:gd name="connsiteX47" fmla="*/ 185702 w 535479"/>
                  <a:gd name="connsiteY47" fmla="*/ 607042 h 2211872"/>
                  <a:gd name="connsiteX48" fmla="*/ 222278 w 535479"/>
                  <a:gd name="connsiteY48" fmla="*/ 511944 h 2211872"/>
                  <a:gd name="connsiteX49" fmla="*/ 301297 w 535479"/>
                  <a:gd name="connsiteY49" fmla="*/ 494171 h 2211872"/>
                  <a:gd name="connsiteX50" fmla="*/ 386870 w 535479"/>
                  <a:gd name="connsiteY50" fmla="*/ 468053 h 2211872"/>
                  <a:gd name="connsiteX51" fmla="*/ 456364 w 535479"/>
                  <a:gd name="connsiteY51" fmla="*/ 479026 h 2211872"/>
                  <a:gd name="connsiteX52" fmla="*/ 481264 w 535479"/>
                  <a:gd name="connsiteY52" fmla="*/ 410007 h 2211872"/>
                  <a:gd name="connsiteX53" fmla="*/ 430761 w 535479"/>
                  <a:gd name="connsiteY53" fmla="*/ 369298 h 2211872"/>
                  <a:gd name="connsiteX54" fmla="*/ 372239 w 535479"/>
                  <a:gd name="connsiteY54" fmla="*/ 435135 h 2211872"/>
                  <a:gd name="connsiteX55" fmla="*/ 198884 w 535479"/>
                  <a:gd name="connsiteY55" fmla="*/ 458699 h 2211872"/>
                  <a:gd name="connsiteX56" fmla="*/ 145468 w 535479"/>
                  <a:gd name="connsiteY56" fmla="*/ 380271 h 2211872"/>
                  <a:gd name="connsiteX57" fmla="*/ 101672 w 535479"/>
                  <a:gd name="connsiteY57" fmla="*/ 295765 h 2211872"/>
                  <a:gd name="connsiteX58" fmla="*/ 71747 w 535479"/>
                  <a:gd name="connsiteY58" fmla="*/ 185614 h 2211872"/>
                  <a:gd name="connsiteX59" fmla="*/ 211306 w 535479"/>
                  <a:gd name="connsiteY59" fmla="*/ 149843 h 2211872"/>
                  <a:gd name="connsiteX60" fmla="*/ 244565 w 535479"/>
                  <a:gd name="connsiteY60" fmla="*/ 214231 h 2211872"/>
                  <a:gd name="connsiteX61" fmla="*/ 302745 w 535479"/>
                  <a:gd name="connsiteY61" fmla="*/ 266885 h 2211872"/>
                  <a:gd name="connsiteX62" fmla="*/ 362964 w 535479"/>
                  <a:gd name="connsiteY62" fmla="*/ 202444 h 2211872"/>
                  <a:gd name="connsiteX63" fmla="*/ 335663 w 535479"/>
                  <a:gd name="connsiteY63" fmla="*/ 149842 h 2211872"/>
                  <a:gd name="connsiteX64" fmla="*/ 291772 w 535479"/>
                  <a:gd name="connsiteY64" fmla="*/ 164472 h 2211872"/>
                  <a:gd name="connsiteX65" fmla="*/ 247881 w 535479"/>
                  <a:gd name="connsiteY65" fmla="*/ 109608 h 2211872"/>
                  <a:gd name="connsiteX66" fmla="*/ 92728 w 535479"/>
                  <a:gd name="connsiteY66" fmla="*/ 82192 h 2211872"/>
                  <a:gd name="connsiteX67" fmla="*/ 44910 w 535479"/>
                  <a:gd name="connsiteY67" fmla="*/ 4148 h 2211872"/>
                  <a:gd name="connsiteX68" fmla="*/ 4430 w 535479"/>
                  <a:gd name="connsiteY68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404091 w 535479"/>
                  <a:gd name="connsiteY41" fmla="*/ 1183971 h 2211872"/>
                  <a:gd name="connsiteX42" fmla="*/ 383212 w 535479"/>
                  <a:gd name="connsiteY42" fmla="*/ 1159340 h 2211872"/>
                  <a:gd name="connsiteX43" fmla="*/ 383212 w 535479"/>
                  <a:gd name="connsiteY43" fmla="*/ 1013036 h 2211872"/>
                  <a:gd name="connsiteX44" fmla="*/ 317375 w 535479"/>
                  <a:gd name="connsiteY44" fmla="*/ 926701 h 2211872"/>
                  <a:gd name="connsiteX45" fmla="*/ 196675 w 535479"/>
                  <a:gd name="connsiteY45" fmla="*/ 877704 h 2211872"/>
                  <a:gd name="connsiteX46" fmla="*/ 161505 w 535479"/>
                  <a:gd name="connsiteY46" fmla="*/ 752206 h 2211872"/>
                  <a:gd name="connsiteX47" fmla="*/ 185702 w 535479"/>
                  <a:gd name="connsiteY47" fmla="*/ 607042 h 2211872"/>
                  <a:gd name="connsiteX48" fmla="*/ 222278 w 535479"/>
                  <a:gd name="connsiteY48" fmla="*/ 511944 h 2211872"/>
                  <a:gd name="connsiteX49" fmla="*/ 301297 w 535479"/>
                  <a:gd name="connsiteY49" fmla="*/ 494171 h 2211872"/>
                  <a:gd name="connsiteX50" fmla="*/ 386870 w 535479"/>
                  <a:gd name="connsiteY50" fmla="*/ 468053 h 2211872"/>
                  <a:gd name="connsiteX51" fmla="*/ 456364 w 535479"/>
                  <a:gd name="connsiteY51" fmla="*/ 479026 h 2211872"/>
                  <a:gd name="connsiteX52" fmla="*/ 481264 w 535479"/>
                  <a:gd name="connsiteY52" fmla="*/ 410007 h 2211872"/>
                  <a:gd name="connsiteX53" fmla="*/ 430761 w 535479"/>
                  <a:gd name="connsiteY53" fmla="*/ 369298 h 2211872"/>
                  <a:gd name="connsiteX54" fmla="*/ 372239 w 535479"/>
                  <a:gd name="connsiteY54" fmla="*/ 435135 h 2211872"/>
                  <a:gd name="connsiteX55" fmla="*/ 198884 w 535479"/>
                  <a:gd name="connsiteY55" fmla="*/ 458699 h 2211872"/>
                  <a:gd name="connsiteX56" fmla="*/ 145468 w 535479"/>
                  <a:gd name="connsiteY56" fmla="*/ 380271 h 2211872"/>
                  <a:gd name="connsiteX57" fmla="*/ 101672 w 535479"/>
                  <a:gd name="connsiteY57" fmla="*/ 295765 h 2211872"/>
                  <a:gd name="connsiteX58" fmla="*/ 71747 w 535479"/>
                  <a:gd name="connsiteY58" fmla="*/ 185614 h 2211872"/>
                  <a:gd name="connsiteX59" fmla="*/ 211306 w 535479"/>
                  <a:gd name="connsiteY59" fmla="*/ 149843 h 2211872"/>
                  <a:gd name="connsiteX60" fmla="*/ 244565 w 535479"/>
                  <a:gd name="connsiteY60" fmla="*/ 214231 h 2211872"/>
                  <a:gd name="connsiteX61" fmla="*/ 302745 w 535479"/>
                  <a:gd name="connsiteY61" fmla="*/ 266885 h 2211872"/>
                  <a:gd name="connsiteX62" fmla="*/ 362964 w 535479"/>
                  <a:gd name="connsiteY62" fmla="*/ 202444 h 2211872"/>
                  <a:gd name="connsiteX63" fmla="*/ 335663 w 535479"/>
                  <a:gd name="connsiteY63" fmla="*/ 149842 h 2211872"/>
                  <a:gd name="connsiteX64" fmla="*/ 291772 w 535479"/>
                  <a:gd name="connsiteY64" fmla="*/ 164472 h 2211872"/>
                  <a:gd name="connsiteX65" fmla="*/ 247881 w 535479"/>
                  <a:gd name="connsiteY65" fmla="*/ 109608 h 2211872"/>
                  <a:gd name="connsiteX66" fmla="*/ 92728 w 535479"/>
                  <a:gd name="connsiteY66" fmla="*/ 82192 h 2211872"/>
                  <a:gd name="connsiteX67" fmla="*/ 44910 w 535479"/>
                  <a:gd name="connsiteY67" fmla="*/ 4148 h 2211872"/>
                  <a:gd name="connsiteX68" fmla="*/ 4430 w 535479"/>
                  <a:gd name="connsiteY68" fmla="*/ 107077 h 2211872"/>
                  <a:gd name="connsiteX0" fmla="*/ 4430 w 535479"/>
                  <a:gd name="connsiteY0" fmla="*/ 107077 h 2211872"/>
                  <a:gd name="connsiteX1" fmla="*/ 18329 w 535479"/>
                  <a:gd name="connsiteY1" fmla="*/ 248140 h 2211872"/>
                  <a:gd name="connsiteX2" fmla="*/ 73185 w 535479"/>
                  <a:gd name="connsiteY2" fmla="*/ 358512 h 2211872"/>
                  <a:gd name="connsiteX3" fmla="*/ 113159 w 535479"/>
                  <a:gd name="connsiteY3" fmla="*/ 537548 h 2211872"/>
                  <a:gd name="connsiteX4" fmla="*/ 80631 w 535479"/>
                  <a:gd name="connsiteY4" fmla="*/ 838691 h 2211872"/>
                  <a:gd name="connsiteX5" fmla="*/ 4430 w 535479"/>
                  <a:gd name="connsiteY5" fmla="*/ 1448291 h 2211872"/>
                  <a:gd name="connsiteX6" fmla="*/ 72316 w 535479"/>
                  <a:gd name="connsiteY6" fmla="*/ 1806736 h 2211872"/>
                  <a:gd name="connsiteX7" fmla="*/ 68336 w 535479"/>
                  <a:gd name="connsiteY7" fmla="*/ 1963186 h 2211872"/>
                  <a:gd name="connsiteX8" fmla="*/ 192084 w 535479"/>
                  <a:gd name="connsiteY8" fmla="*/ 2045585 h 2211872"/>
                  <a:gd name="connsiteX9" fmla="*/ 191740 w 535479"/>
                  <a:gd name="connsiteY9" fmla="*/ 2153102 h 2211872"/>
                  <a:gd name="connsiteX10" fmla="*/ 322310 w 535479"/>
                  <a:gd name="connsiteY10" fmla="*/ 2204652 h 2211872"/>
                  <a:gd name="connsiteX11" fmla="*/ 391507 w 535479"/>
                  <a:gd name="connsiteY11" fmla="*/ 2109781 h 2211872"/>
                  <a:gd name="connsiteX12" fmla="*/ 385764 w 535479"/>
                  <a:gd name="connsiteY12" fmla="*/ 2040478 h 2211872"/>
                  <a:gd name="connsiteX13" fmla="*/ 296534 w 535479"/>
                  <a:gd name="connsiteY13" fmla="*/ 1985023 h 2211872"/>
                  <a:gd name="connsiteX14" fmla="*/ 174558 w 535479"/>
                  <a:gd name="connsiteY14" fmla="*/ 1980090 h 2211872"/>
                  <a:gd name="connsiteX15" fmla="*/ 133219 w 535479"/>
                  <a:gd name="connsiteY15" fmla="*/ 1923854 h 2211872"/>
                  <a:gd name="connsiteX16" fmla="*/ 128853 w 535479"/>
                  <a:gd name="connsiteY16" fmla="*/ 1760439 h 2211872"/>
                  <a:gd name="connsiteX17" fmla="*/ 57686 w 535479"/>
                  <a:gd name="connsiteY17" fmla="*/ 1561676 h 2211872"/>
                  <a:gd name="connsiteX18" fmla="*/ 168519 w 535479"/>
                  <a:gd name="connsiteY18" fmla="*/ 1476789 h 2211872"/>
                  <a:gd name="connsiteX19" fmla="*/ 277904 w 535479"/>
                  <a:gd name="connsiteY19" fmla="*/ 1558189 h 2211872"/>
                  <a:gd name="connsiteX20" fmla="*/ 314822 w 535479"/>
                  <a:gd name="connsiteY20" fmla="*/ 1664260 h 2211872"/>
                  <a:gd name="connsiteX21" fmla="*/ 379555 w 535479"/>
                  <a:gd name="connsiteY21" fmla="*/ 1697007 h 2211872"/>
                  <a:gd name="connsiteX22" fmla="*/ 432037 w 535479"/>
                  <a:gd name="connsiteY22" fmla="*/ 1729163 h 2211872"/>
                  <a:gd name="connsiteX23" fmla="*/ 491835 w 535479"/>
                  <a:gd name="connsiteY23" fmla="*/ 1700074 h 2211872"/>
                  <a:gd name="connsiteX24" fmla="*/ 481967 w 535479"/>
                  <a:gd name="connsiteY24" fmla="*/ 1601909 h 2211872"/>
                  <a:gd name="connsiteX25" fmla="*/ 375897 w 535479"/>
                  <a:gd name="connsiteY25" fmla="*/ 1638485 h 2211872"/>
                  <a:gd name="connsiteX26" fmla="*/ 346636 w 535479"/>
                  <a:gd name="connsiteY26" fmla="*/ 1612882 h 2211872"/>
                  <a:gd name="connsiteX27" fmla="*/ 280799 w 535479"/>
                  <a:gd name="connsiteY27" fmla="*/ 1510469 h 2211872"/>
                  <a:gd name="connsiteX28" fmla="*/ 251881 w 535479"/>
                  <a:gd name="connsiteY28" fmla="*/ 1449052 h 2211872"/>
                  <a:gd name="connsiteX29" fmla="*/ 178387 w 535479"/>
                  <a:gd name="connsiteY29" fmla="*/ 1440975 h 2211872"/>
                  <a:gd name="connsiteX30" fmla="*/ 83289 w 535479"/>
                  <a:gd name="connsiteY30" fmla="*/ 1393426 h 2211872"/>
                  <a:gd name="connsiteX31" fmla="*/ 83289 w 535479"/>
                  <a:gd name="connsiteY31" fmla="*/ 1219690 h 2211872"/>
                  <a:gd name="connsiteX32" fmla="*/ 127180 w 535479"/>
                  <a:gd name="connsiteY32" fmla="*/ 1122764 h 2211872"/>
                  <a:gd name="connsiteX33" fmla="*/ 127180 w 535479"/>
                  <a:gd name="connsiteY33" fmla="*/ 1045954 h 2211872"/>
                  <a:gd name="connsiteX34" fmla="*/ 161505 w 535479"/>
                  <a:gd name="connsiteY34" fmla="*/ 970989 h 2211872"/>
                  <a:gd name="connsiteX35" fmla="*/ 255196 w 535479"/>
                  <a:gd name="connsiteY35" fmla="*/ 939884 h 2211872"/>
                  <a:gd name="connsiteX36" fmla="*/ 350294 w 535479"/>
                  <a:gd name="connsiteY36" fmla="*/ 1045954 h 2211872"/>
                  <a:gd name="connsiteX37" fmla="*/ 351704 w 535479"/>
                  <a:gd name="connsiteY37" fmla="*/ 1133965 h 2211872"/>
                  <a:gd name="connsiteX38" fmla="*/ 313604 w 535479"/>
                  <a:gd name="connsiteY38" fmla="*/ 1188734 h 2211872"/>
                  <a:gd name="connsiteX39" fmla="*/ 328349 w 535479"/>
                  <a:gd name="connsiteY39" fmla="*/ 1219690 h 2211872"/>
                  <a:gd name="connsiteX40" fmla="*/ 370125 w 535479"/>
                  <a:gd name="connsiteY40" fmla="*/ 1219690 h 2211872"/>
                  <a:gd name="connsiteX41" fmla="*/ 404091 w 535479"/>
                  <a:gd name="connsiteY41" fmla="*/ 1183971 h 2211872"/>
                  <a:gd name="connsiteX42" fmla="*/ 376068 w 535479"/>
                  <a:gd name="connsiteY42" fmla="*/ 1133146 h 2211872"/>
                  <a:gd name="connsiteX43" fmla="*/ 383212 w 535479"/>
                  <a:gd name="connsiteY43" fmla="*/ 1013036 h 2211872"/>
                  <a:gd name="connsiteX44" fmla="*/ 317375 w 535479"/>
                  <a:gd name="connsiteY44" fmla="*/ 926701 h 2211872"/>
                  <a:gd name="connsiteX45" fmla="*/ 196675 w 535479"/>
                  <a:gd name="connsiteY45" fmla="*/ 877704 h 2211872"/>
                  <a:gd name="connsiteX46" fmla="*/ 161505 w 535479"/>
                  <a:gd name="connsiteY46" fmla="*/ 752206 h 2211872"/>
                  <a:gd name="connsiteX47" fmla="*/ 185702 w 535479"/>
                  <a:gd name="connsiteY47" fmla="*/ 607042 h 2211872"/>
                  <a:gd name="connsiteX48" fmla="*/ 222278 w 535479"/>
                  <a:gd name="connsiteY48" fmla="*/ 511944 h 2211872"/>
                  <a:gd name="connsiteX49" fmla="*/ 301297 w 535479"/>
                  <a:gd name="connsiteY49" fmla="*/ 494171 h 2211872"/>
                  <a:gd name="connsiteX50" fmla="*/ 386870 w 535479"/>
                  <a:gd name="connsiteY50" fmla="*/ 468053 h 2211872"/>
                  <a:gd name="connsiteX51" fmla="*/ 456364 w 535479"/>
                  <a:gd name="connsiteY51" fmla="*/ 479026 h 2211872"/>
                  <a:gd name="connsiteX52" fmla="*/ 481264 w 535479"/>
                  <a:gd name="connsiteY52" fmla="*/ 410007 h 2211872"/>
                  <a:gd name="connsiteX53" fmla="*/ 430761 w 535479"/>
                  <a:gd name="connsiteY53" fmla="*/ 369298 h 2211872"/>
                  <a:gd name="connsiteX54" fmla="*/ 372239 w 535479"/>
                  <a:gd name="connsiteY54" fmla="*/ 435135 h 2211872"/>
                  <a:gd name="connsiteX55" fmla="*/ 198884 w 535479"/>
                  <a:gd name="connsiteY55" fmla="*/ 458699 h 2211872"/>
                  <a:gd name="connsiteX56" fmla="*/ 145468 w 535479"/>
                  <a:gd name="connsiteY56" fmla="*/ 380271 h 2211872"/>
                  <a:gd name="connsiteX57" fmla="*/ 101672 w 535479"/>
                  <a:gd name="connsiteY57" fmla="*/ 295765 h 2211872"/>
                  <a:gd name="connsiteX58" fmla="*/ 71747 w 535479"/>
                  <a:gd name="connsiteY58" fmla="*/ 185614 h 2211872"/>
                  <a:gd name="connsiteX59" fmla="*/ 211306 w 535479"/>
                  <a:gd name="connsiteY59" fmla="*/ 149843 h 2211872"/>
                  <a:gd name="connsiteX60" fmla="*/ 244565 w 535479"/>
                  <a:gd name="connsiteY60" fmla="*/ 214231 h 2211872"/>
                  <a:gd name="connsiteX61" fmla="*/ 302745 w 535479"/>
                  <a:gd name="connsiteY61" fmla="*/ 266885 h 2211872"/>
                  <a:gd name="connsiteX62" fmla="*/ 362964 w 535479"/>
                  <a:gd name="connsiteY62" fmla="*/ 202444 h 2211872"/>
                  <a:gd name="connsiteX63" fmla="*/ 335663 w 535479"/>
                  <a:gd name="connsiteY63" fmla="*/ 149842 h 2211872"/>
                  <a:gd name="connsiteX64" fmla="*/ 291772 w 535479"/>
                  <a:gd name="connsiteY64" fmla="*/ 164472 h 2211872"/>
                  <a:gd name="connsiteX65" fmla="*/ 247881 w 535479"/>
                  <a:gd name="connsiteY65" fmla="*/ 109608 h 2211872"/>
                  <a:gd name="connsiteX66" fmla="*/ 92728 w 535479"/>
                  <a:gd name="connsiteY66" fmla="*/ 82192 h 2211872"/>
                  <a:gd name="connsiteX67" fmla="*/ 44910 w 535479"/>
                  <a:gd name="connsiteY67" fmla="*/ 4148 h 2211872"/>
                  <a:gd name="connsiteX68" fmla="*/ 4430 w 535479"/>
                  <a:gd name="connsiteY68" fmla="*/ 107077 h 2211872"/>
                  <a:gd name="connsiteX0" fmla="*/ 4430 w 523572"/>
                  <a:gd name="connsiteY0" fmla="*/ 107077 h 2211872"/>
                  <a:gd name="connsiteX1" fmla="*/ 18329 w 523572"/>
                  <a:gd name="connsiteY1" fmla="*/ 248140 h 2211872"/>
                  <a:gd name="connsiteX2" fmla="*/ 73185 w 523572"/>
                  <a:gd name="connsiteY2" fmla="*/ 358512 h 2211872"/>
                  <a:gd name="connsiteX3" fmla="*/ 113159 w 523572"/>
                  <a:gd name="connsiteY3" fmla="*/ 537548 h 2211872"/>
                  <a:gd name="connsiteX4" fmla="*/ 80631 w 523572"/>
                  <a:gd name="connsiteY4" fmla="*/ 838691 h 2211872"/>
                  <a:gd name="connsiteX5" fmla="*/ 4430 w 523572"/>
                  <a:gd name="connsiteY5" fmla="*/ 1448291 h 2211872"/>
                  <a:gd name="connsiteX6" fmla="*/ 72316 w 523572"/>
                  <a:gd name="connsiteY6" fmla="*/ 1806736 h 2211872"/>
                  <a:gd name="connsiteX7" fmla="*/ 68336 w 523572"/>
                  <a:gd name="connsiteY7" fmla="*/ 1963186 h 2211872"/>
                  <a:gd name="connsiteX8" fmla="*/ 192084 w 523572"/>
                  <a:gd name="connsiteY8" fmla="*/ 2045585 h 2211872"/>
                  <a:gd name="connsiteX9" fmla="*/ 191740 w 523572"/>
                  <a:gd name="connsiteY9" fmla="*/ 2153102 h 2211872"/>
                  <a:gd name="connsiteX10" fmla="*/ 322310 w 523572"/>
                  <a:gd name="connsiteY10" fmla="*/ 2204652 h 2211872"/>
                  <a:gd name="connsiteX11" fmla="*/ 391507 w 523572"/>
                  <a:gd name="connsiteY11" fmla="*/ 2109781 h 2211872"/>
                  <a:gd name="connsiteX12" fmla="*/ 385764 w 523572"/>
                  <a:gd name="connsiteY12" fmla="*/ 2040478 h 2211872"/>
                  <a:gd name="connsiteX13" fmla="*/ 296534 w 523572"/>
                  <a:gd name="connsiteY13" fmla="*/ 1985023 h 2211872"/>
                  <a:gd name="connsiteX14" fmla="*/ 174558 w 523572"/>
                  <a:gd name="connsiteY14" fmla="*/ 1980090 h 2211872"/>
                  <a:gd name="connsiteX15" fmla="*/ 133219 w 523572"/>
                  <a:gd name="connsiteY15" fmla="*/ 1923854 h 2211872"/>
                  <a:gd name="connsiteX16" fmla="*/ 128853 w 523572"/>
                  <a:gd name="connsiteY16" fmla="*/ 1760439 h 2211872"/>
                  <a:gd name="connsiteX17" fmla="*/ 57686 w 523572"/>
                  <a:gd name="connsiteY17" fmla="*/ 1561676 h 2211872"/>
                  <a:gd name="connsiteX18" fmla="*/ 168519 w 523572"/>
                  <a:gd name="connsiteY18" fmla="*/ 1476789 h 2211872"/>
                  <a:gd name="connsiteX19" fmla="*/ 277904 w 523572"/>
                  <a:gd name="connsiteY19" fmla="*/ 1558189 h 2211872"/>
                  <a:gd name="connsiteX20" fmla="*/ 314822 w 523572"/>
                  <a:gd name="connsiteY20" fmla="*/ 1664260 h 2211872"/>
                  <a:gd name="connsiteX21" fmla="*/ 379555 w 523572"/>
                  <a:gd name="connsiteY21" fmla="*/ 1697007 h 2211872"/>
                  <a:gd name="connsiteX22" fmla="*/ 432037 w 523572"/>
                  <a:gd name="connsiteY22" fmla="*/ 1729163 h 2211872"/>
                  <a:gd name="connsiteX23" fmla="*/ 479928 w 523572"/>
                  <a:gd name="connsiteY23" fmla="*/ 1700074 h 2211872"/>
                  <a:gd name="connsiteX24" fmla="*/ 481967 w 523572"/>
                  <a:gd name="connsiteY24" fmla="*/ 1601909 h 2211872"/>
                  <a:gd name="connsiteX25" fmla="*/ 375897 w 523572"/>
                  <a:gd name="connsiteY25" fmla="*/ 1638485 h 2211872"/>
                  <a:gd name="connsiteX26" fmla="*/ 346636 w 523572"/>
                  <a:gd name="connsiteY26" fmla="*/ 1612882 h 2211872"/>
                  <a:gd name="connsiteX27" fmla="*/ 280799 w 523572"/>
                  <a:gd name="connsiteY27" fmla="*/ 1510469 h 2211872"/>
                  <a:gd name="connsiteX28" fmla="*/ 251881 w 523572"/>
                  <a:gd name="connsiteY28" fmla="*/ 1449052 h 2211872"/>
                  <a:gd name="connsiteX29" fmla="*/ 178387 w 523572"/>
                  <a:gd name="connsiteY29" fmla="*/ 1440975 h 2211872"/>
                  <a:gd name="connsiteX30" fmla="*/ 83289 w 523572"/>
                  <a:gd name="connsiteY30" fmla="*/ 1393426 h 2211872"/>
                  <a:gd name="connsiteX31" fmla="*/ 83289 w 523572"/>
                  <a:gd name="connsiteY31" fmla="*/ 1219690 h 2211872"/>
                  <a:gd name="connsiteX32" fmla="*/ 127180 w 523572"/>
                  <a:gd name="connsiteY32" fmla="*/ 1122764 h 2211872"/>
                  <a:gd name="connsiteX33" fmla="*/ 127180 w 523572"/>
                  <a:gd name="connsiteY33" fmla="*/ 1045954 h 2211872"/>
                  <a:gd name="connsiteX34" fmla="*/ 161505 w 523572"/>
                  <a:gd name="connsiteY34" fmla="*/ 970989 h 2211872"/>
                  <a:gd name="connsiteX35" fmla="*/ 255196 w 523572"/>
                  <a:gd name="connsiteY35" fmla="*/ 939884 h 2211872"/>
                  <a:gd name="connsiteX36" fmla="*/ 350294 w 523572"/>
                  <a:gd name="connsiteY36" fmla="*/ 1045954 h 2211872"/>
                  <a:gd name="connsiteX37" fmla="*/ 351704 w 523572"/>
                  <a:gd name="connsiteY37" fmla="*/ 1133965 h 2211872"/>
                  <a:gd name="connsiteX38" fmla="*/ 313604 w 523572"/>
                  <a:gd name="connsiteY38" fmla="*/ 1188734 h 2211872"/>
                  <a:gd name="connsiteX39" fmla="*/ 328349 w 523572"/>
                  <a:gd name="connsiteY39" fmla="*/ 1219690 h 2211872"/>
                  <a:gd name="connsiteX40" fmla="*/ 370125 w 523572"/>
                  <a:gd name="connsiteY40" fmla="*/ 1219690 h 2211872"/>
                  <a:gd name="connsiteX41" fmla="*/ 404091 w 523572"/>
                  <a:gd name="connsiteY41" fmla="*/ 1183971 h 2211872"/>
                  <a:gd name="connsiteX42" fmla="*/ 376068 w 523572"/>
                  <a:gd name="connsiteY42" fmla="*/ 1133146 h 2211872"/>
                  <a:gd name="connsiteX43" fmla="*/ 383212 w 523572"/>
                  <a:gd name="connsiteY43" fmla="*/ 1013036 h 2211872"/>
                  <a:gd name="connsiteX44" fmla="*/ 317375 w 523572"/>
                  <a:gd name="connsiteY44" fmla="*/ 926701 h 2211872"/>
                  <a:gd name="connsiteX45" fmla="*/ 196675 w 523572"/>
                  <a:gd name="connsiteY45" fmla="*/ 877704 h 2211872"/>
                  <a:gd name="connsiteX46" fmla="*/ 161505 w 523572"/>
                  <a:gd name="connsiteY46" fmla="*/ 752206 h 2211872"/>
                  <a:gd name="connsiteX47" fmla="*/ 185702 w 523572"/>
                  <a:gd name="connsiteY47" fmla="*/ 607042 h 2211872"/>
                  <a:gd name="connsiteX48" fmla="*/ 222278 w 523572"/>
                  <a:gd name="connsiteY48" fmla="*/ 511944 h 2211872"/>
                  <a:gd name="connsiteX49" fmla="*/ 301297 w 523572"/>
                  <a:gd name="connsiteY49" fmla="*/ 494171 h 2211872"/>
                  <a:gd name="connsiteX50" fmla="*/ 386870 w 523572"/>
                  <a:gd name="connsiteY50" fmla="*/ 468053 h 2211872"/>
                  <a:gd name="connsiteX51" fmla="*/ 456364 w 523572"/>
                  <a:gd name="connsiteY51" fmla="*/ 479026 h 2211872"/>
                  <a:gd name="connsiteX52" fmla="*/ 481264 w 523572"/>
                  <a:gd name="connsiteY52" fmla="*/ 410007 h 2211872"/>
                  <a:gd name="connsiteX53" fmla="*/ 430761 w 523572"/>
                  <a:gd name="connsiteY53" fmla="*/ 369298 h 2211872"/>
                  <a:gd name="connsiteX54" fmla="*/ 372239 w 523572"/>
                  <a:gd name="connsiteY54" fmla="*/ 435135 h 2211872"/>
                  <a:gd name="connsiteX55" fmla="*/ 198884 w 523572"/>
                  <a:gd name="connsiteY55" fmla="*/ 458699 h 2211872"/>
                  <a:gd name="connsiteX56" fmla="*/ 145468 w 523572"/>
                  <a:gd name="connsiteY56" fmla="*/ 380271 h 2211872"/>
                  <a:gd name="connsiteX57" fmla="*/ 101672 w 523572"/>
                  <a:gd name="connsiteY57" fmla="*/ 295765 h 2211872"/>
                  <a:gd name="connsiteX58" fmla="*/ 71747 w 523572"/>
                  <a:gd name="connsiteY58" fmla="*/ 185614 h 2211872"/>
                  <a:gd name="connsiteX59" fmla="*/ 211306 w 523572"/>
                  <a:gd name="connsiteY59" fmla="*/ 149843 h 2211872"/>
                  <a:gd name="connsiteX60" fmla="*/ 244565 w 523572"/>
                  <a:gd name="connsiteY60" fmla="*/ 214231 h 2211872"/>
                  <a:gd name="connsiteX61" fmla="*/ 302745 w 523572"/>
                  <a:gd name="connsiteY61" fmla="*/ 266885 h 2211872"/>
                  <a:gd name="connsiteX62" fmla="*/ 362964 w 523572"/>
                  <a:gd name="connsiteY62" fmla="*/ 202444 h 2211872"/>
                  <a:gd name="connsiteX63" fmla="*/ 335663 w 523572"/>
                  <a:gd name="connsiteY63" fmla="*/ 149842 h 2211872"/>
                  <a:gd name="connsiteX64" fmla="*/ 291772 w 523572"/>
                  <a:gd name="connsiteY64" fmla="*/ 164472 h 2211872"/>
                  <a:gd name="connsiteX65" fmla="*/ 247881 w 523572"/>
                  <a:gd name="connsiteY65" fmla="*/ 109608 h 2211872"/>
                  <a:gd name="connsiteX66" fmla="*/ 92728 w 523572"/>
                  <a:gd name="connsiteY66" fmla="*/ 82192 h 2211872"/>
                  <a:gd name="connsiteX67" fmla="*/ 44910 w 523572"/>
                  <a:gd name="connsiteY67" fmla="*/ 4148 h 2211872"/>
                  <a:gd name="connsiteX68" fmla="*/ 4430 w 523572"/>
                  <a:gd name="connsiteY68" fmla="*/ 107077 h 2211872"/>
                  <a:gd name="connsiteX0" fmla="*/ 4430 w 523572"/>
                  <a:gd name="connsiteY0" fmla="*/ 107077 h 2211872"/>
                  <a:gd name="connsiteX1" fmla="*/ 18329 w 523572"/>
                  <a:gd name="connsiteY1" fmla="*/ 248140 h 2211872"/>
                  <a:gd name="connsiteX2" fmla="*/ 73185 w 523572"/>
                  <a:gd name="connsiteY2" fmla="*/ 358512 h 2211872"/>
                  <a:gd name="connsiteX3" fmla="*/ 113159 w 523572"/>
                  <a:gd name="connsiteY3" fmla="*/ 537548 h 2211872"/>
                  <a:gd name="connsiteX4" fmla="*/ 80631 w 523572"/>
                  <a:gd name="connsiteY4" fmla="*/ 838691 h 2211872"/>
                  <a:gd name="connsiteX5" fmla="*/ 4430 w 523572"/>
                  <a:gd name="connsiteY5" fmla="*/ 1448291 h 2211872"/>
                  <a:gd name="connsiteX6" fmla="*/ 72316 w 523572"/>
                  <a:gd name="connsiteY6" fmla="*/ 1806736 h 2211872"/>
                  <a:gd name="connsiteX7" fmla="*/ 68336 w 523572"/>
                  <a:gd name="connsiteY7" fmla="*/ 1963186 h 2211872"/>
                  <a:gd name="connsiteX8" fmla="*/ 192084 w 523572"/>
                  <a:gd name="connsiteY8" fmla="*/ 2045585 h 2211872"/>
                  <a:gd name="connsiteX9" fmla="*/ 191740 w 523572"/>
                  <a:gd name="connsiteY9" fmla="*/ 2153102 h 2211872"/>
                  <a:gd name="connsiteX10" fmla="*/ 322310 w 523572"/>
                  <a:gd name="connsiteY10" fmla="*/ 2204652 h 2211872"/>
                  <a:gd name="connsiteX11" fmla="*/ 391507 w 523572"/>
                  <a:gd name="connsiteY11" fmla="*/ 2109781 h 2211872"/>
                  <a:gd name="connsiteX12" fmla="*/ 385764 w 523572"/>
                  <a:gd name="connsiteY12" fmla="*/ 2040478 h 2211872"/>
                  <a:gd name="connsiteX13" fmla="*/ 296534 w 523572"/>
                  <a:gd name="connsiteY13" fmla="*/ 1985023 h 2211872"/>
                  <a:gd name="connsiteX14" fmla="*/ 174558 w 523572"/>
                  <a:gd name="connsiteY14" fmla="*/ 1980090 h 2211872"/>
                  <a:gd name="connsiteX15" fmla="*/ 133219 w 523572"/>
                  <a:gd name="connsiteY15" fmla="*/ 1923854 h 2211872"/>
                  <a:gd name="connsiteX16" fmla="*/ 128853 w 523572"/>
                  <a:gd name="connsiteY16" fmla="*/ 1760439 h 2211872"/>
                  <a:gd name="connsiteX17" fmla="*/ 57686 w 523572"/>
                  <a:gd name="connsiteY17" fmla="*/ 1561676 h 2211872"/>
                  <a:gd name="connsiteX18" fmla="*/ 168519 w 523572"/>
                  <a:gd name="connsiteY18" fmla="*/ 1476789 h 2211872"/>
                  <a:gd name="connsiteX19" fmla="*/ 277904 w 523572"/>
                  <a:gd name="connsiteY19" fmla="*/ 1558189 h 2211872"/>
                  <a:gd name="connsiteX20" fmla="*/ 314822 w 523572"/>
                  <a:gd name="connsiteY20" fmla="*/ 1664260 h 2211872"/>
                  <a:gd name="connsiteX21" fmla="*/ 379555 w 523572"/>
                  <a:gd name="connsiteY21" fmla="*/ 1697007 h 2211872"/>
                  <a:gd name="connsiteX22" fmla="*/ 432037 w 523572"/>
                  <a:gd name="connsiteY22" fmla="*/ 1729163 h 2211872"/>
                  <a:gd name="connsiteX23" fmla="*/ 479928 w 523572"/>
                  <a:gd name="connsiteY23" fmla="*/ 1700074 h 2211872"/>
                  <a:gd name="connsiteX24" fmla="*/ 481967 w 523572"/>
                  <a:gd name="connsiteY24" fmla="*/ 1601909 h 2211872"/>
                  <a:gd name="connsiteX25" fmla="*/ 375897 w 523572"/>
                  <a:gd name="connsiteY25" fmla="*/ 1638485 h 2211872"/>
                  <a:gd name="connsiteX26" fmla="*/ 346636 w 523572"/>
                  <a:gd name="connsiteY26" fmla="*/ 1612882 h 2211872"/>
                  <a:gd name="connsiteX27" fmla="*/ 280799 w 523572"/>
                  <a:gd name="connsiteY27" fmla="*/ 1510469 h 2211872"/>
                  <a:gd name="connsiteX28" fmla="*/ 251881 w 523572"/>
                  <a:gd name="connsiteY28" fmla="*/ 1449052 h 2211872"/>
                  <a:gd name="connsiteX29" fmla="*/ 178387 w 523572"/>
                  <a:gd name="connsiteY29" fmla="*/ 1440975 h 2211872"/>
                  <a:gd name="connsiteX30" fmla="*/ 83289 w 523572"/>
                  <a:gd name="connsiteY30" fmla="*/ 1393426 h 2211872"/>
                  <a:gd name="connsiteX31" fmla="*/ 83289 w 523572"/>
                  <a:gd name="connsiteY31" fmla="*/ 1219690 h 2211872"/>
                  <a:gd name="connsiteX32" fmla="*/ 127180 w 523572"/>
                  <a:gd name="connsiteY32" fmla="*/ 1122764 h 2211872"/>
                  <a:gd name="connsiteX33" fmla="*/ 127180 w 523572"/>
                  <a:gd name="connsiteY33" fmla="*/ 1045954 h 2211872"/>
                  <a:gd name="connsiteX34" fmla="*/ 161505 w 523572"/>
                  <a:gd name="connsiteY34" fmla="*/ 970989 h 2211872"/>
                  <a:gd name="connsiteX35" fmla="*/ 255196 w 523572"/>
                  <a:gd name="connsiteY35" fmla="*/ 939884 h 2211872"/>
                  <a:gd name="connsiteX36" fmla="*/ 350294 w 523572"/>
                  <a:gd name="connsiteY36" fmla="*/ 1045954 h 2211872"/>
                  <a:gd name="connsiteX37" fmla="*/ 351704 w 523572"/>
                  <a:gd name="connsiteY37" fmla="*/ 1133965 h 2211872"/>
                  <a:gd name="connsiteX38" fmla="*/ 313604 w 523572"/>
                  <a:gd name="connsiteY38" fmla="*/ 1188734 h 2211872"/>
                  <a:gd name="connsiteX39" fmla="*/ 328349 w 523572"/>
                  <a:gd name="connsiteY39" fmla="*/ 1219690 h 2211872"/>
                  <a:gd name="connsiteX40" fmla="*/ 370125 w 523572"/>
                  <a:gd name="connsiteY40" fmla="*/ 1219690 h 2211872"/>
                  <a:gd name="connsiteX41" fmla="*/ 404091 w 523572"/>
                  <a:gd name="connsiteY41" fmla="*/ 1183971 h 2211872"/>
                  <a:gd name="connsiteX42" fmla="*/ 376068 w 523572"/>
                  <a:gd name="connsiteY42" fmla="*/ 1133146 h 2211872"/>
                  <a:gd name="connsiteX43" fmla="*/ 383212 w 523572"/>
                  <a:gd name="connsiteY43" fmla="*/ 1013036 h 2211872"/>
                  <a:gd name="connsiteX44" fmla="*/ 317375 w 523572"/>
                  <a:gd name="connsiteY44" fmla="*/ 926701 h 2211872"/>
                  <a:gd name="connsiteX45" fmla="*/ 196675 w 523572"/>
                  <a:gd name="connsiteY45" fmla="*/ 877704 h 2211872"/>
                  <a:gd name="connsiteX46" fmla="*/ 161505 w 523572"/>
                  <a:gd name="connsiteY46" fmla="*/ 752206 h 2211872"/>
                  <a:gd name="connsiteX47" fmla="*/ 185702 w 523572"/>
                  <a:gd name="connsiteY47" fmla="*/ 607042 h 2211872"/>
                  <a:gd name="connsiteX48" fmla="*/ 222278 w 523572"/>
                  <a:gd name="connsiteY48" fmla="*/ 511944 h 2211872"/>
                  <a:gd name="connsiteX49" fmla="*/ 301297 w 523572"/>
                  <a:gd name="connsiteY49" fmla="*/ 494171 h 2211872"/>
                  <a:gd name="connsiteX50" fmla="*/ 386870 w 523572"/>
                  <a:gd name="connsiteY50" fmla="*/ 468053 h 2211872"/>
                  <a:gd name="connsiteX51" fmla="*/ 456364 w 523572"/>
                  <a:gd name="connsiteY51" fmla="*/ 479026 h 2211872"/>
                  <a:gd name="connsiteX52" fmla="*/ 481264 w 523572"/>
                  <a:gd name="connsiteY52" fmla="*/ 410007 h 2211872"/>
                  <a:gd name="connsiteX53" fmla="*/ 430761 w 523572"/>
                  <a:gd name="connsiteY53" fmla="*/ 369298 h 2211872"/>
                  <a:gd name="connsiteX54" fmla="*/ 372239 w 523572"/>
                  <a:gd name="connsiteY54" fmla="*/ 435135 h 2211872"/>
                  <a:gd name="connsiteX55" fmla="*/ 198884 w 523572"/>
                  <a:gd name="connsiteY55" fmla="*/ 458699 h 2211872"/>
                  <a:gd name="connsiteX56" fmla="*/ 145468 w 523572"/>
                  <a:gd name="connsiteY56" fmla="*/ 380271 h 2211872"/>
                  <a:gd name="connsiteX57" fmla="*/ 101672 w 523572"/>
                  <a:gd name="connsiteY57" fmla="*/ 295765 h 2211872"/>
                  <a:gd name="connsiteX58" fmla="*/ 71747 w 523572"/>
                  <a:gd name="connsiteY58" fmla="*/ 185614 h 2211872"/>
                  <a:gd name="connsiteX59" fmla="*/ 211306 w 523572"/>
                  <a:gd name="connsiteY59" fmla="*/ 149843 h 2211872"/>
                  <a:gd name="connsiteX60" fmla="*/ 244565 w 523572"/>
                  <a:gd name="connsiteY60" fmla="*/ 214231 h 2211872"/>
                  <a:gd name="connsiteX61" fmla="*/ 302745 w 523572"/>
                  <a:gd name="connsiteY61" fmla="*/ 266885 h 2211872"/>
                  <a:gd name="connsiteX62" fmla="*/ 362964 w 523572"/>
                  <a:gd name="connsiteY62" fmla="*/ 202444 h 2211872"/>
                  <a:gd name="connsiteX63" fmla="*/ 335663 w 523572"/>
                  <a:gd name="connsiteY63" fmla="*/ 149842 h 2211872"/>
                  <a:gd name="connsiteX64" fmla="*/ 291772 w 523572"/>
                  <a:gd name="connsiteY64" fmla="*/ 164472 h 2211872"/>
                  <a:gd name="connsiteX65" fmla="*/ 247881 w 523572"/>
                  <a:gd name="connsiteY65" fmla="*/ 109608 h 2211872"/>
                  <a:gd name="connsiteX66" fmla="*/ 92728 w 523572"/>
                  <a:gd name="connsiteY66" fmla="*/ 82192 h 2211872"/>
                  <a:gd name="connsiteX67" fmla="*/ 44910 w 523572"/>
                  <a:gd name="connsiteY67" fmla="*/ 4148 h 2211872"/>
                  <a:gd name="connsiteX68" fmla="*/ 4430 w 523572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57686 w 535478"/>
                  <a:gd name="connsiteY17" fmla="*/ 1561676 h 2211872"/>
                  <a:gd name="connsiteX18" fmla="*/ 168519 w 535478"/>
                  <a:gd name="connsiteY18" fmla="*/ 1476789 h 2211872"/>
                  <a:gd name="connsiteX19" fmla="*/ 277904 w 535478"/>
                  <a:gd name="connsiteY19" fmla="*/ 1558189 h 2211872"/>
                  <a:gd name="connsiteX20" fmla="*/ 314822 w 535478"/>
                  <a:gd name="connsiteY20" fmla="*/ 1664260 h 2211872"/>
                  <a:gd name="connsiteX21" fmla="*/ 379555 w 535478"/>
                  <a:gd name="connsiteY21" fmla="*/ 1697007 h 2211872"/>
                  <a:gd name="connsiteX22" fmla="*/ 432037 w 535478"/>
                  <a:gd name="connsiteY22" fmla="*/ 1729163 h 2211872"/>
                  <a:gd name="connsiteX23" fmla="*/ 491834 w 535478"/>
                  <a:gd name="connsiteY23" fmla="*/ 1711980 h 2211872"/>
                  <a:gd name="connsiteX24" fmla="*/ 481967 w 535478"/>
                  <a:gd name="connsiteY24" fmla="*/ 1601909 h 2211872"/>
                  <a:gd name="connsiteX25" fmla="*/ 375897 w 535478"/>
                  <a:gd name="connsiteY25" fmla="*/ 1638485 h 2211872"/>
                  <a:gd name="connsiteX26" fmla="*/ 346636 w 535478"/>
                  <a:gd name="connsiteY26" fmla="*/ 1612882 h 2211872"/>
                  <a:gd name="connsiteX27" fmla="*/ 280799 w 535478"/>
                  <a:gd name="connsiteY27" fmla="*/ 1510469 h 2211872"/>
                  <a:gd name="connsiteX28" fmla="*/ 251881 w 535478"/>
                  <a:gd name="connsiteY28" fmla="*/ 1449052 h 2211872"/>
                  <a:gd name="connsiteX29" fmla="*/ 178387 w 535478"/>
                  <a:gd name="connsiteY29" fmla="*/ 1440975 h 2211872"/>
                  <a:gd name="connsiteX30" fmla="*/ 83289 w 535478"/>
                  <a:gd name="connsiteY30" fmla="*/ 1393426 h 2211872"/>
                  <a:gd name="connsiteX31" fmla="*/ 83289 w 535478"/>
                  <a:gd name="connsiteY31" fmla="*/ 1219690 h 2211872"/>
                  <a:gd name="connsiteX32" fmla="*/ 127180 w 535478"/>
                  <a:gd name="connsiteY32" fmla="*/ 1122764 h 2211872"/>
                  <a:gd name="connsiteX33" fmla="*/ 127180 w 535478"/>
                  <a:gd name="connsiteY33" fmla="*/ 104595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57686 w 535478"/>
                  <a:gd name="connsiteY18" fmla="*/ 1561676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76736 w 535478"/>
                  <a:gd name="connsiteY18" fmla="*/ 1554532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76736 w 535478"/>
                  <a:gd name="connsiteY18" fmla="*/ 1554532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27180 w 535478"/>
                  <a:gd name="connsiteY34" fmla="*/ 1045954 h 2211872"/>
                  <a:gd name="connsiteX35" fmla="*/ 161505 w 535478"/>
                  <a:gd name="connsiteY35" fmla="*/ 970989 h 2211872"/>
                  <a:gd name="connsiteX36" fmla="*/ 255196 w 535478"/>
                  <a:gd name="connsiteY36" fmla="*/ 939884 h 2211872"/>
                  <a:gd name="connsiteX37" fmla="*/ 350294 w 535478"/>
                  <a:gd name="connsiteY37" fmla="*/ 1045954 h 2211872"/>
                  <a:gd name="connsiteX38" fmla="*/ 351704 w 535478"/>
                  <a:gd name="connsiteY38" fmla="*/ 1133965 h 2211872"/>
                  <a:gd name="connsiteX39" fmla="*/ 313604 w 535478"/>
                  <a:gd name="connsiteY39" fmla="*/ 1188734 h 2211872"/>
                  <a:gd name="connsiteX40" fmla="*/ 328349 w 535478"/>
                  <a:gd name="connsiteY40" fmla="*/ 1219690 h 2211872"/>
                  <a:gd name="connsiteX41" fmla="*/ 370125 w 535478"/>
                  <a:gd name="connsiteY41" fmla="*/ 1219690 h 2211872"/>
                  <a:gd name="connsiteX42" fmla="*/ 404091 w 535478"/>
                  <a:gd name="connsiteY42" fmla="*/ 1183971 h 2211872"/>
                  <a:gd name="connsiteX43" fmla="*/ 376068 w 535478"/>
                  <a:gd name="connsiteY43" fmla="*/ 1133146 h 2211872"/>
                  <a:gd name="connsiteX44" fmla="*/ 383212 w 535478"/>
                  <a:gd name="connsiteY44" fmla="*/ 1013036 h 2211872"/>
                  <a:gd name="connsiteX45" fmla="*/ 317375 w 535478"/>
                  <a:gd name="connsiteY45" fmla="*/ 926701 h 2211872"/>
                  <a:gd name="connsiteX46" fmla="*/ 196675 w 535478"/>
                  <a:gd name="connsiteY46" fmla="*/ 877704 h 2211872"/>
                  <a:gd name="connsiteX47" fmla="*/ 161505 w 535478"/>
                  <a:gd name="connsiteY47" fmla="*/ 752206 h 2211872"/>
                  <a:gd name="connsiteX48" fmla="*/ 185702 w 535478"/>
                  <a:gd name="connsiteY48" fmla="*/ 607042 h 2211872"/>
                  <a:gd name="connsiteX49" fmla="*/ 222278 w 535478"/>
                  <a:gd name="connsiteY49" fmla="*/ 511944 h 2211872"/>
                  <a:gd name="connsiteX50" fmla="*/ 301297 w 535478"/>
                  <a:gd name="connsiteY50" fmla="*/ 494171 h 2211872"/>
                  <a:gd name="connsiteX51" fmla="*/ 386870 w 535478"/>
                  <a:gd name="connsiteY51" fmla="*/ 468053 h 2211872"/>
                  <a:gd name="connsiteX52" fmla="*/ 456364 w 535478"/>
                  <a:gd name="connsiteY52" fmla="*/ 479026 h 2211872"/>
                  <a:gd name="connsiteX53" fmla="*/ 481264 w 535478"/>
                  <a:gd name="connsiteY53" fmla="*/ 410007 h 2211872"/>
                  <a:gd name="connsiteX54" fmla="*/ 430761 w 535478"/>
                  <a:gd name="connsiteY54" fmla="*/ 369298 h 2211872"/>
                  <a:gd name="connsiteX55" fmla="*/ 372239 w 535478"/>
                  <a:gd name="connsiteY55" fmla="*/ 435135 h 2211872"/>
                  <a:gd name="connsiteX56" fmla="*/ 198884 w 535478"/>
                  <a:gd name="connsiteY56" fmla="*/ 458699 h 2211872"/>
                  <a:gd name="connsiteX57" fmla="*/ 145468 w 535478"/>
                  <a:gd name="connsiteY57" fmla="*/ 380271 h 2211872"/>
                  <a:gd name="connsiteX58" fmla="*/ 101672 w 535478"/>
                  <a:gd name="connsiteY58" fmla="*/ 295765 h 2211872"/>
                  <a:gd name="connsiteX59" fmla="*/ 71747 w 535478"/>
                  <a:gd name="connsiteY59" fmla="*/ 185614 h 2211872"/>
                  <a:gd name="connsiteX60" fmla="*/ 211306 w 535478"/>
                  <a:gd name="connsiteY60" fmla="*/ 149843 h 2211872"/>
                  <a:gd name="connsiteX61" fmla="*/ 244565 w 535478"/>
                  <a:gd name="connsiteY61" fmla="*/ 214231 h 2211872"/>
                  <a:gd name="connsiteX62" fmla="*/ 302745 w 535478"/>
                  <a:gd name="connsiteY62" fmla="*/ 266885 h 2211872"/>
                  <a:gd name="connsiteX63" fmla="*/ 362964 w 535478"/>
                  <a:gd name="connsiteY63" fmla="*/ 202444 h 2211872"/>
                  <a:gd name="connsiteX64" fmla="*/ 335663 w 535478"/>
                  <a:gd name="connsiteY64" fmla="*/ 149842 h 2211872"/>
                  <a:gd name="connsiteX65" fmla="*/ 291772 w 535478"/>
                  <a:gd name="connsiteY65" fmla="*/ 164472 h 2211872"/>
                  <a:gd name="connsiteX66" fmla="*/ 247881 w 535478"/>
                  <a:gd name="connsiteY66" fmla="*/ 109608 h 2211872"/>
                  <a:gd name="connsiteX67" fmla="*/ 92728 w 535478"/>
                  <a:gd name="connsiteY67" fmla="*/ 82192 h 2211872"/>
                  <a:gd name="connsiteX68" fmla="*/ 44910 w 535478"/>
                  <a:gd name="connsiteY68" fmla="*/ 4148 h 2211872"/>
                  <a:gd name="connsiteX69" fmla="*/ 4430 w 535478"/>
                  <a:gd name="connsiteY69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78387 w 535478"/>
                  <a:gd name="connsiteY30" fmla="*/ 1440975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77904 w 535478"/>
                  <a:gd name="connsiteY20" fmla="*/ 1558189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4430 w 535478"/>
                  <a:gd name="connsiteY0" fmla="*/ 107077 h 2211872"/>
                  <a:gd name="connsiteX1" fmla="*/ 18329 w 535478"/>
                  <a:gd name="connsiteY1" fmla="*/ 248140 h 2211872"/>
                  <a:gd name="connsiteX2" fmla="*/ 73185 w 535478"/>
                  <a:gd name="connsiteY2" fmla="*/ 358512 h 2211872"/>
                  <a:gd name="connsiteX3" fmla="*/ 113159 w 535478"/>
                  <a:gd name="connsiteY3" fmla="*/ 537548 h 2211872"/>
                  <a:gd name="connsiteX4" fmla="*/ 80631 w 535478"/>
                  <a:gd name="connsiteY4" fmla="*/ 838691 h 2211872"/>
                  <a:gd name="connsiteX5" fmla="*/ 4430 w 535478"/>
                  <a:gd name="connsiteY5" fmla="*/ 1448291 h 2211872"/>
                  <a:gd name="connsiteX6" fmla="*/ 72316 w 535478"/>
                  <a:gd name="connsiteY6" fmla="*/ 1806736 h 2211872"/>
                  <a:gd name="connsiteX7" fmla="*/ 68336 w 535478"/>
                  <a:gd name="connsiteY7" fmla="*/ 1963186 h 2211872"/>
                  <a:gd name="connsiteX8" fmla="*/ 192084 w 535478"/>
                  <a:gd name="connsiteY8" fmla="*/ 2045585 h 2211872"/>
                  <a:gd name="connsiteX9" fmla="*/ 191740 w 535478"/>
                  <a:gd name="connsiteY9" fmla="*/ 2153102 h 2211872"/>
                  <a:gd name="connsiteX10" fmla="*/ 322310 w 535478"/>
                  <a:gd name="connsiteY10" fmla="*/ 2204652 h 2211872"/>
                  <a:gd name="connsiteX11" fmla="*/ 391507 w 535478"/>
                  <a:gd name="connsiteY11" fmla="*/ 2109781 h 2211872"/>
                  <a:gd name="connsiteX12" fmla="*/ 385764 w 535478"/>
                  <a:gd name="connsiteY12" fmla="*/ 2040478 h 2211872"/>
                  <a:gd name="connsiteX13" fmla="*/ 296534 w 535478"/>
                  <a:gd name="connsiteY13" fmla="*/ 1985023 h 2211872"/>
                  <a:gd name="connsiteX14" fmla="*/ 174558 w 535478"/>
                  <a:gd name="connsiteY14" fmla="*/ 1980090 h 2211872"/>
                  <a:gd name="connsiteX15" fmla="*/ 133219 w 535478"/>
                  <a:gd name="connsiteY15" fmla="*/ 1923854 h 2211872"/>
                  <a:gd name="connsiteX16" fmla="*/ 128853 w 535478"/>
                  <a:gd name="connsiteY16" fmla="*/ 1760439 h 2211872"/>
                  <a:gd name="connsiteX17" fmla="*/ 99291 w 535478"/>
                  <a:gd name="connsiteY17" fmla="*/ 1667365 h 2211872"/>
                  <a:gd name="connsiteX18" fmla="*/ 69593 w 535478"/>
                  <a:gd name="connsiteY18" fmla="*/ 1547388 h 2211872"/>
                  <a:gd name="connsiteX19" fmla="*/ 168519 w 535478"/>
                  <a:gd name="connsiteY19" fmla="*/ 1476789 h 2211872"/>
                  <a:gd name="connsiteX20" fmla="*/ 264747 w 535478"/>
                  <a:gd name="connsiteY20" fmla="*/ 1564767 h 2211872"/>
                  <a:gd name="connsiteX21" fmla="*/ 314822 w 535478"/>
                  <a:gd name="connsiteY21" fmla="*/ 1664260 h 2211872"/>
                  <a:gd name="connsiteX22" fmla="*/ 379555 w 535478"/>
                  <a:gd name="connsiteY22" fmla="*/ 1697007 h 2211872"/>
                  <a:gd name="connsiteX23" fmla="*/ 432037 w 535478"/>
                  <a:gd name="connsiteY23" fmla="*/ 1729163 h 2211872"/>
                  <a:gd name="connsiteX24" fmla="*/ 491834 w 535478"/>
                  <a:gd name="connsiteY24" fmla="*/ 1711980 h 2211872"/>
                  <a:gd name="connsiteX25" fmla="*/ 481967 w 535478"/>
                  <a:gd name="connsiteY25" fmla="*/ 1601909 h 2211872"/>
                  <a:gd name="connsiteX26" fmla="*/ 375897 w 535478"/>
                  <a:gd name="connsiteY26" fmla="*/ 1638485 h 2211872"/>
                  <a:gd name="connsiteX27" fmla="*/ 346636 w 535478"/>
                  <a:gd name="connsiteY27" fmla="*/ 1612882 h 2211872"/>
                  <a:gd name="connsiteX28" fmla="*/ 280799 w 535478"/>
                  <a:gd name="connsiteY28" fmla="*/ 1510469 h 2211872"/>
                  <a:gd name="connsiteX29" fmla="*/ 251881 w 535478"/>
                  <a:gd name="connsiteY29" fmla="*/ 1449052 h 2211872"/>
                  <a:gd name="connsiteX30" fmla="*/ 194833 w 535478"/>
                  <a:gd name="connsiteY30" fmla="*/ 1424529 h 2211872"/>
                  <a:gd name="connsiteX31" fmla="*/ 83289 w 535478"/>
                  <a:gd name="connsiteY31" fmla="*/ 1393426 h 2211872"/>
                  <a:gd name="connsiteX32" fmla="*/ 83289 w 535478"/>
                  <a:gd name="connsiteY32" fmla="*/ 1219690 h 2211872"/>
                  <a:gd name="connsiteX33" fmla="*/ 127180 w 535478"/>
                  <a:gd name="connsiteY33" fmla="*/ 1122764 h 2211872"/>
                  <a:gd name="connsiteX34" fmla="*/ 161505 w 535478"/>
                  <a:gd name="connsiteY34" fmla="*/ 970989 h 2211872"/>
                  <a:gd name="connsiteX35" fmla="*/ 255196 w 535478"/>
                  <a:gd name="connsiteY35" fmla="*/ 939884 h 2211872"/>
                  <a:gd name="connsiteX36" fmla="*/ 350294 w 535478"/>
                  <a:gd name="connsiteY36" fmla="*/ 1045954 h 2211872"/>
                  <a:gd name="connsiteX37" fmla="*/ 351704 w 535478"/>
                  <a:gd name="connsiteY37" fmla="*/ 1133965 h 2211872"/>
                  <a:gd name="connsiteX38" fmla="*/ 313604 w 535478"/>
                  <a:gd name="connsiteY38" fmla="*/ 1188734 h 2211872"/>
                  <a:gd name="connsiteX39" fmla="*/ 328349 w 535478"/>
                  <a:gd name="connsiteY39" fmla="*/ 1219690 h 2211872"/>
                  <a:gd name="connsiteX40" fmla="*/ 370125 w 535478"/>
                  <a:gd name="connsiteY40" fmla="*/ 1219690 h 2211872"/>
                  <a:gd name="connsiteX41" fmla="*/ 404091 w 535478"/>
                  <a:gd name="connsiteY41" fmla="*/ 1183971 h 2211872"/>
                  <a:gd name="connsiteX42" fmla="*/ 376068 w 535478"/>
                  <a:gd name="connsiteY42" fmla="*/ 1133146 h 2211872"/>
                  <a:gd name="connsiteX43" fmla="*/ 383212 w 535478"/>
                  <a:gd name="connsiteY43" fmla="*/ 1013036 h 2211872"/>
                  <a:gd name="connsiteX44" fmla="*/ 317375 w 535478"/>
                  <a:gd name="connsiteY44" fmla="*/ 926701 h 2211872"/>
                  <a:gd name="connsiteX45" fmla="*/ 196675 w 535478"/>
                  <a:gd name="connsiteY45" fmla="*/ 877704 h 2211872"/>
                  <a:gd name="connsiteX46" fmla="*/ 161505 w 535478"/>
                  <a:gd name="connsiteY46" fmla="*/ 752206 h 2211872"/>
                  <a:gd name="connsiteX47" fmla="*/ 185702 w 535478"/>
                  <a:gd name="connsiteY47" fmla="*/ 607042 h 2211872"/>
                  <a:gd name="connsiteX48" fmla="*/ 222278 w 535478"/>
                  <a:gd name="connsiteY48" fmla="*/ 511944 h 2211872"/>
                  <a:gd name="connsiteX49" fmla="*/ 301297 w 535478"/>
                  <a:gd name="connsiteY49" fmla="*/ 494171 h 2211872"/>
                  <a:gd name="connsiteX50" fmla="*/ 386870 w 535478"/>
                  <a:gd name="connsiteY50" fmla="*/ 468053 h 2211872"/>
                  <a:gd name="connsiteX51" fmla="*/ 456364 w 535478"/>
                  <a:gd name="connsiteY51" fmla="*/ 479026 h 2211872"/>
                  <a:gd name="connsiteX52" fmla="*/ 481264 w 535478"/>
                  <a:gd name="connsiteY52" fmla="*/ 410007 h 2211872"/>
                  <a:gd name="connsiteX53" fmla="*/ 430761 w 535478"/>
                  <a:gd name="connsiteY53" fmla="*/ 369298 h 2211872"/>
                  <a:gd name="connsiteX54" fmla="*/ 372239 w 535478"/>
                  <a:gd name="connsiteY54" fmla="*/ 435135 h 2211872"/>
                  <a:gd name="connsiteX55" fmla="*/ 198884 w 535478"/>
                  <a:gd name="connsiteY55" fmla="*/ 458699 h 2211872"/>
                  <a:gd name="connsiteX56" fmla="*/ 145468 w 535478"/>
                  <a:gd name="connsiteY56" fmla="*/ 380271 h 2211872"/>
                  <a:gd name="connsiteX57" fmla="*/ 101672 w 535478"/>
                  <a:gd name="connsiteY57" fmla="*/ 295765 h 2211872"/>
                  <a:gd name="connsiteX58" fmla="*/ 71747 w 535478"/>
                  <a:gd name="connsiteY58" fmla="*/ 185614 h 2211872"/>
                  <a:gd name="connsiteX59" fmla="*/ 211306 w 535478"/>
                  <a:gd name="connsiteY59" fmla="*/ 149843 h 2211872"/>
                  <a:gd name="connsiteX60" fmla="*/ 244565 w 535478"/>
                  <a:gd name="connsiteY60" fmla="*/ 214231 h 2211872"/>
                  <a:gd name="connsiteX61" fmla="*/ 302745 w 535478"/>
                  <a:gd name="connsiteY61" fmla="*/ 266885 h 2211872"/>
                  <a:gd name="connsiteX62" fmla="*/ 362964 w 535478"/>
                  <a:gd name="connsiteY62" fmla="*/ 202444 h 2211872"/>
                  <a:gd name="connsiteX63" fmla="*/ 335663 w 535478"/>
                  <a:gd name="connsiteY63" fmla="*/ 149842 h 2211872"/>
                  <a:gd name="connsiteX64" fmla="*/ 291772 w 535478"/>
                  <a:gd name="connsiteY64" fmla="*/ 164472 h 2211872"/>
                  <a:gd name="connsiteX65" fmla="*/ 247881 w 535478"/>
                  <a:gd name="connsiteY65" fmla="*/ 109608 h 2211872"/>
                  <a:gd name="connsiteX66" fmla="*/ 92728 w 535478"/>
                  <a:gd name="connsiteY66" fmla="*/ 82192 h 2211872"/>
                  <a:gd name="connsiteX67" fmla="*/ 44910 w 535478"/>
                  <a:gd name="connsiteY67" fmla="*/ 4148 h 2211872"/>
                  <a:gd name="connsiteX68" fmla="*/ 4430 w 535478"/>
                  <a:gd name="connsiteY68" fmla="*/ 107077 h 2211872"/>
                  <a:gd name="connsiteX0" fmla="*/ 1386 w 532434"/>
                  <a:gd name="connsiteY0" fmla="*/ 107077 h 2211872"/>
                  <a:gd name="connsiteX1" fmla="*/ 15285 w 532434"/>
                  <a:gd name="connsiteY1" fmla="*/ 248140 h 2211872"/>
                  <a:gd name="connsiteX2" fmla="*/ 70141 w 532434"/>
                  <a:gd name="connsiteY2" fmla="*/ 358512 h 2211872"/>
                  <a:gd name="connsiteX3" fmla="*/ 110115 w 532434"/>
                  <a:gd name="connsiteY3" fmla="*/ 537548 h 2211872"/>
                  <a:gd name="connsiteX4" fmla="*/ 77587 w 532434"/>
                  <a:gd name="connsiteY4" fmla="*/ 838691 h 2211872"/>
                  <a:gd name="connsiteX5" fmla="*/ 1386 w 532434"/>
                  <a:gd name="connsiteY5" fmla="*/ 1448291 h 2211872"/>
                  <a:gd name="connsiteX6" fmla="*/ 69272 w 532434"/>
                  <a:gd name="connsiteY6" fmla="*/ 1806736 h 2211872"/>
                  <a:gd name="connsiteX7" fmla="*/ 65292 w 532434"/>
                  <a:gd name="connsiteY7" fmla="*/ 1963186 h 2211872"/>
                  <a:gd name="connsiteX8" fmla="*/ 189040 w 532434"/>
                  <a:gd name="connsiteY8" fmla="*/ 2045585 h 2211872"/>
                  <a:gd name="connsiteX9" fmla="*/ 188696 w 532434"/>
                  <a:gd name="connsiteY9" fmla="*/ 2153102 h 2211872"/>
                  <a:gd name="connsiteX10" fmla="*/ 319266 w 532434"/>
                  <a:gd name="connsiteY10" fmla="*/ 2204652 h 2211872"/>
                  <a:gd name="connsiteX11" fmla="*/ 388463 w 532434"/>
                  <a:gd name="connsiteY11" fmla="*/ 2109781 h 2211872"/>
                  <a:gd name="connsiteX12" fmla="*/ 382720 w 532434"/>
                  <a:gd name="connsiteY12" fmla="*/ 2040478 h 2211872"/>
                  <a:gd name="connsiteX13" fmla="*/ 293490 w 532434"/>
                  <a:gd name="connsiteY13" fmla="*/ 1985023 h 2211872"/>
                  <a:gd name="connsiteX14" fmla="*/ 171514 w 532434"/>
                  <a:gd name="connsiteY14" fmla="*/ 1980090 h 2211872"/>
                  <a:gd name="connsiteX15" fmla="*/ 130175 w 532434"/>
                  <a:gd name="connsiteY15" fmla="*/ 1923854 h 2211872"/>
                  <a:gd name="connsiteX16" fmla="*/ 125809 w 532434"/>
                  <a:gd name="connsiteY16" fmla="*/ 1760439 h 2211872"/>
                  <a:gd name="connsiteX17" fmla="*/ 96247 w 532434"/>
                  <a:gd name="connsiteY17" fmla="*/ 1667365 h 2211872"/>
                  <a:gd name="connsiteX18" fmla="*/ 66549 w 532434"/>
                  <a:gd name="connsiteY18" fmla="*/ 1547388 h 2211872"/>
                  <a:gd name="connsiteX19" fmla="*/ 165475 w 532434"/>
                  <a:gd name="connsiteY19" fmla="*/ 1476789 h 2211872"/>
                  <a:gd name="connsiteX20" fmla="*/ 261703 w 532434"/>
                  <a:gd name="connsiteY20" fmla="*/ 1564767 h 2211872"/>
                  <a:gd name="connsiteX21" fmla="*/ 311778 w 532434"/>
                  <a:gd name="connsiteY21" fmla="*/ 1664260 h 2211872"/>
                  <a:gd name="connsiteX22" fmla="*/ 376511 w 532434"/>
                  <a:gd name="connsiteY22" fmla="*/ 1697007 h 2211872"/>
                  <a:gd name="connsiteX23" fmla="*/ 428993 w 532434"/>
                  <a:gd name="connsiteY23" fmla="*/ 1729163 h 2211872"/>
                  <a:gd name="connsiteX24" fmla="*/ 488790 w 532434"/>
                  <a:gd name="connsiteY24" fmla="*/ 1711980 h 2211872"/>
                  <a:gd name="connsiteX25" fmla="*/ 478923 w 532434"/>
                  <a:gd name="connsiteY25" fmla="*/ 1601909 h 2211872"/>
                  <a:gd name="connsiteX26" fmla="*/ 372853 w 532434"/>
                  <a:gd name="connsiteY26" fmla="*/ 1638485 h 2211872"/>
                  <a:gd name="connsiteX27" fmla="*/ 343592 w 532434"/>
                  <a:gd name="connsiteY27" fmla="*/ 1612882 h 2211872"/>
                  <a:gd name="connsiteX28" fmla="*/ 277755 w 532434"/>
                  <a:gd name="connsiteY28" fmla="*/ 1510469 h 2211872"/>
                  <a:gd name="connsiteX29" fmla="*/ 248837 w 532434"/>
                  <a:gd name="connsiteY29" fmla="*/ 1449052 h 2211872"/>
                  <a:gd name="connsiteX30" fmla="*/ 191789 w 532434"/>
                  <a:gd name="connsiteY30" fmla="*/ 1424529 h 2211872"/>
                  <a:gd name="connsiteX31" fmla="*/ 80245 w 532434"/>
                  <a:gd name="connsiteY31" fmla="*/ 1393426 h 2211872"/>
                  <a:gd name="connsiteX32" fmla="*/ 80245 w 532434"/>
                  <a:gd name="connsiteY32" fmla="*/ 1219690 h 2211872"/>
                  <a:gd name="connsiteX33" fmla="*/ 124136 w 532434"/>
                  <a:gd name="connsiteY33" fmla="*/ 1122764 h 2211872"/>
                  <a:gd name="connsiteX34" fmla="*/ 158461 w 532434"/>
                  <a:gd name="connsiteY34" fmla="*/ 970989 h 2211872"/>
                  <a:gd name="connsiteX35" fmla="*/ 252152 w 532434"/>
                  <a:gd name="connsiteY35" fmla="*/ 939884 h 2211872"/>
                  <a:gd name="connsiteX36" fmla="*/ 347250 w 532434"/>
                  <a:gd name="connsiteY36" fmla="*/ 1045954 h 2211872"/>
                  <a:gd name="connsiteX37" fmla="*/ 348660 w 532434"/>
                  <a:gd name="connsiteY37" fmla="*/ 1133965 h 2211872"/>
                  <a:gd name="connsiteX38" fmla="*/ 310560 w 532434"/>
                  <a:gd name="connsiteY38" fmla="*/ 1188734 h 2211872"/>
                  <a:gd name="connsiteX39" fmla="*/ 325305 w 532434"/>
                  <a:gd name="connsiteY39" fmla="*/ 1219690 h 2211872"/>
                  <a:gd name="connsiteX40" fmla="*/ 367081 w 532434"/>
                  <a:gd name="connsiteY40" fmla="*/ 1219690 h 2211872"/>
                  <a:gd name="connsiteX41" fmla="*/ 401047 w 532434"/>
                  <a:gd name="connsiteY41" fmla="*/ 1183971 h 2211872"/>
                  <a:gd name="connsiteX42" fmla="*/ 373024 w 532434"/>
                  <a:gd name="connsiteY42" fmla="*/ 1133146 h 2211872"/>
                  <a:gd name="connsiteX43" fmla="*/ 380168 w 532434"/>
                  <a:gd name="connsiteY43" fmla="*/ 1013036 h 2211872"/>
                  <a:gd name="connsiteX44" fmla="*/ 314331 w 532434"/>
                  <a:gd name="connsiteY44" fmla="*/ 926701 h 2211872"/>
                  <a:gd name="connsiteX45" fmla="*/ 193631 w 532434"/>
                  <a:gd name="connsiteY45" fmla="*/ 877704 h 2211872"/>
                  <a:gd name="connsiteX46" fmla="*/ 158461 w 532434"/>
                  <a:gd name="connsiteY46" fmla="*/ 752206 h 2211872"/>
                  <a:gd name="connsiteX47" fmla="*/ 182658 w 532434"/>
                  <a:gd name="connsiteY47" fmla="*/ 607042 h 2211872"/>
                  <a:gd name="connsiteX48" fmla="*/ 219234 w 532434"/>
                  <a:gd name="connsiteY48" fmla="*/ 511944 h 2211872"/>
                  <a:gd name="connsiteX49" fmla="*/ 298253 w 532434"/>
                  <a:gd name="connsiteY49" fmla="*/ 494171 h 2211872"/>
                  <a:gd name="connsiteX50" fmla="*/ 383826 w 532434"/>
                  <a:gd name="connsiteY50" fmla="*/ 468053 h 2211872"/>
                  <a:gd name="connsiteX51" fmla="*/ 453320 w 532434"/>
                  <a:gd name="connsiteY51" fmla="*/ 479026 h 2211872"/>
                  <a:gd name="connsiteX52" fmla="*/ 478220 w 532434"/>
                  <a:gd name="connsiteY52" fmla="*/ 410007 h 2211872"/>
                  <a:gd name="connsiteX53" fmla="*/ 427717 w 532434"/>
                  <a:gd name="connsiteY53" fmla="*/ 369298 h 2211872"/>
                  <a:gd name="connsiteX54" fmla="*/ 369195 w 532434"/>
                  <a:gd name="connsiteY54" fmla="*/ 435135 h 2211872"/>
                  <a:gd name="connsiteX55" fmla="*/ 195840 w 532434"/>
                  <a:gd name="connsiteY55" fmla="*/ 458699 h 2211872"/>
                  <a:gd name="connsiteX56" fmla="*/ 142424 w 532434"/>
                  <a:gd name="connsiteY56" fmla="*/ 380271 h 2211872"/>
                  <a:gd name="connsiteX57" fmla="*/ 98628 w 532434"/>
                  <a:gd name="connsiteY57" fmla="*/ 295765 h 2211872"/>
                  <a:gd name="connsiteX58" fmla="*/ 68703 w 532434"/>
                  <a:gd name="connsiteY58" fmla="*/ 185614 h 2211872"/>
                  <a:gd name="connsiteX59" fmla="*/ 208262 w 532434"/>
                  <a:gd name="connsiteY59" fmla="*/ 149843 h 2211872"/>
                  <a:gd name="connsiteX60" fmla="*/ 241521 w 532434"/>
                  <a:gd name="connsiteY60" fmla="*/ 214231 h 2211872"/>
                  <a:gd name="connsiteX61" fmla="*/ 299701 w 532434"/>
                  <a:gd name="connsiteY61" fmla="*/ 266885 h 2211872"/>
                  <a:gd name="connsiteX62" fmla="*/ 359920 w 532434"/>
                  <a:gd name="connsiteY62" fmla="*/ 202444 h 2211872"/>
                  <a:gd name="connsiteX63" fmla="*/ 332619 w 532434"/>
                  <a:gd name="connsiteY63" fmla="*/ 149842 h 2211872"/>
                  <a:gd name="connsiteX64" fmla="*/ 288728 w 532434"/>
                  <a:gd name="connsiteY64" fmla="*/ 164472 h 2211872"/>
                  <a:gd name="connsiteX65" fmla="*/ 244837 w 532434"/>
                  <a:gd name="connsiteY65" fmla="*/ 109608 h 2211872"/>
                  <a:gd name="connsiteX66" fmla="*/ 89684 w 532434"/>
                  <a:gd name="connsiteY66" fmla="*/ 82192 h 2211872"/>
                  <a:gd name="connsiteX67" fmla="*/ 41866 w 532434"/>
                  <a:gd name="connsiteY67" fmla="*/ 4148 h 2211872"/>
                  <a:gd name="connsiteX68" fmla="*/ 1386 w 532434"/>
                  <a:gd name="connsiteY68" fmla="*/ 107077 h 2211872"/>
                  <a:gd name="connsiteX0" fmla="*/ 1386 w 532434"/>
                  <a:gd name="connsiteY0" fmla="*/ 107077 h 2211872"/>
                  <a:gd name="connsiteX1" fmla="*/ 15285 w 532434"/>
                  <a:gd name="connsiteY1" fmla="*/ 248140 h 2211872"/>
                  <a:gd name="connsiteX2" fmla="*/ 66852 w 532434"/>
                  <a:gd name="connsiteY2" fmla="*/ 371669 h 2211872"/>
                  <a:gd name="connsiteX3" fmla="*/ 110115 w 532434"/>
                  <a:gd name="connsiteY3" fmla="*/ 537548 h 2211872"/>
                  <a:gd name="connsiteX4" fmla="*/ 77587 w 532434"/>
                  <a:gd name="connsiteY4" fmla="*/ 838691 h 2211872"/>
                  <a:gd name="connsiteX5" fmla="*/ 1386 w 532434"/>
                  <a:gd name="connsiteY5" fmla="*/ 1448291 h 2211872"/>
                  <a:gd name="connsiteX6" fmla="*/ 69272 w 532434"/>
                  <a:gd name="connsiteY6" fmla="*/ 1806736 h 2211872"/>
                  <a:gd name="connsiteX7" fmla="*/ 65292 w 532434"/>
                  <a:gd name="connsiteY7" fmla="*/ 1963186 h 2211872"/>
                  <a:gd name="connsiteX8" fmla="*/ 189040 w 532434"/>
                  <a:gd name="connsiteY8" fmla="*/ 2045585 h 2211872"/>
                  <a:gd name="connsiteX9" fmla="*/ 188696 w 532434"/>
                  <a:gd name="connsiteY9" fmla="*/ 2153102 h 2211872"/>
                  <a:gd name="connsiteX10" fmla="*/ 319266 w 532434"/>
                  <a:gd name="connsiteY10" fmla="*/ 2204652 h 2211872"/>
                  <a:gd name="connsiteX11" fmla="*/ 388463 w 532434"/>
                  <a:gd name="connsiteY11" fmla="*/ 2109781 h 2211872"/>
                  <a:gd name="connsiteX12" fmla="*/ 382720 w 532434"/>
                  <a:gd name="connsiteY12" fmla="*/ 2040478 h 2211872"/>
                  <a:gd name="connsiteX13" fmla="*/ 293490 w 532434"/>
                  <a:gd name="connsiteY13" fmla="*/ 1985023 h 2211872"/>
                  <a:gd name="connsiteX14" fmla="*/ 171514 w 532434"/>
                  <a:gd name="connsiteY14" fmla="*/ 1980090 h 2211872"/>
                  <a:gd name="connsiteX15" fmla="*/ 130175 w 532434"/>
                  <a:gd name="connsiteY15" fmla="*/ 1923854 h 2211872"/>
                  <a:gd name="connsiteX16" fmla="*/ 125809 w 532434"/>
                  <a:gd name="connsiteY16" fmla="*/ 1760439 h 2211872"/>
                  <a:gd name="connsiteX17" fmla="*/ 96247 w 532434"/>
                  <a:gd name="connsiteY17" fmla="*/ 1667365 h 2211872"/>
                  <a:gd name="connsiteX18" fmla="*/ 66549 w 532434"/>
                  <a:gd name="connsiteY18" fmla="*/ 1547388 h 2211872"/>
                  <a:gd name="connsiteX19" fmla="*/ 165475 w 532434"/>
                  <a:gd name="connsiteY19" fmla="*/ 1476789 h 2211872"/>
                  <a:gd name="connsiteX20" fmla="*/ 261703 w 532434"/>
                  <a:gd name="connsiteY20" fmla="*/ 1564767 h 2211872"/>
                  <a:gd name="connsiteX21" fmla="*/ 311778 w 532434"/>
                  <a:gd name="connsiteY21" fmla="*/ 1664260 h 2211872"/>
                  <a:gd name="connsiteX22" fmla="*/ 376511 w 532434"/>
                  <a:gd name="connsiteY22" fmla="*/ 1697007 h 2211872"/>
                  <a:gd name="connsiteX23" fmla="*/ 428993 w 532434"/>
                  <a:gd name="connsiteY23" fmla="*/ 1729163 h 2211872"/>
                  <a:gd name="connsiteX24" fmla="*/ 488790 w 532434"/>
                  <a:gd name="connsiteY24" fmla="*/ 1711980 h 2211872"/>
                  <a:gd name="connsiteX25" fmla="*/ 478923 w 532434"/>
                  <a:gd name="connsiteY25" fmla="*/ 1601909 h 2211872"/>
                  <a:gd name="connsiteX26" fmla="*/ 372853 w 532434"/>
                  <a:gd name="connsiteY26" fmla="*/ 1638485 h 2211872"/>
                  <a:gd name="connsiteX27" fmla="*/ 343592 w 532434"/>
                  <a:gd name="connsiteY27" fmla="*/ 1612882 h 2211872"/>
                  <a:gd name="connsiteX28" fmla="*/ 277755 w 532434"/>
                  <a:gd name="connsiteY28" fmla="*/ 1510469 h 2211872"/>
                  <a:gd name="connsiteX29" fmla="*/ 248837 w 532434"/>
                  <a:gd name="connsiteY29" fmla="*/ 1449052 h 2211872"/>
                  <a:gd name="connsiteX30" fmla="*/ 191789 w 532434"/>
                  <a:gd name="connsiteY30" fmla="*/ 1424529 h 2211872"/>
                  <a:gd name="connsiteX31" fmla="*/ 80245 w 532434"/>
                  <a:gd name="connsiteY31" fmla="*/ 1393426 h 2211872"/>
                  <a:gd name="connsiteX32" fmla="*/ 80245 w 532434"/>
                  <a:gd name="connsiteY32" fmla="*/ 1219690 h 2211872"/>
                  <a:gd name="connsiteX33" fmla="*/ 124136 w 532434"/>
                  <a:gd name="connsiteY33" fmla="*/ 1122764 h 2211872"/>
                  <a:gd name="connsiteX34" fmla="*/ 158461 w 532434"/>
                  <a:gd name="connsiteY34" fmla="*/ 970989 h 2211872"/>
                  <a:gd name="connsiteX35" fmla="*/ 252152 w 532434"/>
                  <a:gd name="connsiteY35" fmla="*/ 939884 h 2211872"/>
                  <a:gd name="connsiteX36" fmla="*/ 347250 w 532434"/>
                  <a:gd name="connsiteY36" fmla="*/ 1045954 h 2211872"/>
                  <a:gd name="connsiteX37" fmla="*/ 348660 w 532434"/>
                  <a:gd name="connsiteY37" fmla="*/ 1133965 h 2211872"/>
                  <a:gd name="connsiteX38" fmla="*/ 310560 w 532434"/>
                  <a:gd name="connsiteY38" fmla="*/ 1188734 h 2211872"/>
                  <a:gd name="connsiteX39" fmla="*/ 325305 w 532434"/>
                  <a:gd name="connsiteY39" fmla="*/ 1219690 h 2211872"/>
                  <a:gd name="connsiteX40" fmla="*/ 367081 w 532434"/>
                  <a:gd name="connsiteY40" fmla="*/ 1219690 h 2211872"/>
                  <a:gd name="connsiteX41" fmla="*/ 401047 w 532434"/>
                  <a:gd name="connsiteY41" fmla="*/ 1183971 h 2211872"/>
                  <a:gd name="connsiteX42" fmla="*/ 373024 w 532434"/>
                  <a:gd name="connsiteY42" fmla="*/ 1133146 h 2211872"/>
                  <a:gd name="connsiteX43" fmla="*/ 380168 w 532434"/>
                  <a:gd name="connsiteY43" fmla="*/ 1013036 h 2211872"/>
                  <a:gd name="connsiteX44" fmla="*/ 314331 w 532434"/>
                  <a:gd name="connsiteY44" fmla="*/ 926701 h 2211872"/>
                  <a:gd name="connsiteX45" fmla="*/ 193631 w 532434"/>
                  <a:gd name="connsiteY45" fmla="*/ 877704 h 2211872"/>
                  <a:gd name="connsiteX46" fmla="*/ 158461 w 532434"/>
                  <a:gd name="connsiteY46" fmla="*/ 752206 h 2211872"/>
                  <a:gd name="connsiteX47" fmla="*/ 182658 w 532434"/>
                  <a:gd name="connsiteY47" fmla="*/ 607042 h 2211872"/>
                  <a:gd name="connsiteX48" fmla="*/ 219234 w 532434"/>
                  <a:gd name="connsiteY48" fmla="*/ 511944 h 2211872"/>
                  <a:gd name="connsiteX49" fmla="*/ 298253 w 532434"/>
                  <a:gd name="connsiteY49" fmla="*/ 494171 h 2211872"/>
                  <a:gd name="connsiteX50" fmla="*/ 383826 w 532434"/>
                  <a:gd name="connsiteY50" fmla="*/ 468053 h 2211872"/>
                  <a:gd name="connsiteX51" fmla="*/ 453320 w 532434"/>
                  <a:gd name="connsiteY51" fmla="*/ 479026 h 2211872"/>
                  <a:gd name="connsiteX52" fmla="*/ 478220 w 532434"/>
                  <a:gd name="connsiteY52" fmla="*/ 410007 h 2211872"/>
                  <a:gd name="connsiteX53" fmla="*/ 427717 w 532434"/>
                  <a:gd name="connsiteY53" fmla="*/ 369298 h 2211872"/>
                  <a:gd name="connsiteX54" fmla="*/ 369195 w 532434"/>
                  <a:gd name="connsiteY54" fmla="*/ 435135 h 2211872"/>
                  <a:gd name="connsiteX55" fmla="*/ 195840 w 532434"/>
                  <a:gd name="connsiteY55" fmla="*/ 458699 h 2211872"/>
                  <a:gd name="connsiteX56" fmla="*/ 142424 w 532434"/>
                  <a:gd name="connsiteY56" fmla="*/ 380271 h 2211872"/>
                  <a:gd name="connsiteX57" fmla="*/ 98628 w 532434"/>
                  <a:gd name="connsiteY57" fmla="*/ 295765 h 2211872"/>
                  <a:gd name="connsiteX58" fmla="*/ 68703 w 532434"/>
                  <a:gd name="connsiteY58" fmla="*/ 185614 h 2211872"/>
                  <a:gd name="connsiteX59" fmla="*/ 208262 w 532434"/>
                  <a:gd name="connsiteY59" fmla="*/ 149843 h 2211872"/>
                  <a:gd name="connsiteX60" fmla="*/ 241521 w 532434"/>
                  <a:gd name="connsiteY60" fmla="*/ 214231 h 2211872"/>
                  <a:gd name="connsiteX61" fmla="*/ 299701 w 532434"/>
                  <a:gd name="connsiteY61" fmla="*/ 266885 h 2211872"/>
                  <a:gd name="connsiteX62" fmla="*/ 359920 w 532434"/>
                  <a:gd name="connsiteY62" fmla="*/ 202444 h 2211872"/>
                  <a:gd name="connsiteX63" fmla="*/ 332619 w 532434"/>
                  <a:gd name="connsiteY63" fmla="*/ 149842 h 2211872"/>
                  <a:gd name="connsiteX64" fmla="*/ 288728 w 532434"/>
                  <a:gd name="connsiteY64" fmla="*/ 164472 h 2211872"/>
                  <a:gd name="connsiteX65" fmla="*/ 244837 w 532434"/>
                  <a:gd name="connsiteY65" fmla="*/ 109608 h 2211872"/>
                  <a:gd name="connsiteX66" fmla="*/ 89684 w 532434"/>
                  <a:gd name="connsiteY66" fmla="*/ 82192 h 2211872"/>
                  <a:gd name="connsiteX67" fmla="*/ 41866 w 532434"/>
                  <a:gd name="connsiteY67" fmla="*/ 4148 h 2211872"/>
                  <a:gd name="connsiteX68" fmla="*/ 1386 w 532434"/>
                  <a:gd name="connsiteY68" fmla="*/ 107077 h 2211872"/>
                  <a:gd name="connsiteX0" fmla="*/ 1386 w 532434"/>
                  <a:gd name="connsiteY0" fmla="*/ 107077 h 2211872"/>
                  <a:gd name="connsiteX1" fmla="*/ 15285 w 532434"/>
                  <a:gd name="connsiteY1" fmla="*/ 248140 h 2211872"/>
                  <a:gd name="connsiteX2" fmla="*/ 66852 w 532434"/>
                  <a:gd name="connsiteY2" fmla="*/ 371669 h 2211872"/>
                  <a:gd name="connsiteX3" fmla="*/ 110115 w 532434"/>
                  <a:gd name="connsiteY3" fmla="*/ 537548 h 2211872"/>
                  <a:gd name="connsiteX4" fmla="*/ 77587 w 532434"/>
                  <a:gd name="connsiteY4" fmla="*/ 838691 h 2211872"/>
                  <a:gd name="connsiteX5" fmla="*/ 1386 w 532434"/>
                  <a:gd name="connsiteY5" fmla="*/ 1448291 h 2211872"/>
                  <a:gd name="connsiteX6" fmla="*/ 69272 w 532434"/>
                  <a:gd name="connsiteY6" fmla="*/ 1806736 h 2211872"/>
                  <a:gd name="connsiteX7" fmla="*/ 65292 w 532434"/>
                  <a:gd name="connsiteY7" fmla="*/ 1963186 h 2211872"/>
                  <a:gd name="connsiteX8" fmla="*/ 189040 w 532434"/>
                  <a:gd name="connsiteY8" fmla="*/ 2045585 h 2211872"/>
                  <a:gd name="connsiteX9" fmla="*/ 188696 w 532434"/>
                  <a:gd name="connsiteY9" fmla="*/ 2153102 h 2211872"/>
                  <a:gd name="connsiteX10" fmla="*/ 319266 w 532434"/>
                  <a:gd name="connsiteY10" fmla="*/ 2204652 h 2211872"/>
                  <a:gd name="connsiteX11" fmla="*/ 388463 w 532434"/>
                  <a:gd name="connsiteY11" fmla="*/ 2109781 h 2211872"/>
                  <a:gd name="connsiteX12" fmla="*/ 382720 w 532434"/>
                  <a:gd name="connsiteY12" fmla="*/ 2040478 h 2211872"/>
                  <a:gd name="connsiteX13" fmla="*/ 293490 w 532434"/>
                  <a:gd name="connsiteY13" fmla="*/ 1985023 h 2211872"/>
                  <a:gd name="connsiteX14" fmla="*/ 171514 w 532434"/>
                  <a:gd name="connsiteY14" fmla="*/ 1980090 h 2211872"/>
                  <a:gd name="connsiteX15" fmla="*/ 130175 w 532434"/>
                  <a:gd name="connsiteY15" fmla="*/ 1923854 h 2211872"/>
                  <a:gd name="connsiteX16" fmla="*/ 125809 w 532434"/>
                  <a:gd name="connsiteY16" fmla="*/ 1760439 h 2211872"/>
                  <a:gd name="connsiteX17" fmla="*/ 96247 w 532434"/>
                  <a:gd name="connsiteY17" fmla="*/ 1667365 h 2211872"/>
                  <a:gd name="connsiteX18" fmla="*/ 66549 w 532434"/>
                  <a:gd name="connsiteY18" fmla="*/ 1547388 h 2211872"/>
                  <a:gd name="connsiteX19" fmla="*/ 165475 w 532434"/>
                  <a:gd name="connsiteY19" fmla="*/ 1476789 h 2211872"/>
                  <a:gd name="connsiteX20" fmla="*/ 261703 w 532434"/>
                  <a:gd name="connsiteY20" fmla="*/ 1564767 h 2211872"/>
                  <a:gd name="connsiteX21" fmla="*/ 311778 w 532434"/>
                  <a:gd name="connsiteY21" fmla="*/ 1664260 h 2211872"/>
                  <a:gd name="connsiteX22" fmla="*/ 376511 w 532434"/>
                  <a:gd name="connsiteY22" fmla="*/ 1697007 h 2211872"/>
                  <a:gd name="connsiteX23" fmla="*/ 428993 w 532434"/>
                  <a:gd name="connsiteY23" fmla="*/ 1729163 h 2211872"/>
                  <a:gd name="connsiteX24" fmla="*/ 488790 w 532434"/>
                  <a:gd name="connsiteY24" fmla="*/ 1711980 h 2211872"/>
                  <a:gd name="connsiteX25" fmla="*/ 478923 w 532434"/>
                  <a:gd name="connsiteY25" fmla="*/ 1601909 h 2211872"/>
                  <a:gd name="connsiteX26" fmla="*/ 372853 w 532434"/>
                  <a:gd name="connsiteY26" fmla="*/ 1638485 h 2211872"/>
                  <a:gd name="connsiteX27" fmla="*/ 343592 w 532434"/>
                  <a:gd name="connsiteY27" fmla="*/ 1612882 h 2211872"/>
                  <a:gd name="connsiteX28" fmla="*/ 277755 w 532434"/>
                  <a:gd name="connsiteY28" fmla="*/ 1510469 h 2211872"/>
                  <a:gd name="connsiteX29" fmla="*/ 248837 w 532434"/>
                  <a:gd name="connsiteY29" fmla="*/ 1449052 h 2211872"/>
                  <a:gd name="connsiteX30" fmla="*/ 191789 w 532434"/>
                  <a:gd name="connsiteY30" fmla="*/ 1424529 h 2211872"/>
                  <a:gd name="connsiteX31" fmla="*/ 80245 w 532434"/>
                  <a:gd name="connsiteY31" fmla="*/ 1393426 h 2211872"/>
                  <a:gd name="connsiteX32" fmla="*/ 80245 w 532434"/>
                  <a:gd name="connsiteY32" fmla="*/ 1219690 h 2211872"/>
                  <a:gd name="connsiteX33" fmla="*/ 124136 w 532434"/>
                  <a:gd name="connsiteY33" fmla="*/ 1122764 h 2211872"/>
                  <a:gd name="connsiteX34" fmla="*/ 158461 w 532434"/>
                  <a:gd name="connsiteY34" fmla="*/ 970989 h 2211872"/>
                  <a:gd name="connsiteX35" fmla="*/ 252152 w 532434"/>
                  <a:gd name="connsiteY35" fmla="*/ 939884 h 2211872"/>
                  <a:gd name="connsiteX36" fmla="*/ 347250 w 532434"/>
                  <a:gd name="connsiteY36" fmla="*/ 1045954 h 2211872"/>
                  <a:gd name="connsiteX37" fmla="*/ 348660 w 532434"/>
                  <a:gd name="connsiteY37" fmla="*/ 1133965 h 2211872"/>
                  <a:gd name="connsiteX38" fmla="*/ 310560 w 532434"/>
                  <a:gd name="connsiteY38" fmla="*/ 1188734 h 2211872"/>
                  <a:gd name="connsiteX39" fmla="*/ 325305 w 532434"/>
                  <a:gd name="connsiteY39" fmla="*/ 1219690 h 2211872"/>
                  <a:gd name="connsiteX40" fmla="*/ 367081 w 532434"/>
                  <a:gd name="connsiteY40" fmla="*/ 1219690 h 2211872"/>
                  <a:gd name="connsiteX41" fmla="*/ 401047 w 532434"/>
                  <a:gd name="connsiteY41" fmla="*/ 1183971 h 2211872"/>
                  <a:gd name="connsiteX42" fmla="*/ 373024 w 532434"/>
                  <a:gd name="connsiteY42" fmla="*/ 1133146 h 2211872"/>
                  <a:gd name="connsiteX43" fmla="*/ 380168 w 532434"/>
                  <a:gd name="connsiteY43" fmla="*/ 1013036 h 2211872"/>
                  <a:gd name="connsiteX44" fmla="*/ 314331 w 532434"/>
                  <a:gd name="connsiteY44" fmla="*/ 926701 h 2211872"/>
                  <a:gd name="connsiteX45" fmla="*/ 193631 w 532434"/>
                  <a:gd name="connsiteY45" fmla="*/ 877704 h 2211872"/>
                  <a:gd name="connsiteX46" fmla="*/ 158461 w 532434"/>
                  <a:gd name="connsiteY46" fmla="*/ 752206 h 2211872"/>
                  <a:gd name="connsiteX47" fmla="*/ 182658 w 532434"/>
                  <a:gd name="connsiteY47" fmla="*/ 607042 h 2211872"/>
                  <a:gd name="connsiteX48" fmla="*/ 219234 w 532434"/>
                  <a:gd name="connsiteY48" fmla="*/ 511944 h 2211872"/>
                  <a:gd name="connsiteX49" fmla="*/ 298253 w 532434"/>
                  <a:gd name="connsiteY49" fmla="*/ 494171 h 2211872"/>
                  <a:gd name="connsiteX50" fmla="*/ 383826 w 532434"/>
                  <a:gd name="connsiteY50" fmla="*/ 468053 h 2211872"/>
                  <a:gd name="connsiteX51" fmla="*/ 453320 w 532434"/>
                  <a:gd name="connsiteY51" fmla="*/ 479026 h 2211872"/>
                  <a:gd name="connsiteX52" fmla="*/ 478220 w 532434"/>
                  <a:gd name="connsiteY52" fmla="*/ 410007 h 2211872"/>
                  <a:gd name="connsiteX53" fmla="*/ 427717 w 532434"/>
                  <a:gd name="connsiteY53" fmla="*/ 369298 h 2211872"/>
                  <a:gd name="connsiteX54" fmla="*/ 369195 w 532434"/>
                  <a:gd name="connsiteY54" fmla="*/ 435135 h 2211872"/>
                  <a:gd name="connsiteX55" fmla="*/ 195840 w 532434"/>
                  <a:gd name="connsiteY55" fmla="*/ 458699 h 2211872"/>
                  <a:gd name="connsiteX56" fmla="*/ 142424 w 532434"/>
                  <a:gd name="connsiteY56" fmla="*/ 380271 h 2211872"/>
                  <a:gd name="connsiteX57" fmla="*/ 98628 w 532434"/>
                  <a:gd name="connsiteY57" fmla="*/ 295765 h 2211872"/>
                  <a:gd name="connsiteX58" fmla="*/ 68703 w 532434"/>
                  <a:gd name="connsiteY58" fmla="*/ 185614 h 2211872"/>
                  <a:gd name="connsiteX59" fmla="*/ 208262 w 532434"/>
                  <a:gd name="connsiteY59" fmla="*/ 149843 h 2211872"/>
                  <a:gd name="connsiteX60" fmla="*/ 241521 w 532434"/>
                  <a:gd name="connsiteY60" fmla="*/ 214231 h 2211872"/>
                  <a:gd name="connsiteX61" fmla="*/ 299701 w 532434"/>
                  <a:gd name="connsiteY61" fmla="*/ 266885 h 2211872"/>
                  <a:gd name="connsiteX62" fmla="*/ 359920 w 532434"/>
                  <a:gd name="connsiteY62" fmla="*/ 202444 h 2211872"/>
                  <a:gd name="connsiteX63" fmla="*/ 332619 w 532434"/>
                  <a:gd name="connsiteY63" fmla="*/ 149842 h 2211872"/>
                  <a:gd name="connsiteX64" fmla="*/ 288728 w 532434"/>
                  <a:gd name="connsiteY64" fmla="*/ 164472 h 2211872"/>
                  <a:gd name="connsiteX65" fmla="*/ 244837 w 532434"/>
                  <a:gd name="connsiteY65" fmla="*/ 109608 h 2211872"/>
                  <a:gd name="connsiteX66" fmla="*/ 89684 w 532434"/>
                  <a:gd name="connsiteY66" fmla="*/ 82192 h 2211872"/>
                  <a:gd name="connsiteX67" fmla="*/ 41866 w 532434"/>
                  <a:gd name="connsiteY67" fmla="*/ 4148 h 2211872"/>
                  <a:gd name="connsiteX68" fmla="*/ 1386 w 532434"/>
                  <a:gd name="connsiteY68" fmla="*/ 107077 h 2211872"/>
                  <a:gd name="connsiteX0" fmla="*/ 1386 w 532434"/>
                  <a:gd name="connsiteY0" fmla="*/ 107077 h 2211872"/>
                  <a:gd name="connsiteX1" fmla="*/ 15285 w 532434"/>
                  <a:gd name="connsiteY1" fmla="*/ 248140 h 2211872"/>
                  <a:gd name="connsiteX2" fmla="*/ 66852 w 532434"/>
                  <a:gd name="connsiteY2" fmla="*/ 371669 h 2211872"/>
                  <a:gd name="connsiteX3" fmla="*/ 110115 w 532434"/>
                  <a:gd name="connsiteY3" fmla="*/ 537548 h 2211872"/>
                  <a:gd name="connsiteX4" fmla="*/ 77587 w 532434"/>
                  <a:gd name="connsiteY4" fmla="*/ 838691 h 2211872"/>
                  <a:gd name="connsiteX5" fmla="*/ 1386 w 532434"/>
                  <a:gd name="connsiteY5" fmla="*/ 1448291 h 2211872"/>
                  <a:gd name="connsiteX6" fmla="*/ 69272 w 532434"/>
                  <a:gd name="connsiteY6" fmla="*/ 1806736 h 2211872"/>
                  <a:gd name="connsiteX7" fmla="*/ 65292 w 532434"/>
                  <a:gd name="connsiteY7" fmla="*/ 1963186 h 2211872"/>
                  <a:gd name="connsiteX8" fmla="*/ 189040 w 532434"/>
                  <a:gd name="connsiteY8" fmla="*/ 2045585 h 2211872"/>
                  <a:gd name="connsiteX9" fmla="*/ 188696 w 532434"/>
                  <a:gd name="connsiteY9" fmla="*/ 2153102 h 2211872"/>
                  <a:gd name="connsiteX10" fmla="*/ 319266 w 532434"/>
                  <a:gd name="connsiteY10" fmla="*/ 2204652 h 2211872"/>
                  <a:gd name="connsiteX11" fmla="*/ 388463 w 532434"/>
                  <a:gd name="connsiteY11" fmla="*/ 2109781 h 2211872"/>
                  <a:gd name="connsiteX12" fmla="*/ 382720 w 532434"/>
                  <a:gd name="connsiteY12" fmla="*/ 2040478 h 2211872"/>
                  <a:gd name="connsiteX13" fmla="*/ 293490 w 532434"/>
                  <a:gd name="connsiteY13" fmla="*/ 1985023 h 2211872"/>
                  <a:gd name="connsiteX14" fmla="*/ 171514 w 532434"/>
                  <a:gd name="connsiteY14" fmla="*/ 1980090 h 2211872"/>
                  <a:gd name="connsiteX15" fmla="*/ 130175 w 532434"/>
                  <a:gd name="connsiteY15" fmla="*/ 1923854 h 2211872"/>
                  <a:gd name="connsiteX16" fmla="*/ 125809 w 532434"/>
                  <a:gd name="connsiteY16" fmla="*/ 1760439 h 2211872"/>
                  <a:gd name="connsiteX17" fmla="*/ 96247 w 532434"/>
                  <a:gd name="connsiteY17" fmla="*/ 1667365 h 2211872"/>
                  <a:gd name="connsiteX18" fmla="*/ 66549 w 532434"/>
                  <a:gd name="connsiteY18" fmla="*/ 1547388 h 2211872"/>
                  <a:gd name="connsiteX19" fmla="*/ 165475 w 532434"/>
                  <a:gd name="connsiteY19" fmla="*/ 1476789 h 2211872"/>
                  <a:gd name="connsiteX20" fmla="*/ 261703 w 532434"/>
                  <a:gd name="connsiteY20" fmla="*/ 1564767 h 2211872"/>
                  <a:gd name="connsiteX21" fmla="*/ 311778 w 532434"/>
                  <a:gd name="connsiteY21" fmla="*/ 1664260 h 2211872"/>
                  <a:gd name="connsiteX22" fmla="*/ 376511 w 532434"/>
                  <a:gd name="connsiteY22" fmla="*/ 1697007 h 2211872"/>
                  <a:gd name="connsiteX23" fmla="*/ 428993 w 532434"/>
                  <a:gd name="connsiteY23" fmla="*/ 1729163 h 2211872"/>
                  <a:gd name="connsiteX24" fmla="*/ 488790 w 532434"/>
                  <a:gd name="connsiteY24" fmla="*/ 1711980 h 2211872"/>
                  <a:gd name="connsiteX25" fmla="*/ 478923 w 532434"/>
                  <a:gd name="connsiteY25" fmla="*/ 1601909 h 2211872"/>
                  <a:gd name="connsiteX26" fmla="*/ 372853 w 532434"/>
                  <a:gd name="connsiteY26" fmla="*/ 1638485 h 2211872"/>
                  <a:gd name="connsiteX27" fmla="*/ 343592 w 532434"/>
                  <a:gd name="connsiteY27" fmla="*/ 1612882 h 2211872"/>
                  <a:gd name="connsiteX28" fmla="*/ 277755 w 532434"/>
                  <a:gd name="connsiteY28" fmla="*/ 1510469 h 2211872"/>
                  <a:gd name="connsiteX29" fmla="*/ 248837 w 532434"/>
                  <a:gd name="connsiteY29" fmla="*/ 1449052 h 2211872"/>
                  <a:gd name="connsiteX30" fmla="*/ 191789 w 532434"/>
                  <a:gd name="connsiteY30" fmla="*/ 1424529 h 2211872"/>
                  <a:gd name="connsiteX31" fmla="*/ 80245 w 532434"/>
                  <a:gd name="connsiteY31" fmla="*/ 1393426 h 2211872"/>
                  <a:gd name="connsiteX32" fmla="*/ 80245 w 532434"/>
                  <a:gd name="connsiteY32" fmla="*/ 1219690 h 2211872"/>
                  <a:gd name="connsiteX33" fmla="*/ 124136 w 532434"/>
                  <a:gd name="connsiteY33" fmla="*/ 1122764 h 2211872"/>
                  <a:gd name="connsiteX34" fmla="*/ 158461 w 532434"/>
                  <a:gd name="connsiteY34" fmla="*/ 970989 h 2211872"/>
                  <a:gd name="connsiteX35" fmla="*/ 252152 w 532434"/>
                  <a:gd name="connsiteY35" fmla="*/ 939884 h 2211872"/>
                  <a:gd name="connsiteX36" fmla="*/ 347250 w 532434"/>
                  <a:gd name="connsiteY36" fmla="*/ 1045954 h 2211872"/>
                  <a:gd name="connsiteX37" fmla="*/ 348660 w 532434"/>
                  <a:gd name="connsiteY37" fmla="*/ 1133965 h 2211872"/>
                  <a:gd name="connsiteX38" fmla="*/ 310560 w 532434"/>
                  <a:gd name="connsiteY38" fmla="*/ 1188734 h 2211872"/>
                  <a:gd name="connsiteX39" fmla="*/ 325305 w 532434"/>
                  <a:gd name="connsiteY39" fmla="*/ 1219690 h 2211872"/>
                  <a:gd name="connsiteX40" fmla="*/ 367081 w 532434"/>
                  <a:gd name="connsiteY40" fmla="*/ 1219690 h 2211872"/>
                  <a:gd name="connsiteX41" fmla="*/ 401047 w 532434"/>
                  <a:gd name="connsiteY41" fmla="*/ 1183971 h 2211872"/>
                  <a:gd name="connsiteX42" fmla="*/ 373024 w 532434"/>
                  <a:gd name="connsiteY42" fmla="*/ 1133146 h 2211872"/>
                  <a:gd name="connsiteX43" fmla="*/ 380168 w 532434"/>
                  <a:gd name="connsiteY43" fmla="*/ 1013036 h 2211872"/>
                  <a:gd name="connsiteX44" fmla="*/ 314331 w 532434"/>
                  <a:gd name="connsiteY44" fmla="*/ 926701 h 2211872"/>
                  <a:gd name="connsiteX45" fmla="*/ 193631 w 532434"/>
                  <a:gd name="connsiteY45" fmla="*/ 877704 h 2211872"/>
                  <a:gd name="connsiteX46" fmla="*/ 158461 w 532434"/>
                  <a:gd name="connsiteY46" fmla="*/ 752206 h 2211872"/>
                  <a:gd name="connsiteX47" fmla="*/ 182658 w 532434"/>
                  <a:gd name="connsiteY47" fmla="*/ 607042 h 2211872"/>
                  <a:gd name="connsiteX48" fmla="*/ 219234 w 532434"/>
                  <a:gd name="connsiteY48" fmla="*/ 511944 h 2211872"/>
                  <a:gd name="connsiteX49" fmla="*/ 298253 w 532434"/>
                  <a:gd name="connsiteY49" fmla="*/ 494171 h 2211872"/>
                  <a:gd name="connsiteX50" fmla="*/ 383826 w 532434"/>
                  <a:gd name="connsiteY50" fmla="*/ 468053 h 2211872"/>
                  <a:gd name="connsiteX51" fmla="*/ 453320 w 532434"/>
                  <a:gd name="connsiteY51" fmla="*/ 479026 h 2211872"/>
                  <a:gd name="connsiteX52" fmla="*/ 478220 w 532434"/>
                  <a:gd name="connsiteY52" fmla="*/ 410007 h 2211872"/>
                  <a:gd name="connsiteX53" fmla="*/ 427717 w 532434"/>
                  <a:gd name="connsiteY53" fmla="*/ 369298 h 2211872"/>
                  <a:gd name="connsiteX54" fmla="*/ 369195 w 532434"/>
                  <a:gd name="connsiteY54" fmla="*/ 435135 h 2211872"/>
                  <a:gd name="connsiteX55" fmla="*/ 195840 w 532434"/>
                  <a:gd name="connsiteY55" fmla="*/ 458699 h 2211872"/>
                  <a:gd name="connsiteX56" fmla="*/ 142424 w 532434"/>
                  <a:gd name="connsiteY56" fmla="*/ 380271 h 2211872"/>
                  <a:gd name="connsiteX57" fmla="*/ 98628 w 532434"/>
                  <a:gd name="connsiteY57" fmla="*/ 295765 h 2211872"/>
                  <a:gd name="connsiteX58" fmla="*/ 68703 w 532434"/>
                  <a:gd name="connsiteY58" fmla="*/ 185614 h 2211872"/>
                  <a:gd name="connsiteX59" fmla="*/ 208262 w 532434"/>
                  <a:gd name="connsiteY59" fmla="*/ 149843 h 2211872"/>
                  <a:gd name="connsiteX60" fmla="*/ 241521 w 532434"/>
                  <a:gd name="connsiteY60" fmla="*/ 214231 h 2211872"/>
                  <a:gd name="connsiteX61" fmla="*/ 299701 w 532434"/>
                  <a:gd name="connsiteY61" fmla="*/ 266885 h 2211872"/>
                  <a:gd name="connsiteX62" fmla="*/ 359920 w 532434"/>
                  <a:gd name="connsiteY62" fmla="*/ 202444 h 2211872"/>
                  <a:gd name="connsiteX63" fmla="*/ 332619 w 532434"/>
                  <a:gd name="connsiteY63" fmla="*/ 149842 h 2211872"/>
                  <a:gd name="connsiteX64" fmla="*/ 288728 w 532434"/>
                  <a:gd name="connsiteY64" fmla="*/ 164472 h 2211872"/>
                  <a:gd name="connsiteX65" fmla="*/ 244837 w 532434"/>
                  <a:gd name="connsiteY65" fmla="*/ 109608 h 2211872"/>
                  <a:gd name="connsiteX66" fmla="*/ 89684 w 532434"/>
                  <a:gd name="connsiteY66" fmla="*/ 82192 h 2211872"/>
                  <a:gd name="connsiteX67" fmla="*/ 41866 w 532434"/>
                  <a:gd name="connsiteY67" fmla="*/ 4148 h 2211872"/>
                  <a:gd name="connsiteX68" fmla="*/ 1386 w 532434"/>
                  <a:gd name="connsiteY68" fmla="*/ 107077 h 2211872"/>
                  <a:gd name="connsiteX0" fmla="*/ 259 w 531307"/>
                  <a:gd name="connsiteY0" fmla="*/ 107077 h 2211872"/>
                  <a:gd name="connsiteX1" fmla="*/ 14158 w 531307"/>
                  <a:gd name="connsiteY1" fmla="*/ 248140 h 2211872"/>
                  <a:gd name="connsiteX2" fmla="*/ 65725 w 531307"/>
                  <a:gd name="connsiteY2" fmla="*/ 371669 h 2211872"/>
                  <a:gd name="connsiteX3" fmla="*/ 108988 w 531307"/>
                  <a:gd name="connsiteY3" fmla="*/ 537548 h 2211872"/>
                  <a:gd name="connsiteX4" fmla="*/ 66592 w 531307"/>
                  <a:gd name="connsiteY4" fmla="*/ 838691 h 2211872"/>
                  <a:gd name="connsiteX5" fmla="*/ 259 w 531307"/>
                  <a:gd name="connsiteY5" fmla="*/ 1448291 h 2211872"/>
                  <a:gd name="connsiteX6" fmla="*/ 68145 w 531307"/>
                  <a:gd name="connsiteY6" fmla="*/ 1806736 h 2211872"/>
                  <a:gd name="connsiteX7" fmla="*/ 64165 w 531307"/>
                  <a:gd name="connsiteY7" fmla="*/ 1963186 h 2211872"/>
                  <a:gd name="connsiteX8" fmla="*/ 187913 w 531307"/>
                  <a:gd name="connsiteY8" fmla="*/ 2045585 h 2211872"/>
                  <a:gd name="connsiteX9" fmla="*/ 187569 w 531307"/>
                  <a:gd name="connsiteY9" fmla="*/ 2153102 h 2211872"/>
                  <a:gd name="connsiteX10" fmla="*/ 318139 w 531307"/>
                  <a:gd name="connsiteY10" fmla="*/ 2204652 h 2211872"/>
                  <a:gd name="connsiteX11" fmla="*/ 387336 w 531307"/>
                  <a:gd name="connsiteY11" fmla="*/ 2109781 h 2211872"/>
                  <a:gd name="connsiteX12" fmla="*/ 381593 w 531307"/>
                  <a:gd name="connsiteY12" fmla="*/ 2040478 h 2211872"/>
                  <a:gd name="connsiteX13" fmla="*/ 292363 w 531307"/>
                  <a:gd name="connsiteY13" fmla="*/ 1985023 h 2211872"/>
                  <a:gd name="connsiteX14" fmla="*/ 170387 w 531307"/>
                  <a:gd name="connsiteY14" fmla="*/ 1980090 h 2211872"/>
                  <a:gd name="connsiteX15" fmla="*/ 129048 w 531307"/>
                  <a:gd name="connsiteY15" fmla="*/ 1923854 h 2211872"/>
                  <a:gd name="connsiteX16" fmla="*/ 124682 w 531307"/>
                  <a:gd name="connsiteY16" fmla="*/ 1760439 h 2211872"/>
                  <a:gd name="connsiteX17" fmla="*/ 95120 w 531307"/>
                  <a:gd name="connsiteY17" fmla="*/ 1667365 h 2211872"/>
                  <a:gd name="connsiteX18" fmla="*/ 65422 w 531307"/>
                  <a:gd name="connsiteY18" fmla="*/ 1547388 h 2211872"/>
                  <a:gd name="connsiteX19" fmla="*/ 164348 w 531307"/>
                  <a:gd name="connsiteY19" fmla="*/ 1476789 h 2211872"/>
                  <a:gd name="connsiteX20" fmla="*/ 260576 w 531307"/>
                  <a:gd name="connsiteY20" fmla="*/ 1564767 h 2211872"/>
                  <a:gd name="connsiteX21" fmla="*/ 310651 w 531307"/>
                  <a:gd name="connsiteY21" fmla="*/ 1664260 h 2211872"/>
                  <a:gd name="connsiteX22" fmla="*/ 375384 w 531307"/>
                  <a:gd name="connsiteY22" fmla="*/ 1697007 h 2211872"/>
                  <a:gd name="connsiteX23" fmla="*/ 427866 w 531307"/>
                  <a:gd name="connsiteY23" fmla="*/ 1729163 h 2211872"/>
                  <a:gd name="connsiteX24" fmla="*/ 487663 w 531307"/>
                  <a:gd name="connsiteY24" fmla="*/ 1711980 h 2211872"/>
                  <a:gd name="connsiteX25" fmla="*/ 477796 w 531307"/>
                  <a:gd name="connsiteY25" fmla="*/ 1601909 h 2211872"/>
                  <a:gd name="connsiteX26" fmla="*/ 371726 w 531307"/>
                  <a:gd name="connsiteY26" fmla="*/ 1638485 h 2211872"/>
                  <a:gd name="connsiteX27" fmla="*/ 342465 w 531307"/>
                  <a:gd name="connsiteY27" fmla="*/ 1612882 h 2211872"/>
                  <a:gd name="connsiteX28" fmla="*/ 276628 w 531307"/>
                  <a:gd name="connsiteY28" fmla="*/ 1510469 h 2211872"/>
                  <a:gd name="connsiteX29" fmla="*/ 247710 w 531307"/>
                  <a:gd name="connsiteY29" fmla="*/ 1449052 h 2211872"/>
                  <a:gd name="connsiteX30" fmla="*/ 190662 w 531307"/>
                  <a:gd name="connsiteY30" fmla="*/ 1424529 h 2211872"/>
                  <a:gd name="connsiteX31" fmla="*/ 79118 w 531307"/>
                  <a:gd name="connsiteY31" fmla="*/ 1393426 h 2211872"/>
                  <a:gd name="connsiteX32" fmla="*/ 79118 w 531307"/>
                  <a:gd name="connsiteY32" fmla="*/ 1219690 h 2211872"/>
                  <a:gd name="connsiteX33" fmla="*/ 123009 w 531307"/>
                  <a:gd name="connsiteY33" fmla="*/ 1122764 h 2211872"/>
                  <a:gd name="connsiteX34" fmla="*/ 157334 w 531307"/>
                  <a:gd name="connsiteY34" fmla="*/ 970989 h 2211872"/>
                  <a:gd name="connsiteX35" fmla="*/ 251025 w 531307"/>
                  <a:gd name="connsiteY35" fmla="*/ 939884 h 2211872"/>
                  <a:gd name="connsiteX36" fmla="*/ 346123 w 531307"/>
                  <a:gd name="connsiteY36" fmla="*/ 1045954 h 2211872"/>
                  <a:gd name="connsiteX37" fmla="*/ 347533 w 531307"/>
                  <a:gd name="connsiteY37" fmla="*/ 1133965 h 2211872"/>
                  <a:gd name="connsiteX38" fmla="*/ 309433 w 531307"/>
                  <a:gd name="connsiteY38" fmla="*/ 1188734 h 2211872"/>
                  <a:gd name="connsiteX39" fmla="*/ 324178 w 531307"/>
                  <a:gd name="connsiteY39" fmla="*/ 1219690 h 2211872"/>
                  <a:gd name="connsiteX40" fmla="*/ 365954 w 531307"/>
                  <a:gd name="connsiteY40" fmla="*/ 1219690 h 2211872"/>
                  <a:gd name="connsiteX41" fmla="*/ 399920 w 531307"/>
                  <a:gd name="connsiteY41" fmla="*/ 1183971 h 2211872"/>
                  <a:gd name="connsiteX42" fmla="*/ 371897 w 531307"/>
                  <a:gd name="connsiteY42" fmla="*/ 1133146 h 2211872"/>
                  <a:gd name="connsiteX43" fmla="*/ 379041 w 531307"/>
                  <a:gd name="connsiteY43" fmla="*/ 1013036 h 2211872"/>
                  <a:gd name="connsiteX44" fmla="*/ 313204 w 531307"/>
                  <a:gd name="connsiteY44" fmla="*/ 926701 h 2211872"/>
                  <a:gd name="connsiteX45" fmla="*/ 192504 w 531307"/>
                  <a:gd name="connsiteY45" fmla="*/ 877704 h 2211872"/>
                  <a:gd name="connsiteX46" fmla="*/ 157334 w 531307"/>
                  <a:gd name="connsiteY46" fmla="*/ 752206 h 2211872"/>
                  <a:gd name="connsiteX47" fmla="*/ 181531 w 531307"/>
                  <a:gd name="connsiteY47" fmla="*/ 607042 h 2211872"/>
                  <a:gd name="connsiteX48" fmla="*/ 218107 w 531307"/>
                  <a:gd name="connsiteY48" fmla="*/ 511944 h 2211872"/>
                  <a:gd name="connsiteX49" fmla="*/ 297126 w 531307"/>
                  <a:gd name="connsiteY49" fmla="*/ 494171 h 2211872"/>
                  <a:gd name="connsiteX50" fmla="*/ 382699 w 531307"/>
                  <a:gd name="connsiteY50" fmla="*/ 468053 h 2211872"/>
                  <a:gd name="connsiteX51" fmla="*/ 452193 w 531307"/>
                  <a:gd name="connsiteY51" fmla="*/ 479026 h 2211872"/>
                  <a:gd name="connsiteX52" fmla="*/ 477093 w 531307"/>
                  <a:gd name="connsiteY52" fmla="*/ 410007 h 2211872"/>
                  <a:gd name="connsiteX53" fmla="*/ 426590 w 531307"/>
                  <a:gd name="connsiteY53" fmla="*/ 369298 h 2211872"/>
                  <a:gd name="connsiteX54" fmla="*/ 368068 w 531307"/>
                  <a:gd name="connsiteY54" fmla="*/ 435135 h 2211872"/>
                  <a:gd name="connsiteX55" fmla="*/ 194713 w 531307"/>
                  <a:gd name="connsiteY55" fmla="*/ 458699 h 2211872"/>
                  <a:gd name="connsiteX56" fmla="*/ 141297 w 531307"/>
                  <a:gd name="connsiteY56" fmla="*/ 380271 h 2211872"/>
                  <a:gd name="connsiteX57" fmla="*/ 97501 w 531307"/>
                  <a:gd name="connsiteY57" fmla="*/ 295765 h 2211872"/>
                  <a:gd name="connsiteX58" fmla="*/ 67576 w 531307"/>
                  <a:gd name="connsiteY58" fmla="*/ 185614 h 2211872"/>
                  <a:gd name="connsiteX59" fmla="*/ 207135 w 531307"/>
                  <a:gd name="connsiteY59" fmla="*/ 149843 h 2211872"/>
                  <a:gd name="connsiteX60" fmla="*/ 240394 w 531307"/>
                  <a:gd name="connsiteY60" fmla="*/ 214231 h 2211872"/>
                  <a:gd name="connsiteX61" fmla="*/ 298574 w 531307"/>
                  <a:gd name="connsiteY61" fmla="*/ 266885 h 2211872"/>
                  <a:gd name="connsiteX62" fmla="*/ 358793 w 531307"/>
                  <a:gd name="connsiteY62" fmla="*/ 202444 h 2211872"/>
                  <a:gd name="connsiteX63" fmla="*/ 331492 w 531307"/>
                  <a:gd name="connsiteY63" fmla="*/ 149842 h 2211872"/>
                  <a:gd name="connsiteX64" fmla="*/ 287601 w 531307"/>
                  <a:gd name="connsiteY64" fmla="*/ 164472 h 2211872"/>
                  <a:gd name="connsiteX65" fmla="*/ 243710 w 531307"/>
                  <a:gd name="connsiteY65" fmla="*/ 109608 h 2211872"/>
                  <a:gd name="connsiteX66" fmla="*/ 88557 w 531307"/>
                  <a:gd name="connsiteY66" fmla="*/ 82192 h 2211872"/>
                  <a:gd name="connsiteX67" fmla="*/ 40739 w 531307"/>
                  <a:gd name="connsiteY67" fmla="*/ 4148 h 2211872"/>
                  <a:gd name="connsiteX68" fmla="*/ 259 w 531307"/>
                  <a:gd name="connsiteY68" fmla="*/ 107077 h 22118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</a:cxnLst>
                <a:rect l="l" t="t" r="r" b="b"/>
                <a:pathLst>
                  <a:path w="531307" h="2211872">
                    <a:moveTo>
                      <a:pt x="259" y="107077"/>
                    </a:moveTo>
                    <a:lnTo>
                      <a:pt x="14158" y="248140"/>
                    </a:lnTo>
                    <a:cubicBezTo>
                      <a:pt x="25617" y="290046"/>
                      <a:pt x="52517" y="296266"/>
                      <a:pt x="65725" y="371669"/>
                    </a:cubicBezTo>
                    <a:cubicBezTo>
                      <a:pt x="78933" y="447072"/>
                      <a:pt x="108844" y="459711"/>
                      <a:pt x="108988" y="537548"/>
                    </a:cubicBezTo>
                    <a:cubicBezTo>
                      <a:pt x="109133" y="615385"/>
                      <a:pt x="84713" y="686901"/>
                      <a:pt x="66592" y="838691"/>
                    </a:cubicBezTo>
                    <a:cubicBezTo>
                      <a:pt x="48471" y="990481"/>
                      <a:pt x="0" y="1286950"/>
                      <a:pt x="259" y="1448291"/>
                    </a:cubicBezTo>
                    <a:cubicBezTo>
                      <a:pt x="518" y="1609632"/>
                      <a:pt x="57494" y="1720920"/>
                      <a:pt x="68145" y="1806736"/>
                    </a:cubicBezTo>
                    <a:cubicBezTo>
                      <a:pt x="78796" y="1892552"/>
                      <a:pt x="42219" y="1924172"/>
                      <a:pt x="64165" y="1963186"/>
                    </a:cubicBezTo>
                    <a:cubicBezTo>
                      <a:pt x="86111" y="2002200"/>
                      <a:pt x="167346" y="2013932"/>
                      <a:pt x="187913" y="2045585"/>
                    </a:cubicBezTo>
                    <a:cubicBezTo>
                      <a:pt x="208480" y="2077238"/>
                      <a:pt x="156340" y="2102779"/>
                      <a:pt x="187569" y="2153102"/>
                    </a:cubicBezTo>
                    <a:cubicBezTo>
                      <a:pt x="218798" y="2203425"/>
                      <a:pt x="284845" y="2211872"/>
                      <a:pt x="318139" y="2204652"/>
                    </a:cubicBezTo>
                    <a:cubicBezTo>
                      <a:pt x="351433" y="2197432"/>
                      <a:pt x="384898" y="2137823"/>
                      <a:pt x="387336" y="2109781"/>
                    </a:cubicBezTo>
                    <a:cubicBezTo>
                      <a:pt x="387009" y="2081918"/>
                      <a:pt x="397422" y="2061271"/>
                      <a:pt x="381593" y="2040478"/>
                    </a:cubicBezTo>
                    <a:cubicBezTo>
                      <a:pt x="365764" y="2019685"/>
                      <a:pt x="361597" y="1984286"/>
                      <a:pt x="292363" y="1985023"/>
                    </a:cubicBezTo>
                    <a:cubicBezTo>
                      <a:pt x="194554" y="2038147"/>
                      <a:pt x="191996" y="2003166"/>
                      <a:pt x="170387" y="1980090"/>
                    </a:cubicBezTo>
                    <a:cubicBezTo>
                      <a:pt x="148778" y="1957014"/>
                      <a:pt x="131903" y="1960859"/>
                      <a:pt x="129048" y="1923854"/>
                    </a:cubicBezTo>
                    <a:cubicBezTo>
                      <a:pt x="126193" y="1886849"/>
                      <a:pt x="132321" y="1803981"/>
                      <a:pt x="124682" y="1760439"/>
                    </a:cubicBezTo>
                    <a:cubicBezTo>
                      <a:pt x="117043" y="1716897"/>
                      <a:pt x="104997" y="1702873"/>
                      <a:pt x="95120" y="1667365"/>
                    </a:cubicBezTo>
                    <a:cubicBezTo>
                      <a:pt x="85243" y="1631857"/>
                      <a:pt x="53884" y="1579151"/>
                      <a:pt x="65422" y="1547388"/>
                    </a:cubicBezTo>
                    <a:cubicBezTo>
                      <a:pt x="76960" y="1515625"/>
                      <a:pt x="131822" y="1473892"/>
                      <a:pt x="164348" y="1476789"/>
                    </a:cubicBezTo>
                    <a:cubicBezTo>
                      <a:pt x="196874" y="1479686"/>
                      <a:pt x="228460" y="1518389"/>
                      <a:pt x="260576" y="1564767"/>
                    </a:cubicBezTo>
                    <a:cubicBezTo>
                      <a:pt x="292692" y="1611145"/>
                      <a:pt x="291516" y="1642220"/>
                      <a:pt x="310651" y="1664260"/>
                    </a:cubicBezTo>
                    <a:cubicBezTo>
                      <a:pt x="329786" y="1686300"/>
                      <a:pt x="359818" y="1668331"/>
                      <a:pt x="375384" y="1697007"/>
                    </a:cubicBezTo>
                    <a:cubicBezTo>
                      <a:pt x="390950" y="1725683"/>
                      <a:pt x="409153" y="1726668"/>
                      <a:pt x="427866" y="1729163"/>
                    </a:cubicBezTo>
                    <a:cubicBezTo>
                      <a:pt x="446579" y="1731658"/>
                      <a:pt x="444019" y="1726839"/>
                      <a:pt x="487663" y="1711980"/>
                    </a:cubicBezTo>
                    <a:cubicBezTo>
                      <a:pt x="531307" y="1697121"/>
                      <a:pt x="497119" y="1614158"/>
                      <a:pt x="477796" y="1601909"/>
                    </a:cubicBezTo>
                    <a:cubicBezTo>
                      <a:pt x="402556" y="1573214"/>
                      <a:pt x="394281" y="1636656"/>
                      <a:pt x="371726" y="1638485"/>
                    </a:cubicBezTo>
                    <a:cubicBezTo>
                      <a:pt x="349171" y="1640314"/>
                      <a:pt x="358315" y="1634218"/>
                      <a:pt x="342465" y="1612882"/>
                    </a:cubicBezTo>
                    <a:cubicBezTo>
                      <a:pt x="326615" y="1591546"/>
                      <a:pt x="292420" y="1537774"/>
                      <a:pt x="276628" y="1510469"/>
                    </a:cubicBezTo>
                    <a:cubicBezTo>
                      <a:pt x="260836" y="1483164"/>
                      <a:pt x="262038" y="1463375"/>
                      <a:pt x="247710" y="1449052"/>
                    </a:cubicBezTo>
                    <a:cubicBezTo>
                      <a:pt x="233382" y="1434729"/>
                      <a:pt x="261623" y="1418718"/>
                      <a:pt x="190662" y="1424529"/>
                    </a:cubicBezTo>
                    <a:cubicBezTo>
                      <a:pt x="119701" y="1430340"/>
                      <a:pt x="97709" y="1427566"/>
                      <a:pt x="79118" y="1393426"/>
                    </a:cubicBezTo>
                    <a:cubicBezTo>
                      <a:pt x="60527" y="1359286"/>
                      <a:pt x="71803" y="1264800"/>
                      <a:pt x="79118" y="1219690"/>
                    </a:cubicBezTo>
                    <a:cubicBezTo>
                      <a:pt x="86433" y="1174580"/>
                      <a:pt x="109973" y="1164214"/>
                      <a:pt x="123009" y="1122764"/>
                    </a:cubicBezTo>
                    <a:cubicBezTo>
                      <a:pt x="136045" y="1081314"/>
                      <a:pt x="100279" y="1010994"/>
                      <a:pt x="157334" y="970989"/>
                    </a:cubicBezTo>
                    <a:cubicBezTo>
                      <a:pt x="178670" y="940509"/>
                      <a:pt x="219560" y="927390"/>
                      <a:pt x="251025" y="939884"/>
                    </a:cubicBezTo>
                    <a:cubicBezTo>
                      <a:pt x="282490" y="952378"/>
                      <a:pt x="330038" y="1013607"/>
                      <a:pt x="346123" y="1045954"/>
                    </a:cubicBezTo>
                    <a:cubicBezTo>
                      <a:pt x="362208" y="1078301"/>
                      <a:pt x="346504" y="1110168"/>
                      <a:pt x="347533" y="1133965"/>
                    </a:cubicBezTo>
                    <a:cubicBezTo>
                      <a:pt x="319987" y="1143475"/>
                      <a:pt x="309280" y="1178415"/>
                      <a:pt x="309433" y="1188734"/>
                    </a:cubicBezTo>
                    <a:cubicBezTo>
                      <a:pt x="309586" y="1199053"/>
                      <a:pt x="314758" y="1214531"/>
                      <a:pt x="324178" y="1219690"/>
                    </a:cubicBezTo>
                    <a:cubicBezTo>
                      <a:pt x="333598" y="1224849"/>
                      <a:pt x="353330" y="1225643"/>
                      <a:pt x="365954" y="1219690"/>
                    </a:cubicBezTo>
                    <a:cubicBezTo>
                      <a:pt x="378578" y="1213737"/>
                      <a:pt x="389405" y="1217445"/>
                      <a:pt x="399920" y="1183971"/>
                    </a:cubicBezTo>
                    <a:cubicBezTo>
                      <a:pt x="410435" y="1150497"/>
                      <a:pt x="375377" y="1161635"/>
                      <a:pt x="371897" y="1133146"/>
                    </a:cubicBezTo>
                    <a:cubicBezTo>
                      <a:pt x="368417" y="1104657"/>
                      <a:pt x="396110" y="1049002"/>
                      <a:pt x="379041" y="1013036"/>
                    </a:cubicBezTo>
                    <a:cubicBezTo>
                      <a:pt x="379037" y="971811"/>
                      <a:pt x="344293" y="949256"/>
                      <a:pt x="313204" y="926701"/>
                    </a:cubicBezTo>
                    <a:cubicBezTo>
                      <a:pt x="282115" y="904146"/>
                      <a:pt x="218482" y="906786"/>
                      <a:pt x="192504" y="877704"/>
                    </a:cubicBezTo>
                    <a:cubicBezTo>
                      <a:pt x="166526" y="848622"/>
                      <a:pt x="159163" y="797316"/>
                      <a:pt x="157334" y="752206"/>
                    </a:cubicBezTo>
                    <a:cubicBezTo>
                      <a:pt x="155505" y="707096"/>
                      <a:pt x="171402" y="647086"/>
                      <a:pt x="181531" y="607042"/>
                    </a:cubicBezTo>
                    <a:cubicBezTo>
                      <a:pt x="191660" y="566998"/>
                      <a:pt x="198841" y="530756"/>
                      <a:pt x="218107" y="511944"/>
                    </a:cubicBezTo>
                    <a:cubicBezTo>
                      <a:pt x="237373" y="493132"/>
                      <a:pt x="269694" y="501486"/>
                      <a:pt x="297126" y="494171"/>
                    </a:cubicBezTo>
                    <a:cubicBezTo>
                      <a:pt x="324558" y="486856"/>
                      <a:pt x="356855" y="470577"/>
                      <a:pt x="382699" y="468053"/>
                    </a:cubicBezTo>
                    <a:cubicBezTo>
                      <a:pt x="408543" y="465529"/>
                      <a:pt x="414741" y="477749"/>
                      <a:pt x="452193" y="479026"/>
                    </a:cubicBezTo>
                    <a:cubicBezTo>
                      <a:pt x="479831" y="469353"/>
                      <a:pt x="486122" y="440201"/>
                      <a:pt x="477093" y="410007"/>
                    </a:cubicBezTo>
                    <a:cubicBezTo>
                      <a:pt x="472826" y="391719"/>
                      <a:pt x="444761" y="365110"/>
                      <a:pt x="426590" y="369298"/>
                    </a:cubicBezTo>
                    <a:cubicBezTo>
                      <a:pt x="370319" y="375867"/>
                      <a:pt x="406714" y="420235"/>
                      <a:pt x="368068" y="435135"/>
                    </a:cubicBezTo>
                    <a:cubicBezTo>
                      <a:pt x="327834" y="452813"/>
                      <a:pt x="232508" y="467843"/>
                      <a:pt x="194713" y="458699"/>
                    </a:cubicBezTo>
                    <a:cubicBezTo>
                      <a:pt x="156918" y="449555"/>
                      <a:pt x="155911" y="410205"/>
                      <a:pt x="141297" y="380271"/>
                    </a:cubicBezTo>
                    <a:cubicBezTo>
                      <a:pt x="124698" y="351528"/>
                      <a:pt x="109788" y="328208"/>
                      <a:pt x="97501" y="295765"/>
                    </a:cubicBezTo>
                    <a:cubicBezTo>
                      <a:pt x="85214" y="263322"/>
                      <a:pt x="49304" y="209934"/>
                      <a:pt x="67576" y="185614"/>
                    </a:cubicBezTo>
                    <a:cubicBezTo>
                      <a:pt x="85848" y="161294"/>
                      <a:pt x="178332" y="145074"/>
                      <a:pt x="207135" y="149843"/>
                    </a:cubicBezTo>
                    <a:cubicBezTo>
                      <a:pt x="235938" y="154612"/>
                      <a:pt x="246586" y="182818"/>
                      <a:pt x="240394" y="214231"/>
                    </a:cubicBezTo>
                    <a:cubicBezTo>
                      <a:pt x="255634" y="233738"/>
                      <a:pt x="238359" y="264881"/>
                      <a:pt x="298574" y="266885"/>
                    </a:cubicBezTo>
                    <a:cubicBezTo>
                      <a:pt x="315926" y="266508"/>
                      <a:pt x="353307" y="221951"/>
                      <a:pt x="358793" y="202444"/>
                    </a:cubicBezTo>
                    <a:cubicBezTo>
                      <a:pt x="364279" y="182937"/>
                      <a:pt x="343357" y="156171"/>
                      <a:pt x="331492" y="149842"/>
                    </a:cubicBezTo>
                    <a:cubicBezTo>
                      <a:pt x="319627" y="143513"/>
                      <a:pt x="300403" y="175445"/>
                      <a:pt x="287601" y="164472"/>
                    </a:cubicBezTo>
                    <a:cubicBezTo>
                      <a:pt x="261105" y="149609"/>
                      <a:pt x="276884" y="123321"/>
                      <a:pt x="243710" y="109608"/>
                    </a:cubicBezTo>
                    <a:cubicBezTo>
                      <a:pt x="210536" y="95895"/>
                      <a:pt x="130310" y="107084"/>
                      <a:pt x="88557" y="82192"/>
                    </a:cubicBezTo>
                    <a:cubicBezTo>
                      <a:pt x="46804" y="57300"/>
                      <a:pt x="55455" y="0"/>
                      <a:pt x="40739" y="4148"/>
                    </a:cubicBezTo>
                    <a:cubicBezTo>
                      <a:pt x="26023" y="8296"/>
                      <a:pt x="4689" y="66412"/>
                      <a:pt x="259" y="1070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9" name="Oval 228"/>
              <p:cNvSpPr/>
              <p:nvPr/>
            </p:nvSpPr>
            <p:spPr bwMode="auto">
              <a:xfrm>
                <a:off x="4202503" y="2324443"/>
                <a:ext cx="331059" cy="330964"/>
              </a:xfrm>
              <a:prstGeom prst="ellipse">
                <a:avLst/>
              </a:prstGeom>
              <a:solidFill>
                <a:srgbClr val="0000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0" name="Freeform 229"/>
              <p:cNvSpPr/>
              <p:nvPr/>
            </p:nvSpPr>
            <p:spPr bwMode="auto">
              <a:xfrm>
                <a:off x="4275138" y="2471738"/>
                <a:ext cx="244475" cy="2020887"/>
              </a:xfrm>
              <a:custGeom>
                <a:avLst/>
                <a:gdLst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1160"/>
                  <a:gd name="connsiteY0" fmla="*/ 261257 h 2019719"/>
                  <a:gd name="connsiteX1" fmla="*/ 40193 w 241160"/>
                  <a:gd name="connsiteY1" fmla="*/ 427055 h 2019719"/>
                  <a:gd name="connsiteX2" fmla="*/ 95459 w 241160"/>
                  <a:gd name="connsiteY2" fmla="*/ 592853 h 2019719"/>
                  <a:gd name="connsiteX3" fmla="*/ 140676 w 241160"/>
                  <a:gd name="connsiteY3" fmla="*/ 683288 h 2019719"/>
                  <a:gd name="connsiteX4" fmla="*/ 100483 w 241160"/>
                  <a:gd name="connsiteY4" fmla="*/ 919424 h 2019719"/>
                  <a:gd name="connsiteX5" fmla="*/ 40193 w 241160"/>
                  <a:gd name="connsiteY5" fmla="*/ 1210826 h 2019719"/>
                  <a:gd name="connsiteX6" fmla="*/ 30145 w 241160"/>
                  <a:gd name="connsiteY6" fmla="*/ 1582615 h 2019719"/>
                  <a:gd name="connsiteX7" fmla="*/ 15072 w 241160"/>
                  <a:gd name="connsiteY7" fmla="*/ 1803679 h 2019719"/>
                  <a:gd name="connsiteX8" fmla="*/ 85411 w 241160"/>
                  <a:gd name="connsiteY8" fmla="*/ 1974501 h 2019719"/>
                  <a:gd name="connsiteX9" fmla="*/ 140676 w 241160"/>
                  <a:gd name="connsiteY9" fmla="*/ 2019719 h 2019719"/>
                  <a:gd name="connsiteX10" fmla="*/ 221063 w 241160"/>
                  <a:gd name="connsiteY10" fmla="*/ 1989574 h 2019719"/>
                  <a:gd name="connsiteX11" fmla="*/ 241160 w 241160"/>
                  <a:gd name="connsiteY11" fmla="*/ 1924259 h 2019719"/>
                  <a:gd name="connsiteX12" fmla="*/ 170821 w 241160"/>
                  <a:gd name="connsiteY12" fmla="*/ 1874018 h 2019719"/>
                  <a:gd name="connsiteX13" fmla="*/ 125604 w 241160"/>
                  <a:gd name="connsiteY13" fmla="*/ 1693147 h 2019719"/>
                  <a:gd name="connsiteX14" fmla="*/ 150725 w 241160"/>
                  <a:gd name="connsiteY14" fmla="*/ 1165609 h 2019719"/>
                  <a:gd name="connsiteX15" fmla="*/ 216039 w 241160"/>
                  <a:gd name="connsiteY15" fmla="*/ 828989 h 2019719"/>
                  <a:gd name="connsiteX16" fmla="*/ 231112 w 241160"/>
                  <a:gd name="connsiteY16" fmla="*/ 663191 h 2019719"/>
                  <a:gd name="connsiteX17" fmla="*/ 140676 w 241160"/>
                  <a:gd name="connsiteY17" fmla="*/ 417007 h 2019719"/>
                  <a:gd name="connsiteX18" fmla="*/ 115556 w 241160"/>
                  <a:gd name="connsiteY18" fmla="*/ 211015 h 2019719"/>
                  <a:gd name="connsiteX19" fmla="*/ 100483 w 241160"/>
                  <a:gd name="connsiteY19" fmla="*/ 130629 h 2019719"/>
                  <a:gd name="connsiteX20" fmla="*/ 115556 w 241160"/>
                  <a:gd name="connsiteY20" fmla="*/ 60290 h 2019719"/>
                  <a:gd name="connsiteX21" fmla="*/ 110531 w 241160"/>
                  <a:gd name="connsiteY21" fmla="*/ 10048 h 2019719"/>
                  <a:gd name="connsiteX22" fmla="*/ 70338 w 241160"/>
                  <a:gd name="connsiteY22" fmla="*/ 0 h 2019719"/>
                  <a:gd name="connsiteX23" fmla="*/ 40193 w 241160"/>
                  <a:gd name="connsiteY23" fmla="*/ 55266 h 2019719"/>
                  <a:gd name="connsiteX24" fmla="*/ 10048 w 241160"/>
                  <a:gd name="connsiteY24" fmla="*/ 115556 h 2019719"/>
                  <a:gd name="connsiteX25" fmla="*/ 0 w 241160"/>
                  <a:gd name="connsiteY25" fmla="*/ 150725 h 2019719"/>
                  <a:gd name="connsiteX26" fmla="*/ 10048 w 241160"/>
                  <a:gd name="connsiteY26" fmla="*/ 261257 h 2019719"/>
                  <a:gd name="connsiteX0" fmla="*/ 10048 w 243672"/>
                  <a:gd name="connsiteY0" fmla="*/ 261257 h 2019719"/>
                  <a:gd name="connsiteX1" fmla="*/ 40193 w 243672"/>
                  <a:gd name="connsiteY1" fmla="*/ 427055 h 2019719"/>
                  <a:gd name="connsiteX2" fmla="*/ 95459 w 243672"/>
                  <a:gd name="connsiteY2" fmla="*/ 592853 h 2019719"/>
                  <a:gd name="connsiteX3" fmla="*/ 140676 w 243672"/>
                  <a:gd name="connsiteY3" fmla="*/ 683288 h 2019719"/>
                  <a:gd name="connsiteX4" fmla="*/ 100483 w 243672"/>
                  <a:gd name="connsiteY4" fmla="*/ 919424 h 2019719"/>
                  <a:gd name="connsiteX5" fmla="*/ 40193 w 243672"/>
                  <a:gd name="connsiteY5" fmla="*/ 1210826 h 2019719"/>
                  <a:gd name="connsiteX6" fmla="*/ 30145 w 243672"/>
                  <a:gd name="connsiteY6" fmla="*/ 1582615 h 2019719"/>
                  <a:gd name="connsiteX7" fmla="*/ 15072 w 243672"/>
                  <a:gd name="connsiteY7" fmla="*/ 1803679 h 2019719"/>
                  <a:gd name="connsiteX8" fmla="*/ 85411 w 243672"/>
                  <a:gd name="connsiteY8" fmla="*/ 1974501 h 2019719"/>
                  <a:gd name="connsiteX9" fmla="*/ 140676 w 243672"/>
                  <a:gd name="connsiteY9" fmla="*/ 2019719 h 2019719"/>
                  <a:gd name="connsiteX10" fmla="*/ 221063 w 243672"/>
                  <a:gd name="connsiteY10" fmla="*/ 1989574 h 2019719"/>
                  <a:gd name="connsiteX11" fmla="*/ 241160 w 243672"/>
                  <a:gd name="connsiteY11" fmla="*/ 1924259 h 2019719"/>
                  <a:gd name="connsiteX12" fmla="*/ 170821 w 243672"/>
                  <a:gd name="connsiteY12" fmla="*/ 1874018 h 2019719"/>
                  <a:gd name="connsiteX13" fmla="*/ 125604 w 243672"/>
                  <a:gd name="connsiteY13" fmla="*/ 1693147 h 2019719"/>
                  <a:gd name="connsiteX14" fmla="*/ 150725 w 243672"/>
                  <a:gd name="connsiteY14" fmla="*/ 1165609 h 2019719"/>
                  <a:gd name="connsiteX15" fmla="*/ 216039 w 243672"/>
                  <a:gd name="connsiteY15" fmla="*/ 828989 h 2019719"/>
                  <a:gd name="connsiteX16" fmla="*/ 231112 w 243672"/>
                  <a:gd name="connsiteY16" fmla="*/ 663191 h 2019719"/>
                  <a:gd name="connsiteX17" fmla="*/ 140676 w 243672"/>
                  <a:gd name="connsiteY17" fmla="*/ 417007 h 2019719"/>
                  <a:gd name="connsiteX18" fmla="*/ 115556 w 243672"/>
                  <a:gd name="connsiteY18" fmla="*/ 211015 h 2019719"/>
                  <a:gd name="connsiteX19" fmla="*/ 100483 w 243672"/>
                  <a:gd name="connsiteY19" fmla="*/ 130629 h 2019719"/>
                  <a:gd name="connsiteX20" fmla="*/ 115556 w 243672"/>
                  <a:gd name="connsiteY20" fmla="*/ 60290 h 2019719"/>
                  <a:gd name="connsiteX21" fmla="*/ 110531 w 243672"/>
                  <a:gd name="connsiteY21" fmla="*/ 10048 h 2019719"/>
                  <a:gd name="connsiteX22" fmla="*/ 70338 w 243672"/>
                  <a:gd name="connsiteY22" fmla="*/ 0 h 2019719"/>
                  <a:gd name="connsiteX23" fmla="*/ 40193 w 243672"/>
                  <a:gd name="connsiteY23" fmla="*/ 55266 h 2019719"/>
                  <a:gd name="connsiteX24" fmla="*/ 10048 w 243672"/>
                  <a:gd name="connsiteY24" fmla="*/ 115556 h 2019719"/>
                  <a:gd name="connsiteX25" fmla="*/ 0 w 243672"/>
                  <a:gd name="connsiteY25" fmla="*/ 150725 h 2019719"/>
                  <a:gd name="connsiteX26" fmla="*/ 10048 w 243672"/>
                  <a:gd name="connsiteY26" fmla="*/ 261257 h 2019719"/>
                  <a:gd name="connsiteX0" fmla="*/ 10048 w 243672"/>
                  <a:gd name="connsiteY0" fmla="*/ 261257 h 2019719"/>
                  <a:gd name="connsiteX1" fmla="*/ 40193 w 243672"/>
                  <a:gd name="connsiteY1" fmla="*/ 427055 h 2019719"/>
                  <a:gd name="connsiteX2" fmla="*/ 95459 w 243672"/>
                  <a:gd name="connsiteY2" fmla="*/ 592853 h 2019719"/>
                  <a:gd name="connsiteX3" fmla="*/ 140676 w 243672"/>
                  <a:gd name="connsiteY3" fmla="*/ 683288 h 2019719"/>
                  <a:gd name="connsiteX4" fmla="*/ 100483 w 243672"/>
                  <a:gd name="connsiteY4" fmla="*/ 919424 h 2019719"/>
                  <a:gd name="connsiteX5" fmla="*/ 40193 w 243672"/>
                  <a:gd name="connsiteY5" fmla="*/ 1210826 h 2019719"/>
                  <a:gd name="connsiteX6" fmla="*/ 30145 w 243672"/>
                  <a:gd name="connsiteY6" fmla="*/ 1582615 h 2019719"/>
                  <a:gd name="connsiteX7" fmla="*/ 15072 w 243672"/>
                  <a:gd name="connsiteY7" fmla="*/ 1803679 h 2019719"/>
                  <a:gd name="connsiteX8" fmla="*/ 85411 w 243672"/>
                  <a:gd name="connsiteY8" fmla="*/ 1974501 h 2019719"/>
                  <a:gd name="connsiteX9" fmla="*/ 140676 w 243672"/>
                  <a:gd name="connsiteY9" fmla="*/ 2019719 h 2019719"/>
                  <a:gd name="connsiteX10" fmla="*/ 221063 w 243672"/>
                  <a:gd name="connsiteY10" fmla="*/ 1989574 h 2019719"/>
                  <a:gd name="connsiteX11" fmla="*/ 241160 w 243672"/>
                  <a:gd name="connsiteY11" fmla="*/ 1924259 h 2019719"/>
                  <a:gd name="connsiteX12" fmla="*/ 170821 w 243672"/>
                  <a:gd name="connsiteY12" fmla="*/ 1874018 h 2019719"/>
                  <a:gd name="connsiteX13" fmla="*/ 125604 w 243672"/>
                  <a:gd name="connsiteY13" fmla="*/ 1693147 h 2019719"/>
                  <a:gd name="connsiteX14" fmla="*/ 150725 w 243672"/>
                  <a:gd name="connsiteY14" fmla="*/ 1165609 h 2019719"/>
                  <a:gd name="connsiteX15" fmla="*/ 216039 w 243672"/>
                  <a:gd name="connsiteY15" fmla="*/ 828989 h 2019719"/>
                  <a:gd name="connsiteX16" fmla="*/ 231112 w 243672"/>
                  <a:gd name="connsiteY16" fmla="*/ 663191 h 2019719"/>
                  <a:gd name="connsiteX17" fmla="*/ 140676 w 243672"/>
                  <a:gd name="connsiteY17" fmla="*/ 417007 h 2019719"/>
                  <a:gd name="connsiteX18" fmla="*/ 115556 w 243672"/>
                  <a:gd name="connsiteY18" fmla="*/ 211015 h 2019719"/>
                  <a:gd name="connsiteX19" fmla="*/ 100483 w 243672"/>
                  <a:gd name="connsiteY19" fmla="*/ 130629 h 2019719"/>
                  <a:gd name="connsiteX20" fmla="*/ 115556 w 243672"/>
                  <a:gd name="connsiteY20" fmla="*/ 60290 h 2019719"/>
                  <a:gd name="connsiteX21" fmla="*/ 110531 w 243672"/>
                  <a:gd name="connsiteY21" fmla="*/ 10048 h 2019719"/>
                  <a:gd name="connsiteX22" fmla="*/ 70338 w 243672"/>
                  <a:gd name="connsiteY22" fmla="*/ 0 h 2019719"/>
                  <a:gd name="connsiteX23" fmla="*/ 40193 w 243672"/>
                  <a:gd name="connsiteY23" fmla="*/ 55266 h 2019719"/>
                  <a:gd name="connsiteX24" fmla="*/ 10048 w 243672"/>
                  <a:gd name="connsiteY24" fmla="*/ 115556 h 2019719"/>
                  <a:gd name="connsiteX25" fmla="*/ 0 w 243672"/>
                  <a:gd name="connsiteY25" fmla="*/ 150725 h 2019719"/>
                  <a:gd name="connsiteX26" fmla="*/ 10048 w 243672"/>
                  <a:gd name="connsiteY26" fmla="*/ 261257 h 2019719"/>
                  <a:gd name="connsiteX0" fmla="*/ 10048 w 243672"/>
                  <a:gd name="connsiteY0" fmla="*/ 261257 h 2019719"/>
                  <a:gd name="connsiteX1" fmla="*/ 40193 w 243672"/>
                  <a:gd name="connsiteY1" fmla="*/ 427055 h 2019719"/>
                  <a:gd name="connsiteX2" fmla="*/ 95459 w 243672"/>
                  <a:gd name="connsiteY2" fmla="*/ 592853 h 2019719"/>
                  <a:gd name="connsiteX3" fmla="*/ 140676 w 243672"/>
                  <a:gd name="connsiteY3" fmla="*/ 683288 h 2019719"/>
                  <a:gd name="connsiteX4" fmla="*/ 100483 w 243672"/>
                  <a:gd name="connsiteY4" fmla="*/ 919424 h 2019719"/>
                  <a:gd name="connsiteX5" fmla="*/ 40193 w 243672"/>
                  <a:gd name="connsiteY5" fmla="*/ 1210826 h 2019719"/>
                  <a:gd name="connsiteX6" fmla="*/ 30145 w 243672"/>
                  <a:gd name="connsiteY6" fmla="*/ 1582615 h 2019719"/>
                  <a:gd name="connsiteX7" fmla="*/ 15072 w 243672"/>
                  <a:gd name="connsiteY7" fmla="*/ 1803679 h 2019719"/>
                  <a:gd name="connsiteX8" fmla="*/ 85411 w 243672"/>
                  <a:gd name="connsiteY8" fmla="*/ 1974501 h 2019719"/>
                  <a:gd name="connsiteX9" fmla="*/ 140676 w 243672"/>
                  <a:gd name="connsiteY9" fmla="*/ 2019719 h 2019719"/>
                  <a:gd name="connsiteX10" fmla="*/ 221063 w 243672"/>
                  <a:gd name="connsiteY10" fmla="*/ 1989574 h 2019719"/>
                  <a:gd name="connsiteX11" fmla="*/ 241160 w 243672"/>
                  <a:gd name="connsiteY11" fmla="*/ 1924259 h 2019719"/>
                  <a:gd name="connsiteX12" fmla="*/ 170821 w 243672"/>
                  <a:gd name="connsiteY12" fmla="*/ 1874018 h 2019719"/>
                  <a:gd name="connsiteX13" fmla="*/ 125604 w 243672"/>
                  <a:gd name="connsiteY13" fmla="*/ 1693147 h 2019719"/>
                  <a:gd name="connsiteX14" fmla="*/ 150725 w 243672"/>
                  <a:gd name="connsiteY14" fmla="*/ 1165609 h 2019719"/>
                  <a:gd name="connsiteX15" fmla="*/ 216039 w 243672"/>
                  <a:gd name="connsiteY15" fmla="*/ 828989 h 2019719"/>
                  <a:gd name="connsiteX16" fmla="*/ 231112 w 243672"/>
                  <a:gd name="connsiteY16" fmla="*/ 663191 h 2019719"/>
                  <a:gd name="connsiteX17" fmla="*/ 140676 w 243672"/>
                  <a:gd name="connsiteY17" fmla="*/ 417007 h 2019719"/>
                  <a:gd name="connsiteX18" fmla="*/ 115556 w 243672"/>
                  <a:gd name="connsiteY18" fmla="*/ 211015 h 2019719"/>
                  <a:gd name="connsiteX19" fmla="*/ 100483 w 243672"/>
                  <a:gd name="connsiteY19" fmla="*/ 130629 h 2019719"/>
                  <a:gd name="connsiteX20" fmla="*/ 115556 w 243672"/>
                  <a:gd name="connsiteY20" fmla="*/ 60290 h 2019719"/>
                  <a:gd name="connsiteX21" fmla="*/ 110531 w 243672"/>
                  <a:gd name="connsiteY21" fmla="*/ 10048 h 2019719"/>
                  <a:gd name="connsiteX22" fmla="*/ 70338 w 243672"/>
                  <a:gd name="connsiteY22" fmla="*/ 0 h 2019719"/>
                  <a:gd name="connsiteX23" fmla="*/ 40193 w 243672"/>
                  <a:gd name="connsiteY23" fmla="*/ 55266 h 2019719"/>
                  <a:gd name="connsiteX24" fmla="*/ 10048 w 243672"/>
                  <a:gd name="connsiteY24" fmla="*/ 115556 h 2019719"/>
                  <a:gd name="connsiteX25" fmla="*/ 0 w 243672"/>
                  <a:gd name="connsiteY25" fmla="*/ 150725 h 2019719"/>
                  <a:gd name="connsiteX26" fmla="*/ 10048 w 243672"/>
                  <a:gd name="connsiteY26" fmla="*/ 261257 h 2019719"/>
                  <a:gd name="connsiteX0" fmla="*/ 10048 w 243672"/>
                  <a:gd name="connsiteY0" fmla="*/ 261257 h 2019719"/>
                  <a:gd name="connsiteX1" fmla="*/ 40193 w 243672"/>
                  <a:gd name="connsiteY1" fmla="*/ 427055 h 2019719"/>
                  <a:gd name="connsiteX2" fmla="*/ 95459 w 243672"/>
                  <a:gd name="connsiteY2" fmla="*/ 592853 h 2019719"/>
                  <a:gd name="connsiteX3" fmla="*/ 140676 w 243672"/>
                  <a:gd name="connsiteY3" fmla="*/ 683288 h 2019719"/>
                  <a:gd name="connsiteX4" fmla="*/ 100483 w 243672"/>
                  <a:gd name="connsiteY4" fmla="*/ 919424 h 2019719"/>
                  <a:gd name="connsiteX5" fmla="*/ 40193 w 243672"/>
                  <a:gd name="connsiteY5" fmla="*/ 1210826 h 2019719"/>
                  <a:gd name="connsiteX6" fmla="*/ 30145 w 243672"/>
                  <a:gd name="connsiteY6" fmla="*/ 1582615 h 2019719"/>
                  <a:gd name="connsiteX7" fmla="*/ 15072 w 243672"/>
                  <a:gd name="connsiteY7" fmla="*/ 1803679 h 2019719"/>
                  <a:gd name="connsiteX8" fmla="*/ 85411 w 243672"/>
                  <a:gd name="connsiteY8" fmla="*/ 1974501 h 2019719"/>
                  <a:gd name="connsiteX9" fmla="*/ 140676 w 243672"/>
                  <a:gd name="connsiteY9" fmla="*/ 2019719 h 2019719"/>
                  <a:gd name="connsiteX10" fmla="*/ 221063 w 243672"/>
                  <a:gd name="connsiteY10" fmla="*/ 1989574 h 2019719"/>
                  <a:gd name="connsiteX11" fmla="*/ 241160 w 243672"/>
                  <a:gd name="connsiteY11" fmla="*/ 1924259 h 2019719"/>
                  <a:gd name="connsiteX12" fmla="*/ 170821 w 243672"/>
                  <a:gd name="connsiteY12" fmla="*/ 1874018 h 2019719"/>
                  <a:gd name="connsiteX13" fmla="*/ 125604 w 243672"/>
                  <a:gd name="connsiteY13" fmla="*/ 1693147 h 2019719"/>
                  <a:gd name="connsiteX14" fmla="*/ 150725 w 243672"/>
                  <a:gd name="connsiteY14" fmla="*/ 1165609 h 2019719"/>
                  <a:gd name="connsiteX15" fmla="*/ 216039 w 243672"/>
                  <a:gd name="connsiteY15" fmla="*/ 828989 h 2019719"/>
                  <a:gd name="connsiteX16" fmla="*/ 231112 w 243672"/>
                  <a:gd name="connsiteY16" fmla="*/ 663191 h 2019719"/>
                  <a:gd name="connsiteX17" fmla="*/ 140676 w 243672"/>
                  <a:gd name="connsiteY17" fmla="*/ 417007 h 2019719"/>
                  <a:gd name="connsiteX18" fmla="*/ 115556 w 243672"/>
                  <a:gd name="connsiteY18" fmla="*/ 211015 h 2019719"/>
                  <a:gd name="connsiteX19" fmla="*/ 100483 w 243672"/>
                  <a:gd name="connsiteY19" fmla="*/ 130629 h 2019719"/>
                  <a:gd name="connsiteX20" fmla="*/ 115556 w 243672"/>
                  <a:gd name="connsiteY20" fmla="*/ 60290 h 2019719"/>
                  <a:gd name="connsiteX21" fmla="*/ 110531 w 243672"/>
                  <a:gd name="connsiteY21" fmla="*/ 10048 h 2019719"/>
                  <a:gd name="connsiteX22" fmla="*/ 70338 w 243672"/>
                  <a:gd name="connsiteY22" fmla="*/ 0 h 2019719"/>
                  <a:gd name="connsiteX23" fmla="*/ 40193 w 243672"/>
                  <a:gd name="connsiteY23" fmla="*/ 55266 h 2019719"/>
                  <a:gd name="connsiteX24" fmla="*/ 10048 w 243672"/>
                  <a:gd name="connsiteY24" fmla="*/ 115556 h 2019719"/>
                  <a:gd name="connsiteX25" fmla="*/ 0 w 243672"/>
                  <a:gd name="connsiteY25" fmla="*/ 150725 h 2019719"/>
                  <a:gd name="connsiteX26" fmla="*/ 10048 w 243672"/>
                  <a:gd name="connsiteY26" fmla="*/ 261257 h 2019719"/>
                  <a:gd name="connsiteX0" fmla="*/ 10048 w 243672"/>
                  <a:gd name="connsiteY0" fmla="*/ 261257 h 2019719"/>
                  <a:gd name="connsiteX1" fmla="*/ 40193 w 243672"/>
                  <a:gd name="connsiteY1" fmla="*/ 427055 h 2019719"/>
                  <a:gd name="connsiteX2" fmla="*/ 95459 w 243672"/>
                  <a:gd name="connsiteY2" fmla="*/ 592853 h 2019719"/>
                  <a:gd name="connsiteX3" fmla="*/ 140676 w 243672"/>
                  <a:gd name="connsiteY3" fmla="*/ 683288 h 2019719"/>
                  <a:gd name="connsiteX4" fmla="*/ 100483 w 243672"/>
                  <a:gd name="connsiteY4" fmla="*/ 919424 h 2019719"/>
                  <a:gd name="connsiteX5" fmla="*/ 40193 w 243672"/>
                  <a:gd name="connsiteY5" fmla="*/ 1210826 h 2019719"/>
                  <a:gd name="connsiteX6" fmla="*/ 30145 w 243672"/>
                  <a:gd name="connsiteY6" fmla="*/ 1582615 h 2019719"/>
                  <a:gd name="connsiteX7" fmla="*/ 15072 w 243672"/>
                  <a:gd name="connsiteY7" fmla="*/ 1803679 h 2019719"/>
                  <a:gd name="connsiteX8" fmla="*/ 85411 w 243672"/>
                  <a:gd name="connsiteY8" fmla="*/ 1974501 h 2019719"/>
                  <a:gd name="connsiteX9" fmla="*/ 140676 w 243672"/>
                  <a:gd name="connsiteY9" fmla="*/ 2019719 h 2019719"/>
                  <a:gd name="connsiteX10" fmla="*/ 221063 w 243672"/>
                  <a:gd name="connsiteY10" fmla="*/ 1989574 h 2019719"/>
                  <a:gd name="connsiteX11" fmla="*/ 241160 w 243672"/>
                  <a:gd name="connsiteY11" fmla="*/ 1924259 h 2019719"/>
                  <a:gd name="connsiteX12" fmla="*/ 170821 w 243672"/>
                  <a:gd name="connsiteY12" fmla="*/ 1874018 h 2019719"/>
                  <a:gd name="connsiteX13" fmla="*/ 125604 w 243672"/>
                  <a:gd name="connsiteY13" fmla="*/ 1693147 h 2019719"/>
                  <a:gd name="connsiteX14" fmla="*/ 150725 w 243672"/>
                  <a:gd name="connsiteY14" fmla="*/ 1165609 h 2019719"/>
                  <a:gd name="connsiteX15" fmla="*/ 216039 w 243672"/>
                  <a:gd name="connsiteY15" fmla="*/ 828989 h 2019719"/>
                  <a:gd name="connsiteX16" fmla="*/ 231112 w 243672"/>
                  <a:gd name="connsiteY16" fmla="*/ 663191 h 2019719"/>
                  <a:gd name="connsiteX17" fmla="*/ 140676 w 243672"/>
                  <a:gd name="connsiteY17" fmla="*/ 417007 h 2019719"/>
                  <a:gd name="connsiteX18" fmla="*/ 115556 w 243672"/>
                  <a:gd name="connsiteY18" fmla="*/ 211015 h 2019719"/>
                  <a:gd name="connsiteX19" fmla="*/ 100483 w 243672"/>
                  <a:gd name="connsiteY19" fmla="*/ 130629 h 2019719"/>
                  <a:gd name="connsiteX20" fmla="*/ 115556 w 243672"/>
                  <a:gd name="connsiteY20" fmla="*/ 60290 h 2019719"/>
                  <a:gd name="connsiteX21" fmla="*/ 110531 w 243672"/>
                  <a:gd name="connsiteY21" fmla="*/ 10048 h 2019719"/>
                  <a:gd name="connsiteX22" fmla="*/ 70338 w 243672"/>
                  <a:gd name="connsiteY22" fmla="*/ 0 h 2019719"/>
                  <a:gd name="connsiteX23" fmla="*/ 40193 w 243672"/>
                  <a:gd name="connsiteY23" fmla="*/ 55266 h 2019719"/>
                  <a:gd name="connsiteX24" fmla="*/ 10048 w 243672"/>
                  <a:gd name="connsiteY24" fmla="*/ 115556 h 2019719"/>
                  <a:gd name="connsiteX25" fmla="*/ 0 w 243672"/>
                  <a:gd name="connsiteY25" fmla="*/ 150725 h 2019719"/>
                  <a:gd name="connsiteX26" fmla="*/ 10048 w 243672"/>
                  <a:gd name="connsiteY26" fmla="*/ 261257 h 2019719"/>
                  <a:gd name="connsiteX0" fmla="*/ 10048 w 249534"/>
                  <a:gd name="connsiteY0" fmla="*/ 261257 h 2019719"/>
                  <a:gd name="connsiteX1" fmla="*/ 40193 w 249534"/>
                  <a:gd name="connsiteY1" fmla="*/ 427055 h 2019719"/>
                  <a:gd name="connsiteX2" fmla="*/ 95459 w 249534"/>
                  <a:gd name="connsiteY2" fmla="*/ 592853 h 2019719"/>
                  <a:gd name="connsiteX3" fmla="*/ 140676 w 249534"/>
                  <a:gd name="connsiteY3" fmla="*/ 683288 h 2019719"/>
                  <a:gd name="connsiteX4" fmla="*/ 100483 w 249534"/>
                  <a:gd name="connsiteY4" fmla="*/ 919424 h 2019719"/>
                  <a:gd name="connsiteX5" fmla="*/ 40193 w 249534"/>
                  <a:gd name="connsiteY5" fmla="*/ 1210826 h 2019719"/>
                  <a:gd name="connsiteX6" fmla="*/ 30145 w 249534"/>
                  <a:gd name="connsiteY6" fmla="*/ 1582615 h 2019719"/>
                  <a:gd name="connsiteX7" fmla="*/ 15072 w 249534"/>
                  <a:gd name="connsiteY7" fmla="*/ 1803679 h 2019719"/>
                  <a:gd name="connsiteX8" fmla="*/ 85411 w 249534"/>
                  <a:gd name="connsiteY8" fmla="*/ 1974501 h 2019719"/>
                  <a:gd name="connsiteX9" fmla="*/ 140676 w 249534"/>
                  <a:gd name="connsiteY9" fmla="*/ 2019719 h 2019719"/>
                  <a:gd name="connsiteX10" fmla="*/ 221063 w 249534"/>
                  <a:gd name="connsiteY10" fmla="*/ 1989574 h 2019719"/>
                  <a:gd name="connsiteX11" fmla="*/ 241160 w 249534"/>
                  <a:gd name="connsiteY11" fmla="*/ 1924259 h 2019719"/>
                  <a:gd name="connsiteX12" fmla="*/ 170821 w 249534"/>
                  <a:gd name="connsiteY12" fmla="*/ 1874018 h 2019719"/>
                  <a:gd name="connsiteX13" fmla="*/ 125604 w 249534"/>
                  <a:gd name="connsiteY13" fmla="*/ 1693147 h 2019719"/>
                  <a:gd name="connsiteX14" fmla="*/ 150725 w 249534"/>
                  <a:gd name="connsiteY14" fmla="*/ 1165609 h 2019719"/>
                  <a:gd name="connsiteX15" fmla="*/ 216039 w 249534"/>
                  <a:gd name="connsiteY15" fmla="*/ 828989 h 2019719"/>
                  <a:gd name="connsiteX16" fmla="*/ 231112 w 249534"/>
                  <a:gd name="connsiteY16" fmla="*/ 663191 h 2019719"/>
                  <a:gd name="connsiteX17" fmla="*/ 140676 w 249534"/>
                  <a:gd name="connsiteY17" fmla="*/ 417007 h 2019719"/>
                  <a:gd name="connsiteX18" fmla="*/ 115556 w 249534"/>
                  <a:gd name="connsiteY18" fmla="*/ 211015 h 2019719"/>
                  <a:gd name="connsiteX19" fmla="*/ 100483 w 249534"/>
                  <a:gd name="connsiteY19" fmla="*/ 130629 h 2019719"/>
                  <a:gd name="connsiteX20" fmla="*/ 115556 w 249534"/>
                  <a:gd name="connsiteY20" fmla="*/ 60290 h 2019719"/>
                  <a:gd name="connsiteX21" fmla="*/ 110531 w 249534"/>
                  <a:gd name="connsiteY21" fmla="*/ 10048 h 2019719"/>
                  <a:gd name="connsiteX22" fmla="*/ 70338 w 249534"/>
                  <a:gd name="connsiteY22" fmla="*/ 0 h 2019719"/>
                  <a:gd name="connsiteX23" fmla="*/ 40193 w 249534"/>
                  <a:gd name="connsiteY23" fmla="*/ 55266 h 2019719"/>
                  <a:gd name="connsiteX24" fmla="*/ 10048 w 249534"/>
                  <a:gd name="connsiteY24" fmla="*/ 115556 h 2019719"/>
                  <a:gd name="connsiteX25" fmla="*/ 0 w 249534"/>
                  <a:gd name="connsiteY25" fmla="*/ 150725 h 2019719"/>
                  <a:gd name="connsiteX26" fmla="*/ 10048 w 249534"/>
                  <a:gd name="connsiteY26" fmla="*/ 261257 h 2019719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40676 w 249534"/>
                  <a:gd name="connsiteY3" fmla="*/ 683288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9534"/>
                  <a:gd name="connsiteY0" fmla="*/ 261257 h 2022231"/>
                  <a:gd name="connsiteX1" fmla="*/ 40193 w 249534"/>
                  <a:gd name="connsiteY1" fmla="*/ 427055 h 2022231"/>
                  <a:gd name="connsiteX2" fmla="*/ 95459 w 249534"/>
                  <a:gd name="connsiteY2" fmla="*/ 592853 h 2022231"/>
                  <a:gd name="connsiteX3" fmla="*/ 125604 w 249534"/>
                  <a:gd name="connsiteY3" fmla="*/ 718457 h 2022231"/>
                  <a:gd name="connsiteX4" fmla="*/ 100483 w 249534"/>
                  <a:gd name="connsiteY4" fmla="*/ 919424 h 2022231"/>
                  <a:gd name="connsiteX5" fmla="*/ 40193 w 249534"/>
                  <a:gd name="connsiteY5" fmla="*/ 1210826 h 2022231"/>
                  <a:gd name="connsiteX6" fmla="*/ 30145 w 249534"/>
                  <a:gd name="connsiteY6" fmla="*/ 1582615 h 2022231"/>
                  <a:gd name="connsiteX7" fmla="*/ 15072 w 249534"/>
                  <a:gd name="connsiteY7" fmla="*/ 1803679 h 2022231"/>
                  <a:gd name="connsiteX8" fmla="*/ 85411 w 249534"/>
                  <a:gd name="connsiteY8" fmla="*/ 1974501 h 2022231"/>
                  <a:gd name="connsiteX9" fmla="*/ 140676 w 249534"/>
                  <a:gd name="connsiteY9" fmla="*/ 2019719 h 2022231"/>
                  <a:gd name="connsiteX10" fmla="*/ 221063 w 249534"/>
                  <a:gd name="connsiteY10" fmla="*/ 1989574 h 2022231"/>
                  <a:gd name="connsiteX11" fmla="*/ 241160 w 249534"/>
                  <a:gd name="connsiteY11" fmla="*/ 1924259 h 2022231"/>
                  <a:gd name="connsiteX12" fmla="*/ 170821 w 249534"/>
                  <a:gd name="connsiteY12" fmla="*/ 1874018 h 2022231"/>
                  <a:gd name="connsiteX13" fmla="*/ 125604 w 249534"/>
                  <a:gd name="connsiteY13" fmla="*/ 1693147 h 2022231"/>
                  <a:gd name="connsiteX14" fmla="*/ 150725 w 249534"/>
                  <a:gd name="connsiteY14" fmla="*/ 1165609 h 2022231"/>
                  <a:gd name="connsiteX15" fmla="*/ 216039 w 249534"/>
                  <a:gd name="connsiteY15" fmla="*/ 828989 h 2022231"/>
                  <a:gd name="connsiteX16" fmla="*/ 231112 w 249534"/>
                  <a:gd name="connsiteY16" fmla="*/ 663191 h 2022231"/>
                  <a:gd name="connsiteX17" fmla="*/ 140676 w 249534"/>
                  <a:gd name="connsiteY17" fmla="*/ 417007 h 2022231"/>
                  <a:gd name="connsiteX18" fmla="*/ 115556 w 249534"/>
                  <a:gd name="connsiteY18" fmla="*/ 211015 h 2022231"/>
                  <a:gd name="connsiteX19" fmla="*/ 100483 w 249534"/>
                  <a:gd name="connsiteY19" fmla="*/ 130629 h 2022231"/>
                  <a:gd name="connsiteX20" fmla="*/ 115556 w 249534"/>
                  <a:gd name="connsiteY20" fmla="*/ 60290 h 2022231"/>
                  <a:gd name="connsiteX21" fmla="*/ 110531 w 249534"/>
                  <a:gd name="connsiteY21" fmla="*/ 10048 h 2022231"/>
                  <a:gd name="connsiteX22" fmla="*/ 70338 w 249534"/>
                  <a:gd name="connsiteY22" fmla="*/ 0 h 2022231"/>
                  <a:gd name="connsiteX23" fmla="*/ 40193 w 249534"/>
                  <a:gd name="connsiteY23" fmla="*/ 55266 h 2022231"/>
                  <a:gd name="connsiteX24" fmla="*/ 10048 w 249534"/>
                  <a:gd name="connsiteY24" fmla="*/ 115556 h 2022231"/>
                  <a:gd name="connsiteX25" fmla="*/ 0 w 249534"/>
                  <a:gd name="connsiteY25" fmla="*/ 150725 h 2022231"/>
                  <a:gd name="connsiteX26" fmla="*/ 10048 w 249534"/>
                  <a:gd name="connsiteY26" fmla="*/ 261257 h 2022231"/>
                  <a:gd name="connsiteX0" fmla="*/ 10048 w 244510"/>
                  <a:gd name="connsiteY0" fmla="*/ 261257 h 2022231"/>
                  <a:gd name="connsiteX1" fmla="*/ 40193 w 244510"/>
                  <a:gd name="connsiteY1" fmla="*/ 427055 h 2022231"/>
                  <a:gd name="connsiteX2" fmla="*/ 95459 w 244510"/>
                  <a:gd name="connsiteY2" fmla="*/ 592853 h 2022231"/>
                  <a:gd name="connsiteX3" fmla="*/ 125604 w 244510"/>
                  <a:gd name="connsiteY3" fmla="*/ 718457 h 2022231"/>
                  <a:gd name="connsiteX4" fmla="*/ 100483 w 244510"/>
                  <a:gd name="connsiteY4" fmla="*/ 919424 h 2022231"/>
                  <a:gd name="connsiteX5" fmla="*/ 40193 w 244510"/>
                  <a:gd name="connsiteY5" fmla="*/ 1210826 h 2022231"/>
                  <a:gd name="connsiteX6" fmla="*/ 30145 w 244510"/>
                  <a:gd name="connsiteY6" fmla="*/ 1582615 h 2022231"/>
                  <a:gd name="connsiteX7" fmla="*/ 15072 w 244510"/>
                  <a:gd name="connsiteY7" fmla="*/ 1803679 h 2022231"/>
                  <a:gd name="connsiteX8" fmla="*/ 85411 w 244510"/>
                  <a:gd name="connsiteY8" fmla="*/ 1974501 h 2022231"/>
                  <a:gd name="connsiteX9" fmla="*/ 140676 w 244510"/>
                  <a:gd name="connsiteY9" fmla="*/ 2019719 h 2022231"/>
                  <a:gd name="connsiteX10" fmla="*/ 221063 w 244510"/>
                  <a:gd name="connsiteY10" fmla="*/ 1989574 h 2022231"/>
                  <a:gd name="connsiteX11" fmla="*/ 236136 w 244510"/>
                  <a:gd name="connsiteY11" fmla="*/ 1909186 h 2022231"/>
                  <a:gd name="connsiteX12" fmla="*/ 170821 w 244510"/>
                  <a:gd name="connsiteY12" fmla="*/ 1874018 h 2022231"/>
                  <a:gd name="connsiteX13" fmla="*/ 125604 w 244510"/>
                  <a:gd name="connsiteY13" fmla="*/ 1693147 h 2022231"/>
                  <a:gd name="connsiteX14" fmla="*/ 150725 w 244510"/>
                  <a:gd name="connsiteY14" fmla="*/ 1165609 h 2022231"/>
                  <a:gd name="connsiteX15" fmla="*/ 216039 w 244510"/>
                  <a:gd name="connsiteY15" fmla="*/ 828989 h 2022231"/>
                  <a:gd name="connsiteX16" fmla="*/ 231112 w 244510"/>
                  <a:gd name="connsiteY16" fmla="*/ 663191 h 2022231"/>
                  <a:gd name="connsiteX17" fmla="*/ 140676 w 244510"/>
                  <a:gd name="connsiteY17" fmla="*/ 417007 h 2022231"/>
                  <a:gd name="connsiteX18" fmla="*/ 115556 w 244510"/>
                  <a:gd name="connsiteY18" fmla="*/ 211015 h 2022231"/>
                  <a:gd name="connsiteX19" fmla="*/ 100483 w 244510"/>
                  <a:gd name="connsiteY19" fmla="*/ 130629 h 2022231"/>
                  <a:gd name="connsiteX20" fmla="*/ 115556 w 244510"/>
                  <a:gd name="connsiteY20" fmla="*/ 60290 h 2022231"/>
                  <a:gd name="connsiteX21" fmla="*/ 110531 w 244510"/>
                  <a:gd name="connsiteY21" fmla="*/ 10048 h 2022231"/>
                  <a:gd name="connsiteX22" fmla="*/ 70338 w 244510"/>
                  <a:gd name="connsiteY22" fmla="*/ 0 h 2022231"/>
                  <a:gd name="connsiteX23" fmla="*/ 40193 w 244510"/>
                  <a:gd name="connsiteY23" fmla="*/ 55266 h 2022231"/>
                  <a:gd name="connsiteX24" fmla="*/ 10048 w 244510"/>
                  <a:gd name="connsiteY24" fmla="*/ 115556 h 2022231"/>
                  <a:gd name="connsiteX25" fmla="*/ 0 w 244510"/>
                  <a:gd name="connsiteY25" fmla="*/ 150725 h 2022231"/>
                  <a:gd name="connsiteX26" fmla="*/ 10048 w 244510"/>
                  <a:gd name="connsiteY26" fmla="*/ 261257 h 2022231"/>
                  <a:gd name="connsiteX0" fmla="*/ 10048 w 274655"/>
                  <a:gd name="connsiteY0" fmla="*/ 261257 h 2022231"/>
                  <a:gd name="connsiteX1" fmla="*/ 40193 w 274655"/>
                  <a:gd name="connsiteY1" fmla="*/ 427055 h 2022231"/>
                  <a:gd name="connsiteX2" fmla="*/ 95459 w 274655"/>
                  <a:gd name="connsiteY2" fmla="*/ 592853 h 2022231"/>
                  <a:gd name="connsiteX3" fmla="*/ 125604 w 274655"/>
                  <a:gd name="connsiteY3" fmla="*/ 718457 h 2022231"/>
                  <a:gd name="connsiteX4" fmla="*/ 100483 w 274655"/>
                  <a:gd name="connsiteY4" fmla="*/ 919424 h 2022231"/>
                  <a:gd name="connsiteX5" fmla="*/ 40193 w 274655"/>
                  <a:gd name="connsiteY5" fmla="*/ 1210826 h 2022231"/>
                  <a:gd name="connsiteX6" fmla="*/ 30145 w 274655"/>
                  <a:gd name="connsiteY6" fmla="*/ 1582615 h 2022231"/>
                  <a:gd name="connsiteX7" fmla="*/ 15072 w 274655"/>
                  <a:gd name="connsiteY7" fmla="*/ 1803679 h 2022231"/>
                  <a:gd name="connsiteX8" fmla="*/ 85411 w 274655"/>
                  <a:gd name="connsiteY8" fmla="*/ 1974501 h 2022231"/>
                  <a:gd name="connsiteX9" fmla="*/ 140676 w 274655"/>
                  <a:gd name="connsiteY9" fmla="*/ 2019719 h 2022231"/>
                  <a:gd name="connsiteX10" fmla="*/ 221063 w 274655"/>
                  <a:gd name="connsiteY10" fmla="*/ 1989574 h 2022231"/>
                  <a:gd name="connsiteX11" fmla="*/ 236136 w 274655"/>
                  <a:gd name="connsiteY11" fmla="*/ 1909186 h 2022231"/>
                  <a:gd name="connsiteX12" fmla="*/ 170821 w 274655"/>
                  <a:gd name="connsiteY12" fmla="*/ 1874018 h 2022231"/>
                  <a:gd name="connsiteX13" fmla="*/ 125604 w 274655"/>
                  <a:gd name="connsiteY13" fmla="*/ 1693147 h 2022231"/>
                  <a:gd name="connsiteX14" fmla="*/ 150725 w 274655"/>
                  <a:gd name="connsiteY14" fmla="*/ 1165609 h 2022231"/>
                  <a:gd name="connsiteX15" fmla="*/ 216039 w 274655"/>
                  <a:gd name="connsiteY15" fmla="*/ 828989 h 2022231"/>
                  <a:gd name="connsiteX16" fmla="*/ 231112 w 274655"/>
                  <a:gd name="connsiteY16" fmla="*/ 663191 h 2022231"/>
                  <a:gd name="connsiteX17" fmla="*/ 140676 w 274655"/>
                  <a:gd name="connsiteY17" fmla="*/ 417007 h 2022231"/>
                  <a:gd name="connsiteX18" fmla="*/ 115556 w 274655"/>
                  <a:gd name="connsiteY18" fmla="*/ 211015 h 2022231"/>
                  <a:gd name="connsiteX19" fmla="*/ 100483 w 274655"/>
                  <a:gd name="connsiteY19" fmla="*/ 130629 h 2022231"/>
                  <a:gd name="connsiteX20" fmla="*/ 115556 w 274655"/>
                  <a:gd name="connsiteY20" fmla="*/ 60290 h 2022231"/>
                  <a:gd name="connsiteX21" fmla="*/ 110531 w 274655"/>
                  <a:gd name="connsiteY21" fmla="*/ 10048 h 2022231"/>
                  <a:gd name="connsiteX22" fmla="*/ 70338 w 274655"/>
                  <a:gd name="connsiteY22" fmla="*/ 0 h 2022231"/>
                  <a:gd name="connsiteX23" fmla="*/ 40193 w 274655"/>
                  <a:gd name="connsiteY23" fmla="*/ 55266 h 2022231"/>
                  <a:gd name="connsiteX24" fmla="*/ 10048 w 274655"/>
                  <a:gd name="connsiteY24" fmla="*/ 115556 h 2022231"/>
                  <a:gd name="connsiteX25" fmla="*/ 0 w 274655"/>
                  <a:gd name="connsiteY25" fmla="*/ 150725 h 2022231"/>
                  <a:gd name="connsiteX26" fmla="*/ 10048 w 274655"/>
                  <a:gd name="connsiteY26" fmla="*/ 261257 h 2022231"/>
                  <a:gd name="connsiteX0" fmla="*/ 10048 w 245347"/>
                  <a:gd name="connsiteY0" fmla="*/ 261257 h 2022231"/>
                  <a:gd name="connsiteX1" fmla="*/ 40193 w 245347"/>
                  <a:gd name="connsiteY1" fmla="*/ 427055 h 2022231"/>
                  <a:gd name="connsiteX2" fmla="*/ 95459 w 245347"/>
                  <a:gd name="connsiteY2" fmla="*/ 592853 h 2022231"/>
                  <a:gd name="connsiteX3" fmla="*/ 125604 w 245347"/>
                  <a:gd name="connsiteY3" fmla="*/ 718457 h 2022231"/>
                  <a:gd name="connsiteX4" fmla="*/ 100483 w 245347"/>
                  <a:gd name="connsiteY4" fmla="*/ 919424 h 2022231"/>
                  <a:gd name="connsiteX5" fmla="*/ 40193 w 245347"/>
                  <a:gd name="connsiteY5" fmla="*/ 1210826 h 2022231"/>
                  <a:gd name="connsiteX6" fmla="*/ 30145 w 245347"/>
                  <a:gd name="connsiteY6" fmla="*/ 1582615 h 2022231"/>
                  <a:gd name="connsiteX7" fmla="*/ 15072 w 245347"/>
                  <a:gd name="connsiteY7" fmla="*/ 1803679 h 2022231"/>
                  <a:gd name="connsiteX8" fmla="*/ 85411 w 245347"/>
                  <a:gd name="connsiteY8" fmla="*/ 1974501 h 2022231"/>
                  <a:gd name="connsiteX9" fmla="*/ 140676 w 245347"/>
                  <a:gd name="connsiteY9" fmla="*/ 2019719 h 2022231"/>
                  <a:gd name="connsiteX10" fmla="*/ 221063 w 245347"/>
                  <a:gd name="connsiteY10" fmla="*/ 1989574 h 2022231"/>
                  <a:gd name="connsiteX11" fmla="*/ 236136 w 245347"/>
                  <a:gd name="connsiteY11" fmla="*/ 1909186 h 2022231"/>
                  <a:gd name="connsiteX12" fmla="*/ 165797 w 245347"/>
                  <a:gd name="connsiteY12" fmla="*/ 1848897 h 2022231"/>
                  <a:gd name="connsiteX13" fmla="*/ 125604 w 245347"/>
                  <a:gd name="connsiteY13" fmla="*/ 1693147 h 2022231"/>
                  <a:gd name="connsiteX14" fmla="*/ 150725 w 245347"/>
                  <a:gd name="connsiteY14" fmla="*/ 1165609 h 2022231"/>
                  <a:gd name="connsiteX15" fmla="*/ 216039 w 245347"/>
                  <a:gd name="connsiteY15" fmla="*/ 828989 h 2022231"/>
                  <a:gd name="connsiteX16" fmla="*/ 231112 w 245347"/>
                  <a:gd name="connsiteY16" fmla="*/ 663191 h 2022231"/>
                  <a:gd name="connsiteX17" fmla="*/ 140676 w 245347"/>
                  <a:gd name="connsiteY17" fmla="*/ 417007 h 2022231"/>
                  <a:gd name="connsiteX18" fmla="*/ 115556 w 245347"/>
                  <a:gd name="connsiteY18" fmla="*/ 211015 h 2022231"/>
                  <a:gd name="connsiteX19" fmla="*/ 100483 w 245347"/>
                  <a:gd name="connsiteY19" fmla="*/ 130629 h 2022231"/>
                  <a:gd name="connsiteX20" fmla="*/ 115556 w 245347"/>
                  <a:gd name="connsiteY20" fmla="*/ 60290 h 2022231"/>
                  <a:gd name="connsiteX21" fmla="*/ 110531 w 245347"/>
                  <a:gd name="connsiteY21" fmla="*/ 10048 h 2022231"/>
                  <a:gd name="connsiteX22" fmla="*/ 70338 w 245347"/>
                  <a:gd name="connsiteY22" fmla="*/ 0 h 2022231"/>
                  <a:gd name="connsiteX23" fmla="*/ 40193 w 245347"/>
                  <a:gd name="connsiteY23" fmla="*/ 55266 h 2022231"/>
                  <a:gd name="connsiteX24" fmla="*/ 10048 w 245347"/>
                  <a:gd name="connsiteY24" fmla="*/ 115556 h 2022231"/>
                  <a:gd name="connsiteX25" fmla="*/ 0 w 245347"/>
                  <a:gd name="connsiteY25" fmla="*/ 150725 h 2022231"/>
                  <a:gd name="connsiteX26" fmla="*/ 10048 w 245347"/>
                  <a:gd name="connsiteY26" fmla="*/ 261257 h 2022231"/>
                  <a:gd name="connsiteX0" fmla="*/ 10048 w 245347"/>
                  <a:gd name="connsiteY0" fmla="*/ 261257 h 2022231"/>
                  <a:gd name="connsiteX1" fmla="*/ 40193 w 245347"/>
                  <a:gd name="connsiteY1" fmla="*/ 427055 h 2022231"/>
                  <a:gd name="connsiteX2" fmla="*/ 95459 w 245347"/>
                  <a:gd name="connsiteY2" fmla="*/ 592853 h 2022231"/>
                  <a:gd name="connsiteX3" fmla="*/ 125604 w 245347"/>
                  <a:gd name="connsiteY3" fmla="*/ 718457 h 2022231"/>
                  <a:gd name="connsiteX4" fmla="*/ 100483 w 245347"/>
                  <a:gd name="connsiteY4" fmla="*/ 919424 h 2022231"/>
                  <a:gd name="connsiteX5" fmla="*/ 40193 w 245347"/>
                  <a:gd name="connsiteY5" fmla="*/ 1210826 h 2022231"/>
                  <a:gd name="connsiteX6" fmla="*/ 30145 w 245347"/>
                  <a:gd name="connsiteY6" fmla="*/ 1582615 h 2022231"/>
                  <a:gd name="connsiteX7" fmla="*/ 15072 w 245347"/>
                  <a:gd name="connsiteY7" fmla="*/ 1803679 h 2022231"/>
                  <a:gd name="connsiteX8" fmla="*/ 85411 w 245347"/>
                  <a:gd name="connsiteY8" fmla="*/ 1974501 h 2022231"/>
                  <a:gd name="connsiteX9" fmla="*/ 140676 w 245347"/>
                  <a:gd name="connsiteY9" fmla="*/ 2019719 h 2022231"/>
                  <a:gd name="connsiteX10" fmla="*/ 221063 w 245347"/>
                  <a:gd name="connsiteY10" fmla="*/ 1989574 h 2022231"/>
                  <a:gd name="connsiteX11" fmla="*/ 236136 w 245347"/>
                  <a:gd name="connsiteY11" fmla="*/ 1909186 h 2022231"/>
                  <a:gd name="connsiteX12" fmla="*/ 165797 w 245347"/>
                  <a:gd name="connsiteY12" fmla="*/ 1848897 h 2022231"/>
                  <a:gd name="connsiteX13" fmla="*/ 125604 w 245347"/>
                  <a:gd name="connsiteY13" fmla="*/ 1693147 h 2022231"/>
                  <a:gd name="connsiteX14" fmla="*/ 150725 w 245347"/>
                  <a:gd name="connsiteY14" fmla="*/ 1165609 h 2022231"/>
                  <a:gd name="connsiteX15" fmla="*/ 185894 w 245347"/>
                  <a:gd name="connsiteY15" fmla="*/ 979714 h 2022231"/>
                  <a:gd name="connsiteX16" fmla="*/ 216039 w 245347"/>
                  <a:gd name="connsiteY16" fmla="*/ 828989 h 2022231"/>
                  <a:gd name="connsiteX17" fmla="*/ 231112 w 245347"/>
                  <a:gd name="connsiteY17" fmla="*/ 663191 h 2022231"/>
                  <a:gd name="connsiteX18" fmla="*/ 140676 w 245347"/>
                  <a:gd name="connsiteY18" fmla="*/ 417007 h 2022231"/>
                  <a:gd name="connsiteX19" fmla="*/ 115556 w 245347"/>
                  <a:gd name="connsiteY19" fmla="*/ 211015 h 2022231"/>
                  <a:gd name="connsiteX20" fmla="*/ 100483 w 245347"/>
                  <a:gd name="connsiteY20" fmla="*/ 130629 h 2022231"/>
                  <a:gd name="connsiteX21" fmla="*/ 115556 w 245347"/>
                  <a:gd name="connsiteY21" fmla="*/ 60290 h 2022231"/>
                  <a:gd name="connsiteX22" fmla="*/ 110531 w 245347"/>
                  <a:gd name="connsiteY22" fmla="*/ 10048 h 2022231"/>
                  <a:gd name="connsiteX23" fmla="*/ 70338 w 245347"/>
                  <a:gd name="connsiteY23" fmla="*/ 0 h 2022231"/>
                  <a:gd name="connsiteX24" fmla="*/ 40193 w 245347"/>
                  <a:gd name="connsiteY24" fmla="*/ 55266 h 2022231"/>
                  <a:gd name="connsiteX25" fmla="*/ 10048 w 245347"/>
                  <a:gd name="connsiteY25" fmla="*/ 115556 h 2022231"/>
                  <a:gd name="connsiteX26" fmla="*/ 0 w 245347"/>
                  <a:gd name="connsiteY26" fmla="*/ 150725 h 2022231"/>
                  <a:gd name="connsiteX27" fmla="*/ 10048 w 245347"/>
                  <a:gd name="connsiteY27" fmla="*/ 261257 h 2022231"/>
                  <a:gd name="connsiteX0" fmla="*/ 10048 w 245347"/>
                  <a:gd name="connsiteY0" fmla="*/ 261257 h 2022231"/>
                  <a:gd name="connsiteX1" fmla="*/ 40193 w 245347"/>
                  <a:gd name="connsiteY1" fmla="*/ 427055 h 2022231"/>
                  <a:gd name="connsiteX2" fmla="*/ 95459 w 245347"/>
                  <a:gd name="connsiteY2" fmla="*/ 592853 h 2022231"/>
                  <a:gd name="connsiteX3" fmla="*/ 125604 w 245347"/>
                  <a:gd name="connsiteY3" fmla="*/ 718457 h 2022231"/>
                  <a:gd name="connsiteX4" fmla="*/ 100483 w 245347"/>
                  <a:gd name="connsiteY4" fmla="*/ 919424 h 2022231"/>
                  <a:gd name="connsiteX5" fmla="*/ 40193 w 245347"/>
                  <a:gd name="connsiteY5" fmla="*/ 1210826 h 2022231"/>
                  <a:gd name="connsiteX6" fmla="*/ 30145 w 245347"/>
                  <a:gd name="connsiteY6" fmla="*/ 1582615 h 2022231"/>
                  <a:gd name="connsiteX7" fmla="*/ 15072 w 245347"/>
                  <a:gd name="connsiteY7" fmla="*/ 1803679 h 2022231"/>
                  <a:gd name="connsiteX8" fmla="*/ 85411 w 245347"/>
                  <a:gd name="connsiteY8" fmla="*/ 1974501 h 2022231"/>
                  <a:gd name="connsiteX9" fmla="*/ 140676 w 245347"/>
                  <a:gd name="connsiteY9" fmla="*/ 2019719 h 2022231"/>
                  <a:gd name="connsiteX10" fmla="*/ 221063 w 245347"/>
                  <a:gd name="connsiteY10" fmla="*/ 1989574 h 2022231"/>
                  <a:gd name="connsiteX11" fmla="*/ 236136 w 245347"/>
                  <a:gd name="connsiteY11" fmla="*/ 1909186 h 2022231"/>
                  <a:gd name="connsiteX12" fmla="*/ 165797 w 245347"/>
                  <a:gd name="connsiteY12" fmla="*/ 1848897 h 2022231"/>
                  <a:gd name="connsiteX13" fmla="*/ 125604 w 245347"/>
                  <a:gd name="connsiteY13" fmla="*/ 1693147 h 2022231"/>
                  <a:gd name="connsiteX14" fmla="*/ 150725 w 245347"/>
                  <a:gd name="connsiteY14" fmla="*/ 1165609 h 2022231"/>
                  <a:gd name="connsiteX15" fmla="*/ 185894 w 245347"/>
                  <a:gd name="connsiteY15" fmla="*/ 979714 h 2022231"/>
                  <a:gd name="connsiteX16" fmla="*/ 216039 w 245347"/>
                  <a:gd name="connsiteY16" fmla="*/ 828989 h 2022231"/>
                  <a:gd name="connsiteX17" fmla="*/ 231112 w 245347"/>
                  <a:gd name="connsiteY17" fmla="*/ 663191 h 2022231"/>
                  <a:gd name="connsiteX18" fmla="*/ 140676 w 245347"/>
                  <a:gd name="connsiteY18" fmla="*/ 417007 h 2022231"/>
                  <a:gd name="connsiteX19" fmla="*/ 115556 w 245347"/>
                  <a:gd name="connsiteY19" fmla="*/ 211015 h 2022231"/>
                  <a:gd name="connsiteX20" fmla="*/ 100483 w 245347"/>
                  <a:gd name="connsiteY20" fmla="*/ 130629 h 2022231"/>
                  <a:gd name="connsiteX21" fmla="*/ 115556 w 245347"/>
                  <a:gd name="connsiteY21" fmla="*/ 60290 h 2022231"/>
                  <a:gd name="connsiteX22" fmla="*/ 110531 w 245347"/>
                  <a:gd name="connsiteY22" fmla="*/ 10048 h 2022231"/>
                  <a:gd name="connsiteX23" fmla="*/ 70338 w 245347"/>
                  <a:gd name="connsiteY23" fmla="*/ 0 h 2022231"/>
                  <a:gd name="connsiteX24" fmla="*/ 40193 w 245347"/>
                  <a:gd name="connsiteY24" fmla="*/ 55266 h 2022231"/>
                  <a:gd name="connsiteX25" fmla="*/ 10048 w 245347"/>
                  <a:gd name="connsiteY25" fmla="*/ 115556 h 2022231"/>
                  <a:gd name="connsiteX26" fmla="*/ 0 w 245347"/>
                  <a:gd name="connsiteY26" fmla="*/ 150725 h 2022231"/>
                  <a:gd name="connsiteX27" fmla="*/ 10048 w 245347"/>
                  <a:gd name="connsiteY27" fmla="*/ 261257 h 20222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245347" h="2022231">
                    <a:moveTo>
                      <a:pt x="10048" y="261257"/>
                    </a:moveTo>
                    <a:cubicBezTo>
                      <a:pt x="16747" y="307312"/>
                      <a:pt x="25958" y="371789"/>
                      <a:pt x="40193" y="427055"/>
                    </a:cubicBezTo>
                    <a:cubicBezTo>
                      <a:pt x="54428" y="482321"/>
                      <a:pt x="81224" y="544286"/>
                      <a:pt x="95459" y="592853"/>
                    </a:cubicBezTo>
                    <a:cubicBezTo>
                      <a:pt x="109694" y="641420"/>
                      <a:pt x="124767" y="664029"/>
                      <a:pt x="125604" y="718457"/>
                    </a:cubicBezTo>
                    <a:cubicBezTo>
                      <a:pt x="126441" y="772885"/>
                      <a:pt x="114718" y="837363"/>
                      <a:pt x="100483" y="919424"/>
                    </a:cubicBezTo>
                    <a:cubicBezTo>
                      <a:pt x="86248" y="1001486"/>
                      <a:pt x="51916" y="1100294"/>
                      <a:pt x="40193" y="1210826"/>
                    </a:cubicBezTo>
                    <a:cubicBezTo>
                      <a:pt x="28470" y="1321358"/>
                      <a:pt x="34332" y="1483806"/>
                      <a:pt x="30145" y="1582615"/>
                    </a:cubicBezTo>
                    <a:cubicBezTo>
                      <a:pt x="25958" y="1681424"/>
                      <a:pt x="5861" y="1738365"/>
                      <a:pt x="15072" y="1803679"/>
                    </a:cubicBezTo>
                    <a:cubicBezTo>
                      <a:pt x="24283" y="1868993"/>
                      <a:pt x="64477" y="1938494"/>
                      <a:pt x="85411" y="1974501"/>
                    </a:cubicBezTo>
                    <a:cubicBezTo>
                      <a:pt x="106345" y="2010508"/>
                      <a:pt x="118067" y="2017207"/>
                      <a:pt x="140676" y="2019719"/>
                    </a:cubicBezTo>
                    <a:cubicBezTo>
                      <a:pt x="163285" y="2022231"/>
                      <a:pt x="205153" y="2007996"/>
                      <a:pt x="221063" y="1989574"/>
                    </a:cubicBezTo>
                    <a:cubicBezTo>
                      <a:pt x="236973" y="1971152"/>
                      <a:pt x="245347" y="1932632"/>
                      <a:pt x="236136" y="1909186"/>
                    </a:cubicBezTo>
                    <a:cubicBezTo>
                      <a:pt x="226925" y="1885740"/>
                      <a:pt x="184219" y="1884903"/>
                      <a:pt x="165797" y="1848897"/>
                    </a:cubicBezTo>
                    <a:cubicBezTo>
                      <a:pt x="147375" y="1812891"/>
                      <a:pt x="128116" y="1807028"/>
                      <a:pt x="125604" y="1693147"/>
                    </a:cubicBezTo>
                    <a:cubicBezTo>
                      <a:pt x="123092" y="1579266"/>
                      <a:pt x="140677" y="1284514"/>
                      <a:pt x="150725" y="1165609"/>
                    </a:cubicBezTo>
                    <a:cubicBezTo>
                      <a:pt x="160773" y="1046704"/>
                      <a:pt x="175008" y="1035817"/>
                      <a:pt x="185894" y="979714"/>
                    </a:cubicBezTo>
                    <a:cubicBezTo>
                      <a:pt x="196780" y="923611"/>
                      <a:pt x="208503" y="881743"/>
                      <a:pt x="216039" y="828989"/>
                    </a:cubicBezTo>
                    <a:cubicBezTo>
                      <a:pt x="223575" y="776235"/>
                      <a:pt x="243672" y="731855"/>
                      <a:pt x="231112" y="663191"/>
                    </a:cubicBezTo>
                    <a:cubicBezTo>
                      <a:pt x="218552" y="594527"/>
                      <a:pt x="159935" y="492370"/>
                      <a:pt x="140676" y="417007"/>
                    </a:cubicBezTo>
                    <a:cubicBezTo>
                      <a:pt x="121417" y="341644"/>
                      <a:pt x="122255" y="258745"/>
                      <a:pt x="115556" y="211015"/>
                    </a:cubicBezTo>
                    <a:cubicBezTo>
                      <a:pt x="108857" y="163285"/>
                      <a:pt x="100483" y="155750"/>
                      <a:pt x="100483" y="130629"/>
                    </a:cubicBezTo>
                    <a:cubicBezTo>
                      <a:pt x="100483" y="105508"/>
                      <a:pt x="113881" y="80387"/>
                      <a:pt x="115556" y="60290"/>
                    </a:cubicBezTo>
                    <a:cubicBezTo>
                      <a:pt x="117231" y="40193"/>
                      <a:pt x="118067" y="20096"/>
                      <a:pt x="110531" y="10048"/>
                    </a:cubicBezTo>
                    <a:lnTo>
                      <a:pt x="70338" y="0"/>
                    </a:lnTo>
                    <a:lnTo>
                      <a:pt x="40193" y="55266"/>
                    </a:lnTo>
                    <a:cubicBezTo>
                      <a:pt x="30145" y="74525"/>
                      <a:pt x="16747" y="99646"/>
                      <a:pt x="10048" y="115556"/>
                    </a:cubicBezTo>
                    <a:cubicBezTo>
                      <a:pt x="3349" y="131466"/>
                      <a:pt x="0" y="126442"/>
                      <a:pt x="0" y="150725"/>
                    </a:cubicBezTo>
                    <a:cubicBezTo>
                      <a:pt x="0" y="175008"/>
                      <a:pt x="3349" y="215202"/>
                      <a:pt x="10048" y="26125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1" name="Oval 230"/>
              <p:cNvSpPr/>
              <p:nvPr/>
            </p:nvSpPr>
            <p:spPr bwMode="auto">
              <a:xfrm>
                <a:off x="6186488" y="4105275"/>
                <a:ext cx="311150" cy="280988"/>
              </a:xfrm>
              <a:prstGeom prst="ellipse">
                <a:avLst/>
              </a:pr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2" name="Oval 231"/>
              <p:cNvSpPr/>
              <p:nvPr/>
            </p:nvSpPr>
            <p:spPr bwMode="auto">
              <a:xfrm>
                <a:off x="3961234" y="2357560"/>
                <a:ext cx="331059" cy="330964"/>
              </a:xfrm>
              <a:prstGeom prst="ellipse">
                <a:avLst/>
              </a:prstGeom>
              <a:solidFill>
                <a:srgbClr val="0000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3" name="Freeform 232"/>
              <p:cNvSpPr/>
              <p:nvPr/>
            </p:nvSpPr>
            <p:spPr bwMode="auto">
              <a:xfrm>
                <a:off x="4075113" y="2500313"/>
                <a:ext cx="231775" cy="2025650"/>
              </a:xfrm>
              <a:custGeom>
                <a:avLst/>
                <a:gdLst>
                  <a:gd name="connsiteX0" fmla="*/ 47708 w 214685"/>
                  <a:gd name="connsiteY0" fmla="*/ 1824824 h 2011680"/>
                  <a:gd name="connsiteX1" fmla="*/ 19878 w 214685"/>
                  <a:gd name="connsiteY1" fmla="*/ 1884459 h 2011680"/>
                  <a:gd name="connsiteX2" fmla="*/ 0 w 214685"/>
                  <a:gd name="connsiteY2" fmla="*/ 1940118 h 2011680"/>
                  <a:gd name="connsiteX3" fmla="*/ 87464 w 214685"/>
                  <a:gd name="connsiteY3" fmla="*/ 2011680 h 2011680"/>
                  <a:gd name="connsiteX4" fmla="*/ 159026 w 214685"/>
                  <a:gd name="connsiteY4" fmla="*/ 1995777 h 2011680"/>
                  <a:gd name="connsiteX5" fmla="*/ 198782 w 214685"/>
                  <a:gd name="connsiteY5" fmla="*/ 1936142 h 2011680"/>
                  <a:gd name="connsiteX6" fmla="*/ 151074 w 214685"/>
                  <a:gd name="connsiteY6" fmla="*/ 1828800 h 2011680"/>
                  <a:gd name="connsiteX7" fmla="*/ 119269 w 214685"/>
                  <a:gd name="connsiteY7" fmla="*/ 1785068 h 2011680"/>
                  <a:gd name="connsiteX8" fmla="*/ 131196 w 214685"/>
                  <a:gd name="connsiteY8" fmla="*/ 1367624 h 2011680"/>
                  <a:gd name="connsiteX9" fmla="*/ 186855 w 214685"/>
                  <a:gd name="connsiteY9" fmla="*/ 890546 h 2011680"/>
                  <a:gd name="connsiteX10" fmla="*/ 214685 w 214685"/>
                  <a:gd name="connsiteY10" fmla="*/ 719593 h 2011680"/>
                  <a:gd name="connsiteX11" fmla="*/ 155050 w 214685"/>
                  <a:gd name="connsiteY11" fmla="*/ 449249 h 2011680"/>
                  <a:gd name="connsiteX12" fmla="*/ 119269 w 214685"/>
                  <a:gd name="connsiteY12" fmla="*/ 310101 h 2011680"/>
                  <a:gd name="connsiteX13" fmla="*/ 107342 w 214685"/>
                  <a:gd name="connsiteY13" fmla="*/ 151075 h 2011680"/>
                  <a:gd name="connsiteX14" fmla="*/ 91440 w 214685"/>
                  <a:gd name="connsiteY14" fmla="*/ 71562 h 2011680"/>
                  <a:gd name="connsiteX15" fmla="*/ 63610 w 214685"/>
                  <a:gd name="connsiteY15" fmla="*/ 15902 h 2011680"/>
                  <a:gd name="connsiteX16" fmla="*/ 19878 w 214685"/>
                  <a:gd name="connsiteY16" fmla="*/ 0 h 2011680"/>
                  <a:gd name="connsiteX17" fmla="*/ 0 w 214685"/>
                  <a:gd name="connsiteY17" fmla="*/ 55659 h 2011680"/>
                  <a:gd name="connsiteX18" fmla="*/ 11927 w 214685"/>
                  <a:gd name="connsiteY18" fmla="*/ 170953 h 2011680"/>
                  <a:gd name="connsiteX19" fmla="*/ 51683 w 214685"/>
                  <a:gd name="connsiteY19" fmla="*/ 286247 h 2011680"/>
                  <a:gd name="connsiteX20" fmla="*/ 71561 w 214685"/>
                  <a:gd name="connsiteY20" fmla="*/ 397565 h 2011680"/>
                  <a:gd name="connsiteX21" fmla="*/ 99391 w 214685"/>
                  <a:gd name="connsiteY21" fmla="*/ 850789 h 2011680"/>
                  <a:gd name="connsiteX22" fmla="*/ 99391 w 214685"/>
                  <a:gd name="connsiteY22" fmla="*/ 993913 h 2011680"/>
                  <a:gd name="connsiteX23" fmla="*/ 55659 w 214685"/>
                  <a:gd name="connsiteY23" fmla="*/ 1296062 h 2011680"/>
                  <a:gd name="connsiteX24" fmla="*/ 7951 w 214685"/>
                  <a:gd name="connsiteY24" fmla="*/ 1526650 h 2011680"/>
                  <a:gd name="connsiteX25" fmla="*/ 35781 w 214685"/>
                  <a:gd name="connsiteY25" fmla="*/ 1737360 h 2011680"/>
                  <a:gd name="connsiteX26" fmla="*/ 47708 w 214685"/>
                  <a:gd name="connsiteY26" fmla="*/ 1824824 h 2011680"/>
                  <a:gd name="connsiteX0" fmla="*/ 47708 w 214685"/>
                  <a:gd name="connsiteY0" fmla="*/ 1824824 h 2011680"/>
                  <a:gd name="connsiteX1" fmla="*/ 19878 w 214685"/>
                  <a:gd name="connsiteY1" fmla="*/ 1884459 h 2011680"/>
                  <a:gd name="connsiteX2" fmla="*/ 0 w 214685"/>
                  <a:gd name="connsiteY2" fmla="*/ 1940118 h 2011680"/>
                  <a:gd name="connsiteX3" fmla="*/ 87464 w 214685"/>
                  <a:gd name="connsiteY3" fmla="*/ 2011680 h 2011680"/>
                  <a:gd name="connsiteX4" fmla="*/ 159026 w 214685"/>
                  <a:gd name="connsiteY4" fmla="*/ 1995777 h 2011680"/>
                  <a:gd name="connsiteX5" fmla="*/ 198782 w 214685"/>
                  <a:gd name="connsiteY5" fmla="*/ 1936142 h 2011680"/>
                  <a:gd name="connsiteX6" fmla="*/ 151074 w 214685"/>
                  <a:gd name="connsiteY6" fmla="*/ 1828800 h 2011680"/>
                  <a:gd name="connsiteX7" fmla="*/ 119269 w 214685"/>
                  <a:gd name="connsiteY7" fmla="*/ 1785068 h 2011680"/>
                  <a:gd name="connsiteX8" fmla="*/ 131196 w 214685"/>
                  <a:gd name="connsiteY8" fmla="*/ 1367624 h 2011680"/>
                  <a:gd name="connsiteX9" fmla="*/ 186855 w 214685"/>
                  <a:gd name="connsiteY9" fmla="*/ 890546 h 2011680"/>
                  <a:gd name="connsiteX10" fmla="*/ 214685 w 214685"/>
                  <a:gd name="connsiteY10" fmla="*/ 719593 h 2011680"/>
                  <a:gd name="connsiteX11" fmla="*/ 155050 w 214685"/>
                  <a:gd name="connsiteY11" fmla="*/ 449249 h 2011680"/>
                  <a:gd name="connsiteX12" fmla="*/ 119269 w 214685"/>
                  <a:gd name="connsiteY12" fmla="*/ 310101 h 2011680"/>
                  <a:gd name="connsiteX13" fmla="*/ 107342 w 214685"/>
                  <a:gd name="connsiteY13" fmla="*/ 151075 h 2011680"/>
                  <a:gd name="connsiteX14" fmla="*/ 91440 w 214685"/>
                  <a:gd name="connsiteY14" fmla="*/ 71562 h 2011680"/>
                  <a:gd name="connsiteX15" fmla="*/ 63610 w 214685"/>
                  <a:gd name="connsiteY15" fmla="*/ 15902 h 2011680"/>
                  <a:gd name="connsiteX16" fmla="*/ 19878 w 214685"/>
                  <a:gd name="connsiteY16" fmla="*/ 0 h 2011680"/>
                  <a:gd name="connsiteX17" fmla="*/ 0 w 214685"/>
                  <a:gd name="connsiteY17" fmla="*/ 55659 h 2011680"/>
                  <a:gd name="connsiteX18" fmla="*/ 11927 w 214685"/>
                  <a:gd name="connsiteY18" fmla="*/ 170953 h 2011680"/>
                  <a:gd name="connsiteX19" fmla="*/ 51683 w 214685"/>
                  <a:gd name="connsiteY19" fmla="*/ 286247 h 2011680"/>
                  <a:gd name="connsiteX20" fmla="*/ 71561 w 214685"/>
                  <a:gd name="connsiteY20" fmla="*/ 397565 h 2011680"/>
                  <a:gd name="connsiteX21" fmla="*/ 99391 w 214685"/>
                  <a:gd name="connsiteY21" fmla="*/ 850789 h 2011680"/>
                  <a:gd name="connsiteX22" fmla="*/ 99391 w 214685"/>
                  <a:gd name="connsiteY22" fmla="*/ 993913 h 2011680"/>
                  <a:gd name="connsiteX23" fmla="*/ 55659 w 214685"/>
                  <a:gd name="connsiteY23" fmla="*/ 1296062 h 2011680"/>
                  <a:gd name="connsiteX24" fmla="*/ 7951 w 214685"/>
                  <a:gd name="connsiteY24" fmla="*/ 1526650 h 2011680"/>
                  <a:gd name="connsiteX25" fmla="*/ 35781 w 214685"/>
                  <a:gd name="connsiteY25" fmla="*/ 1737360 h 2011680"/>
                  <a:gd name="connsiteX26" fmla="*/ 47708 w 214685"/>
                  <a:gd name="connsiteY26" fmla="*/ 1824824 h 2011680"/>
                  <a:gd name="connsiteX0" fmla="*/ 47708 w 214685"/>
                  <a:gd name="connsiteY0" fmla="*/ 1824824 h 2011680"/>
                  <a:gd name="connsiteX1" fmla="*/ 19878 w 214685"/>
                  <a:gd name="connsiteY1" fmla="*/ 1884459 h 2011680"/>
                  <a:gd name="connsiteX2" fmla="*/ 0 w 214685"/>
                  <a:gd name="connsiteY2" fmla="*/ 1940118 h 2011680"/>
                  <a:gd name="connsiteX3" fmla="*/ 87464 w 214685"/>
                  <a:gd name="connsiteY3" fmla="*/ 2011680 h 2011680"/>
                  <a:gd name="connsiteX4" fmla="*/ 159026 w 214685"/>
                  <a:gd name="connsiteY4" fmla="*/ 1995777 h 2011680"/>
                  <a:gd name="connsiteX5" fmla="*/ 198782 w 214685"/>
                  <a:gd name="connsiteY5" fmla="*/ 1936142 h 2011680"/>
                  <a:gd name="connsiteX6" fmla="*/ 151074 w 214685"/>
                  <a:gd name="connsiteY6" fmla="*/ 1828800 h 2011680"/>
                  <a:gd name="connsiteX7" fmla="*/ 119269 w 214685"/>
                  <a:gd name="connsiteY7" fmla="*/ 1785068 h 2011680"/>
                  <a:gd name="connsiteX8" fmla="*/ 131196 w 214685"/>
                  <a:gd name="connsiteY8" fmla="*/ 1367624 h 2011680"/>
                  <a:gd name="connsiteX9" fmla="*/ 186855 w 214685"/>
                  <a:gd name="connsiteY9" fmla="*/ 890546 h 2011680"/>
                  <a:gd name="connsiteX10" fmla="*/ 214685 w 214685"/>
                  <a:gd name="connsiteY10" fmla="*/ 719593 h 2011680"/>
                  <a:gd name="connsiteX11" fmla="*/ 155050 w 214685"/>
                  <a:gd name="connsiteY11" fmla="*/ 449249 h 2011680"/>
                  <a:gd name="connsiteX12" fmla="*/ 119269 w 214685"/>
                  <a:gd name="connsiteY12" fmla="*/ 310101 h 2011680"/>
                  <a:gd name="connsiteX13" fmla="*/ 107342 w 214685"/>
                  <a:gd name="connsiteY13" fmla="*/ 151075 h 2011680"/>
                  <a:gd name="connsiteX14" fmla="*/ 91440 w 214685"/>
                  <a:gd name="connsiteY14" fmla="*/ 71562 h 2011680"/>
                  <a:gd name="connsiteX15" fmla="*/ 63610 w 214685"/>
                  <a:gd name="connsiteY15" fmla="*/ 15902 h 2011680"/>
                  <a:gd name="connsiteX16" fmla="*/ 19878 w 214685"/>
                  <a:gd name="connsiteY16" fmla="*/ 0 h 2011680"/>
                  <a:gd name="connsiteX17" fmla="*/ 0 w 214685"/>
                  <a:gd name="connsiteY17" fmla="*/ 55659 h 2011680"/>
                  <a:gd name="connsiteX18" fmla="*/ 11927 w 214685"/>
                  <a:gd name="connsiteY18" fmla="*/ 170953 h 2011680"/>
                  <a:gd name="connsiteX19" fmla="*/ 51683 w 214685"/>
                  <a:gd name="connsiteY19" fmla="*/ 286247 h 2011680"/>
                  <a:gd name="connsiteX20" fmla="*/ 71561 w 214685"/>
                  <a:gd name="connsiteY20" fmla="*/ 397565 h 2011680"/>
                  <a:gd name="connsiteX21" fmla="*/ 99391 w 214685"/>
                  <a:gd name="connsiteY21" fmla="*/ 850789 h 2011680"/>
                  <a:gd name="connsiteX22" fmla="*/ 99391 w 214685"/>
                  <a:gd name="connsiteY22" fmla="*/ 993913 h 2011680"/>
                  <a:gd name="connsiteX23" fmla="*/ 55659 w 214685"/>
                  <a:gd name="connsiteY23" fmla="*/ 1296062 h 2011680"/>
                  <a:gd name="connsiteX24" fmla="*/ 7951 w 214685"/>
                  <a:gd name="connsiteY24" fmla="*/ 1526650 h 2011680"/>
                  <a:gd name="connsiteX25" fmla="*/ 35781 w 214685"/>
                  <a:gd name="connsiteY25" fmla="*/ 1737360 h 2011680"/>
                  <a:gd name="connsiteX26" fmla="*/ 47708 w 214685"/>
                  <a:gd name="connsiteY26" fmla="*/ 1824824 h 2011680"/>
                  <a:gd name="connsiteX0" fmla="*/ 58972 w 225949"/>
                  <a:gd name="connsiteY0" fmla="*/ 1824824 h 2011680"/>
                  <a:gd name="connsiteX1" fmla="*/ 31142 w 225949"/>
                  <a:gd name="connsiteY1" fmla="*/ 1884459 h 2011680"/>
                  <a:gd name="connsiteX2" fmla="*/ 11264 w 225949"/>
                  <a:gd name="connsiteY2" fmla="*/ 1940118 h 2011680"/>
                  <a:gd name="connsiteX3" fmla="*/ 98728 w 225949"/>
                  <a:gd name="connsiteY3" fmla="*/ 2011680 h 2011680"/>
                  <a:gd name="connsiteX4" fmla="*/ 170290 w 225949"/>
                  <a:gd name="connsiteY4" fmla="*/ 1995777 h 2011680"/>
                  <a:gd name="connsiteX5" fmla="*/ 210046 w 225949"/>
                  <a:gd name="connsiteY5" fmla="*/ 1936142 h 2011680"/>
                  <a:gd name="connsiteX6" fmla="*/ 162338 w 225949"/>
                  <a:gd name="connsiteY6" fmla="*/ 1828800 h 2011680"/>
                  <a:gd name="connsiteX7" fmla="*/ 130533 w 225949"/>
                  <a:gd name="connsiteY7" fmla="*/ 1785068 h 2011680"/>
                  <a:gd name="connsiteX8" fmla="*/ 142460 w 225949"/>
                  <a:gd name="connsiteY8" fmla="*/ 1367624 h 2011680"/>
                  <a:gd name="connsiteX9" fmla="*/ 198119 w 225949"/>
                  <a:gd name="connsiteY9" fmla="*/ 890546 h 2011680"/>
                  <a:gd name="connsiteX10" fmla="*/ 225949 w 225949"/>
                  <a:gd name="connsiteY10" fmla="*/ 719593 h 2011680"/>
                  <a:gd name="connsiteX11" fmla="*/ 166314 w 225949"/>
                  <a:gd name="connsiteY11" fmla="*/ 449249 h 2011680"/>
                  <a:gd name="connsiteX12" fmla="*/ 130533 w 225949"/>
                  <a:gd name="connsiteY12" fmla="*/ 310101 h 2011680"/>
                  <a:gd name="connsiteX13" fmla="*/ 118606 w 225949"/>
                  <a:gd name="connsiteY13" fmla="*/ 151075 h 2011680"/>
                  <a:gd name="connsiteX14" fmla="*/ 102704 w 225949"/>
                  <a:gd name="connsiteY14" fmla="*/ 71562 h 2011680"/>
                  <a:gd name="connsiteX15" fmla="*/ 74874 w 225949"/>
                  <a:gd name="connsiteY15" fmla="*/ 15902 h 2011680"/>
                  <a:gd name="connsiteX16" fmla="*/ 31142 w 225949"/>
                  <a:gd name="connsiteY16" fmla="*/ 0 h 2011680"/>
                  <a:gd name="connsiteX17" fmla="*/ 11264 w 225949"/>
                  <a:gd name="connsiteY17" fmla="*/ 55659 h 2011680"/>
                  <a:gd name="connsiteX18" fmla="*/ 23191 w 225949"/>
                  <a:gd name="connsiteY18" fmla="*/ 170953 h 2011680"/>
                  <a:gd name="connsiteX19" fmla="*/ 62947 w 225949"/>
                  <a:gd name="connsiteY19" fmla="*/ 286247 h 2011680"/>
                  <a:gd name="connsiteX20" fmla="*/ 82825 w 225949"/>
                  <a:gd name="connsiteY20" fmla="*/ 397565 h 2011680"/>
                  <a:gd name="connsiteX21" fmla="*/ 110655 w 225949"/>
                  <a:gd name="connsiteY21" fmla="*/ 850789 h 2011680"/>
                  <a:gd name="connsiteX22" fmla="*/ 110655 w 225949"/>
                  <a:gd name="connsiteY22" fmla="*/ 993913 h 2011680"/>
                  <a:gd name="connsiteX23" fmla="*/ 66923 w 225949"/>
                  <a:gd name="connsiteY23" fmla="*/ 1296062 h 2011680"/>
                  <a:gd name="connsiteX24" fmla="*/ 19215 w 225949"/>
                  <a:gd name="connsiteY24" fmla="*/ 1526650 h 2011680"/>
                  <a:gd name="connsiteX25" fmla="*/ 47045 w 225949"/>
                  <a:gd name="connsiteY25" fmla="*/ 1737360 h 2011680"/>
                  <a:gd name="connsiteX26" fmla="*/ 58972 w 225949"/>
                  <a:gd name="connsiteY26" fmla="*/ 1824824 h 2011680"/>
                  <a:gd name="connsiteX0" fmla="*/ 58972 w 225949"/>
                  <a:gd name="connsiteY0" fmla="*/ 1824824 h 2011680"/>
                  <a:gd name="connsiteX1" fmla="*/ 31142 w 225949"/>
                  <a:gd name="connsiteY1" fmla="*/ 1884459 h 2011680"/>
                  <a:gd name="connsiteX2" fmla="*/ 11264 w 225949"/>
                  <a:gd name="connsiteY2" fmla="*/ 1940118 h 2011680"/>
                  <a:gd name="connsiteX3" fmla="*/ 98728 w 225949"/>
                  <a:gd name="connsiteY3" fmla="*/ 2011680 h 2011680"/>
                  <a:gd name="connsiteX4" fmla="*/ 170290 w 225949"/>
                  <a:gd name="connsiteY4" fmla="*/ 1995777 h 2011680"/>
                  <a:gd name="connsiteX5" fmla="*/ 210046 w 225949"/>
                  <a:gd name="connsiteY5" fmla="*/ 1936142 h 2011680"/>
                  <a:gd name="connsiteX6" fmla="*/ 162338 w 225949"/>
                  <a:gd name="connsiteY6" fmla="*/ 1828800 h 2011680"/>
                  <a:gd name="connsiteX7" fmla="*/ 130533 w 225949"/>
                  <a:gd name="connsiteY7" fmla="*/ 1785068 h 2011680"/>
                  <a:gd name="connsiteX8" fmla="*/ 142460 w 225949"/>
                  <a:gd name="connsiteY8" fmla="*/ 1367624 h 2011680"/>
                  <a:gd name="connsiteX9" fmla="*/ 198119 w 225949"/>
                  <a:gd name="connsiteY9" fmla="*/ 890546 h 2011680"/>
                  <a:gd name="connsiteX10" fmla="*/ 225949 w 225949"/>
                  <a:gd name="connsiteY10" fmla="*/ 719593 h 2011680"/>
                  <a:gd name="connsiteX11" fmla="*/ 166314 w 225949"/>
                  <a:gd name="connsiteY11" fmla="*/ 449249 h 2011680"/>
                  <a:gd name="connsiteX12" fmla="*/ 130533 w 225949"/>
                  <a:gd name="connsiteY12" fmla="*/ 310101 h 2011680"/>
                  <a:gd name="connsiteX13" fmla="*/ 118606 w 225949"/>
                  <a:gd name="connsiteY13" fmla="*/ 151075 h 2011680"/>
                  <a:gd name="connsiteX14" fmla="*/ 102704 w 225949"/>
                  <a:gd name="connsiteY14" fmla="*/ 71562 h 2011680"/>
                  <a:gd name="connsiteX15" fmla="*/ 74874 w 225949"/>
                  <a:gd name="connsiteY15" fmla="*/ 15902 h 2011680"/>
                  <a:gd name="connsiteX16" fmla="*/ 31142 w 225949"/>
                  <a:gd name="connsiteY16" fmla="*/ 0 h 2011680"/>
                  <a:gd name="connsiteX17" fmla="*/ 11264 w 225949"/>
                  <a:gd name="connsiteY17" fmla="*/ 55659 h 2011680"/>
                  <a:gd name="connsiteX18" fmla="*/ 23191 w 225949"/>
                  <a:gd name="connsiteY18" fmla="*/ 170953 h 2011680"/>
                  <a:gd name="connsiteX19" fmla="*/ 62947 w 225949"/>
                  <a:gd name="connsiteY19" fmla="*/ 286247 h 2011680"/>
                  <a:gd name="connsiteX20" fmla="*/ 82825 w 225949"/>
                  <a:gd name="connsiteY20" fmla="*/ 397565 h 2011680"/>
                  <a:gd name="connsiteX21" fmla="*/ 110655 w 225949"/>
                  <a:gd name="connsiteY21" fmla="*/ 850789 h 2011680"/>
                  <a:gd name="connsiteX22" fmla="*/ 110655 w 225949"/>
                  <a:gd name="connsiteY22" fmla="*/ 993913 h 2011680"/>
                  <a:gd name="connsiteX23" fmla="*/ 66923 w 225949"/>
                  <a:gd name="connsiteY23" fmla="*/ 1296062 h 2011680"/>
                  <a:gd name="connsiteX24" fmla="*/ 19215 w 225949"/>
                  <a:gd name="connsiteY24" fmla="*/ 1526650 h 2011680"/>
                  <a:gd name="connsiteX25" fmla="*/ 47045 w 225949"/>
                  <a:gd name="connsiteY25" fmla="*/ 1737360 h 2011680"/>
                  <a:gd name="connsiteX26" fmla="*/ 58972 w 225949"/>
                  <a:gd name="connsiteY26" fmla="*/ 1824824 h 2011680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25949"/>
                  <a:gd name="connsiteY0" fmla="*/ 1824824 h 2020956"/>
                  <a:gd name="connsiteX1" fmla="*/ 31142 w 225949"/>
                  <a:gd name="connsiteY1" fmla="*/ 1884459 h 2020956"/>
                  <a:gd name="connsiteX2" fmla="*/ 11264 w 225949"/>
                  <a:gd name="connsiteY2" fmla="*/ 1940118 h 2020956"/>
                  <a:gd name="connsiteX3" fmla="*/ 98728 w 225949"/>
                  <a:gd name="connsiteY3" fmla="*/ 2011680 h 2020956"/>
                  <a:gd name="connsiteX4" fmla="*/ 170290 w 225949"/>
                  <a:gd name="connsiteY4" fmla="*/ 1995777 h 2020956"/>
                  <a:gd name="connsiteX5" fmla="*/ 210046 w 225949"/>
                  <a:gd name="connsiteY5" fmla="*/ 1936142 h 2020956"/>
                  <a:gd name="connsiteX6" fmla="*/ 162338 w 225949"/>
                  <a:gd name="connsiteY6" fmla="*/ 1828800 h 2020956"/>
                  <a:gd name="connsiteX7" fmla="*/ 130533 w 225949"/>
                  <a:gd name="connsiteY7" fmla="*/ 1785068 h 2020956"/>
                  <a:gd name="connsiteX8" fmla="*/ 142460 w 225949"/>
                  <a:gd name="connsiteY8" fmla="*/ 1367624 h 2020956"/>
                  <a:gd name="connsiteX9" fmla="*/ 198119 w 225949"/>
                  <a:gd name="connsiteY9" fmla="*/ 890546 h 2020956"/>
                  <a:gd name="connsiteX10" fmla="*/ 225949 w 225949"/>
                  <a:gd name="connsiteY10" fmla="*/ 719593 h 2020956"/>
                  <a:gd name="connsiteX11" fmla="*/ 166314 w 225949"/>
                  <a:gd name="connsiteY11" fmla="*/ 449249 h 2020956"/>
                  <a:gd name="connsiteX12" fmla="*/ 130533 w 225949"/>
                  <a:gd name="connsiteY12" fmla="*/ 310101 h 2020956"/>
                  <a:gd name="connsiteX13" fmla="*/ 118606 w 225949"/>
                  <a:gd name="connsiteY13" fmla="*/ 151075 h 2020956"/>
                  <a:gd name="connsiteX14" fmla="*/ 102704 w 225949"/>
                  <a:gd name="connsiteY14" fmla="*/ 71562 h 2020956"/>
                  <a:gd name="connsiteX15" fmla="*/ 74874 w 225949"/>
                  <a:gd name="connsiteY15" fmla="*/ 15902 h 2020956"/>
                  <a:gd name="connsiteX16" fmla="*/ 31142 w 225949"/>
                  <a:gd name="connsiteY16" fmla="*/ 0 h 2020956"/>
                  <a:gd name="connsiteX17" fmla="*/ 11264 w 225949"/>
                  <a:gd name="connsiteY17" fmla="*/ 55659 h 2020956"/>
                  <a:gd name="connsiteX18" fmla="*/ 23191 w 225949"/>
                  <a:gd name="connsiteY18" fmla="*/ 170953 h 2020956"/>
                  <a:gd name="connsiteX19" fmla="*/ 62947 w 225949"/>
                  <a:gd name="connsiteY19" fmla="*/ 286247 h 2020956"/>
                  <a:gd name="connsiteX20" fmla="*/ 82825 w 225949"/>
                  <a:gd name="connsiteY20" fmla="*/ 397565 h 2020956"/>
                  <a:gd name="connsiteX21" fmla="*/ 110655 w 225949"/>
                  <a:gd name="connsiteY21" fmla="*/ 850789 h 2020956"/>
                  <a:gd name="connsiteX22" fmla="*/ 110655 w 225949"/>
                  <a:gd name="connsiteY22" fmla="*/ 993913 h 2020956"/>
                  <a:gd name="connsiteX23" fmla="*/ 66923 w 225949"/>
                  <a:gd name="connsiteY23" fmla="*/ 1296062 h 2020956"/>
                  <a:gd name="connsiteX24" fmla="*/ 19215 w 225949"/>
                  <a:gd name="connsiteY24" fmla="*/ 1526650 h 2020956"/>
                  <a:gd name="connsiteX25" fmla="*/ 47045 w 225949"/>
                  <a:gd name="connsiteY25" fmla="*/ 1737360 h 2020956"/>
                  <a:gd name="connsiteX26" fmla="*/ 58972 w 225949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198119 w 231250"/>
                  <a:gd name="connsiteY9" fmla="*/ 890546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24824 h 2020956"/>
                  <a:gd name="connsiteX1" fmla="*/ 31142 w 231250"/>
                  <a:gd name="connsiteY1" fmla="*/ 1884459 h 2020956"/>
                  <a:gd name="connsiteX2" fmla="*/ 11264 w 231250"/>
                  <a:gd name="connsiteY2" fmla="*/ 1940118 h 2020956"/>
                  <a:gd name="connsiteX3" fmla="*/ 98728 w 231250"/>
                  <a:gd name="connsiteY3" fmla="*/ 2011680 h 2020956"/>
                  <a:gd name="connsiteX4" fmla="*/ 170290 w 231250"/>
                  <a:gd name="connsiteY4" fmla="*/ 1995777 h 2020956"/>
                  <a:gd name="connsiteX5" fmla="*/ 210046 w 231250"/>
                  <a:gd name="connsiteY5" fmla="*/ 1936142 h 2020956"/>
                  <a:gd name="connsiteX6" fmla="*/ 162338 w 231250"/>
                  <a:gd name="connsiteY6" fmla="*/ 1828800 h 2020956"/>
                  <a:gd name="connsiteX7" fmla="*/ 130533 w 231250"/>
                  <a:gd name="connsiteY7" fmla="*/ 1785068 h 2020956"/>
                  <a:gd name="connsiteX8" fmla="*/ 142460 w 231250"/>
                  <a:gd name="connsiteY8" fmla="*/ 1367624 h 2020956"/>
                  <a:gd name="connsiteX9" fmla="*/ 214021 w 231250"/>
                  <a:gd name="connsiteY9" fmla="*/ 894522 h 2020956"/>
                  <a:gd name="connsiteX10" fmla="*/ 225949 w 231250"/>
                  <a:gd name="connsiteY10" fmla="*/ 719593 h 2020956"/>
                  <a:gd name="connsiteX11" fmla="*/ 166314 w 231250"/>
                  <a:gd name="connsiteY11" fmla="*/ 449249 h 2020956"/>
                  <a:gd name="connsiteX12" fmla="*/ 130533 w 231250"/>
                  <a:gd name="connsiteY12" fmla="*/ 310101 h 2020956"/>
                  <a:gd name="connsiteX13" fmla="*/ 118606 w 231250"/>
                  <a:gd name="connsiteY13" fmla="*/ 151075 h 2020956"/>
                  <a:gd name="connsiteX14" fmla="*/ 102704 w 231250"/>
                  <a:gd name="connsiteY14" fmla="*/ 71562 h 2020956"/>
                  <a:gd name="connsiteX15" fmla="*/ 74874 w 231250"/>
                  <a:gd name="connsiteY15" fmla="*/ 15902 h 2020956"/>
                  <a:gd name="connsiteX16" fmla="*/ 31142 w 231250"/>
                  <a:gd name="connsiteY16" fmla="*/ 0 h 2020956"/>
                  <a:gd name="connsiteX17" fmla="*/ 11264 w 231250"/>
                  <a:gd name="connsiteY17" fmla="*/ 55659 h 2020956"/>
                  <a:gd name="connsiteX18" fmla="*/ 23191 w 231250"/>
                  <a:gd name="connsiteY18" fmla="*/ 170953 h 2020956"/>
                  <a:gd name="connsiteX19" fmla="*/ 62947 w 231250"/>
                  <a:gd name="connsiteY19" fmla="*/ 286247 h 2020956"/>
                  <a:gd name="connsiteX20" fmla="*/ 82825 w 231250"/>
                  <a:gd name="connsiteY20" fmla="*/ 397565 h 2020956"/>
                  <a:gd name="connsiteX21" fmla="*/ 110655 w 231250"/>
                  <a:gd name="connsiteY21" fmla="*/ 850789 h 2020956"/>
                  <a:gd name="connsiteX22" fmla="*/ 110655 w 231250"/>
                  <a:gd name="connsiteY22" fmla="*/ 993913 h 2020956"/>
                  <a:gd name="connsiteX23" fmla="*/ 66923 w 231250"/>
                  <a:gd name="connsiteY23" fmla="*/ 1296062 h 2020956"/>
                  <a:gd name="connsiteX24" fmla="*/ 19215 w 231250"/>
                  <a:gd name="connsiteY24" fmla="*/ 1526650 h 2020956"/>
                  <a:gd name="connsiteX25" fmla="*/ 47045 w 231250"/>
                  <a:gd name="connsiteY25" fmla="*/ 1737360 h 2020956"/>
                  <a:gd name="connsiteX26" fmla="*/ 58972 w 231250"/>
                  <a:gd name="connsiteY26" fmla="*/ 1824824 h 2020956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30533 w 231250"/>
                  <a:gd name="connsiteY7" fmla="*/ 1791694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  <a:gd name="connsiteX0" fmla="*/ 58972 w 231250"/>
                  <a:gd name="connsiteY0" fmla="*/ 1831450 h 2027582"/>
                  <a:gd name="connsiteX1" fmla="*/ 31142 w 231250"/>
                  <a:gd name="connsiteY1" fmla="*/ 1891085 h 2027582"/>
                  <a:gd name="connsiteX2" fmla="*/ 11264 w 231250"/>
                  <a:gd name="connsiteY2" fmla="*/ 1946744 h 2027582"/>
                  <a:gd name="connsiteX3" fmla="*/ 98728 w 231250"/>
                  <a:gd name="connsiteY3" fmla="*/ 2018306 h 2027582"/>
                  <a:gd name="connsiteX4" fmla="*/ 170290 w 231250"/>
                  <a:gd name="connsiteY4" fmla="*/ 2002403 h 2027582"/>
                  <a:gd name="connsiteX5" fmla="*/ 210046 w 231250"/>
                  <a:gd name="connsiteY5" fmla="*/ 1942768 h 2027582"/>
                  <a:gd name="connsiteX6" fmla="*/ 162338 w 231250"/>
                  <a:gd name="connsiteY6" fmla="*/ 1835426 h 2027582"/>
                  <a:gd name="connsiteX7" fmla="*/ 126557 w 231250"/>
                  <a:gd name="connsiteY7" fmla="*/ 1656521 h 2027582"/>
                  <a:gd name="connsiteX8" fmla="*/ 142460 w 231250"/>
                  <a:gd name="connsiteY8" fmla="*/ 1374250 h 2027582"/>
                  <a:gd name="connsiteX9" fmla="*/ 214021 w 231250"/>
                  <a:gd name="connsiteY9" fmla="*/ 901148 h 2027582"/>
                  <a:gd name="connsiteX10" fmla="*/ 225949 w 231250"/>
                  <a:gd name="connsiteY10" fmla="*/ 726219 h 2027582"/>
                  <a:gd name="connsiteX11" fmla="*/ 166314 w 231250"/>
                  <a:gd name="connsiteY11" fmla="*/ 455875 h 2027582"/>
                  <a:gd name="connsiteX12" fmla="*/ 130533 w 231250"/>
                  <a:gd name="connsiteY12" fmla="*/ 316727 h 2027582"/>
                  <a:gd name="connsiteX13" fmla="*/ 118606 w 231250"/>
                  <a:gd name="connsiteY13" fmla="*/ 157701 h 2027582"/>
                  <a:gd name="connsiteX14" fmla="*/ 102704 w 231250"/>
                  <a:gd name="connsiteY14" fmla="*/ 78188 h 2027582"/>
                  <a:gd name="connsiteX15" fmla="*/ 74874 w 231250"/>
                  <a:gd name="connsiteY15" fmla="*/ 22528 h 2027582"/>
                  <a:gd name="connsiteX16" fmla="*/ 31142 w 231250"/>
                  <a:gd name="connsiteY16" fmla="*/ 6626 h 2027582"/>
                  <a:gd name="connsiteX17" fmla="*/ 11264 w 231250"/>
                  <a:gd name="connsiteY17" fmla="*/ 62285 h 2027582"/>
                  <a:gd name="connsiteX18" fmla="*/ 23191 w 231250"/>
                  <a:gd name="connsiteY18" fmla="*/ 177579 h 2027582"/>
                  <a:gd name="connsiteX19" fmla="*/ 62947 w 231250"/>
                  <a:gd name="connsiteY19" fmla="*/ 292873 h 2027582"/>
                  <a:gd name="connsiteX20" fmla="*/ 82825 w 231250"/>
                  <a:gd name="connsiteY20" fmla="*/ 404191 h 2027582"/>
                  <a:gd name="connsiteX21" fmla="*/ 110655 w 231250"/>
                  <a:gd name="connsiteY21" fmla="*/ 857415 h 2027582"/>
                  <a:gd name="connsiteX22" fmla="*/ 110655 w 231250"/>
                  <a:gd name="connsiteY22" fmla="*/ 1000539 h 2027582"/>
                  <a:gd name="connsiteX23" fmla="*/ 66923 w 231250"/>
                  <a:gd name="connsiteY23" fmla="*/ 1302688 h 2027582"/>
                  <a:gd name="connsiteX24" fmla="*/ 19215 w 231250"/>
                  <a:gd name="connsiteY24" fmla="*/ 1533276 h 2027582"/>
                  <a:gd name="connsiteX25" fmla="*/ 47045 w 231250"/>
                  <a:gd name="connsiteY25" fmla="*/ 1743986 h 2027582"/>
                  <a:gd name="connsiteX26" fmla="*/ 58972 w 231250"/>
                  <a:gd name="connsiteY26" fmla="*/ 1831450 h 202758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</a:cxnLst>
                <a:rect l="l" t="t" r="r" b="b"/>
                <a:pathLst>
                  <a:path w="231250" h="2027582">
                    <a:moveTo>
                      <a:pt x="58972" y="1831450"/>
                    </a:moveTo>
                    <a:cubicBezTo>
                      <a:pt x="56322" y="1855966"/>
                      <a:pt x="39093" y="1871869"/>
                      <a:pt x="31142" y="1891085"/>
                    </a:cubicBezTo>
                    <a:cubicBezTo>
                      <a:pt x="23191" y="1910301"/>
                      <a:pt x="0" y="1925541"/>
                      <a:pt x="11264" y="1946744"/>
                    </a:cubicBezTo>
                    <a:cubicBezTo>
                      <a:pt x="22528" y="1967947"/>
                      <a:pt x="72224" y="2009030"/>
                      <a:pt x="98728" y="2018306"/>
                    </a:cubicBezTo>
                    <a:cubicBezTo>
                      <a:pt x="125232" y="2027582"/>
                      <a:pt x="151737" y="2014993"/>
                      <a:pt x="170290" y="2002403"/>
                    </a:cubicBezTo>
                    <a:cubicBezTo>
                      <a:pt x="188843" y="1989813"/>
                      <a:pt x="211371" y="1970597"/>
                      <a:pt x="210046" y="1942768"/>
                    </a:cubicBezTo>
                    <a:cubicBezTo>
                      <a:pt x="208721" y="1914939"/>
                      <a:pt x="176253" y="1883134"/>
                      <a:pt x="162338" y="1835426"/>
                    </a:cubicBezTo>
                    <a:cubicBezTo>
                      <a:pt x="148423" y="1787718"/>
                      <a:pt x="129870" y="1733384"/>
                      <a:pt x="126557" y="1656521"/>
                    </a:cubicBezTo>
                    <a:cubicBezTo>
                      <a:pt x="123244" y="1579658"/>
                      <a:pt x="127883" y="1500145"/>
                      <a:pt x="142460" y="1374250"/>
                    </a:cubicBezTo>
                    <a:cubicBezTo>
                      <a:pt x="157037" y="1248355"/>
                      <a:pt x="200106" y="1009153"/>
                      <a:pt x="214021" y="901148"/>
                    </a:cubicBezTo>
                    <a:cubicBezTo>
                      <a:pt x="227936" y="793143"/>
                      <a:pt x="231250" y="799768"/>
                      <a:pt x="225949" y="726219"/>
                    </a:cubicBezTo>
                    <a:cubicBezTo>
                      <a:pt x="220648" y="652670"/>
                      <a:pt x="182217" y="524124"/>
                      <a:pt x="166314" y="455875"/>
                    </a:cubicBezTo>
                    <a:cubicBezTo>
                      <a:pt x="150411" y="387626"/>
                      <a:pt x="138484" y="366423"/>
                      <a:pt x="130533" y="316727"/>
                    </a:cubicBezTo>
                    <a:cubicBezTo>
                      <a:pt x="122582" y="267031"/>
                      <a:pt x="123244" y="197457"/>
                      <a:pt x="118606" y="157701"/>
                    </a:cubicBezTo>
                    <a:cubicBezTo>
                      <a:pt x="113968" y="117945"/>
                      <a:pt x="109993" y="100717"/>
                      <a:pt x="102704" y="78188"/>
                    </a:cubicBezTo>
                    <a:cubicBezTo>
                      <a:pt x="95415" y="55659"/>
                      <a:pt x="86801" y="34455"/>
                      <a:pt x="74874" y="22528"/>
                    </a:cubicBezTo>
                    <a:cubicBezTo>
                      <a:pt x="62947" y="10601"/>
                      <a:pt x="41744" y="0"/>
                      <a:pt x="31142" y="6626"/>
                    </a:cubicBezTo>
                    <a:cubicBezTo>
                      <a:pt x="20540" y="13252"/>
                      <a:pt x="12589" y="33793"/>
                      <a:pt x="11264" y="62285"/>
                    </a:cubicBezTo>
                    <a:cubicBezTo>
                      <a:pt x="9939" y="90777"/>
                      <a:pt x="14577" y="139148"/>
                      <a:pt x="23191" y="177579"/>
                    </a:cubicBezTo>
                    <a:cubicBezTo>
                      <a:pt x="31805" y="216010"/>
                      <a:pt x="53008" y="255104"/>
                      <a:pt x="62947" y="292873"/>
                    </a:cubicBezTo>
                    <a:cubicBezTo>
                      <a:pt x="72886" y="330642"/>
                      <a:pt x="74874" y="310101"/>
                      <a:pt x="82825" y="404191"/>
                    </a:cubicBezTo>
                    <a:cubicBezTo>
                      <a:pt x="90776" y="498281"/>
                      <a:pt x="106017" y="758024"/>
                      <a:pt x="110655" y="857415"/>
                    </a:cubicBezTo>
                    <a:cubicBezTo>
                      <a:pt x="115293" y="956806"/>
                      <a:pt x="117944" y="926327"/>
                      <a:pt x="110655" y="1000539"/>
                    </a:cubicBezTo>
                    <a:cubicBezTo>
                      <a:pt x="103366" y="1074751"/>
                      <a:pt x="82163" y="1213899"/>
                      <a:pt x="66923" y="1302688"/>
                    </a:cubicBezTo>
                    <a:cubicBezTo>
                      <a:pt x="51683" y="1391477"/>
                      <a:pt x="22528" y="1459726"/>
                      <a:pt x="19215" y="1533276"/>
                    </a:cubicBezTo>
                    <a:cubicBezTo>
                      <a:pt x="15902" y="1606826"/>
                      <a:pt x="40419" y="1694290"/>
                      <a:pt x="47045" y="1743986"/>
                    </a:cubicBezTo>
                    <a:cubicBezTo>
                      <a:pt x="53671" y="1793682"/>
                      <a:pt x="61622" y="1806934"/>
                      <a:pt x="58972" y="1831450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4" name="Oval 233"/>
              <p:cNvSpPr/>
              <p:nvPr/>
            </p:nvSpPr>
            <p:spPr bwMode="auto">
              <a:xfrm>
                <a:off x="3618010" y="2457095"/>
                <a:ext cx="331059" cy="330964"/>
              </a:xfrm>
              <a:prstGeom prst="ellipse">
                <a:avLst/>
              </a:prstGeom>
              <a:solidFill>
                <a:srgbClr val="0000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5" name="Oval 234"/>
              <p:cNvSpPr/>
              <p:nvPr/>
            </p:nvSpPr>
            <p:spPr bwMode="auto">
              <a:xfrm>
                <a:off x="3560972" y="2703988"/>
                <a:ext cx="331059" cy="330964"/>
              </a:xfrm>
              <a:prstGeom prst="ellipse">
                <a:avLst/>
              </a:prstGeom>
              <a:solidFill>
                <a:srgbClr val="00009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6" name="Freeform 235"/>
              <p:cNvSpPr/>
              <p:nvPr/>
            </p:nvSpPr>
            <p:spPr bwMode="auto">
              <a:xfrm>
                <a:off x="3694113" y="2559050"/>
                <a:ext cx="439737" cy="2101850"/>
              </a:xfrm>
              <a:custGeom>
                <a:avLst/>
                <a:gdLst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02149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55050 w 429370"/>
                  <a:gd name="connsiteY40" fmla="*/ 67586 h 2091193"/>
                  <a:gd name="connsiteX41" fmla="*/ 143123 w 429370"/>
                  <a:gd name="connsiteY41" fmla="*/ 51683 h 2091193"/>
                  <a:gd name="connsiteX42" fmla="*/ 107342 w 429370"/>
                  <a:gd name="connsiteY42" fmla="*/ 0 h 2091193"/>
                  <a:gd name="connsiteX43" fmla="*/ 47708 w 429370"/>
                  <a:gd name="connsiteY43" fmla="*/ 3975 h 2091193"/>
                  <a:gd name="connsiteX44" fmla="*/ 43732 w 429370"/>
                  <a:gd name="connsiteY44" fmla="*/ 63610 h 2091193"/>
                  <a:gd name="connsiteX45" fmla="*/ 83488 w 429370"/>
                  <a:gd name="connsiteY45" fmla="*/ 87464 h 2091193"/>
                  <a:gd name="connsiteX46" fmla="*/ 135172 w 429370"/>
                  <a:gd name="connsiteY46" fmla="*/ 87464 h 2091193"/>
                  <a:gd name="connsiteX47" fmla="*/ 178904 w 429370"/>
                  <a:gd name="connsiteY47" fmla="*/ 91440 h 2091193"/>
                  <a:gd name="connsiteX48" fmla="*/ 234563 w 429370"/>
                  <a:gd name="connsiteY48" fmla="*/ 119269 h 2091193"/>
                  <a:gd name="connsiteX49" fmla="*/ 266368 w 429370"/>
                  <a:gd name="connsiteY49" fmla="*/ 151074 h 2091193"/>
                  <a:gd name="connsiteX50" fmla="*/ 274320 w 429370"/>
                  <a:gd name="connsiteY50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02149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55050 w 429370"/>
                  <a:gd name="connsiteY40" fmla="*/ 67586 h 2091193"/>
                  <a:gd name="connsiteX41" fmla="*/ 129966 w 429370"/>
                  <a:gd name="connsiteY41" fmla="*/ 58261 h 2091193"/>
                  <a:gd name="connsiteX42" fmla="*/ 107342 w 429370"/>
                  <a:gd name="connsiteY42" fmla="*/ 0 h 2091193"/>
                  <a:gd name="connsiteX43" fmla="*/ 47708 w 429370"/>
                  <a:gd name="connsiteY43" fmla="*/ 3975 h 2091193"/>
                  <a:gd name="connsiteX44" fmla="*/ 43732 w 429370"/>
                  <a:gd name="connsiteY44" fmla="*/ 63610 h 2091193"/>
                  <a:gd name="connsiteX45" fmla="*/ 83488 w 429370"/>
                  <a:gd name="connsiteY45" fmla="*/ 87464 h 2091193"/>
                  <a:gd name="connsiteX46" fmla="*/ 135172 w 429370"/>
                  <a:gd name="connsiteY46" fmla="*/ 87464 h 2091193"/>
                  <a:gd name="connsiteX47" fmla="*/ 178904 w 429370"/>
                  <a:gd name="connsiteY47" fmla="*/ 91440 h 2091193"/>
                  <a:gd name="connsiteX48" fmla="*/ 234563 w 429370"/>
                  <a:gd name="connsiteY48" fmla="*/ 119269 h 2091193"/>
                  <a:gd name="connsiteX49" fmla="*/ 266368 w 429370"/>
                  <a:gd name="connsiteY49" fmla="*/ 151074 h 2091193"/>
                  <a:gd name="connsiteX50" fmla="*/ 274320 w 429370"/>
                  <a:gd name="connsiteY50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02149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29966 w 429370"/>
                  <a:gd name="connsiteY40" fmla="*/ 58261 h 2091193"/>
                  <a:gd name="connsiteX41" fmla="*/ 107342 w 429370"/>
                  <a:gd name="connsiteY41" fmla="*/ 0 h 2091193"/>
                  <a:gd name="connsiteX42" fmla="*/ 47708 w 429370"/>
                  <a:gd name="connsiteY42" fmla="*/ 3975 h 2091193"/>
                  <a:gd name="connsiteX43" fmla="*/ 43732 w 429370"/>
                  <a:gd name="connsiteY43" fmla="*/ 63610 h 2091193"/>
                  <a:gd name="connsiteX44" fmla="*/ 83488 w 429370"/>
                  <a:gd name="connsiteY44" fmla="*/ 87464 h 2091193"/>
                  <a:gd name="connsiteX45" fmla="*/ 135172 w 429370"/>
                  <a:gd name="connsiteY45" fmla="*/ 87464 h 2091193"/>
                  <a:gd name="connsiteX46" fmla="*/ 178904 w 429370"/>
                  <a:gd name="connsiteY46" fmla="*/ 91440 h 2091193"/>
                  <a:gd name="connsiteX47" fmla="*/ 234563 w 429370"/>
                  <a:gd name="connsiteY47" fmla="*/ 119269 h 2091193"/>
                  <a:gd name="connsiteX48" fmla="*/ 266368 w 429370"/>
                  <a:gd name="connsiteY48" fmla="*/ 151074 h 2091193"/>
                  <a:gd name="connsiteX49" fmla="*/ 274320 w 429370"/>
                  <a:gd name="connsiteY49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02149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39834 w 429370"/>
                  <a:gd name="connsiteY40" fmla="*/ 58261 h 2091193"/>
                  <a:gd name="connsiteX41" fmla="*/ 107342 w 429370"/>
                  <a:gd name="connsiteY41" fmla="*/ 0 h 2091193"/>
                  <a:gd name="connsiteX42" fmla="*/ 47708 w 429370"/>
                  <a:gd name="connsiteY42" fmla="*/ 3975 h 2091193"/>
                  <a:gd name="connsiteX43" fmla="*/ 43732 w 429370"/>
                  <a:gd name="connsiteY43" fmla="*/ 63610 h 2091193"/>
                  <a:gd name="connsiteX44" fmla="*/ 83488 w 429370"/>
                  <a:gd name="connsiteY44" fmla="*/ 87464 h 2091193"/>
                  <a:gd name="connsiteX45" fmla="*/ 135172 w 429370"/>
                  <a:gd name="connsiteY45" fmla="*/ 87464 h 2091193"/>
                  <a:gd name="connsiteX46" fmla="*/ 178904 w 429370"/>
                  <a:gd name="connsiteY46" fmla="*/ 91440 h 2091193"/>
                  <a:gd name="connsiteX47" fmla="*/ 234563 w 429370"/>
                  <a:gd name="connsiteY47" fmla="*/ 119269 h 2091193"/>
                  <a:gd name="connsiteX48" fmla="*/ 266368 w 429370"/>
                  <a:gd name="connsiteY48" fmla="*/ 151074 h 2091193"/>
                  <a:gd name="connsiteX49" fmla="*/ 274320 w 429370"/>
                  <a:gd name="connsiteY49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02149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42515 w 429370"/>
                  <a:gd name="connsiteY15" fmla="*/ 318052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29358 w 429370"/>
                  <a:gd name="connsiteY15" fmla="*/ 334498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29358 w 429370"/>
                  <a:gd name="connsiteY15" fmla="*/ 334498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50944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1193"/>
                  <a:gd name="connsiteX1" fmla="*/ 274320 w 429370"/>
                  <a:gd name="connsiteY1" fmla="*/ 159026 h 2091193"/>
                  <a:gd name="connsiteX2" fmla="*/ 254442 w 429370"/>
                  <a:gd name="connsiteY2" fmla="*/ 230587 h 2091193"/>
                  <a:gd name="connsiteX3" fmla="*/ 230588 w 429370"/>
                  <a:gd name="connsiteY3" fmla="*/ 262393 h 2091193"/>
                  <a:gd name="connsiteX4" fmla="*/ 174928 w 429370"/>
                  <a:gd name="connsiteY4" fmla="*/ 290222 h 2091193"/>
                  <a:gd name="connsiteX5" fmla="*/ 123245 w 429370"/>
                  <a:gd name="connsiteY5" fmla="*/ 286247 h 2091193"/>
                  <a:gd name="connsiteX6" fmla="*/ 123245 w 429370"/>
                  <a:gd name="connsiteY6" fmla="*/ 286247 h 2091193"/>
                  <a:gd name="connsiteX7" fmla="*/ 79513 w 429370"/>
                  <a:gd name="connsiteY7" fmla="*/ 250466 h 2091193"/>
                  <a:gd name="connsiteX8" fmla="*/ 27829 w 429370"/>
                  <a:gd name="connsiteY8" fmla="*/ 250466 h 2091193"/>
                  <a:gd name="connsiteX9" fmla="*/ 0 w 429370"/>
                  <a:gd name="connsiteY9" fmla="*/ 290222 h 2091193"/>
                  <a:gd name="connsiteX10" fmla="*/ 11927 w 429370"/>
                  <a:gd name="connsiteY10" fmla="*/ 341906 h 2091193"/>
                  <a:gd name="connsiteX11" fmla="*/ 79513 w 429370"/>
                  <a:gd name="connsiteY11" fmla="*/ 337930 h 2091193"/>
                  <a:gd name="connsiteX12" fmla="*/ 103367 w 429370"/>
                  <a:gd name="connsiteY12" fmla="*/ 314076 h 2091193"/>
                  <a:gd name="connsiteX13" fmla="*/ 127221 w 429370"/>
                  <a:gd name="connsiteY13" fmla="*/ 302149 h 2091193"/>
                  <a:gd name="connsiteX14" fmla="*/ 190831 w 429370"/>
                  <a:gd name="connsiteY14" fmla="*/ 315306 h 2091193"/>
                  <a:gd name="connsiteX15" fmla="*/ 232648 w 429370"/>
                  <a:gd name="connsiteY15" fmla="*/ 344366 h 2091193"/>
                  <a:gd name="connsiteX16" fmla="*/ 258417 w 429370"/>
                  <a:gd name="connsiteY16" fmla="*/ 445273 h 2091193"/>
                  <a:gd name="connsiteX17" fmla="*/ 278295 w 429370"/>
                  <a:gd name="connsiteY17" fmla="*/ 683812 h 2091193"/>
                  <a:gd name="connsiteX18" fmla="*/ 290222 w 429370"/>
                  <a:gd name="connsiteY18" fmla="*/ 1105231 h 2091193"/>
                  <a:gd name="connsiteX19" fmla="*/ 242515 w 429370"/>
                  <a:gd name="connsiteY19" fmla="*/ 1554480 h 2091193"/>
                  <a:gd name="connsiteX20" fmla="*/ 254442 w 429370"/>
                  <a:gd name="connsiteY20" fmla="*/ 1785067 h 2091193"/>
                  <a:gd name="connsiteX21" fmla="*/ 294198 w 429370"/>
                  <a:gd name="connsiteY21" fmla="*/ 1916264 h 2091193"/>
                  <a:gd name="connsiteX22" fmla="*/ 274320 w 429370"/>
                  <a:gd name="connsiteY22" fmla="*/ 1956020 h 2091193"/>
                  <a:gd name="connsiteX23" fmla="*/ 238539 w 429370"/>
                  <a:gd name="connsiteY23" fmla="*/ 2035534 h 2091193"/>
                  <a:gd name="connsiteX24" fmla="*/ 310101 w 429370"/>
                  <a:gd name="connsiteY24" fmla="*/ 2091193 h 2091193"/>
                  <a:gd name="connsiteX25" fmla="*/ 401541 w 429370"/>
                  <a:gd name="connsiteY25" fmla="*/ 2063363 h 2091193"/>
                  <a:gd name="connsiteX26" fmla="*/ 429370 w 429370"/>
                  <a:gd name="connsiteY26" fmla="*/ 1987826 h 2091193"/>
                  <a:gd name="connsiteX27" fmla="*/ 361784 w 429370"/>
                  <a:gd name="connsiteY27" fmla="*/ 1936142 h 2091193"/>
                  <a:gd name="connsiteX28" fmla="*/ 353833 w 429370"/>
                  <a:gd name="connsiteY28" fmla="*/ 1904337 h 2091193"/>
                  <a:gd name="connsiteX29" fmla="*/ 333955 w 429370"/>
                  <a:gd name="connsiteY29" fmla="*/ 1745311 h 2091193"/>
                  <a:gd name="connsiteX30" fmla="*/ 337930 w 429370"/>
                  <a:gd name="connsiteY30" fmla="*/ 1447137 h 2091193"/>
                  <a:gd name="connsiteX31" fmla="*/ 397565 w 429370"/>
                  <a:gd name="connsiteY31" fmla="*/ 1113182 h 2091193"/>
                  <a:gd name="connsiteX32" fmla="*/ 421419 w 429370"/>
                  <a:gd name="connsiteY32" fmla="*/ 894521 h 2091193"/>
                  <a:gd name="connsiteX33" fmla="*/ 385638 w 429370"/>
                  <a:gd name="connsiteY33" fmla="*/ 659958 h 2091193"/>
                  <a:gd name="connsiteX34" fmla="*/ 337930 w 429370"/>
                  <a:gd name="connsiteY34" fmla="*/ 512859 h 2091193"/>
                  <a:gd name="connsiteX35" fmla="*/ 349857 w 429370"/>
                  <a:gd name="connsiteY35" fmla="*/ 186855 h 2091193"/>
                  <a:gd name="connsiteX36" fmla="*/ 369735 w 429370"/>
                  <a:gd name="connsiteY36" fmla="*/ 83488 h 2091193"/>
                  <a:gd name="connsiteX37" fmla="*/ 274320 w 429370"/>
                  <a:gd name="connsiteY37" fmla="*/ 63610 h 2091193"/>
                  <a:gd name="connsiteX38" fmla="*/ 210709 w 429370"/>
                  <a:gd name="connsiteY38" fmla="*/ 71561 h 2091193"/>
                  <a:gd name="connsiteX39" fmla="*/ 155050 w 429370"/>
                  <a:gd name="connsiteY39" fmla="*/ 55659 h 2091193"/>
                  <a:gd name="connsiteX40" fmla="*/ 107342 w 429370"/>
                  <a:gd name="connsiteY40" fmla="*/ 0 h 2091193"/>
                  <a:gd name="connsiteX41" fmla="*/ 47708 w 429370"/>
                  <a:gd name="connsiteY41" fmla="*/ 3975 h 2091193"/>
                  <a:gd name="connsiteX42" fmla="*/ 43732 w 429370"/>
                  <a:gd name="connsiteY42" fmla="*/ 63610 h 2091193"/>
                  <a:gd name="connsiteX43" fmla="*/ 83488 w 429370"/>
                  <a:gd name="connsiteY43" fmla="*/ 87464 h 2091193"/>
                  <a:gd name="connsiteX44" fmla="*/ 135172 w 429370"/>
                  <a:gd name="connsiteY44" fmla="*/ 87464 h 2091193"/>
                  <a:gd name="connsiteX45" fmla="*/ 178904 w 429370"/>
                  <a:gd name="connsiteY45" fmla="*/ 91440 h 2091193"/>
                  <a:gd name="connsiteX46" fmla="*/ 234563 w 429370"/>
                  <a:gd name="connsiteY46" fmla="*/ 119269 h 2091193"/>
                  <a:gd name="connsiteX47" fmla="*/ 266368 w 429370"/>
                  <a:gd name="connsiteY47" fmla="*/ 151074 h 2091193"/>
                  <a:gd name="connsiteX48" fmla="*/ 274320 w 429370"/>
                  <a:gd name="connsiteY48" fmla="*/ 159026 h 2091193"/>
                  <a:gd name="connsiteX0" fmla="*/ 274320 w 429370"/>
                  <a:gd name="connsiteY0" fmla="*/ 159026 h 2095831"/>
                  <a:gd name="connsiteX1" fmla="*/ 274320 w 429370"/>
                  <a:gd name="connsiteY1" fmla="*/ 159026 h 2095831"/>
                  <a:gd name="connsiteX2" fmla="*/ 254442 w 429370"/>
                  <a:gd name="connsiteY2" fmla="*/ 230587 h 2095831"/>
                  <a:gd name="connsiteX3" fmla="*/ 230588 w 429370"/>
                  <a:gd name="connsiteY3" fmla="*/ 262393 h 2095831"/>
                  <a:gd name="connsiteX4" fmla="*/ 174928 w 429370"/>
                  <a:gd name="connsiteY4" fmla="*/ 290222 h 2095831"/>
                  <a:gd name="connsiteX5" fmla="*/ 123245 w 429370"/>
                  <a:gd name="connsiteY5" fmla="*/ 286247 h 2095831"/>
                  <a:gd name="connsiteX6" fmla="*/ 123245 w 429370"/>
                  <a:gd name="connsiteY6" fmla="*/ 286247 h 2095831"/>
                  <a:gd name="connsiteX7" fmla="*/ 79513 w 429370"/>
                  <a:gd name="connsiteY7" fmla="*/ 250466 h 2095831"/>
                  <a:gd name="connsiteX8" fmla="*/ 27829 w 429370"/>
                  <a:gd name="connsiteY8" fmla="*/ 250466 h 2095831"/>
                  <a:gd name="connsiteX9" fmla="*/ 0 w 429370"/>
                  <a:gd name="connsiteY9" fmla="*/ 290222 h 2095831"/>
                  <a:gd name="connsiteX10" fmla="*/ 11927 w 429370"/>
                  <a:gd name="connsiteY10" fmla="*/ 341906 h 2095831"/>
                  <a:gd name="connsiteX11" fmla="*/ 79513 w 429370"/>
                  <a:gd name="connsiteY11" fmla="*/ 337930 h 2095831"/>
                  <a:gd name="connsiteX12" fmla="*/ 103367 w 429370"/>
                  <a:gd name="connsiteY12" fmla="*/ 314076 h 2095831"/>
                  <a:gd name="connsiteX13" fmla="*/ 127221 w 429370"/>
                  <a:gd name="connsiteY13" fmla="*/ 302149 h 2095831"/>
                  <a:gd name="connsiteX14" fmla="*/ 190831 w 429370"/>
                  <a:gd name="connsiteY14" fmla="*/ 315306 h 2095831"/>
                  <a:gd name="connsiteX15" fmla="*/ 232648 w 429370"/>
                  <a:gd name="connsiteY15" fmla="*/ 344366 h 2095831"/>
                  <a:gd name="connsiteX16" fmla="*/ 258417 w 429370"/>
                  <a:gd name="connsiteY16" fmla="*/ 445273 h 2095831"/>
                  <a:gd name="connsiteX17" fmla="*/ 278295 w 429370"/>
                  <a:gd name="connsiteY17" fmla="*/ 683812 h 2095831"/>
                  <a:gd name="connsiteX18" fmla="*/ 290222 w 429370"/>
                  <a:gd name="connsiteY18" fmla="*/ 1105231 h 2095831"/>
                  <a:gd name="connsiteX19" fmla="*/ 242515 w 429370"/>
                  <a:gd name="connsiteY19" fmla="*/ 1554480 h 2095831"/>
                  <a:gd name="connsiteX20" fmla="*/ 254442 w 429370"/>
                  <a:gd name="connsiteY20" fmla="*/ 1785067 h 2095831"/>
                  <a:gd name="connsiteX21" fmla="*/ 294198 w 429370"/>
                  <a:gd name="connsiteY21" fmla="*/ 1916264 h 2095831"/>
                  <a:gd name="connsiteX22" fmla="*/ 274320 w 429370"/>
                  <a:gd name="connsiteY22" fmla="*/ 1956020 h 2095831"/>
                  <a:gd name="connsiteX23" fmla="*/ 238539 w 429370"/>
                  <a:gd name="connsiteY23" fmla="*/ 2035534 h 2095831"/>
                  <a:gd name="connsiteX24" fmla="*/ 310101 w 429370"/>
                  <a:gd name="connsiteY24" fmla="*/ 2091193 h 2095831"/>
                  <a:gd name="connsiteX25" fmla="*/ 401541 w 429370"/>
                  <a:gd name="connsiteY25" fmla="*/ 2063363 h 2095831"/>
                  <a:gd name="connsiteX26" fmla="*/ 429370 w 429370"/>
                  <a:gd name="connsiteY26" fmla="*/ 1987826 h 2095831"/>
                  <a:gd name="connsiteX27" fmla="*/ 361784 w 429370"/>
                  <a:gd name="connsiteY27" fmla="*/ 1936142 h 2095831"/>
                  <a:gd name="connsiteX28" fmla="*/ 353833 w 429370"/>
                  <a:gd name="connsiteY28" fmla="*/ 1904337 h 2095831"/>
                  <a:gd name="connsiteX29" fmla="*/ 333955 w 429370"/>
                  <a:gd name="connsiteY29" fmla="*/ 1745311 h 2095831"/>
                  <a:gd name="connsiteX30" fmla="*/ 337930 w 429370"/>
                  <a:gd name="connsiteY30" fmla="*/ 1447137 h 2095831"/>
                  <a:gd name="connsiteX31" fmla="*/ 397565 w 429370"/>
                  <a:gd name="connsiteY31" fmla="*/ 1113182 h 2095831"/>
                  <a:gd name="connsiteX32" fmla="*/ 421419 w 429370"/>
                  <a:gd name="connsiteY32" fmla="*/ 894521 h 2095831"/>
                  <a:gd name="connsiteX33" fmla="*/ 385638 w 429370"/>
                  <a:gd name="connsiteY33" fmla="*/ 659958 h 2095831"/>
                  <a:gd name="connsiteX34" fmla="*/ 337930 w 429370"/>
                  <a:gd name="connsiteY34" fmla="*/ 512859 h 2095831"/>
                  <a:gd name="connsiteX35" fmla="*/ 349857 w 429370"/>
                  <a:gd name="connsiteY35" fmla="*/ 186855 h 2095831"/>
                  <a:gd name="connsiteX36" fmla="*/ 369735 w 429370"/>
                  <a:gd name="connsiteY36" fmla="*/ 83488 h 2095831"/>
                  <a:gd name="connsiteX37" fmla="*/ 274320 w 429370"/>
                  <a:gd name="connsiteY37" fmla="*/ 63610 h 2095831"/>
                  <a:gd name="connsiteX38" fmla="*/ 210709 w 429370"/>
                  <a:gd name="connsiteY38" fmla="*/ 71561 h 2095831"/>
                  <a:gd name="connsiteX39" fmla="*/ 155050 w 429370"/>
                  <a:gd name="connsiteY39" fmla="*/ 55659 h 2095831"/>
                  <a:gd name="connsiteX40" fmla="*/ 107342 w 429370"/>
                  <a:gd name="connsiteY40" fmla="*/ 0 h 2095831"/>
                  <a:gd name="connsiteX41" fmla="*/ 47708 w 429370"/>
                  <a:gd name="connsiteY41" fmla="*/ 3975 h 2095831"/>
                  <a:gd name="connsiteX42" fmla="*/ 43732 w 429370"/>
                  <a:gd name="connsiteY42" fmla="*/ 63610 h 2095831"/>
                  <a:gd name="connsiteX43" fmla="*/ 83488 w 429370"/>
                  <a:gd name="connsiteY43" fmla="*/ 87464 h 2095831"/>
                  <a:gd name="connsiteX44" fmla="*/ 135172 w 429370"/>
                  <a:gd name="connsiteY44" fmla="*/ 87464 h 2095831"/>
                  <a:gd name="connsiteX45" fmla="*/ 178904 w 429370"/>
                  <a:gd name="connsiteY45" fmla="*/ 91440 h 2095831"/>
                  <a:gd name="connsiteX46" fmla="*/ 234563 w 429370"/>
                  <a:gd name="connsiteY46" fmla="*/ 119269 h 2095831"/>
                  <a:gd name="connsiteX47" fmla="*/ 266368 w 429370"/>
                  <a:gd name="connsiteY47" fmla="*/ 151074 h 2095831"/>
                  <a:gd name="connsiteX48" fmla="*/ 274320 w 429370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59026 h 2095831"/>
                  <a:gd name="connsiteX1" fmla="*/ 274320 w 435996"/>
                  <a:gd name="connsiteY1" fmla="*/ 159026 h 2095831"/>
                  <a:gd name="connsiteX2" fmla="*/ 254442 w 435996"/>
                  <a:gd name="connsiteY2" fmla="*/ 230587 h 2095831"/>
                  <a:gd name="connsiteX3" fmla="*/ 230588 w 435996"/>
                  <a:gd name="connsiteY3" fmla="*/ 262393 h 2095831"/>
                  <a:gd name="connsiteX4" fmla="*/ 174928 w 435996"/>
                  <a:gd name="connsiteY4" fmla="*/ 290222 h 2095831"/>
                  <a:gd name="connsiteX5" fmla="*/ 123245 w 435996"/>
                  <a:gd name="connsiteY5" fmla="*/ 286247 h 2095831"/>
                  <a:gd name="connsiteX6" fmla="*/ 123245 w 435996"/>
                  <a:gd name="connsiteY6" fmla="*/ 286247 h 2095831"/>
                  <a:gd name="connsiteX7" fmla="*/ 79513 w 435996"/>
                  <a:gd name="connsiteY7" fmla="*/ 250466 h 2095831"/>
                  <a:gd name="connsiteX8" fmla="*/ 27829 w 435996"/>
                  <a:gd name="connsiteY8" fmla="*/ 250466 h 2095831"/>
                  <a:gd name="connsiteX9" fmla="*/ 0 w 435996"/>
                  <a:gd name="connsiteY9" fmla="*/ 290222 h 2095831"/>
                  <a:gd name="connsiteX10" fmla="*/ 11927 w 435996"/>
                  <a:gd name="connsiteY10" fmla="*/ 341906 h 2095831"/>
                  <a:gd name="connsiteX11" fmla="*/ 79513 w 435996"/>
                  <a:gd name="connsiteY11" fmla="*/ 337930 h 2095831"/>
                  <a:gd name="connsiteX12" fmla="*/ 103367 w 435996"/>
                  <a:gd name="connsiteY12" fmla="*/ 314076 h 2095831"/>
                  <a:gd name="connsiteX13" fmla="*/ 127221 w 435996"/>
                  <a:gd name="connsiteY13" fmla="*/ 302149 h 2095831"/>
                  <a:gd name="connsiteX14" fmla="*/ 190831 w 435996"/>
                  <a:gd name="connsiteY14" fmla="*/ 315306 h 2095831"/>
                  <a:gd name="connsiteX15" fmla="*/ 232648 w 435996"/>
                  <a:gd name="connsiteY15" fmla="*/ 344366 h 2095831"/>
                  <a:gd name="connsiteX16" fmla="*/ 258417 w 435996"/>
                  <a:gd name="connsiteY16" fmla="*/ 445273 h 2095831"/>
                  <a:gd name="connsiteX17" fmla="*/ 278295 w 435996"/>
                  <a:gd name="connsiteY17" fmla="*/ 683812 h 2095831"/>
                  <a:gd name="connsiteX18" fmla="*/ 290222 w 435996"/>
                  <a:gd name="connsiteY18" fmla="*/ 1105231 h 2095831"/>
                  <a:gd name="connsiteX19" fmla="*/ 242515 w 435996"/>
                  <a:gd name="connsiteY19" fmla="*/ 1554480 h 2095831"/>
                  <a:gd name="connsiteX20" fmla="*/ 254442 w 435996"/>
                  <a:gd name="connsiteY20" fmla="*/ 1785067 h 2095831"/>
                  <a:gd name="connsiteX21" fmla="*/ 294198 w 435996"/>
                  <a:gd name="connsiteY21" fmla="*/ 1916264 h 2095831"/>
                  <a:gd name="connsiteX22" fmla="*/ 274320 w 435996"/>
                  <a:gd name="connsiteY22" fmla="*/ 1956020 h 2095831"/>
                  <a:gd name="connsiteX23" fmla="*/ 238539 w 435996"/>
                  <a:gd name="connsiteY23" fmla="*/ 2035534 h 2095831"/>
                  <a:gd name="connsiteX24" fmla="*/ 310101 w 435996"/>
                  <a:gd name="connsiteY24" fmla="*/ 2091193 h 2095831"/>
                  <a:gd name="connsiteX25" fmla="*/ 401541 w 435996"/>
                  <a:gd name="connsiteY25" fmla="*/ 2063363 h 2095831"/>
                  <a:gd name="connsiteX26" fmla="*/ 429370 w 435996"/>
                  <a:gd name="connsiteY26" fmla="*/ 1987826 h 2095831"/>
                  <a:gd name="connsiteX27" fmla="*/ 361784 w 435996"/>
                  <a:gd name="connsiteY27" fmla="*/ 1936142 h 2095831"/>
                  <a:gd name="connsiteX28" fmla="*/ 353833 w 435996"/>
                  <a:gd name="connsiteY28" fmla="*/ 1904337 h 2095831"/>
                  <a:gd name="connsiteX29" fmla="*/ 333955 w 435996"/>
                  <a:gd name="connsiteY29" fmla="*/ 1745311 h 2095831"/>
                  <a:gd name="connsiteX30" fmla="*/ 337930 w 435996"/>
                  <a:gd name="connsiteY30" fmla="*/ 1447137 h 2095831"/>
                  <a:gd name="connsiteX31" fmla="*/ 397565 w 435996"/>
                  <a:gd name="connsiteY31" fmla="*/ 1113182 h 2095831"/>
                  <a:gd name="connsiteX32" fmla="*/ 421419 w 435996"/>
                  <a:gd name="connsiteY32" fmla="*/ 894521 h 2095831"/>
                  <a:gd name="connsiteX33" fmla="*/ 385638 w 435996"/>
                  <a:gd name="connsiteY33" fmla="*/ 659958 h 2095831"/>
                  <a:gd name="connsiteX34" fmla="*/ 337930 w 435996"/>
                  <a:gd name="connsiteY34" fmla="*/ 512859 h 2095831"/>
                  <a:gd name="connsiteX35" fmla="*/ 349857 w 435996"/>
                  <a:gd name="connsiteY35" fmla="*/ 186855 h 2095831"/>
                  <a:gd name="connsiteX36" fmla="*/ 369735 w 435996"/>
                  <a:gd name="connsiteY36" fmla="*/ 83488 h 2095831"/>
                  <a:gd name="connsiteX37" fmla="*/ 274320 w 435996"/>
                  <a:gd name="connsiteY37" fmla="*/ 63610 h 2095831"/>
                  <a:gd name="connsiteX38" fmla="*/ 210709 w 435996"/>
                  <a:gd name="connsiteY38" fmla="*/ 71561 h 2095831"/>
                  <a:gd name="connsiteX39" fmla="*/ 155050 w 435996"/>
                  <a:gd name="connsiteY39" fmla="*/ 55659 h 2095831"/>
                  <a:gd name="connsiteX40" fmla="*/ 107342 w 435996"/>
                  <a:gd name="connsiteY40" fmla="*/ 0 h 2095831"/>
                  <a:gd name="connsiteX41" fmla="*/ 47708 w 435996"/>
                  <a:gd name="connsiteY41" fmla="*/ 3975 h 2095831"/>
                  <a:gd name="connsiteX42" fmla="*/ 43732 w 435996"/>
                  <a:gd name="connsiteY42" fmla="*/ 63610 h 2095831"/>
                  <a:gd name="connsiteX43" fmla="*/ 83488 w 435996"/>
                  <a:gd name="connsiteY43" fmla="*/ 87464 h 2095831"/>
                  <a:gd name="connsiteX44" fmla="*/ 135172 w 435996"/>
                  <a:gd name="connsiteY44" fmla="*/ 87464 h 2095831"/>
                  <a:gd name="connsiteX45" fmla="*/ 178904 w 435996"/>
                  <a:gd name="connsiteY45" fmla="*/ 91440 h 2095831"/>
                  <a:gd name="connsiteX46" fmla="*/ 234563 w 435996"/>
                  <a:gd name="connsiteY46" fmla="*/ 119269 h 2095831"/>
                  <a:gd name="connsiteX47" fmla="*/ 266368 w 435996"/>
                  <a:gd name="connsiteY47" fmla="*/ 151074 h 2095831"/>
                  <a:gd name="connsiteX48" fmla="*/ 274320 w 435996"/>
                  <a:gd name="connsiteY48" fmla="*/ 159026 h 2095831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27221 w 435996"/>
                  <a:gd name="connsiteY13" fmla="*/ 310763 h 2104445"/>
                  <a:gd name="connsiteX14" fmla="*/ 190831 w 435996"/>
                  <a:gd name="connsiteY14" fmla="*/ 323920 h 2104445"/>
                  <a:gd name="connsiteX15" fmla="*/ 232648 w 435996"/>
                  <a:gd name="connsiteY15" fmla="*/ 352980 h 2104445"/>
                  <a:gd name="connsiteX16" fmla="*/ 258417 w 435996"/>
                  <a:gd name="connsiteY16" fmla="*/ 453887 h 2104445"/>
                  <a:gd name="connsiteX17" fmla="*/ 278295 w 435996"/>
                  <a:gd name="connsiteY17" fmla="*/ 692426 h 2104445"/>
                  <a:gd name="connsiteX18" fmla="*/ 290222 w 435996"/>
                  <a:gd name="connsiteY18" fmla="*/ 1113845 h 2104445"/>
                  <a:gd name="connsiteX19" fmla="*/ 242515 w 435996"/>
                  <a:gd name="connsiteY19" fmla="*/ 1563094 h 2104445"/>
                  <a:gd name="connsiteX20" fmla="*/ 254442 w 435996"/>
                  <a:gd name="connsiteY20" fmla="*/ 1793681 h 2104445"/>
                  <a:gd name="connsiteX21" fmla="*/ 294198 w 435996"/>
                  <a:gd name="connsiteY21" fmla="*/ 1924878 h 2104445"/>
                  <a:gd name="connsiteX22" fmla="*/ 274320 w 435996"/>
                  <a:gd name="connsiteY22" fmla="*/ 1964634 h 2104445"/>
                  <a:gd name="connsiteX23" fmla="*/ 238539 w 435996"/>
                  <a:gd name="connsiteY23" fmla="*/ 2044148 h 2104445"/>
                  <a:gd name="connsiteX24" fmla="*/ 310101 w 435996"/>
                  <a:gd name="connsiteY24" fmla="*/ 2099807 h 2104445"/>
                  <a:gd name="connsiteX25" fmla="*/ 401541 w 435996"/>
                  <a:gd name="connsiteY25" fmla="*/ 2071977 h 2104445"/>
                  <a:gd name="connsiteX26" fmla="*/ 429370 w 435996"/>
                  <a:gd name="connsiteY26" fmla="*/ 1996440 h 2104445"/>
                  <a:gd name="connsiteX27" fmla="*/ 361784 w 435996"/>
                  <a:gd name="connsiteY27" fmla="*/ 1944756 h 2104445"/>
                  <a:gd name="connsiteX28" fmla="*/ 353833 w 435996"/>
                  <a:gd name="connsiteY28" fmla="*/ 1912951 h 2104445"/>
                  <a:gd name="connsiteX29" fmla="*/ 333955 w 435996"/>
                  <a:gd name="connsiteY29" fmla="*/ 1753925 h 2104445"/>
                  <a:gd name="connsiteX30" fmla="*/ 337930 w 435996"/>
                  <a:gd name="connsiteY30" fmla="*/ 1455751 h 2104445"/>
                  <a:gd name="connsiteX31" fmla="*/ 397565 w 435996"/>
                  <a:gd name="connsiteY31" fmla="*/ 1121796 h 2104445"/>
                  <a:gd name="connsiteX32" fmla="*/ 421419 w 435996"/>
                  <a:gd name="connsiteY32" fmla="*/ 903135 h 2104445"/>
                  <a:gd name="connsiteX33" fmla="*/ 385638 w 435996"/>
                  <a:gd name="connsiteY33" fmla="*/ 668572 h 2104445"/>
                  <a:gd name="connsiteX34" fmla="*/ 337930 w 435996"/>
                  <a:gd name="connsiteY34" fmla="*/ 521473 h 2104445"/>
                  <a:gd name="connsiteX35" fmla="*/ 349857 w 435996"/>
                  <a:gd name="connsiteY35" fmla="*/ 195469 h 2104445"/>
                  <a:gd name="connsiteX36" fmla="*/ 369735 w 435996"/>
                  <a:gd name="connsiteY36" fmla="*/ 92102 h 2104445"/>
                  <a:gd name="connsiteX37" fmla="*/ 274320 w 435996"/>
                  <a:gd name="connsiteY37" fmla="*/ 72224 h 2104445"/>
                  <a:gd name="connsiteX38" fmla="*/ 210709 w 435996"/>
                  <a:gd name="connsiteY38" fmla="*/ 80175 h 2104445"/>
                  <a:gd name="connsiteX39" fmla="*/ 155050 w 435996"/>
                  <a:gd name="connsiteY39" fmla="*/ 64273 h 2104445"/>
                  <a:gd name="connsiteX40" fmla="*/ 107342 w 435996"/>
                  <a:gd name="connsiteY40" fmla="*/ 8614 h 2104445"/>
                  <a:gd name="connsiteX41" fmla="*/ 47708 w 435996"/>
                  <a:gd name="connsiteY41" fmla="*/ 12589 h 2104445"/>
                  <a:gd name="connsiteX42" fmla="*/ 43732 w 435996"/>
                  <a:gd name="connsiteY42" fmla="*/ 72224 h 2104445"/>
                  <a:gd name="connsiteX43" fmla="*/ 83488 w 435996"/>
                  <a:gd name="connsiteY43" fmla="*/ 96078 h 2104445"/>
                  <a:gd name="connsiteX44" fmla="*/ 135172 w 435996"/>
                  <a:gd name="connsiteY44" fmla="*/ 96078 h 2104445"/>
                  <a:gd name="connsiteX45" fmla="*/ 178904 w 435996"/>
                  <a:gd name="connsiteY45" fmla="*/ 100054 h 2104445"/>
                  <a:gd name="connsiteX46" fmla="*/ 234563 w 435996"/>
                  <a:gd name="connsiteY46" fmla="*/ 127883 h 2104445"/>
                  <a:gd name="connsiteX47" fmla="*/ 266368 w 435996"/>
                  <a:gd name="connsiteY47" fmla="*/ 159688 h 2104445"/>
                  <a:gd name="connsiteX48" fmla="*/ 274320 w 435996"/>
                  <a:gd name="connsiteY48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90831 w 435996"/>
                  <a:gd name="connsiteY13" fmla="*/ 323920 h 2104445"/>
                  <a:gd name="connsiteX14" fmla="*/ 232648 w 435996"/>
                  <a:gd name="connsiteY14" fmla="*/ 352980 h 2104445"/>
                  <a:gd name="connsiteX15" fmla="*/ 258417 w 435996"/>
                  <a:gd name="connsiteY15" fmla="*/ 453887 h 2104445"/>
                  <a:gd name="connsiteX16" fmla="*/ 278295 w 435996"/>
                  <a:gd name="connsiteY16" fmla="*/ 692426 h 2104445"/>
                  <a:gd name="connsiteX17" fmla="*/ 290222 w 435996"/>
                  <a:gd name="connsiteY17" fmla="*/ 1113845 h 2104445"/>
                  <a:gd name="connsiteX18" fmla="*/ 242515 w 435996"/>
                  <a:gd name="connsiteY18" fmla="*/ 1563094 h 2104445"/>
                  <a:gd name="connsiteX19" fmla="*/ 254442 w 435996"/>
                  <a:gd name="connsiteY19" fmla="*/ 1793681 h 2104445"/>
                  <a:gd name="connsiteX20" fmla="*/ 294198 w 435996"/>
                  <a:gd name="connsiteY20" fmla="*/ 1924878 h 2104445"/>
                  <a:gd name="connsiteX21" fmla="*/ 274320 w 435996"/>
                  <a:gd name="connsiteY21" fmla="*/ 1964634 h 2104445"/>
                  <a:gd name="connsiteX22" fmla="*/ 238539 w 435996"/>
                  <a:gd name="connsiteY22" fmla="*/ 2044148 h 2104445"/>
                  <a:gd name="connsiteX23" fmla="*/ 310101 w 435996"/>
                  <a:gd name="connsiteY23" fmla="*/ 2099807 h 2104445"/>
                  <a:gd name="connsiteX24" fmla="*/ 401541 w 435996"/>
                  <a:gd name="connsiteY24" fmla="*/ 2071977 h 2104445"/>
                  <a:gd name="connsiteX25" fmla="*/ 429370 w 435996"/>
                  <a:gd name="connsiteY25" fmla="*/ 1996440 h 2104445"/>
                  <a:gd name="connsiteX26" fmla="*/ 361784 w 435996"/>
                  <a:gd name="connsiteY26" fmla="*/ 1944756 h 2104445"/>
                  <a:gd name="connsiteX27" fmla="*/ 353833 w 435996"/>
                  <a:gd name="connsiteY27" fmla="*/ 1912951 h 2104445"/>
                  <a:gd name="connsiteX28" fmla="*/ 333955 w 435996"/>
                  <a:gd name="connsiteY28" fmla="*/ 1753925 h 2104445"/>
                  <a:gd name="connsiteX29" fmla="*/ 337930 w 435996"/>
                  <a:gd name="connsiteY29" fmla="*/ 1455751 h 2104445"/>
                  <a:gd name="connsiteX30" fmla="*/ 397565 w 435996"/>
                  <a:gd name="connsiteY30" fmla="*/ 1121796 h 2104445"/>
                  <a:gd name="connsiteX31" fmla="*/ 421419 w 435996"/>
                  <a:gd name="connsiteY31" fmla="*/ 903135 h 2104445"/>
                  <a:gd name="connsiteX32" fmla="*/ 385638 w 435996"/>
                  <a:gd name="connsiteY32" fmla="*/ 668572 h 2104445"/>
                  <a:gd name="connsiteX33" fmla="*/ 337930 w 435996"/>
                  <a:gd name="connsiteY33" fmla="*/ 521473 h 2104445"/>
                  <a:gd name="connsiteX34" fmla="*/ 349857 w 435996"/>
                  <a:gd name="connsiteY34" fmla="*/ 195469 h 2104445"/>
                  <a:gd name="connsiteX35" fmla="*/ 369735 w 435996"/>
                  <a:gd name="connsiteY35" fmla="*/ 92102 h 2104445"/>
                  <a:gd name="connsiteX36" fmla="*/ 274320 w 435996"/>
                  <a:gd name="connsiteY36" fmla="*/ 72224 h 2104445"/>
                  <a:gd name="connsiteX37" fmla="*/ 210709 w 435996"/>
                  <a:gd name="connsiteY37" fmla="*/ 80175 h 2104445"/>
                  <a:gd name="connsiteX38" fmla="*/ 155050 w 435996"/>
                  <a:gd name="connsiteY38" fmla="*/ 64273 h 2104445"/>
                  <a:gd name="connsiteX39" fmla="*/ 107342 w 435996"/>
                  <a:gd name="connsiteY39" fmla="*/ 8614 h 2104445"/>
                  <a:gd name="connsiteX40" fmla="*/ 47708 w 435996"/>
                  <a:gd name="connsiteY40" fmla="*/ 12589 h 2104445"/>
                  <a:gd name="connsiteX41" fmla="*/ 43732 w 435996"/>
                  <a:gd name="connsiteY41" fmla="*/ 72224 h 2104445"/>
                  <a:gd name="connsiteX42" fmla="*/ 83488 w 435996"/>
                  <a:gd name="connsiteY42" fmla="*/ 96078 h 2104445"/>
                  <a:gd name="connsiteX43" fmla="*/ 135172 w 435996"/>
                  <a:gd name="connsiteY43" fmla="*/ 96078 h 2104445"/>
                  <a:gd name="connsiteX44" fmla="*/ 178904 w 435996"/>
                  <a:gd name="connsiteY44" fmla="*/ 100054 h 2104445"/>
                  <a:gd name="connsiteX45" fmla="*/ 234563 w 435996"/>
                  <a:gd name="connsiteY45" fmla="*/ 127883 h 2104445"/>
                  <a:gd name="connsiteX46" fmla="*/ 266368 w 435996"/>
                  <a:gd name="connsiteY46" fmla="*/ 159688 h 2104445"/>
                  <a:gd name="connsiteX47" fmla="*/ 274320 w 435996"/>
                  <a:gd name="connsiteY47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90831 w 435996"/>
                  <a:gd name="connsiteY13" fmla="*/ 323920 h 2104445"/>
                  <a:gd name="connsiteX14" fmla="*/ 232648 w 435996"/>
                  <a:gd name="connsiteY14" fmla="*/ 352980 h 2104445"/>
                  <a:gd name="connsiteX15" fmla="*/ 258417 w 435996"/>
                  <a:gd name="connsiteY15" fmla="*/ 453887 h 2104445"/>
                  <a:gd name="connsiteX16" fmla="*/ 278295 w 435996"/>
                  <a:gd name="connsiteY16" fmla="*/ 692426 h 2104445"/>
                  <a:gd name="connsiteX17" fmla="*/ 290222 w 435996"/>
                  <a:gd name="connsiteY17" fmla="*/ 1113845 h 2104445"/>
                  <a:gd name="connsiteX18" fmla="*/ 242515 w 435996"/>
                  <a:gd name="connsiteY18" fmla="*/ 1563094 h 2104445"/>
                  <a:gd name="connsiteX19" fmla="*/ 254442 w 435996"/>
                  <a:gd name="connsiteY19" fmla="*/ 1793681 h 2104445"/>
                  <a:gd name="connsiteX20" fmla="*/ 294198 w 435996"/>
                  <a:gd name="connsiteY20" fmla="*/ 1924878 h 2104445"/>
                  <a:gd name="connsiteX21" fmla="*/ 274320 w 435996"/>
                  <a:gd name="connsiteY21" fmla="*/ 1964634 h 2104445"/>
                  <a:gd name="connsiteX22" fmla="*/ 238539 w 435996"/>
                  <a:gd name="connsiteY22" fmla="*/ 2044148 h 2104445"/>
                  <a:gd name="connsiteX23" fmla="*/ 310101 w 435996"/>
                  <a:gd name="connsiteY23" fmla="*/ 2099807 h 2104445"/>
                  <a:gd name="connsiteX24" fmla="*/ 401541 w 435996"/>
                  <a:gd name="connsiteY24" fmla="*/ 2071977 h 2104445"/>
                  <a:gd name="connsiteX25" fmla="*/ 429370 w 435996"/>
                  <a:gd name="connsiteY25" fmla="*/ 1996440 h 2104445"/>
                  <a:gd name="connsiteX26" fmla="*/ 361784 w 435996"/>
                  <a:gd name="connsiteY26" fmla="*/ 1944756 h 2104445"/>
                  <a:gd name="connsiteX27" fmla="*/ 353833 w 435996"/>
                  <a:gd name="connsiteY27" fmla="*/ 1912951 h 2104445"/>
                  <a:gd name="connsiteX28" fmla="*/ 333955 w 435996"/>
                  <a:gd name="connsiteY28" fmla="*/ 1753925 h 2104445"/>
                  <a:gd name="connsiteX29" fmla="*/ 337930 w 435996"/>
                  <a:gd name="connsiteY29" fmla="*/ 1455751 h 2104445"/>
                  <a:gd name="connsiteX30" fmla="*/ 397565 w 435996"/>
                  <a:gd name="connsiteY30" fmla="*/ 1121796 h 2104445"/>
                  <a:gd name="connsiteX31" fmla="*/ 421419 w 435996"/>
                  <a:gd name="connsiteY31" fmla="*/ 903135 h 2104445"/>
                  <a:gd name="connsiteX32" fmla="*/ 385638 w 435996"/>
                  <a:gd name="connsiteY32" fmla="*/ 668572 h 2104445"/>
                  <a:gd name="connsiteX33" fmla="*/ 337930 w 435996"/>
                  <a:gd name="connsiteY33" fmla="*/ 521473 h 2104445"/>
                  <a:gd name="connsiteX34" fmla="*/ 349857 w 435996"/>
                  <a:gd name="connsiteY34" fmla="*/ 195469 h 2104445"/>
                  <a:gd name="connsiteX35" fmla="*/ 369735 w 435996"/>
                  <a:gd name="connsiteY35" fmla="*/ 92102 h 2104445"/>
                  <a:gd name="connsiteX36" fmla="*/ 274320 w 435996"/>
                  <a:gd name="connsiteY36" fmla="*/ 72224 h 2104445"/>
                  <a:gd name="connsiteX37" fmla="*/ 210709 w 435996"/>
                  <a:gd name="connsiteY37" fmla="*/ 80175 h 2104445"/>
                  <a:gd name="connsiteX38" fmla="*/ 155050 w 435996"/>
                  <a:gd name="connsiteY38" fmla="*/ 64273 h 2104445"/>
                  <a:gd name="connsiteX39" fmla="*/ 107342 w 435996"/>
                  <a:gd name="connsiteY39" fmla="*/ 8614 h 2104445"/>
                  <a:gd name="connsiteX40" fmla="*/ 47708 w 435996"/>
                  <a:gd name="connsiteY40" fmla="*/ 12589 h 2104445"/>
                  <a:gd name="connsiteX41" fmla="*/ 43732 w 435996"/>
                  <a:gd name="connsiteY41" fmla="*/ 72224 h 2104445"/>
                  <a:gd name="connsiteX42" fmla="*/ 83488 w 435996"/>
                  <a:gd name="connsiteY42" fmla="*/ 96078 h 2104445"/>
                  <a:gd name="connsiteX43" fmla="*/ 135172 w 435996"/>
                  <a:gd name="connsiteY43" fmla="*/ 96078 h 2104445"/>
                  <a:gd name="connsiteX44" fmla="*/ 178904 w 435996"/>
                  <a:gd name="connsiteY44" fmla="*/ 100054 h 2104445"/>
                  <a:gd name="connsiteX45" fmla="*/ 234563 w 435996"/>
                  <a:gd name="connsiteY45" fmla="*/ 127883 h 2104445"/>
                  <a:gd name="connsiteX46" fmla="*/ 266368 w 435996"/>
                  <a:gd name="connsiteY46" fmla="*/ 159688 h 2104445"/>
                  <a:gd name="connsiteX47" fmla="*/ 274320 w 435996"/>
                  <a:gd name="connsiteY47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90831 w 435996"/>
                  <a:gd name="connsiteY13" fmla="*/ 323920 h 2104445"/>
                  <a:gd name="connsiteX14" fmla="*/ 232648 w 435996"/>
                  <a:gd name="connsiteY14" fmla="*/ 352980 h 2104445"/>
                  <a:gd name="connsiteX15" fmla="*/ 258417 w 435996"/>
                  <a:gd name="connsiteY15" fmla="*/ 453887 h 2104445"/>
                  <a:gd name="connsiteX16" fmla="*/ 278295 w 435996"/>
                  <a:gd name="connsiteY16" fmla="*/ 692426 h 2104445"/>
                  <a:gd name="connsiteX17" fmla="*/ 290222 w 435996"/>
                  <a:gd name="connsiteY17" fmla="*/ 1113845 h 2104445"/>
                  <a:gd name="connsiteX18" fmla="*/ 242515 w 435996"/>
                  <a:gd name="connsiteY18" fmla="*/ 1563094 h 2104445"/>
                  <a:gd name="connsiteX19" fmla="*/ 254442 w 435996"/>
                  <a:gd name="connsiteY19" fmla="*/ 1793681 h 2104445"/>
                  <a:gd name="connsiteX20" fmla="*/ 294198 w 435996"/>
                  <a:gd name="connsiteY20" fmla="*/ 1924878 h 2104445"/>
                  <a:gd name="connsiteX21" fmla="*/ 274320 w 435996"/>
                  <a:gd name="connsiteY21" fmla="*/ 1964634 h 2104445"/>
                  <a:gd name="connsiteX22" fmla="*/ 238539 w 435996"/>
                  <a:gd name="connsiteY22" fmla="*/ 2044148 h 2104445"/>
                  <a:gd name="connsiteX23" fmla="*/ 310101 w 435996"/>
                  <a:gd name="connsiteY23" fmla="*/ 2099807 h 2104445"/>
                  <a:gd name="connsiteX24" fmla="*/ 401541 w 435996"/>
                  <a:gd name="connsiteY24" fmla="*/ 2071977 h 2104445"/>
                  <a:gd name="connsiteX25" fmla="*/ 429370 w 435996"/>
                  <a:gd name="connsiteY25" fmla="*/ 1996440 h 2104445"/>
                  <a:gd name="connsiteX26" fmla="*/ 361784 w 435996"/>
                  <a:gd name="connsiteY26" fmla="*/ 1944756 h 2104445"/>
                  <a:gd name="connsiteX27" fmla="*/ 353833 w 435996"/>
                  <a:gd name="connsiteY27" fmla="*/ 1912951 h 2104445"/>
                  <a:gd name="connsiteX28" fmla="*/ 333955 w 435996"/>
                  <a:gd name="connsiteY28" fmla="*/ 1753925 h 2104445"/>
                  <a:gd name="connsiteX29" fmla="*/ 337930 w 435996"/>
                  <a:gd name="connsiteY29" fmla="*/ 1455751 h 2104445"/>
                  <a:gd name="connsiteX30" fmla="*/ 397565 w 435996"/>
                  <a:gd name="connsiteY30" fmla="*/ 1121796 h 2104445"/>
                  <a:gd name="connsiteX31" fmla="*/ 421419 w 435996"/>
                  <a:gd name="connsiteY31" fmla="*/ 903135 h 2104445"/>
                  <a:gd name="connsiteX32" fmla="*/ 385638 w 435996"/>
                  <a:gd name="connsiteY32" fmla="*/ 668572 h 2104445"/>
                  <a:gd name="connsiteX33" fmla="*/ 337930 w 435996"/>
                  <a:gd name="connsiteY33" fmla="*/ 521473 h 2104445"/>
                  <a:gd name="connsiteX34" fmla="*/ 349857 w 435996"/>
                  <a:gd name="connsiteY34" fmla="*/ 195469 h 2104445"/>
                  <a:gd name="connsiteX35" fmla="*/ 369735 w 435996"/>
                  <a:gd name="connsiteY35" fmla="*/ 92102 h 2104445"/>
                  <a:gd name="connsiteX36" fmla="*/ 274320 w 435996"/>
                  <a:gd name="connsiteY36" fmla="*/ 72224 h 2104445"/>
                  <a:gd name="connsiteX37" fmla="*/ 210709 w 435996"/>
                  <a:gd name="connsiteY37" fmla="*/ 80175 h 2104445"/>
                  <a:gd name="connsiteX38" fmla="*/ 155050 w 435996"/>
                  <a:gd name="connsiteY38" fmla="*/ 64273 h 2104445"/>
                  <a:gd name="connsiteX39" fmla="*/ 107342 w 435996"/>
                  <a:gd name="connsiteY39" fmla="*/ 8614 h 2104445"/>
                  <a:gd name="connsiteX40" fmla="*/ 47708 w 435996"/>
                  <a:gd name="connsiteY40" fmla="*/ 12589 h 2104445"/>
                  <a:gd name="connsiteX41" fmla="*/ 43732 w 435996"/>
                  <a:gd name="connsiteY41" fmla="*/ 72224 h 2104445"/>
                  <a:gd name="connsiteX42" fmla="*/ 83488 w 435996"/>
                  <a:gd name="connsiteY42" fmla="*/ 96078 h 2104445"/>
                  <a:gd name="connsiteX43" fmla="*/ 135172 w 435996"/>
                  <a:gd name="connsiteY43" fmla="*/ 96078 h 2104445"/>
                  <a:gd name="connsiteX44" fmla="*/ 178904 w 435996"/>
                  <a:gd name="connsiteY44" fmla="*/ 100054 h 2104445"/>
                  <a:gd name="connsiteX45" fmla="*/ 234563 w 435996"/>
                  <a:gd name="connsiteY45" fmla="*/ 127883 h 2104445"/>
                  <a:gd name="connsiteX46" fmla="*/ 266368 w 435996"/>
                  <a:gd name="connsiteY46" fmla="*/ 159688 h 2104445"/>
                  <a:gd name="connsiteX47" fmla="*/ 274320 w 435996"/>
                  <a:gd name="connsiteY47" fmla="*/ 167640 h 2104445"/>
                  <a:gd name="connsiteX0" fmla="*/ 274320 w 435996"/>
                  <a:gd name="connsiteY0" fmla="*/ 167640 h 2104445"/>
                  <a:gd name="connsiteX1" fmla="*/ 274320 w 435996"/>
                  <a:gd name="connsiteY1" fmla="*/ 167640 h 2104445"/>
                  <a:gd name="connsiteX2" fmla="*/ 254442 w 435996"/>
                  <a:gd name="connsiteY2" fmla="*/ 239201 h 2104445"/>
                  <a:gd name="connsiteX3" fmla="*/ 230588 w 435996"/>
                  <a:gd name="connsiteY3" fmla="*/ 271007 h 2104445"/>
                  <a:gd name="connsiteX4" fmla="*/ 174928 w 435996"/>
                  <a:gd name="connsiteY4" fmla="*/ 298836 h 2104445"/>
                  <a:gd name="connsiteX5" fmla="*/ 123245 w 435996"/>
                  <a:gd name="connsiteY5" fmla="*/ 294861 h 2104445"/>
                  <a:gd name="connsiteX6" fmla="*/ 123245 w 435996"/>
                  <a:gd name="connsiteY6" fmla="*/ 294861 h 2104445"/>
                  <a:gd name="connsiteX7" fmla="*/ 79513 w 435996"/>
                  <a:gd name="connsiteY7" fmla="*/ 259080 h 2104445"/>
                  <a:gd name="connsiteX8" fmla="*/ 27829 w 435996"/>
                  <a:gd name="connsiteY8" fmla="*/ 259080 h 2104445"/>
                  <a:gd name="connsiteX9" fmla="*/ 0 w 435996"/>
                  <a:gd name="connsiteY9" fmla="*/ 298836 h 2104445"/>
                  <a:gd name="connsiteX10" fmla="*/ 11927 w 435996"/>
                  <a:gd name="connsiteY10" fmla="*/ 350520 h 2104445"/>
                  <a:gd name="connsiteX11" fmla="*/ 79513 w 435996"/>
                  <a:gd name="connsiteY11" fmla="*/ 346544 h 2104445"/>
                  <a:gd name="connsiteX12" fmla="*/ 103367 w 435996"/>
                  <a:gd name="connsiteY12" fmla="*/ 322690 h 2104445"/>
                  <a:gd name="connsiteX13" fmla="*/ 190831 w 435996"/>
                  <a:gd name="connsiteY13" fmla="*/ 323920 h 2104445"/>
                  <a:gd name="connsiteX14" fmla="*/ 232648 w 435996"/>
                  <a:gd name="connsiteY14" fmla="*/ 352980 h 2104445"/>
                  <a:gd name="connsiteX15" fmla="*/ 258417 w 435996"/>
                  <a:gd name="connsiteY15" fmla="*/ 453887 h 2104445"/>
                  <a:gd name="connsiteX16" fmla="*/ 278295 w 435996"/>
                  <a:gd name="connsiteY16" fmla="*/ 692426 h 2104445"/>
                  <a:gd name="connsiteX17" fmla="*/ 290222 w 435996"/>
                  <a:gd name="connsiteY17" fmla="*/ 1113845 h 2104445"/>
                  <a:gd name="connsiteX18" fmla="*/ 242515 w 435996"/>
                  <a:gd name="connsiteY18" fmla="*/ 1563094 h 2104445"/>
                  <a:gd name="connsiteX19" fmla="*/ 254442 w 435996"/>
                  <a:gd name="connsiteY19" fmla="*/ 1793681 h 2104445"/>
                  <a:gd name="connsiteX20" fmla="*/ 294198 w 435996"/>
                  <a:gd name="connsiteY20" fmla="*/ 1924878 h 2104445"/>
                  <a:gd name="connsiteX21" fmla="*/ 274320 w 435996"/>
                  <a:gd name="connsiteY21" fmla="*/ 1964634 h 2104445"/>
                  <a:gd name="connsiteX22" fmla="*/ 238539 w 435996"/>
                  <a:gd name="connsiteY22" fmla="*/ 2044148 h 2104445"/>
                  <a:gd name="connsiteX23" fmla="*/ 310101 w 435996"/>
                  <a:gd name="connsiteY23" fmla="*/ 2099807 h 2104445"/>
                  <a:gd name="connsiteX24" fmla="*/ 401541 w 435996"/>
                  <a:gd name="connsiteY24" fmla="*/ 2071977 h 2104445"/>
                  <a:gd name="connsiteX25" fmla="*/ 429370 w 435996"/>
                  <a:gd name="connsiteY25" fmla="*/ 1996440 h 2104445"/>
                  <a:gd name="connsiteX26" fmla="*/ 361784 w 435996"/>
                  <a:gd name="connsiteY26" fmla="*/ 1944756 h 2104445"/>
                  <a:gd name="connsiteX27" fmla="*/ 353833 w 435996"/>
                  <a:gd name="connsiteY27" fmla="*/ 1912951 h 2104445"/>
                  <a:gd name="connsiteX28" fmla="*/ 333955 w 435996"/>
                  <a:gd name="connsiteY28" fmla="*/ 1753925 h 2104445"/>
                  <a:gd name="connsiteX29" fmla="*/ 337930 w 435996"/>
                  <a:gd name="connsiteY29" fmla="*/ 1455751 h 2104445"/>
                  <a:gd name="connsiteX30" fmla="*/ 397565 w 435996"/>
                  <a:gd name="connsiteY30" fmla="*/ 1121796 h 2104445"/>
                  <a:gd name="connsiteX31" fmla="*/ 421419 w 435996"/>
                  <a:gd name="connsiteY31" fmla="*/ 903135 h 2104445"/>
                  <a:gd name="connsiteX32" fmla="*/ 385638 w 435996"/>
                  <a:gd name="connsiteY32" fmla="*/ 668572 h 2104445"/>
                  <a:gd name="connsiteX33" fmla="*/ 337930 w 435996"/>
                  <a:gd name="connsiteY33" fmla="*/ 521473 h 2104445"/>
                  <a:gd name="connsiteX34" fmla="*/ 349857 w 435996"/>
                  <a:gd name="connsiteY34" fmla="*/ 195469 h 2104445"/>
                  <a:gd name="connsiteX35" fmla="*/ 369735 w 435996"/>
                  <a:gd name="connsiteY35" fmla="*/ 92102 h 2104445"/>
                  <a:gd name="connsiteX36" fmla="*/ 274320 w 435996"/>
                  <a:gd name="connsiteY36" fmla="*/ 72224 h 2104445"/>
                  <a:gd name="connsiteX37" fmla="*/ 210709 w 435996"/>
                  <a:gd name="connsiteY37" fmla="*/ 80175 h 2104445"/>
                  <a:gd name="connsiteX38" fmla="*/ 155050 w 435996"/>
                  <a:gd name="connsiteY38" fmla="*/ 64273 h 2104445"/>
                  <a:gd name="connsiteX39" fmla="*/ 107342 w 435996"/>
                  <a:gd name="connsiteY39" fmla="*/ 8614 h 2104445"/>
                  <a:gd name="connsiteX40" fmla="*/ 47708 w 435996"/>
                  <a:gd name="connsiteY40" fmla="*/ 12589 h 2104445"/>
                  <a:gd name="connsiteX41" fmla="*/ 43732 w 435996"/>
                  <a:gd name="connsiteY41" fmla="*/ 72224 h 2104445"/>
                  <a:gd name="connsiteX42" fmla="*/ 83488 w 435996"/>
                  <a:gd name="connsiteY42" fmla="*/ 96078 h 2104445"/>
                  <a:gd name="connsiteX43" fmla="*/ 135172 w 435996"/>
                  <a:gd name="connsiteY43" fmla="*/ 96078 h 2104445"/>
                  <a:gd name="connsiteX44" fmla="*/ 178904 w 435996"/>
                  <a:gd name="connsiteY44" fmla="*/ 100054 h 2104445"/>
                  <a:gd name="connsiteX45" fmla="*/ 234563 w 435996"/>
                  <a:gd name="connsiteY45" fmla="*/ 127883 h 2104445"/>
                  <a:gd name="connsiteX46" fmla="*/ 266368 w 435996"/>
                  <a:gd name="connsiteY46" fmla="*/ 159688 h 2104445"/>
                  <a:gd name="connsiteX47" fmla="*/ 274320 w 43599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76970 w 438646"/>
                  <a:gd name="connsiteY0" fmla="*/ 167640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47" fmla="*/ 276970 w 438646"/>
                  <a:gd name="connsiteY47" fmla="*/ 167640 h 2104445"/>
                  <a:gd name="connsiteX0" fmla="*/ 269018 w 438646"/>
                  <a:gd name="connsiteY0" fmla="*/ 159688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  <a:gd name="connsiteX46" fmla="*/ 269018 w 438646"/>
                  <a:gd name="connsiteY46" fmla="*/ 159688 h 2104445"/>
                  <a:gd name="connsiteX0" fmla="*/ 237213 w 438646"/>
                  <a:gd name="connsiteY0" fmla="*/ 127883 h 2104445"/>
                  <a:gd name="connsiteX1" fmla="*/ 276970 w 438646"/>
                  <a:gd name="connsiteY1" fmla="*/ 167640 h 2104445"/>
                  <a:gd name="connsiteX2" fmla="*/ 257092 w 438646"/>
                  <a:gd name="connsiteY2" fmla="*/ 239201 h 2104445"/>
                  <a:gd name="connsiteX3" fmla="*/ 233238 w 438646"/>
                  <a:gd name="connsiteY3" fmla="*/ 271007 h 2104445"/>
                  <a:gd name="connsiteX4" fmla="*/ 177578 w 438646"/>
                  <a:gd name="connsiteY4" fmla="*/ 298836 h 2104445"/>
                  <a:gd name="connsiteX5" fmla="*/ 125895 w 438646"/>
                  <a:gd name="connsiteY5" fmla="*/ 294861 h 2104445"/>
                  <a:gd name="connsiteX6" fmla="*/ 125895 w 438646"/>
                  <a:gd name="connsiteY6" fmla="*/ 294861 h 2104445"/>
                  <a:gd name="connsiteX7" fmla="*/ 82163 w 438646"/>
                  <a:gd name="connsiteY7" fmla="*/ 259080 h 2104445"/>
                  <a:gd name="connsiteX8" fmla="*/ 30479 w 438646"/>
                  <a:gd name="connsiteY8" fmla="*/ 259080 h 2104445"/>
                  <a:gd name="connsiteX9" fmla="*/ 2650 w 438646"/>
                  <a:gd name="connsiteY9" fmla="*/ 298836 h 2104445"/>
                  <a:gd name="connsiteX10" fmla="*/ 14577 w 438646"/>
                  <a:gd name="connsiteY10" fmla="*/ 350520 h 2104445"/>
                  <a:gd name="connsiteX11" fmla="*/ 82163 w 438646"/>
                  <a:gd name="connsiteY11" fmla="*/ 346544 h 2104445"/>
                  <a:gd name="connsiteX12" fmla="*/ 106017 w 438646"/>
                  <a:gd name="connsiteY12" fmla="*/ 322690 h 2104445"/>
                  <a:gd name="connsiteX13" fmla="*/ 193481 w 438646"/>
                  <a:gd name="connsiteY13" fmla="*/ 323920 h 2104445"/>
                  <a:gd name="connsiteX14" fmla="*/ 235298 w 438646"/>
                  <a:gd name="connsiteY14" fmla="*/ 352980 h 2104445"/>
                  <a:gd name="connsiteX15" fmla="*/ 261067 w 438646"/>
                  <a:gd name="connsiteY15" fmla="*/ 453887 h 2104445"/>
                  <a:gd name="connsiteX16" fmla="*/ 280945 w 438646"/>
                  <a:gd name="connsiteY16" fmla="*/ 692426 h 2104445"/>
                  <a:gd name="connsiteX17" fmla="*/ 292872 w 438646"/>
                  <a:gd name="connsiteY17" fmla="*/ 1113845 h 2104445"/>
                  <a:gd name="connsiteX18" fmla="*/ 245165 w 438646"/>
                  <a:gd name="connsiteY18" fmla="*/ 1563094 h 2104445"/>
                  <a:gd name="connsiteX19" fmla="*/ 257092 w 438646"/>
                  <a:gd name="connsiteY19" fmla="*/ 1793681 h 2104445"/>
                  <a:gd name="connsiteX20" fmla="*/ 296848 w 438646"/>
                  <a:gd name="connsiteY20" fmla="*/ 1924878 h 2104445"/>
                  <a:gd name="connsiteX21" fmla="*/ 276970 w 438646"/>
                  <a:gd name="connsiteY21" fmla="*/ 1964634 h 2104445"/>
                  <a:gd name="connsiteX22" fmla="*/ 241189 w 438646"/>
                  <a:gd name="connsiteY22" fmla="*/ 2044148 h 2104445"/>
                  <a:gd name="connsiteX23" fmla="*/ 312751 w 438646"/>
                  <a:gd name="connsiteY23" fmla="*/ 2099807 h 2104445"/>
                  <a:gd name="connsiteX24" fmla="*/ 404191 w 438646"/>
                  <a:gd name="connsiteY24" fmla="*/ 2071977 h 2104445"/>
                  <a:gd name="connsiteX25" fmla="*/ 432020 w 438646"/>
                  <a:gd name="connsiteY25" fmla="*/ 1996440 h 2104445"/>
                  <a:gd name="connsiteX26" fmla="*/ 364434 w 438646"/>
                  <a:gd name="connsiteY26" fmla="*/ 1944756 h 2104445"/>
                  <a:gd name="connsiteX27" fmla="*/ 356483 w 438646"/>
                  <a:gd name="connsiteY27" fmla="*/ 1912951 h 2104445"/>
                  <a:gd name="connsiteX28" fmla="*/ 336605 w 438646"/>
                  <a:gd name="connsiteY28" fmla="*/ 1753925 h 2104445"/>
                  <a:gd name="connsiteX29" fmla="*/ 340580 w 438646"/>
                  <a:gd name="connsiteY29" fmla="*/ 1455751 h 2104445"/>
                  <a:gd name="connsiteX30" fmla="*/ 400215 w 438646"/>
                  <a:gd name="connsiteY30" fmla="*/ 1121796 h 2104445"/>
                  <a:gd name="connsiteX31" fmla="*/ 424069 w 438646"/>
                  <a:gd name="connsiteY31" fmla="*/ 903135 h 2104445"/>
                  <a:gd name="connsiteX32" fmla="*/ 388288 w 438646"/>
                  <a:gd name="connsiteY32" fmla="*/ 668572 h 2104445"/>
                  <a:gd name="connsiteX33" fmla="*/ 340580 w 438646"/>
                  <a:gd name="connsiteY33" fmla="*/ 521473 h 2104445"/>
                  <a:gd name="connsiteX34" fmla="*/ 352507 w 438646"/>
                  <a:gd name="connsiteY34" fmla="*/ 195469 h 2104445"/>
                  <a:gd name="connsiteX35" fmla="*/ 372385 w 438646"/>
                  <a:gd name="connsiteY35" fmla="*/ 92102 h 2104445"/>
                  <a:gd name="connsiteX36" fmla="*/ 276970 w 438646"/>
                  <a:gd name="connsiteY36" fmla="*/ 72224 h 2104445"/>
                  <a:gd name="connsiteX37" fmla="*/ 213359 w 438646"/>
                  <a:gd name="connsiteY37" fmla="*/ 80175 h 2104445"/>
                  <a:gd name="connsiteX38" fmla="*/ 157700 w 438646"/>
                  <a:gd name="connsiteY38" fmla="*/ 64273 h 2104445"/>
                  <a:gd name="connsiteX39" fmla="*/ 109992 w 438646"/>
                  <a:gd name="connsiteY39" fmla="*/ 8614 h 2104445"/>
                  <a:gd name="connsiteX40" fmla="*/ 50358 w 438646"/>
                  <a:gd name="connsiteY40" fmla="*/ 12589 h 2104445"/>
                  <a:gd name="connsiteX41" fmla="*/ 46382 w 438646"/>
                  <a:gd name="connsiteY41" fmla="*/ 72224 h 2104445"/>
                  <a:gd name="connsiteX42" fmla="*/ 86138 w 438646"/>
                  <a:gd name="connsiteY42" fmla="*/ 96078 h 2104445"/>
                  <a:gd name="connsiteX43" fmla="*/ 137822 w 438646"/>
                  <a:gd name="connsiteY43" fmla="*/ 96078 h 2104445"/>
                  <a:gd name="connsiteX44" fmla="*/ 181554 w 438646"/>
                  <a:gd name="connsiteY44" fmla="*/ 100054 h 2104445"/>
                  <a:gd name="connsiteX45" fmla="*/ 237213 w 438646"/>
                  <a:gd name="connsiteY45" fmla="*/ 127883 h 21044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</a:cxnLst>
                <a:rect l="l" t="t" r="r" b="b"/>
                <a:pathLst>
                  <a:path w="438646" h="2104445">
                    <a:moveTo>
                      <a:pt x="237213" y="127883"/>
                    </a:moveTo>
                    <a:cubicBezTo>
                      <a:pt x="253116" y="139147"/>
                      <a:pt x="273657" y="149087"/>
                      <a:pt x="276970" y="167640"/>
                    </a:cubicBezTo>
                    <a:cubicBezTo>
                      <a:pt x="280283" y="186193"/>
                      <a:pt x="264381" y="221973"/>
                      <a:pt x="257092" y="239201"/>
                    </a:cubicBezTo>
                    <a:cubicBezTo>
                      <a:pt x="249803" y="256429"/>
                      <a:pt x="246490" y="261068"/>
                      <a:pt x="233238" y="271007"/>
                    </a:cubicBezTo>
                    <a:cubicBezTo>
                      <a:pt x="219986" y="280946"/>
                      <a:pt x="195469" y="294860"/>
                      <a:pt x="177578" y="298836"/>
                    </a:cubicBezTo>
                    <a:cubicBezTo>
                      <a:pt x="159687" y="302812"/>
                      <a:pt x="134509" y="295523"/>
                      <a:pt x="125895" y="294861"/>
                    </a:cubicBezTo>
                    <a:lnTo>
                      <a:pt x="125895" y="294861"/>
                    </a:lnTo>
                    <a:cubicBezTo>
                      <a:pt x="118606" y="288898"/>
                      <a:pt x="98066" y="265043"/>
                      <a:pt x="82163" y="259080"/>
                    </a:cubicBezTo>
                    <a:cubicBezTo>
                      <a:pt x="66260" y="253117"/>
                      <a:pt x="43731" y="252454"/>
                      <a:pt x="30479" y="259080"/>
                    </a:cubicBezTo>
                    <a:cubicBezTo>
                      <a:pt x="17227" y="265706"/>
                      <a:pt x="5300" y="283596"/>
                      <a:pt x="2650" y="298836"/>
                    </a:cubicBezTo>
                    <a:cubicBezTo>
                      <a:pt x="0" y="314076"/>
                      <a:pt x="1325" y="342569"/>
                      <a:pt x="14577" y="350520"/>
                    </a:cubicBezTo>
                    <a:cubicBezTo>
                      <a:pt x="27829" y="358471"/>
                      <a:pt x="66923" y="351182"/>
                      <a:pt x="82163" y="346544"/>
                    </a:cubicBezTo>
                    <a:cubicBezTo>
                      <a:pt x="97403" y="341906"/>
                      <a:pt x="87464" y="326461"/>
                      <a:pt x="106017" y="322690"/>
                    </a:cubicBezTo>
                    <a:cubicBezTo>
                      <a:pt x="124570" y="318919"/>
                      <a:pt x="175910" y="316884"/>
                      <a:pt x="193481" y="323920"/>
                    </a:cubicBezTo>
                    <a:cubicBezTo>
                      <a:pt x="211052" y="330956"/>
                      <a:pt x="224034" y="331319"/>
                      <a:pt x="235298" y="352980"/>
                    </a:cubicBezTo>
                    <a:cubicBezTo>
                      <a:pt x="246562" y="374641"/>
                      <a:pt x="253459" y="397313"/>
                      <a:pt x="261067" y="453887"/>
                    </a:cubicBezTo>
                    <a:cubicBezTo>
                      <a:pt x="268675" y="510461"/>
                      <a:pt x="275644" y="582433"/>
                      <a:pt x="280945" y="692426"/>
                    </a:cubicBezTo>
                    <a:cubicBezTo>
                      <a:pt x="286246" y="802419"/>
                      <a:pt x="298835" y="968734"/>
                      <a:pt x="292872" y="1113845"/>
                    </a:cubicBezTo>
                    <a:cubicBezTo>
                      <a:pt x="286909" y="1258956"/>
                      <a:pt x="251128" y="1449788"/>
                      <a:pt x="245165" y="1563094"/>
                    </a:cubicBezTo>
                    <a:cubicBezTo>
                      <a:pt x="239202" y="1676400"/>
                      <a:pt x="248478" y="1733384"/>
                      <a:pt x="257092" y="1793681"/>
                    </a:cubicBezTo>
                    <a:cubicBezTo>
                      <a:pt x="265706" y="1853978"/>
                      <a:pt x="293535" y="1896386"/>
                      <a:pt x="296848" y="1924878"/>
                    </a:cubicBezTo>
                    <a:cubicBezTo>
                      <a:pt x="300161" y="1953370"/>
                      <a:pt x="286247" y="1944756"/>
                      <a:pt x="276970" y="1964634"/>
                    </a:cubicBezTo>
                    <a:cubicBezTo>
                      <a:pt x="267693" y="1984512"/>
                      <a:pt x="235226" y="2021619"/>
                      <a:pt x="241189" y="2044148"/>
                    </a:cubicBezTo>
                    <a:cubicBezTo>
                      <a:pt x="247152" y="2066677"/>
                      <a:pt x="285584" y="2095169"/>
                      <a:pt x="312751" y="2099807"/>
                    </a:cubicBezTo>
                    <a:cubicBezTo>
                      <a:pt x="339918" y="2104445"/>
                      <a:pt x="384313" y="2089205"/>
                      <a:pt x="404191" y="2071977"/>
                    </a:cubicBezTo>
                    <a:cubicBezTo>
                      <a:pt x="424069" y="2054749"/>
                      <a:pt x="438646" y="2017643"/>
                      <a:pt x="432020" y="1996440"/>
                    </a:cubicBezTo>
                    <a:cubicBezTo>
                      <a:pt x="425394" y="1975237"/>
                      <a:pt x="377023" y="1958671"/>
                      <a:pt x="364434" y="1944756"/>
                    </a:cubicBezTo>
                    <a:cubicBezTo>
                      <a:pt x="351845" y="1930841"/>
                      <a:pt x="361121" y="1944756"/>
                      <a:pt x="356483" y="1912951"/>
                    </a:cubicBezTo>
                    <a:cubicBezTo>
                      <a:pt x="351845" y="1881146"/>
                      <a:pt x="339256" y="1830125"/>
                      <a:pt x="336605" y="1753925"/>
                    </a:cubicBezTo>
                    <a:cubicBezTo>
                      <a:pt x="333954" y="1677725"/>
                      <a:pt x="329978" y="1561106"/>
                      <a:pt x="340580" y="1455751"/>
                    </a:cubicBezTo>
                    <a:cubicBezTo>
                      <a:pt x="351182" y="1350396"/>
                      <a:pt x="386300" y="1213899"/>
                      <a:pt x="400215" y="1121796"/>
                    </a:cubicBezTo>
                    <a:cubicBezTo>
                      <a:pt x="414130" y="1029693"/>
                      <a:pt x="426057" y="978672"/>
                      <a:pt x="424069" y="903135"/>
                    </a:cubicBezTo>
                    <a:cubicBezTo>
                      <a:pt x="422081" y="827598"/>
                      <a:pt x="402203" y="732182"/>
                      <a:pt x="388288" y="668572"/>
                    </a:cubicBezTo>
                    <a:cubicBezTo>
                      <a:pt x="374373" y="604962"/>
                      <a:pt x="346543" y="600323"/>
                      <a:pt x="340580" y="521473"/>
                    </a:cubicBezTo>
                    <a:cubicBezTo>
                      <a:pt x="334617" y="442623"/>
                      <a:pt x="347206" y="267031"/>
                      <a:pt x="352507" y="195469"/>
                    </a:cubicBezTo>
                    <a:cubicBezTo>
                      <a:pt x="357808" y="123907"/>
                      <a:pt x="384975" y="112643"/>
                      <a:pt x="372385" y="92102"/>
                    </a:cubicBezTo>
                    <a:cubicBezTo>
                      <a:pt x="359795" y="71561"/>
                      <a:pt x="303474" y="74212"/>
                      <a:pt x="276970" y="72224"/>
                    </a:cubicBezTo>
                    <a:cubicBezTo>
                      <a:pt x="250466" y="70236"/>
                      <a:pt x="233237" y="81500"/>
                      <a:pt x="213359" y="80175"/>
                    </a:cubicBezTo>
                    <a:cubicBezTo>
                      <a:pt x="193481" y="78850"/>
                      <a:pt x="174928" y="76200"/>
                      <a:pt x="157700" y="64273"/>
                    </a:cubicBezTo>
                    <a:cubicBezTo>
                      <a:pt x="140472" y="52346"/>
                      <a:pt x="127882" y="17228"/>
                      <a:pt x="109992" y="8614"/>
                    </a:cubicBezTo>
                    <a:cubicBezTo>
                      <a:pt x="92102" y="0"/>
                      <a:pt x="60960" y="1987"/>
                      <a:pt x="50358" y="12589"/>
                    </a:cubicBezTo>
                    <a:cubicBezTo>
                      <a:pt x="39756" y="23191"/>
                      <a:pt x="40419" y="58309"/>
                      <a:pt x="46382" y="72224"/>
                    </a:cubicBezTo>
                    <a:cubicBezTo>
                      <a:pt x="52345" y="86139"/>
                      <a:pt x="70898" y="92102"/>
                      <a:pt x="86138" y="96078"/>
                    </a:cubicBezTo>
                    <a:cubicBezTo>
                      <a:pt x="101378" y="100054"/>
                      <a:pt x="121919" y="95415"/>
                      <a:pt x="137822" y="96078"/>
                    </a:cubicBezTo>
                    <a:cubicBezTo>
                      <a:pt x="153725" y="96741"/>
                      <a:pt x="164989" y="94753"/>
                      <a:pt x="181554" y="100054"/>
                    </a:cubicBezTo>
                    <a:cubicBezTo>
                      <a:pt x="198119" y="105355"/>
                      <a:pt x="221310" y="116619"/>
                      <a:pt x="237213" y="127883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7" name="Oval 236"/>
              <p:cNvSpPr/>
              <p:nvPr/>
            </p:nvSpPr>
            <p:spPr bwMode="auto">
              <a:xfrm>
                <a:off x="6116446" y="2466657"/>
                <a:ext cx="331059" cy="330964"/>
              </a:xfrm>
              <a:prstGeom prst="ellipse">
                <a:avLst/>
              </a:prstGeom>
              <a:solidFill>
                <a:srgbClr val="FFCC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38" name="Freeform 237"/>
              <p:cNvSpPr/>
              <p:nvPr/>
            </p:nvSpPr>
            <p:spPr bwMode="auto">
              <a:xfrm>
                <a:off x="5791200" y="2566988"/>
                <a:ext cx="1042988" cy="892175"/>
              </a:xfrm>
              <a:custGeom>
                <a:avLst/>
                <a:gdLst>
                  <a:gd name="connsiteX0" fmla="*/ 464820 w 1024890"/>
                  <a:gd name="connsiteY0" fmla="*/ 209550 h 876300"/>
                  <a:gd name="connsiteX1" fmla="*/ 445770 w 1024890"/>
                  <a:gd name="connsiteY1" fmla="*/ 327660 h 876300"/>
                  <a:gd name="connsiteX2" fmla="*/ 361950 w 1024890"/>
                  <a:gd name="connsiteY2" fmla="*/ 381000 h 876300"/>
                  <a:gd name="connsiteX3" fmla="*/ 320040 w 1024890"/>
                  <a:gd name="connsiteY3" fmla="*/ 483870 h 876300"/>
                  <a:gd name="connsiteX4" fmla="*/ 289560 w 1024890"/>
                  <a:gd name="connsiteY4" fmla="*/ 529590 h 876300"/>
                  <a:gd name="connsiteX5" fmla="*/ 213360 w 1024890"/>
                  <a:gd name="connsiteY5" fmla="*/ 521970 h 876300"/>
                  <a:gd name="connsiteX6" fmla="*/ 160020 w 1024890"/>
                  <a:gd name="connsiteY6" fmla="*/ 510540 h 876300"/>
                  <a:gd name="connsiteX7" fmla="*/ 144780 w 1024890"/>
                  <a:gd name="connsiteY7" fmla="*/ 544830 h 876300"/>
                  <a:gd name="connsiteX8" fmla="*/ 201930 w 1024890"/>
                  <a:gd name="connsiteY8" fmla="*/ 575310 h 876300"/>
                  <a:gd name="connsiteX9" fmla="*/ 285750 w 1024890"/>
                  <a:gd name="connsiteY9" fmla="*/ 563880 h 876300"/>
                  <a:gd name="connsiteX10" fmla="*/ 320040 w 1024890"/>
                  <a:gd name="connsiteY10" fmla="*/ 598170 h 876300"/>
                  <a:gd name="connsiteX11" fmla="*/ 300990 w 1024890"/>
                  <a:gd name="connsiteY11" fmla="*/ 643890 h 876300"/>
                  <a:gd name="connsiteX12" fmla="*/ 156210 w 1024890"/>
                  <a:gd name="connsiteY12" fmla="*/ 708660 h 876300"/>
                  <a:gd name="connsiteX13" fmla="*/ 19050 w 1024890"/>
                  <a:gd name="connsiteY13" fmla="*/ 708660 h 876300"/>
                  <a:gd name="connsiteX14" fmla="*/ 0 w 1024890"/>
                  <a:gd name="connsiteY14" fmla="*/ 746760 h 876300"/>
                  <a:gd name="connsiteX15" fmla="*/ 11430 w 1024890"/>
                  <a:gd name="connsiteY15" fmla="*/ 777240 h 876300"/>
                  <a:gd name="connsiteX16" fmla="*/ 95250 w 1024890"/>
                  <a:gd name="connsiteY16" fmla="*/ 769620 h 876300"/>
                  <a:gd name="connsiteX17" fmla="*/ 205740 w 1024890"/>
                  <a:gd name="connsiteY17" fmla="*/ 716280 h 876300"/>
                  <a:gd name="connsiteX18" fmla="*/ 289560 w 1024890"/>
                  <a:gd name="connsiteY18" fmla="*/ 708660 h 876300"/>
                  <a:gd name="connsiteX19" fmla="*/ 457200 w 1024890"/>
                  <a:gd name="connsiteY19" fmla="*/ 746760 h 876300"/>
                  <a:gd name="connsiteX20" fmla="*/ 548640 w 1024890"/>
                  <a:gd name="connsiteY20" fmla="*/ 750570 h 876300"/>
                  <a:gd name="connsiteX21" fmla="*/ 609600 w 1024890"/>
                  <a:gd name="connsiteY21" fmla="*/ 739140 h 876300"/>
                  <a:gd name="connsiteX22" fmla="*/ 632460 w 1024890"/>
                  <a:gd name="connsiteY22" fmla="*/ 796290 h 876300"/>
                  <a:gd name="connsiteX23" fmla="*/ 640080 w 1024890"/>
                  <a:gd name="connsiteY23" fmla="*/ 861060 h 876300"/>
                  <a:gd name="connsiteX24" fmla="*/ 678180 w 1024890"/>
                  <a:gd name="connsiteY24" fmla="*/ 876300 h 876300"/>
                  <a:gd name="connsiteX25" fmla="*/ 716280 w 1024890"/>
                  <a:gd name="connsiteY25" fmla="*/ 826770 h 876300"/>
                  <a:gd name="connsiteX26" fmla="*/ 693420 w 1024890"/>
                  <a:gd name="connsiteY26" fmla="*/ 777240 h 876300"/>
                  <a:gd name="connsiteX27" fmla="*/ 640080 w 1024890"/>
                  <a:gd name="connsiteY27" fmla="*/ 742950 h 876300"/>
                  <a:gd name="connsiteX28" fmla="*/ 643890 w 1024890"/>
                  <a:gd name="connsiteY28" fmla="*/ 681990 h 876300"/>
                  <a:gd name="connsiteX29" fmla="*/ 727710 w 1024890"/>
                  <a:gd name="connsiteY29" fmla="*/ 598170 h 876300"/>
                  <a:gd name="connsiteX30" fmla="*/ 727710 w 1024890"/>
                  <a:gd name="connsiteY30" fmla="*/ 461010 h 876300"/>
                  <a:gd name="connsiteX31" fmla="*/ 819150 w 1024890"/>
                  <a:gd name="connsiteY31" fmla="*/ 445770 h 876300"/>
                  <a:gd name="connsiteX32" fmla="*/ 929640 w 1024890"/>
                  <a:gd name="connsiteY32" fmla="*/ 480060 h 876300"/>
                  <a:gd name="connsiteX33" fmla="*/ 998220 w 1024890"/>
                  <a:gd name="connsiteY33" fmla="*/ 487680 h 876300"/>
                  <a:gd name="connsiteX34" fmla="*/ 1024890 w 1024890"/>
                  <a:gd name="connsiteY34" fmla="*/ 449580 h 876300"/>
                  <a:gd name="connsiteX35" fmla="*/ 925830 w 1024890"/>
                  <a:gd name="connsiteY35" fmla="*/ 407670 h 876300"/>
                  <a:gd name="connsiteX36" fmla="*/ 777240 w 1024890"/>
                  <a:gd name="connsiteY36" fmla="*/ 407670 h 876300"/>
                  <a:gd name="connsiteX37" fmla="*/ 632460 w 1024890"/>
                  <a:gd name="connsiteY37" fmla="*/ 350520 h 876300"/>
                  <a:gd name="connsiteX38" fmla="*/ 563880 w 1024890"/>
                  <a:gd name="connsiteY38" fmla="*/ 316230 h 876300"/>
                  <a:gd name="connsiteX39" fmla="*/ 518160 w 1024890"/>
                  <a:gd name="connsiteY39" fmla="*/ 320040 h 876300"/>
                  <a:gd name="connsiteX40" fmla="*/ 495300 w 1024890"/>
                  <a:gd name="connsiteY40" fmla="*/ 293370 h 876300"/>
                  <a:gd name="connsiteX41" fmla="*/ 518160 w 1024890"/>
                  <a:gd name="connsiteY41" fmla="*/ 190500 h 876300"/>
                  <a:gd name="connsiteX42" fmla="*/ 518160 w 1024890"/>
                  <a:gd name="connsiteY42" fmla="*/ 114300 h 876300"/>
                  <a:gd name="connsiteX43" fmla="*/ 544830 w 1024890"/>
                  <a:gd name="connsiteY43" fmla="*/ 72390 h 876300"/>
                  <a:gd name="connsiteX44" fmla="*/ 521970 w 1024890"/>
                  <a:gd name="connsiteY44" fmla="*/ 0 h 876300"/>
                  <a:gd name="connsiteX45" fmla="*/ 453390 w 1024890"/>
                  <a:gd name="connsiteY45" fmla="*/ 11430 h 876300"/>
                  <a:gd name="connsiteX46" fmla="*/ 449580 w 1024890"/>
                  <a:gd name="connsiteY46" fmla="*/ 68580 h 876300"/>
                  <a:gd name="connsiteX47" fmla="*/ 483870 w 1024890"/>
                  <a:gd name="connsiteY47" fmla="*/ 118110 h 876300"/>
                  <a:gd name="connsiteX48" fmla="*/ 464820 w 1024890"/>
                  <a:gd name="connsiteY48" fmla="*/ 209550 h 87630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64820 w 1024890"/>
                  <a:gd name="connsiteY0" fmla="*/ 219710 h 886460"/>
                  <a:gd name="connsiteX1" fmla="*/ 445770 w 1024890"/>
                  <a:gd name="connsiteY1" fmla="*/ 337820 h 886460"/>
                  <a:gd name="connsiteX2" fmla="*/ 361950 w 1024890"/>
                  <a:gd name="connsiteY2" fmla="*/ 391160 h 886460"/>
                  <a:gd name="connsiteX3" fmla="*/ 320040 w 1024890"/>
                  <a:gd name="connsiteY3" fmla="*/ 494030 h 886460"/>
                  <a:gd name="connsiteX4" fmla="*/ 289560 w 1024890"/>
                  <a:gd name="connsiteY4" fmla="*/ 539750 h 886460"/>
                  <a:gd name="connsiteX5" fmla="*/ 213360 w 1024890"/>
                  <a:gd name="connsiteY5" fmla="*/ 532130 h 886460"/>
                  <a:gd name="connsiteX6" fmla="*/ 160020 w 1024890"/>
                  <a:gd name="connsiteY6" fmla="*/ 520700 h 886460"/>
                  <a:gd name="connsiteX7" fmla="*/ 144780 w 1024890"/>
                  <a:gd name="connsiteY7" fmla="*/ 554990 h 886460"/>
                  <a:gd name="connsiteX8" fmla="*/ 201930 w 1024890"/>
                  <a:gd name="connsiteY8" fmla="*/ 585470 h 886460"/>
                  <a:gd name="connsiteX9" fmla="*/ 285750 w 1024890"/>
                  <a:gd name="connsiteY9" fmla="*/ 574040 h 886460"/>
                  <a:gd name="connsiteX10" fmla="*/ 320040 w 1024890"/>
                  <a:gd name="connsiteY10" fmla="*/ 608330 h 886460"/>
                  <a:gd name="connsiteX11" fmla="*/ 300990 w 1024890"/>
                  <a:gd name="connsiteY11" fmla="*/ 654050 h 886460"/>
                  <a:gd name="connsiteX12" fmla="*/ 156210 w 1024890"/>
                  <a:gd name="connsiteY12" fmla="*/ 718820 h 886460"/>
                  <a:gd name="connsiteX13" fmla="*/ 19050 w 1024890"/>
                  <a:gd name="connsiteY13" fmla="*/ 718820 h 886460"/>
                  <a:gd name="connsiteX14" fmla="*/ 0 w 1024890"/>
                  <a:gd name="connsiteY14" fmla="*/ 756920 h 886460"/>
                  <a:gd name="connsiteX15" fmla="*/ 11430 w 1024890"/>
                  <a:gd name="connsiteY15" fmla="*/ 787400 h 886460"/>
                  <a:gd name="connsiteX16" fmla="*/ 95250 w 1024890"/>
                  <a:gd name="connsiteY16" fmla="*/ 779780 h 886460"/>
                  <a:gd name="connsiteX17" fmla="*/ 205740 w 1024890"/>
                  <a:gd name="connsiteY17" fmla="*/ 726440 h 886460"/>
                  <a:gd name="connsiteX18" fmla="*/ 289560 w 1024890"/>
                  <a:gd name="connsiteY18" fmla="*/ 718820 h 886460"/>
                  <a:gd name="connsiteX19" fmla="*/ 457200 w 1024890"/>
                  <a:gd name="connsiteY19" fmla="*/ 756920 h 886460"/>
                  <a:gd name="connsiteX20" fmla="*/ 548640 w 1024890"/>
                  <a:gd name="connsiteY20" fmla="*/ 760730 h 886460"/>
                  <a:gd name="connsiteX21" fmla="*/ 609600 w 1024890"/>
                  <a:gd name="connsiteY21" fmla="*/ 749300 h 886460"/>
                  <a:gd name="connsiteX22" fmla="*/ 632460 w 1024890"/>
                  <a:gd name="connsiteY22" fmla="*/ 806450 h 886460"/>
                  <a:gd name="connsiteX23" fmla="*/ 640080 w 1024890"/>
                  <a:gd name="connsiteY23" fmla="*/ 871220 h 886460"/>
                  <a:gd name="connsiteX24" fmla="*/ 678180 w 1024890"/>
                  <a:gd name="connsiteY24" fmla="*/ 886460 h 886460"/>
                  <a:gd name="connsiteX25" fmla="*/ 716280 w 1024890"/>
                  <a:gd name="connsiteY25" fmla="*/ 836930 h 886460"/>
                  <a:gd name="connsiteX26" fmla="*/ 693420 w 1024890"/>
                  <a:gd name="connsiteY26" fmla="*/ 787400 h 886460"/>
                  <a:gd name="connsiteX27" fmla="*/ 640080 w 1024890"/>
                  <a:gd name="connsiteY27" fmla="*/ 753110 h 886460"/>
                  <a:gd name="connsiteX28" fmla="*/ 643890 w 1024890"/>
                  <a:gd name="connsiteY28" fmla="*/ 692150 h 886460"/>
                  <a:gd name="connsiteX29" fmla="*/ 727710 w 1024890"/>
                  <a:gd name="connsiteY29" fmla="*/ 608330 h 886460"/>
                  <a:gd name="connsiteX30" fmla="*/ 727710 w 1024890"/>
                  <a:gd name="connsiteY30" fmla="*/ 471170 h 886460"/>
                  <a:gd name="connsiteX31" fmla="*/ 819150 w 1024890"/>
                  <a:gd name="connsiteY31" fmla="*/ 455930 h 886460"/>
                  <a:gd name="connsiteX32" fmla="*/ 929640 w 1024890"/>
                  <a:gd name="connsiteY32" fmla="*/ 490220 h 886460"/>
                  <a:gd name="connsiteX33" fmla="*/ 998220 w 1024890"/>
                  <a:gd name="connsiteY33" fmla="*/ 497840 h 886460"/>
                  <a:gd name="connsiteX34" fmla="*/ 1024890 w 1024890"/>
                  <a:gd name="connsiteY34" fmla="*/ 459740 h 886460"/>
                  <a:gd name="connsiteX35" fmla="*/ 925830 w 1024890"/>
                  <a:gd name="connsiteY35" fmla="*/ 417830 h 886460"/>
                  <a:gd name="connsiteX36" fmla="*/ 777240 w 1024890"/>
                  <a:gd name="connsiteY36" fmla="*/ 417830 h 886460"/>
                  <a:gd name="connsiteX37" fmla="*/ 632460 w 1024890"/>
                  <a:gd name="connsiteY37" fmla="*/ 360680 h 886460"/>
                  <a:gd name="connsiteX38" fmla="*/ 563880 w 1024890"/>
                  <a:gd name="connsiteY38" fmla="*/ 326390 h 886460"/>
                  <a:gd name="connsiteX39" fmla="*/ 518160 w 1024890"/>
                  <a:gd name="connsiteY39" fmla="*/ 330200 h 886460"/>
                  <a:gd name="connsiteX40" fmla="*/ 495300 w 1024890"/>
                  <a:gd name="connsiteY40" fmla="*/ 303530 h 886460"/>
                  <a:gd name="connsiteX41" fmla="*/ 518160 w 1024890"/>
                  <a:gd name="connsiteY41" fmla="*/ 200660 h 886460"/>
                  <a:gd name="connsiteX42" fmla="*/ 518160 w 1024890"/>
                  <a:gd name="connsiteY42" fmla="*/ 124460 h 886460"/>
                  <a:gd name="connsiteX43" fmla="*/ 544830 w 1024890"/>
                  <a:gd name="connsiteY43" fmla="*/ 82550 h 886460"/>
                  <a:gd name="connsiteX44" fmla="*/ 521970 w 1024890"/>
                  <a:gd name="connsiteY44" fmla="*/ 10160 h 886460"/>
                  <a:gd name="connsiteX45" fmla="*/ 453390 w 1024890"/>
                  <a:gd name="connsiteY45" fmla="*/ 21590 h 886460"/>
                  <a:gd name="connsiteX46" fmla="*/ 449580 w 1024890"/>
                  <a:gd name="connsiteY46" fmla="*/ 78740 h 886460"/>
                  <a:gd name="connsiteX47" fmla="*/ 483870 w 1024890"/>
                  <a:gd name="connsiteY47" fmla="*/ 128270 h 886460"/>
                  <a:gd name="connsiteX48" fmla="*/ 464820 w 1024890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2644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2644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2644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2644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2644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86460"/>
                  <a:gd name="connsiteX1" fmla="*/ 452755 w 1031875"/>
                  <a:gd name="connsiteY1" fmla="*/ 337820 h 886460"/>
                  <a:gd name="connsiteX2" fmla="*/ 368935 w 1031875"/>
                  <a:gd name="connsiteY2" fmla="*/ 391160 h 886460"/>
                  <a:gd name="connsiteX3" fmla="*/ 327025 w 1031875"/>
                  <a:gd name="connsiteY3" fmla="*/ 494030 h 886460"/>
                  <a:gd name="connsiteX4" fmla="*/ 296545 w 1031875"/>
                  <a:gd name="connsiteY4" fmla="*/ 539750 h 886460"/>
                  <a:gd name="connsiteX5" fmla="*/ 220345 w 1031875"/>
                  <a:gd name="connsiteY5" fmla="*/ 532130 h 886460"/>
                  <a:gd name="connsiteX6" fmla="*/ 167005 w 1031875"/>
                  <a:gd name="connsiteY6" fmla="*/ 520700 h 886460"/>
                  <a:gd name="connsiteX7" fmla="*/ 151765 w 1031875"/>
                  <a:gd name="connsiteY7" fmla="*/ 554990 h 886460"/>
                  <a:gd name="connsiteX8" fmla="*/ 208915 w 1031875"/>
                  <a:gd name="connsiteY8" fmla="*/ 585470 h 886460"/>
                  <a:gd name="connsiteX9" fmla="*/ 292735 w 1031875"/>
                  <a:gd name="connsiteY9" fmla="*/ 574040 h 886460"/>
                  <a:gd name="connsiteX10" fmla="*/ 327025 w 1031875"/>
                  <a:gd name="connsiteY10" fmla="*/ 608330 h 886460"/>
                  <a:gd name="connsiteX11" fmla="*/ 307975 w 1031875"/>
                  <a:gd name="connsiteY11" fmla="*/ 654050 h 886460"/>
                  <a:gd name="connsiteX12" fmla="*/ 163195 w 1031875"/>
                  <a:gd name="connsiteY12" fmla="*/ 718820 h 886460"/>
                  <a:gd name="connsiteX13" fmla="*/ 26035 w 1031875"/>
                  <a:gd name="connsiteY13" fmla="*/ 718820 h 886460"/>
                  <a:gd name="connsiteX14" fmla="*/ 6985 w 1031875"/>
                  <a:gd name="connsiteY14" fmla="*/ 756920 h 886460"/>
                  <a:gd name="connsiteX15" fmla="*/ 18415 w 1031875"/>
                  <a:gd name="connsiteY15" fmla="*/ 787400 h 886460"/>
                  <a:gd name="connsiteX16" fmla="*/ 102235 w 1031875"/>
                  <a:gd name="connsiteY16" fmla="*/ 779780 h 886460"/>
                  <a:gd name="connsiteX17" fmla="*/ 212725 w 1031875"/>
                  <a:gd name="connsiteY17" fmla="*/ 745490 h 886460"/>
                  <a:gd name="connsiteX18" fmla="*/ 296545 w 1031875"/>
                  <a:gd name="connsiteY18" fmla="*/ 718820 h 886460"/>
                  <a:gd name="connsiteX19" fmla="*/ 464185 w 1031875"/>
                  <a:gd name="connsiteY19" fmla="*/ 756920 h 886460"/>
                  <a:gd name="connsiteX20" fmla="*/ 555625 w 1031875"/>
                  <a:gd name="connsiteY20" fmla="*/ 760730 h 886460"/>
                  <a:gd name="connsiteX21" fmla="*/ 616585 w 1031875"/>
                  <a:gd name="connsiteY21" fmla="*/ 749300 h 886460"/>
                  <a:gd name="connsiteX22" fmla="*/ 639445 w 1031875"/>
                  <a:gd name="connsiteY22" fmla="*/ 806450 h 886460"/>
                  <a:gd name="connsiteX23" fmla="*/ 647065 w 1031875"/>
                  <a:gd name="connsiteY23" fmla="*/ 871220 h 886460"/>
                  <a:gd name="connsiteX24" fmla="*/ 685165 w 1031875"/>
                  <a:gd name="connsiteY24" fmla="*/ 886460 h 886460"/>
                  <a:gd name="connsiteX25" fmla="*/ 723265 w 1031875"/>
                  <a:gd name="connsiteY25" fmla="*/ 836930 h 886460"/>
                  <a:gd name="connsiteX26" fmla="*/ 700405 w 1031875"/>
                  <a:gd name="connsiteY26" fmla="*/ 787400 h 886460"/>
                  <a:gd name="connsiteX27" fmla="*/ 647065 w 1031875"/>
                  <a:gd name="connsiteY27" fmla="*/ 753110 h 886460"/>
                  <a:gd name="connsiteX28" fmla="*/ 650875 w 1031875"/>
                  <a:gd name="connsiteY28" fmla="*/ 692150 h 886460"/>
                  <a:gd name="connsiteX29" fmla="*/ 734695 w 1031875"/>
                  <a:gd name="connsiteY29" fmla="*/ 608330 h 886460"/>
                  <a:gd name="connsiteX30" fmla="*/ 734695 w 1031875"/>
                  <a:gd name="connsiteY30" fmla="*/ 471170 h 886460"/>
                  <a:gd name="connsiteX31" fmla="*/ 826135 w 1031875"/>
                  <a:gd name="connsiteY31" fmla="*/ 455930 h 886460"/>
                  <a:gd name="connsiteX32" fmla="*/ 936625 w 1031875"/>
                  <a:gd name="connsiteY32" fmla="*/ 490220 h 886460"/>
                  <a:gd name="connsiteX33" fmla="*/ 1005205 w 1031875"/>
                  <a:gd name="connsiteY33" fmla="*/ 497840 h 886460"/>
                  <a:gd name="connsiteX34" fmla="*/ 1031875 w 1031875"/>
                  <a:gd name="connsiteY34" fmla="*/ 459740 h 886460"/>
                  <a:gd name="connsiteX35" fmla="*/ 932815 w 1031875"/>
                  <a:gd name="connsiteY35" fmla="*/ 417830 h 886460"/>
                  <a:gd name="connsiteX36" fmla="*/ 784225 w 1031875"/>
                  <a:gd name="connsiteY36" fmla="*/ 417830 h 886460"/>
                  <a:gd name="connsiteX37" fmla="*/ 639445 w 1031875"/>
                  <a:gd name="connsiteY37" fmla="*/ 360680 h 886460"/>
                  <a:gd name="connsiteX38" fmla="*/ 570865 w 1031875"/>
                  <a:gd name="connsiteY38" fmla="*/ 326390 h 886460"/>
                  <a:gd name="connsiteX39" fmla="*/ 525145 w 1031875"/>
                  <a:gd name="connsiteY39" fmla="*/ 330200 h 886460"/>
                  <a:gd name="connsiteX40" fmla="*/ 502285 w 1031875"/>
                  <a:gd name="connsiteY40" fmla="*/ 303530 h 886460"/>
                  <a:gd name="connsiteX41" fmla="*/ 525145 w 1031875"/>
                  <a:gd name="connsiteY41" fmla="*/ 200660 h 886460"/>
                  <a:gd name="connsiteX42" fmla="*/ 525145 w 1031875"/>
                  <a:gd name="connsiteY42" fmla="*/ 124460 h 886460"/>
                  <a:gd name="connsiteX43" fmla="*/ 551815 w 1031875"/>
                  <a:gd name="connsiteY43" fmla="*/ 82550 h 886460"/>
                  <a:gd name="connsiteX44" fmla="*/ 528955 w 1031875"/>
                  <a:gd name="connsiteY44" fmla="*/ 10160 h 886460"/>
                  <a:gd name="connsiteX45" fmla="*/ 460375 w 1031875"/>
                  <a:gd name="connsiteY45" fmla="*/ 21590 h 886460"/>
                  <a:gd name="connsiteX46" fmla="*/ 456565 w 1031875"/>
                  <a:gd name="connsiteY46" fmla="*/ 78740 h 886460"/>
                  <a:gd name="connsiteX47" fmla="*/ 490855 w 1031875"/>
                  <a:gd name="connsiteY47" fmla="*/ 128270 h 886460"/>
                  <a:gd name="connsiteX48" fmla="*/ 471805 w 1031875"/>
                  <a:gd name="connsiteY48" fmla="*/ 219710 h 886460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31875"/>
                  <a:gd name="connsiteY0" fmla="*/ 219710 h 892175"/>
                  <a:gd name="connsiteX1" fmla="*/ 452755 w 1031875"/>
                  <a:gd name="connsiteY1" fmla="*/ 337820 h 892175"/>
                  <a:gd name="connsiteX2" fmla="*/ 368935 w 1031875"/>
                  <a:gd name="connsiteY2" fmla="*/ 391160 h 892175"/>
                  <a:gd name="connsiteX3" fmla="*/ 327025 w 1031875"/>
                  <a:gd name="connsiteY3" fmla="*/ 494030 h 892175"/>
                  <a:gd name="connsiteX4" fmla="*/ 296545 w 1031875"/>
                  <a:gd name="connsiteY4" fmla="*/ 539750 h 892175"/>
                  <a:gd name="connsiteX5" fmla="*/ 220345 w 1031875"/>
                  <a:gd name="connsiteY5" fmla="*/ 532130 h 892175"/>
                  <a:gd name="connsiteX6" fmla="*/ 167005 w 1031875"/>
                  <a:gd name="connsiteY6" fmla="*/ 520700 h 892175"/>
                  <a:gd name="connsiteX7" fmla="*/ 151765 w 1031875"/>
                  <a:gd name="connsiteY7" fmla="*/ 554990 h 892175"/>
                  <a:gd name="connsiteX8" fmla="*/ 208915 w 1031875"/>
                  <a:gd name="connsiteY8" fmla="*/ 585470 h 892175"/>
                  <a:gd name="connsiteX9" fmla="*/ 292735 w 1031875"/>
                  <a:gd name="connsiteY9" fmla="*/ 574040 h 892175"/>
                  <a:gd name="connsiteX10" fmla="*/ 327025 w 1031875"/>
                  <a:gd name="connsiteY10" fmla="*/ 608330 h 892175"/>
                  <a:gd name="connsiteX11" fmla="*/ 307975 w 1031875"/>
                  <a:gd name="connsiteY11" fmla="*/ 654050 h 892175"/>
                  <a:gd name="connsiteX12" fmla="*/ 163195 w 1031875"/>
                  <a:gd name="connsiteY12" fmla="*/ 718820 h 892175"/>
                  <a:gd name="connsiteX13" fmla="*/ 26035 w 1031875"/>
                  <a:gd name="connsiteY13" fmla="*/ 718820 h 892175"/>
                  <a:gd name="connsiteX14" fmla="*/ 6985 w 1031875"/>
                  <a:gd name="connsiteY14" fmla="*/ 756920 h 892175"/>
                  <a:gd name="connsiteX15" fmla="*/ 18415 w 1031875"/>
                  <a:gd name="connsiteY15" fmla="*/ 787400 h 892175"/>
                  <a:gd name="connsiteX16" fmla="*/ 102235 w 1031875"/>
                  <a:gd name="connsiteY16" fmla="*/ 779780 h 892175"/>
                  <a:gd name="connsiteX17" fmla="*/ 212725 w 1031875"/>
                  <a:gd name="connsiteY17" fmla="*/ 745490 h 892175"/>
                  <a:gd name="connsiteX18" fmla="*/ 296545 w 1031875"/>
                  <a:gd name="connsiteY18" fmla="*/ 718820 h 892175"/>
                  <a:gd name="connsiteX19" fmla="*/ 464185 w 1031875"/>
                  <a:gd name="connsiteY19" fmla="*/ 756920 h 892175"/>
                  <a:gd name="connsiteX20" fmla="*/ 555625 w 1031875"/>
                  <a:gd name="connsiteY20" fmla="*/ 760730 h 892175"/>
                  <a:gd name="connsiteX21" fmla="*/ 616585 w 1031875"/>
                  <a:gd name="connsiteY21" fmla="*/ 749300 h 892175"/>
                  <a:gd name="connsiteX22" fmla="*/ 639445 w 1031875"/>
                  <a:gd name="connsiteY22" fmla="*/ 806450 h 892175"/>
                  <a:gd name="connsiteX23" fmla="*/ 647065 w 1031875"/>
                  <a:gd name="connsiteY23" fmla="*/ 871220 h 892175"/>
                  <a:gd name="connsiteX24" fmla="*/ 685165 w 1031875"/>
                  <a:gd name="connsiteY24" fmla="*/ 886460 h 892175"/>
                  <a:gd name="connsiteX25" fmla="*/ 723265 w 1031875"/>
                  <a:gd name="connsiteY25" fmla="*/ 836930 h 892175"/>
                  <a:gd name="connsiteX26" fmla="*/ 700405 w 1031875"/>
                  <a:gd name="connsiteY26" fmla="*/ 787400 h 892175"/>
                  <a:gd name="connsiteX27" fmla="*/ 647065 w 1031875"/>
                  <a:gd name="connsiteY27" fmla="*/ 753110 h 892175"/>
                  <a:gd name="connsiteX28" fmla="*/ 650875 w 1031875"/>
                  <a:gd name="connsiteY28" fmla="*/ 692150 h 892175"/>
                  <a:gd name="connsiteX29" fmla="*/ 734695 w 1031875"/>
                  <a:gd name="connsiteY29" fmla="*/ 608330 h 892175"/>
                  <a:gd name="connsiteX30" fmla="*/ 734695 w 1031875"/>
                  <a:gd name="connsiteY30" fmla="*/ 471170 h 892175"/>
                  <a:gd name="connsiteX31" fmla="*/ 826135 w 1031875"/>
                  <a:gd name="connsiteY31" fmla="*/ 455930 h 892175"/>
                  <a:gd name="connsiteX32" fmla="*/ 936625 w 1031875"/>
                  <a:gd name="connsiteY32" fmla="*/ 490220 h 892175"/>
                  <a:gd name="connsiteX33" fmla="*/ 1005205 w 1031875"/>
                  <a:gd name="connsiteY33" fmla="*/ 497840 h 892175"/>
                  <a:gd name="connsiteX34" fmla="*/ 1031875 w 1031875"/>
                  <a:gd name="connsiteY34" fmla="*/ 459740 h 892175"/>
                  <a:gd name="connsiteX35" fmla="*/ 932815 w 1031875"/>
                  <a:gd name="connsiteY35" fmla="*/ 417830 h 892175"/>
                  <a:gd name="connsiteX36" fmla="*/ 784225 w 1031875"/>
                  <a:gd name="connsiteY36" fmla="*/ 417830 h 892175"/>
                  <a:gd name="connsiteX37" fmla="*/ 639445 w 1031875"/>
                  <a:gd name="connsiteY37" fmla="*/ 360680 h 892175"/>
                  <a:gd name="connsiteX38" fmla="*/ 570865 w 1031875"/>
                  <a:gd name="connsiteY38" fmla="*/ 326390 h 892175"/>
                  <a:gd name="connsiteX39" fmla="*/ 525145 w 1031875"/>
                  <a:gd name="connsiteY39" fmla="*/ 330200 h 892175"/>
                  <a:gd name="connsiteX40" fmla="*/ 502285 w 1031875"/>
                  <a:gd name="connsiteY40" fmla="*/ 303530 h 892175"/>
                  <a:gd name="connsiteX41" fmla="*/ 525145 w 1031875"/>
                  <a:gd name="connsiteY41" fmla="*/ 200660 h 892175"/>
                  <a:gd name="connsiteX42" fmla="*/ 525145 w 1031875"/>
                  <a:gd name="connsiteY42" fmla="*/ 124460 h 892175"/>
                  <a:gd name="connsiteX43" fmla="*/ 551815 w 1031875"/>
                  <a:gd name="connsiteY43" fmla="*/ 82550 h 892175"/>
                  <a:gd name="connsiteX44" fmla="*/ 528955 w 1031875"/>
                  <a:gd name="connsiteY44" fmla="*/ 10160 h 892175"/>
                  <a:gd name="connsiteX45" fmla="*/ 460375 w 1031875"/>
                  <a:gd name="connsiteY45" fmla="*/ 21590 h 892175"/>
                  <a:gd name="connsiteX46" fmla="*/ 456565 w 1031875"/>
                  <a:gd name="connsiteY46" fmla="*/ 78740 h 892175"/>
                  <a:gd name="connsiteX47" fmla="*/ 490855 w 1031875"/>
                  <a:gd name="connsiteY47" fmla="*/ 128270 h 892175"/>
                  <a:gd name="connsiteX48" fmla="*/ 471805 w 1031875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  <a:gd name="connsiteX0" fmla="*/ 471805 w 1043940"/>
                  <a:gd name="connsiteY0" fmla="*/ 219710 h 892175"/>
                  <a:gd name="connsiteX1" fmla="*/ 452755 w 1043940"/>
                  <a:gd name="connsiteY1" fmla="*/ 337820 h 892175"/>
                  <a:gd name="connsiteX2" fmla="*/ 368935 w 1043940"/>
                  <a:gd name="connsiteY2" fmla="*/ 391160 h 892175"/>
                  <a:gd name="connsiteX3" fmla="*/ 327025 w 1043940"/>
                  <a:gd name="connsiteY3" fmla="*/ 494030 h 892175"/>
                  <a:gd name="connsiteX4" fmla="*/ 296545 w 1043940"/>
                  <a:gd name="connsiteY4" fmla="*/ 539750 h 892175"/>
                  <a:gd name="connsiteX5" fmla="*/ 220345 w 1043940"/>
                  <a:gd name="connsiteY5" fmla="*/ 532130 h 892175"/>
                  <a:gd name="connsiteX6" fmla="*/ 167005 w 1043940"/>
                  <a:gd name="connsiteY6" fmla="*/ 520700 h 892175"/>
                  <a:gd name="connsiteX7" fmla="*/ 151765 w 1043940"/>
                  <a:gd name="connsiteY7" fmla="*/ 554990 h 892175"/>
                  <a:gd name="connsiteX8" fmla="*/ 208915 w 1043940"/>
                  <a:gd name="connsiteY8" fmla="*/ 585470 h 892175"/>
                  <a:gd name="connsiteX9" fmla="*/ 292735 w 1043940"/>
                  <a:gd name="connsiteY9" fmla="*/ 574040 h 892175"/>
                  <a:gd name="connsiteX10" fmla="*/ 327025 w 1043940"/>
                  <a:gd name="connsiteY10" fmla="*/ 608330 h 892175"/>
                  <a:gd name="connsiteX11" fmla="*/ 307975 w 1043940"/>
                  <a:gd name="connsiteY11" fmla="*/ 654050 h 892175"/>
                  <a:gd name="connsiteX12" fmla="*/ 163195 w 1043940"/>
                  <a:gd name="connsiteY12" fmla="*/ 718820 h 892175"/>
                  <a:gd name="connsiteX13" fmla="*/ 26035 w 1043940"/>
                  <a:gd name="connsiteY13" fmla="*/ 718820 h 892175"/>
                  <a:gd name="connsiteX14" fmla="*/ 6985 w 1043940"/>
                  <a:gd name="connsiteY14" fmla="*/ 756920 h 892175"/>
                  <a:gd name="connsiteX15" fmla="*/ 18415 w 1043940"/>
                  <a:gd name="connsiteY15" fmla="*/ 787400 h 892175"/>
                  <a:gd name="connsiteX16" fmla="*/ 102235 w 1043940"/>
                  <a:gd name="connsiteY16" fmla="*/ 779780 h 892175"/>
                  <a:gd name="connsiteX17" fmla="*/ 212725 w 1043940"/>
                  <a:gd name="connsiteY17" fmla="*/ 745490 h 892175"/>
                  <a:gd name="connsiteX18" fmla="*/ 296545 w 1043940"/>
                  <a:gd name="connsiteY18" fmla="*/ 718820 h 892175"/>
                  <a:gd name="connsiteX19" fmla="*/ 464185 w 1043940"/>
                  <a:gd name="connsiteY19" fmla="*/ 756920 h 892175"/>
                  <a:gd name="connsiteX20" fmla="*/ 555625 w 1043940"/>
                  <a:gd name="connsiteY20" fmla="*/ 760730 h 892175"/>
                  <a:gd name="connsiteX21" fmla="*/ 616585 w 1043940"/>
                  <a:gd name="connsiteY21" fmla="*/ 749300 h 892175"/>
                  <a:gd name="connsiteX22" fmla="*/ 639445 w 1043940"/>
                  <a:gd name="connsiteY22" fmla="*/ 806450 h 892175"/>
                  <a:gd name="connsiteX23" fmla="*/ 647065 w 1043940"/>
                  <a:gd name="connsiteY23" fmla="*/ 871220 h 892175"/>
                  <a:gd name="connsiteX24" fmla="*/ 685165 w 1043940"/>
                  <a:gd name="connsiteY24" fmla="*/ 886460 h 892175"/>
                  <a:gd name="connsiteX25" fmla="*/ 723265 w 1043940"/>
                  <a:gd name="connsiteY25" fmla="*/ 836930 h 892175"/>
                  <a:gd name="connsiteX26" fmla="*/ 700405 w 1043940"/>
                  <a:gd name="connsiteY26" fmla="*/ 787400 h 892175"/>
                  <a:gd name="connsiteX27" fmla="*/ 647065 w 1043940"/>
                  <a:gd name="connsiteY27" fmla="*/ 753110 h 892175"/>
                  <a:gd name="connsiteX28" fmla="*/ 650875 w 1043940"/>
                  <a:gd name="connsiteY28" fmla="*/ 692150 h 892175"/>
                  <a:gd name="connsiteX29" fmla="*/ 734695 w 1043940"/>
                  <a:gd name="connsiteY29" fmla="*/ 608330 h 892175"/>
                  <a:gd name="connsiteX30" fmla="*/ 734695 w 1043940"/>
                  <a:gd name="connsiteY30" fmla="*/ 471170 h 892175"/>
                  <a:gd name="connsiteX31" fmla="*/ 826135 w 1043940"/>
                  <a:gd name="connsiteY31" fmla="*/ 455930 h 892175"/>
                  <a:gd name="connsiteX32" fmla="*/ 936625 w 1043940"/>
                  <a:gd name="connsiteY32" fmla="*/ 490220 h 892175"/>
                  <a:gd name="connsiteX33" fmla="*/ 1005205 w 1043940"/>
                  <a:gd name="connsiteY33" fmla="*/ 497840 h 892175"/>
                  <a:gd name="connsiteX34" fmla="*/ 1031875 w 1043940"/>
                  <a:gd name="connsiteY34" fmla="*/ 459740 h 892175"/>
                  <a:gd name="connsiteX35" fmla="*/ 932815 w 1043940"/>
                  <a:gd name="connsiteY35" fmla="*/ 417830 h 892175"/>
                  <a:gd name="connsiteX36" fmla="*/ 784225 w 1043940"/>
                  <a:gd name="connsiteY36" fmla="*/ 417830 h 892175"/>
                  <a:gd name="connsiteX37" fmla="*/ 639445 w 1043940"/>
                  <a:gd name="connsiteY37" fmla="*/ 360680 h 892175"/>
                  <a:gd name="connsiteX38" fmla="*/ 570865 w 1043940"/>
                  <a:gd name="connsiteY38" fmla="*/ 326390 h 892175"/>
                  <a:gd name="connsiteX39" fmla="*/ 525145 w 1043940"/>
                  <a:gd name="connsiteY39" fmla="*/ 330200 h 892175"/>
                  <a:gd name="connsiteX40" fmla="*/ 502285 w 1043940"/>
                  <a:gd name="connsiteY40" fmla="*/ 303530 h 892175"/>
                  <a:gd name="connsiteX41" fmla="*/ 525145 w 1043940"/>
                  <a:gd name="connsiteY41" fmla="*/ 200660 h 892175"/>
                  <a:gd name="connsiteX42" fmla="*/ 525145 w 1043940"/>
                  <a:gd name="connsiteY42" fmla="*/ 124460 h 892175"/>
                  <a:gd name="connsiteX43" fmla="*/ 551815 w 1043940"/>
                  <a:gd name="connsiteY43" fmla="*/ 82550 h 892175"/>
                  <a:gd name="connsiteX44" fmla="*/ 528955 w 1043940"/>
                  <a:gd name="connsiteY44" fmla="*/ 10160 h 892175"/>
                  <a:gd name="connsiteX45" fmla="*/ 460375 w 1043940"/>
                  <a:gd name="connsiteY45" fmla="*/ 21590 h 892175"/>
                  <a:gd name="connsiteX46" fmla="*/ 456565 w 1043940"/>
                  <a:gd name="connsiteY46" fmla="*/ 78740 h 892175"/>
                  <a:gd name="connsiteX47" fmla="*/ 490855 w 1043940"/>
                  <a:gd name="connsiteY47" fmla="*/ 128270 h 892175"/>
                  <a:gd name="connsiteX48" fmla="*/ 471805 w 1043940"/>
                  <a:gd name="connsiteY48" fmla="*/ 219710 h 8921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</a:cxnLst>
                <a:rect l="l" t="t" r="r" b="b"/>
                <a:pathLst>
                  <a:path w="1043940" h="892175">
                    <a:moveTo>
                      <a:pt x="471805" y="219710"/>
                    </a:moveTo>
                    <a:cubicBezTo>
                      <a:pt x="465455" y="254635"/>
                      <a:pt x="469900" y="309245"/>
                      <a:pt x="452755" y="337820"/>
                    </a:cubicBezTo>
                    <a:cubicBezTo>
                      <a:pt x="435610" y="366395"/>
                      <a:pt x="389890" y="365125"/>
                      <a:pt x="368935" y="391160"/>
                    </a:cubicBezTo>
                    <a:cubicBezTo>
                      <a:pt x="347980" y="417195"/>
                      <a:pt x="339090" y="469265"/>
                      <a:pt x="327025" y="494030"/>
                    </a:cubicBezTo>
                    <a:cubicBezTo>
                      <a:pt x="314960" y="518795"/>
                      <a:pt x="314325" y="533400"/>
                      <a:pt x="296545" y="539750"/>
                    </a:cubicBezTo>
                    <a:cubicBezTo>
                      <a:pt x="278765" y="546100"/>
                      <a:pt x="241935" y="535305"/>
                      <a:pt x="220345" y="532130"/>
                    </a:cubicBezTo>
                    <a:cubicBezTo>
                      <a:pt x="198755" y="528955"/>
                      <a:pt x="178435" y="516890"/>
                      <a:pt x="167005" y="520700"/>
                    </a:cubicBezTo>
                    <a:cubicBezTo>
                      <a:pt x="155575" y="524510"/>
                      <a:pt x="144780" y="544195"/>
                      <a:pt x="151765" y="554990"/>
                    </a:cubicBezTo>
                    <a:cubicBezTo>
                      <a:pt x="158750" y="565785"/>
                      <a:pt x="185420" y="582295"/>
                      <a:pt x="208915" y="585470"/>
                    </a:cubicBezTo>
                    <a:cubicBezTo>
                      <a:pt x="232410" y="588645"/>
                      <a:pt x="273050" y="570230"/>
                      <a:pt x="292735" y="574040"/>
                    </a:cubicBezTo>
                    <a:cubicBezTo>
                      <a:pt x="312420" y="577850"/>
                      <a:pt x="324485" y="594995"/>
                      <a:pt x="327025" y="608330"/>
                    </a:cubicBezTo>
                    <a:cubicBezTo>
                      <a:pt x="329565" y="621665"/>
                      <a:pt x="335280" y="635635"/>
                      <a:pt x="307975" y="654050"/>
                    </a:cubicBezTo>
                    <a:cubicBezTo>
                      <a:pt x="280670" y="672465"/>
                      <a:pt x="210185" y="708025"/>
                      <a:pt x="163195" y="718820"/>
                    </a:cubicBezTo>
                    <a:cubicBezTo>
                      <a:pt x="116205" y="729615"/>
                      <a:pt x="52070" y="712470"/>
                      <a:pt x="26035" y="718820"/>
                    </a:cubicBezTo>
                    <a:cubicBezTo>
                      <a:pt x="0" y="725170"/>
                      <a:pt x="8255" y="745490"/>
                      <a:pt x="6985" y="756920"/>
                    </a:cubicBezTo>
                    <a:cubicBezTo>
                      <a:pt x="5715" y="768350"/>
                      <a:pt x="2540" y="783590"/>
                      <a:pt x="18415" y="787400"/>
                    </a:cubicBezTo>
                    <a:cubicBezTo>
                      <a:pt x="34290" y="791210"/>
                      <a:pt x="69850" y="786765"/>
                      <a:pt x="102235" y="779780"/>
                    </a:cubicBezTo>
                    <a:cubicBezTo>
                      <a:pt x="134620" y="772795"/>
                      <a:pt x="180340" y="755650"/>
                      <a:pt x="212725" y="745490"/>
                    </a:cubicBezTo>
                    <a:cubicBezTo>
                      <a:pt x="245110" y="735330"/>
                      <a:pt x="254635" y="713740"/>
                      <a:pt x="296545" y="718820"/>
                    </a:cubicBezTo>
                    <a:cubicBezTo>
                      <a:pt x="338455" y="723900"/>
                      <a:pt x="421005" y="749935"/>
                      <a:pt x="464185" y="756920"/>
                    </a:cubicBezTo>
                    <a:cubicBezTo>
                      <a:pt x="507365" y="763905"/>
                      <a:pt x="530225" y="762000"/>
                      <a:pt x="555625" y="760730"/>
                    </a:cubicBezTo>
                    <a:cubicBezTo>
                      <a:pt x="581025" y="759460"/>
                      <a:pt x="602615" y="741680"/>
                      <a:pt x="616585" y="749300"/>
                    </a:cubicBezTo>
                    <a:cubicBezTo>
                      <a:pt x="630555" y="756920"/>
                      <a:pt x="634365" y="786130"/>
                      <a:pt x="639445" y="806450"/>
                    </a:cubicBezTo>
                    <a:cubicBezTo>
                      <a:pt x="644525" y="826770"/>
                      <a:pt x="639445" y="857885"/>
                      <a:pt x="647065" y="871220"/>
                    </a:cubicBezTo>
                    <a:cubicBezTo>
                      <a:pt x="654685" y="884555"/>
                      <a:pt x="672465" y="892175"/>
                      <a:pt x="685165" y="886460"/>
                    </a:cubicBezTo>
                    <a:cubicBezTo>
                      <a:pt x="697865" y="880745"/>
                      <a:pt x="720725" y="853440"/>
                      <a:pt x="723265" y="836930"/>
                    </a:cubicBezTo>
                    <a:cubicBezTo>
                      <a:pt x="725805" y="820420"/>
                      <a:pt x="713105" y="801370"/>
                      <a:pt x="700405" y="787400"/>
                    </a:cubicBezTo>
                    <a:cubicBezTo>
                      <a:pt x="687705" y="773430"/>
                      <a:pt x="655320" y="768985"/>
                      <a:pt x="647065" y="753110"/>
                    </a:cubicBezTo>
                    <a:cubicBezTo>
                      <a:pt x="638810" y="737235"/>
                      <a:pt x="636270" y="716280"/>
                      <a:pt x="650875" y="692150"/>
                    </a:cubicBezTo>
                    <a:cubicBezTo>
                      <a:pt x="665480" y="668020"/>
                      <a:pt x="720725" y="645160"/>
                      <a:pt x="734695" y="608330"/>
                    </a:cubicBezTo>
                    <a:cubicBezTo>
                      <a:pt x="748665" y="571500"/>
                      <a:pt x="719455" y="496570"/>
                      <a:pt x="734695" y="471170"/>
                    </a:cubicBezTo>
                    <a:cubicBezTo>
                      <a:pt x="749935" y="445770"/>
                      <a:pt x="792480" y="452755"/>
                      <a:pt x="826135" y="455930"/>
                    </a:cubicBezTo>
                    <a:cubicBezTo>
                      <a:pt x="859790" y="459105"/>
                      <a:pt x="906780" y="483235"/>
                      <a:pt x="936625" y="490220"/>
                    </a:cubicBezTo>
                    <a:cubicBezTo>
                      <a:pt x="966470" y="497205"/>
                      <a:pt x="989330" y="502920"/>
                      <a:pt x="1005205" y="497840"/>
                    </a:cubicBezTo>
                    <a:cubicBezTo>
                      <a:pt x="1021080" y="492760"/>
                      <a:pt x="1043940" y="473075"/>
                      <a:pt x="1031875" y="459740"/>
                    </a:cubicBezTo>
                    <a:cubicBezTo>
                      <a:pt x="1019810" y="446405"/>
                      <a:pt x="974090" y="424815"/>
                      <a:pt x="932815" y="417830"/>
                    </a:cubicBezTo>
                    <a:cubicBezTo>
                      <a:pt x="891540" y="410845"/>
                      <a:pt x="833120" y="427355"/>
                      <a:pt x="784225" y="417830"/>
                    </a:cubicBezTo>
                    <a:cubicBezTo>
                      <a:pt x="735330" y="408305"/>
                      <a:pt x="675005" y="375920"/>
                      <a:pt x="639445" y="360680"/>
                    </a:cubicBezTo>
                    <a:cubicBezTo>
                      <a:pt x="603885" y="345440"/>
                      <a:pt x="589915" y="331470"/>
                      <a:pt x="570865" y="326390"/>
                    </a:cubicBezTo>
                    <a:cubicBezTo>
                      <a:pt x="551815" y="321310"/>
                      <a:pt x="536575" y="334010"/>
                      <a:pt x="525145" y="330200"/>
                    </a:cubicBezTo>
                    <a:cubicBezTo>
                      <a:pt x="513715" y="326390"/>
                      <a:pt x="502285" y="325120"/>
                      <a:pt x="502285" y="303530"/>
                    </a:cubicBezTo>
                    <a:cubicBezTo>
                      <a:pt x="502285" y="281940"/>
                      <a:pt x="521335" y="230505"/>
                      <a:pt x="525145" y="200660"/>
                    </a:cubicBezTo>
                    <a:cubicBezTo>
                      <a:pt x="528955" y="170815"/>
                      <a:pt x="520700" y="144145"/>
                      <a:pt x="525145" y="124460"/>
                    </a:cubicBezTo>
                    <a:cubicBezTo>
                      <a:pt x="529590" y="104775"/>
                      <a:pt x="551180" y="101600"/>
                      <a:pt x="551815" y="82550"/>
                    </a:cubicBezTo>
                    <a:cubicBezTo>
                      <a:pt x="552450" y="63500"/>
                      <a:pt x="544195" y="20320"/>
                      <a:pt x="528955" y="10160"/>
                    </a:cubicBezTo>
                    <a:cubicBezTo>
                      <a:pt x="513715" y="0"/>
                      <a:pt x="472440" y="10160"/>
                      <a:pt x="460375" y="21590"/>
                    </a:cubicBezTo>
                    <a:cubicBezTo>
                      <a:pt x="448310" y="33020"/>
                      <a:pt x="451485" y="60960"/>
                      <a:pt x="456565" y="78740"/>
                    </a:cubicBezTo>
                    <a:cubicBezTo>
                      <a:pt x="461645" y="96520"/>
                      <a:pt x="488315" y="104775"/>
                      <a:pt x="490855" y="128270"/>
                    </a:cubicBezTo>
                    <a:cubicBezTo>
                      <a:pt x="493395" y="151765"/>
                      <a:pt x="478155" y="184785"/>
                      <a:pt x="471805" y="219710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48231" name="TextBox 46"/>
              <p:cNvSpPr txBox="1">
                <a:spLocks noChangeArrowheads="1"/>
              </p:cNvSpPr>
              <p:nvPr/>
            </p:nvSpPr>
            <p:spPr bwMode="auto">
              <a:xfrm>
                <a:off x="3805238" y="1606550"/>
                <a:ext cx="1044575" cy="64611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Golgi </a:t>
                </a:r>
              </a:p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complex</a:t>
                </a:r>
              </a:p>
            </p:txBody>
          </p:sp>
          <p:sp>
            <p:nvSpPr>
              <p:cNvPr id="48232" name="TextBox 49"/>
              <p:cNvSpPr txBox="1">
                <a:spLocks noChangeArrowheads="1"/>
              </p:cNvSpPr>
              <p:nvPr/>
            </p:nvSpPr>
            <p:spPr bwMode="auto">
              <a:xfrm>
                <a:off x="6767513" y="2781300"/>
                <a:ext cx="801687" cy="30797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>
                    <a:latin typeface="Arial" pitchFamily="34" charset="0"/>
                  </a:rPr>
                  <a:t>Clathrin</a:t>
                </a:r>
              </a:p>
            </p:txBody>
          </p:sp>
          <p:sp>
            <p:nvSpPr>
              <p:cNvPr id="48233" name="TextBox 51"/>
              <p:cNvSpPr txBox="1">
                <a:spLocks noChangeArrowheads="1"/>
              </p:cNvSpPr>
              <p:nvPr/>
            </p:nvSpPr>
            <p:spPr bwMode="auto">
              <a:xfrm>
                <a:off x="3446463" y="2152650"/>
                <a:ext cx="623887" cy="3079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>
                    <a:solidFill>
                      <a:srgbClr val="002060"/>
                    </a:solidFill>
                    <a:latin typeface="Arial" pitchFamily="34" charset="0"/>
                  </a:rPr>
                  <a:t>COPI</a:t>
                </a:r>
              </a:p>
            </p:txBody>
          </p:sp>
          <p:sp>
            <p:nvSpPr>
              <p:cNvPr id="48234" name="Freeform 56"/>
              <p:cNvSpPr>
                <a:spLocks/>
              </p:cNvSpPr>
              <p:nvPr/>
            </p:nvSpPr>
            <p:spPr bwMode="auto">
              <a:xfrm flipH="1" flipV="1">
                <a:off x="4735513" y="3262313"/>
                <a:ext cx="1122362" cy="44450"/>
              </a:xfrm>
              <a:custGeom>
                <a:avLst/>
                <a:gdLst>
                  <a:gd name="T0" fmla="*/ 808747 w 1250335"/>
                  <a:gd name="T1" fmla="*/ 49031 h 44245"/>
                  <a:gd name="T2" fmla="*/ 637034 w 1250335"/>
                  <a:gd name="T3" fmla="*/ 5448 h 44245"/>
                  <a:gd name="T4" fmla="*/ 90096 w 1250335"/>
                  <a:gd name="T5" fmla="*/ 16344 h 44245"/>
                  <a:gd name="T6" fmla="*/ 96456 w 1250335"/>
                  <a:gd name="T7" fmla="*/ 5448 h 442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50335"/>
                  <a:gd name="T13" fmla="*/ 0 h 44245"/>
                  <a:gd name="T14" fmla="*/ 1250335 w 1250335"/>
                  <a:gd name="T15" fmla="*/ 44245 h 442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50335" h="44245">
                    <a:moveTo>
                      <a:pt x="1250335" y="44245"/>
                    </a:moveTo>
                    <a:cubicBezTo>
                      <a:pt x="1210186" y="27038"/>
                      <a:pt x="1170038" y="9832"/>
                      <a:pt x="984864" y="4916"/>
                    </a:cubicBezTo>
                    <a:cubicBezTo>
                      <a:pt x="799690" y="0"/>
                      <a:pt x="278580" y="14749"/>
                      <a:pt x="139290" y="14749"/>
                    </a:cubicBezTo>
                    <a:cubicBezTo>
                      <a:pt x="0" y="14749"/>
                      <a:pt x="149122" y="4916"/>
                      <a:pt x="149122" y="4916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235" name="Freeform 57"/>
              <p:cNvSpPr>
                <a:spLocks/>
              </p:cNvSpPr>
              <p:nvPr/>
            </p:nvSpPr>
            <p:spPr bwMode="auto">
              <a:xfrm flipH="1">
                <a:off x="5100638" y="4314825"/>
                <a:ext cx="1050925" cy="125413"/>
              </a:xfrm>
              <a:custGeom>
                <a:avLst/>
                <a:gdLst>
                  <a:gd name="T0" fmla="*/ 2147483647 w 10000"/>
                  <a:gd name="T1" fmla="*/ 0 h 10000"/>
                  <a:gd name="T2" fmla="*/ 2147483647 w 10000"/>
                  <a:gd name="T3" fmla="*/ 248166445 h 10000"/>
                  <a:gd name="T4" fmla="*/ 0 w 10000"/>
                  <a:gd name="T5" fmla="*/ 13547803 h 10000"/>
                  <a:gd name="T6" fmla="*/ 0 60000 65536"/>
                  <a:gd name="T7" fmla="*/ 0 60000 65536"/>
                  <a:gd name="T8" fmla="*/ 0 60000 65536"/>
                  <a:gd name="T9" fmla="*/ 0 w 10000"/>
                  <a:gd name="T10" fmla="*/ 0 h 10000"/>
                  <a:gd name="T11" fmla="*/ 10000 w 10000"/>
                  <a:gd name="T12" fmla="*/ 10000 h 100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00" h="10000">
                    <a:moveTo>
                      <a:pt x="10000" y="0"/>
                    </a:moveTo>
                    <a:cubicBezTo>
                      <a:pt x="8575" y="3303"/>
                      <a:pt x="7391" y="9820"/>
                      <a:pt x="5725" y="9910"/>
                    </a:cubicBezTo>
                    <a:cubicBezTo>
                      <a:pt x="4058" y="10000"/>
                      <a:pt x="2327" y="7568"/>
                      <a:pt x="0" y="541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236" name="Freeform 58"/>
              <p:cNvSpPr>
                <a:spLocks/>
              </p:cNvSpPr>
              <p:nvPr/>
            </p:nvSpPr>
            <p:spPr bwMode="auto">
              <a:xfrm flipH="1" flipV="1">
                <a:off x="6535738" y="4040188"/>
                <a:ext cx="954087" cy="98425"/>
              </a:xfrm>
              <a:custGeom>
                <a:avLst/>
                <a:gdLst>
                  <a:gd name="T0" fmla="*/ 2147483647 w 10000"/>
                  <a:gd name="T1" fmla="*/ 0 h 10000"/>
                  <a:gd name="T2" fmla="*/ 2147483647 w 10000"/>
                  <a:gd name="T3" fmla="*/ 92692023 h 10000"/>
                  <a:gd name="T4" fmla="*/ 0 w 10000"/>
                  <a:gd name="T5" fmla="*/ 5059960 h 10000"/>
                  <a:gd name="T6" fmla="*/ 0 60000 65536"/>
                  <a:gd name="T7" fmla="*/ 0 60000 65536"/>
                  <a:gd name="T8" fmla="*/ 0 60000 65536"/>
                  <a:gd name="T9" fmla="*/ 0 w 10000"/>
                  <a:gd name="T10" fmla="*/ 0 h 10000"/>
                  <a:gd name="T11" fmla="*/ 10000 w 10000"/>
                  <a:gd name="T12" fmla="*/ 10000 h 100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00" h="10000">
                    <a:moveTo>
                      <a:pt x="10000" y="0"/>
                    </a:moveTo>
                    <a:cubicBezTo>
                      <a:pt x="8575" y="3303"/>
                      <a:pt x="7391" y="9820"/>
                      <a:pt x="5725" y="9910"/>
                    </a:cubicBezTo>
                    <a:cubicBezTo>
                      <a:pt x="4058" y="10000"/>
                      <a:pt x="2327" y="7568"/>
                      <a:pt x="0" y="541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237" name="Freeform 59"/>
              <p:cNvSpPr>
                <a:spLocks/>
              </p:cNvSpPr>
              <p:nvPr/>
            </p:nvSpPr>
            <p:spPr bwMode="auto">
              <a:xfrm flipH="1" flipV="1">
                <a:off x="6624638" y="2636838"/>
                <a:ext cx="919162" cy="242887"/>
              </a:xfrm>
              <a:custGeom>
                <a:avLst/>
                <a:gdLst>
                  <a:gd name="T0" fmla="*/ 2147483647 w 10000"/>
                  <a:gd name="T1" fmla="*/ 0 h 7112"/>
                  <a:gd name="T2" fmla="*/ 2147483647 w 10000"/>
                  <a:gd name="T3" fmla="*/ 2147483647 h 7112"/>
                  <a:gd name="T4" fmla="*/ 0 w 10000"/>
                  <a:gd name="T5" fmla="*/ 2147483647 h 7112"/>
                  <a:gd name="T6" fmla="*/ 0 60000 65536"/>
                  <a:gd name="T7" fmla="*/ 0 60000 65536"/>
                  <a:gd name="T8" fmla="*/ 0 60000 65536"/>
                  <a:gd name="T9" fmla="*/ 0 w 10000"/>
                  <a:gd name="T10" fmla="*/ 0 h 7112"/>
                  <a:gd name="T11" fmla="*/ 10000 w 10000"/>
                  <a:gd name="T12" fmla="*/ 7112 h 71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00" h="7112">
                    <a:moveTo>
                      <a:pt x="10000" y="0"/>
                    </a:moveTo>
                    <a:cubicBezTo>
                      <a:pt x="8514" y="1717"/>
                      <a:pt x="7209" y="4094"/>
                      <a:pt x="5542" y="5152"/>
                    </a:cubicBezTo>
                    <a:cubicBezTo>
                      <a:pt x="3876" y="6210"/>
                      <a:pt x="3175" y="7112"/>
                      <a:pt x="0" y="6347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238" name="Freeform 60"/>
              <p:cNvSpPr>
                <a:spLocks/>
              </p:cNvSpPr>
              <p:nvPr/>
            </p:nvSpPr>
            <p:spPr bwMode="auto">
              <a:xfrm>
                <a:off x="6530975" y="3451225"/>
                <a:ext cx="860425" cy="100013"/>
              </a:xfrm>
              <a:custGeom>
                <a:avLst/>
                <a:gdLst>
                  <a:gd name="T0" fmla="*/ 2147483647 w 9358"/>
                  <a:gd name="T1" fmla="*/ 0 h 4112"/>
                  <a:gd name="T2" fmla="*/ 2147483647 w 9358"/>
                  <a:gd name="T3" fmla="*/ 1273763017 h 4112"/>
                  <a:gd name="T4" fmla="*/ 0 w 9358"/>
                  <a:gd name="T5" fmla="*/ 872413763 h 4112"/>
                  <a:gd name="T6" fmla="*/ 0 60000 65536"/>
                  <a:gd name="T7" fmla="*/ 0 60000 65536"/>
                  <a:gd name="T8" fmla="*/ 0 60000 65536"/>
                  <a:gd name="T9" fmla="*/ 0 w 9358"/>
                  <a:gd name="T10" fmla="*/ 0 h 4112"/>
                  <a:gd name="T11" fmla="*/ 9358 w 9358"/>
                  <a:gd name="T12" fmla="*/ 4112 h 41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358" h="4112">
                    <a:moveTo>
                      <a:pt x="9358" y="0"/>
                    </a:moveTo>
                    <a:cubicBezTo>
                      <a:pt x="7872" y="2414"/>
                      <a:pt x="6460" y="3270"/>
                      <a:pt x="4900" y="3691"/>
                    </a:cubicBezTo>
                    <a:cubicBezTo>
                      <a:pt x="3340" y="4112"/>
                      <a:pt x="3175" y="3604"/>
                      <a:pt x="0" y="2528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239" name="Freeform 63"/>
              <p:cNvSpPr>
                <a:spLocks/>
              </p:cNvSpPr>
              <p:nvPr/>
            </p:nvSpPr>
            <p:spPr bwMode="auto">
              <a:xfrm rot="759551" flipH="1">
                <a:off x="3592513" y="3697288"/>
                <a:ext cx="342900" cy="66675"/>
              </a:xfrm>
              <a:custGeom>
                <a:avLst/>
                <a:gdLst>
                  <a:gd name="T0" fmla="*/ 2147483647 w 10000"/>
                  <a:gd name="T1" fmla="*/ 0 h 7568"/>
                  <a:gd name="T2" fmla="*/ 2147483647 w 10000"/>
                  <a:gd name="T3" fmla="*/ 27616526 h 7568"/>
                  <a:gd name="T4" fmla="*/ 0 w 10000"/>
                  <a:gd name="T5" fmla="*/ 3317927 h 7568"/>
                  <a:gd name="T6" fmla="*/ 0 60000 65536"/>
                  <a:gd name="T7" fmla="*/ 0 60000 65536"/>
                  <a:gd name="T8" fmla="*/ 0 60000 65536"/>
                  <a:gd name="T9" fmla="*/ 0 w 10000"/>
                  <a:gd name="T10" fmla="*/ 0 h 7568"/>
                  <a:gd name="T11" fmla="*/ 10000 w 10000"/>
                  <a:gd name="T12" fmla="*/ 7568 h 75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0000" h="7568">
                    <a:moveTo>
                      <a:pt x="10000" y="0"/>
                    </a:moveTo>
                    <a:cubicBezTo>
                      <a:pt x="8575" y="3303"/>
                      <a:pt x="7198" y="4413"/>
                      <a:pt x="5532" y="4503"/>
                    </a:cubicBezTo>
                    <a:cubicBezTo>
                      <a:pt x="3865" y="4593"/>
                      <a:pt x="2327" y="7568"/>
                      <a:pt x="0" y="541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" name="Group 17"/>
              <p:cNvGrpSpPr>
                <a:grpSpLocks/>
              </p:cNvGrpSpPr>
              <p:nvPr/>
            </p:nvGrpSpPr>
            <p:grpSpPr bwMode="auto">
              <a:xfrm rot="3206457">
                <a:off x="3876667" y="2889249"/>
                <a:ext cx="125412" cy="131764"/>
                <a:chOff x="1177" y="1488"/>
                <a:chExt cx="240" cy="252"/>
              </a:xfrm>
            </p:grpSpPr>
            <p:sp>
              <p:nvSpPr>
                <p:cNvPr id="48262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63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64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" name="Group 17"/>
              <p:cNvGrpSpPr>
                <a:grpSpLocks/>
              </p:cNvGrpSpPr>
              <p:nvPr/>
            </p:nvGrpSpPr>
            <p:grpSpPr bwMode="auto">
              <a:xfrm rot="-4841148">
                <a:off x="4628352" y="3036100"/>
                <a:ext cx="123824" cy="131762"/>
                <a:chOff x="1177" y="1488"/>
                <a:chExt cx="240" cy="252"/>
              </a:xfrm>
            </p:grpSpPr>
            <p:sp>
              <p:nvSpPr>
                <p:cNvPr id="48259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60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61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" name="Group 17"/>
              <p:cNvGrpSpPr>
                <a:grpSpLocks/>
              </p:cNvGrpSpPr>
              <p:nvPr/>
            </p:nvGrpSpPr>
            <p:grpSpPr bwMode="auto">
              <a:xfrm rot="7684035">
                <a:off x="6091234" y="2871788"/>
                <a:ext cx="125412" cy="131762"/>
                <a:chOff x="1177" y="1488"/>
                <a:chExt cx="240" cy="252"/>
              </a:xfrm>
            </p:grpSpPr>
            <p:sp>
              <p:nvSpPr>
                <p:cNvPr id="48256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57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58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" name="Group 17"/>
              <p:cNvGrpSpPr>
                <a:grpSpLocks/>
              </p:cNvGrpSpPr>
              <p:nvPr/>
            </p:nvGrpSpPr>
            <p:grpSpPr bwMode="auto">
              <a:xfrm rot="10520676">
                <a:off x="6254756" y="4049712"/>
                <a:ext cx="123824" cy="130175"/>
                <a:chOff x="1177" y="1488"/>
                <a:chExt cx="240" cy="252"/>
              </a:xfrm>
            </p:grpSpPr>
            <p:sp>
              <p:nvSpPr>
                <p:cNvPr id="48253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54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55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17"/>
              <p:cNvGrpSpPr>
                <a:grpSpLocks/>
              </p:cNvGrpSpPr>
              <p:nvPr/>
            </p:nvGrpSpPr>
            <p:grpSpPr bwMode="auto">
              <a:xfrm rot="-5400000">
                <a:off x="6469063" y="3036888"/>
                <a:ext cx="125412" cy="131762"/>
                <a:chOff x="1177" y="1488"/>
                <a:chExt cx="240" cy="252"/>
              </a:xfrm>
            </p:grpSpPr>
            <p:sp>
              <p:nvSpPr>
                <p:cNvPr id="48250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51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52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" name="Group 17"/>
              <p:cNvGrpSpPr>
                <a:grpSpLocks/>
              </p:cNvGrpSpPr>
              <p:nvPr/>
            </p:nvGrpSpPr>
            <p:grpSpPr bwMode="auto">
              <a:xfrm rot="-8800717">
                <a:off x="3382967" y="3198813"/>
                <a:ext cx="125412" cy="131762"/>
                <a:chOff x="1177" y="1488"/>
                <a:chExt cx="240" cy="252"/>
              </a:xfrm>
            </p:grpSpPr>
            <p:sp>
              <p:nvSpPr>
                <p:cNvPr id="48247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48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249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8246" name="TextBox 51"/>
              <p:cNvSpPr txBox="1">
                <a:spLocks noChangeArrowheads="1"/>
              </p:cNvSpPr>
              <p:nvPr/>
            </p:nvSpPr>
            <p:spPr bwMode="auto">
              <a:xfrm>
                <a:off x="5194300" y="3898900"/>
                <a:ext cx="623888" cy="307975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400">
                    <a:solidFill>
                      <a:srgbClr val="0070C0"/>
                    </a:solidFill>
                    <a:latin typeface="Arial" pitchFamily="34" charset="0"/>
                  </a:rPr>
                  <a:t>COPI</a:t>
                </a:r>
              </a:p>
            </p:txBody>
          </p:sp>
        </p:grpSp>
        <p:grpSp>
          <p:nvGrpSpPr>
            <p:cNvPr id="11" name="Group 163"/>
            <p:cNvGrpSpPr>
              <a:grpSpLocks/>
            </p:cNvGrpSpPr>
            <p:nvPr/>
          </p:nvGrpSpPr>
          <p:grpSpPr bwMode="auto">
            <a:xfrm>
              <a:off x="2354263" y="2481263"/>
              <a:ext cx="1293812" cy="1774269"/>
              <a:chOff x="2354263" y="2481263"/>
              <a:chExt cx="1293812" cy="1774269"/>
            </a:xfrm>
          </p:grpSpPr>
          <p:sp>
            <p:nvSpPr>
              <p:cNvPr id="215" name="Oval 214"/>
              <p:cNvSpPr/>
              <p:nvPr/>
            </p:nvSpPr>
            <p:spPr bwMode="auto">
              <a:xfrm>
                <a:off x="2988020" y="3359139"/>
                <a:ext cx="331059" cy="330964"/>
              </a:xfrm>
              <a:prstGeom prst="ellipse">
                <a:avLst/>
              </a:prstGeom>
              <a:solidFill>
                <a:srgbClr val="0099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48184" name="TextBox 46"/>
              <p:cNvSpPr txBox="1">
                <a:spLocks noChangeArrowheads="1"/>
              </p:cNvSpPr>
              <p:nvPr/>
            </p:nvSpPr>
            <p:spPr bwMode="auto">
              <a:xfrm>
                <a:off x="2651125" y="2736850"/>
                <a:ext cx="914400" cy="36988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ERGIC</a:t>
                </a:r>
              </a:p>
            </p:txBody>
          </p:sp>
          <p:sp>
            <p:nvSpPr>
              <p:cNvPr id="48185" name="TextBox 52"/>
              <p:cNvSpPr txBox="1">
                <a:spLocks noChangeArrowheads="1"/>
              </p:cNvSpPr>
              <p:nvPr/>
            </p:nvSpPr>
            <p:spPr bwMode="auto">
              <a:xfrm>
                <a:off x="2658941" y="3886200"/>
                <a:ext cx="813044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rgbClr val="009900"/>
                    </a:solidFill>
                    <a:latin typeface="Arial" pitchFamily="34" charset="0"/>
                  </a:rPr>
                  <a:t>COPII</a:t>
                </a:r>
              </a:p>
            </p:txBody>
          </p:sp>
          <p:sp>
            <p:nvSpPr>
              <p:cNvPr id="48186" name="Freeform 53"/>
              <p:cNvSpPr>
                <a:spLocks/>
              </p:cNvSpPr>
              <p:nvPr/>
            </p:nvSpPr>
            <p:spPr bwMode="auto">
              <a:xfrm>
                <a:off x="2354263" y="2481263"/>
                <a:ext cx="1250950" cy="44450"/>
              </a:xfrm>
              <a:custGeom>
                <a:avLst/>
                <a:gdLst>
                  <a:gd name="T0" fmla="*/ 1251192 w 1250335"/>
                  <a:gd name="T1" fmla="*/ 44442 h 44245"/>
                  <a:gd name="T2" fmla="*/ 985538 w 1250335"/>
                  <a:gd name="T3" fmla="*/ 4939 h 44245"/>
                  <a:gd name="T4" fmla="*/ 139386 w 1250335"/>
                  <a:gd name="T5" fmla="*/ 14815 h 44245"/>
                  <a:gd name="T6" fmla="*/ 149224 w 1250335"/>
                  <a:gd name="T7" fmla="*/ 4939 h 442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50335"/>
                  <a:gd name="T13" fmla="*/ 0 h 44245"/>
                  <a:gd name="T14" fmla="*/ 1250335 w 1250335"/>
                  <a:gd name="T15" fmla="*/ 44245 h 442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50335" h="44245">
                    <a:moveTo>
                      <a:pt x="1250335" y="44245"/>
                    </a:moveTo>
                    <a:cubicBezTo>
                      <a:pt x="1210186" y="27038"/>
                      <a:pt x="1170038" y="9832"/>
                      <a:pt x="984864" y="4916"/>
                    </a:cubicBezTo>
                    <a:cubicBezTo>
                      <a:pt x="799690" y="0"/>
                      <a:pt x="278580" y="14749"/>
                      <a:pt x="139290" y="14749"/>
                    </a:cubicBezTo>
                    <a:cubicBezTo>
                      <a:pt x="0" y="14749"/>
                      <a:pt x="149122" y="4916"/>
                      <a:pt x="149122" y="4916"/>
                    </a:cubicBezTo>
                  </a:path>
                </a:pathLst>
              </a:custGeom>
              <a:solidFill>
                <a:schemeClr val="bg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9" name="Oval 218"/>
              <p:cNvSpPr/>
              <p:nvPr/>
            </p:nvSpPr>
            <p:spPr bwMode="auto">
              <a:xfrm>
                <a:off x="2654866" y="3536348"/>
                <a:ext cx="331059" cy="330964"/>
              </a:xfrm>
              <a:prstGeom prst="ellipse">
                <a:avLst/>
              </a:prstGeom>
              <a:solidFill>
                <a:srgbClr val="0099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0" name="Oval 219"/>
              <p:cNvSpPr/>
              <p:nvPr/>
            </p:nvSpPr>
            <p:spPr bwMode="auto">
              <a:xfrm>
                <a:off x="2442215" y="3111045"/>
                <a:ext cx="331059" cy="330964"/>
              </a:xfrm>
              <a:prstGeom prst="ellipse">
                <a:avLst/>
              </a:prstGeom>
              <a:solidFill>
                <a:srgbClr val="0099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1" name="Freeform 220"/>
              <p:cNvSpPr/>
              <p:nvPr/>
            </p:nvSpPr>
            <p:spPr bwMode="auto">
              <a:xfrm>
                <a:off x="3082925" y="3065463"/>
                <a:ext cx="565150" cy="617537"/>
              </a:xfrm>
              <a:custGeom>
                <a:avLst/>
                <a:gdLst>
                  <a:gd name="connsiteX0" fmla="*/ 226772 w 548640"/>
                  <a:gd name="connsiteY0" fmla="*/ 0 h 610819"/>
                  <a:gd name="connsiteX1" fmla="*/ 186538 w 548640"/>
                  <a:gd name="connsiteY1" fmla="*/ 36576 h 610819"/>
                  <a:gd name="connsiteX2" fmla="*/ 219456 w 548640"/>
                  <a:gd name="connsiteY2" fmla="*/ 73152 h 610819"/>
                  <a:gd name="connsiteX3" fmla="*/ 190196 w 548640"/>
                  <a:gd name="connsiteY3" fmla="*/ 153619 h 610819"/>
                  <a:gd name="connsiteX4" fmla="*/ 131674 w 548640"/>
                  <a:gd name="connsiteY4" fmla="*/ 204826 h 610819"/>
                  <a:gd name="connsiteX5" fmla="*/ 58522 w 548640"/>
                  <a:gd name="connsiteY5" fmla="*/ 212141 h 610819"/>
                  <a:gd name="connsiteX6" fmla="*/ 25604 w 548640"/>
                  <a:gd name="connsiteY6" fmla="*/ 182880 h 610819"/>
                  <a:gd name="connsiteX7" fmla="*/ 0 w 548640"/>
                  <a:gd name="connsiteY7" fmla="*/ 226771 h 610819"/>
                  <a:gd name="connsiteX8" fmla="*/ 21946 w 548640"/>
                  <a:gd name="connsiteY8" fmla="*/ 263347 h 610819"/>
                  <a:gd name="connsiteX9" fmla="*/ 65837 w 548640"/>
                  <a:gd name="connsiteY9" fmla="*/ 248717 h 610819"/>
                  <a:gd name="connsiteX10" fmla="*/ 98756 w 548640"/>
                  <a:gd name="connsiteY10" fmla="*/ 234087 h 610819"/>
                  <a:gd name="connsiteX11" fmla="*/ 186538 w 548640"/>
                  <a:gd name="connsiteY11" fmla="*/ 230429 h 610819"/>
                  <a:gd name="connsiteX12" fmla="*/ 270663 w 548640"/>
                  <a:gd name="connsiteY12" fmla="*/ 234087 h 610819"/>
                  <a:gd name="connsiteX13" fmla="*/ 321869 w 548640"/>
                  <a:gd name="connsiteY13" fmla="*/ 274320 h 610819"/>
                  <a:gd name="connsiteX14" fmla="*/ 281636 w 548640"/>
                  <a:gd name="connsiteY14" fmla="*/ 358445 h 610819"/>
                  <a:gd name="connsiteX15" fmla="*/ 226772 w 548640"/>
                  <a:gd name="connsiteY15" fmla="*/ 449885 h 610819"/>
                  <a:gd name="connsiteX16" fmla="*/ 171908 w 548640"/>
                  <a:gd name="connsiteY16" fmla="*/ 460858 h 610819"/>
                  <a:gd name="connsiteX17" fmla="*/ 124359 w 548640"/>
                  <a:gd name="connsiteY17" fmla="*/ 420624 h 610819"/>
                  <a:gd name="connsiteX18" fmla="*/ 47549 w 548640"/>
                  <a:gd name="connsiteY18" fmla="*/ 416967 h 610819"/>
                  <a:gd name="connsiteX19" fmla="*/ 76810 w 548640"/>
                  <a:gd name="connsiteY19" fmla="*/ 475488 h 610819"/>
                  <a:gd name="connsiteX20" fmla="*/ 164592 w 548640"/>
                  <a:gd name="connsiteY20" fmla="*/ 490119 h 610819"/>
                  <a:gd name="connsiteX21" fmla="*/ 230429 w 548640"/>
                  <a:gd name="connsiteY21" fmla="*/ 512064 h 610819"/>
                  <a:gd name="connsiteX22" fmla="*/ 310896 w 548640"/>
                  <a:gd name="connsiteY22" fmla="*/ 431597 h 610819"/>
                  <a:gd name="connsiteX23" fmla="*/ 347472 w 548640"/>
                  <a:gd name="connsiteY23" fmla="*/ 310896 h 610819"/>
                  <a:gd name="connsiteX24" fmla="*/ 391364 w 548640"/>
                  <a:gd name="connsiteY24" fmla="*/ 285293 h 610819"/>
                  <a:gd name="connsiteX25" fmla="*/ 460858 w 548640"/>
                  <a:gd name="connsiteY25" fmla="*/ 336499 h 610819"/>
                  <a:gd name="connsiteX26" fmla="*/ 486461 w 548640"/>
                  <a:gd name="connsiteY26" fmla="*/ 405994 h 610819"/>
                  <a:gd name="connsiteX27" fmla="*/ 435255 w 548640"/>
                  <a:gd name="connsiteY27" fmla="*/ 504749 h 610819"/>
                  <a:gd name="connsiteX28" fmla="*/ 435255 w 548640"/>
                  <a:gd name="connsiteY28" fmla="*/ 581559 h 610819"/>
                  <a:gd name="connsiteX29" fmla="*/ 475488 w 548640"/>
                  <a:gd name="connsiteY29" fmla="*/ 610819 h 610819"/>
                  <a:gd name="connsiteX30" fmla="*/ 501092 w 548640"/>
                  <a:gd name="connsiteY30" fmla="*/ 559613 h 610819"/>
                  <a:gd name="connsiteX31" fmla="*/ 493776 w 548640"/>
                  <a:gd name="connsiteY31" fmla="*/ 493776 h 610819"/>
                  <a:gd name="connsiteX32" fmla="*/ 541325 w 548640"/>
                  <a:gd name="connsiteY32" fmla="*/ 420624 h 610819"/>
                  <a:gd name="connsiteX33" fmla="*/ 548640 w 548640"/>
                  <a:gd name="connsiteY33" fmla="*/ 351130 h 610819"/>
                  <a:gd name="connsiteX34" fmla="*/ 453543 w 548640"/>
                  <a:gd name="connsiteY34" fmla="*/ 256032 h 610819"/>
                  <a:gd name="connsiteX35" fmla="*/ 362103 w 548640"/>
                  <a:gd name="connsiteY35" fmla="*/ 223114 h 610819"/>
                  <a:gd name="connsiteX36" fmla="*/ 296266 w 548640"/>
                  <a:gd name="connsiteY36" fmla="*/ 175565 h 610819"/>
                  <a:gd name="connsiteX37" fmla="*/ 230429 w 548640"/>
                  <a:gd name="connsiteY37" fmla="*/ 146304 h 610819"/>
                  <a:gd name="connsiteX38" fmla="*/ 237744 w 548640"/>
                  <a:gd name="connsiteY38" fmla="*/ 73152 h 610819"/>
                  <a:gd name="connsiteX39" fmla="*/ 263348 w 548640"/>
                  <a:gd name="connsiteY39" fmla="*/ 54864 h 610819"/>
                  <a:gd name="connsiteX40" fmla="*/ 226772 w 548640"/>
                  <a:gd name="connsiteY40" fmla="*/ 0 h 610819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6772 w 548640"/>
                  <a:gd name="connsiteY0" fmla="*/ 3048 h 613867"/>
                  <a:gd name="connsiteX1" fmla="*/ 186538 w 548640"/>
                  <a:gd name="connsiteY1" fmla="*/ 39624 h 613867"/>
                  <a:gd name="connsiteX2" fmla="*/ 219456 w 548640"/>
                  <a:gd name="connsiteY2" fmla="*/ 76200 h 613867"/>
                  <a:gd name="connsiteX3" fmla="*/ 190196 w 548640"/>
                  <a:gd name="connsiteY3" fmla="*/ 156667 h 613867"/>
                  <a:gd name="connsiteX4" fmla="*/ 131674 w 548640"/>
                  <a:gd name="connsiteY4" fmla="*/ 207874 h 613867"/>
                  <a:gd name="connsiteX5" fmla="*/ 58522 w 548640"/>
                  <a:gd name="connsiteY5" fmla="*/ 215189 h 613867"/>
                  <a:gd name="connsiteX6" fmla="*/ 25604 w 548640"/>
                  <a:gd name="connsiteY6" fmla="*/ 185928 h 613867"/>
                  <a:gd name="connsiteX7" fmla="*/ 0 w 548640"/>
                  <a:gd name="connsiteY7" fmla="*/ 229819 h 613867"/>
                  <a:gd name="connsiteX8" fmla="*/ 21946 w 548640"/>
                  <a:gd name="connsiteY8" fmla="*/ 266395 h 613867"/>
                  <a:gd name="connsiteX9" fmla="*/ 65837 w 548640"/>
                  <a:gd name="connsiteY9" fmla="*/ 251765 h 613867"/>
                  <a:gd name="connsiteX10" fmla="*/ 98756 w 548640"/>
                  <a:gd name="connsiteY10" fmla="*/ 237135 h 613867"/>
                  <a:gd name="connsiteX11" fmla="*/ 186538 w 548640"/>
                  <a:gd name="connsiteY11" fmla="*/ 233477 h 613867"/>
                  <a:gd name="connsiteX12" fmla="*/ 270663 w 548640"/>
                  <a:gd name="connsiteY12" fmla="*/ 237135 h 613867"/>
                  <a:gd name="connsiteX13" fmla="*/ 321869 w 548640"/>
                  <a:gd name="connsiteY13" fmla="*/ 277368 h 613867"/>
                  <a:gd name="connsiteX14" fmla="*/ 281636 w 548640"/>
                  <a:gd name="connsiteY14" fmla="*/ 361493 h 613867"/>
                  <a:gd name="connsiteX15" fmla="*/ 226772 w 548640"/>
                  <a:gd name="connsiteY15" fmla="*/ 452933 h 613867"/>
                  <a:gd name="connsiteX16" fmla="*/ 171908 w 548640"/>
                  <a:gd name="connsiteY16" fmla="*/ 463906 h 613867"/>
                  <a:gd name="connsiteX17" fmla="*/ 124359 w 548640"/>
                  <a:gd name="connsiteY17" fmla="*/ 423672 h 613867"/>
                  <a:gd name="connsiteX18" fmla="*/ 47549 w 548640"/>
                  <a:gd name="connsiteY18" fmla="*/ 420015 h 613867"/>
                  <a:gd name="connsiteX19" fmla="*/ 76810 w 548640"/>
                  <a:gd name="connsiteY19" fmla="*/ 478536 h 613867"/>
                  <a:gd name="connsiteX20" fmla="*/ 164592 w 548640"/>
                  <a:gd name="connsiteY20" fmla="*/ 493167 h 613867"/>
                  <a:gd name="connsiteX21" fmla="*/ 230429 w 548640"/>
                  <a:gd name="connsiteY21" fmla="*/ 515112 h 613867"/>
                  <a:gd name="connsiteX22" fmla="*/ 310896 w 548640"/>
                  <a:gd name="connsiteY22" fmla="*/ 434645 h 613867"/>
                  <a:gd name="connsiteX23" fmla="*/ 347472 w 548640"/>
                  <a:gd name="connsiteY23" fmla="*/ 313944 h 613867"/>
                  <a:gd name="connsiteX24" fmla="*/ 391364 w 548640"/>
                  <a:gd name="connsiteY24" fmla="*/ 288341 h 613867"/>
                  <a:gd name="connsiteX25" fmla="*/ 460858 w 548640"/>
                  <a:gd name="connsiteY25" fmla="*/ 339547 h 613867"/>
                  <a:gd name="connsiteX26" fmla="*/ 486461 w 548640"/>
                  <a:gd name="connsiteY26" fmla="*/ 409042 h 613867"/>
                  <a:gd name="connsiteX27" fmla="*/ 435255 w 548640"/>
                  <a:gd name="connsiteY27" fmla="*/ 507797 h 613867"/>
                  <a:gd name="connsiteX28" fmla="*/ 435255 w 548640"/>
                  <a:gd name="connsiteY28" fmla="*/ 584607 h 613867"/>
                  <a:gd name="connsiteX29" fmla="*/ 475488 w 548640"/>
                  <a:gd name="connsiteY29" fmla="*/ 613867 h 613867"/>
                  <a:gd name="connsiteX30" fmla="*/ 501092 w 548640"/>
                  <a:gd name="connsiteY30" fmla="*/ 562661 h 613867"/>
                  <a:gd name="connsiteX31" fmla="*/ 493776 w 548640"/>
                  <a:gd name="connsiteY31" fmla="*/ 496824 h 613867"/>
                  <a:gd name="connsiteX32" fmla="*/ 541325 w 548640"/>
                  <a:gd name="connsiteY32" fmla="*/ 423672 h 613867"/>
                  <a:gd name="connsiteX33" fmla="*/ 548640 w 548640"/>
                  <a:gd name="connsiteY33" fmla="*/ 354178 h 613867"/>
                  <a:gd name="connsiteX34" fmla="*/ 453543 w 548640"/>
                  <a:gd name="connsiteY34" fmla="*/ 259080 h 613867"/>
                  <a:gd name="connsiteX35" fmla="*/ 362103 w 548640"/>
                  <a:gd name="connsiteY35" fmla="*/ 226162 h 613867"/>
                  <a:gd name="connsiteX36" fmla="*/ 296266 w 548640"/>
                  <a:gd name="connsiteY36" fmla="*/ 178613 h 613867"/>
                  <a:gd name="connsiteX37" fmla="*/ 230429 w 548640"/>
                  <a:gd name="connsiteY37" fmla="*/ 149352 h 613867"/>
                  <a:gd name="connsiteX38" fmla="*/ 237744 w 548640"/>
                  <a:gd name="connsiteY38" fmla="*/ 76200 h 613867"/>
                  <a:gd name="connsiteX39" fmla="*/ 263348 w 548640"/>
                  <a:gd name="connsiteY39" fmla="*/ 57912 h 613867"/>
                  <a:gd name="connsiteX40" fmla="*/ 226772 w 54864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3867"/>
                  <a:gd name="connsiteX1" fmla="*/ 187148 w 549250"/>
                  <a:gd name="connsiteY1" fmla="*/ 39624 h 613867"/>
                  <a:gd name="connsiteX2" fmla="*/ 220066 w 549250"/>
                  <a:gd name="connsiteY2" fmla="*/ 76200 h 613867"/>
                  <a:gd name="connsiteX3" fmla="*/ 190806 w 549250"/>
                  <a:gd name="connsiteY3" fmla="*/ 156667 h 613867"/>
                  <a:gd name="connsiteX4" fmla="*/ 132284 w 549250"/>
                  <a:gd name="connsiteY4" fmla="*/ 207874 h 613867"/>
                  <a:gd name="connsiteX5" fmla="*/ 59132 w 549250"/>
                  <a:gd name="connsiteY5" fmla="*/ 215189 h 613867"/>
                  <a:gd name="connsiteX6" fmla="*/ 26214 w 549250"/>
                  <a:gd name="connsiteY6" fmla="*/ 185928 h 613867"/>
                  <a:gd name="connsiteX7" fmla="*/ 610 w 549250"/>
                  <a:gd name="connsiteY7" fmla="*/ 229819 h 613867"/>
                  <a:gd name="connsiteX8" fmla="*/ 22556 w 549250"/>
                  <a:gd name="connsiteY8" fmla="*/ 266395 h 613867"/>
                  <a:gd name="connsiteX9" fmla="*/ 66447 w 549250"/>
                  <a:gd name="connsiteY9" fmla="*/ 251765 h 613867"/>
                  <a:gd name="connsiteX10" fmla="*/ 99366 w 549250"/>
                  <a:gd name="connsiteY10" fmla="*/ 237135 h 613867"/>
                  <a:gd name="connsiteX11" fmla="*/ 187148 w 549250"/>
                  <a:gd name="connsiteY11" fmla="*/ 233477 h 613867"/>
                  <a:gd name="connsiteX12" fmla="*/ 271273 w 549250"/>
                  <a:gd name="connsiteY12" fmla="*/ 237135 h 613867"/>
                  <a:gd name="connsiteX13" fmla="*/ 322479 w 549250"/>
                  <a:gd name="connsiteY13" fmla="*/ 277368 h 613867"/>
                  <a:gd name="connsiteX14" fmla="*/ 282246 w 549250"/>
                  <a:gd name="connsiteY14" fmla="*/ 361493 h 613867"/>
                  <a:gd name="connsiteX15" fmla="*/ 227382 w 549250"/>
                  <a:gd name="connsiteY15" fmla="*/ 452933 h 613867"/>
                  <a:gd name="connsiteX16" fmla="*/ 172518 w 549250"/>
                  <a:gd name="connsiteY16" fmla="*/ 463906 h 613867"/>
                  <a:gd name="connsiteX17" fmla="*/ 124969 w 549250"/>
                  <a:gd name="connsiteY17" fmla="*/ 423672 h 613867"/>
                  <a:gd name="connsiteX18" fmla="*/ 48159 w 549250"/>
                  <a:gd name="connsiteY18" fmla="*/ 420015 h 613867"/>
                  <a:gd name="connsiteX19" fmla="*/ 77420 w 549250"/>
                  <a:gd name="connsiteY19" fmla="*/ 478536 h 613867"/>
                  <a:gd name="connsiteX20" fmla="*/ 165202 w 549250"/>
                  <a:gd name="connsiteY20" fmla="*/ 493167 h 613867"/>
                  <a:gd name="connsiteX21" fmla="*/ 231039 w 549250"/>
                  <a:gd name="connsiteY21" fmla="*/ 515112 h 613867"/>
                  <a:gd name="connsiteX22" fmla="*/ 311506 w 549250"/>
                  <a:gd name="connsiteY22" fmla="*/ 434645 h 613867"/>
                  <a:gd name="connsiteX23" fmla="*/ 348082 w 549250"/>
                  <a:gd name="connsiteY23" fmla="*/ 313944 h 613867"/>
                  <a:gd name="connsiteX24" fmla="*/ 391974 w 549250"/>
                  <a:gd name="connsiteY24" fmla="*/ 288341 h 613867"/>
                  <a:gd name="connsiteX25" fmla="*/ 461468 w 549250"/>
                  <a:gd name="connsiteY25" fmla="*/ 339547 h 613867"/>
                  <a:gd name="connsiteX26" fmla="*/ 487071 w 549250"/>
                  <a:gd name="connsiteY26" fmla="*/ 409042 h 613867"/>
                  <a:gd name="connsiteX27" fmla="*/ 435865 w 549250"/>
                  <a:gd name="connsiteY27" fmla="*/ 507797 h 613867"/>
                  <a:gd name="connsiteX28" fmla="*/ 435865 w 549250"/>
                  <a:gd name="connsiteY28" fmla="*/ 584607 h 613867"/>
                  <a:gd name="connsiteX29" fmla="*/ 476098 w 549250"/>
                  <a:gd name="connsiteY29" fmla="*/ 613867 h 613867"/>
                  <a:gd name="connsiteX30" fmla="*/ 501702 w 549250"/>
                  <a:gd name="connsiteY30" fmla="*/ 562661 h 613867"/>
                  <a:gd name="connsiteX31" fmla="*/ 494386 w 549250"/>
                  <a:gd name="connsiteY31" fmla="*/ 496824 h 613867"/>
                  <a:gd name="connsiteX32" fmla="*/ 541935 w 549250"/>
                  <a:gd name="connsiteY32" fmla="*/ 423672 h 613867"/>
                  <a:gd name="connsiteX33" fmla="*/ 549250 w 549250"/>
                  <a:gd name="connsiteY33" fmla="*/ 354178 h 613867"/>
                  <a:gd name="connsiteX34" fmla="*/ 454153 w 549250"/>
                  <a:gd name="connsiteY34" fmla="*/ 259080 h 613867"/>
                  <a:gd name="connsiteX35" fmla="*/ 362713 w 549250"/>
                  <a:gd name="connsiteY35" fmla="*/ 226162 h 613867"/>
                  <a:gd name="connsiteX36" fmla="*/ 296876 w 549250"/>
                  <a:gd name="connsiteY36" fmla="*/ 178613 h 613867"/>
                  <a:gd name="connsiteX37" fmla="*/ 231039 w 549250"/>
                  <a:gd name="connsiteY37" fmla="*/ 149352 h 613867"/>
                  <a:gd name="connsiteX38" fmla="*/ 238354 w 549250"/>
                  <a:gd name="connsiteY38" fmla="*/ 76200 h 613867"/>
                  <a:gd name="connsiteX39" fmla="*/ 263958 w 549250"/>
                  <a:gd name="connsiteY39" fmla="*/ 57912 h 613867"/>
                  <a:gd name="connsiteX40" fmla="*/ 227382 w 549250"/>
                  <a:gd name="connsiteY40" fmla="*/ 3048 h 613867"/>
                  <a:gd name="connsiteX0" fmla="*/ 227382 w 549250"/>
                  <a:gd name="connsiteY0" fmla="*/ 3048 h 617525"/>
                  <a:gd name="connsiteX1" fmla="*/ 187148 w 549250"/>
                  <a:gd name="connsiteY1" fmla="*/ 39624 h 617525"/>
                  <a:gd name="connsiteX2" fmla="*/ 220066 w 549250"/>
                  <a:gd name="connsiteY2" fmla="*/ 76200 h 617525"/>
                  <a:gd name="connsiteX3" fmla="*/ 190806 w 549250"/>
                  <a:gd name="connsiteY3" fmla="*/ 156667 h 617525"/>
                  <a:gd name="connsiteX4" fmla="*/ 132284 w 549250"/>
                  <a:gd name="connsiteY4" fmla="*/ 207874 h 617525"/>
                  <a:gd name="connsiteX5" fmla="*/ 59132 w 549250"/>
                  <a:gd name="connsiteY5" fmla="*/ 215189 h 617525"/>
                  <a:gd name="connsiteX6" fmla="*/ 26214 w 549250"/>
                  <a:gd name="connsiteY6" fmla="*/ 185928 h 617525"/>
                  <a:gd name="connsiteX7" fmla="*/ 610 w 549250"/>
                  <a:gd name="connsiteY7" fmla="*/ 229819 h 617525"/>
                  <a:gd name="connsiteX8" fmla="*/ 22556 w 549250"/>
                  <a:gd name="connsiteY8" fmla="*/ 266395 h 617525"/>
                  <a:gd name="connsiteX9" fmla="*/ 66447 w 549250"/>
                  <a:gd name="connsiteY9" fmla="*/ 251765 h 617525"/>
                  <a:gd name="connsiteX10" fmla="*/ 99366 w 549250"/>
                  <a:gd name="connsiteY10" fmla="*/ 237135 h 617525"/>
                  <a:gd name="connsiteX11" fmla="*/ 187148 w 549250"/>
                  <a:gd name="connsiteY11" fmla="*/ 233477 h 617525"/>
                  <a:gd name="connsiteX12" fmla="*/ 271273 w 549250"/>
                  <a:gd name="connsiteY12" fmla="*/ 237135 h 617525"/>
                  <a:gd name="connsiteX13" fmla="*/ 322479 w 549250"/>
                  <a:gd name="connsiteY13" fmla="*/ 277368 h 617525"/>
                  <a:gd name="connsiteX14" fmla="*/ 282246 w 549250"/>
                  <a:gd name="connsiteY14" fmla="*/ 361493 h 617525"/>
                  <a:gd name="connsiteX15" fmla="*/ 227382 w 549250"/>
                  <a:gd name="connsiteY15" fmla="*/ 452933 h 617525"/>
                  <a:gd name="connsiteX16" fmla="*/ 172518 w 549250"/>
                  <a:gd name="connsiteY16" fmla="*/ 463906 h 617525"/>
                  <a:gd name="connsiteX17" fmla="*/ 124969 w 549250"/>
                  <a:gd name="connsiteY17" fmla="*/ 423672 h 617525"/>
                  <a:gd name="connsiteX18" fmla="*/ 48159 w 549250"/>
                  <a:gd name="connsiteY18" fmla="*/ 420015 h 617525"/>
                  <a:gd name="connsiteX19" fmla="*/ 77420 w 549250"/>
                  <a:gd name="connsiteY19" fmla="*/ 478536 h 617525"/>
                  <a:gd name="connsiteX20" fmla="*/ 165202 w 549250"/>
                  <a:gd name="connsiteY20" fmla="*/ 493167 h 617525"/>
                  <a:gd name="connsiteX21" fmla="*/ 231039 w 549250"/>
                  <a:gd name="connsiteY21" fmla="*/ 515112 h 617525"/>
                  <a:gd name="connsiteX22" fmla="*/ 311506 w 549250"/>
                  <a:gd name="connsiteY22" fmla="*/ 434645 h 617525"/>
                  <a:gd name="connsiteX23" fmla="*/ 348082 w 549250"/>
                  <a:gd name="connsiteY23" fmla="*/ 313944 h 617525"/>
                  <a:gd name="connsiteX24" fmla="*/ 391974 w 549250"/>
                  <a:gd name="connsiteY24" fmla="*/ 288341 h 617525"/>
                  <a:gd name="connsiteX25" fmla="*/ 461468 w 549250"/>
                  <a:gd name="connsiteY25" fmla="*/ 339547 h 617525"/>
                  <a:gd name="connsiteX26" fmla="*/ 487071 w 549250"/>
                  <a:gd name="connsiteY26" fmla="*/ 409042 h 617525"/>
                  <a:gd name="connsiteX27" fmla="*/ 435865 w 549250"/>
                  <a:gd name="connsiteY27" fmla="*/ 507797 h 617525"/>
                  <a:gd name="connsiteX28" fmla="*/ 435865 w 549250"/>
                  <a:gd name="connsiteY28" fmla="*/ 584607 h 617525"/>
                  <a:gd name="connsiteX29" fmla="*/ 476098 w 549250"/>
                  <a:gd name="connsiteY29" fmla="*/ 613867 h 617525"/>
                  <a:gd name="connsiteX30" fmla="*/ 501702 w 549250"/>
                  <a:gd name="connsiteY30" fmla="*/ 562661 h 617525"/>
                  <a:gd name="connsiteX31" fmla="*/ 494386 w 549250"/>
                  <a:gd name="connsiteY31" fmla="*/ 496824 h 617525"/>
                  <a:gd name="connsiteX32" fmla="*/ 541935 w 549250"/>
                  <a:gd name="connsiteY32" fmla="*/ 423672 h 617525"/>
                  <a:gd name="connsiteX33" fmla="*/ 549250 w 549250"/>
                  <a:gd name="connsiteY33" fmla="*/ 354178 h 617525"/>
                  <a:gd name="connsiteX34" fmla="*/ 454153 w 549250"/>
                  <a:gd name="connsiteY34" fmla="*/ 259080 h 617525"/>
                  <a:gd name="connsiteX35" fmla="*/ 362713 w 549250"/>
                  <a:gd name="connsiteY35" fmla="*/ 226162 h 617525"/>
                  <a:gd name="connsiteX36" fmla="*/ 296876 w 549250"/>
                  <a:gd name="connsiteY36" fmla="*/ 178613 h 617525"/>
                  <a:gd name="connsiteX37" fmla="*/ 231039 w 549250"/>
                  <a:gd name="connsiteY37" fmla="*/ 149352 h 617525"/>
                  <a:gd name="connsiteX38" fmla="*/ 238354 w 549250"/>
                  <a:gd name="connsiteY38" fmla="*/ 76200 h 617525"/>
                  <a:gd name="connsiteX39" fmla="*/ 263958 w 549250"/>
                  <a:gd name="connsiteY39" fmla="*/ 57912 h 617525"/>
                  <a:gd name="connsiteX40" fmla="*/ 227382 w 549250"/>
                  <a:gd name="connsiteY40" fmla="*/ 3048 h 617525"/>
                  <a:gd name="connsiteX0" fmla="*/ 227382 w 549250"/>
                  <a:gd name="connsiteY0" fmla="*/ 3048 h 617525"/>
                  <a:gd name="connsiteX1" fmla="*/ 187148 w 549250"/>
                  <a:gd name="connsiteY1" fmla="*/ 39624 h 617525"/>
                  <a:gd name="connsiteX2" fmla="*/ 220066 w 549250"/>
                  <a:gd name="connsiteY2" fmla="*/ 76200 h 617525"/>
                  <a:gd name="connsiteX3" fmla="*/ 190806 w 549250"/>
                  <a:gd name="connsiteY3" fmla="*/ 156667 h 617525"/>
                  <a:gd name="connsiteX4" fmla="*/ 132284 w 549250"/>
                  <a:gd name="connsiteY4" fmla="*/ 207874 h 617525"/>
                  <a:gd name="connsiteX5" fmla="*/ 59132 w 549250"/>
                  <a:gd name="connsiteY5" fmla="*/ 215189 h 617525"/>
                  <a:gd name="connsiteX6" fmla="*/ 26214 w 549250"/>
                  <a:gd name="connsiteY6" fmla="*/ 185928 h 617525"/>
                  <a:gd name="connsiteX7" fmla="*/ 610 w 549250"/>
                  <a:gd name="connsiteY7" fmla="*/ 229819 h 617525"/>
                  <a:gd name="connsiteX8" fmla="*/ 22556 w 549250"/>
                  <a:gd name="connsiteY8" fmla="*/ 266395 h 617525"/>
                  <a:gd name="connsiteX9" fmla="*/ 66447 w 549250"/>
                  <a:gd name="connsiteY9" fmla="*/ 251765 h 617525"/>
                  <a:gd name="connsiteX10" fmla="*/ 99366 w 549250"/>
                  <a:gd name="connsiteY10" fmla="*/ 237135 h 617525"/>
                  <a:gd name="connsiteX11" fmla="*/ 187148 w 549250"/>
                  <a:gd name="connsiteY11" fmla="*/ 233477 h 617525"/>
                  <a:gd name="connsiteX12" fmla="*/ 271273 w 549250"/>
                  <a:gd name="connsiteY12" fmla="*/ 237135 h 617525"/>
                  <a:gd name="connsiteX13" fmla="*/ 322479 w 549250"/>
                  <a:gd name="connsiteY13" fmla="*/ 277368 h 617525"/>
                  <a:gd name="connsiteX14" fmla="*/ 282246 w 549250"/>
                  <a:gd name="connsiteY14" fmla="*/ 361493 h 617525"/>
                  <a:gd name="connsiteX15" fmla="*/ 227382 w 549250"/>
                  <a:gd name="connsiteY15" fmla="*/ 452933 h 617525"/>
                  <a:gd name="connsiteX16" fmla="*/ 172518 w 549250"/>
                  <a:gd name="connsiteY16" fmla="*/ 463906 h 617525"/>
                  <a:gd name="connsiteX17" fmla="*/ 124969 w 549250"/>
                  <a:gd name="connsiteY17" fmla="*/ 423672 h 617525"/>
                  <a:gd name="connsiteX18" fmla="*/ 48159 w 549250"/>
                  <a:gd name="connsiteY18" fmla="*/ 420015 h 617525"/>
                  <a:gd name="connsiteX19" fmla="*/ 77420 w 549250"/>
                  <a:gd name="connsiteY19" fmla="*/ 478536 h 617525"/>
                  <a:gd name="connsiteX20" fmla="*/ 165202 w 549250"/>
                  <a:gd name="connsiteY20" fmla="*/ 493167 h 617525"/>
                  <a:gd name="connsiteX21" fmla="*/ 231039 w 549250"/>
                  <a:gd name="connsiteY21" fmla="*/ 515112 h 617525"/>
                  <a:gd name="connsiteX22" fmla="*/ 311506 w 549250"/>
                  <a:gd name="connsiteY22" fmla="*/ 434645 h 617525"/>
                  <a:gd name="connsiteX23" fmla="*/ 348082 w 549250"/>
                  <a:gd name="connsiteY23" fmla="*/ 313944 h 617525"/>
                  <a:gd name="connsiteX24" fmla="*/ 391974 w 549250"/>
                  <a:gd name="connsiteY24" fmla="*/ 288341 h 617525"/>
                  <a:gd name="connsiteX25" fmla="*/ 461468 w 549250"/>
                  <a:gd name="connsiteY25" fmla="*/ 339547 h 617525"/>
                  <a:gd name="connsiteX26" fmla="*/ 487071 w 549250"/>
                  <a:gd name="connsiteY26" fmla="*/ 409042 h 617525"/>
                  <a:gd name="connsiteX27" fmla="*/ 435865 w 549250"/>
                  <a:gd name="connsiteY27" fmla="*/ 507797 h 617525"/>
                  <a:gd name="connsiteX28" fmla="*/ 435865 w 549250"/>
                  <a:gd name="connsiteY28" fmla="*/ 584607 h 617525"/>
                  <a:gd name="connsiteX29" fmla="*/ 476098 w 549250"/>
                  <a:gd name="connsiteY29" fmla="*/ 613867 h 617525"/>
                  <a:gd name="connsiteX30" fmla="*/ 501702 w 549250"/>
                  <a:gd name="connsiteY30" fmla="*/ 562661 h 617525"/>
                  <a:gd name="connsiteX31" fmla="*/ 494386 w 549250"/>
                  <a:gd name="connsiteY31" fmla="*/ 496824 h 617525"/>
                  <a:gd name="connsiteX32" fmla="*/ 541935 w 549250"/>
                  <a:gd name="connsiteY32" fmla="*/ 423672 h 617525"/>
                  <a:gd name="connsiteX33" fmla="*/ 549250 w 549250"/>
                  <a:gd name="connsiteY33" fmla="*/ 354178 h 617525"/>
                  <a:gd name="connsiteX34" fmla="*/ 454153 w 549250"/>
                  <a:gd name="connsiteY34" fmla="*/ 259080 h 617525"/>
                  <a:gd name="connsiteX35" fmla="*/ 362713 w 549250"/>
                  <a:gd name="connsiteY35" fmla="*/ 226162 h 617525"/>
                  <a:gd name="connsiteX36" fmla="*/ 296876 w 549250"/>
                  <a:gd name="connsiteY36" fmla="*/ 178613 h 617525"/>
                  <a:gd name="connsiteX37" fmla="*/ 231039 w 549250"/>
                  <a:gd name="connsiteY37" fmla="*/ 149352 h 617525"/>
                  <a:gd name="connsiteX38" fmla="*/ 238354 w 549250"/>
                  <a:gd name="connsiteY38" fmla="*/ 76200 h 617525"/>
                  <a:gd name="connsiteX39" fmla="*/ 263958 w 549250"/>
                  <a:gd name="connsiteY39" fmla="*/ 57912 h 617525"/>
                  <a:gd name="connsiteX40" fmla="*/ 227382 w 549250"/>
                  <a:gd name="connsiteY40" fmla="*/ 3048 h 617525"/>
                  <a:gd name="connsiteX0" fmla="*/ 227382 w 549250"/>
                  <a:gd name="connsiteY0" fmla="*/ 3048 h 617525"/>
                  <a:gd name="connsiteX1" fmla="*/ 187148 w 549250"/>
                  <a:gd name="connsiteY1" fmla="*/ 39624 h 617525"/>
                  <a:gd name="connsiteX2" fmla="*/ 220066 w 549250"/>
                  <a:gd name="connsiteY2" fmla="*/ 76200 h 617525"/>
                  <a:gd name="connsiteX3" fmla="*/ 190806 w 549250"/>
                  <a:gd name="connsiteY3" fmla="*/ 156667 h 617525"/>
                  <a:gd name="connsiteX4" fmla="*/ 132284 w 549250"/>
                  <a:gd name="connsiteY4" fmla="*/ 207874 h 617525"/>
                  <a:gd name="connsiteX5" fmla="*/ 59132 w 549250"/>
                  <a:gd name="connsiteY5" fmla="*/ 215189 h 617525"/>
                  <a:gd name="connsiteX6" fmla="*/ 26214 w 549250"/>
                  <a:gd name="connsiteY6" fmla="*/ 185928 h 617525"/>
                  <a:gd name="connsiteX7" fmla="*/ 610 w 549250"/>
                  <a:gd name="connsiteY7" fmla="*/ 229819 h 617525"/>
                  <a:gd name="connsiteX8" fmla="*/ 22556 w 549250"/>
                  <a:gd name="connsiteY8" fmla="*/ 266395 h 617525"/>
                  <a:gd name="connsiteX9" fmla="*/ 66447 w 549250"/>
                  <a:gd name="connsiteY9" fmla="*/ 251765 h 617525"/>
                  <a:gd name="connsiteX10" fmla="*/ 99366 w 549250"/>
                  <a:gd name="connsiteY10" fmla="*/ 237135 h 617525"/>
                  <a:gd name="connsiteX11" fmla="*/ 187148 w 549250"/>
                  <a:gd name="connsiteY11" fmla="*/ 233477 h 617525"/>
                  <a:gd name="connsiteX12" fmla="*/ 271273 w 549250"/>
                  <a:gd name="connsiteY12" fmla="*/ 237135 h 617525"/>
                  <a:gd name="connsiteX13" fmla="*/ 322479 w 549250"/>
                  <a:gd name="connsiteY13" fmla="*/ 277368 h 617525"/>
                  <a:gd name="connsiteX14" fmla="*/ 282246 w 549250"/>
                  <a:gd name="connsiteY14" fmla="*/ 361493 h 617525"/>
                  <a:gd name="connsiteX15" fmla="*/ 227382 w 549250"/>
                  <a:gd name="connsiteY15" fmla="*/ 452933 h 617525"/>
                  <a:gd name="connsiteX16" fmla="*/ 172518 w 549250"/>
                  <a:gd name="connsiteY16" fmla="*/ 463906 h 617525"/>
                  <a:gd name="connsiteX17" fmla="*/ 124969 w 549250"/>
                  <a:gd name="connsiteY17" fmla="*/ 423672 h 617525"/>
                  <a:gd name="connsiteX18" fmla="*/ 48159 w 549250"/>
                  <a:gd name="connsiteY18" fmla="*/ 420015 h 617525"/>
                  <a:gd name="connsiteX19" fmla="*/ 77420 w 549250"/>
                  <a:gd name="connsiteY19" fmla="*/ 478536 h 617525"/>
                  <a:gd name="connsiteX20" fmla="*/ 165202 w 549250"/>
                  <a:gd name="connsiteY20" fmla="*/ 493167 h 617525"/>
                  <a:gd name="connsiteX21" fmla="*/ 231039 w 549250"/>
                  <a:gd name="connsiteY21" fmla="*/ 515112 h 617525"/>
                  <a:gd name="connsiteX22" fmla="*/ 311506 w 549250"/>
                  <a:gd name="connsiteY22" fmla="*/ 434645 h 617525"/>
                  <a:gd name="connsiteX23" fmla="*/ 348082 w 549250"/>
                  <a:gd name="connsiteY23" fmla="*/ 313944 h 617525"/>
                  <a:gd name="connsiteX24" fmla="*/ 391974 w 549250"/>
                  <a:gd name="connsiteY24" fmla="*/ 288341 h 617525"/>
                  <a:gd name="connsiteX25" fmla="*/ 461468 w 549250"/>
                  <a:gd name="connsiteY25" fmla="*/ 339547 h 617525"/>
                  <a:gd name="connsiteX26" fmla="*/ 487071 w 549250"/>
                  <a:gd name="connsiteY26" fmla="*/ 409042 h 617525"/>
                  <a:gd name="connsiteX27" fmla="*/ 435865 w 549250"/>
                  <a:gd name="connsiteY27" fmla="*/ 507797 h 617525"/>
                  <a:gd name="connsiteX28" fmla="*/ 435865 w 549250"/>
                  <a:gd name="connsiteY28" fmla="*/ 584607 h 617525"/>
                  <a:gd name="connsiteX29" fmla="*/ 476098 w 549250"/>
                  <a:gd name="connsiteY29" fmla="*/ 613867 h 617525"/>
                  <a:gd name="connsiteX30" fmla="*/ 501702 w 549250"/>
                  <a:gd name="connsiteY30" fmla="*/ 562661 h 617525"/>
                  <a:gd name="connsiteX31" fmla="*/ 494386 w 549250"/>
                  <a:gd name="connsiteY31" fmla="*/ 496824 h 617525"/>
                  <a:gd name="connsiteX32" fmla="*/ 541935 w 549250"/>
                  <a:gd name="connsiteY32" fmla="*/ 423672 h 617525"/>
                  <a:gd name="connsiteX33" fmla="*/ 549250 w 549250"/>
                  <a:gd name="connsiteY33" fmla="*/ 354178 h 617525"/>
                  <a:gd name="connsiteX34" fmla="*/ 454153 w 549250"/>
                  <a:gd name="connsiteY34" fmla="*/ 259080 h 617525"/>
                  <a:gd name="connsiteX35" fmla="*/ 362713 w 549250"/>
                  <a:gd name="connsiteY35" fmla="*/ 226162 h 617525"/>
                  <a:gd name="connsiteX36" fmla="*/ 296876 w 549250"/>
                  <a:gd name="connsiteY36" fmla="*/ 178613 h 617525"/>
                  <a:gd name="connsiteX37" fmla="*/ 231039 w 549250"/>
                  <a:gd name="connsiteY37" fmla="*/ 149352 h 617525"/>
                  <a:gd name="connsiteX38" fmla="*/ 238354 w 549250"/>
                  <a:gd name="connsiteY38" fmla="*/ 76200 h 617525"/>
                  <a:gd name="connsiteX39" fmla="*/ 263958 w 549250"/>
                  <a:gd name="connsiteY39" fmla="*/ 57912 h 617525"/>
                  <a:gd name="connsiteX40" fmla="*/ 227382 w 549250"/>
                  <a:gd name="connsiteY40" fmla="*/ 3048 h 617525"/>
                  <a:gd name="connsiteX0" fmla="*/ 227382 w 549250"/>
                  <a:gd name="connsiteY0" fmla="*/ 3048 h 617525"/>
                  <a:gd name="connsiteX1" fmla="*/ 187148 w 549250"/>
                  <a:gd name="connsiteY1" fmla="*/ 39624 h 617525"/>
                  <a:gd name="connsiteX2" fmla="*/ 220066 w 549250"/>
                  <a:gd name="connsiteY2" fmla="*/ 76200 h 617525"/>
                  <a:gd name="connsiteX3" fmla="*/ 190806 w 549250"/>
                  <a:gd name="connsiteY3" fmla="*/ 156667 h 617525"/>
                  <a:gd name="connsiteX4" fmla="*/ 132284 w 549250"/>
                  <a:gd name="connsiteY4" fmla="*/ 207874 h 617525"/>
                  <a:gd name="connsiteX5" fmla="*/ 59132 w 549250"/>
                  <a:gd name="connsiteY5" fmla="*/ 215189 h 617525"/>
                  <a:gd name="connsiteX6" fmla="*/ 26214 w 549250"/>
                  <a:gd name="connsiteY6" fmla="*/ 185928 h 617525"/>
                  <a:gd name="connsiteX7" fmla="*/ 610 w 549250"/>
                  <a:gd name="connsiteY7" fmla="*/ 229819 h 617525"/>
                  <a:gd name="connsiteX8" fmla="*/ 22556 w 549250"/>
                  <a:gd name="connsiteY8" fmla="*/ 266395 h 617525"/>
                  <a:gd name="connsiteX9" fmla="*/ 66447 w 549250"/>
                  <a:gd name="connsiteY9" fmla="*/ 251765 h 617525"/>
                  <a:gd name="connsiteX10" fmla="*/ 99366 w 549250"/>
                  <a:gd name="connsiteY10" fmla="*/ 237135 h 617525"/>
                  <a:gd name="connsiteX11" fmla="*/ 187148 w 549250"/>
                  <a:gd name="connsiteY11" fmla="*/ 233477 h 617525"/>
                  <a:gd name="connsiteX12" fmla="*/ 271273 w 549250"/>
                  <a:gd name="connsiteY12" fmla="*/ 237135 h 617525"/>
                  <a:gd name="connsiteX13" fmla="*/ 322479 w 549250"/>
                  <a:gd name="connsiteY13" fmla="*/ 277368 h 617525"/>
                  <a:gd name="connsiteX14" fmla="*/ 282246 w 549250"/>
                  <a:gd name="connsiteY14" fmla="*/ 361493 h 617525"/>
                  <a:gd name="connsiteX15" fmla="*/ 227382 w 549250"/>
                  <a:gd name="connsiteY15" fmla="*/ 452933 h 617525"/>
                  <a:gd name="connsiteX16" fmla="*/ 172518 w 549250"/>
                  <a:gd name="connsiteY16" fmla="*/ 463906 h 617525"/>
                  <a:gd name="connsiteX17" fmla="*/ 124969 w 549250"/>
                  <a:gd name="connsiteY17" fmla="*/ 423672 h 617525"/>
                  <a:gd name="connsiteX18" fmla="*/ 48159 w 549250"/>
                  <a:gd name="connsiteY18" fmla="*/ 420015 h 617525"/>
                  <a:gd name="connsiteX19" fmla="*/ 77420 w 549250"/>
                  <a:gd name="connsiteY19" fmla="*/ 478536 h 617525"/>
                  <a:gd name="connsiteX20" fmla="*/ 165202 w 549250"/>
                  <a:gd name="connsiteY20" fmla="*/ 493167 h 617525"/>
                  <a:gd name="connsiteX21" fmla="*/ 231039 w 549250"/>
                  <a:gd name="connsiteY21" fmla="*/ 515112 h 617525"/>
                  <a:gd name="connsiteX22" fmla="*/ 311506 w 549250"/>
                  <a:gd name="connsiteY22" fmla="*/ 434645 h 617525"/>
                  <a:gd name="connsiteX23" fmla="*/ 348082 w 549250"/>
                  <a:gd name="connsiteY23" fmla="*/ 313944 h 617525"/>
                  <a:gd name="connsiteX24" fmla="*/ 391974 w 549250"/>
                  <a:gd name="connsiteY24" fmla="*/ 288341 h 617525"/>
                  <a:gd name="connsiteX25" fmla="*/ 461468 w 549250"/>
                  <a:gd name="connsiteY25" fmla="*/ 339547 h 617525"/>
                  <a:gd name="connsiteX26" fmla="*/ 487071 w 549250"/>
                  <a:gd name="connsiteY26" fmla="*/ 409042 h 617525"/>
                  <a:gd name="connsiteX27" fmla="*/ 435865 w 549250"/>
                  <a:gd name="connsiteY27" fmla="*/ 507797 h 617525"/>
                  <a:gd name="connsiteX28" fmla="*/ 435865 w 549250"/>
                  <a:gd name="connsiteY28" fmla="*/ 584607 h 617525"/>
                  <a:gd name="connsiteX29" fmla="*/ 476098 w 549250"/>
                  <a:gd name="connsiteY29" fmla="*/ 613867 h 617525"/>
                  <a:gd name="connsiteX30" fmla="*/ 501702 w 549250"/>
                  <a:gd name="connsiteY30" fmla="*/ 562661 h 617525"/>
                  <a:gd name="connsiteX31" fmla="*/ 494386 w 549250"/>
                  <a:gd name="connsiteY31" fmla="*/ 496824 h 617525"/>
                  <a:gd name="connsiteX32" fmla="*/ 541935 w 549250"/>
                  <a:gd name="connsiteY32" fmla="*/ 423672 h 617525"/>
                  <a:gd name="connsiteX33" fmla="*/ 549250 w 549250"/>
                  <a:gd name="connsiteY33" fmla="*/ 354178 h 617525"/>
                  <a:gd name="connsiteX34" fmla="*/ 454153 w 549250"/>
                  <a:gd name="connsiteY34" fmla="*/ 259080 h 617525"/>
                  <a:gd name="connsiteX35" fmla="*/ 362713 w 549250"/>
                  <a:gd name="connsiteY35" fmla="*/ 226162 h 617525"/>
                  <a:gd name="connsiteX36" fmla="*/ 296876 w 549250"/>
                  <a:gd name="connsiteY36" fmla="*/ 178613 h 617525"/>
                  <a:gd name="connsiteX37" fmla="*/ 231039 w 549250"/>
                  <a:gd name="connsiteY37" fmla="*/ 149352 h 617525"/>
                  <a:gd name="connsiteX38" fmla="*/ 238354 w 549250"/>
                  <a:gd name="connsiteY38" fmla="*/ 76200 h 617525"/>
                  <a:gd name="connsiteX39" fmla="*/ 263958 w 549250"/>
                  <a:gd name="connsiteY39" fmla="*/ 57912 h 617525"/>
                  <a:gd name="connsiteX40" fmla="*/ 227382 w 54925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38354 w 563880"/>
                  <a:gd name="connsiteY38" fmla="*/ 76200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20066 w 563880"/>
                  <a:gd name="connsiteY2" fmla="*/ 76200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47008 w 563880"/>
                  <a:gd name="connsiteY38" fmla="*/ 99276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14296 w 563880"/>
                  <a:gd name="connsiteY2" fmla="*/ 87739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62713 w 563880"/>
                  <a:gd name="connsiteY35" fmla="*/ 226162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47008 w 563880"/>
                  <a:gd name="connsiteY38" fmla="*/ 99276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  <a:gd name="connsiteX0" fmla="*/ 227382 w 563880"/>
                  <a:gd name="connsiteY0" fmla="*/ 3048 h 617525"/>
                  <a:gd name="connsiteX1" fmla="*/ 187148 w 563880"/>
                  <a:gd name="connsiteY1" fmla="*/ 39624 h 617525"/>
                  <a:gd name="connsiteX2" fmla="*/ 214296 w 563880"/>
                  <a:gd name="connsiteY2" fmla="*/ 87739 h 617525"/>
                  <a:gd name="connsiteX3" fmla="*/ 190806 w 563880"/>
                  <a:gd name="connsiteY3" fmla="*/ 156667 h 617525"/>
                  <a:gd name="connsiteX4" fmla="*/ 132284 w 563880"/>
                  <a:gd name="connsiteY4" fmla="*/ 207874 h 617525"/>
                  <a:gd name="connsiteX5" fmla="*/ 59132 w 563880"/>
                  <a:gd name="connsiteY5" fmla="*/ 215189 h 617525"/>
                  <a:gd name="connsiteX6" fmla="*/ 26214 w 563880"/>
                  <a:gd name="connsiteY6" fmla="*/ 185928 h 617525"/>
                  <a:gd name="connsiteX7" fmla="*/ 610 w 563880"/>
                  <a:gd name="connsiteY7" fmla="*/ 229819 h 617525"/>
                  <a:gd name="connsiteX8" fmla="*/ 22556 w 563880"/>
                  <a:gd name="connsiteY8" fmla="*/ 266395 h 617525"/>
                  <a:gd name="connsiteX9" fmla="*/ 66447 w 563880"/>
                  <a:gd name="connsiteY9" fmla="*/ 251765 h 617525"/>
                  <a:gd name="connsiteX10" fmla="*/ 99366 w 563880"/>
                  <a:gd name="connsiteY10" fmla="*/ 237135 h 617525"/>
                  <a:gd name="connsiteX11" fmla="*/ 187148 w 563880"/>
                  <a:gd name="connsiteY11" fmla="*/ 233477 h 617525"/>
                  <a:gd name="connsiteX12" fmla="*/ 271273 w 563880"/>
                  <a:gd name="connsiteY12" fmla="*/ 237135 h 617525"/>
                  <a:gd name="connsiteX13" fmla="*/ 322479 w 563880"/>
                  <a:gd name="connsiteY13" fmla="*/ 277368 h 617525"/>
                  <a:gd name="connsiteX14" fmla="*/ 282246 w 563880"/>
                  <a:gd name="connsiteY14" fmla="*/ 361493 h 617525"/>
                  <a:gd name="connsiteX15" fmla="*/ 227382 w 563880"/>
                  <a:gd name="connsiteY15" fmla="*/ 452933 h 617525"/>
                  <a:gd name="connsiteX16" fmla="*/ 172518 w 563880"/>
                  <a:gd name="connsiteY16" fmla="*/ 463906 h 617525"/>
                  <a:gd name="connsiteX17" fmla="*/ 124969 w 563880"/>
                  <a:gd name="connsiteY17" fmla="*/ 423672 h 617525"/>
                  <a:gd name="connsiteX18" fmla="*/ 48159 w 563880"/>
                  <a:gd name="connsiteY18" fmla="*/ 420015 h 617525"/>
                  <a:gd name="connsiteX19" fmla="*/ 77420 w 563880"/>
                  <a:gd name="connsiteY19" fmla="*/ 478536 h 617525"/>
                  <a:gd name="connsiteX20" fmla="*/ 165202 w 563880"/>
                  <a:gd name="connsiteY20" fmla="*/ 493167 h 617525"/>
                  <a:gd name="connsiteX21" fmla="*/ 231039 w 563880"/>
                  <a:gd name="connsiteY21" fmla="*/ 515112 h 617525"/>
                  <a:gd name="connsiteX22" fmla="*/ 311506 w 563880"/>
                  <a:gd name="connsiteY22" fmla="*/ 434645 h 617525"/>
                  <a:gd name="connsiteX23" fmla="*/ 348082 w 563880"/>
                  <a:gd name="connsiteY23" fmla="*/ 313944 h 617525"/>
                  <a:gd name="connsiteX24" fmla="*/ 391974 w 563880"/>
                  <a:gd name="connsiteY24" fmla="*/ 288341 h 617525"/>
                  <a:gd name="connsiteX25" fmla="*/ 461468 w 563880"/>
                  <a:gd name="connsiteY25" fmla="*/ 339547 h 617525"/>
                  <a:gd name="connsiteX26" fmla="*/ 487071 w 563880"/>
                  <a:gd name="connsiteY26" fmla="*/ 409042 h 617525"/>
                  <a:gd name="connsiteX27" fmla="*/ 435865 w 563880"/>
                  <a:gd name="connsiteY27" fmla="*/ 507797 h 617525"/>
                  <a:gd name="connsiteX28" fmla="*/ 435865 w 563880"/>
                  <a:gd name="connsiteY28" fmla="*/ 584607 h 617525"/>
                  <a:gd name="connsiteX29" fmla="*/ 476098 w 563880"/>
                  <a:gd name="connsiteY29" fmla="*/ 613867 h 617525"/>
                  <a:gd name="connsiteX30" fmla="*/ 501702 w 563880"/>
                  <a:gd name="connsiteY30" fmla="*/ 562661 h 617525"/>
                  <a:gd name="connsiteX31" fmla="*/ 494386 w 563880"/>
                  <a:gd name="connsiteY31" fmla="*/ 496824 h 617525"/>
                  <a:gd name="connsiteX32" fmla="*/ 541935 w 563880"/>
                  <a:gd name="connsiteY32" fmla="*/ 423672 h 617525"/>
                  <a:gd name="connsiteX33" fmla="*/ 549250 w 563880"/>
                  <a:gd name="connsiteY33" fmla="*/ 354178 h 617525"/>
                  <a:gd name="connsiteX34" fmla="*/ 454153 w 563880"/>
                  <a:gd name="connsiteY34" fmla="*/ 259080 h 617525"/>
                  <a:gd name="connsiteX35" fmla="*/ 383025 w 563880"/>
                  <a:gd name="connsiteY35" fmla="*/ 190989 h 617525"/>
                  <a:gd name="connsiteX36" fmla="*/ 296876 w 563880"/>
                  <a:gd name="connsiteY36" fmla="*/ 178613 h 617525"/>
                  <a:gd name="connsiteX37" fmla="*/ 231039 w 563880"/>
                  <a:gd name="connsiteY37" fmla="*/ 149352 h 617525"/>
                  <a:gd name="connsiteX38" fmla="*/ 247008 w 563880"/>
                  <a:gd name="connsiteY38" fmla="*/ 99276 h 617525"/>
                  <a:gd name="connsiteX39" fmla="*/ 263958 w 563880"/>
                  <a:gd name="connsiteY39" fmla="*/ 57912 h 617525"/>
                  <a:gd name="connsiteX40" fmla="*/ 227382 w 563880"/>
                  <a:gd name="connsiteY40" fmla="*/ 3048 h 617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</a:cxnLst>
                <a:rect l="l" t="t" r="r" b="b"/>
                <a:pathLst>
                  <a:path w="563880" h="617525">
                    <a:moveTo>
                      <a:pt x="227382" y="3048"/>
                    </a:moveTo>
                    <a:cubicBezTo>
                      <a:pt x="214580" y="0"/>
                      <a:pt x="189329" y="25509"/>
                      <a:pt x="187148" y="39624"/>
                    </a:cubicBezTo>
                    <a:cubicBezTo>
                      <a:pt x="184967" y="53739"/>
                      <a:pt x="213686" y="68232"/>
                      <a:pt x="214296" y="87739"/>
                    </a:cubicBezTo>
                    <a:cubicBezTo>
                      <a:pt x="214906" y="107246"/>
                      <a:pt x="204475" y="136645"/>
                      <a:pt x="190806" y="156667"/>
                    </a:cubicBezTo>
                    <a:cubicBezTo>
                      <a:pt x="177137" y="176689"/>
                      <a:pt x="154230" y="198120"/>
                      <a:pt x="132284" y="207874"/>
                    </a:cubicBezTo>
                    <a:cubicBezTo>
                      <a:pt x="110338" y="217628"/>
                      <a:pt x="76810" y="218847"/>
                      <a:pt x="59132" y="215189"/>
                    </a:cubicBezTo>
                    <a:cubicBezTo>
                      <a:pt x="41454" y="211531"/>
                      <a:pt x="35968" y="183490"/>
                      <a:pt x="26214" y="185928"/>
                    </a:cubicBezTo>
                    <a:cubicBezTo>
                      <a:pt x="16460" y="188366"/>
                      <a:pt x="1220" y="216408"/>
                      <a:pt x="610" y="229819"/>
                    </a:cubicBezTo>
                    <a:cubicBezTo>
                      <a:pt x="0" y="243230"/>
                      <a:pt x="11583" y="262737"/>
                      <a:pt x="22556" y="266395"/>
                    </a:cubicBezTo>
                    <a:cubicBezTo>
                      <a:pt x="33529" y="270053"/>
                      <a:pt x="53645" y="256642"/>
                      <a:pt x="66447" y="251765"/>
                    </a:cubicBezTo>
                    <a:cubicBezTo>
                      <a:pt x="79249" y="246888"/>
                      <a:pt x="79249" y="240183"/>
                      <a:pt x="99366" y="237135"/>
                    </a:cubicBezTo>
                    <a:cubicBezTo>
                      <a:pt x="119483" y="234087"/>
                      <a:pt x="158497" y="233477"/>
                      <a:pt x="187148" y="233477"/>
                    </a:cubicBezTo>
                    <a:cubicBezTo>
                      <a:pt x="215799" y="233477"/>
                      <a:pt x="248718" y="229820"/>
                      <a:pt x="271273" y="237135"/>
                    </a:cubicBezTo>
                    <a:cubicBezTo>
                      <a:pt x="293828" y="244450"/>
                      <a:pt x="320650" y="256642"/>
                      <a:pt x="322479" y="277368"/>
                    </a:cubicBezTo>
                    <a:cubicBezTo>
                      <a:pt x="324308" y="298094"/>
                      <a:pt x="298095" y="332232"/>
                      <a:pt x="282246" y="361493"/>
                    </a:cubicBezTo>
                    <a:cubicBezTo>
                      <a:pt x="266397" y="390754"/>
                      <a:pt x="245670" y="435864"/>
                      <a:pt x="227382" y="452933"/>
                    </a:cubicBezTo>
                    <a:cubicBezTo>
                      <a:pt x="209094" y="470002"/>
                      <a:pt x="189587" y="468783"/>
                      <a:pt x="172518" y="463906"/>
                    </a:cubicBezTo>
                    <a:cubicBezTo>
                      <a:pt x="155449" y="459029"/>
                      <a:pt x="145695" y="430987"/>
                      <a:pt x="124969" y="423672"/>
                    </a:cubicBezTo>
                    <a:cubicBezTo>
                      <a:pt x="104243" y="416357"/>
                      <a:pt x="56084" y="410871"/>
                      <a:pt x="48159" y="420015"/>
                    </a:cubicBezTo>
                    <a:cubicBezTo>
                      <a:pt x="40234" y="429159"/>
                      <a:pt x="57913" y="466344"/>
                      <a:pt x="77420" y="478536"/>
                    </a:cubicBezTo>
                    <a:cubicBezTo>
                      <a:pt x="96927" y="490728"/>
                      <a:pt x="139599" y="487071"/>
                      <a:pt x="165202" y="493167"/>
                    </a:cubicBezTo>
                    <a:cubicBezTo>
                      <a:pt x="190805" y="499263"/>
                      <a:pt x="206655" y="524866"/>
                      <a:pt x="231039" y="515112"/>
                    </a:cubicBezTo>
                    <a:cubicBezTo>
                      <a:pt x="255423" y="505358"/>
                      <a:pt x="291999" y="468173"/>
                      <a:pt x="311506" y="434645"/>
                    </a:cubicBezTo>
                    <a:cubicBezTo>
                      <a:pt x="331013" y="401117"/>
                      <a:pt x="334671" y="338328"/>
                      <a:pt x="348082" y="313944"/>
                    </a:cubicBezTo>
                    <a:cubicBezTo>
                      <a:pt x="361493" y="289560"/>
                      <a:pt x="373076" y="284074"/>
                      <a:pt x="391974" y="288341"/>
                    </a:cubicBezTo>
                    <a:cubicBezTo>
                      <a:pt x="410872" y="292608"/>
                      <a:pt x="445619" y="319430"/>
                      <a:pt x="461468" y="339547"/>
                    </a:cubicBezTo>
                    <a:cubicBezTo>
                      <a:pt x="477317" y="359664"/>
                      <a:pt x="491338" y="381000"/>
                      <a:pt x="487071" y="409042"/>
                    </a:cubicBezTo>
                    <a:cubicBezTo>
                      <a:pt x="482804" y="437084"/>
                      <a:pt x="444399" y="478536"/>
                      <a:pt x="435865" y="507797"/>
                    </a:cubicBezTo>
                    <a:cubicBezTo>
                      <a:pt x="427331" y="537058"/>
                      <a:pt x="429160" y="566929"/>
                      <a:pt x="435865" y="584607"/>
                    </a:cubicBezTo>
                    <a:cubicBezTo>
                      <a:pt x="442570" y="602285"/>
                      <a:pt x="465125" y="617525"/>
                      <a:pt x="476098" y="613867"/>
                    </a:cubicBezTo>
                    <a:cubicBezTo>
                      <a:pt x="487071" y="610209"/>
                      <a:pt x="498654" y="582168"/>
                      <a:pt x="501702" y="562661"/>
                    </a:cubicBezTo>
                    <a:cubicBezTo>
                      <a:pt x="504750" y="543154"/>
                      <a:pt x="487681" y="519989"/>
                      <a:pt x="494386" y="496824"/>
                    </a:cubicBezTo>
                    <a:cubicBezTo>
                      <a:pt x="501091" y="473659"/>
                      <a:pt x="532791" y="447446"/>
                      <a:pt x="541935" y="423672"/>
                    </a:cubicBezTo>
                    <a:cubicBezTo>
                      <a:pt x="551079" y="399898"/>
                      <a:pt x="563880" y="381610"/>
                      <a:pt x="549250" y="354178"/>
                    </a:cubicBezTo>
                    <a:cubicBezTo>
                      <a:pt x="534620" y="326746"/>
                      <a:pt x="481857" y="286278"/>
                      <a:pt x="454153" y="259080"/>
                    </a:cubicBezTo>
                    <a:cubicBezTo>
                      <a:pt x="426449" y="231882"/>
                      <a:pt x="409238" y="204400"/>
                      <a:pt x="383025" y="190989"/>
                    </a:cubicBezTo>
                    <a:cubicBezTo>
                      <a:pt x="356812" y="177578"/>
                      <a:pt x="322207" y="185552"/>
                      <a:pt x="296876" y="178613"/>
                    </a:cubicBezTo>
                    <a:cubicBezTo>
                      <a:pt x="271545" y="171674"/>
                      <a:pt x="239350" y="162575"/>
                      <a:pt x="231039" y="149352"/>
                    </a:cubicBezTo>
                    <a:cubicBezTo>
                      <a:pt x="222728" y="136129"/>
                      <a:pt x="241522" y="114516"/>
                      <a:pt x="247008" y="99276"/>
                    </a:cubicBezTo>
                    <a:cubicBezTo>
                      <a:pt x="252494" y="84036"/>
                      <a:pt x="267229" y="73950"/>
                      <a:pt x="263958" y="57912"/>
                    </a:cubicBezTo>
                    <a:cubicBezTo>
                      <a:pt x="260687" y="41874"/>
                      <a:pt x="240184" y="6096"/>
                      <a:pt x="227382" y="3048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2" name="Oval 221"/>
              <p:cNvSpPr/>
              <p:nvPr/>
            </p:nvSpPr>
            <p:spPr bwMode="auto">
              <a:xfrm>
                <a:off x="2371331" y="3635586"/>
                <a:ext cx="331059" cy="330964"/>
              </a:xfrm>
              <a:prstGeom prst="ellipse">
                <a:avLst/>
              </a:prstGeom>
              <a:solidFill>
                <a:srgbClr val="0099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softEdge rad="12700"/>
              </a:effectLst>
            </p:spPr>
            <p:txBody>
              <a:bodyPr/>
              <a:lstStyle/>
              <a:p>
                <a:pPr algn="ctr" eaLnBrk="0" hangingPunct="0"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3" name="Freeform 222"/>
              <p:cNvSpPr/>
              <p:nvPr/>
            </p:nvSpPr>
            <p:spPr>
              <a:xfrm>
                <a:off x="2967038" y="3689350"/>
                <a:ext cx="169862" cy="155575"/>
              </a:xfrm>
              <a:custGeom>
                <a:avLst/>
                <a:gdLst>
                  <a:gd name="connsiteX0" fmla="*/ 0 w 170121"/>
                  <a:gd name="connsiteY0" fmla="*/ 106325 h 155944"/>
                  <a:gd name="connsiteX1" fmla="*/ 116958 w 170121"/>
                  <a:gd name="connsiteY1" fmla="*/ 138223 h 155944"/>
                  <a:gd name="connsiteX2" fmla="*/ 170121 w 170121"/>
                  <a:gd name="connsiteY2" fmla="*/ 0 h 1559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70121" h="155944">
                    <a:moveTo>
                      <a:pt x="0" y="106325"/>
                    </a:moveTo>
                    <a:cubicBezTo>
                      <a:pt x="44302" y="131134"/>
                      <a:pt x="88605" y="155944"/>
                      <a:pt x="116958" y="138223"/>
                    </a:cubicBezTo>
                    <a:cubicBezTo>
                      <a:pt x="145311" y="120502"/>
                      <a:pt x="159489" y="21265"/>
                      <a:pt x="170121" y="0"/>
                    </a:cubicBezTo>
                  </a:path>
                </a:pathLst>
              </a:custGeom>
              <a:ln w="19050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12" name="Group 275"/>
          <p:cNvGrpSpPr>
            <a:grpSpLocks/>
          </p:cNvGrpSpPr>
          <p:nvPr/>
        </p:nvGrpSpPr>
        <p:grpSpPr bwMode="auto">
          <a:xfrm>
            <a:off x="6383338" y="3081338"/>
            <a:ext cx="1300162" cy="1419225"/>
            <a:chOff x="7202492" y="3081338"/>
            <a:chExt cx="1300158" cy="1419225"/>
          </a:xfrm>
        </p:grpSpPr>
        <p:sp>
          <p:nvSpPr>
            <p:cNvPr id="277" name="Oval 42"/>
            <p:cNvSpPr/>
            <p:nvPr/>
          </p:nvSpPr>
          <p:spPr bwMode="auto">
            <a:xfrm>
              <a:off x="7202492" y="3083816"/>
              <a:ext cx="331059" cy="330964"/>
            </a:xfrm>
            <a:prstGeom prst="ellipse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softEdge rad="12700"/>
            </a:effectLst>
          </p:spPr>
          <p:txBody>
            <a:bodyPr/>
            <a:lstStyle/>
            <a:p>
              <a:pPr algn="ctr" eaLnBrk="0" hangingPunct="0">
                <a:defRPr/>
              </a:pPr>
              <a:endParaRPr lang="en-US" sz="1800">
                <a:cs typeface="+mn-cs"/>
              </a:endParaRPr>
            </a:p>
          </p:txBody>
        </p:sp>
        <p:grpSp>
          <p:nvGrpSpPr>
            <p:cNvPr id="13" name="Group 17"/>
            <p:cNvGrpSpPr>
              <a:grpSpLocks/>
            </p:cNvGrpSpPr>
            <p:nvPr/>
          </p:nvGrpSpPr>
          <p:grpSpPr bwMode="auto">
            <a:xfrm rot="4955084">
              <a:off x="7546969" y="4267195"/>
              <a:ext cx="125412" cy="131764"/>
              <a:chOff x="1177" y="1488"/>
              <a:chExt cx="240" cy="252"/>
            </a:xfrm>
          </p:grpSpPr>
          <p:sp>
            <p:nvSpPr>
              <p:cNvPr id="48176" name="Freeform 18"/>
              <p:cNvSpPr>
                <a:spLocks/>
              </p:cNvSpPr>
              <p:nvPr/>
            </p:nvSpPr>
            <p:spPr bwMode="auto">
              <a:xfrm rot="506385">
                <a:off x="1248" y="1575"/>
                <a:ext cx="125" cy="118"/>
              </a:xfrm>
              <a:custGeom>
                <a:avLst/>
                <a:gdLst>
                  <a:gd name="T0" fmla="*/ 0 w 375"/>
                  <a:gd name="T1" fmla="*/ 0 h 353"/>
                  <a:gd name="T2" fmla="*/ 0 w 375"/>
                  <a:gd name="T3" fmla="*/ 0 h 353"/>
                  <a:gd name="T4" fmla="*/ 0 w 375"/>
                  <a:gd name="T5" fmla="*/ 0 h 353"/>
                  <a:gd name="T6" fmla="*/ 0 w 375"/>
                  <a:gd name="T7" fmla="*/ 0 h 353"/>
                  <a:gd name="T8" fmla="*/ 0 w 375"/>
                  <a:gd name="T9" fmla="*/ 0 h 3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5"/>
                  <a:gd name="T16" fmla="*/ 0 h 353"/>
                  <a:gd name="T17" fmla="*/ 375 w 375"/>
                  <a:gd name="T18" fmla="*/ 353 h 3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5" h="353">
                    <a:moveTo>
                      <a:pt x="0" y="14"/>
                    </a:moveTo>
                    <a:lnTo>
                      <a:pt x="12" y="353"/>
                    </a:lnTo>
                    <a:lnTo>
                      <a:pt x="375" y="339"/>
                    </a:lnTo>
                    <a:lnTo>
                      <a:pt x="360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77" name="Freeform 19"/>
              <p:cNvSpPr>
                <a:spLocks/>
              </p:cNvSpPr>
              <p:nvPr/>
            </p:nvSpPr>
            <p:spPr bwMode="auto">
              <a:xfrm rot="506385">
                <a:off x="1177" y="1494"/>
                <a:ext cx="106" cy="246"/>
              </a:xfrm>
              <a:custGeom>
                <a:avLst/>
                <a:gdLst>
                  <a:gd name="T0" fmla="*/ 0 w 316"/>
                  <a:gd name="T1" fmla="*/ 0 h 737"/>
                  <a:gd name="T2" fmla="*/ 0 w 316"/>
                  <a:gd name="T3" fmla="*/ 0 h 737"/>
                  <a:gd name="T4" fmla="*/ 0 w 316"/>
                  <a:gd name="T5" fmla="*/ 0 h 737"/>
                  <a:gd name="T6" fmla="*/ 0 w 316"/>
                  <a:gd name="T7" fmla="*/ 0 h 737"/>
                  <a:gd name="T8" fmla="*/ 0 w 316"/>
                  <a:gd name="T9" fmla="*/ 0 h 737"/>
                  <a:gd name="T10" fmla="*/ 0 w 316"/>
                  <a:gd name="T11" fmla="*/ 0 h 737"/>
                  <a:gd name="T12" fmla="*/ 0 w 316"/>
                  <a:gd name="T13" fmla="*/ 0 h 737"/>
                  <a:gd name="T14" fmla="*/ 0 w 316"/>
                  <a:gd name="T15" fmla="*/ 0 h 737"/>
                  <a:gd name="T16" fmla="*/ 0 w 316"/>
                  <a:gd name="T17" fmla="*/ 0 h 737"/>
                  <a:gd name="T18" fmla="*/ 0 w 316"/>
                  <a:gd name="T19" fmla="*/ 0 h 737"/>
                  <a:gd name="T20" fmla="*/ 0 w 316"/>
                  <a:gd name="T21" fmla="*/ 0 h 737"/>
                  <a:gd name="T22" fmla="*/ 0 w 316"/>
                  <a:gd name="T23" fmla="*/ 0 h 737"/>
                  <a:gd name="T24" fmla="*/ 0 w 316"/>
                  <a:gd name="T25" fmla="*/ 0 h 737"/>
                  <a:gd name="T26" fmla="*/ 0 w 316"/>
                  <a:gd name="T27" fmla="*/ 0 h 737"/>
                  <a:gd name="T28" fmla="*/ 0 w 316"/>
                  <a:gd name="T29" fmla="*/ 0 h 737"/>
                  <a:gd name="T30" fmla="*/ 0 w 316"/>
                  <a:gd name="T31" fmla="*/ 0 h 737"/>
                  <a:gd name="T32" fmla="*/ 0 w 316"/>
                  <a:gd name="T33" fmla="*/ 0 h 7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6"/>
                  <a:gd name="T52" fmla="*/ 0 h 737"/>
                  <a:gd name="T53" fmla="*/ 316 w 316"/>
                  <a:gd name="T54" fmla="*/ 737 h 7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6" h="737">
                    <a:moveTo>
                      <a:pt x="27" y="191"/>
                    </a:moveTo>
                    <a:lnTo>
                      <a:pt x="107" y="521"/>
                    </a:lnTo>
                    <a:lnTo>
                      <a:pt x="168" y="644"/>
                    </a:lnTo>
                    <a:lnTo>
                      <a:pt x="240" y="734"/>
                    </a:lnTo>
                    <a:lnTo>
                      <a:pt x="260" y="737"/>
                    </a:lnTo>
                    <a:lnTo>
                      <a:pt x="286" y="737"/>
                    </a:lnTo>
                    <a:lnTo>
                      <a:pt x="316" y="722"/>
                    </a:lnTo>
                    <a:lnTo>
                      <a:pt x="306" y="582"/>
                    </a:lnTo>
                    <a:lnTo>
                      <a:pt x="292" y="461"/>
                    </a:lnTo>
                    <a:lnTo>
                      <a:pt x="271" y="328"/>
                    </a:lnTo>
                    <a:lnTo>
                      <a:pt x="195" y="76"/>
                    </a:lnTo>
                    <a:lnTo>
                      <a:pt x="139" y="26"/>
                    </a:lnTo>
                    <a:lnTo>
                      <a:pt x="73" y="0"/>
                    </a:lnTo>
                    <a:lnTo>
                      <a:pt x="0" y="18"/>
                    </a:lnTo>
                    <a:lnTo>
                      <a:pt x="15" y="5"/>
                    </a:lnTo>
                    <a:lnTo>
                      <a:pt x="7" y="23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78" name="Freeform 20"/>
              <p:cNvSpPr>
                <a:spLocks/>
              </p:cNvSpPr>
              <p:nvPr/>
            </p:nvSpPr>
            <p:spPr bwMode="auto">
              <a:xfrm rot="21093615" flipH="1">
                <a:off x="1311" y="1488"/>
                <a:ext cx="106" cy="247"/>
              </a:xfrm>
              <a:custGeom>
                <a:avLst/>
                <a:gdLst>
                  <a:gd name="T0" fmla="*/ 0 w 319"/>
                  <a:gd name="T1" fmla="*/ 0 h 739"/>
                  <a:gd name="T2" fmla="*/ 0 w 319"/>
                  <a:gd name="T3" fmla="*/ 0 h 739"/>
                  <a:gd name="T4" fmla="*/ 0 w 319"/>
                  <a:gd name="T5" fmla="*/ 0 h 739"/>
                  <a:gd name="T6" fmla="*/ 0 w 319"/>
                  <a:gd name="T7" fmla="*/ 0 h 739"/>
                  <a:gd name="T8" fmla="*/ 0 w 319"/>
                  <a:gd name="T9" fmla="*/ 0 h 739"/>
                  <a:gd name="T10" fmla="*/ 0 w 319"/>
                  <a:gd name="T11" fmla="*/ 0 h 739"/>
                  <a:gd name="T12" fmla="*/ 0 w 319"/>
                  <a:gd name="T13" fmla="*/ 0 h 739"/>
                  <a:gd name="T14" fmla="*/ 0 w 319"/>
                  <a:gd name="T15" fmla="*/ 0 h 739"/>
                  <a:gd name="T16" fmla="*/ 0 w 319"/>
                  <a:gd name="T17" fmla="*/ 0 h 739"/>
                  <a:gd name="T18" fmla="*/ 0 w 319"/>
                  <a:gd name="T19" fmla="*/ 0 h 739"/>
                  <a:gd name="T20" fmla="*/ 0 w 319"/>
                  <a:gd name="T21" fmla="*/ 0 h 739"/>
                  <a:gd name="T22" fmla="*/ 0 w 319"/>
                  <a:gd name="T23" fmla="*/ 0 h 739"/>
                  <a:gd name="T24" fmla="*/ 0 w 319"/>
                  <a:gd name="T25" fmla="*/ 0 h 739"/>
                  <a:gd name="T26" fmla="*/ 0 w 319"/>
                  <a:gd name="T27" fmla="*/ 0 h 739"/>
                  <a:gd name="T28" fmla="*/ 0 w 319"/>
                  <a:gd name="T29" fmla="*/ 0 h 739"/>
                  <a:gd name="T30" fmla="*/ 0 w 319"/>
                  <a:gd name="T31" fmla="*/ 0 h 739"/>
                  <a:gd name="T32" fmla="*/ 0 w 319"/>
                  <a:gd name="T33" fmla="*/ 0 h 7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9"/>
                  <a:gd name="T52" fmla="*/ 0 h 739"/>
                  <a:gd name="T53" fmla="*/ 319 w 319"/>
                  <a:gd name="T54" fmla="*/ 739 h 7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9" h="739">
                    <a:moveTo>
                      <a:pt x="31" y="194"/>
                    </a:moveTo>
                    <a:lnTo>
                      <a:pt x="109" y="522"/>
                    </a:lnTo>
                    <a:lnTo>
                      <a:pt x="170" y="644"/>
                    </a:lnTo>
                    <a:lnTo>
                      <a:pt x="242" y="738"/>
                    </a:lnTo>
                    <a:lnTo>
                      <a:pt x="259" y="739"/>
                    </a:lnTo>
                    <a:lnTo>
                      <a:pt x="288" y="737"/>
                    </a:lnTo>
                    <a:lnTo>
                      <a:pt x="319" y="725"/>
                    </a:lnTo>
                    <a:lnTo>
                      <a:pt x="306" y="581"/>
                    </a:lnTo>
                    <a:lnTo>
                      <a:pt x="292" y="464"/>
                    </a:lnTo>
                    <a:lnTo>
                      <a:pt x="273" y="332"/>
                    </a:lnTo>
                    <a:lnTo>
                      <a:pt x="195" y="76"/>
                    </a:lnTo>
                    <a:lnTo>
                      <a:pt x="140" y="27"/>
                    </a:lnTo>
                    <a:lnTo>
                      <a:pt x="74" y="0"/>
                    </a:lnTo>
                    <a:lnTo>
                      <a:pt x="0" y="19"/>
                    </a:lnTo>
                    <a:lnTo>
                      <a:pt x="16" y="7"/>
                    </a:lnTo>
                    <a:lnTo>
                      <a:pt x="12" y="25"/>
                    </a:lnTo>
                    <a:lnTo>
                      <a:pt x="31" y="194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" name="Group 17"/>
            <p:cNvGrpSpPr>
              <a:grpSpLocks/>
            </p:cNvGrpSpPr>
            <p:nvPr/>
          </p:nvGrpSpPr>
          <p:grpSpPr bwMode="auto">
            <a:xfrm rot="6395494">
              <a:off x="7534269" y="3078159"/>
              <a:ext cx="125412" cy="131764"/>
              <a:chOff x="1177" y="1488"/>
              <a:chExt cx="240" cy="252"/>
            </a:xfrm>
          </p:grpSpPr>
          <p:sp>
            <p:nvSpPr>
              <p:cNvPr id="48173" name="Freeform 18"/>
              <p:cNvSpPr>
                <a:spLocks/>
              </p:cNvSpPr>
              <p:nvPr/>
            </p:nvSpPr>
            <p:spPr bwMode="auto">
              <a:xfrm rot="506385">
                <a:off x="1248" y="1575"/>
                <a:ext cx="125" cy="118"/>
              </a:xfrm>
              <a:custGeom>
                <a:avLst/>
                <a:gdLst>
                  <a:gd name="T0" fmla="*/ 0 w 375"/>
                  <a:gd name="T1" fmla="*/ 0 h 353"/>
                  <a:gd name="T2" fmla="*/ 0 w 375"/>
                  <a:gd name="T3" fmla="*/ 0 h 353"/>
                  <a:gd name="T4" fmla="*/ 0 w 375"/>
                  <a:gd name="T5" fmla="*/ 0 h 353"/>
                  <a:gd name="T6" fmla="*/ 0 w 375"/>
                  <a:gd name="T7" fmla="*/ 0 h 353"/>
                  <a:gd name="T8" fmla="*/ 0 w 375"/>
                  <a:gd name="T9" fmla="*/ 0 h 3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5"/>
                  <a:gd name="T16" fmla="*/ 0 h 353"/>
                  <a:gd name="T17" fmla="*/ 375 w 375"/>
                  <a:gd name="T18" fmla="*/ 353 h 3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5" h="353">
                    <a:moveTo>
                      <a:pt x="0" y="14"/>
                    </a:moveTo>
                    <a:lnTo>
                      <a:pt x="12" y="353"/>
                    </a:lnTo>
                    <a:lnTo>
                      <a:pt x="375" y="339"/>
                    </a:lnTo>
                    <a:lnTo>
                      <a:pt x="360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74" name="Freeform 19"/>
              <p:cNvSpPr>
                <a:spLocks/>
              </p:cNvSpPr>
              <p:nvPr/>
            </p:nvSpPr>
            <p:spPr bwMode="auto">
              <a:xfrm rot="506385">
                <a:off x="1177" y="1494"/>
                <a:ext cx="106" cy="246"/>
              </a:xfrm>
              <a:custGeom>
                <a:avLst/>
                <a:gdLst>
                  <a:gd name="T0" fmla="*/ 0 w 316"/>
                  <a:gd name="T1" fmla="*/ 0 h 737"/>
                  <a:gd name="T2" fmla="*/ 0 w 316"/>
                  <a:gd name="T3" fmla="*/ 0 h 737"/>
                  <a:gd name="T4" fmla="*/ 0 w 316"/>
                  <a:gd name="T5" fmla="*/ 0 h 737"/>
                  <a:gd name="T6" fmla="*/ 0 w 316"/>
                  <a:gd name="T7" fmla="*/ 0 h 737"/>
                  <a:gd name="T8" fmla="*/ 0 w 316"/>
                  <a:gd name="T9" fmla="*/ 0 h 737"/>
                  <a:gd name="T10" fmla="*/ 0 w 316"/>
                  <a:gd name="T11" fmla="*/ 0 h 737"/>
                  <a:gd name="T12" fmla="*/ 0 w 316"/>
                  <a:gd name="T13" fmla="*/ 0 h 737"/>
                  <a:gd name="T14" fmla="*/ 0 w 316"/>
                  <a:gd name="T15" fmla="*/ 0 h 737"/>
                  <a:gd name="T16" fmla="*/ 0 w 316"/>
                  <a:gd name="T17" fmla="*/ 0 h 737"/>
                  <a:gd name="T18" fmla="*/ 0 w 316"/>
                  <a:gd name="T19" fmla="*/ 0 h 737"/>
                  <a:gd name="T20" fmla="*/ 0 w 316"/>
                  <a:gd name="T21" fmla="*/ 0 h 737"/>
                  <a:gd name="T22" fmla="*/ 0 w 316"/>
                  <a:gd name="T23" fmla="*/ 0 h 737"/>
                  <a:gd name="T24" fmla="*/ 0 w 316"/>
                  <a:gd name="T25" fmla="*/ 0 h 737"/>
                  <a:gd name="T26" fmla="*/ 0 w 316"/>
                  <a:gd name="T27" fmla="*/ 0 h 737"/>
                  <a:gd name="T28" fmla="*/ 0 w 316"/>
                  <a:gd name="T29" fmla="*/ 0 h 737"/>
                  <a:gd name="T30" fmla="*/ 0 w 316"/>
                  <a:gd name="T31" fmla="*/ 0 h 737"/>
                  <a:gd name="T32" fmla="*/ 0 w 316"/>
                  <a:gd name="T33" fmla="*/ 0 h 7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6"/>
                  <a:gd name="T52" fmla="*/ 0 h 737"/>
                  <a:gd name="T53" fmla="*/ 316 w 316"/>
                  <a:gd name="T54" fmla="*/ 737 h 7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6" h="737">
                    <a:moveTo>
                      <a:pt x="27" y="191"/>
                    </a:moveTo>
                    <a:lnTo>
                      <a:pt x="107" y="521"/>
                    </a:lnTo>
                    <a:lnTo>
                      <a:pt x="168" y="644"/>
                    </a:lnTo>
                    <a:lnTo>
                      <a:pt x="240" y="734"/>
                    </a:lnTo>
                    <a:lnTo>
                      <a:pt x="260" y="737"/>
                    </a:lnTo>
                    <a:lnTo>
                      <a:pt x="286" y="737"/>
                    </a:lnTo>
                    <a:lnTo>
                      <a:pt x="316" y="722"/>
                    </a:lnTo>
                    <a:lnTo>
                      <a:pt x="306" y="582"/>
                    </a:lnTo>
                    <a:lnTo>
                      <a:pt x="292" y="461"/>
                    </a:lnTo>
                    <a:lnTo>
                      <a:pt x="271" y="328"/>
                    </a:lnTo>
                    <a:lnTo>
                      <a:pt x="195" y="76"/>
                    </a:lnTo>
                    <a:lnTo>
                      <a:pt x="139" y="26"/>
                    </a:lnTo>
                    <a:lnTo>
                      <a:pt x="73" y="0"/>
                    </a:lnTo>
                    <a:lnTo>
                      <a:pt x="0" y="18"/>
                    </a:lnTo>
                    <a:lnTo>
                      <a:pt x="15" y="5"/>
                    </a:lnTo>
                    <a:lnTo>
                      <a:pt x="7" y="23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75" name="Freeform 20"/>
              <p:cNvSpPr>
                <a:spLocks/>
              </p:cNvSpPr>
              <p:nvPr/>
            </p:nvSpPr>
            <p:spPr bwMode="auto">
              <a:xfrm rot="21093615" flipH="1">
                <a:off x="1311" y="1488"/>
                <a:ext cx="106" cy="247"/>
              </a:xfrm>
              <a:custGeom>
                <a:avLst/>
                <a:gdLst>
                  <a:gd name="T0" fmla="*/ 0 w 319"/>
                  <a:gd name="T1" fmla="*/ 0 h 739"/>
                  <a:gd name="T2" fmla="*/ 0 w 319"/>
                  <a:gd name="T3" fmla="*/ 0 h 739"/>
                  <a:gd name="T4" fmla="*/ 0 w 319"/>
                  <a:gd name="T5" fmla="*/ 0 h 739"/>
                  <a:gd name="T6" fmla="*/ 0 w 319"/>
                  <a:gd name="T7" fmla="*/ 0 h 739"/>
                  <a:gd name="T8" fmla="*/ 0 w 319"/>
                  <a:gd name="T9" fmla="*/ 0 h 739"/>
                  <a:gd name="T10" fmla="*/ 0 w 319"/>
                  <a:gd name="T11" fmla="*/ 0 h 739"/>
                  <a:gd name="T12" fmla="*/ 0 w 319"/>
                  <a:gd name="T13" fmla="*/ 0 h 739"/>
                  <a:gd name="T14" fmla="*/ 0 w 319"/>
                  <a:gd name="T15" fmla="*/ 0 h 739"/>
                  <a:gd name="T16" fmla="*/ 0 w 319"/>
                  <a:gd name="T17" fmla="*/ 0 h 739"/>
                  <a:gd name="T18" fmla="*/ 0 w 319"/>
                  <a:gd name="T19" fmla="*/ 0 h 739"/>
                  <a:gd name="T20" fmla="*/ 0 w 319"/>
                  <a:gd name="T21" fmla="*/ 0 h 739"/>
                  <a:gd name="T22" fmla="*/ 0 w 319"/>
                  <a:gd name="T23" fmla="*/ 0 h 739"/>
                  <a:gd name="T24" fmla="*/ 0 w 319"/>
                  <a:gd name="T25" fmla="*/ 0 h 739"/>
                  <a:gd name="T26" fmla="*/ 0 w 319"/>
                  <a:gd name="T27" fmla="*/ 0 h 739"/>
                  <a:gd name="T28" fmla="*/ 0 w 319"/>
                  <a:gd name="T29" fmla="*/ 0 h 739"/>
                  <a:gd name="T30" fmla="*/ 0 w 319"/>
                  <a:gd name="T31" fmla="*/ 0 h 739"/>
                  <a:gd name="T32" fmla="*/ 0 w 319"/>
                  <a:gd name="T33" fmla="*/ 0 h 7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9"/>
                  <a:gd name="T52" fmla="*/ 0 h 739"/>
                  <a:gd name="T53" fmla="*/ 319 w 319"/>
                  <a:gd name="T54" fmla="*/ 739 h 7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9" h="739">
                    <a:moveTo>
                      <a:pt x="31" y="194"/>
                    </a:moveTo>
                    <a:lnTo>
                      <a:pt x="109" y="522"/>
                    </a:lnTo>
                    <a:lnTo>
                      <a:pt x="170" y="644"/>
                    </a:lnTo>
                    <a:lnTo>
                      <a:pt x="242" y="738"/>
                    </a:lnTo>
                    <a:lnTo>
                      <a:pt x="259" y="739"/>
                    </a:lnTo>
                    <a:lnTo>
                      <a:pt x="288" y="737"/>
                    </a:lnTo>
                    <a:lnTo>
                      <a:pt x="319" y="725"/>
                    </a:lnTo>
                    <a:lnTo>
                      <a:pt x="306" y="581"/>
                    </a:lnTo>
                    <a:lnTo>
                      <a:pt x="292" y="464"/>
                    </a:lnTo>
                    <a:lnTo>
                      <a:pt x="273" y="332"/>
                    </a:lnTo>
                    <a:lnTo>
                      <a:pt x="195" y="76"/>
                    </a:lnTo>
                    <a:lnTo>
                      <a:pt x="140" y="27"/>
                    </a:lnTo>
                    <a:lnTo>
                      <a:pt x="74" y="0"/>
                    </a:lnTo>
                    <a:lnTo>
                      <a:pt x="0" y="19"/>
                    </a:lnTo>
                    <a:lnTo>
                      <a:pt x="16" y="7"/>
                    </a:lnTo>
                    <a:lnTo>
                      <a:pt x="12" y="25"/>
                    </a:lnTo>
                    <a:lnTo>
                      <a:pt x="31" y="194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8172" name="TextBox 100"/>
            <p:cNvSpPr txBox="1">
              <a:spLocks noChangeArrowheads="1"/>
            </p:cNvSpPr>
            <p:nvPr/>
          </p:nvSpPr>
          <p:spPr bwMode="auto">
            <a:xfrm>
              <a:off x="7740650" y="4192588"/>
              <a:ext cx="762000" cy="307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rgbClr val="FF0000"/>
                  </a:solidFill>
                  <a:latin typeface="Arial" pitchFamily="34" charset="0"/>
                </a:rPr>
                <a:t>nAChR</a:t>
              </a:r>
            </a:p>
          </p:txBody>
        </p:sp>
      </p:grp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-336550" y="1435100"/>
            <a:ext cx="8474075" cy="3422650"/>
            <a:chOff x="42863" y="1435100"/>
            <a:chExt cx="8474075" cy="3422650"/>
          </a:xfrm>
        </p:grpSpPr>
        <p:grpSp>
          <p:nvGrpSpPr>
            <p:cNvPr id="16" name="Group 104"/>
            <p:cNvGrpSpPr>
              <a:grpSpLocks/>
            </p:cNvGrpSpPr>
            <p:nvPr/>
          </p:nvGrpSpPr>
          <p:grpSpPr bwMode="auto">
            <a:xfrm>
              <a:off x="42863" y="1435100"/>
              <a:ext cx="8474075" cy="3422650"/>
              <a:chOff x="43056" y="1435148"/>
              <a:chExt cx="8473316" cy="3422195"/>
            </a:xfrm>
          </p:grpSpPr>
          <p:sp>
            <p:nvSpPr>
              <p:cNvPr id="48165" name="Freeform 43"/>
              <p:cNvSpPr>
                <a:spLocks/>
              </p:cNvSpPr>
              <p:nvPr/>
            </p:nvSpPr>
            <p:spPr bwMode="auto">
              <a:xfrm>
                <a:off x="43056" y="1435148"/>
                <a:ext cx="7416756" cy="3422195"/>
              </a:xfrm>
              <a:custGeom>
                <a:avLst/>
                <a:gdLst>
                  <a:gd name="T0" fmla="*/ 930322 w 7416756"/>
                  <a:gd name="T1" fmla="*/ 128170 h 3422195"/>
                  <a:gd name="T2" fmla="*/ 841831 w 7416756"/>
                  <a:gd name="T3" fmla="*/ 128170 h 3422195"/>
                  <a:gd name="T4" fmla="*/ 5981308 w 7416756"/>
                  <a:gd name="T5" fmla="*/ 143874 h 3422195"/>
                  <a:gd name="T6" fmla="*/ 7193868 w 7416756"/>
                  <a:gd name="T7" fmla="*/ 991415 h 3422195"/>
                  <a:gd name="T8" fmla="*/ 7125288 w 7416756"/>
                  <a:gd name="T9" fmla="*/ 1357179 h 3422195"/>
                  <a:gd name="T10" fmla="*/ 7171008 w 7416756"/>
                  <a:gd name="T11" fmla="*/ 1505769 h 3422195"/>
                  <a:gd name="T12" fmla="*/ 7308168 w 7416756"/>
                  <a:gd name="T13" fmla="*/ 1479099 h 3422195"/>
                  <a:gd name="T14" fmla="*/ 7338648 w 7416756"/>
                  <a:gd name="T15" fmla="*/ 1501959 h 3422195"/>
                  <a:gd name="T16" fmla="*/ 7296740 w 7416756"/>
                  <a:gd name="T17" fmla="*/ 1551489 h 3422195"/>
                  <a:gd name="T18" fmla="*/ 7106240 w 7416756"/>
                  <a:gd name="T19" fmla="*/ 1574349 h 3422195"/>
                  <a:gd name="T20" fmla="*/ 7113860 w 7416756"/>
                  <a:gd name="T21" fmla="*/ 1711509 h 3422195"/>
                  <a:gd name="T22" fmla="*/ 7071948 w 7416756"/>
                  <a:gd name="T23" fmla="*/ 1787709 h 3422195"/>
                  <a:gd name="T24" fmla="*/ 6995748 w 7416756"/>
                  <a:gd name="T25" fmla="*/ 1783899 h 3422195"/>
                  <a:gd name="T26" fmla="*/ 6957648 w 7416756"/>
                  <a:gd name="T27" fmla="*/ 1799139 h 3422195"/>
                  <a:gd name="T28" fmla="*/ 6911928 w 7416756"/>
                  <a:gd name="T29" fmla="*/ 1757229 h 3422195"/>
                  <a:gd name="T30" fmla="*/ 6854780 w 7416756"/>
                  <a:gd name="T31" fmla="*/ 1787709 h 3422195"/>
                  <a:gd name="T32" fmla="*/ 6854780 w 7416756"/>
                  <a:gd name="T33" fmla="*/ 1837239 h 3422195"/>
                  <a:gd name="T34" fmla="*/ 6908120 w 7416756"/>
                  <a:gd name="T35" fmla="*/ 1867719 h 3422195"/>
                  <a:gd name="T36" fmla="*/ 6957648 w 7416756"/>
                  <a:gd name="T37" fmla="*/ 1843840 h 3422195"/>
                  <a:gd name="T38" fmla="*/ 6972888 w 7416756"/>
                  <a:gd name="T39" fmla="*/ 1841049 h 3422195"/>
                  <a:gd name="T40" fmla="*/ 7045280 w 7416756"/>
                  <a:gd name="T41" fmla="*/ 1841049 h 3422195"/>
                  <a:gd name="T42" fmla="*/ 7098620 w 7416756"/>
                  <a:gd name="T43" fmla="*/ 1867719 h 3422195"/>
                  <a:gd name="T44" fmla="*/ 7136720 w 7416756"/>
                  <a:gd name="T45" fmla="*/ 1936299 h 3422195"/>
                  <a:gd name="T46" fmla="*/ 7079568 w 7416756"/>
                  <a:gd name="T47" fmla="*/ 2001069 h 3422195"/>
                  <a:gd name="T48" fmla="*/ 7014800 w 7416756"/>
                  <a:gd name="T49" fmla="*/ 1970589 h 3422195"/>
                  <a:gd name="T50" fmla="*/ 6972888 w 7416756"/>
                  <a:gd name="T51" fmla="*/ 1993449 h 3422195"/>
                  <a:gd name="T52" fmla="*/ 6988128 w 7416756"/>
                  <a:gd name="T53" fmla="*/ 2073459 h 3422195"/>
                  <a:gd name="T54" fmla="*/ 7049088 w 7416756"/>
                  <a:gd name="T55" fmla="*/ 2058219 h 3422195"/>
                  <a:gd name="T56" fmla="*/ 7087188 w 7416756"/>
                  <a:gd name="T57" fmla="*/ 2088699 h 3422195"/>
                  <a:gd name="T58" fmla="*/ 7068140 w 7416756"/>
                  <a:gd name="T59" fmla="*/ 2252525 h 3422195"/>
                  <a:gd name="T60" fmla="*/ 7247208 w 7416756"/>
                  <a:gd name="T61" fmla="*/ 2313485 h 3422195"/>
                  <a:gd name="T62" fmla="*/ 7350080 w 7416756"/>
                  <a:gd name="T63" fmla="*/ 2305865 h 3422195"/>
                  <a:gd name="T64" fmla="*/ 7399608 w 7416756"/>
                  <a:gd name="T65" fmla="*/ 2302055 h 3422195"/>
                  <a:gd name="T66" fmla="*/ 7411040 w 7416756"/>
                  <a:gd name="T67" fmla="*/ 2351585 h 3422195"/>
                  <a:gd name="T68" fmla="*/ 7365320 w 7416756"/>
                  <a:gd name="T69" fmla="*/ 2370635 h 3422195"/>
                  <a:gd name="T70" fmla="*/ 7285308 w 7416756"/>
                  <a:gd name="T71" fmla="*/ 2347775 h 3422195"/>
                  <a:gd name="T72" fmla="*/ 7125288 w 7416756"/>
                  <a:gd name="T73" fmla="*/ 2355395 h 3422195"/>
                  <a:gd name="T74" fmla="*/ 7026228 w 7416756"/>
                  <a:gd name="T75" fmla="*/ 2473505 h 3422195"/>
                  <a:gd name="T76" fmla="*/ 7052900 w 7416756"/>
                  <a:gd name="T77" fmla="*/ 2667815 h 3422195"/>
                  <a:gd name="T78" fmla="*/ 7087188 w 7416756"/>
                  <a:gd name="T79" fmla="*/ 2702105 h 3422195"/>
                  <a:gd name="T80" fmla="*/ 7079568 w 7416756"/>
                  <a:gd name="T81" fmla="*/ 2785925 h 3422195"/>
                  <a:gd name="T82" fmla="*/ 7121480 w 7416756"/>
                  <a:gd name="T83" fmla="*/ 2850695 h 3422195"/>
                  <a:gd name="T84" fmla="*/ 7129100 w 7416756"/>
                  <a:gd name="T85" fmla="*/ 2961185 h 3422195"/>
                  <a:gd name="T86" fmla="*/ 7102428 w 7416756"/>
                  <a:gd name="T87" fmla="*/ 3090725 h 3422195"/>
                  <a:gd name="T88" fmla="*/ 7129100 w 7416756"/>
                  <a:gd name="T89" fmla="*/ 3288845 h 3422195"/>
                  <a:gd name="T90" fmla="*/ 7129100 w 7416756"/>
                  <a:gd name="T91" fmla="*/ 3422195 h 3422195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7416756"/>
                  <a:gd name="T139" fmla="*/ 0 h 3422195"/>
                  <a:gd name="T140" fmla="*/ 7416756 w 7416756"/>
                  <a:gd name="T141" fmla="*/ 3422195 h 3422195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7416756" h="3422195">
                    <a:moveTo>
                      <a:pt x="930322" y="128170"/>
                    </a:moveTo>
                    <a:cubicBezTo>
                      <a:pt x="930322" y="126531"/>
                      <a:pt x="0" y="125553"/>
                      <a:pt x="841831" y="128170"/>
                    </a:cubicBezTo>
                    <a:cubicBezTo>
                      <a:pt x="1683662" y="130787"/>
                      <a:pt x="4922635" y="0"/>
                      <a:pt x="5981308" y="143874"/>
                    </a:cubicBezTo>
                    <a:cubicBezTo>
                      <a:pt x="7039981" y="287748"/>
                      <a:pt x="7003207" y="789198"/>
                      <a:pt x="7193871" y="991415"/>
                    </a:cubicBezTo>
                    <a:cubicBezTo>
                      <a:pt x="7384535" y="1193632"/>
                      <a:pt x="7129101" y="1271450"/>
                      <a:pt x="7125291" y="1357175"/>
                    </a:cubicBezTo>
                    <a:cubicBezTo>
                      <a:pt x="7121481" y="1442900"/>
                      <a:pt x="7140531" y="1485445"/>
                      <a:pt x="7171011" y="1505765"/>
                    </a:cubicBezTo>
                    <a:cubicBezTo>
                      <a:pt x="7201491" y="1526085"/>
                      <a:pt x="7280231" y="1479730"/>
                      <a:pt x="7308171" y="1479095"/>
                    </a:cubicBezTo>
                    <a:cubicBezTo>
                      <a:pt x="7336111" y="1478460"/>
                      <a:pt x="7340556" y="1489890"/>
                      <a:pt x="7338651" y="1501955"/>
                    </a:cubicBezTo>
                    <a:cubicBezTo>
                      <a:pt x="7336746" y="1514020"/>
                      <a:pt x="7335476" y="1539420"/>
                      <a:pt x="7296741" y="1551485"/>
                    </a:cubicBezTo>
                    <a:cubicBezTo>
                      <a:pt x="7258006" y="1563550"/>
                      <a:pt x="7136721" y="1547675"/>
                      <a:pt x="7106241" y="1574345"/>
                    </a:cubicBezTo>
                    <a:cubicBezTo>
                      <a:pt x="7075761" y="1601015"/>
                      <a:pt x="7119576" y="1675945"/>
                      <a:pt x="7113861" y="1711505"/>
                    </a:cubicBezTo>
                    <a:cubicBezTo>
                      <a:pt x="7108146" y="1747065"/>
                      <a:pt x="7091636" y="1775640"/>
                      <a:pt x="7071951" y="1787705"/>
                    </a:cubicBezTo>
                    <a:cubicBezTo>
                      <a:pt x="7052266" y="1799770"/>
                      <a:pt x="7014801" y="1781990"/>
                      <a:pt x="6995751" y="1783895"/>
                    </a:cubicBezTo>
                    <a:cubicBezTo>
                      <a:pt x="6976701" y="1785800"/>
                      <a:pt x="6971621" y="1803580"/>
                      <a:pt x="6957651" y="1799135"/>
                    </a:cubicBezTo>
                    <a:cubicBezTo>
                      <a:pt x="6943681" y="1794690"/>
                      <a:pt x="6929076" y="1759130"/>
                      <a:pt x="6911931" y="1757225"/>
                    </a:cubicBezTo>
                    <a:cubicBezTo>
                      <a:pt x="6894786" y="1755320"/>
                      <a:pt x="6864306" y="1774370"/>
                      <a:pt x="6854781" y="1787705"/>
                    </a:cubicBezTo>
                    <a:cubicBezTo>
                      <a:pt x="6845256" y="1801040"/>
                      <a:pt x="6845891" y="1823900"/>
                      <a:pt x="6854781" y="1837235"/>
                    </a:cubicBezTo>
                    <a:cubicBezTo>
                      <a:pt x="6863671" y="1850570"/>
                      <a:pt x="6890976" y="1866615"/>
                      <a:pt x="6908121" y="1867715"/>
                    </a:cubicBezTo>
                    <a:cubicBezTo>
                      <a:pt x="6925266" y="1868815"/>
                      <a:pt x="6946856" y="1848281"/>
                      <a:pt x="6957651" y="1843836"/>
                    </a:cubicBezTo>
                    <a:cubicBezTo>
                      <a:pt x="6968446" y="1839391"/>
                      <a:pt x="6958286" y="1841510"/>
                      <a:pt x="6972891" y="1841045"/>
                    </a:cubicBezTo>
                    <a:cubicBezTo>
                      <a:pt x="6987496" y="1840580"/>
                      <a:pt x="7024326" y="1836600"/>
                      <a:pt x="7045281" y="1841045"/>
                    </a:cubicBezTo>
                    <a:cubicBezTo>
                      <a:pt x="7066236" y="1845490"/>
                      <a:pt x="7083381" y="1851840"/>
                      <a:pt x="7098621" y="1867715"/>
                    </a:cubicBezTo>
                    <a:cubicBezTo>
                      <a:pt x="7113861" y="1883590"/>
                      <a:pt x="7139896" y="1914070"/>
                      <a:pt x="7136721" y="1936295"/>
                    </a:cubicBezTo>
                    <a:cubicBezTo>
                      <a:pt x="7133546" y="1958520"/>
                      <a:pt x="7099891" y="1995350"/>
                      <a:pt x="7079571" y="2001065"/>
                    </a:cubicBezTo>
                    <a:cubicBezTo>
                      <a:pt x="7059251" y="2006780"/>
                      <a:pt x="7032581" y="1971855"/>
                      <a:pt x="7014801" y="1970585"/>
                    </a:cubicBezTo>
                    <a:cubicBezTo>
                      <a:pt x="6997021" y="1969315"/>
                      <a:pt x="6977336" y="1976300"/>
                      <a:pt x="6972891" y="1993445"/>
                    </a:cubicBezTo>
                    <a:cubicBezTo>
                      <a:pt x="6968446" y="2010590"/>
                      <a:pt x="6975431" y="2062660"/>
                      <a:pt x="6988131" y="2073455"/>
                    </a:cubicBezTo>
                    <a:cubicBezTo>
                      <a:pt x="7000831" y="2084250"/>
                      <a:pt x="7032581" y="2055675"/>
                      <a:pt x="7049091" y="2058215"/>
                    </a:cubicBezTo>
                    <a:cubicBezTo>
                      <a:pt x="7065601" y="2060755"/>
                      <a:pt x="7084016" y="2056310"/>
                      <a:pt x="7087191" y="2088695"/>
                    </a:cubicBezTo>
                    <a:cubicBezTo>
                      <a:pt x="7090366" y="2121080"/>
                      <a:pt x="7041471" y="2215060"/>
                      <a:pt x="7068141" y="2252525"/>
                    </a:cubicBezTo>
                    <a:cubicBezTo>
                      <a:pt x="7094811" y="2289990"/>
                      <a:pt x="7200221" y="2304595"/>
                      <a:pt x="7247211" y="2313485"/>
                    </a:cubicBezTo>
                    <a:cubicBezTo>
                      <a:pt x="7294201" y="2322375"/>
                      <a:pt x="7324681" y="2307770"/>
                      <a:pt x="7350081" y="2305865"/>
                    </a:cubicBezTo>
                    <a:cubicBezTo>
                      <a:pt x="7375481" y="2303960"/>
                      <a:pt x="7389451" y="2294435"/>
                      <a:pt x="7399611" y="2302055"/>
                    </a:cubicBezTo>
                    <a:cubicBezTo>
                      <a:pt x="7409771" y="2309675"/>
                      <a:pt x="7416756" y="2340155"/>
                      <a:pt x="7411041" y="2351585"/>
                    </a:cubicBezTo>
                    <a:cubicBezTo>
                      <a:pt x="7405326" y="2363015"/>
                      <a:pt x="7386276" y="2371270"/>
                      <a:pt x="7365321" y="2370635"/>
                    </a:cubicBezTo>
                    <a:cubicBezTo>
                      <a:pt x="7344366" y="2370000"/>
                      <a:pt x="7325316" y="2350315"/>
                      <a:pt x="7285311" y="2347775"/>
                    </a:cubicBezTo>
                    <a:cubicBezTo>
                      <a:pt x="7245306" y="2345235"/>
                      <a:pt x="7168471" y="2334440"/>
                      <a:pt x="7125291" y="2355395"/>
                    </a:cubicBezTo>
                    <a:cubicBezTo>
                      <a:pt x="7082111" y="2376350"/>
                      <a:pt x="7038296" y="2421435"/>
                      <a:pt x="7026231" y="2473505"/>
                    </a:cubicBezTo>
                    <a:cubicBezTo>
                      <a:pt x="7014166" y="2525575"/>
                      <a:pt x="7042741" y="2629715"/>
                      <a:pt x="7052901" y="2667815"/>
                    </a:cubicBezTo>
                    <a:cubicBezTo>
                      <a:pt x="7063061" y="2705915"/>
                      <a:pt x="7082746" y="2682420"/>
                      <a:pt x="7087191" y="2702105"/>
                    </a:cubicBezTo>
                    <a:cubicBezTo>
                      <a:pt x="7091636" y="2721790"/>
                      <a:pt x="7073856" y="2761160"/>
                      <a:pt x="7079571" y="2785925"/>
                    </a:cubicBezTo>
                    <a:cubicBezTo>
                      <a:pt x="7085286" y="2810690"/>
                      <a:pt x="7113226" y="2821485"/>
                      <a:pt x="7121481" y="2850695"/>
                    </a:cubicBezTo>
                    <a:cubicBezTo>
                      <a:pt x="7129736" y="2879905"/>
                      <a:pt x="7132276" y="2921180"/>
                      <a:pt x="7129101" y="2961185"/>
                    </a:cubicBezTo>
                    <a:cubicBezTo>
                      <a:pt x="7125926" y="3001190"/>
                      <a:pt x="7102431" y="3036115"/>
                      <a:pt x="7102431" y="3090725"/>
                    </a:cubicBezTo>
                    <a:cubicBezTo>
                      <a:pt x="7102431" y="3145335"/>
                      <a:pt x="7124656" y="3233600"/>
                      <a:pt x="7129101" y="3288845"/>
                    </a:cubicBezTo>
                    <a:cubicBezTo>
                      <a:pt x="7133546" y="3344090"/>
                      <a:pt x="7115131" y="3403145"/>
                      <a:pt x="7129101" y="3422195"/>
                    </a:cubicBezTo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66" name="TextBox 47"/>
              <p:cNvSpPr txBox="1">
                <a:spLocks noChangeArrowheads="1"/>
              </p:cNvSpPr>
              <p:nvPr/>
            </p:nvSpPr>
            <p:spPr bwMode="auto">
              <a:xfrm>
                <a:off x="7164720" y="1730538"/>
                <a:ext cx="1351652" cy="646331"/>
              </a:xfrm>
              <a:prstGeom prst="rect">
                <a:avLst/>
              </a:prstGeom>
              <a:solidFill>
                <a:srgbClr val="FFFFFF">
                  <a:alpha val="50195"/>
                </a:srgbClr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Plasma </a:t>
                </a:r>
              </a:p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membrane </a:t>
                </a:r>
              </a:p>
            </p:txBody>
          </p:sp>
        </p:grpSp>
        <p:grpSp>
          <p:nvGrpSpPr>
            <p:cNvPr id="17" name="Group 17"/>
            <p:cNvGrpSpPr>
              <a:grpSpLocks/>
            </p:cNvGrpSpPr>
            <p:nvPr/>
          </p:nvGrpSpPr>
          <p:grpSpPr bwMode="auto">
            <a:xfrm rot="4955084">
              <a:off x="7112486" y="4262064"/>
              <a:ext cx="125121" cy="131390"/>
              <a:chOff x="1177" y="1488"/>
              <a:chExt cx="240" cy="252"/>
            </a:xfrm>
          </p:grpSpPr>
          <p:sp>
            <p:nvSpPr>
              <p:cNvPr id="48162" name="Freeform 18"/>
              <p:cNvSpPr>
                <a:spLocks/>
              </p:cNvSpPr>
              <p:nvPr/>
            </p:nvSpPr>
            <p:spPr bwMode="auto">
              <a:xfrm rot="506385">
                <a:off x="1248" y="1575"/>
                <a:ext cx="125" cy="118"/>
              </a:xfrm>
              <a:custGeom>
                <a:avLst/>
                <a:gdLst>
                  <a:gd name="T0" fmla="*/ 0 w 375"/>
                  <a:gd name="T1" fmla="*/ 0 h 353"/>
                  <a:gd name="T2" fmla="*/ 0 w 375"/>
                  <a:gd name="T3" fmla="*/ 0 h 353"/>
                  <a:gd name="T4" fmla="*/ 0 w 375"/>
                  <a:gd name="T5" fmla="*/ 0 h 353"/>
                  <a:gd name="T6" fmla="*/ 0 w 375"/>
                  <a:gd name="T7" fmla="*/ 0 h 353"/>
                  <a:gd name="T8" fmla="*/ 0 w 375"/>
                  <a:gd name="T9" fmla="*/ 0 h 3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75"/>
                  <a:gd name="T16" fmla="*/ 0 h 353"/>
                  <a:gd name="T17" fmla="*/ 375 w 375"/>
                  <a:gd name="T18" fmla="*/ 353 h 3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75" h="353">
                    <a:moveTo>
                      <a:pt x="0" y="14"/>
                    </a:moveTo>
                    <a:lnTo>
                      <a:pt x="12" y="353"/>
                    </a:lnTo>
                    <a:lnTo>
                      <a:pt x="375" y="339"/>
                    </a:lnTo>
                    <a:lnTo>
                      <a:pt x="360" y="0"/>
                    </a:lnTo>
                    <a:lnTo>
                      <a:pt x="0" y="1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63" name="Freeform 19"/>
              <p:cNvSpPr>
                <a:spLocks/>
              </p:cNvSpPr>
              <p:nvPr/>
            </p:nvSpPr>
            <p:spPr bwMode="auto">
              <a:xfrm rot="506385">
                <a:off x="1177" y="1494"/>
                <a:ext cx="106" cy="246"/>
              </a:xfrm>
              <a:custGeom>
                <a:avLst/>
                <a:gdLst>
                  <a:gd name="T0" fmla="*/ 0 w 316"/>
                  <a:gd name="T1" fmla="*/ 0 h 737"/>
                  <a:gd name="T2" fmla="*/ 0 w 316"/>
                  <a:gd name="T3" fmla="*/ 0 h 737"/>
                  <a:gd name="T4" fmla="*/ 0 w 316"/>
                  <a:gd name="T5" fmla="*/ 0 h 737"/>
                  <a:gd name="T6" fmla="*/ 0 w 316"/>
                  <a:gd name="T7" fmla="*/ 0 h 737"/>
                  <a:gd name="T8" fmla="*/ 0 w 316"/>
                  <a:gd name="T9" fmla="*/ 0 h 737"/>
                  <a:gd name="T10" fmla="*/ 0 w 316"/>
                  <a:gd name="T11" fmla="*/ 0 h 737"/>
                  <a:gd name="T12" fmla="*/ 0 w 316"/>
                  <a:gd name="T13" fmla="*/ 0 h 737"/>
                  <a:gd name="T14" fmla="*/ 0 w 316"/>
                  <a:gd name="T15" fmla="*/ 0 h 737"/>
                  <a:gd name="T16" fmla="*/ 0 w 316"/>
                  <a:gd name="T17" fmla="*/ 0 h 737"/>
                  <a:gd name="T18" fmla="*/ 0 w 316"/>
                  <a:gd name="T19" fmla="*/ 0 h 737"/>
                  <a:gd name="T20" fmla="*/ 0 w 316"/>
                  <a:gd name="T21" fmla="*/ 0 h 737"/>
                  <a:gd name="T22" fmla="*/ 0 w 316"/>
                  <a:gd name="T23" fmla="*/ 0 h 737"/>
                  <a:gd name="T24" fmla="*/ 0 w 316"/>
                  <a:gd name="T25" fmla="*/ 0 h 737"/>
                  <a:gd name="T26" fmla="*/ 0 w 316"/>
                  <a:gd name="T27" fmla="*/ 0 h 737"/>
                  <a:gd name="T28" fmla="*/ 0 w 316"/>
                  <a:gd name="T29" fmla="*/ 0 h 737"/>
                  <a:gd name="T30" fmla="*/ 0 w 316"/>
                  <a:gd name="T31" fmla="*/ 0 h 737"/>
                  <a:gd name="T32" fmla="*/ 0 w 316"/>
                  <a:gd name="T33" fmla="*/ 0 h 7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6"/>
                  <a:gd name="T52" fmla="*/ 0 h 737"/>
                  <a:gd name="T53" fmla="*/ 316 w 316"/>
                  <a:gd name="T54" fmla="*/ 737 h 7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6" h="737">
                    <a:moveTo>
                      <a:pt x="27" y="191"/>
                    </a:moveTo>
                    <a:lnTo>
                      <a:pt x="107" y="521"/>
                    </a:lnTo>
                    <a:lnTo>
                      <a:pt x="168" y="644"/>
                    </a:lnTo>
                    <a:lnTo>
                      <a:pt x="240" y="734"/>
                    </a:lnTo>
                    <a:lnTo>
                      <a:pt x="260" y="737"/>
                    </a:lnTo>
                    <a:lnTo>
                      <a:pt x="286" y="737"/>
                    </a:lnTo>
                    <a:lnTo>
                      <a:pt x="316" y="722"/>
                    </a:lnTo>
                    <a:lnTo>
                      <a:pt x="306" y="582"/>
                    </a:lnTo>
                    <a:lnTo>
                      <a:pt x="292" y="461"/>
                    </a:lnTo>
                    <a:lnTo>
                      <a:pt x="271" y="328"/>
                    </a:lnTo>
                    <a:lnTo>
                      <a:pt x="195" y="76"/>
                    </a:lnTo>
                    <a:lnTo>
                      <a:pt x="139" y="26"/>
                    </a:lnTo>
                    <a:lnTo>
                      <a:pt x="73" y="0"/>
                    </a:lnTo>
                    <a:lnTo>
                      <a:pt x="0" y="18"/>
                    </a:lnTo>
                    <a:lnTo>
                      <a:pt x="15" y="5"/>
                    </a:lnTo>
                    <a:lnTo>
                      <a:pt x="7" y="23"/>
                    </a:lnTo>
                    <a:lnTo>
                      <a:pt x="27" y="191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64" name="Freeform 20"/>
              <p:cNvSpPr>
                <a:spLocks/>
              </p:cNvSpPr>
              <p:nvPr/>
            </p:nvSpPr>
            <p:spPr bwMode="auto">
              <a:xfrm rot="21093615" flipH="1">
                <a:off x="1311" y="1488"/>
                <a:ext cx="106" cy="247"/>
              </a:xfrm>
              <a:custGeom>
                <a:avLst/>
                <a:gdLst>
                  <a:gd name="T0" fmla="*/ 0 w 319"/>
                  <a:gd name="T1" fmla="*/ 0 h 739"/>
                  <a:gd name="T2" fmla="*/ 0 w 319"/>
                  <a:gd name="T3" fmla="*/ 0 h 739"/>
                  <a:gd name="T4" fmla="*/ 0 w 319"/>
                  <a:gd name="T5" fmla="*/ 0 h 739"/>
                  <a:gd name="T6" fmla="*/ 0 w 319"/>
                  <a:gd name="T7" fmla="*/ 0 h 739"/>
                  <a:gd name="T8" fmla="*/ 0 w 319"/>
                  <a:gd name="T9" fmla="*/ 0 h 739"/>
                  <a:gd name="T10" fmla="*/ 0 w 319"/>
                  <a:gd name="T11" fmla="*/ 0 h 739"/>
                  <a:gd name="T12" fmla="*/ 0 w 319"/>
                  <a:gd name="T13" fmla="*/ 0 h 739"/>
                  <a:gd name="T14" fmla="*/ 0 w 319"/>
                  <a:gd name="T15" fmla="*/ 0 h 739"/>
                  <a:gd name="T16" fmla="*/ 0 w 319"/>
                  <a:gd name="T17" fmla="*/ 0 h 739"/>
                  <a:gd name="T18" fmla="*/ 0 w 319"/>
                  <a:gd name="T19" fmla="*/ 0 h 739"/>
                  <a:gd name="T20" fmla="*/ 0 w 319"/>
                  <a:gd name="T21" fmla="*/ 0 h 739"/>
                  <a:gd name="T22" fmla="*/ 0 w 319"/>
                  <a:gd name="T23" fmla="*/ 0 h 739"/>
                  <a:gd name="T24" fmla="*/ 0 w 319"/>
                  <a:gd name="T25" fmla="*/ 0 h 739"/>
                  <a:gd name="T26" fmla="*/ 0 w 319"/>
                  <a:gd name="T27" fmla="*/ 0 h 739"/>
                  <a:gd name="T28" fmla="*/ 0 w 319"/>
                  <a:gd name="T29" fmla="*/ 0 h 739"/>
                  <a:gd name="T30" fmla="*/ 0 w 319"/>
                  <a:gd name="T31" fmla="*/ 0 h 739"/>
                  <a:gd name="T32" fmla="*/ 0 w 319"/>
                  <a:gd name="T33" fmla="*/ 0 h 7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319"/>
                  <a:gd name="T52" fmla="*/ 0 h 739"/>
                  <a:gd name="T53" fmla="*/ 319 w 319"/>
                  <a:gd name="T54" fmla="*/ 739 h 7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319" h="739">
                    <a:moveTo>
                      <a:pt x="31" y="194"/>
                    </a:moveTo>
                    <a:lnTo>
                      <a:pt x="109" y="522"/>
                    </a:lnTo>
                    <a:lnTo>
                      <a:pt x="170" y="644"/>
                    </a:lnTo>
                    <a:lnTo>
                      <a:pt x="242" y="738"/>
                    </a:lnTo>
                    <a:lnTo>
                      <a:pt x="259" y="739"/>
                    </a:lnTo>
                    <a:lnTo>
                      <a:pt x="288" y="737"/>
                    </a:lnTo>
                    <a:lnTo>
                      <a:pt x="319" y="725"/>
                    </a:lnTo>
                    <a:lnTo>
                      <a:pt x="306" y="581"/>
                    </a:lnTo>
                    <a:lnTo>
                      <a:pt x="292" y="464"/>
                    </a:lnTo>
                    <a:lnTo>
                      <a:pt x="273" y="332"/>
                    </a:lnTo>
                    <a:lnTo>
                      <a:pt x="195" y="76"/>
                    </a:lnTo>
                    <a:lnTo>
                      <a:pt x="140" y="27"/>
                    </a:lnTo>
                    <a:lnTo>
                      <a:pt x="74" y="0"/>
                    </a:lnTo>
                    <a:lnTo>
                      <a:pt x="0" y="19"/>
                    </a:lnTo>
                    <a:lnTo>
                      <a:pt x="16" y="7"/>
                    </a:lnTo>
                    <a:lnTo>
                      <a:pt x="12" y="25"/>
                    </a:lnTo>
                    <a:lnTo>
                      <a:pt x="31" y="194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8" name="Group 88"/>
          <p:cNvGrpSpPr>
            <a:grpSpLocks/>
          </p:cNvGrpSpPr>
          <p:nvPr/>
        </p:nvGrpSpPr>
        <p:grpSpPr bwMode="auto">
          <a:xfrm>
            <a:off x="946150" y="1620838"/>
            <a:ext cx="1570038" cy="3133725"/>
            <a:chOff x="1326713" y="1621297"/>
            <a:chExt cx="1569669" cy="3133861"/>
          </a:xfrm>
        </p:grpSpPr>
        <p:grpSp>
          <p:nvGrpSpPr>
            <p:cNvPr id="19" name="Group 85"/>
            <p:cNvGrpSpPr>
              <a:grpSpLocks/>
            </p:cNvGrpSpPr>
            <p:nvPr/>
          </p:nvGrpSpPr>
          <p:grpSpPr bwMode="auto">
            <a:xfrm>
              <a:off x="1326713" y="1621297"/>
              <a:ext cx="1569669" cy="3133861"/>
              <a:chOff x="1326713" y="1621297"/>
              <a:chExt cx="1569669" cy="3133861"/>
            </a:xfrm>
          </p:grpSpPr>
          <p:sp>
            <p:nvSpPr>
              <p:cNvPr id="48150" name="Freeform 41"/>
              <p:cNvSpPr>
                <a:spLocks/>
              </p:cNvSpPr>
              <p:nvPr/>
            </p:nvSpPr>
            <p:spPr bwMode="auto">
              <a:xfrm>
                <a:off x="1503212" y="2272554"/>
                <a:ext cx="912817" cy="2482604"/>
              </a:xfrm>
              <a:custGeom>
                <a:avLst/>
                <a:gdLst>
                  <a:gd name="T0" fmla="*/ 95961 w 913606"/>
                  <a:gd name="T1" fmla="*/ 209211 h 2482850"/>
                  <a:gd name="T2" fmla="*/ 95961 w 913606"/>
                  <a:gd name="T3" fmla="*/ 892086 h 2482850"/>
                  <a:gd name="T4" fmla="*/ 793 w 913606"/>
                  <a:gd name="T5" fmla="*/ 1001613 h 2482850"/>
                  <a:gd name="T6" fmla="*/ 41716 w 913606"/>
                  <a:gd name="T7" fmla="*/ 1032090 h 2482850"/>
                  <a:gd name="T8" fmla="*/ 91202 w 913606"/>
                  <a:gd name="T9" fmla="*/ 1485435 h 2482850"/>
                  <a:gd name="T10" fmla="*/ 81685 w 913606"/>
                  <a:gd name="T11" fmla="*/ 2249263 h 2482850"/>
                  <a:gd name="T12" fmla="*/ 200646 w 913606"/>
                  <a:gd name="T13" fmla="*/ 2277836 h 2482850"/>
                  <a:gd name="T14" fmla="*/ 176853 w 913606"/>
                  <a:gd name="T15" fmla="*/ 1773061 h 2482850"/>
                  <a:gd name="T16" fmla="*/ 243471 w 913606"/>
                  <a:gd name="T17" fmla="*/ 1601628 h 2482850"/>
                  <a:gd name="T18" fmla="*/ 291054 w 913606"/>
                  <a:gd name="T19" fmla="*/ 2349267 h 2482850"/>
                  <a:gd name="T20" fmla="*/ 386222 w 913606"/>
                  <a:gd name="T21" fmla="*/ 2311171 h 2482850"/>
                  <a:gd name="T22" fmla="*/ 419531 w 913606"/>
                  <a:gd name="T23" fmla="*/ 1349241 h 2482850"/>
                  <a:gd name="T24" fmla="*/ 576558 w 913606"/>
                  <a:gd name="T25" fmla="*/ 1330193 h 2482850"/>
                  <a:gd name="T26" fmla="*/ 519457 w 913606"/>
                  <a:gd name="T27" fmla="*/ 1501626 h 2482850"/>
                  <a:gd name="T28" fmla="*/ 590833 w 913606"/>
                  <a:gd name="T29" fmla="*/ 1554008 h 2482850"/>
                  <a:gd name="T30" fmla="*/ 571800 w 913606"/>
                  <a:gd name="T31" fmla="*/ 1444482 h 2482850"/>
                  <a:gd name="T32" fmla="*/ 633658 w 913606"/>
                  <a:gd name="T33" fmla="*/ 1301621 h 2482850"/>
                  <a:gd name="T34" fmla="*/ 804960 w 913606"/>
                  <a:gd name="T35" fmla="*/ 1425434 h 2482850"/>
                  <a:gd name="T36" fmla="*/ 900128 w 913606"/>
                  <a:gd name="T37" fmla="*/ 1468291 h 2482850"/>
                  <a:gd name="T38" fmla="*/ 819236 w 913606"/>
                  <a:gd name="T39" fmla="*/ 1377813 h 2482850"/>
                  <a:gd name="T40" fmla="*/ 796773 w 913606"/>
                  <a:gd name="T41" fmla="*/ 1263525 h 2482850"/>
                  <a:gd name="T42" fmla="*/ 824946 w 913606"/>
                  <a:gd name="T43" fmla="*/ 1129235 h 2482850"/>
                  <a:gd name="T44" fmla="*/ 776410 w 913606"/>
                  <a:gd name="T45" fmla="*/ 1211142 h 2482850"/>
                  <a:gd name="T46" fmla="*/ 605108 w 913606"/>
                  <a:gd name="T47" fmla="*/ 1234953 h 2482850"/>
                  <a:gd name="T48" fmla="*/ 676484 w 913606"/>
                  <a:gd name="T49" fmla="*/ 1058757 h 2482850"/>
                  <a:gd name="T50" fmla="*/ 676484 w 913606"/>
                  <a:gd name="T51" fmla="*/ 982564 h 2482850"/>
                  <a:gd name="T52" fmla="*/ 628900 w 913606"/>
                  <a:gd name="T53" fmla="*/ 1063520 h 2482850"/>
                  <a:gd name="T54" fmla="*/ 562283 w 913606"/>
                  <a:gd name="T55" fmla="*/ 1220666 h 2482850"/>
                  <a:gd name="T56" fmla="*/ 414772 w 913606"/>
                  <a:gd name="T57" fmla="*/ 1139712 h 2482850"/>
                  <a:gd name="T58" fmla="*/ 405256 w 913606"/>
                  <a:gd name="T59" fmla="*/ 149210 h 2482850"/>
                  <a:gd name="T60" fmla="*/ 314847 w 913606"/>
                  <a:gd name="T61" fmla="*/ 139686 h 2482850"/>
                  <a:gd name="T62" fmla="*/ 305330 w 913606"/>
                  <a:gd name="T63" fmla="*/ 1368289 h 2482850"/>
                  <a:gd name="T64" fmla="*/ 191129 w 913606"/>
                  <a:gd name="T65" fmla="*/ 1358765 h 2482850"/>
                  <a:gd name="T66" fmla="*/ 205403 w 913606"/>
                  <a:gd name="T67" fmla="*/ 306357 h 2482850"/>
                  <a:gd name="T68" fmla="*/ 162578 w 913606"/>
                  <a:gd name="T69" fmla="*/ 34922 h 2482850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w 913606"/>
                  <a:gd name="T106" fmla="*/ 0 h 2482850"/>
                  <a:gd name="T107" fmla="*/ 913606 w 913606"/>
                  <a:gd name="T108" fmla="*/ 2482850 h 2482850"/>
                </a:gdLst>
                <a:ahLst/>
                <a:cxnLst>
                  <a:cxn ang="T70">
                    <a:pos x="T0" y="T1"/>
                  </a:cxn>
                  <a:cxn ang="T71">
                    <a:pos x="T2" y="T3"/>
                  </a:cxn>
                  <a:cxn ang="T72">
                    <a:pos x="T4" y="T5"/>
                  </a:cxn>
                  <a:cxn ang="T73">
                    <a:pos x="T6" y="T7"/>
                  </a:cxn>
                  <a:cxn ang="T74">
                    <a:pos x="T8" y="T9"/>
                  </a:cxn>
                  <a:cxn ang="T75">
                    <a:pos x="T10" y="T11"/>
                  </a:cxn>
                  <a:cxn ang="T76">
                    <a:pos x="T12" y="T13"/>
                  </a:cxn>
                  <a:cxn ang="T77">
                    <a:pos x="T14" y="T15"/>
                  </a:cxn>
                  <a:cxn ang="T78">
                    <a:pos x="T16" y="T17"/>
                  </a:cxn>
                  <a:cxn ang="T79">
                    <a:pos x="T18" y="T19"/>
                  </a:cxn>
                  <a:cxn ang="T80">
                    <a:pos x="T20" y="T21"/>
                  </a:cxn>
                  <a:cxn ang="T81">
                    <a:pos x="T22" y="T23"/>
                  </a:cxn>
                  <a:cxn ang="T82">
                    <a:pos x="T24" y="T25"/>
                  </a:cxn>
                  <a:cxn ang="T83">
                    <a:pos x="T26" y="T27"/>
                  </a:cxn>
                  <a:cxn ang="T84">
                    <a:pos x="T28" y="T29"/>
                  </a:cxn>
                  <a:cxn ang="T85">
                    <a:pos x="T30" y="T31"/>
                  </a:cxn>
                  <a:cxn ang="T86">
                    <a:pos x="T32" y="T33"/>
                  </a:cxn>
                  <a:cxn ang="T87">
                    <a:pos x="T34" y="T35"/>
                  </a:cxn>
                  <a:cxn ang="T88">
                    <a:pos x="T36" y="T37"/>
                  </a:cxn>
                  <a:cxn ang="T89">
                    <a:pos x="T38" y="T39"/>
                  </a:cxn>
                  <a:cxn ang="T90">
                    <a:pos x="T40" y="T41"/>
                  </a:cxn>
                  <a:cxn ang="T91">
                    <a:pos x="T42" y="T43"/>
                  </a:cxn>
                  <a:cxn ang="T92">
                    <a:pos x="T44" y="T45"/>
                  </a:cxn>
                  <a:cxn ang="T93">
                    <a:pos x="T46" y="T47"/>
                  </a:cxn>
                  <a:cxn ang="T94">
                    <a:pos x="T48" y="T49"/>
                  </a:cxn>
                  <a:cxn ang="T95">
                    <a:pos x="T50" y="T51"/>
                  </a:cxn>
                  <a:cxn ang="T96">
                    <a:pos x="T52" y="T53"/>
                  </a:cxn>
                  <a:cxn ang="T97">
                    <a:pos x="T54" y="T55"/>
                  </a:cxn>
                  <a:cxn ang="T98">
                    <a:pos x="T56" y="T57"/>
                  </a:cxn>
                  <a:cxn ang="T99">
                    <a:pos x="T58" y="T59"/>
                  </a:cxn>
                  <a:cxn ang="T100">
                    <a:pos x="T60" y="T61"/>
                  </a:cxn>
                  <a:cxn ang="T101">
                    <a:pos x="T62" y="T63"/>
                  </a:cxn>
                  <a:cxn ang="T102">
                    <a:pos x="T64" y="T65"/>
                  </a:cxn>
                  <a:cxn ang="T103">
                    <a:pos x="T66" y="T67"/>
                  </a:cxn>
                  <a:cxn ang="T104">
                    <a:pos x="T68" y="T69"/>
                  </a:cxn>
                </a:cxnLst>
                <a:rect l="T105" t="T106" r="T107" b="T108"/>
                <a:pathLst>
                  <a:path w="913606" h="2482850">
                    <a:moveTo>
                      <a:pt x="162719" y="34925"/>
                    </a:moveTo>
                    <a:cubicBezTo>
                      <a:pt x="146050" y="52070"/>
                      <a:pt x="107950" y="72707"/>
                      <a:pt x="96044" y="209232"/>
                    </a:cubicBezTo>
                    <a:cubicBezTo>
                      <a:pt x="84138" y="345757"/>
                      <a:pt x="91281" y="740251"/>
                      <a:pt x="91281" y="854075"/>
                    </a:cubicBezTo>
                    <a:cubicBezTo>
                      <a:pt x="91281" y="967899"/>
                      <a:pt x="103188" y="877888"/>
                      <a:pt x="96044" y="892175"/>
                    </a:cubicBezTo>
                    <a:cubicBezTo>
                      <a:pt x="88900" y="906462"/>
                      <a:pt x="64294" y="921544"/>
                      <a:pt x="48419" y="939800"/>
                    </a:cubicBezTo>
                    <a:cubicBezTo>
                      <a:pt x="32544" y="958056"/>
                      <a:pt x="1588" y="985837"/>
                      <a:pt x="794" y="1001712"/>
                    </a:cubicBezTo>
                    <a:cubicBezTo>
                      <a:pt x="0" y="1017587"/>
                      <a:pt x="36830" y="1029970"/>
                      <a:pt x="43656" y="1035050"/>
                    </a:cubicBezTo>
                    <a:cubicBezTo>
                      <a:pt x="50482" y="1040130"/>
                      <a:pt x="33021" y="1023461"/>
                      <a:pt x="41752" y="1032192"/>
                    </a:cubicBezTo>
                    <a:cubicBezTo>
                      <a:pt x="50483" y="1040923"/>
                      <a:pt x="106839" y="1065212"/>
                      <a:pt x="96044" y="1087437"/>
                    </a:cubicBezTo>
                    <a:cubicBezTo>
                      <a:pt x="85249" y="1109662"/>
                      <a:pt x="95250" y="1297463"/>
                      <a:pt x="91281" y="1485582"/>
                    </a:cubicBezTo>
                    <a:cubicBezTo>
                      <a:pt x="87312" y="1673701"/>
                      <a:pt x="75723" y="2088833"/>
                      <a:pt x="72231" y="2216150"/>
                    </a:cubicBezTo>
                    <a:cubicBezTo>
                      <a:pt x="68739" y="2343467"/>
                      <a:pt x="72231" y="2221706"/>
                      <a:pt x="81756" y="2249487"/>
                    </a:cubicBezTo>
                    <a:cubicBezTo>
                      <a:pt x="91281" y="2277268"/>
                      <a:pt x="109537" y="2378075"/>
                      <a:pt x="129381" y="2382837"/>
                    </a:cubicBezTo>
                    <a:cubicBezTo>
                      <a:pt x="149225" y="2387599"/>
                      <a:pt x="187325" y="2309812"/>
                      <a:pt x="200819" y="2278062"/>
                    </a:cubicBezTo>
                    <a:cubicBezTo>
                      <a:pt x="214313" y="2246312"/>
                      <a:pt x="214313" y="2276475"/>
                      <a:pt x="210344" y="2192337"/>
                    </a:cubicBezTo>
                    <a:cubicBezTo>
                      <a:pt x="206375" y="2108200"/>
                      <a:pt x="177800" y="1864518"/>
                      <a:pt x="177006" y="1773237"/>
                    </a:cubicBezTo>
                    <a:cubicBezTo>
                      <a:pt x="176212" y="1681956"/>
                      <a:pt x="194469" y="1673225"/>
                      <a:pt x="205581" y="1644650"/>
                    </a:cubicBezTo>
                    <a:cubicBezTo>
                      <a:pt x="216693" y="1616075"/>
                      <a:pt x="226219" y="1599406"/>
                      <a:pt x="243681" y="1601787"/>
                    </a:cubicBezTo>
                    <a:cubicBezTo>
                      <a:pt x="261143" y="1604168"/>
                      <a:pt x="302419" y="1534318"/>
                      <a:pt x="310356" y="1658937"/>
                    </a:cubicBezTo>
                    <a:cubicBezTo>
                      <a:pt x="318293" y="1783556"/>
                      <a:pt x="287337" y="2216150"/>
                      <a:pt x="291306" y="2349500"/>
                    </a:cubicBezTo>
                    <a:cubicBezTo>
                      <a:pt x="295275" y="2482850"/>
                      <a:pt x="318294" y="2465387"/>
                      <a:pt x="334169" y="2459037"/>
                    </a:cubicBezTo>
                    <a:cubicBezTo>
                      <a:pt x="350044" y="2452687"/>
                      <a:pt x="373856" y="2451100"/>
                      <a:pt x="386556" y="2311400"/>
                    </a:cubicBezTo>
                    <a:cubicBezTo>
                      <a:pt x="399256" y="2171700"/>
                      <a:pt x="404813" y="1781174"/>
                      <a:pt x="410369" y="1620837"/>
                    </a:cubicBezTo>
                    <a:cubicBezTo>
                      <a:pt x="415925" y="1460500"/>
                      <a:pt x="404019" y="1407319"/>
                      <a:pt x="419894" y="1349375"/>
                    </a:cubicBezTo>
                    <a:cubicBezTo>
                      <a:pt x="435769" y="1291431"/>
                      <a:pt x="479425" y="1276350"/>
                      <a:pt x="505619" y="1273175"/>
                    </a:cubicBezTo>
                    <a:cubicBezTo>
                      <a:pt x="531813" y="1270000"/>
                      <a:pt x="571500" y="1299369"/>
                      <a:pt x="577056" y="1330325"/>
                    </a:cubicBezTo>
                    <a:cubicBezTo>
                      <a:pt x="582612" y="1361281"/>
                      <a:pt x="548481" y="1430337"/>
                      <a:pt x="538956" y="1458912"/>
                    </a:cubicBezTo>
                    <a:cubicBezTo>
                      <a:pt x="529431" y="1487487"/>
                      <a:pt x="519112" y="1485900"/>
                      <a:pt x="519906" y="1501775"/>
                    </a:cubicBezTo>
                    <a:cubicBezTo>
                      <a:pt x="520700" y="1517650"/>
                      <a:pt x="531813" y="1545431"/>
                      <a:pt x="543719" y="1554162"/>
                    </a:cubicBezTo>
                    <a:cubicBezTo>
                      <a:pt x="555625" y="1562893"/>
                      <a:pt x="580232" y="1562100"/>
                      <a:pt x="591344" y="1554162"/>
                    </a:cubicBezTo>
                    <a:cubicBezTo>
                      <a:pt x="602456" y="1546224"/>
                      <a:pt x="613569" y="1524793"/>
                      <a:pt x="610394" y="1506537"/>
                    </a:cubicBezTo>
                    <a:cubicBezTo>
                      <a:pt x="607219" y="1488281"/>
                      <a:pt x="573881" y="1472406"/>
                      <a:pt x="572294" y="1444625"/>
                    </a:cubicBezTo>
                    <a:cubicBezTo>
                      <a:pt x="570707" y="1416844"/>
                      <a:pt x="590550" y="1363662"/>
                      <a:pt x="600869" y="1339850"/>
                    </a:cubicBezTo>
                    <a:cubicBezTo>
                      <a:pt x="611188" y="1316038"/>
                      <a:pt x="609600" y="1294606"/>
                      <a:pt x="634206" y="1301750"/>
                    </a:cubicBezTo>
                    <a:cubicBezTo>
                      <a:pt x="658812" y="1308894"/>
                      <a:pt x="719931" y="1362075"/>
                      <a:pt x="748506" y="1382712"/>
                    </a:cubicBezTo>
                    <a:cubicBezTo>
                      <a:pt x="777081" y="1403349"/>
                      <a:pt x="794544" y="1411288"/>
                      <a:pt x="805656" y="1425575"/>
                    </a:cubicBezTo>
                    <a:cubicBezTo>
                      <a:pt x="816768" y="1439862"/>
                      <a:pt x="799306" y="1461293"/>
                      <a:pt x="815181" y="1468437"/>
                    </a:cubicBezTo>
                    <a:cubicBezTo>
                      <a:pt x="831056" y="1475581"/>
                      <a:pt x="888206" y="1482725"/>
                      <a:pt x="900906" y="1468437"/>
                    </a:cubicBezTo>
                    <a:cubicBezTo>
                      <a:pt x="913606" y="1454149"/>
                      <a:pt x="904875" y="1397793"/>
                      <a:pt x="891381" y="1382712"/>
                    </a:cubicBezTo>
                    <a:cubicBezTo>
                      <a:pt x="877887" y="1367631"/>
                      <a:pt x="837141" y="1388225"/>
                      <a:pt x="819944" y="1377950"/>
                    </a:cubicBezTo>
                    <a:cubicBezTo>
                      <a:pt x="802748" y="1367675"/>
                      <a:pt x="791949" y="1340111"/>
                      <a:pt x="788202" y="1321061"/>
                    </a:cubicBezTo>
                    <a:cubicBezTo>
                      <a:pt x="784455" y="1302011"/>
                      <a:pt x="788997" y="1282743"/>
                      <a:pt x="797462" y="1263650"/>
                    </a:cubicBezTo>
                    <a:cubicBezTo>
                      <a:pt x="805927" y="1244557"/>
                      <a:pt x="834295" y="1228884"/>
                      <a:pt x="838994" y="1206500"/>
                    </a:cubicBezTo>
                    <a:cubicBezTo>
                      <a:pt x="843694" y="1184116"/>
                      <a:pt x="834390" y="1136491"/>
                      <a:pt x="825659" y="1129347"/>
                    </a:cubicBezTo>
                    <a:cubicBezTo>
                      <a:pt x="816928" y="1122203"/>
                      <a:pt x="794702" y="1149985"/>
                      <a:pt x="786606" y="1163637"/>
                    </a:cubicBezTo>
                    <a:cubicBezTo>
                      <a:pt x="778510" y="1177290"/>
                      <a:pt x="792956" y="1196975"/>
                      <a:pt x="777081" y="1211262"/>
                    </a:cubicBezTo>
                    <a:cubicBezTo>
                      <a:pt x="761206" y="1225550"/>
                      <a:pt x="719931" y="1245393"/>
                      <a:pt x="691356" y="1249362"/>
                    </a:cubicBezTo>
                    <a:cubicBezTo>
                      <a:pt x="662781" y="1253331"/>
                      <a:pt x="611187" y="1251744"/>
                      <a:pt x="605631" y="1235075"/>
                    </a:cubicBezTo>
                    <a:cubicBezTo>
                      <a:pt x="600075" y="1218406"/>
                      <a:pt x="646113" y="1178719"/>
                      <a:pt x="658019" y="1149350"/>
                    </a:cubicBezTo>
                    <a:cubicBezTo>
                      <a:pt x="669925" y="1119981"/>
                      <a:pt x="667544" y="1077118"/>
                      <a:pt x="677069" y="1058862"/>
                    </a:cubicBezTo>
                    <a:cubicBezTo>
                      <a:pt x="686594" y="1040606"/>
                      <a:pt x="715169" y="1052512"/>
                      <a:pt x="715169" y="1039812"/>
                    </a:cubicBezTo>
                    <a:cubicBezTo>
                      <a:pt x="715169" y="1027112"/>
                      <a:pt x="694531" y="989806"/>
                      <a:pt x="677069" y="982662"/>
                    </a:cubicBezTo>
                    <a:cubicBezTo>
                      <a:pt x="659607" y="975518"/>
                      <a:pt x="618331" y="983456"/>
                      <a:pt x="610394" y="996950"/>
                    </a:cubicBezTo>
                    <a:cubicBezTo>
                      <a:pt x="602457" y="1010444"/>
                      <a:pt x="631825" y="1033463"/>
                      <a:pt x="629444" y="1063625"/>
                    </a:cubicBezTo>
                    <a:lnTo>
                      <a:pt x="596106" y="1177925"/>
                    </a:lnTo>
                    <a:cubicBezTo>
                      <a:pt x="584994" y="1204119"/>
                      <a:pt x="586581" y="1214437"/>
                      <a:pt x="562769" y="1220787"/>
                    </a:cubicBezTo>
                    <a:cubicBezTo>
                      <a:pt x="538957" y="1227137"/>
                      <a:pt x="477837" y="1229519"/>
                      <a:pt x="453231" y="1216025"/>
                    </a:cubicBezTo>
                    <a:cubicBezTo>
                      <a:pt x="428625" y="1202531"/>
                      <a:pt x="421481" y="1286669"/>
                      <a:pt x="415131" y="1139825"/>
                    </a:cubicBezTo>
                    <a:cubicBezTo>
                      <a:pt x="408781" y="992981"/>
                      <a:pt x="416719" y="500062"/>
                      <a:pt x="415131" y="334962"/>
                    </a:cubicBezTo>
                    <a:cubicBezTo>
                      <a:pt x="413543" y="169862"/>
                      <a:pt x="411956" y="204787"/>
                      <a:pt x="405606" y="149225"/>
                    </a:cubicBezTo>
                    <a:cubicBezTo>
                      <a:pt x="399256" y="93663"/>
                      <a:pt x="392112" y="3174"/>
                      <a:pt x="377031" y="1587"/>
                    </a:cubicBezTo>
                    <a:cubicBezTo>
                      <a:pt x="361950" y="0"/>
                      <a:pt x="328613" y="88106"/>
                      <a:pt x="315119" y="139700"/>
                    </a:cubicBezTo>
                    <a:lnTo>
                      <a:pt x="296069" y="311150"/>
                    </a:lnTo>
                    <a:cubicBezTo>
                      <a:pt x="294482" y="515937"/>
                      <a:pt x="315913" y="1172369"/>
                      <a:pt x="305594" y="1368425"/>
                    </a:cubicBezTo>
                    <a:cubicBezTo>
                      <a:pt x="295275" y="1564481"/>
                      <a:pt x="253206" y="1489074"/>
                      <a:pt x="234156" y="1487487"/>
                    </a:cubicBezTo>
                    <a:cubicBezTo>
                      <a:pt x="215106" y="1485900"/>
                      <a:pt x="199231" y="1400175"/>
                      <a:pt x="191294" y="1358900"/>
                    </a:cubicBezTo>
                    <a:cubicBezTo>
                      <a:pt x="183357" y="1317625"/>
                      <a:pt x="184150" y="1415256"/>
                      <a:pt x="186531" y="1239837"/>
                    </a:cubicBezTo>
                    <a:cubicBezTo>
                      <a:pt x="188912" y="1064418"/>
                      <a:pt x="203994" y="495299"/>
                      <a:pt x="205581" y="306387"/>
                    </a:cubicBezTo>
                    <a:cubicBezTo>
                      <a:pt x="207168" y="117475"/>
                      <a:pt x="203200" y="151606"/>
                      <a:pt x="196056" y="106362"/>
                    </a:cubicBezTo>
                    <a:cubicBezTo>
                      <a:pt x="188912" y="61118"/>
                      <a:pt x="179388" y="17780"/>
                      <a:pt x="162719" y="34925"/>
                    </a:cubicBezTo>
                    <a:close/>
                  </a:path>
                </a:pathLst>
              </a:custGeom>
              <a:solidFill>
                <a:srgbClr val="89AAD3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51" name="TextBox 45"/>
              <p:cNvSpPr txBox="1">
                <a:spLocks noChangeArrowheads="1"/>
              </p:cNvSpPr>
              <p:nvPr/>
            </p:nvSpPr>
            <p:spPr bwMode="auto">
              <a:xfrm>
                <a:off x="1326713" y="1621297"/>
                <a:ext cx="1569669" cy="64626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Endoplasmic </a:t>
                </a:r>
              </a:p>
              <a:p>
                <a:pPr algn="ctr" eaLnBrk="0" hangingPunct="0"/>
                <a:r>
                  <a:rPr lang="en-US" sz="1800">
                    <a:latin typeface="Arial" pitchFamily="34" charset="0"/>
                  </a:rPr>
                  <a:t>reticulum</a:t>
                </a:r>
              </a:p>
            </p:txBody>
          </p:sp>
          <p:grpSp>
            <p:nvGrpSpPr>
              <p:cNvPr id="20" name="Group 17"/>
              <p:cNvGrpSpPr>
                <a:grpSpLocks/>
              </p:cNvGrpSpPr>
              <p:nvPr/>
            </p:nvGrpSpPr>
            <p:grpSpPr bwMode="auto">
              <a:xfrm rot="-5400000">
                <a:off x="1845558" y="4205022"/>
                <a:ext cx="125121" cy="131390"/>
                <a:chOff x="1177" y="1488"/>
                <a:chExt cx="240" cy="252"/>
              </a:xfrm>
            </p:grpSpPr>
            <p:sp>
              <p:nvSpPr>
                <p:cNvPr id="48157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58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59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488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17"/>
              <p:cNvGrpSpPr>
                <a:grpSpLocks/>
              </p:cNvGrpSpPr>
              <p:nvPr/>
            </p:nvGrpSpPr>
            <p:grpSpPr bwMode="auto">
              <a:xfrm rot="-5400000">
                <a:off x="2229975" y="3510632"/>
                <a:ext cx="125121" cy="147032"/>
                <a:chOff x="1177" y="1494"/>
                <a:chExt cx="240" cy="282"/>
              </a:xfrm>
            </p:grpSpPr>
            <p:sp>
              <p:nvSpPr>
                <p:cNvPr id="48154" name="Freeform 18"/>
                <p:cNvSpPr>
                  <a:spLocks/>
                </p:cNvSpPr>
                <p:nvPr/>
              </p:nvSpPr>
              <p:spPr bwMode="auto">
                <a:xfrm rot="506385">
                  <a:off x="1248" y="1575"/>
                  <a:ext cx="125" cy="118"/>
                </a:xfrm>
                <a:custGeom>
                  <a:avLst/>
                  <a:gdLst>
                    <a:gd name="T0" fmla="*/ 0 w 375"/>
                    <a:gd name="T1" fmla="*/ 0 h 353"/>
                    <a:gd name="T2" fmla="*/ 0 w 375"/>
                    <a:gd name="T3" fmla="*/ 0 h 353"/>
                    <a:gd name="T4" fmla="*/ 0 w 375"/>
                    <a:gd name="T5" fmla="*/ 0 h 353"/>
                    <a:gd name="T6" fmla="*/ 0 w 375"/>
                    <a:gd name="T7" fmla="*/ 0 h 353"/>
                    <a:gd name="T8" fmla="*/ 0 w 375"/>
                    <a:gd name="T9" fmla="*/ 0 h 35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375"/>
                    <a:gd name="T16" fmla="*/ 0 h 353"/>
                    <a:gd name="T17" fmla="*/ 375 w 375"/>
                    <a:gd name="T18" fmla="*/ 353 h 35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375" h="353">
                      <a:moveTo>
                        <a:pt x="0" y="14"/>
                      </a:moveTo>
                      <a:lnTo>
                        <a:pt x="12" y="353"/>
                      </a:lnTo>
                      <a:lnTo>
                        <a:pt x="375" y="339"/>
                      </a:lnTo>
                      <a:lnTo>
                        <a:pt x="360" y="0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rgbClr val="FFFF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55" name="Freeform 19"/>
                <p:cNvSpPr>
                  <a:spLocks/>
                </p:cNvSpPr>
                <p:nvPr/>
              </p:nvSpPr>
              <p:spPr bwMode="auto">
                <a:xfrm rot="506385">
                  <a:off x="1177" y="1494"/>
                  <a:ext cx="106" cy="246"/>
                </a:xfrm>
                <a:custGeom>
                  <a:avLst/>
                  <a:gdLst>
                    <a:gd name="T0" fmla="*/ 0 w 316"/>
                    <a:gd name="T1" fmla="*/ 0 h 737"/>
                    <a:gd name="T2" fmla="*/ 0 w 316"/>
                    <a:gd name="T3" fmla="*/ 0 h 737"/>
                    <a:gd name="T4" fmla="*/ 0 w 316"/>
                    <a:gd name="T5" fmla="*/ 0 h 737"/>
                    <a:gd name="T6" fmla="*/ 0 w 316"/>
                    <a:gd name="T7" fmla="*/ 0 h 737"/>
                    <a:gd name="T8" fmla="*/ 0 w 316"/>
                    <a:gd name="T9" fmla="*/ 0 h 737"/>
                    <a:gd name="T10" fmla="*/ 0 w 316"/>
                    <a:gd name="T11" fmla="*/ 0 h 737"/>
                    <a:gd name="T12" fmla="*/ 0 w 316"/>
                    <a:gd name="T13" fmla="*/ 0 h 737"/>
                    <a:gd name="T14" fmla="*/ 0 w 316"/>
                    <a:gd name="T15" fmla="*/ 0 h 737"/>
                    <a:gd name="T16" fmla="*/ 0 w 316"/>
                    <a:gd name="T17" fmla="*/ 0 h 737"/>
                    <a:gd name="T18" fmla="*/ 0 w 316"/>
                    <a:gd name="T19" fmla="*/ 0 h 737"/>
                    <a:gd name="T20" fmla="*/ 0 w 316"/>
                    <a:gd name="T21" fmla="*/ 0 h 737"/>
                    <a:gd name="T22" fmla="*/ 0 w 316"/>
                    <a:gd name="T23" fmla="*/ 0 h 737"/>
                    <a:gd name="T24" fmla="*/ 0 w 316"/>
                    <a:gd name="T25" fmla="*/ 0 h 737"/>
                    <a:gd name="T26" fmla="*/ 0 w 316"/>
                    <a:gd name="T27" fmla="*/ 0 h 737"/>
                    <a:gd name="T28" fmla="*/ 0 w 316"/>
                    <a:gd name="T29" fmla="*/ 0 h 737"/>
                    <a:gd name="T30" fmla="*/ 0 w 316"/>
                    <a:gd name="T31" fmla="*/ 0 h 737"/>
                    <a:gd name="T32" fmla="*/ 0 w 316"/>
                    <a:gd name="T33" fmla="*/ 0 h 73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6"/>
                    <a:gd name="T52" fmla="*/ 0 h 737"/>
                    <a:gd name="T53" fmla="*/ 316 w 316"/>
                    <a:gd name="T54" fmla="*/ 737 h 73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6" h="737">
                      <a:moveTo>
                        <a:pt x="27" y="191"/>
                      </a:moveTo>
                      <a:lnTo>
                        <a:pt x="107" y="521"/>
                      </a:lnTo>
                      <a:lnTo>
                        <a:pt x="168" y="644"/>
                      </a:lnTo>
                      <a:lnTo>
                        <a:pt x="240" y="734"/>
                      </a:lnTo>
                      <a:lnTo>
                        <a:pt x="260" y="737"/>
                      </a:lnTo>
                      <a:lnTo>
                        <a:pt x="286" y="737"/>
                      </a:lnTo>
                      <a:lnTo>
                        <a:pt x="316" y="722"/>
                      </a:lnTo>
                      <a:lnTo>
                        <a:pt x="306" y="582"/>
                      </a:lnTo>
                      <a:lnTo>
                        <a:pt x="292" y="461"/>
                      </a:lnTo>
                      <a:lnTo>
                        <a:pt x="271" y="328"/>
                      </a:lnTo>
                      <a:lnTo>
                        <a:pt x="195" y="76"/>
                      </a:lnTo>
                      <a:lnTo>
                        <a:pt x="139" y="26"/>
                      </a:lnTo>
                      <a:lnTo>
                        <a:pt x="73" y="0"/>
                      </a:lnTo>
                      <a:lnTo>
                        <a:pt x="0" y="18"/>
                      </a:lnTo>
                      <a:lnTo>
                        <a:pt x="15" y="5"/>
                      </a:lnTo>
                      <a:lnTo>
                        <a:pt x="7" y="23"/>
                      </a:lnTo>
                      <a:lnTo>
                        <a:pt x="27" y="191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156" name="Freeform 20"/>
                <p:cNvSpPr>
                  <a:spLocks/>
                </p:cNvSpPr>
                <p:nvPr/>
              </p:nvSpPr>
              <p:spPr bwMode="auto">
                <a:xfrm rot="21093615" flipH="1">
                  <a:off x="1311" y="1529"/>
                  <a:ext cx="106" cy="247"/>
                </a:xfrm>
                <a:custGeom>
                  <a:avLst/>
                  <a:gdLst>
                    <a:gd name="T0" fmla="*/ 0 w 319"/>
                    <a:gd name="T1" fmla="*/ 0 h 739"/>
                    <a:gd name="T2" fmla="*/ 0 w 319"/>
                    <a:gd name="T3" fmla="*/ 0 h 739"/>
                    <a:gd name="T4" fmla="*/ 0 w 319"/>
                    <a:gd name="T5" fmla="*/ 0 h 739"/>
                    <a:gd name="T6" fmla="*/ 0 w 319"/>
                    <a:gd name="T7" fmla="*/ 0 h 739"/>
                    <a:gd name="T8" fmla="*/ 0 w 319"/>
                    <a:gd name="T9" fmla="*/ 0 h 739"/>
                    <a:gd name="T10" fmla="*/ 0 w 319"/>
                    <a:gd name="T11" fmla="*/ 0 h 739"/>
                    <a:gd name="T12" fmla="*/ 0 w 319"/>
                    <a:gd name="T13" fmla="*/ 0 h 739"/>
                    <a:gd name="T14" fmla="*/ 0 w 319"/>
                    <a:gd name="T15" fmla="*/ 0 h 739"/>
                    <a:gd name="T16" fmla="*/ 0 w 319"/>
                    <a:gd name="T17" fmla="*/ 0 h 739"/>
                    <a:gd name="T18" fmla="*/ 0 w 319"/>
                    <a:gd name="T19" fmla="*/ 0 h 739"/>
                    <a:gd name="T20" fmla="*/ 0 w 319"/>
                    <a:gd name="T21" fmla="*/ 0 h 739"/>
                    <a:gd name="T22" fmla="*/ 0 w 319"/>
                    <a:gd name="T23" fmla="*/ 0 h 739"/>
                    <a:gd name="T24" fmla="*/ 0 w 319"/>
                    <a:gd name="T25" fmla="*/ 0 h 739"/>
                    <a:gd name="T26" fmla="*/ 0 w 319"/>
                    <a:gd name="T27" fmla="*/ 0 h 739"/>
                    <a:gd name="T28" fmla="*/ 0 w 319"/>
                    <a:gd name="T29" fmla="*/ 0 h 739"/>
                    <a:gd name="T30" fmla="*/ 0 w 319"/>
                    <a:gd name="T31" fmla="*/ 0 h 739"/>
                    <a:gd name="T32" fmla="*/ 0 w 319"/>
                    <a:gd name="T33" fmla="*/ 0 h 739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319"/>
                    <a:gd name="T52" fmla="*/ 0 h 739"/>
                    <a:gd name="T53" fmla="*/ 319 w 319"/>
                    <a:gd name="T54" fmla="*/ 739 h 739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319" h="739">
                      <a:moveTo>
                        <a:pt x="31" y="194"/>
                      </a:moveTo>
                      <a:lnTo>
                        <a:pt x="109" y="522"/>
                      </a:lnTo>
                      <a:lnTo>
                        <a:pt x="170" y="644"/>
                      </a:lnTo>
                      <a:lnTo>
                        <a:pt x="242" y="738"/>
                      </a:lnTo>
                      <a:lnTo>
                        <a:pt x="259" y="739"/>
                      </a:lnTo>
                      <a:lnTo>
                        <a:pt x="288" y="737"/>
                      </a:lnTo>
                      <a:lnTo>
                        <a:pt x="319" y="725"/>
                      </a:lnTo>
                      <a:lnTo>
                        <a:pt x="306" y="581"/>
                      </a:lnTo>
                      <a:lnTo>
                        <a:pt x="292" y="464"/>
                      </a:lnTo>
                      <a:lnTo>
                        <a:pt x="273" y="332"/>
                      </a:lnTo>
                      <a:lnTo>
                        <a:pt x="195" y="76"/>
                      </a:lnTo>
                      <a:lnTo>
                        <a:pt x="140" y="27"/>
                      </a:lnTo>
                      <a:lnTo>
                        <a:pt x="74" y="0"/>
                      </a:lnTo>
                      <a:lnTo>
                        <a:pt x="0" y="19"/>
                      </a:lnTo>
                      <a:lnTo>
                        <a:pt x="16" y="7"/>
                      </a:lnTo>
                      <a:lnTo>
                        <a:pt x="12" y="25"/>
                      </a:lnTo>
                      <a:lnTo>
                        <a:pt x="31" y="194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0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8149" name="TextBox 100"/>
            <p:cNvSpPr txBox="1">
              <a:spLocks noChangeArrowheads="1"/>
            </p:cNvSpPr>
            <p:nvPr/>
          </p:nvSpPr>
          <p:spPr bwMode="auto">
            <a:xfrm>
              <a:off x="1948721" y="4221220"/>
              <a:ext cx="763355" cy="3077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400">
                  <a:solidFill>
                    <a:srgbClr val="FF0000"/>
                  </a:solidFill>
                  <a:latin typeface="Arial" pitchFamily="34" charset="0"/>
                </a:rPr>
                <a:t>nAChR</a:t>
              </a:r>
            </a:p>
          </p:txBody>
        </p:sp>
      </p:grpSp>
      <p:sp>
        <p:nvSpPr>
          <p:cNvPr id="310" name="Freeform 309"/>
          <p:cNvSpPr/>
          <p:nvPr/>
        </p:nvSpPr>
        <p:spPr>
          <a:xfrm>
            <a:off x="873125" y="2016125"/>
            <a:ext cx="411163" cy="923925"/>
          </a:xfrm>
          <a:custGeom>
            <a:avLst/>
            <a:gdLst>
              <a:gd name="connsiteX0" fmla="*/ 67187 w 411316"/>
              <a:gd name="connsiteY0" fmla="*/ 0 h 924232"/>
              <a:gd name="connsiteX1" fmla="*/ 57355 w 411316"/>
              <a:gd name="connsiteY1" fmla="*/ 530942 h 924232"/>
              <a:gd name="connsiteX2" fmla="*/ 411316 w 411316"/>
              <a:gd name="connsiteY2" fmla="*/ 924232 h 924232"/>
              <a:gd name="connsiteX3" fmla="*/ 411316 w 411316"/>
              <a:gd name="connsiteY3" fmla="*/ 924232 h 924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1316" h="924232">
                <a:moveTo>
                  <a:pt x="67187" y="0"/>
                </a:moveTo>
                <a:cubicBezTo>
                  <a:pt x="33593" y="188451"/>
                  <a:pt x="0" y="376903"/>
                  <a:pt x="57355" y="530942"/>
                </a:cubicBezTo>
                <a:cubicBezTo>
                  <a:pt x="114710" y="684981"/>
                  <a:pt x="411316" y="924232"/>
                  <a:pt x="411316" y="924232"/>
                </a:cubicBezTo>
                <a:lnTo>
                  <a:pt x="411316" y="924232"/>
                </a:ln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48146" name="Freeform 57"/>
          <p:cNvSpPr>
            <a:spLocks/>
          </p:cNvSpPr>
          <p:nvPr/>
        </p:nvSpPr>
        <p:spPr bwMode="auto">
          <a:xfrm flipV="1">
            <a:off x="4132263" y="2484438"/>
            <a:ext cx="1150937" cy="163512"/>
          </a:xfrm>
          <a:custGeom>
            <a:avLst/>
            <a:gdLst>
              <a:gd name="T0" fmla="*/ 2147483647 w 10000"/>
              <a:gd name="T1" fmla="*/ 0 h 10000"/>
              <a:gd name="T2" fmla="*/ 2147483647 w 10000"/>
              <a:gd name="T3" fmla="*/ 324714098 h 10000"/>
              <a:gd name="T4" fmla="*/ 0 w 10000"/>
              <a:gd name="T5" fmla="*/ 17726662 h 10000"/>
              <a:gd name="T6" fmla="*/ 0 60000 65536"/>
              <a:gd name="T7" fmla="*/ 0 60000 65536"/>
              <a:gd name="T8" fmla="*/ 0 60000 65536"/>
              <a:gd name="T9" fmla="*/ 0 w 10000"/>
              <a:gd name="T10" fmla="*/ 0 h 10000"/>
              <a:gd name="T11" fmla="*/ 10000 w 10000"/>
              <a:gd name="T12" fmla="*/ 10000 h 100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000" h="10000">
                <a:moveTo>
                  <a:pt x="10000" y="0"/>
                </a:moveTo>
                <a:cubicBezTo>
                  <a:pt x="8575" y="3303"/>
                  <a:pt x="7391" y="9820"/>
                  <a:pt x="5725" y="9910"/>
                </a:cubicBezTo>
                <a:cubicBezTo>
                  <a:pt x="4058" y="10000"/>
                  <a:pt x="2327" y="7568"/>
                  <a:pt x="0" y="541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6" name="Rectangle 175"/>
          <p:cNvSpPr/>
          <p:nvPr/>
        </p:nvSpPr>
        <p:spPr>
          <a:xfrm>
            <a:off x="4340225" y="2211388"/>
            <a:ext cx="1887538" cy="2673350"/>
          </a:xfrm>
          <a:prstGeom prst="rect">
            <a:avLst/>
          </a:prstGeom>
          <a:solidFill>
            <a:srgbClr val="DDDDDD">
              <a:alpha val="8078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" grpId="0"/>
      <p:bldP spid="158" grpId="0"/>
      <p:bldP spid="159" grpId="0"/>
      <p:bldP spid="17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E2293D-0775-4A84-A0BF-13873307D1A3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265238" y="923925"/>
          <a:ext cx="6948669" cy="50596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16223"/>
                <a:gridCol w="2316223"/>
                <a:gridCol w="2316223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l-GR" sz="1800" dirty="0" smtClean="0">
                          <a:latin typeface="Arial" pitchFamily="34" charset="0"/>
                          <a:cs typeface="Arial" pitchFamily="34" charset="0"/>
                        </a:rPr>
                        <a:t>α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4)</a:t>
                      </a:r>
                      <a:r>
                        <a:rPr lang="en-US" sz="1800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l-GR" sz="1800" dirty="0" smtClean="0">
                          <a:latin typeface="Arial" pitchFamily="34" charset="0"/>
                          <a:cs typeface="Arial" pitchFamily="34" charset="0"/>
                        </a:rPr>
                        <a:t>β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3)</a:t>
                      </a:r>
                      <a:r>
                        <a:rPr lang="en-US" sz="1800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l-GR" sz="1800" dirty="0" smtClean="0">
                          <a:latin typeface="Arial" pitchFamily="34" charset="0"/>
                          <a:cs typeface="Arial" pitchFamily="34" charset="0"/>
                        </a:rPr>
                        <a:t>α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4)</a:t>
                      </a:r>
                      <a:r>
                        <a:rPr lang="en-US" sz="1800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l-GR" sz="1800" dirty="0" smtClean="0">
                          <a:latin typeface="Arial" pitchFamily="34" charset="0"/>
                          <a:cs typeface="Arial" pitchFamily="34" charset="0"/>
                        </a:rPr>
                        <a:t>β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3)</a:t>
                      </a:r>
                      <a:r>
                        <a:rPr lang="en-US" sz="1800" baseline="-25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harmacology</a:t>
                      </a:r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igher</a:t>
                      </a:r>
                      <a:r>
                        <a:rPr lang="en-US" baseline="0" dirty="0" smtClean="0"/>
                        <a:t> agonist sensitivity </a:t>
                      </a:r>
                    </a:p>
                    <a:p>
                      <a:pPr algn="ctr"/>
                      <a:r>
                        <a:rPr lang="en-US" baseline="0" dirty="0" smtClean="0"/>
                        <a:t>(EC50 ~ 1 </a:t>
                      </a:r>
                      <a:r>
                        <a:rPr lang="el-GR" baseline="0" dirty="0" smtClean="0"/>
                        <a:t>μ</a:t>
                      </a:r>
                      <a:r>
                        <a:rPr lang="en-US" baseline="0" dirty="0" smtClean="0"/>
                        <a:t>M ACh)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wer</a:t>
                      </a:r>
                      <a:r>
                        <a:rPr lang="en-US" baseline="0" dirty="0" smtClean="0"/>
                        <a:t> agonist sensitivity</a:t>
                      </a:r>
                    </a:p>
                    <a:p>
                      <a:pPr algn="ctr"/>
                      <a:r>
                        <a:rPr lang="en-US" baseline="0" dirty="0" smtClean="0"/>
                        <a:t>(EC50 ~ 100 </a:t>
                      </a:r>
                      <a:r>
                        <a:rPr lang="el-GR" baseline="0" dirty="0" smtClean="0"/>
                        <a:t>μ</a:t>
                      </a:r>
                      <a:r>
                        <a:rPr lang="en-US" baseline="0" dirty="0" smtClean="0"/>
                        <a:t>M ACh)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50%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ative distribution</a:t>
                      </a:r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~50%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ffects on stoichiometry</a:t>
                      </a:r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buFont typeface="Wingdings"/>
                        <a:buNone/>
                      </a:pPr>
                      <a:r>
                        <a:rPr lang="en-US" dirty="0" smtClean="0"/>
                        <a:t>24 h nicotine </a:t>
                      </a:r>
                    </a:p>
                    <a:p>
                      <a:pPr algn="ctr">
                        <a:buFont typeface="Wingdings"/>
                        <a:buNone/>
                      </a:pPr>
                      <a:r>
                        <a:rPr lang="en-US" dirty="0" smtClean="0"/>
                        <a:t>&gt; 100</a:t>
                      </a:r>
                      <a:r>
                        <a:rPr lang="en-US" baseline="0" dirty="0" smtClean="0"/>
                        <a:t> nM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ynx co-expression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Other nicotinic ligands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 tested</a:t>
                      </a:r>
                    </a:p>
                    <a:p>
                      <a:pPr algn="ctr"/>
                      <a:r>
                        <a:rPr lang="en-US" dirty="0" smtClean="0"/>
                        <a:t>ADNFLE mutations</a:t>
                      </a:r>
                      <a:endParaRPr lang="en-US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buFont typeface="Wingdings"/>
                        <a:buNone/>
                      </a:pPr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4856163" y="6210300"/>
            <a:ext cx="3070225" cy="439738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sz="1600">
                <a:solidFill>
                  <a:srgbClr val="FFFF00"/>
                </a:solidFill>
              </a:rPr>
              <a:t>Xiu et al, Nature 2009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3559175" y="271463"/>
            <a:ext cx="2684463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FFCC00"/>
                </a:solidFill>
              </a:rPr>
              <a:t>Nicotine EC50 values: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201613" y="2466975"/>
            <a:ext cx="8502650" cy="3267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lnSpc>
                <a:spcPct val="130000"/>
              </a:lnSpc>
            </a:pPr>
            <a:r>
              <a:rPr lang="en-US">
                <a:solidFill>
                  <a:srgbClr val="FFCC00"/>
                </a:solidFill>
              </a:rPr>
              <a:t>Underlying the 400-fold higher nicotine sensitivity </a:t>
            </a:r>
          </a:p>
          <a:p>
            <a:pPr algn="ctr" eaLnBrk="0" hangingPunct="0">
              <a:lnSpc>
                <a:spcPct val="130000"/>
              </a:lnSpc>
            </a:pPr>
            <a:r>
              <a:rPr lang="en-US">
                <a:solidFill>
                  <a:srgbClr val="FFCC00"/>
                </a:solidFill>
              </a:rPr>
              <a:t>of </a:t>
            </a:r>
          </a:p>
          <a:p>
            <a:pPr algn="ctr" eaLnBrk="0" hangingPunct="0">
              <a:lnSpc>
                <a:spcPct val="130000"/>
              </a:lnSpc>
            </a:pPr>
            <a:r>
              <a:rPr lang="en-US">
                <a:solidFill>
                  <a:srgbClr val="FFCC00"/>
                </a:solidFill>
              </a:rPr>
              <a:t>neuronal vs muscle receptors:</a:t>
            </a:r>
          </a:p>
          <a:p>
            <a:pPr algn="ctr" eaLnBrk="0" hangingPunct="0">
              <a:lnSpc>
                <a:spcPct val="130000"/>
              </a:lnSpc>
            </a:pPr>
            <a:endParaRPr lang="en-US">
              <a:solidFill>
                <a:srgbClr val="FFCC00"/>
              </a:solidFill>
            </a:endParaRPr>
          </a:p>
          <a:p>
            <a:pPr algn="ctr" eaLnBrk="0" hangingPunct="0">
              <a:lnSpc>
                <a:spcPct val="130000"/>
              </a:lnSpc>
            </a:pPr>
            <a:r>
              <a:rPr lang="en-US">
                <a:solidFill>
                  <a:srgbClr val="00FF00"/>
                </a:solidFill>
              </a:rPr>
              <a:t>Factor of ~16 for the cation-</a:t>
            </a:r>
            <a:r>
              <a:rPr lang="el-GR" i="1">
                <a:solidFill>
                  <a:srgbClr val="00FF00"/>
                </a:solidFill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>
                <a:solidFill>
                  <a:srgbClr val="00FF00"/>
                </a:solidFill>
                <a:latin typeface="Arial" pitchFamily="34" charset="0"/>
              </a:rPr>
              <a:t> interaction;</a:t>
            </a:r>
          </a:p>
          <a:p>
            <a:pPr algn="ctr" eaLnBrk="0" hangingPunct="0">
              <a:lnSpc>
                <a:spcPct val="130000"/>
              </a:lnSpc>
            </a:pPr>
            <a:r>
              <a:rPr lang="en-US">
                <a:solidFill>
                  <a:srgbClr val="00FF00"/>
                </a:solidFill>
                <a:latin typeface="Arial" pitchFamily="34" charset="0"/>
              </a:rPr>
              <a:t>Factor of ~ 12 for the H-bond;</a:t>
            </a:r>
          </a:p>
          <a:p>
            <a:pPr algn="ctr" eaLnBrk="0" hangingPunct="0">
              <a:lnSpc>
                <a:spcPct val="130000"/>
              </a:lnSpc>
            </a:pPr>
            <a:endParaRPr lang="en-US">
              <a:solidFill>
                <a:srgbClr val="FFCC00"/>
              </a:solidFill>
              <a:latin typeface="Arial" pitchFamily="34" charset="0"/>
            </a:endParaRPr>
          </a:p>
          <a:p>
            <a:pPr algn="ctr" eaLnBrk="0" hangingPunct="0">
              <a:lnSpc>
                <a:spcPct val="130000"/>
              </a:lnSpc>
            </a:pPr>
            <a:r>
              <a:rPr lang="en-US">
                <a:solidFill>
                  <a:srgbClr val="FFCC00"/>
                </a:solidFill>
                <a:latin typeface="Arial" pitchFamily="34" charset="0"/>
              </a:rPr>
              <a:t>16 x 12 = 192.   We still can’t explain a factor of 400/192 ~ 2.</a:t>
            </a:r>
            <a:endParaRPr lang="el-GR">
              <a:solidFill>
                <a:srgbClr val="FFCC00"/>
              </a:solidFill>
              <a:latin typeface="Arial" pitchFamily="34" charset="0"/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752475" y="1052513"/>
            <a:ext cx="7734300" cy="131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chemeClr val="bg1"/>
                </a:solidFill>
              </a:rPr>
              <a:t>Muscle nAChR  	single component  	~ 400 </a:t>
            </a:r>
            <a:r>
              <a:rPr lang="el-GR">
                <a:solidFill>
                  <a:schemeClr val="bg1"/>
                </a:solidFill>
                <a:latin typeface="Arial" pitchFamily="34" charset="0"/>
              </a:rPr>
              <a:t>μ</a:t>
            </a:r>
            <a:r>
              <a:rPr lang="en-US">
                <a:solidFill>
                  <a:schemeClr val="bg1"/>
                </a:solidFill>
                <a:latin typeface="Arial" pitchFamily="34" charset="0"/>
              </a:rPr>
              <a:t>M</a:t>
            </a:r>
          </a:p>
          <a:p>
            <a:pPr eaLnBrk="0" hangingPunct="0"/>
            <a:endParaRPr lang="en-US">
              <a:solidFill>
                <a:schemeClr val="bg1"/>
              </a:solidFill>
              <a:latin typeface="Arial" pitchFamily="34" charset="0"/>
            </a:endParaRPr>
          </a:p>
          <a:p>
            <a:pPr eaLnBrk="0" hangingPunct="0"/>
            <a:endParaRPr lang="en-US">
              <a:solidFill>
                <a:schemeClr val="bg1"/>
              </a:solidFill>
              <a:latin typeface="Arial" pitchFamily="34" charset="0"/>
            </a:endParaRPr>
          </a:p>
          <a:p>
            <a:pPr eaLnBrk="0" hangingPunct="0"/>
            <a:r>
              <a:rPr lang="el-GR">
                <a:solidFill>
                  <a:schemeClr val="bg1"/>
                </a:solidFill>
                <a:latin typeface="Arial" pitchFamily="34" charset="0"/>
              </a:rPr>
              <a:t>α</a:t>
            </a:r>
            <a:r>
              <a:rPr lang="en-US">
                <a:solidFill>
                  <a:schemeClr val="bg1"/>
                </a:solidFill>
                <a:latin typeface="Arial" pitchFamily="34" charset="0"/>
              </a:rPr>
              <a:t>4</a:t>
            </a:r>
            <a:r>
              <a:rPr lang="el-GR">
                <a:solidFill>
                  <a:schemeClr val="bg1"/>
                </a:solidFill>
                <a:latin typeface="Arial" pitchFamily="34" charset="0"/>
              </a:rPr>
              <a:t>β</a:t>
            </a:r>
            <a:r>
              <a:rPr lang="en-US">
                <a:solidFill>
                  <a:schemeClr val="bg1"/>
                </a:solidFill>
                <a:latin typeface="Arial" pitchFamily="34" charset="0"/>
              </a:rPr>
              <a:t>2			two components	~ 1 </a:t>
            </a:r>
            <a:r>
              <a:rPr lang="el-GR">
                <a:solidFill>
                  <a:schemeClr val="bg1"/>
                </a:solidFill>
                <a:latin typeface="Arial" pitchFamily="34" charset="0"/>
              </a:rPr>
              <a:t>μ</a:t>
            </a:r>
            <a:r>
              <a:rPr lang="en-US">
                <a:solidFill>
                  <a:schemeClr val="bg1"/>
                </a:solidFill>
                <a:latin typeface="Arial" pitchFamily="34" charset="0"/>
              </a:rPr>
              <a:t>M,   ~200 </a:t>
            </a:r>
            <a:r>
              <a:rPr lang="el-GR">
                <a:solidFill>
                  <a:schemeClr val="bg1"/>
                </a:solidFill>
                <a:latin typeface="Arial" pitchFamily="34" charset="0"/>
              </a:rPr>
              <a:t>μ</a:t>
            </a:r>
            <a:r>
              <a:rPr lang="en-US">
                <a:solidFill>
                  <a:schemeClr val="bg1"/>
                </a:solidFill>
                <a:latin typeface="Arial" pitchFamily="34" charset="0"/>
              </a:rPr>
              <a:t>M</a:t>
            </a:r>
            <a:endParaRPr lang="el-GR">
              <a:solidFill>
                <a:schemeClr val="bg1"/>
              </a:solidFill>
              <a:latin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6A6D63-E176-4EA9-A242-947C1F6077D6}" type="slidenum">
              <a:rPr lang="en-US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en-US"/>
          </a:p>
        </p:txBody>
      </p:sp>
      <p:grpSp>
        <p:nvGrpSpPr>
          <p:cNvPr id="33795" name="Group 2"/>
          <p:cNvGrpSpPr>
            <a:grpSpLocks/>
          </p:cNvGrpSpPr>
          <p:nvPr/>
        </p:nvGrpSpPr>
        <p:grpSpPr bwMode="auto">
          <a:xfrm>
            <a:off x="6864350" y="5967413"/>
            <a:ext cx="1554163" cy="673100"/>
            <a:chOff x="4781" y="1729"/>
            <a:chExt cx="979" cy="424"/>
          </a:xfrm>
        </p:grpSpPr>
        <p:grpSp>
          <p:nvGrpSpPr>
            <p:cNvPr id="33852" name="Group 3"/>
            <p:cNvGrpSpPr>
              <a:grpSpLocks/>
            </p:cNvGrpSpPr>
            <p:nvPr/>
          </p:nvGrpSpPr>
          <p:grpSpPr bwMode="auto">
            <a:xfrm>
              <a:off x="4781" y="1973"/>
              <a:ext cx="979" cy="180"/>
              <a:chOff x="3749" y="3253"/>
              <a:chExt cx="979" cy="180"/>
            </a:xfrm>
          </p:grpSpPr>
          <p:sp>
            <p:nvSpPr>
              <p:cNvPr id="33854" name="Freeform 4"/>
              <p:cNvSpPr>
                <a:spLocks/>
              </p:cNvSpPr>
              <p:nvPr/>
            </p:nvSpPr>
            <p:spPr bwMode="auto">
              <a:xfrm rot="-5400000">
                <a:off x="4149" y="2853"/>
                <a:ext cx="180" cy="979"/>
              </a:xfrm>
              <a:custGeom>
                <a:avLst/>
                <a:gdLst>
                  <a:gd name="T0" fmla="*/ 0 w 501"/>
                  <a:gd name="T1" fmla="*/ 0 h 2269"/>
                  <a:gd name="T2" fmla="*/ 0 w 501"/>
                  <a:gd name="T3" fmla="*/ 0 h 2269"/>
                  <a:gd name="T4" fmla="*/ 0 w 501"/>
                  <a:gd name="T5" fmla="*/ 0 h 2269"/>
                  <a:gd name="T6" fmla="*/ 0 w 501"/>
                  <a:gd name="T7" fmla="*/ 0 h 2269"/>
                  <a:gd name="T8" fmla="*/ 0 w 501"/>
                  <a:gd name="T9" fmla="*/ 0 h 2269"/>
                  <a:gd name="T10" fmla="*/ 0 w 501"/>
                  <a:gd name="T11" fmla="*/ 0 h 2269"/>
                  <a:gd name="T12" fmla="*/ 0 w 501"/>
                  <a:gd name="T13" fmla="*/ 0 h 2269"/>
                  <a:gd name="T14" fmla="*/ 0 w 501"/>
                  <a:gd name="T15" fmla="*/ 0 h 2269"/>
                  <a:gd name="T16" fmla="*/ 0 w 501"/>
                  <a:gd name="T17" fmla="*/ 0 h 2269"/>
                  <a:gd name="T18" fmla="*/ 0 w 501"/>
                  <a:gd name="T19" fmla="*/ 0 h 2269"/>
                  <a:gd name="T20" fmla="*/ 0 w 501"/>
                  <a:gd name="T21" fmla="*/ 0 h 2269"/>
                  <a:gd name="T22" fmla="*/ 0 w 501"/>
                  <a:gd name="T23" fmla="*/ 0 h 2269"/>
                  <a:gd name="T24" fmla="*/ 0 w 501"/>
                  <a:gd name="T25" fmla="*/ 0 h 2269"/>
                  <a:gd name="T26" fmla="*/ 0 w 501"/>
                  <a:gd name="T27" fmla="*/ 0 h 2269"/>
                  <a:gd name="T28" fmla="*/ 0 w 501"/>
                  <a:gd name="T29" fmla="*/ 0 h 2269"/>
                  <a:gd name="T30" fmla="*/ 0 w 501"/>
                  <a:gd name="T31" fmla="*/ 0 h 2269"/>
                  <a:gd name="T32" fmla="*/ 0 w 501"/>
                  <a:gd name="T33" fmla="*/ 0 h 2269"/>
                  <a:gd name="T34" fmla="*/ 0 w 501"/>
                  <a:gd name="T35" fmla="*/ 0 h 2269"/>
                  <a:gd name="T36" fmla="*/ 0 w 501"/>
                  <a:gd name="T37" fmla="*/ 0 h 2269"/>
                  <a:gd name="T38" fmla="*/ 0 w 501"/>
                  <a:gd name="T39" fmla="*/ 0 h 2269"/>
                  <a:gd name="T40" fmla="*/ 0 w 501"/>
                  <a:gd name="T41" fmla="*/ 0 h 2269"/>
                  <a:gd name="T42" fmla="*/ 0 w 501"/>
                  <a:gd name="T43" fmla="*/ 0 h 2269"/>
                  <a:gd name="T44" fmla="*/ 0 w 501"/>
                  <a:gd name="T45" fmla="*/ 0 h 2269"/>
                  <a:gd name="T46" fmla="*/ 0 w 501"/>
                  <a:gd name="T47" fmla="*/ 0 h 2269"/>
                  <a:gd name="T48" fmla="*/ 0 w 501"/>
                  <a:gd name="T49" fmla="*/ 0 h 2269"/>
                  <a:gd name="T50" fmla="*/ 0 w 501"/>
                  <a:gd name="T51" fmla="*/ 0 h 2269"/>
                  <a:gd name="T52" fmla="*/ 0 w 501"/>
                  <a:gd name="T53" fmla="*/ 0 h 2269"/>
                  <a:gd name="T54" fmla="*/ 0 w 501"/>
                  <a:gd name="T55" fmla="*/ 0 h 2269"/>
                  <a:gd name="T56" fmla="*/ 0 w 501"/>
                  <a:gd name="T57" fmla="*/ 0 h 2269"/>
                  <a:gd name="T58" fmla="*/ 0 w 501"/>
                  <a:gd name="T59" fmla="*/ 0 h 2269"/>
                  <a:gd name="T60" fmla="*/ 0 w 501"/>
                  <a:gd name="T61" fmla="*/ 0 h 2269"/>
                  <a:gd name="T62" fmla="*/ 0 w 501"/>
                  <a:gd name="T63" fmla="*/ 0 h 2269"/>
                  <a:gd name="T64" fmla="*/ 0 w 501"/>
                  <a:gd name="T65" fmla="*/ 0 h 2269"/>
                  <a:gd name="T66" fmla="*/ 0 w 501"/>
                  <a:gd name="T67" fmla="*/ 0 h 2269"/>
                  <a:gd name="T68" fmla="*/ 0 w 501"/>
                  <a:gd name="T69" fmla="*/ 0 h 2269"/>
                  <a:gd name="T70" fmla="*/ 0 w 501"/>
                  <a:gd name="T71" fmla="*/ 0 h 2269"/>
                  <a:gd name="T72" fmla="*/ 0 w 501"/>
                  <a:gd name="T73" fmla="*/ 0 h 2269"/>
                  <a:gd name="T74" fmla="*/ 0 w 501"/>
                  <a:gd name="T75" fmla="*/ 0 h 2269"/>
                  <a:gd name="T76" fmla="*/ 0 w 501"/>
                  <a:gd name="T77" fmla="*/ 0 h 2269"/>
                  <a:gd name="T78" fmla="*/ 0 w 501"/>
                  <a:gd name="T79" fmla="*/ 0 h 2269"/>
                  <a:gd name="T80" fmla="*/ 0 w 501"/>
                  <a:gd name="T81" fmla="*/ 0 h 2269"/>
                  <a:gd name="T82" fmla="*/ 0 w 501"/>
                  <a:gd name="T83" fmla="*/ 0 h 2269"/>
                  <a:gd name="T84" fmla="*/ 0 w 501"/>
                  <a:gd name="T85" fmla="*/ 0 h 2269"/>
                  <a:gd name="T86" fmla="*/ 0 w 501"/>
                  <a:gd name="T87" fmla="*/ 0 h 2269"/>
                  <a:gd name="T88" fmla="*/ 0 w 501"/>
                  <a:gd name="T89" fmla="*/ 0 h 2269"/>
                  <a:gd name="T90" fmla="*/ 0 w 501"/>
                  <a:gd name="T91" fmla="*/ 0 h 2269"/>
                  <a:gd name="T92" fmla="*/ 0 w 501"/>
                  <a:gd name="T93" fmla="*/ 0 h 2269"/>
                  <a:gd name="T94" fmla="*/ 0 w 501"/>
                  <a:gd name="T95" fmla="*/ 0 h 2269"/>
                  <a:gd name="T96" fmla="*/ 0 w 501"/>
                  <a:gd name="T97" fmla="*/ 0 h 2269"/>
                  <a:gd name="T98" fmla="*/ 0 w 501"/>
                  <a:gd name="T99" fmla="*/ 0 h 2269"/>
                  <a:gd name="T100" fmla="*/ 0 w 501"/>
                  <a:gd name="T101" fmla="*/ 0 h 2269"/>
                  <a:gd name="T102" fmla="*/ 0 w 501"/>
                  <a:gd name="T103" fmla="*/ 0 h 2269"/>
                  <a:gd name="T104" fmla="*/ 0 w 501"/>
                  <a:gd name="T105" fmla="*/ 0 h 2269"/>
                  <a:gd name="T106" fmla="*/ 0 w 501"/>
                  <a:gd name="T107" fmla="*/ 0 h 2269"/>
                  <a:gd name="T108" fmla="*/ 0 w 501"/>
                  <a:gd name="T109" fmla="*/ 0 h 2269"/>
                  <a:gd name="T110" fmla="*/ 0 w 501"/>
                  <a:gd name="T111" fmla="*/ 0 h 2269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501"/>
                  <a:gd name="T169" fmla="*/ 0 h 2269"/>
                  <a:gd name="T170" fmla="*/ 501 w 501"/>
                  <a:gd name="T171" fmla="*/ 2269 h 2269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501" h="2269">
                    <a:moveTo>
                      <a:pt x="312" y="570"/>
                    </a:moveTo>
                    <a:lnTo>
                      <a:pt x="293" y="559"/>
                    </a:lnTo>
                    <a:lnTo>
                      <a:pt x="281" y="553"/>
                    </a:lnTo>
                    <a:lnTo>
                      <a:pt x="270" y="547"/>
                    </a:lnTo>
                    <a:lnTo>
                      <a:pt x="258" y="540"/>
                    </a:lnTo>
                    <a:lnTo>
                      <a:pt x="247" y="533"/>
                    </a:lnTo>
                    <a:lnTo>
                      <a:pt x="235" y="527"/>
                    </a:lnTo>
                    <a:lnTo>
                      <a:pt x="224" y="520"/>
                    </a:lnTo>
                    <a:lnTo>
                      <a:pt x="212" y="513"/>
                    </a:lnTo>
                    <a:lnTo>
                      <a:pt x="202" y="506"/>
                    </a:lnTo>
                    <a:lnTo>
                      <a:pt x="210" y="502"/>
                    </a:lnTo>
                    <a:lnTo>
                      <a:pt x="219" y="497"/>
                    </a:lnTo>
                    <a:lnTo>
                      <a:pt x="228" y="493"/>
                    </a:lnTo>
                    <a:lnTo>
                      <a:pt x="237" y="487"/>
                    </a:lnTo>
                    <a:lnTo>
                      <a:pt x="248" y="482"/>
                    </a:lnTo>
                    <a:lnTo>
                      <a:pt x="258" y="478"/>
                    </a:lnTo>
                    <a:lnTo>
                      <a:pt x="269" y="472"/>
                    </a:lnTo>
                    <a:lnTo>
                      <a:pt x="279" y="467"/>
                    </a:lnTo>
                    <a:lnTo>
                      <a:pt x="287" y="464"/>
                    </a:lnTo>
                    <a:lnTo>
                      <a:pt x="295" y="459"/>
                    </a:lnTo>
                    <a:lnTo>
                      <a:pt x="303" y="456"/>
                    </a:lnTo>
                    <a:lnTo>
                      <a:pt x="311" y="451"/>
                    </a:lnTo>
                    <a:lnTo>
                      <a:pt x="319" y="448"/>
                    </a:lnTo>
                    <a:lnTo>
                      <a:pt x="328" y="443"/>
                    </a:lnTo>
                    <a:lnTo>
                      <a:pt x="337" y="440"/>
                    </a:lnTo>
                    <a:lnTo>
                      <a:pt x="346" y="435"/>
                    </a:lnTo>
                    <a:lnTo>
                      <a:pt x="396" y="405"/>
                    </a:lnTo>
                    <a:lnTo>
                      <a:pt x="436" y="374"/>
                    </a:lnTo>
                    <a:lnTo>
                      <a:pt x="463" y="343"/>
                    </a:lnTo>
                    <a:lnTo>
                      <a:pt x="482" y="315"/>
                    </a:lnTo>
                    <a:lnTo>
                      <a:pt x="493" y="290"/>
                    </a:lnTo>
                    <a:lnTo>
                      <a:pt x="499" y="268"/>
                    </a:lnTo>
                    <a:lnTo>
                      <a:pt x="501" y="253"/>
                    </a:lnTo>
                    <a:lnTo>
                      <a:pt x="501" y="244"/>
                    </a:lnTo>
                    <a:lnTo>
                      <a:pt x="501" y="199"/>
                    </a:lnTo>
                    <a:lnTo>
                      <a:pt x="501" y="198"/>
                    </a:lnTo>
                    <a:lnTo>
                      <a:pt x="501" y="175"/>
                    </a:lnTo>
                    <a:lnTo>
                      <a:pt x="478" y="175"/>
                    </a:lnTo>
                    <a:lnTo>
                      <a:pt x="477" y="175"/>
                    </a:lnTo>
                    <a:lnTo>
                      <a:pt x="429" y="175"/>
                    </a:lnTo>
                    <a:lnTo>
                      <a:pt x="454" y="149"/>
                    </a:lnTo>
                    <a:lnTo>
                      <a:pt x="473" y="125"/>
                    </a:lnTo>
                    <a:lnTo>
                      <a:pt x="485" y="102"/>
                    </a:lnTo>
                    <a:lnTo>
                      <a:pt x="494" y="81"/>
                    </a:lnTo>
                    <a:lnTo>
                      <a:pt x="499" y="64"/>
                    </a:lnTo>
                    <a:lnTo>
                      <a:pt x="501" y="51"/>
                    </a:lnTo>
                    <a:lnTo>
                      <a:pt x="501" y="42"/>
                    </a:lnTo>
                    <a:lnTo>
                      <a:pt x="501" y="38"/>
                    </a:lnTo>
                    <a:lnTo>
                      <a:pt x="498" y="10"/>
                    </a:lnTo>
                    <a:lnTo>
                      <a:pt x="489" y="4"/>
                    </a:lnTo>
                    <a:lnTo>
                      <a:pt x="482" y="1"/>
                    </a:lnTo>
                    <a:lnTo>
                      <a:pt x="476" y="0"/>
                    </a:lnTo>
                    <a:lnTo>
                      <a:pt x="471" y="0"/>
                    </a:lnTo>
                    <a:lnTo>
                      <a:pt x="467" y="1"/>
                    </a:lnTo>
                    <a:lnTo>
                      <a:pt x="459" y="4"/>
                    </a:lnTo>
                    <a:lnTo>
                      <a:pt x="452" y="10"/>
                    </a:lnTo>
                    <a:lnTo>
                      <a:pt x="446" y="18"/>
                    </a:lnTo>
                    <a:lnTo>
                      <a:pt x="440" y="26"/>
                    </a:lnTo>
                    <a:lnTo>
                      <a:pt x="432" y="41"/>
                    </a:lnTo>
                    <a:lnTo>
                      <a:pt x="422" y="55"/>
                    </a:lnTo>
                    <a:lnTo>
                      <a:pt x="409" y="68"/>
                    </a:lnTo>
                    <a:lnTo>
                      <a:pt x="395" y="80"/>
                    </a:lnTo>
                    <a:lnTo>
                      <a:pt x="380" y="93"/>
                    </a:lnTo>
                    <a:lnTo>
                      <a:pt x="363" y="104"/>
                    </a:lnTo>
                    <a:lnTo>
                      <a:pt x="345" y="116"/>
                    </a:lnTo>
                    <a:lnTo>
                      <a:pt x="325" y="127"/>
                    </a:lnTo>
                    <a:lnTo>
                      <a:pt x="316" y="132"/>
                    </a:lnTo>
                    <a:lnTo>
                      <a:pt x="308" y="136"/>
                    </a:lnTo>
                    <a:lnTo>
                      <a:pt x="299" y="140"/>
                    </a:lnTo>
                    <a:lnTo>
                      <a:pt x="290" y="144"/>
                    </a:lnTo>
                    <a:lnTo>
                      <a:pt x="282" y="148"/>
                    </a:lnTo>
                    <a:lnTo>
                      <a:pt x="274" y="152"/>
                    </a:lnTo>
                    <a:lnTo>
                      <a:pt x="266" y="156"/>
                    </a:lnTo>
                    <a:lnTo>
                      <a:pt x="258" y="160"/>
                    </a:lnTo>
                    <a:lnTo>
                      <a:pt x="237" y="170"/>
                    </a:lnTo>
                    <a:lnTo>
                      <a:pt x="217" y="180"/>
                    </a:lnTo>
                    <a:lnTo>
                      <a:pt x="197" y="190"/>
                    </a:lnTo>
                    <a:lnTo>
                      <a:pt x="180" y="200"/>
                    </a:lnTo>
                    <a:lnTo>
                      <a:pt x="161" y="210"/>
                    </a:lnTo>
                    <a:lnTo>
                      <a:pt x="145" y="221"/>
                    </a:lnTo>
                    <a:lnTo>
                      <a:pt x="130" y="232"/>
                    </a:lnTo>
                    <a:lnTo>
                      <a:pt x="116" y="244"/>
                    </a:lnTo>
                    <a:lnTo>
                      <a:pt x="105" y="256"/>
                    </a:lnTo>
                    <a:lnTo>
                      <a:pt x="93" y="270"/>
                    </a:lnTo>
                    <a:lnTo>
                      <a:pt x="84" y="285"/>
                    </a:lnTo>
                    <a:lnTo>
                      <a:pt x="76" y="301"/>
                    </a:lnTo>
                    <a:lnTo>
                      <a:pt x="69" y="320"/>
                    </a:lnTo>
                    <a:lnTo>
                      <a:pt x="64" y="338"/>
                    </a:lnTo>
                    <a:lnTo>
                      <a:pt x="62" y="360"/>
                    </a:lnTo>
                    <a:lnTo>
                      <a:pt x="61" y="383"/>
                    </a:lnTo>
                    <a:lnTo>
                      <a:pt x="61" y="389"/>
                    </a:lnTo>
                    <a:lnTo>
                      <a:pt x="62" y="396"/>
                    </a:lnTo>
                    <a:lnTo>
                      <a:pt x="62" y="403"/>
                    </a:lnTo>
                    <a:lnTo>
                      <a:pt x="63" y="409"/>
                    </a:lnTo>
                    <a:lnTo>
                      <a:pt x="62" y="418"/>
                    </a:lnTo>
                    <a:lnTo>
                      <a:pt x="62" y="426"/>
                    </a:lnTo>
                    <a:lnTo>
                      <a:pt x="61" y="435"/>
                    </a:lnTo>
                    <a:lnTo>
                      <a:pt x="61" y="444"/>
                    </a:lnTo>
                    <a:lnTo>
                      <a:pt x="62" y="460"/>
                    </a:lnTo>
                    <a:lnTo>
                      <a:pt x="64" y="476"/>
                    </a:lnTo>
                    <a:lnTo>
                      <a:pt x="69" y="491"/>
                    </a:lnTo>
                    <a:lnTo>
                      <a:pt x="76" y="506"/>
                    </a:lnTo>
                    <a:lnTo>
                      <a:pt x="69" y="525"/>
                    </a:lnTo>
                    <a:lnTo>
                      <a:pt x="64" y="543"/>
                    </a:lnTo>
                    <a:lnTo>
                      <a:pt x="62" y="564"/>
                    </a:lnTo>
                    <a:lnTo>
                      <a:pt x="61" y="587"/>
                    </a:lnTo>
                    <a:lnTo>
                      <a:pt x="61" y="594"/>
                    </a:lnTo>
                    <a:lnTo>
                      <a:pt x="62" y="600"/>
                    </a:lnTo>
                    <a:lnTo>
                      <a:pt x="62" y="607"/>
                    </a:lnTo>
                    <a:lnTo>
                      <a:pt x="63" y="614"/>
                    </a:lnTo>
                    <a:lnTo>
                      <a:pt x="62" y="623"/>
                    </a:lnTo>
                    <a:lnTo>
                      <a:pt x="62" y="631"/>
                    </a:lnTo>
                    <a:lnTo>
                      <a:pt x="61" y="640"/>
                    </a:lnTo>
                    <a:lnTo>
                      <a:pt x="61" y="649"/>
                    </a:lnTo>
                    <a:lnTo>
                      <a:pt x="62" y="668"/>
                    </a:lnTo>
                    <a:lnTo>
                      <a:pt x="66" y="686"/>
                    </a:lnTo>
                    <a:lnTo>
                      <a:pt x="73" y="703"/>
                    </a:lnTo>
                    <a:lnTo>
                      <a:pt x="81" y="720"/>
                    </a:lnTo>
                    <a:lnTo>
                      <a:pt x="91" y="736"/>
                    </a:lnTo>
                    <a:lnTo>
                      <a:pt x="103" y="749"/>
                    </a:lnTo>
                    <a:lnTo>
                      <a:pt x="116" y="764"/>
                    </a:lnTo>
                    <a:lnTo>
                      <a:pt x="131" y="777"/>
                    </a:lnTo>
                    <a:lnTo>
                      <a:pt x="146" y="790"/>
                    </a:lnTo>
                    <a:lnTo>
                      <a:pt x="164" y="802"/>
                    </a:lnTo>
                    <a:lnTo>
                      <a:pt x="181" y="814"/>
                    </a:lnTo>
                    <a:lnTo>
                      <a:pt x="198" y="826"/>
                    </a:lnTo>
                    <a:lnTo>
                      <a:pt x="217" y="836"/>
                    </a:lnTo>
                    <a:lnTo>
                      <a:pt x="234" y="846"/>
                    </a:lnTo>
                    <a:lnTo>
                      <a:pt x="252" y="857"/>
                    </a:lnTo>
                    <a:lnTo>
                      <a:pt x="270" y="866"/>
                    </a:lnTo>
                    <a:lnTo>
                      <a:pt x="290" y="876"/>
                    </a:lnTo>
                    <a:lnTo>
                      <a:pt x="297" y="881"/>
                    </a:lnTo>
                    <a:lnTo>
                      <a:pt x="305" y="884"/>
                    </a:lnTo>
                    <a:lnTo>
                      <a:pt x="312" y="889"/>
                    </a:lnTo>
                    <a:lnTo>
                      <a:pt x="319" y="892"/>
                    </a:lnTo>
                    <a:lnTo>
                      <a:pt x="326" y="897"/>
                    </a:lnTo>
                    <a:lnTo>
                      <a:pt x="333" y="900"/>
                    </a:lnTo>
                    <a:lnTo>
                      <a:pt x="340" y="905"/>
                    </a:lnTo>
                    <a:lnTo>
                      <a:pt x="347" y="908"/>
                    </a:lnTo>
                    <a:lnTo>
                      <a:pt x="334" y="915"/>
                    </a:lnTo>
                    <a:lnTo>
                      <a:pt x="323" y="921"/>
                    </a:lnTo>
                    <a:lnTo>
                      <a:pt x="310" y="928"/>
                    </a:lnTo>
                    <a:lnTo>
                      <a:pt x="297" y="934"/>
                    </a:lnTo>
                    <a:lnTo>
                      <a:pt x="286" y="940"/>
                    </a:lnTo>
                    <a:lnTo>
                      <a:pt x="274" y="944"/>
                    </a:lnTo>
                    <a:lnTo>
                      <a:pt x="263" y="950"/>
                    </a:lnTo>
                    <a:lnTo>
                      <a:pt x="251" y="955"/>
                    </a:lnTo>
                    <a:lnTo>
                      <a:pt x="243" y="958"/>
                    </a:lnTo>
                    <a:lnTo>
                      <a:pt x="235" y="961"/>
                    </a:lnTo>
                    <a:lnTo>
                      <a:pt x="228" y="965"/>
                    </a:lnTo>
                    <a:lnTo>
                      <a:pt x="220" y="967"/>
                    </a:lnTo>
                    <a:lnTo>
                      <a:pt x="213" y="971"/>
                    </a:lnTo>
                    <a:lnTo>
                      <a:pt x="207" y="974"/>
                    </a:lnTo>
                    <a:lnTo>
                      <a:pt x="202" y="976"/>
                    </a:lnTo>
                    <a:lnTo>
                      <a:pt x="196" y="980"/>
                    </a:lnTo>
                    <a:lnTo>
                      <a:pt x="164" y="1001"/>
                    </a:lnTo>
                    <a:lnTo>
                      <a:pt x="136" y="1024"/>
                    </a:lnTo>
                    <a:lnTo>
                      <a:pt x="113" y="1049"/>
                    </a:lnTo>
                    <a:lnTo>
                      <a:pt x="93" y="1077"/>
                    </a:lnTo>
                    <a:lnTo>
                      <a:pt x="77" y="1107"/>
                    </a:lnTo>
                    <a:lnTo>
                      <a:pt x="67" y="1138"/>
                    </a:lnTo>
                    <a:lnTo>
                      <a:pt x="60" y="1172"/>
                    </a:lnTo>
                    <a:lnTo>
                      <a:pt x="58" y="1208"/>
                    </a:lnTo>
                    <a:lnTo>
                      <a:pt x="58" y="1230"/>
                    </a:lnTo>
                    <a:lnTo>
                      <a:pt x="56" y="1240"/>
                    </a:lnTo>
                    <a:lnTo>
                      <a:pt x="56" y="1251"/>
                    </a:lnTo>
                    <a:lnTo>
                      <a:pt x="58" y="1261"/>
                    </a:lnTo>
                    <a:lnTo>
                      <a:pt x="58" y="1270"/>
                    </a:lnTo>
                    <a:lnTo>
                      <a:pt x="59" y="1285"/>
                    </a:lnTo>
                    <a:lnTo>
                      <a:pt x="61" y="1299"/>
                    </a:lnTo>
                    <a:lnTo>
                      <a:pt x="66" y="1313"/>
                    </a:lnTo>
                    <a:lnTo>
                      <a:pt x="71" y="1327"/>
                    </a:lnTo>
                    <a:lnTo>
                      <a:pt x="66" y="1344"/>
                    </a:lnTo>
                    <a:lnTo>
                      <a:pt x="62" y="1361"/>
                    </a:lnTo>
                    <a:lnTo>
                      <a:pt x="59" y="1378"/>
                    </a:lnTo>
                    <a:lnTo>
                      <a:pt x="58" y="1397"/>
                    </a:lnTo>
                    <a:lnTo>
                      <a:pt x="58" y="1446"/>
                    </a:lnTo>
                    <a:lnTo>
                      <a:pt x="58" y="1453"/>
                    </a:lnTo>
                    <a:lnTo>
                      <a:pt x="58" y="1460"/>
                    </a:lnTo>
                    <a:lnTo>
                      <a:pt x="58" y="1467"/>
                    </a:lnTo>
                    <a:lnTo>
                      <a:pt x="58" y="1474"/>
                    </a:lnTo>
                    <a:lnTo>
                      <a:pt x="59" y="1494"/>
                    </a:lnTo>
                    <a:lnTo>
                      <a:pt x="63" y="1512"/>
                    </a:lnTo>
                    <a:lnTo>
                      <a:pt x="70" y="1529"/>
                    </a:lnTo>
                    <a:lnTo>
                      <a:pt x="79" y="1545"/>
                    </a:lnTo>
                    <a:lnTo>
                      <a:pt x="91" y="1560"/>
                    </a:lnTo>
                    <a:lnTo>
                      <a:pt x="104" y="1574"/>
                    </a:lnTo>
                    <a:lnTo>
                      <a:pt x="119" y="1587"/>
                    </a:lnTo>
                    <a:lnTo>
                      <a:pt x="135" y="1600"/>
                    </a:lnTo>
                    <a:lnTo>
                      <a:pt x="151" y="1610"/>
                    </a:lnTo>
                    <a:lnTo>
                      <a:pt x="168" y="1620"/>
                    </a:lnTo>
                    <a:lnTo>
                      <a:pt x="187" y="1631"/>
                    </a:lnTo>
                    <a:lnTo>
                      <a:pt x="204" y="1639"/>
                    </a:lnTo>
                    <a:lnTo>
                      <a:pt x="221" y="1647"/>
                    </a:lnTo>
                    <a:lnTo>
                      <a:pt x="239" y="1655"/>
                    </a:lnTo>
                    <a:lnTo>
                      <a:pt x="256" y="1662"/>
                    </a:lnTo>
                    <a:lnTo>
                      <a:pt x="271" y="1668"/>
                    </a:lnTo>
                    <a:lnTo>
                      <a:pt x="277" y="1670"/>
                    </a:lnTo>
                    <a:lnTo>
                      <a:pt x="282" y="1672"/>
                    </a:lnTo>
                    <a:lnTo>
                      <a:pt x="288" y="1674"/>
                    </a:lnTo>
                    <a:lnTo>
                      <a:pt x="293" y="1677"/>
                    </a:lnTo>
                    <a:lnTo>
                      <a:pt x="297" y="1678"/>
                    </a:lnTo>
                    <a:lnTo>
                      <a:pt x="302" y="1680"/>
                    </a:lnTo>
                    <a:lnTo>
                      <a:pt x="305" y="1681"/>
                    </a:lnTo>
                    <a:lnTo>
                      <a:pt x="309" y="1684"/>
                    </a:lnTo>
                    <a:lnTo>
                      <a:pt x="315" y="1687"/>
                    </a:lnTo>
                    <a:lnTo>
                      <a:pt x="320" y="1689"/>
                    </a:lnTo>
                    <a:lnTo>
                      <a:pt x="326" y="1693"/>
                    </a:lnTo>
                    <a:lnTo>
                      <a:pt x="331" y="1695"/>
                    </a:lnTo>
                    <a:lnTo>
                      <a:pt x="337" y="1699"/>
                    </a:lnTo>
                    <a:lnTo>
                      <a:pt x="342" y="1701"/>
                    </a:lnTo>
                    <a:lnTo>
                      <a:pt x="347" y="1704"/>
                    </a:lnTo>
                    <a:lnTo>
                      <a:pt x="353" y="1708"/>
                    </a:lnTo>
                    <a:lnTo>
                      <a:pt x="347" y="1711"/>
                    </a:lnTo>
                    <a:lnTo>
                      <a:pt x="341" y="1715"/>
                    </a:lnTo>
                    <a:lnTo>
                      <a:pt x="335" y="1718"/>
                    </a:lnTo>
                    <a:lnTo>
                      <a:pt x="330" y="1722"/>
                    </a:lnTo>
                    <a:lnTo>
                      <a:pt x="324" y="1725"/>
                    </a:lnTo>
                    <a:lnTo>
                      <a:pt x="317" y="1729"/>
                    </a:lnTo>
                    <a:lnTo>
                      <a:pt x="311" y="1731"/>
                    </a:lnTo>
                    <a:lnTo>
                      <a:pt x="305" y="1734"/>
                    </a:lnTo>
                    <a:lnTo>
                      <a:pt x="299" y="1738"/>
                    </a:lnTo>
                    <a:lnTo>
                      <a:pt x="292" y="1741"/>
                    </a:lnTo>
                    <a:lnTo>
                      <a:pt x="285" y="1745"/>
                    </a:lnTo>
                    <a:lnTo>
                      <a:pt x="279" y="1748"/>
                    </a:lnTo>
                    <a:lnTo>
                      <a:pt x="272" y="1752"/>
                    </a:lnTo>
                    <a:lnTo>
                      <a:pt x="266" y="1755"/>
                    </a:lnTo>
                    <a:lnTo>
                      <a:pt x="259" y="1760"/>
                    </a:lnTo>
                    <a:lnTo>
                      <a:pt x="254" y="1763"/>
                    </a:lnTo>
                    <a:lnTo>
                      <a:pt x="248" y="1767"/>
                    </a:lnTo>
                    <a:lnTo>
                      <a:pt x="242" y="1769"/>
                    </a:lnTo>
                    <a:lnTo>
                      <a:pt x="236" y="1772"/>
                    </a:lnTo>
                    <a:lnTo>
                      <a:pt x="230" y="1776"/>
                    </a:lnTo>
                    <a:lnTo>
                      <a:pt x="224" y="1779"/>
                    </a:lnTo>
                    <a:lnTo>
                      <a:pt x="218" y="1783"/>
                    </a:lnTo>
                    <a:lnTo>
                      <a:pt x="211" y="1786"/>
                    </a:lnTo>
                    <a:lnTo>
                      <a:pt x="204" y="1790"/>
                    </a:lnTo>
                    <a:lnTo>
                      <a:pt x="188" y="1798"/>
                    </a:lnTo>
                    <a:lnTo>
                      <a:pt x="172" y="1807"/>
                    </a:lnTo>
                    <a:lnTo>
                      <a:pt x="154" y="1817"/>
                    </a:lnTo>
                    <a:lnTo>
                      <a:pt x="137" y="1828"/>
                    </a:lnTo>
                    <a:lnTo>
                      <a:pt x="119" y="1838"/>
                    </a:lnTo>
                    <a:lnTo>
                      <a:pt x="103" y="1851"/>
                    </a:lnTo>
                    <a:lnTo>
                      <a:pt x="85" y="1863"/>
                    </a:lnTo>
                    <a:lnTo>
                      <a:pt x="69" y="1877"/>
                    </a:lnTo>
                    <a:lnTo>
                      <a:pt x="54" y="1892"/>
                    </a:lnTo>
                    <a:lnTo>
                      <a:pt x="41" y="1908"/>
                    </a:lnTo>
                    <a:lnTo>
                      <a:pt x="29" y="1926"/>
                    </a:lnTo>
                    <a:lnTo>
                      <a:pt x="18" y="1944"/>
                    </a:lnTo>
                    <a:lnTo>
                      <a:pt x="10" y="1965"/>
                    </a:lnTo>
                    <a:lnTo>
                      <a:pt x="5" y="1987"/>
                    </a:lnTo>
                    <a:lnTo>
                      <a:pt x="1" y="2010"/>
                    </a:lnTo>
                    <a:lnTo>
                      <a:pt x="0" y="2034"/>
                    </a:lnTo>
                    <a:lnTo>
                      <a:pt x="0" y="2035"/>
                    </a:lnTo>
                    <a:lnTo>
                      <a:pt x="0" y="2036"/>
                    </a:lnTo>
                    <a:lnTo>
                      <a:pt x="2" y="2059"/>
                    </a:lnTo>
                    <a:lnTo>
                      <a:pt x="9" y="2065"/>
                    </a:lnTo>
                    <a:lnTo>
                      <a:pt x="15" y="2068"/>
                    </a:lnTo>
                    <a:lnTo>
                      <a:pt x="21" y="2071"/>
                    </a:lnTo>
                    <a:lnTo>
                      <a:pt x="28" y="2071"/>
                    </a:lnTo>
                    <a:lnTo>
                      <a:pt x="33" y="2070"/>
                    </a:lnTo>
                    <a:lnTo>
                      <a:pt x="37" y="2068"/>
                    </a:lnTo>
                    <a:lnTo>
                      <a:pt x="40" y="2066"/>
                    </a:lnTo>
                    <a:lnTo>
                      <a:pt x="44" y="2064"/>
                    </a:lnTo>
                    <a:lnTo>
                      <a:pt x="46" y="2060"/>
                    </a:lnTo>
                    <a:lnTo>
                      <a:pt x="94" y="2060"/>
                    </a:lnTo>
                    <a:lnTo>
                      <a:pt x="75" y="2076"/>
                    </a:lnTo>
                    <a:lnTo>
                      <a:pt x="58" y="2094"/>
                    </a:lnTo>
                    <a:lnTo>
                      <a:pt x="40" y="2113"/>
                    </a:lnTo>
                    <a:lnTo>
                      <a:pt x="26" y="2134"/>
                    </a:lnTo>
                    <a:lnTo>
                      <a:pt x="15" y="2157"/>
                    </a:lnTo>
                    <a:lnTo>
                      <a:pt x="7" y="2182"/>
                    </a:lnTo>
                    <a:lnTo>
                      <a:pt x="1" y="2209"/>
                    </a:lnTo>
                    <a:lnTo>
                      <a:pt x="0" y="2239"/>
                    </a:lnTo>
                    <a:lnTo>
                      <a:pt x="0" y="2242"/>
                    </a:lnTo>
                    <a:lnTo>
                      <a:pt x="3" y="2258"/>
                    </a:lnTo>
                    <a:lnTo>
                      <a:pt x="10" y="2263"/>
                    </a:lnTo>
                    <a:lnTo>
                      <a:pt x="17" y="2267"/>
                    </a:lnTo>
                    <a:lnTo>
                      <a:pt x="24" y="2269"/>
                    </a:lnTo>
                    <a:lnTo>
                      <a:pt x="30" y="2269"/>
                    </a:lnTo>
                    <a:lnTo>
                      <a:pt x="35" y="2268"/>
                    </a:lnTo>
                    <a:lnTo>
                      <a:pt x="43" y="2263"/>
                    </a:lnTo>
                    <a:lnTo>
                      <a:pt x="48" y="2257"/>
                    </a:lnTo>
                    <a:lnTo>
                      <a:pt x="52" y="2252"/>
                    </a:lnTo>
                    <a:lnTo>
                      <a:pt x="54" y="2246"/>
                    </a:lnTo>
                    <a:lnTo>
                      <a:pt x="66" y="2220"/>
                    </a:lnTo>
                    <a:lnTo>
                      <a:pt x="82" y="2196"/>
                    </a:lnTo>
                    <a:lnTo>
                      <a:pt x="101" y="2176"/>
                    </a:lnTo>
                    <a:lnTo>
                      <a:pt x="124" y="2157"/>
                    </a:lnTo>
                    <a:lnTo>
                      <a:pt x="149" y="2140"/>
                    </a:lnTo>
                    <a:lnTo>
                      <a:pt x="174" y="2125"/>
                    </a:lnTo>
                    <a:lnTo>
                      <a:pt x="199" y="2110"/>
                    </a:lnTo>
                    <a:lnTo>
                      <a:pt x="225" y="2097"/>
                    </a:lnTo>
                    <a:lnTo>
                      <a:pt x="232" y="2094"/>
                    </a:lnTo>
                    <a:lnTo>
                      <a:pt x="240" y="2089"/>
                    </a:lnTo>
                    <a:lnTo>
                      <a:pt x="247" y="2086"/>
                    </a:lnTo>
                    <a:lnTo>
                      <a:pt x="254" y="2082"/>
                    </a:lnTo>
                    <a:lnTo>
                      <a:pt x="259" y="2079"/>
                    </a:lnTo>
                    <a:lnTo>
                      <a:pt x="266" y="2075"/>
                    </a:lnTo>
                    <a:lnTo>
                      <a:pt x="272" y="2072"/>
                    </a:lnTo>
                    <a:lnTo>
                      <a:pt x="278" y="2068"/>
                    </a:lnTo>
                    <a:lnTo>
                      <a:pt x="284" y="2065"/>
                    </a:lnTo>
                    <a:lnTo>
                      <a:pt x="289" y="2062"/>
                    </a:lnTo>
                    <a:lnTo>
                      <a:pt x="295" y="2058"/>
                    </a:lnTo>
                    <a:lnTo>
                      <a:pt x="301" y="2055"/>
                    </a:lnTo>
                    <a:lnTo>
                      <a:pt x="308" y="2052"/>
                    </a:lnTo>
                    <a:lnTo>
                      <a:pt x="313" y="2049"/>
                    </a:lnTo>
                    <a:lnTo>
                      <a:pt x="319" y="2045"/>
                    </a:lnTo>
                    <a:lnTo>
                      <a:pt x="326" y="2042"/>
                    </a:lnTo>
                    <a:lnTo>
                      <a:pt x="343" y="2033"/>
                    </a:lnTo>
                    <a:lnTo>
                      <a:pt x="362" y="2022"/>
                    </a:lnTo>
                    <a:lnTo>
                      <a:pt x="379" y="2012"/>
                    </a:lnTo>
                    <a:lnTo>
                      <a:pt x="398" y="2002"/>
                    </a:lnTo>
                    <a:lnTo>
                      <a:pt x="414" y="1989"/>
                    </a:lnTo>
                    <a:lnTo>
                      <a:pt x="430" y="1975"/>
                    </a:lnTo>
                    <a:lnTo>
                      <a:pt x="445" y="1960"/>
                    </a:lnTo>
                    <a:lnTo>
                      <a:pt x="458" y="1944"/>
                    </a:lnTo>
                    <a:lnTo>
                      <a:pt x="458" y="1949"/>
                    </a:lnTo>
                    <a:lnTo>
                      <a:pt x="460" y="1942"/>
                    </a:lnTo>
                    <a:lnTo>
                      <a:pt x="470" y="1922"/>
                    </a:lnTo>
                    <a:lnTo>
                      <a:pt x="478" y="1901"/>
                    </a:lnTo>
                    <a:lnTo>
                      <a:pt x="484" y="1878"/>
                    </a:lnTo>
                    <a:lnTo>
                      <a:pt x="485" y="1852"/>
                    </a:lnTo>
                    <a:lnTo>
                      <a:pt x="485" y="1844"/>
                    </a:lnTo>
                    <a:lnTo>
                      <a:pt x="485" y="1836"/>
                    </a:lnTo>
                    <a:lnTo>
                      <a:pt x="484" y="1828"/>
                    </a:lnTo>
                    <a:lnTo>
                      <a:pt x="483" y="1820"/>
                    </a:lnTo>
                    <a:lnTo>
                      <a:pt x="484" y="1812"/>
                    </a:lnTo>
                    <a:lnTo>
                      <a:pt x="485" y="1805"/>
                    </a:lnTo>
                    <a:lnTo>
                      <a:pt x="485" y="1798"/>
                    </a:lnTo>
                    <a:lnTo>
                      <a:pt x="485" y="1791"/>
                    </a:lnTo>
                    <a:lnTo>
                      <a:pt x="484" y="1770"/>
                    </a:lnTo>
                    <a:lnTo>
                      <a:pt x="482" y="1750"/>
                    </a:lnTo>
                    <a:lnTo>
                      <a:pt x="477" y="1732"/>
                    </a:lnTo>
                    <a:lnTo>
                      <a:pt x="471" y="1714"/>
                    </a:lnTo>
                    <a:lnTo>
                      <a:pt x="477" y="1699"/>
                    </a:lnTo>
                    <a:lnTo>
                      <a:pt x="482" y="1683"/>
                    </a:lnTo>
                    <a:lnTo>
                      <a:pt x="484" y="1665"/>
                    </a:lnTo>
                    <a:lnTo>
                      <a:pt x="485" y="1648"/>
                    </a:lnTo>
                    <a:lnTo>
                      <a:pt x="485" y="1640"/>
                    </a:lnTo>
                    <a:lnTo>
                      <a:pt x="485" y="1631"/>
                    </a:lnTo>
                    <a:lnTo>
                      <a:pt x="484" y="1623"/>
                    </a:lnTo>
                    <a:lnTo>
                      <a:pt x="483" y="1615"/>
                    </a:lnTo>
                    <a:lnTo>
                      <a:pt x="483" y="1613"/>
                    </a:lnTo>
                    <a:lnTo>
                      <a:pt x="484" y="1613"/>
                    </a:lnTo>
                    <a:lnTo>
                      <a:pt x="484" y="1612"/>
                    </a:lnTo>
                    <a:lnTo>
                      <a:pt x="484" y="1611"/>
                    </a:lnTo>
                    <a:lnTo>
                      <a:pt x="485" y="1588"/>
                    </a:lnTo>
                    <a:lnTo>
                      <a:pt x="485" y="1587"/>
                    </a:lnTo>
                    <a:lnTo>
                      <a:pt x="485" y="1586"/>
                    </a:lnTo>
                    <a:lnTo>
                      <a:pt x="484" y="1558"/>
                    </a:lnTo>
                    <a:lnTo>
                      <a:pt x="479" y="1533"/>
                    </a:lnTo>
                    <a:lnTo>
                      <a:pt x="471" y="1510"/>
                    </a:lnTo>
                    <a:lnTo>
                      <a:pt x="462" y="1489"/>
                    </a:lnTo>
                    <a:lnTo>
                      <a:pt x="462" y="1484"/>
                    </a:lnTo>
                    <a:lnTo>
                      <a:pt x="461" y="1487"/>
                    </a:lnTo>
                    <a:lnTo>
                      <a:pt x="447" y="1465"/>
                    </a:lnTo>
                    <a:lnTo>
                      <a:pt x="431" y="1445"/>
                    </a:lnTo>
                    <a:lnTo>
                      <a:pt x="414" y="1429"/>
                    </a:lnTo>
                    <a:lnTo>
                      <a:pt x="396" y="1415"/>
                    </a:lnTo>
                    <a:lnTo>
                      <a:pt x="378" y="1403"/>
                    </a:lnTo>
                    <a:lnTo>
                      <a:pt x="361" y="1392"/>
                    </a:lnTo>
                    <a:lnTo>
                      <a:pt x="345" y="1384"/>
                    </a:lnTo>
                    <a:lnTo>
                      <a:pt x="330" y="1376"/>
                    </a:lnTo>
                    <a:lnTo>
                      <a:pt x="325" y="1374"/>
                    </a:lnTo>
                    <a:lnTo>
                      <a:pt x="322" y="1373"/>
                    </a:lnTo>
                    <a:lnTo>
                      <a:pt x="317" y="1370"/>
                    </a:lnTo>
                    <a:lnTo>
                      <a:pt x="311" y="1368"/>
                    </a:lnTo>
                    <a:lnTo>
                      <a:pt x="307" y="1366"/>
                    </a:lnTo>
                    <a:lnTo>
                      <a:pt x="301" y="1363"/>
                    </a:lnTo>
                    <a:lnTo>
                      <a:pt x="295" y="1361"/>
                    </a:lnTo>
                    <a:lnTo>
                      <a:pt x="289" y="1359"/>
                    </a:lnTo>
                    <a:lnTo>
                      <a:pt x="278" y="1354"/>
                    </a:lnTo>
                    <a:lnTo>
                      <a:pt x="265" y="1348"/>
                    </a:lnTo>
                    <a:lnTo>
                      <a:pt x="251" y="1344"/>
                    </a:lnTo>
                    <a:lnTo>
                      <a:pt x="239" y="1338"/>
                    </a:lnTo>
                    <a:lnTo>
                      <a:pt x="225" y="1331"/>
                    </a:lnTo>
                    <a:lnTo>
                      <a:pt x="211" y="1325"/>
                    </a:lnTo>
                    <a:lnTo>
                      <a:pt x="197" y="1319"/>
                    </a:lnTo>
                    <a:lnTo>
                      <a:pt x="183" y="1310"/>
                    </a:lnTo>
                    <a:lnTo>
                      <a:pt x="188" y="1307"/>
                    </a:lnTo>
                    <a:lnTo>
                      <a:pt x="192" y="1304"/>
                    </a:lnTo>
                    <a:lnTo>
                      <a:pt x="196" y="1300"/>
                    </a:lnTo>
                    <a:lnTo>
                      <a:pt x="201" y="1298"/>
                    </a:lnTo>
                    <a:lnTo>
                      <a:pt x="205" y="1294"/>
                    </a:lnTo>
                    <a:lnTo>
                      <a:pt x="210" y="1292"/>
                    </a:lnTo>
                    <a:lnTo>
                      <a:pt x="214" y="1289"/>
                    </a:lnTo>
                    <a:lnTo>
                      <a:pt x="219" y="1286"/>
                    </a:lnTo>
                    <a:lnTo>
                      <a:pt x="224" y="1284"/>
                    </a:lnTo>
                    <a:lnTo>
                      <a:pt x="229" y="1281"/>
                    </a:lnTo>
                    <a:lnTo>
                      <a:pt x="235" y="1278"/>
                    </a:lnTo>
                    <a:lnTo>
                      <a:pt x="241" y="1275"/>
                    </a:lnTo>
                    <a:lnTo>
                      <a:pt x="248" y="1272"/>
                    </a:lnTo>
                    <a:lnTo>
                      <a:pt x="255" y="1269"/>
                    </a:lnTo>
                    <a:lnTo>
                      <a:pt x="262" y="1267"/>
                    </a:lnTo>
                    <a:lnTo>
                      <a:pt x="270" y="1263"/>
                    </a:lnTo>
                    <a:lnTo>
                      <a:pt x="287" y="1255"/>
                    </a:lnTo>
                    <a:lnTo>
                      <a:pt x="304" y="1247"/>
                    </a:lnTo>
                    <a:lnTo>
                      <a:pt x="323" y="1239"/>
                    </a:lnTo>
                    <a:lnTo>
                      <a:pt x="342" y="1230"/>
                    </a:lnTo>
                    <a:lnTo>
                      <a:pt x="361" y="1219"/>
                    </a:lnTo>
                    <a:lnTo>
                      <a:pt x="379" y="1209"/>
                    </a:lnTo>
                    <a:lnTo>
                      <a:pt x="398" y="1199"/>
                    </a:lnTo>
                    <a:lnTo>
                      <a:pt x="415" y="1186"/>
                    </a:lnTo>
                    <a:lnTo>
                      <a:pt x="431" y="1173"/>
                    </a:lnTo>
                    <a:lnTo>
                      <a:pt x="446" y="1160"/>
                    </a:lnTo>
                    <a:lnTo>
                      <a:pt x="460" y="1146"/>
                    </a:lnTo>
                    <a:lnTo>
                      <a:pt x="471" y="1130"/>
                    </a:lnTo>
                    <a:lnTo>
                      <a:pt x="481" y="1113"/>
                    </a:lnTo>
                    <a:lnTo>
                      <a:pt x="488" y="1096"/>
                    </a:lnTo>
                    <a:lnTo>
                      <a:pt x="492" y="1078"/>
                    </a:lnTo>
                    <a:lnTo>
                      <a:pt x="493" y="1058"/>
                    </a:lnTo>
                    <a:lnTo>
                      <a:pt x="493" y="1049"/>
                    </a:lnTo>
                    <a:lnTo>
                      <a:pt x="492" y="1040"/>
                    </a:lnTo>
                    <a:lnTo>
                      <a:pt x="492" y="1032"/>
                    </a:lnTo>
                    <a:lnTo>
                      <a:pt x="491" y="1022"/>
                    </a:lnTo>
                    <a:lnTo>
                      <a:pt x="492" y="1016"/>
                    </a:lnTo>
                    <a:lnTo>
                      <a:pt x="492" y="1009"/>
                    </a:lnTo>
                    <a:lnTo>
                      <a:pt x="493" y="1003"/>
                    </a:lnTo>
                    <a:lnTo>
                      <a:pt x="493" y="996"/>
                    </a:lnTo>
                    <a:lnTo>
                      <a:pt x="492" y="974"/>
                    </a:lnTo>
                    <a:lnTo>
                      <a:pt x="489" y="953"/>
                    </a:lnTo>
                    <a:lnTo>
                      <a:pt x="484" y="934"/>
                    </a:lnTo>
                    <a:lnTo>
                      <a:pt x="477" y="914"/>
                    </a:lnTo>
                    <a:lnTo>
                      <a:pt x="484" y="899"/>
                    </a:lnTo>
                    <a:lnTo>
                      <a:pt x="489" y="884"/>
                    </a:lnTo>
                    <a:lnTo>
                      <a:pt x="492" y="869"/>
                    </a:lnTo>
                    <a:lnTo>
                      <a:pt x="493" y="853"/>
                    </a:lnTo>
                    <a:lnTo>
                      <a:pt x="493" y="844"/>
                    </a:lnTo>
                    <a:lnTo>
                      <a:pt x="492" y="835"/>
                    </a:lnTo>
                    <a:lnTo>
                      <a:pt x="492" y="827"/>
                    </a:lnTo>
                    <a:lnTo>
                      <a:pt x="491" y="817"/>
                    </a:lnTo>
                    <a:lnTo>
                      <a:pt x="492" y="812"/>
                    </a:lnTo>
                    <a:lnTo>
                      <a:pt x="492" y="805"/>
                    </a:lnTo>
                    <a:lnTo>
                      <a:pt x="493" y="798"/>
                    </a:lnTo>
                    <a:lnTo>
                      <a:pt x="493" y="792"/>
                    </a:lnTo>
                    <a:lnTo>
                      <a:pt x="489" y="748"/>
                    </a:lnTo>
                    <a:lnTo>
                      <a:pt x="477" y="711"/>
                    </a:lnTo>
                    <a:lnTo>
                      <a:pt x="460" y="680"/>
                    </a:lnTo>
                    <a:lnTo>
                      <a:pt x="436" y="653"/>
                    </a:lnTo>
                    <a:lnTo>
                      <a:pt x="409" y="629"/>
                    </a:lnTo>
                    <a:lnTo>
                      <a:pt x="378" y="608"/>
                    </a:lnTo>
                    <a:lnTo>
                      <a:pt x="346" y="588"/>
                    </a:lnTo>
                    <a:lnTo>
                      <a:pt x="312" y="57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5" name="Rectangle 5"/>
              <p:cNvSpPr>
                <a:spLocks noChangeArrowheads="1"/>
              </p:cNvSpPr>
              <p:nvPr/>
            </p:nvSpPr>
            <p:spPr bwMode="auto">
              <a:xfrm rot="-5400000">
                <a:off x="4393" y="3244"/>
                <a:ext cx="13" cy="175"/>
              </a:xfrm>
              <a:prstGeom prst="rect">
                <a:avLst/>
              </a:prstGeom>
              <a:solidFill>
                <a:srgbClr val="000000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3856" name="Freeform 6"/>
              <p:cNvSpPr>
                <a:spLocks/>
              </p:cNvSpPr>
              <p:nvPr/>
            </p:nvSpPr>
            <p:spPr bwMode="auto">
              <a:xfrm rot="-5400000">
                <a:off x="4287" y="2993"/>
                <a:ext cx="157" cy="706"/>
              </a:xfrm>
              <a:custGeom>
                <a:avLst/>
                <a:gdLst>
                  <a:gd name="T0" fmla="*/ 0 w 439"/>
                  <a:gd name="T1" fmla="*/ 0 h 1634"/>
                  <a:gd name="T2" fmla="*/ 0 w 439"/>
                  <a:gd name="T3" fmla="*/ 0 h 1634"/>
                  <a:gd name="T4" fmla="*/ 0 w 439"/>
                  <a:gd name="T5" fmla="*/ 0 h 1634"/>
                  <a:gd name="T6" fmla="*/ 0 w 439"/>
                  <a:gd name="T7" fmla="*/ 0 h 1634"/>
                  <a:gd name="T8" fmla="*/ 0 w 439"/>
                  <a:gd name="T9" fmla="*/ 0 h 1634"/>
                  <a:gd name="T10" fmla="*/ 0 w 439"/>
                  <a:gd name="T11" fmla="*/ 0 h 1634"/>
                  <a:gd name="T12" fmla="*/ 0 w 439"/>
                  <a:gd name="T13" fmla="*/ 0 h 1634"/>
                  <a:gd name="T14" fmla="*/ 0 w 439"/>
                  <a:gd name="T15" fmla="*/ 0 h 1634"/>
                  <a:gd name="T16" fmla="*/ 0 w 439"/>
                  <a:gd name="T17" fmla="*/ 0 h 1634"/>
                  <a:gd name="T18" fmla="*/ 0 w 439"/>
                  <a:gd name="T19" fmla="*/ 0 h 1634"/>
                  <a:gd name="T20" fmla="*/ 0 w 439"/>
                  <a:gd name="T21" fmla="*/ 0 h 1634"/>
                  <a:gd name="T22" fmla="*/ 0 w 439"/>
                  <a:gd name="T23" fmla="*/ 0 h 1634"/>
                  <a:gd name="T24" fmla="*/ 0 w 439"/>
                  <a:gd name="T25" fmla="*/ 0 h 1634"/>
                  <a:gd name="T26" fmla="*/ 0 w 439"/>
                  <a:gd name="T27" fmla="*/ 0 h 1634"/>
                  <a:gd name="T28" fmla="*/ 0 w 439"/>
                  <a:gd name="T29" fmla="*/ 0 h 1634"/>
                  <a:gd name="T30" fmla="*/ 0 w 439"/>
                  <a:gd name="T31" fmla="*/ 0 h 1634"/>
                  <a:gd name="T32" fmla="*/ 0 w 439"/>
                  <a:gd name="T33" fmla="*/ 0 h 1634"/>
                  <a:gd name="T34" fmla="*/ 0 w 439"/>
                  <a:gd name="T35" fmla="*/ 0 h 1634"/>
                  <a:gd name="T36" fmla="*/ 0 w 439"/>
                  <a:gd name="T37" fmla="*/ 0 h 1634"/>
                  <a:gd name="T38" fmla="*/ 0 w 439"/>
                  <a:gd name="T39" fmla="*/ 0 h 1634"/>
                  <a:gd name="T40" fmla="*/ 0 w 439"/>
                  <a:gd name="T41" fmla="*/ 0 h 1634"/>
                  <a:gd name="T42" fmla="*/ 0 w 439"/>
                  <a:gd name="T43" fmla="*/ 0 h 1634"/>
                  <a:gd name="T44" fmla="*/ 0 w 439"/>
                  <a:gd name="T45" fmla="*/ 0 h 1634"/>
                  <a:gd name="T46" fmla="*/ 0 w 439"/>
                  <a:gd name="T47" fmla="*/ 0 h 1634"/>
                  <a:gd name="T48" fmla="*/ 0 w 439"/>
                  <a:gd name="T49" fmla="*/ 0 h 1634"/>
                  <a:gd name="T50" fmla="*/ 0 w 439"/>
                  <a:gd name="T51" fmla="*/ 0 h 1634"/>
                  <a:gd name="T52" fmla="*/ 0 w 439"/>
                  <a:gd name="T53" fmla="*/ 0 h 1634"/>
                  <a:gd name="T54" fmla="*/ 0 w 439"/>
                  <a:gd name="T55" fmla="*/ 0 h 1634"/>
                  <a:gd name="T56" fmla="*/ 0 w 439"/>
                  <a:gd name="T57" fmla="*/ 0 h 1634"/>
                  <a:gd name="T58" fmla="*/ 0 w 439"/>
                  <a:gd name="T59" fmla="*/ 0 h 1634"/>
                  <a:gd name="T60" fmla="*/ 0 w 439"/>
                  <a:gd name="T61" fmla="*/ 0 h 1634"/>
                  <a:gd name="T62" fmla="*/ 0 w 439"/>
                  <a:gd name="T63" fmla="*/ 0 h 1634"/>
                  <a:gd name="T64" fmla="*/ 0 w 439"/>
                  <a:gd name="T65" fmla="*/ 0 h 1634"/>
                  <a:gd name="T66" fmla="*/ 0 w 439"/>
                  <a:gd name="T67" fmla="*/ 0 h 1634"/>
                  <a:gd name="T68" fmla="*/ 0 w 439"/>
                  <a:gd name="T69" fmla="*/ 0 h 1634"/>
                  <a:gd name="T70" fmla="*/ 0 w 439"/>
                  <a:gd name="T71" fmla="*/ 0 h 1634"/>
                  <a:gd name="T72" fmla="*/ 0 w 439"/>
                  <a:gd name="T73" fmla="*/ 0 h 1634"/>
                  <a:gd name="T74" fmla="*/ 0 w 439"/>
                  <a:gd name="T75" fmla="*/ 0 h 1634"/>
                  <a:gd name="T76" fmla="*/ 0 w 439"/>
                  <a:gd name="T77" fmla="*/ 0 h 1634"/>
                  <a:gd name="T78" fmla="*/ 0 w 439"/>
                  <a:gd name="T79" fmla="*/ 0 h 1634"/>
                  <a:gd name="T80" fmla="*/ 0 w 439"/>
                  <a:gd name="T81" fmla="*/ 0 h 1634"/>
                  <a:gd name="T82" fmla="*/ 0 w 439"/>
                  <a:gd name="T83" fmla="*/ 0 h 1634"/>
                  <a:gd name="T84" fmla="*/ 0 w 439"/>
                  <a:gd name="T85" fmla="*/ 0 h 1634"/>
                  <a:gd name="T86" fmla="*/ 0 w 439"/>
                  <a:gd name="T87" fmla="*/ 0 h 1634"/>
                  <a:gd name="T88" fmla="*/ 0 w 439"/>
                  <a:gd name="T89" fmla="*/ 0 h 1634"/>
                  <a:gd name="T90" fmla="*/ 0 w 439"/>
                  <a:gd name="T91" fmla="*/ 0 h 1634"/>
                  <a:gd name="T92" fmla="*/ 0 w 439"/>
                  <a:gd name="T93" fmla="*/ 0 h 1634"/>
                  <a:gd name="T94" fmla="*/ 0 w 439"/>
                  <a:gd name="T95" fmla="*/ 0 h 1634"/>
                  <a:gd name="T96" fmla="*/ 0 w 439"/>
                  <a:gd name="T97" fmla="*/ 0 h 1634"/>
                  <a:gd name="T98" fmla="*/ 0 w 439"/>
                  <a:gd name="T99" fmla="*/ 0 h 1634"/>
                  <a:gd name="T100" fmla="*/ 0 w 439"/>
                  <a:gd name="T101" fmla="*/ 0 h 1634"/>
                  <a:gd name="T102" fmla="*/ 0 w 439"/>
                  <a:gd name="T103" fmla="*/ 0 h 1634"/>
                  <a:gd name="T104" fmla="*/ 0 w 439"/>
                  <a:gd name="T105" fmla="*/ 0 h 1634"/>
                  <a:gd name="T106" fmla="*/ 0 w 439"/>
                  <a:gd name="T107" fmla="*/ 0 h 1634"/>
                  <a:gd name="T108" fmla="*/ 0 w 439"/>
                  <a:gd name="T109" fmla="*/ 0 h 1634"/>
                  <a:gd name="T110" fmla="*/ 0 w 439"/>
                  <a:gd name="T111" fmla="*/ 0 h 1634"/>
                  <a:gd name="T112" fmla="*/ 0 w 439"/>
                  <a:gd name="T113" fmla="*/ 0 h 1634"/>
                  <a:gd name="T114" fmla="*/ 0 w 439"/>
                  <a:gd name="T115" fmla="*/ 0 h 1634"/>
                  <a:gd name="T116" fmla="*/ 0 w 439"/>
                  <a:gd name="T117" fmla="*/ 0 h 1634"/>
                  <a:gd name="T118" fmla="*/ 0 w 439"/>
                  <a:gd name="T119" fmla="*/ 0 h 1634"/>
                  <a:gd name="T120" fmla="*/ 0 w 439"/>
                  <a:gd name="T121" fmla="*/ 0 h 1634"/>
                  <a:gd name="T122" fmla="*/ 0 w 439"/>
                  <a:gd name="T123" fmla="*/ 0 h 1634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439"/>
                  <a:gd name="T187" fmla="*/ 0 h 1634"/>
                  <a:gd name="T188" fmla="*/ 439 w 439"/>
                  <a:gd name="T189" fmla="*/ 1634 h 1634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439" h="1634">
                    <a:moveTo>
                      <a:pt x="399" y="1062"/>
                    </a:moveTo>
                    <a:lnTo>
                      <a:pt x="399" y="1134"/>
                    </a:lnTo>
                    <a:lnTo>
                      <a:pt x="400" y="1133"/>
                    </a:lnTo>
                    <a:lnTo>
                      <a:pt x="401" y="1132"/>
                    </a:lnTo>
                    <a:lnTo>
                      <a:pt x="402" y="1130"/>
                    </a:lnTo>
                    <a:lnTo>
                      <a:pt x="403" y="1129"/>
                    </a:lnTo>
                    <a:lnTo>
                      <a:pt x="414" y="1144"/>
                    </a:lnTo>
                    <a:lnTo>
                      <a:pt x="422" y="1160"/>
                    </a:lnTo>
                    <a:lnTo>
                      <a:pt x="429" y="1179"/>
                    </a:lnTo>
                    <a:lnTo>
                      <a:pt x="435" y="1198"/>
                    </a:lnTo>
                    <a:lnTo>
                      <a:pt x="364" y="1198"/>
                    </a:lnTo>
                    <a:lnTo>
                      <a:pt x="340" y="1221"/>
                    </a:lnTo>
                    <a:lnTo>
                      <a:pt x="433" y="1221"/>
                    </a:lnTo>
                    <a:lnTo>
                      <a:pt x="429" y="1234"/>
                    </a:lnTo>
                    <a:lnTo>
                      <a:pt x="423" y="1246"/>
                    </a:lnTo>
                    <a:lnTo>
                      <a:pt x="416" y="1257"/>
                    </a:lnTo>
                    <a:lnTo>
                      <a:pt x="408" y="1268"/>
                    </a:lnTo>
                    <a:lnTo>
                      <a:pt x="286" y="1268"/>
                    </a:lnTo>
                    <a:lnTo>
                      <a:pt x="255" y="1291"/>
                    </a:lnTo>
                    <a:lnTo>
                      <a:pt x="385" y="1291"/>
                    </a:lnTo>
                    <a:lnTo>
                      <a:pt x="377" y="1296"/>
                    </a:lnTo>
                    <a:lnTo>
                      <a:pt x="370" y="1302"/>
                    </a:lnTo>
                    <a:lnTo>
                      <a:pt x="362" y="1308"/>
                    </a:lnTo>
                    <a:lnTo>
                      <a:pt x="354" y="1314"/>
                    </a:lnTo>
                    <a:lnTo>
                      <a:pt x="346" y="1318"/>
                    </a:lnTo>
                    <a:lnTo>
                      <a:pt x="337" y="1324"/>
                    </a:lnTo>
                    <a:lnTo>
                      <a:pt x="329" y="1329"/>
                    </a:lnTo>
                    <a:lnTo>
                      <a:pt x="320" y="1333"/>
                    </a:lnTo>
                    <a:lnTo>
                      <a:pt x="193" y="1333"/>
                    </a:lnTo>
                    <a:lnTo>
                      <a:pt x="156" y="1356"/>
                    </a:lnTo>
                    <a:lnTo>
                      <a:pt x="277" y="1356"/>
                    </a:lnTo>
                    <a:lnTo>
                      <a:pt x="267" y="1361"/>
                    </a:lnTo>
                    <a:lnTo>
                      <a:pt x="259" y="1365"/>
                    </a:lnTo>
                    <a:lnTo>
                      <a:pt x="251" y="1371"/>
                    </a:lnTo>
                    <a:lnTo>
                      <a:pt x="243" y="1376"/>
                    </a:lnTo>
                    <a:lnTo>
                      <a:pt x="237" y="1379"/>
                    </a:lnTo>
                    <a:lnTo>
                      <a:pt x="232" y="1382"/>
                    </a:lnTo>
                    <a:lnTo>
                      <a:pt x="226" y="1385"/>
                    </a:lnTo>
                    <a:lnTo>
                      <a:pt x="220" y="1388"/>
                    </a:lnTo>
                    <a:lnTo>
                      <a:pt x="213" y="1392"/>
                    </a:lnTo>
                    <a:lnTo>
                      <a:pt x="207" y="1395"/>
                    </a:lnTo>
                    <a:lnTo>
                      <a:pt x="201" y="1399"/>
                    </a:lnTo>
                    <a:lnTo>
                      <a:pt x="194" y="1402"/>
                    </a:lnTo>
                    <a:lnTo>
                      <a:pt x="17" y="1402"/>
                    </a:lnTo>
                    <a:lnTo>
                      <a:pt x="24" y="1390"/>
                    </a:lnTo>
                    <a:lnTo>
                      <a:pt x="32" y="1378"/>
                    </a:lnTo>
                    <a:lnTo>
                      <a:pt x="40" y="1367"/>
                    </a:lnTo>
                    <a:lnTo>
                      <a:pt x="50" y="1356"/>
                    </a:lnTo>
                    <a:lnTo>
                      <a:pt x="156" y="1356"/>
                    </a:lnTo>
                    <a:lnTo>
                      <a:pt x="193" y="1333"/>
                    </a:lnTo>
                    <a:lnTo>
                      <a:pt x="74" y="1333"/>
                    </a:lnTo>
                    <a:lnTo>
                      <a:pt x="81" y="1327"/>
                    </a:lnTo>
                    <a:lnTo>
                      <a:pt x="89" y="1322"/>
                    </a:lnTo>
                    <a:lnTo>
                      <a:pt x="97" y="1316"/>
                    </a:lnTo>
                    <a:lnTo>
                      <a:pt x="105" y="1310"/>
                    </a:lnTo>
                    <a:lnTo>
                      <a:pt x="112" y="1306"/>
                    </a:lnTo>
                    <a:lnTo>
                      <a:pt x="120" y="1300"/>
                    </a:lnTo>
                    <a:lnTo>
                      <a:pt x="128" y="1295"/>
                    </a:lnTo>
                    <a:lnTo>
                      <a:pt x="136" y="1291"/>
                    </a:lnTo>
                    <a:lnTo>
                      <a:pt x="255" y="1291"/>
                    </a:lnTo>
                    <a:lnTo>
                      <a:pt x="286" y="1268"/>
                    </a:lnTo>
                    <a:lnTo>
                      <a:pt x="179" y="1268"/>
                    </a:lnTo>
                    <a:lnTo>
                      <a:pt x="188" y="1263"/>
                    </a:lnTo>
                    <a:lnTo>
                      <a:pt x="197" y="1258"/>
                    </a:lnTo>
                    <a:lnTo>
                      <a:pt x="205" y="1254"/>
                    </a:lnTo>
                    <a:lnTo>
                      <a:pt x="213" y="1249"/>
                    </a:lnTo>
                    <a:lnTo>
                      <a:pt x="221" y="1246"/>
                    </a:lnTo>
                    <a:lnTo>
                      <a:pt x="229" y="1241"/>
                    </a:lnTo>
                    <a:lnTo>
                      <a:pt x="236" y="1236"/>
                    </a:lnTo>
                    <a:lnTo>
                      <a:pt x="243" y="1233"/>
                    </a:lnTo>
                    <a:lnTo>
                      <a:pt x="248" y="1229"/>
                    </a:lnTo>
                    <a:lnTo>
                      <a:pt x="252" y="1227"/>
                    </a:lnTo>
                    <a:lnTo>
                      <a:pt x="258" y="1224"/>
                    </a:lnTo>
                    <a:lnTo>
                      <a:pt x="263" y="1221"/>
                    </a:lnTo>
                    <a:lnTo>
                      <a:pt x="340" y="1221"/>
                    </a:lnTo>
                    <a:lnTo>
                      <a:pt x="364" y="1198"/>
                    </a:lnTo>
                    <a:lnTo>
                      <a:pt x="305" y="1198"/>
                    </a:lnTo>
                    <a:lnTo>
                      <a:pt x="318" y="1191"/>
                    </a:lnTo>
                    <a:lnTo>
                      <a:pt x="331" y="1185"/>
                    </a:lnTo>
                    <a:lnTo>
                      <a:pt x="344" y="1177"/>
                    </a:lnTo>
                    <a:lnTo>
                      <a:pt x="355" y="1170"/>
                    </a:lnTo>
                    <a:lnTo>
                      <a:pt x="367" y="1162"/>
                    </a:lnTo>
                    <a:lnTo>
                      <a:pt x="378" y="1152"/>
                    </a:lnTo>
                    <a:lnTo>
                      <a:pt x="388" y="1143"/>
                    </a:lnTo>
                    <a:lnTo>
                      <a:pt x="399" y="1134"/>
                    </a:lnTo>
                    <a:lnTo>
                      <a:pt x="399" y="1062"/>
                    </a:lnTo>
                    <a:lnTo>
                      <a:pt x="388" y="1052"/>
                    </a:lnTo>
                    <a:lnTo>
                      <a:pt x="378" y="1042"/>
                    </a:lnTo>
                    <a:lnTo>
                      <a:pt x="368" y="1033"/>
                    </a:lnTo>
                    <a:lnTo>
                      <a:pt x="356" y="1024"/>
                    </a:lnTo>
                    <a:lnTo>
                      <a:pt x="345" y="1016"/>
                    </a:lnTo>
                    <a:lnTo>
                      <a:pt x="334" y="1009"/>
                    </a:lnTo>
                    <a:lnTo>
                      <a:pt x="323" y="1003"/>
                    </a:lnTo>
                    <a:lnTo>
                      <a:pt x="312" y="997"/>
                    </a:lnTo>
                    <a:lnTo>
                      <a:pt x="373" y="997"/>
                    </a:lnTo>
                    <a:lnTo>
                      <a:pt x="338" y="974"/>
                    </a:lnTo>
                    <a:lnTo>
                      <a:pt x="261" y="974"/>
                    </a:lnTo>
                    <a:lnTo>
                      <a:pt x="252" y="970"/>
                    </a:lnTo>
                    <a:lnTo>
                      <a:pt x="244" y="967"/>
                    </a:lnTo>
                    <a:lnTo>
                      <a:pt x="235" y="963"/>
                    </a:lnTo>
                    <a:lnTo>
                      <a:pt x="227" y="960"/>
                    </a:lnTo>
                    <a:lnTo>
                      <a:pt x="218" y="956"/>
                    </a:lnTo>
                    <a:lnTo>
                      <a:pt x="207" y="952"/>
                    </a:lnTo>
                    <a:lnTo>
                      <a:pt x="198" y="948"/>
                    </a:lnTo>
                    <a:lnTo>
                      <a:pt x="189" y="944"/>
                    </a:lnTo>
                    <a:lnTo>
                      <a:pt x="285" y="944"/>
                    </a:lnTo>
                    <a:lnTo>
                      <a:pt x="240" y="921"/>
                    </a:lnTo>
                    <a:lnTo>
                      <a:pt x="145" y="921"/>
                    </a:lnTo>
                    <a:lnTo>
                      <a:pt x="141" y="917"/>
                    </a:lnTo>
                    <a:lnTo>
                      <a:pt x="135" y="914"/>
                    </a:lnTo>
                    <a:lnTo>
                      <a:pt x="130" y="910"/>
                    </a:lnTo>
                    <a:lnTo>
                      <a:pt x="126" y="907"/>
                    </a:lnTo>
                    <a:lnTo>
                      <a:pt x="121" y="903"/>
                    </a:lnTo>
                    <a:lnTo>
                      <a:pt x="116" y="900"/>
                    </a:lnTo>
                    <a:lnTo>
                      <a:pt x="112" y="897"/>
                    </a:lnTo>
                    <a:lnTo>
                      <a:pt x="107" y="893"/>
                    </a:lnTo>
                    <a:lnTo>
                      <a:pt x="194" y="893"/>
                    </a:lnTo>
                    <a:lnTo>
                      <a:pt x="163" y="870"/>
                    </a:lnTo>
                    <a:lnTo>
                      <a:pt x="84" y="870"/>
                    </a:lnTo>
                    <a:lnTo>
                      <a:pt x="77" y="861"/>
                    </a:lnTo>
                    <a:lnTo>
                      <a:pt x="71" y="852"/>
                    </a:lnTo>
                    <a:lnTo>
                      <a:pt x="67" y="842"/>
                    </a:lnTo>
                    <a:lnTo>
                      <a:pt x="62" y="832"/>
                    </a:lnTo>
                    <a:lnTo>
                      <a:pt x="128" y="832"/>
                    </a:lnTo>
                    <a:lnTo>
                      <a:pt x="116" y="808"/>
                    </a:lnTo>
                    <a:lnTo>
                      <a:pt x="63" y="808"/>
                    </a:lnTo>
                    <a:lnTo>
                      <a:pt x="68" y="788"/>
                    </a:lnTo>
                    <a:lnTo>
                      <a:pt x="75" y="770"/>
                    </a:lnTo>
                    <a:lnTo>
                      <a:pt x="84" y="753"/>
                    </a:lnTo>
                    <a:lnTo>
                      <a:pt x="93" y="736"/>
                    </a:lnTo>
                    <a:lnTo>
                      <a:pt x="96" y="739"/>
                    </a:lnTo>
                    <a:lnTo>
                      <a:pt x="97" y="741"/>
                    </a:lnTo>
                    <a:lnTo>
                      <a:pt x="99" y="743"/>
                    </a:lnTo>
                    <a:lnTo>
                      <a:pt x="101" y="746"/>
                    </a:lnTo>
                    <a:lnTo>
                      <a:pt x="97" y="670"/>
                    </a:lnTo>
                    <a:lnTo>
                      <a:pt x="96" y="671"/>
                    </a:lnTo>
                    <a:lnTo>
                      <a:pt x="96" y="672"/>
                    </a:lnTo>
                    <a:lnTo>
                      <a:pt x="95" y="674"/>
                    </a:lnTo>
                    <a:lnTo>
                      <a:pt x="93" y="675"/>
                    </a:lnTo>
                    <a:lnTo>
                      <a:pt x="82" y="663"/>
                    </a:lnTo>
                    <a:lnTo>
                      <a:pt x="73" y="649"/>
                    </a:lnTo>
                    <a:lnTo>
                      <a:pt x="65" y="635"/>
                    </a:lnTo>
                    <a:lnTo>
                      <a:pt x="60" y="619"/>
                    </a:lnTo>
                    <a:lnTo>
                      <a:pt x="106" y="619"/>
                    </a:lnTo>
                    <a:lnTo>
                      <a:pt x="118" y="596"/>
                    </a:lnTo>
                    <a:lnTo>
                      <a:pt x="65" y="596"/>
                    </a:lnTo>
                    <a:lnTo>
                      <a:pt x="68" y="586"/>
                    </a:lnTo>
                    <a:lnTo>
                      <a:pt x="71" y="576"/>
                    </a:lnTo>
                    <a:lnTo>
                      <a:pt x="75" y="567"/>
                    </a:lnTo>
                    <a:lnTo>
                      <a:pt x="78" y="558"/>
                    </a:lnTo>
                    <a:lnTo>
                      <a:pt x="146" y="558"/>
                    </a:lnTo>
                    <a:lnTo>
                      <a:pt x="175" y="535"/>
                    </a:lnTo>
                    <a:lnTo>
                      <a:pt x="91" y="535"/>
                    </a:lnTo>
                    <a:lnTo>
                      <a:pt x="97" y="527"/>
                    </a:lnTo>
                    <a:lnTo>
                      <a:pt x="104" y="519"/>
                    </a:lnTo>
                    <a:lnTo>
                      <a:pt x="110" y="511"/>
                    </a:lnTo>
                    <a:lnTo>
                      <a:pt x="115" y="504"/>
                    </a:lnTo>
                    <a:lnTo>
                      <a:pt x="225" y="504"/>
                    </a:lnTo>
                    <a:lnTo>
                      <a:pt x="280" y="481"/>
                    </a:lnTo>
                    <a:lnTo>
                      <a:pt x="139" y="481"/>
                    </a:lnTo>
                    <a:lnTo>
                      <a:pt x="145" y="476"/>
                    </a:lnTo>
                    <a:lnTo>
                      <a:pt x="151" y="472"/>
                    </a:lnTo>
                    <a:lnTo>
                      <a:pt x="157" y="467"/>
                    </a:lnTo>
                    <a:lnTo>
                      <a:pt x="163" y="463"/>
                    </a:lnTo>
                    <a:lnTo>
                      <a:pt x="167" y="460"/>
                    </a:lnTo>
                    <a:lnTo>
                      <a:pt x="173" y="457"/>
                    </a:lnTo>
                    <a:lnTo>
                      <a:pt x="179" y="453"/>
                    </a:lnTo>
                    <a:lnTo>
                      <a:pt x="184" y="450"/>
                    </a:lnTo>
                    <a:lnTo>
                      <a:pt x="189" y="447"/>
                    </a:lnTo>
                    <a:lnTo>
                      <a:pt x="195" y="444"/>
                    </a:lnTo>
                    <a:lnTo>
                      <a:pt x="201" y="442"/>
                    </a:lnTo>
                    <a:lnTo>
                      <a:pt x="206" y="439"/>
                    </a:lnTo>
                    <a:lnTo>
                      <a:pt x="213" y="436"/>
                    </a:lnTo>
                    <a:lnTo>
                      <a:pt x="220" y="434"/>
                    </a:lnTo>
                    <a:lnTo>
                      <a:pt x="227" y="430"/>
                    </a:lnTo>
                    <a:lnTo>
                      <a:pt x="234" y="427"/>
                    </a:lnTo>
                    <a:lnTo>
                      <a:pt x="364" y="427"/>
                    </a:lnTo>
                    <a:lnTo>
                      <a:pt x="390" y="404"/>
                    </a:lnTo>
                    <a:lnTo>
                      <a:pt x="286" y="404"/>
                    </a:lnTo>
                    <a:lnTo>
                      <a:pt x="302" y="396"/>
                    </a:lnTo>
                    <a:lnTo>
                      <a:pt x="317" y="389"/>
                    </a:lnTo>
                    <a:lnTo>
                      <a:pt x="332" y="379"/>
                    </a:lnTo>
                    <a:lnTo>
                      <a:pt x="348" y="371"/>
                    </a:lnTo>
                    <a:lnTo>
                      <a:pt x="362" y="362"/>
                    </a:lnTo>
                    <a:lnTo>
                      <a:pt x="376" y="352"/>
                    </a:lnTo>
                    <a:lnTo>
                      <a:pt x="390" y="341"/>
                    </a:lnTo>
                    <a:lnTo>
                      <a:pt x="402" y="331"/>
                    </a:lnTo>
                    <a:lnTo>
                      <a:pt x="402" y="266"/>
                    </a:lnTo>
                    <a:lnTo>
                      <a:pt x="398" y="262"/>
                    </a:lnTo>
                    <a:lnTo>
                      <a:pt x="393" y="257"/>
                    </a:lnTo>
                    <a:lnTo>
                      <a:pt x="388" y="253"/>
                    </a:lnTo>
                    <a:lnTo>
                      <a:pt x="384" y="249"/>
                    </a:lnTo>
                    <a:lnTo>
                      <a:pt x="379" y="245"/>
                    </a:lnTo>
                    <a:lnTo>
                      <a:pt x="375" y="241"/>
                    </a:lnTo>
                    <a:lnTo>
                      <a:pt x="369" y="238"/>
                    </a:lnTo>
                    <a:lnTo>
                      <a:pt x="364" y="234"/>
                    </a:lnTo>
                    <a:lnTo>
                      <a:pt x="397" y="234"/>
                    </a:lnTo>
                    <a:lnTo>
                      <a:pt x="388" y="211"/>
                    </a:lnTo>
                    <a:lnTo>
                      <a:pt x="329" y="211"/>
                    </a:lnTo>
                    <a:lnTo>
                      <a:pt x="320" y="207"/>
                    </a:lnTo>
                    <a:lnTo>
                      <a:pt x="311" y="201"/>
                    </a:lnTo>
                    <a:lnTo>
                      <a:pt x="303" y="196"/>
                    </a:lnTo>
                    <a:lnTo>
                      <a:pt x="294" y="192"/>
                    </a:lnTo>
                    <a:lnTo>
                      <a:pt x="286" y="186"/>
                    </a:lnTo>
                    <a:lnTo>
                      <a:pt x="277" y="181"/>
                    </a:lnTo>
                    <a:lnTo>
                      <a:pt x="267" y="177"/>
                    </a:lnTo>
                    <a:lnTo>
                      <a:pt x="258" y="172"/>
                    </a:lnTo>
                    <a:lnTo>
                      <a:pt x="356" y="172"/>
                    </a:lnTo>
                    <a:lnTo>
                      <a:pt x="327" y="149"/>
                    </a:lnTo>
                    <a:lnTo>
                      <a:pt x="217" y="149"/>
                    </a:lnTo>
                    <a:lnTo>
                      <a:pt x="207" y="143"/>
                    </a:lnTo>
                    <a:lnTo>
                      <a:pt x="198" y="139"/>
                    </a:lnTo>
                    <a:lnTo>
                      <a:pt x="190" y="133"/>
                    </a:lnTo>
                    <a:lnTo>
                      <a:pt x="181" y="128"/>
                    </a:lnTo>
                    <a:lnTo>
                      <a:pt x="173" y="123"/>
                    </a:lnTo>
                    <a:lnTo>
                      <a:pt x="165" y="118"/>
                    </a:lnTo>
                    <a:lnTo>
                      <a:pt x="157" y="112"/>
                    </a:lnTo>
                    <a:lnTo>
                      <a:pt x="149" y="106"/>
                    </a:lnTo>
                    <a:lnTo>
                      <a:pt x="257" y="106"/>
                    </a:lnTo>
                    <a:lnTo>
                      <a:pt x="209" y="83"/>
                    </a:lnTo>
                    <a:lnTo>
                      <a:pt x="119" y="83"/>
                    </a:lnTo>
                    <a:lnTo>
                      <a:pt x="113" y="78"/>
                    </a:lnTo>
                    <a:lnTo>
                      <a:pt x="107" y="73"/>
                    </a:lnTo>
                    <a:lnTo>
                      <a:pt x="101" y="67"/>
                    </a:lnTo>
                    <a:lnTo>
                      <a:pt x="97" y="61"/>
                    </a:lnTo>
                    <a:lnTo>
                      <a:pt x="92" y="56"/>
                    </a:lnTo>
                    <a:lnTo>
                      <a:pt x="88" y="49"/>
                    </a:lnTo>
                    <a:lnTo>
                      <a:pt x="83" y="43"/>
                    </a:lnTo>
                    <a:lnTo>
                      <a:pt x="80" y="37"/>
                    </a:lnTo>
                    <a:lnTo>
                      <a:pt x="149" y="37"/>
                    </a:lnTo>
                    <a:lnTo>
                      <a:pt x="135" y="14"/>
                    </a:lnTo>
                    <a:lnTo>
                      <a:pt x="68" y="14"/>
                    </a:lnTo>
                    <a:lnTo>
                      <a:pt x="67" y="11"/>
                    </a:lnTo>
                    <a:lnTo>
                      <a:pt x="67" y="7"/>
                    </a:lnTo>
                    <a:lnTo>
                      <a:pt x="66" y="4"/>
                    </a:lnTo>
                    <a:lnTo>
                      <a:pt x="65" y="0"/>
                    </a:lnTo>
                    <a:lnTo>
                      <a:pt x="63" y="10"/>
                    </a:lnTo>
                    <a:lnTo>
                      <a:pt x="62" y="18"/>
                    </a:lnTo>
                    <a:lnTo>
                      <a:pt x="61" y="27"/>
                    </a:lnTo>
                    <a:lnTo>
                      <a:pt x="61" y="37"/>
                    </a:lnTo>
                    <a:lnTo>
                      <a:pt x="62" y="55"/>
                    </a:lnTo>
                    <a:lnTo>
                      <a:pt x="66" y="71"/>
                    </a:lnTo>
                    <a:lnTo>
                      <a:pt x="71" y="86"/>
                    </a:lnTo>
                    <a:lnTo>
                      <a:pt x="80" y="101"/>
                    </a:lnTo>
                    <a:lnTo>
                      <a:pt x="90" y="114"/>
                    </a:lnTo>
                    <a:lnTo>
                      <a:pt x="101" y="128"/>
                    </a:lnTo>
                    <a:lnTo>
                      <a:pt x="114" y="141"/>
                    </a:lnTo>
                    <a:lnTo>
                      <a:pt x="129" y="152"/>
                    </a:lnTo>
                    <a:lnTo>
                      <a:pt x="144" y="165"/>
                    </a:lnTo>
                    <a:lnTo>
                      <a:pt x="160" y="177"/>
                    </a:lnTo>
                    <a:lnTo>
                      <a:pt x="178" y="187"/>
                    </a:lnTo>
                    <a:lnTo>
                      <a:pt x="195" y="197"/>
                    </a:lnTo>
                    <a:lnTo>
                      <a:pt x="212" y="208"/>
                    </a:lnTo>
                    <a:lnTo>
                      <a:pt x="231" y="218"/>
                    </a:lnTo>
                    <a:lnTo>
                      <a:pt x="249" y="228"/>
                    </a:lnTo>
                    <a:lnTo>
                      <a:pt x="266" y="238"/>
                    </a:lnTo>
                    <a:lnTo>
                      <a:pt x="280" y="245"/>
                    </a:lnTo>
                    <a:lnTo>
                      <a:pt x="293" y="253"/>
                    </a:lnTo>
                    <a:lnTo>
                      <a:pt x="305" y="260"/>
                    </a:lnTo>
                    <a:lnTo>
                      <a:pt x="318" y="266"/>
                    </a:lnTo>
                    <a:lnTo>
                      <a:pt x="331" y="275"/>
                    </a:lnTo>
                    <a:lnTo>
                      <a:pt x="344" y="281"/>
                    </a:lnTo>
                    <a:lnTo>
                      <a:pt x="355" y="290"/>
                    </a:lnTo>
                    <a:lnTo>
                      <a:pt x="367" y="298"/>
                    </a:lnTo>
                    <a:lnTo>
                      <a:pt x="342" y="313"/>
                    </a:lnTo>
                    <a:lnTo>
                      <a:pt x="316" y="326"/>
                    </a:lnTo>
                    <a:lnTo>
                      <a:pt x="290" y="340"/>
                    </a:lnTo>
                    <a:lnTo>
                      <a:pt x="265" y="352"/>
                    </a:lnTo>
                    <a:lnTo>
                      <a:pt x="241" y="362"/>
                    </a:lnTo>
                    <a:lnTo>
                      <a:pt x="219" y="371"/>
                    </a:lnTo>
                    <a:lnTo>
                      <a:pt x="199" y="381"/>
                    </a:lnTo>
                    <a:lnTo>
                      <a:pt x="184" y="389"/>
                    </a:lnTo>
                    <a:lnTo>
                      <a:pt x="161" y="402"/>
                    </a:lnTo>
                    <a:lnTo>
                      <a:pt x="138" y="420"/>
                    </a:lnTo>
                    <a:lnTo>
                      <a:pt x="118" y="440"/>
                    </a:lnTo>
                    <a:lnTo>
                      <a:pt x="98" y="463"/>
                    </a:lnTo>
                    <a:lnTo>
                      <a:pt x="82" y="490"/>
                    </a:lnTo>
                    <a:lnTo>
                      <a:pt x="69" y="521"/>
                    </a:lnTo>
                    <a:lnTo>
                      <a:pt x="61" y="557"/>
                    </a:lnTo>
                    <a:lnTo>
                      <a:pt x="58" y="596"/>
                    </a:lnTo>
                    <a:lnTo>
                      <a:pt x="58" y="619"/>
                    </a:lnTo>
                    <a:lnTo>
                      <a:pt x="56" y="628"/>
                    </a:lnTo>
                    <a:lnTo>
                      <a:pt x="56" y="639"/>
                    </a:lnTo>
                    <a:lnTo>
                      <a:pt x="58" y="648"/>
                    </a:lnTo>
                    <a:lnTo>
                      <a:pt x="58" y="658"/>
                    </a:lnTo>
                    <a:lnTo>
                      <a:pt x="59" y="673"/>
                    </a:lnTo>
                    <a:lnTo>
                      <a:pt x="62" y="687"/>
                    </a:lnTo>
                    <a:lnTo>
                      <a:pt x="67" y="700"/>
                    </a:lnTo>
                    <a:lnTo>
                      <a:pt x="74" y="712"/>
                    </a:lnTo>
                    <a:lnTo>
                      <a:pt x="67" y="732"/>
                    </a:lnTo>
                    <a:lnTo>
                      <a:pt x="62" y="753"/>
                    </a:lnTo>
                    <a:lnTo>
                      <a:pt x="59" y="776"/>
                    </a:lnTo>
                    <a:lnTo>
                      <a:pt x="58" y="801"/>
                    </a:lnTo>
                    <a:lnTo>
                      <a:pt x="58" y="802"/>
                    </a:lnTo>
                    <a:lnTo>
                      <a:pt x="58" y="804"/>
                    </a:lnTo>
                    <a:lnTo>
                      <a:pt x="58" y="806"/>
                    </a:lnTo>
                    <a:lnTo>
                      <a:pt x="58" y="808"/>
                    </a:lnTo>
                    <a:lnTo>
                      <a:pt x="58" y="832"/>
                    </a:lnTo>
                    <a:lnTo>
                      <a:pt x="58" y="833"/>
                    </a:lnTo>
                    <a:lnTo>
                      <a:pt x="58" y="840"/>
                    </a:lnTo>
                    <a:lnTo>
                      <a:pt x="58" y="847"/>
                    </a:lnTo>
                    <a:lnTo>
                      <a:pt x="58" y="854"/>
                    </a:lnTo>
                    <a:lnTo>
                      <a:pt x="58" y="862"/>
                    </a:lnTo>
                    <a:lnTo>
                      <a:pt x="60" y="883"/>
                    </a:lnTo>
                    <a:lnTo>
                      <a:pt x="66" y="901"/>
                    </a:lnTo>
                    <a:lnTo>
                      <a:pt x="75" y="918"/>
                    </a:lnTo>
                    <a:lnTo>
                      <a:pt x="88" y="935"/>
                    </a:lnTo>
                    <a:lnTo>
                      <a:pt x="103" y="950"/>
                    </a:lnTo>
                    <a:lnTo>
                      <a:pt x="119" y="963"/>
                    </a:lnTo>
                    <a:lnTo>
                      <a:pt x="137" y="977"/>
                    </a:lnTo>
                    <a:lnTo>
                      <a:pt x="157" y="989"/>
                    </a:lnTo>
                    <a:lnTo>
                      <a:pt x="178" y="999"/>
                    </a:lnTo>
                    <a:lnTo>
                      <a:pt x="197" y="1009"/>
                    </a:lnTo>
                    <a:lnTo>
                      <a:pt x="218" y="1018"/>
                    </a:lnTo>
                    <a:lnTo>
                      <a:pt x="236" y="1026"/>
                    </a:lnTo>
                    <a:lnTo>
                      <a:pt x="255" y="1034"/>
                    </a:lnTo>
                    <a:lnTo>
                      <a:pt x="271" y="1039"/>
                    </a:lnTo>
                    <a:lnTo>
                      <a:pt x="285" y="1045"/>
                    </a:lnTo>
                    <a:lnTo>
                      <a:pt x="296" y="1051"/>
                    </a:lnTo>
                    <a:lnTo>
                      <a:pt x="304" y="1056"/>
                    </a:lnTo>
                    <a:lnTo>
                      <a:pt x="314" y="1060"/>
                    </a:lnTo>
                    <a:lnTo>
                      <a:pt x="323" y="1065"/>
                    </a:lnTo>
                    <a:lnTo>
                      <a:pt x="332" y="1071"/>
                    </a:lnTo>
                    <a:lnTo>
                      <a:pt x="342" y="1076"/>
                    </a:lnTo>
                    <a:lnTo>
                      <a:pt x="352" y="1083"/>
                    </a:lnTo>
                    <a:lnTo>
                      <a:pt x="362" y="1090"/>
                    </a:lnTo>
                    <a:lnTo>
                      <a:pt x="371" y="1097"/>
                    </a:lnTo>
                    <a:lnTo>
                      <a:pt x="355" y="1107"/>
                    </a:lnTo>
                    <a:lnTo>
                      <a:pt x="339" y="1118"/>
                    </a:lnTo>
                    <a:lnTo>
                      <a:pt x="323" y="1127"/>
                    </a:lnTo>
                    <a:lnTo>
                      <a:pt x="305" y="1136"/>
                    </a:lnTo>
                    <a:lnTo>
                      <a:pt x="289" y="1145"/>
                    </a:lnTo>
                    <a:lnTo>
                      <a:pt x="273" y="1153"/>
                    </a:lnTo>
                    <a:lnTo>
                      <a:pt x="258" y="1163"/>
                    </a:lnTo>
                    <a:lnTo>
                      <a:pt x="243" y="1171"/>
                    </a:lnTo>
                    <a:lnTo>
                      <a:pt x="228" y="1180"/>
                    </a:lnTo>
                    <a:lnTo>
                      <a:pt x="211" y="1188"/>
                    </a:lnTo>
                    <a:lnTo>
                      <a:pt x="193" y="1198"/>
                    </a:lnTo>
                    <a:lnTo>
                      <a:pt x="173" y="1209"/>
                    </a:lnTo>
                    <a:lnTo>
                      <a:pt x="153" y="1219"/>
                    </a:lnTo>
                    <a:lnTo>
                      <a:pt x="133" y="1231"/>
                    </a:lnTo>
                    <a:lnTo>
                      <a:pt x="112" y="1243"/>
                    </a:lnTo>
                    <a:lnTo>
                      <a:pt x="92" y="1257"/>
                    </a:lnTo>
                    <a:lnTo>
                      <a:pt x="73" y="1272"/>
                    </a:lnTo>
                    <a:lnTo>
                      <a:pt x="55" y="1288"/>
                    </a:lnTo>
                    <a:lnTo>
                      <a:pt x="39" y="1306"/>
                    </a:lnTo>
                    <a:lnTo>
                      <a:pt x="25" y="1325"/>
                    </a:lnTo>
                    <a:lnTo>
                      <a:pt x="15" y="1347"/>
                    </a:lnTo>
                    <a:lnTo>
                      <a:pt x="6" y="1370"/>
                    </a:lnTo>
                    <a:lnTo>
                      <a:pt x="1" y="1394"/>
                    </a:lnTo>
                    <a:lnTo>
                      <a:pt x="0" y="1422"/>
                    </a:lnTo>
                    <a:lnTo>
                      <a:pt x="1" y="1436"/>
                    </a:lnTo>
                    <a:lnTo>
                      <a:pt x="3" y="1436"/>
                    </a:lnTo>
                    <a:lnTo>
                      <a:pt x="5" y="1433"/>
                    </a:lnTo>
                    <a:lnTo>
                      <a:pt x="7" y="1429"/>
                    </a:lnTo>
                    <a:lnTo>
                      <a:pt x="8" y="1425"/>
                    </a:lnTo>
                    <a:lnTo>
                      <a:pt x="150" y="1425"/>
                    </a:lnTo>
                    <a:lnTo>
                      <a:pt x="122" y="1441"/>
                    </a:lnTo>
                    <a:lnTo>
                      <a:pt x="95" y="1460"/>
                    </a:lnTo>
                    <a:lnTo>
                      <a:pt x="69" y="1481"/>
                    </a:lnTo>
                    <a:lnTo>
                      <a:pt x="46" y="1502"/>
                    </a:lnTo>
                    <a:lnTo>
                      <a:pt x="27" y="1529"/>
                    </a:lnTo>
                    <a:lnTo>
                      <a:pt x="12" y="1558"/>
                    </a:lnTo>
                    <a:lnTo>
                      <a:pt x="2" y="1590"/>
                    </a:lnTo>
                    <a:lnTo>
                      <a:pt x="0" y="1626"/>
                    </a:lnTo>
                    <a:lnTo>
                      <a:pt x="1" y="1633"/>
                    </a:lnTo>
                    <a:lnTo>
                      <a:pt x="3" y="1634"/>
                    </a:lnTo>
                    <a:lnTo>
                      <a:pt x="6" y="1634"/>
                    </a:lnTo>
                    <a:lnTo>
                      <a:pt x="7" y="1632"/>
                    </a:lnTo>
                    <a:lnTo>
                      <a:pt x="9" y="1627"/>
                    </a:lnTo>
                    <a:lnTo>
                      <a:pt x="17" y="1607"/>
                    </a:lnTo>
                    <a:lnTo>
                      <a:pt x="27" y="1590"/>
                    </a:lnTo>
                    <a:lnTo>
                      <a:pt x="39" y="1574"/>
                    </a:lnTo>
                    <a:lnTo>
                      <a:pt x="52" y="1558"/>
                    </a:lnTo>
                    <a:lnTo>
                      <a:pt x="67" y="1544"/>
                    </a:lnTo>
                    <a:lnTo>
                      <a:pt x="82" y="1530"/>
                    </a:lnTo>
                    <a:lnTo>
                      <a:pt x="99" y="1519"/>
                    </a:lnTo>
                    <a:lnTo>
                      <a:pt x="116" y="1507"/>
                    </a:lnTo>
                    <a:lnTo>
                      <a:pt x="134" y="1497"/>
                    </a:lnTo>
                    <a:lnTo>
                      <a:pt x="151" y="1486"/>
                    </a:lnTo>
                    <a:lnTo>
                      <a:pt x="168" y="1477"/>
                    </a:lnTo>
                    <a:lnTo>
                      <a:pt x="184" y="1468"/>
                    </a:lnTo>
                    <a:lnTo>
                      <a:pt x="201" y="1460"/>
                    </a:lnTo>
                    <a:lnTo>
                      <a:pt x="217" y="1452"/>
                    </a:lnTo>
                    <a:lnTo>
                      <a:pt x="231" y="1444"/>
                    </a:lnTo>
                    <a:lnTo>
                      <a:pt x="243" y="1437"/>
                    </a:lnTo>
                    <a:lnTo>
                      <a:pt x="257" y="1429"/>
                    </a:lnTo>
                    <a:lnTo>
                      <a:pt x="272" y="1420"/>
                    </a:lnTo>
                    <a:lnTo>
                      <a:pt x="288" y="1411"/>
                    </a:lnTo>
                    <a:lnTo>
                      <a:pt x="304" y="1403"/>
                    </a:lnTo>
                    <a:lnTo>
                      <a:pt x="320" y="1394"/>
                    </a:lnTo>
                    <a:lnTo>
                      <a:pt x="337" y="1385"/>
                    </a:lnTo>
                    <a:lnTo>
                      <a:pt x="353" y="1375"/>
                    </a:lnTo>
                    <a:lnTo>
                      <a:pt x="369" y="1364"/>
                    </a:lnTo>
                    <a:lnTo>
                      <a:pt x="383" y="1354"/>
                    </a:lnTo>
                    <a:lnTo>
                      <a:pt x="397" y="1341"/>
                    </a:lnTo>
                    <a:lnTo>
                      <a:pt x="408" y="1327"/>
                    </a:lnTo>
                    <a:lnTo>
                      <a:pt x="418" y="1314"/>
                    </a:lnTo>
                    <a:lnTo>
                      <a:pt x="428" y="1297"/>
                    </a:lnTo>
                    <a:lnTo>
                      <a:pt x="433" y="1280"/>
                    </a:lnTo>
                    <a:lnTo>
                      <a:pt x="438" y="1261"/>
                    </a:lnTo>
                    <a:lnTo>
                      <a:pt x="439" y="1240"/>
                    </a:lnTo>
                    <a:lnTo>
                      <a:pt x="439" y="1232"/>
                    </a:lnTo>
                    <a:lnTo>
                      <a:pt x="438" y="1223"/>
                    </a:lnTo>
                    <a:lnTo>
                      <a:pt x="438" y="1215"/>
                    </a:lnTo>
                    <a:lnTo>
                      <a:pt x="437" y="1206"/>
                    </a:lnTo>
                    <a:lnTo>
                      <a:pt x="437" y="1208"/>
                    </a:lnTo>
                    <a:lnTo>
                      <a:pt x="437" y="1206"/>
                    </a:lnTo>
                    <a:lnTo>
                      <a:pt x="438" y="1201"/>
                    </a:lnTo>
                    <a:lnTo>
                      <a:pt x="438" y="1194"/>
                    </a:lnTo>
                    <a:lnTo>
                      <a:pt x="439" y="1187"/>
                    </a:lnTo>
                    <a:lnTo>
                      <a:pt x="439" y="1179"/>
                    </a:lnTo>
                    <a:lnTo>
                      <a:pt x="438" y="1157"/>
                    </a:lnTo>
                    <a:lnTo>
                      <a:pt x="435" y="1137"/>
                    </a:lnTo>
                    <a:lnTo>
                      <a:pt x="430" y="1119"/>
                    </a:lnTo>
                    <a:lnTo>
                      <a:pt x="423" y="1102"/>
                    </a:lnTo>
                    <a:lnTo>
                      <a:pt x="430" y="1087"/>
                    </a:lnTo>
                    <a:lnTo>
                      <a:pt x="435" y="1072"/>
                    </a:lnTo>
                    <a:lnTo>
                      <a:pt x="438" y="1054"/>
                    </a:lnTo>
                    <a:lnTo>
                      <a:pt x="439" y="1036"/>
                    </a:lnTo>
                    <a:lnTo>
                      <a:pt x="439" y="1028"/>
                    </a:lnTo>
                    <a:lnTo>
                      <a:pt x="438" y="1019"/>
                    </a:lnTo>
                    <a:lnTo>
                      <a:pt x="438" y="1011"/>
                    </a:lnTo>
                    <a:lnTo>
                      <a:pt x="437" y="1003"/>
                    </a:lnTo>
                    <a:lnTo>
                      <a:pt x="431" y="1021"/>
                    </a:lnTo>
                    <a:lnTo>
                      <a:pt x="424" y="1038"/>
                    </a:lnTo>
                    <a:lnTo>
                      <a:pt x="415" y="1053"/>
                    </a:lnTo>
                    <a:lnTo>
                      <a:pt x="403" y="1068"/>
                    </a:lnTo>
                    <a:lnTo>
                      <a:pt x="402" y="1067"/>
                    </a:lnTo>
                    <a:lnTo>
                      <a:pt x="401" y="1065"/>
                    </a:lnTo>
                    <a:lnTo>
                      <a:pt x="400" y="1064"/>
                    </a:lnTo>
                    <a:lnTo>
                      <a:pt x="399" y="106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7" name="Freeform 7"/>
              <p:cNvSpPr>
                <a:spLocks/>
              </p:cNvSpPr>
              <p:nvPr/>
            </p:nvSpPr>
            <p:spPr bwMode="auto">
              <a:xfrm rot="-5400000">
                <a:off x="3905" y="3191"/>
                <a:ext cx="126" cy="267"/>
              </a:xfrm>
              <a:custGeom>
                <a:avLst/>
                <a:gdLst>
                  <a:gd name="T0" fmla="*/ 0 w 352"/>
                  <a:gd name="T1" fmla="*/ 0 h 618"/>
                  <a:gd name="T2" fmla="*/ 0 w 352"/>
                  <a:gd name="T3" fmla="*/ 0 h 618"/>
                  <a:gd name="T4" fmla="*/ 0 w 352"/>
                  <a:gd name="T5" fmla="*/ 0 h 618"/>
                  <a:gd name="T6" fmla="*/ 0 w 352"/>
                  <a:gd name="T7" fmla="*/ 0 h 618"/>
                  <a:gd name="T8" fmla="*/ 0 w 352"/>
                  <a:gd name="T9" fmla="*/ 0 h 618"/>
                  <a:gd name="T10" fmla="*/ 0 w 352"/>
                  <a:gd name="T11" fmla="*/ 0 h 618"/>
                  <a:gd name="T12" fmla="*/ 0 w 352"/>
                  <a:gd name="T13" fmla="*/ 0 h 618"/>
                  <a:gd name="T14" fmla="*/ 0 w 352"/>
                  <a:gd name="T15" fmla="*/ 0 h 618"/>
                  <a:gd name="T16" fmla="*/ 0 w 352"/>
                  <a:gd name="T17" fmla="*/ 0 h 618"/>
                  <a:gd name="T18" fmla="*/ 0 w 352"/>
                  <a:gd name="T19" fmla="*/ 0 h 618"/>
                  <a:gd name="T20" fmla="*/ 0 w 352"/>
                  <a:gd name="T21" fmla="*/ 0 h 618"/>
                  <a:gd name="T22" fmla="*/ 0 w 352"/>
                  <a:gd name="T23" fmla="*/ 0 h 618"/>
                  <a:gd name="T24" fmla="*/ 0 w 352"/>
                  <a:gd name="T25" fmla="*/ 0 h 618"/>
                  <a:gd name="T26" fmla="*/ 0 w 352"/>
                  <a:gd name="T27" fmla="*/ 0 h 618"/>
                  <a:gd name="T28" fmla="*/ 0 w 352"/>
                  <a:gd name="T29" fmla="*/ 0 h 618"/>
                  <a:gd name="T30" fmla="*/ 0 w 352"/>
                  <a:gd name="T31" fmla="*/ 0 h 618"/>
                  <a:gd name="T32" fmla="*/ 0 w 352"/>
                  <a:gd name="T33" fmla="*/ 0 h 618"/>
                  <a:gd name="T34" fmla="*/ 0 w 352"/>
                  <a:gd name="T35" fmla="*/ 0 h 618"/>
                  <a:gd name="T36" fmla="*/ 0 w 352"/>
                  <a:gd name="T37" fmla="*/ 0 h 618"/>
                  <a:gd name="T38" fmla="*/ 0 w 352"/>
                  <a:gd name="T39" fmla="*/ 0 h 618"/>
                  <a:gd name="T40" fmla="*/ 0 w 352"/>
                  <a:gd name="T41" fmla="*/ 0 h 618"/>
                  <a:gd name="T42" fmla="*/ 0 w 352"/>
                  <a:gd name="T43" fmla="*/ 0 h 618"/>
                  <a:gd name="T44" fmla="*/ 0 w 352"/>
                  <a:gd name="T45" fmla="*/ 0 h 618"/>
                  <a:gd name="T46" fmla="*/ 0 w 352"/>
                  <a:gd name="T47" fmla="*/ 0 h 618"/>
                  <a:gd name="T48" fmla="*/ 0 w 352"/>
                  <a:gd name="T49" fmla="*/ 0 h 618"/>
                  <a:gd name="T50" fmla="*/ 0 w 352"/>
                  <a:gd name="T51" fmla="*/ 0 h 618"/>
                  <a:gd name="T52" fmla="*/ 0 w 352"/>
                  <a:gd name="T53" fmla="*/ 0 h 618"/>
                  <a:gd name="T54" fmla="*/ 0 w 352"/>
                  <a:gd name="T55" fmla="*/ 0 h 618"/>
                  <a:gd name="T56" fmla="*/ 0 w 352"/>
                  <a:gd name="T57" fmla="*/ 0 h 618"/>
                  <a:gd name="T58" fmla="*/ 0 w 352"/>
                  <a:gd name="T59" fmla="*/ 0 h 618"/>
                  <a:gd name="T60" fmla="*/ 0 w 352"/>
                  <a:gd name="T61" fmla="*/ 0 h 618"/>
                  <a:gd name="T62" fmla="*/ 0 w 352"/>
                  <a:gd name="T63" fmla="*/ 0 h 618"/>
                  <a:gd name="T64" fmla="*/ 0 w 352"/>
                  <a:gd name="T65" fmla="*/ 0 h 618"/>
                  <a:gd name="T66" fmla="*/ 0 w 352"/>
                  <a:gd name="T67" fmla="*/ 0 h 618"/>
                  <a:gd name="T68" fmla="*/ 0 w 352"/>
                  <a:gd name="T69" fmla="*/ 0 h 618"/>
                  <a:gd name="T70" fmla="*/ 0 w 352"/>
                  <a:gd name="T71" fmla="*/ 0 h 618"/>
                  <a:gd name="T72" fmla="*/ 0 w 352"/>
                  <a:gd name="T73" fmla="*/ 0 h 618"/>
                  <a:gd name="T74" fmla="*/ 0 w 352"/>
                  <a:gd name="T75" fmla="*/ 0 h 618"/>
                  <a:gd name="T76" fmla="*/ 0 w 352"/>
                  <a:gd name="T77" fmla="*/ 0 h 618"/>
                  <a:gd name="T78" fmla="*/ 0 w 352"/>
                  <a:gd name="T79" fmla="*/ 0 h 618"/>
                  <a:gd name="T80" fmla="*/ 0 w 352"/>
                  <a:gd name="T81" fmla="*/ 0 h 618"/>
                  <a:gd name="T82" fmla="*/ 0 w 352"/>
                  <a:gd name="T83" fmla="*/ 0 h 618"/>
                  <a:gd name="T84" fmla="*/ 0 w 352"/>
                  <a:gd name="T85" fmla="*/ 0 h 618"/>
                  <a:gd name="T86" fmla="*/ 0 w 352"/>
                  <a:gd name="T87" fmla="*/ 0 h 618"/>
                  <a:gd name="T88" fmla="*/ 0 w 352"/>
                  <a:gd name="T89" fmla="*/ 0 h 618"/>
                  <a:gd name="T90" fmla="*/ 0 w 352"/>
                  <a:gd name="T91" fmla="*/ 0 h 618"/>
                  <a:gd name="T92" fmla="*/ 0 w 352"/>
                  <a:gd name="T93" fmla="*/ 0 h 618"/>
                  <a:gd name="T94" fmla="*/ 0 w 352"/>
                  <a:gd name="T95" fmla="*/ 0 h 618"/>
                  <a:gd name="T96" fmla="*/ 0 w 352"/>
                  <a:gd name="T97" fmla="*/ 0 h 618"/>
                  <a:gd name="T98" fmla="*/ 0 w 352"/>
                  <a:gd name="T99" fmla="*/ 0 h 618"/>
                  <a:gd name="T100" fmla="*/ 0 w 352"/>
                  <a:gd name="T101" fmla="*/ 0 h 618"/>
                  <a:gd name="T102" fmla="*/ 0 w 352"/>
                  <a:gd name="T103" fmla="*/ 0 h 618"/>
                  <a:gd name="T104" fmla="*/ 0 w 352"/>
                  <a:gd name="T105" fmla="*/ 0 h 618"/>
                  <a:gd name="T106" fmla="*/ 0 w 352"/>
                  <a:gd name="T107" fmla="*/ 0 h 618"/>
                  <a:gd name="T108" fmla="*/ 0 w 352"/>
                  <a:gd name="T109" fmla="*/ 0 h 618"/>
                  <a:gd name="T110" fmla="*/ 0 w 352"/>
                  <a:gd name="T111" fmla="*/ 0 h 618"/>
                  <a:gd name="T112" fmla="*/ 0 w 352"/>
                  <a:gd name="T113" fmla="*/ 0 h 618"/>
                  <a:gd name="T114" fmla="*/ 0 w 352"/>
                  <a:gd name="T115" fmla="*/ 0 h 618"/>
                  <a:gd name="T116" fmla="*/ 0 w 352"/>
                  <a:gd name="T117" fmla="*/ 0 h 618"/>
                  <a:gd name="T118" fmla="*/ 0 w 352"/>
                  <a:gd name="T119" fmla="*/ 0 h 618"/>
                  <a:gd name="T120" fmla="*/ 0 w 352"/>
                  <a:gd name="T121" fmla="*/ 0 h 618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w 352"/>
                  <a:gd name="T184" fmla="*/ 0 h 618"/>
                  <a:gd name="T185" fmla="*/ 352 w 352"/>
                  <a:gd name="T186" fmla="*/ 618 h 618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T183" t="T184" r="T185" b="T186"/>
                <a:pathLst>
                  <a:path w="352" h="618">
                    <a:moveTo>
                      <a:pt x="163" y="386"/>
                    </a:moveTo>
                    <a:lnTo>
                      <a:pt x="147" y="376"/>
                    </a:lnTo>
                    <a:lnTo>
                      <a:pt x="130" y="368"/>
                    </a:lnTo>
                    <a:lnTo>
                      <a:pt x="114" y="359"/>
                    </a:lnTo>
                    <a:lnTo>
                      <a:pt x="96" y="349"/>
                    </a:lnTo>
                    <a:lnTo>
                      <a:pt x="80" y="340"/>
                    </a:lnTo>
                    <a:lnTo>
                      <a:pt x="64" y="329"/>
                    </a:lnTo>
                    <a:lnTo>
                      <a:pt x="49" y="319"/>
                    </a:lnTo>
                    <a:lnTo>
                      <a:pt x="34" y="307"/>
                    </a:lnTo>
                    <a:lnTo>
                      <a:pt x="51" y="296"/>
                    </a:lnTo>
                    <a:lnTo>
                      <a:pt x="70" y="285"/>
                    </a:lnTo>
                    <a:lnTo>
                      <a:pt x="90" y="275"/>
                    </a:lnTo>
                    <a:lnTo>
                      <a:pt x="111" y="265"/>
                    </a:lnTo>
                    <a:lnTo>
                      <a:pt x="133" y="253"/>
                    </a:lnTo>
                    <a:lnTo>
                      <a:pt x="158" y="242"/>
                    </a:lnTo>
                    <a:lnTo>
                      <a:pt x="183" y="230"/>
                    </a:lnTo>
                    <a:lnTo>
                      <a:pt x="209" y="216"/>
                    </a:lnTo>
                    <a:lnTo>
                      <a:pt x="259" y="186"/>
                    </a:lnTo>
                    <a:lnTo>
                      <a:pt x="295" y="158"/>
                    </a:lnTo>
                    <a:lnTo>
                      <a:pt x="320" y="129"/>
                    </a:lnTo>
                    <a:lnTo>
                      <a:pt x="337" y="102"/>
                    </a:lnTo>
                    <a:lnTo>
                      <a:pt x="347" y="79"/>
                    </a:lnTo>
                    <a:lnTo>
                      <a:pt x="351" y="62"/>
                    </a:lnTo>
                    <a:lnTo>
                      <a:pt x="352" y="50"/>
                    </a:lnTo>
                    <a:lnTo>
                      <a:pt x="352" y="46"/>
                    </a:lnTo>
                    <a:lnTo>
                      <a:pt x="352" y="1"/>
                    </a:lnTo>
                    <a:lnTo>
                      <a:pt x="352" y="0"/>
                    </a:lnTo>
                    <a:lnTo>
                      <a:pt x="351" y="0"/>
                    </a:lnTo>
                    <a:lnTo>
                      <a:pt x="290" y="0"/>
                    </a:lnTo>
                    <a:lnTo>
                      <a:pt x="265" y="23"/>
                    </a:lnTo>
                    <a:lnTo>
                      <a:pt x="344" y="23"/>
                    </a:lnTo>
                    <a:lnTo>
                      <a:pt x="341" y="33"/>
                    </a:lnTo>
                    <a:lnTo>
                      <a:pt x="335" y="43"/>
                    </a:lnTo>
                    <a:lnTo>
                      <a:pt x="329" y="54"/>
                    </a:lnTo>
                    <a:lnTo>
                      <a:pt x="321" y="65"/>
                    </a:lnTo>
                    <a:lnTo>
                      <a:pt x="201" y="65"/>
                    </a:lnTo>
                    <a:lnTo>
                      <a:pt x="148" y="88"/>
                    </a:lnTo>
                    <a:lnTo>
                      <a:pt x="302" y="88"/>
                    </a:lnTo>
                    <a:lnTo>
                      <a:pt x="297" y="93"/>
                    </a:lnTo>
                    <a:lnTo>
                      <a:pt x="292" y="96"/>
                    </a:lnTo>
                    <a:lnTo>
                      <a:pt x="288" y="101"/>
                    </a:lnTo>
                    <a:lnTo>
                      <a:pt x="283" y="106"/>
                    </a:lnTo>
                    <a:lnTo>
                      <a:pt x="277" y="110"/>
                    </a:lnTo>
                    <a:lnTo>
                      <a:pt x="273" y="114"/>
                    </a:lnTo>
                    <a:lnTo>
                      <a:pt x="266" y="118"/>
                    </a:lnTo>
                    <a:lnTo>
                      <a:pt x="260" y="123"/>
                    </a:lnTo>
                    <a:lnTo>
                      <a:pt x="95" y="123"/>
                    </a:lnTo>
                    <a:lnTo>
                      <a:pt x="66" y="146"/>
                    </a:lnTo>
                    <a:lnTo>
                      <a:pt x="223" y="146"/>
                    </a:lnTo>
                    <a:lnTo>
                      <a:pt x="220" y="148"/>
                    </a:lnTo>
                    <a:lnTo>
                      <a:pt x="216" y="151"/>
                    </a:lnTo>
                    <a:lnTo>
                      <a:pt x="213" y="152"/>
                    </a:lnTo>
                    <a:lnTo>
                      <a:pt x="209" y="154"/>
                    </a:lnTo>
                    <a:lnTo>
                      <a:pt x="198" y="160"/>
                    </a:lnTo>
                    <a:lnTo>
                      <a:pt x="186" y="166"/>
                    </a:lnTo>
                    <a:lnTo>
                      <a:pt x="175" y="171"/>
                    </a:lnTo>
                    <a:lnTo>
                      <a:pt x="164" y="177"/>
                    </a:lnTo>
                    <a:lnTo>
                      <a:pt x="154" y="182"/>
                    </a:lnTo>
                    <a:lnTo>
                      <a:pt x="144" y="187"/>
                    </a:lnTo>
                    <a:lnTo>
                      <a:pt x="133" y="192"/>
                    </a:lnTo>
                    <a:lnTo>
                      <a:pt x="123" y="197"/>
                    </a:lnTo>
                    <a:lnTo>
                      <a:pt x="24" y="197"/>
                    </a:lnTo>
                    <a:lnTo>
                      <a:pt x="10" y="220"/>
                    </a:lnTo>
                    <a:lnTo>
                      <a:pt x="77" y="220"/>
                    </a:lnTo>
                    <a:lnTo>
                      <a:pt x="65" y="227"/>
                    </a:lnTo>
                    <a:lnTo>
                      <a:pt x="55" y="232"/>
                    </a:lnTo>
                    <a:lnTo>
                      <a:pt x="43" y="239"/>
                    </a:lnTo>
                    <a:lnTo>
                      <a:pt x="34" y="245"/>
                    </a:lnTo>
                    <a:lnTo>
                      <a:pt x="25" y="252"/>
                    </a:lnTo>
                    <a:lnTo>
                      <a:pt x="16" y="260"/>
                    </a:lnTo>
                    <a:lnTo>
                      <a:pt x="8" y="267"/>
                    </a:lnTo>
                    <a:lnTo>
                      <a:pt x="0" y="275"/>
                    </a:lnTo>
                    <a:lnTo>
                      <a:pt x="2" y="341"/>
                    </a:lnTo>
                    <a:lnTo>
                      <a:pt x="15" y="353"/>
                    </a:lnTo>
                    <a:lnTo>
                      <a:pt x="28" y="365"/>
                    </a:lnTo>
                    <a:lnTo>
                      <a:pt x="43" y="376"/>
                    </a:lnTo>
                    <a:lnTo>
                      <a:pt x="60" y="388"/>
                    </a:lnTo>
                    <a:lnTo>
                      <a:pt x="76" y="398"/>
                    </a:lnTo>
                    <a:lnTo>
                      <a:pt x="93" y="409"/>
                    </a:lnTo>
                    <a:lnTo>
                      <a:pt x="110" y="419"/>
                    </a:lnTo>
                    <a:lnTo>
                      <a:pt x="128" y="428"/>
                    </a:lnTo>
                    <a:lnTo>
                      <a:pt x="32" y="428"/>
                    </a:lnTo>
                    <a:lnTo>
                      <a:pt x="46" y="451"/>
                    </a:lnTo>
                    <a:lnTo>
                      <a:pt x="170" y="451"/>
                    </a:lnTo>
                    <a:lnTo>
                      <a:pt x="181" y="457"/>
                    </a:lnTo>
                    <a:lnTo>
                      <a:pt x="191" y="463"/>
                    </a:lnTo>
                    <a:lnTo>
                      <a:pt x="201" y="469"/>
                    </a:lnTo>
                    <a:lnTo>
                      <a:pt x="212" y="474"/>
                    </a:lnTo>
                    <a:lnTo>
                      <a:pt x="222" y="480"/>
                    </a:lnTo>
                    <a:lnTo>
                      <a:pt x="231" y="486"/>
                    </a:lnTo>
                    <a:lnTo>
                      <a:pt x="242" y="492"/>
                    </a:lnTo>
                    <a:lnTo>
                      <a:pt x="251" y="497"/>
                    </a:lnTo>
                    <a:lnTo>
                      <a:pt x="106" y="497"/>
                    </a:lnTo>
                    <a:lnTo>
                      <a:pt x="154" y="520"/>
                    </a:lnTo>
                    <a:lnTo>
                      <a:pt x="281" y="520"/>
                    </a:lnTo>
                    <a:lnTo>
                      <a:pt x="287" y="525"/>
                    </a:lnTo>
                    <a:lnTo>
                      <a:pt x="291" y="530"/>
                    </a:lnTo>
                    <a:lnTo>
                      <a:pt x="297" y="535"/>
                    </a:lnTo>
                    <a:lnTo>
                      <a:pt x="302" y="540"/>
                    </a:lnTo>
                    <a:lnTo>
                      <a:pt x="306" y="546"/>
                    </a:lnTo>
                    <a:lnTo>
                      <a:pt x="311" y="551"/>
                    </a:lnTo>
                    <a:lnTo>
                      <a:pt x="315" y="557"/>
                    </a:lnTo>
                    <a:lnTo>
                      <a:pt x="319" y="563"/>
                    </a:lnTo>
                    <a:lnTo>
                      <a:pt x="224" y="563"/>
                    </a:lnTo>
                    <a:lnTo>
                      <a:pt x="253" y="586"/>
                    </a:lnTo>
                    <a:lnTo>
                      <a:pt x="330" y="586"/>
                    </a:lnTo>
                    <a:lnTo>
                      <a:pt x="334" y="594"/>
                    </a:lnTo>
                    <a:lnTo>
                      <a:pt x="336" y="602"/>
                    </a:lnTo>
                    <a:lnTo>
                      <a:pt x="338" y="610"/>
                    </a:lnTo>
                    <a:lnTo>
                      <a:pt x="341" y="618"/>
                    </a:lnTo>
                    <a:lnTo>
                      <a:pt x="342" y="613"/>
                    </a:lnTo>
                    <a:lnTo>
                      <a:pt x="343" y="606"/>
                    </a:lnTo>
                    <a:lnTo>
                      <a:pt x="344" y="600"/>
                    </a:lnTo>
                    <a:lnTo>
                      <a:pt x="344" y="594"/>
                    </a:lnTo>
                    <a:lnTo>
                      <a:pt x="341" y="554"/>
                    </a:lnTo>
                    <a:lnTo>
                      <a:pt x="329" y="519"/>
                    </a:lnTo>
                    <a:lnTo>
                      <a:pt x="311" y="490"/>
                    </a:lnTo>
                    <a:lnTo>
                      <a:pt x="289" y="465"/>
                    </a:lnTo>
                    <a:lnTo>
                      <a:pt x="261" y="443"/>
                    </a:lnTo>
                    <a:lnTo>
                      <a:pt x="230" y="422"/>
                    </a:lnTo>
                    <a:lnTo>
                      <a:pt x="198" y="404"/>
                    </a:lnTo>
                    <a:lnTo>
                      <a:pt x="163" y="38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8" name="Freeform 8"/>
              <p:cNvSpPr>
                <a:spLocks/>
              </p:cNvSpPr>
              <p:nvPr/>
            </p:nvSpPr>
            <p:spPr bwMode="auto">
              <a:xfrm rot="-5400000">
                <a:off x="3815" y="3204"/>
                <a:ext cx="141" cy="255"/>
              </a:xfrm>
              <a:custGeom>
                <a:avLst/>
                <a:gdLst>
                  <a:gd name="T0" fmla="*/ 0 w 394"/>
                  <a:gd name="T1" fmla="*/ 0 h 589"/>
                  <a:gd name="T2" fmla="*/ 0 w 394"/>
                  <a:gd name="T3" fmla="*/ 0 h 589"/>
                  <a:gd name="T4" fmla="*/ 0 w 394"/>
                  <a:gd name="T5" fmla="*/ 0 h 589"/>
                  <a:gd name="T6" fmla="*/ 0 w 394"/>
                  <a:gd name="T7" fmla="*/ 0 h 589"/>
                  <a:gd name="T8" fmla="*/ 0 w 394"/>
                  <a:gd name="T9" fmla="*/ 0 h 589"/>
                  <a:gd name="T10" fmla="*/ 0 w 394"/>
                  <a:gd name="T11" fmla="*/ 0 h 589"/>
                  <a:gd name="T12" fmla="*/ 0 w 394"/>
                  <a:gd name="T13" fmla="*/ 0 h 589"/>
                  <a:gd name="T14" fmla="*/ 0 w 394"/>
                  <a:gd name="T15" fmla="*/ 0 h 589"/>
                  <a:gd name="T16" fmla="*/ 0 w 394"/>
                  <a:gd name="T17" fmla="*/ 0 h 589"/>
                  <a:gd name="T18" fmla="*/ 0 w 394"/>
                  <a:gd name="T19" fmla="*/ 0 h 589"/>
                  <a:gd name="T20" fmla="*/ 0 w 394"/>
                  <a:gd name="T21" fmla="*/ 0 h 589"/>
                  <a:gd name="T22" fmla="*/ 0 w 394"/>
                  <a:gd name="T23" fmla="*/ 0 h 589"/>
                  <a:gd name="T24" fmla="*/ 0 w 394"/>
                  <a:gd name="T25" fmla="*/ 0 h 589"/>
                  <a:gd name="T26" fmla="*/ 0 w 394"/>
                  <a:gd name="T27" fmla="*/ 0 h 589"/>
                  <a:gd name="T28" fmla="*/ 0 w 394"/>
                  <a:gd name="T29" fmla="*/ 0 h 589"/>
                  <a:gd name="T30" fmla="*/ 0 w 394"/>
                  <a:gd name="T31" fmla="*/ 0 h 589"/>
                  <a:gd name="T32" fmla="*/ 0 w 394"/>
                  <a:gd name="T33" fmla="*/ 0 h 589"/>
                  <a:gd name="T34" fmla="*/ 0 w 394"/>
                  <a:gd name="T35" fmla="*/ 0 h 589"/>
                  <a:gd name="T36" fmla="*/ 0 w 394"/>
                  <a:gd name="T37" fmla="*/ 0 h 589"/>
                  <a:gd name="T38" fmla="*/ 0 w 394"/>
                  <a:gd name="T39" fmla="*/ 0 h 589"/>
                  <a:gd name="T40" fmla="*/ 0 w 394"/>
                  <a:gd name="T41" fmla="*/ 0 h 589"/>
                  <a:gd name="T42" fmla="*/ 0 w 394"/>
                  <a:gd name="T43" fmla="*/ 0 h 589"/>
                  <a:gd name="T44" fmla="*/ 0 w 394"/>
                  <a:gd name="T45" fmla="*/ 0 h 589"/>
                  <a:gd name="T46" fmla="*/ 0 w 394"/>
                  <a:gd name="T47" fmla="*/ 0 h 589"/>
                  <a:gd name="T48" fmla="*/ 0 w 394"/>
                  <a:gd name="T49" fmla="*/ 0 h 589"/>
                  <a:gd name="T50" fmla="*/ 0 w 394"/>
                  <a:gd name="T51" fmla="*/ 0 h 589"/>
                  <a:gd name="T52" fmla="*/ 0 w 394"/>
                  <a:gd name="T53" fmla="*/ 0 h 589"/>
                  <a:gd name="T54" fmla="*/ 0 w 394"/>
                  <a:gd name="T55" fmla="*/ 0 h 589"/>
                  <a:gd name="T56" fmla="*/ 0 w 394"/>
                  <a:gd name="T57" fmla="*/ 0 h 589"/>
                  <a:gd name="T58" fmla="*/ 0 w 394"/>
                  <a:gd name="T59" fmla="*/ 0 h 589"/>
                  <a:gd name="T60" fmla="*/ 0 w 394"/>
                  <a:gd name="T61" fmla="*/ 0 h 589"/>
                  <a:gd name="T62" fmla="*/ 0 w 394"/>
                  <a:gd name="T63" fmla="*/ 0 h 589"/>
                  <a:gd name="T64" fmla="*/ 0 w 394"/>
                  <a:gd name="T65" fmla="*/ 0 h 589"/>
                  <a:gd name="T66" fmla="*/ 0 w 394"/>
                  <a:gd name="T67" fmla="*/ 0 h 589"/>
                  <a:gd name="T68" fmla="*/ 0 w 394"/>
                  <a:gd name="T69" fmla="*/ 0 h 589"/>
                  <a:gd name="T70" fmla="*/ 0 w 394"/>
                  <a:gd name="T71" fmla="*/ 0 h 589"/>
                  <a:gd name="T72" fmla="*/ 0 w 394"/>
                  <a:gd name="T73" fmla="*/ 0 h 589"/>
                  <a:gd name="T74" fmla="*/ 0 w 394"/>
                  <a:gd name="T75" fmla="*/ 0 h 589"/>
                  <a:gd name="T76" fmla="*/ 0 w 394"/>
                  <a:gd name="T77" fmla="*/ 0 h 589"/>
                  <a:gd name="T78" fmla="*/ 0 w 394"/>
                  <a:gd name="T79" fmla="*/ 0 h 589"/>
                  <a:gd name="T80" fmla="*/ 0 w 394"/>
                  <a:gd name="T81" fmla="*/ 0 h 589"/>
                  <a:gd name="T82" fmla="*/ 0 w 394"/>
                  <a:gd name="T83" fmla="*/ 0 h 589"/>
                  <a:gd name="T84" fmla="*/ 0 w 394"/>
                  <a:gd name="T85" fmla="*/ 0 h 589"/>
                  <a:gd name="T86" fmla="*/ 0 w 394"/>
                  <a:gd name="T87" fmla="*/ 0 h 589"/>
                  <a:gd name="T88" fmla="*/ 0 w 394"/>
                  <a:gd name="T89" fmla="*/ 0 h 589"/>
                  <a:gd name="T90" fmla="*/ 0 w 394"/>
                  <a:gd name="T91" fmla="*/ 0 h 589"/>
                  <a:gd name="T92" fmla="*/ 0 w 394"/>
                  <a:gd name="T93" fmla="*/ 0 h 589"/>
                  <a:gd name="T94" fmla="*/ 0 w 394"/>
                  <a:gd name="T95" fmla="*/ 0 h 589"/>
                  <a:gd name="T96" fmla="*/ 0 w 394"/>
                  <a:gd name="T97" fmla="*/ 0 h 589"/>
                  <a:gd name="T98" fmla="*/ 0 w 394"/>
                  <a:gd name="T99" fmla="*/ 0 h 589"/>
                  <a:gd name="T100" fmla="*/ 0 w 394"/>
                  <a:gd name="T101" fmla="*/ 0 h 589"/>
                  <a:gd name="T102" fmla="*/ 0 w 394"/>
                  <a:gd name="T103" fmla="*/ 0 h 589"/>
                  <a:gd name="T104" fmla="*/ 0 w 394"/>
                  <a:gd name="T105" fmla="*/ 0 h 589"/>
                  <a:gd name="T106" fmla="*/ 0 w 394"/>
                  <a:gd name="T107" fmla="*/ 0 h 589"/>
                  <a:gd name="T108" fmla="*/ 0 w 394"/>
                  <a:gd name="T109" fmla="*/ 0 h 589"/>
                  <a:gd name="T110" fmla="*/ 0 w 394"/>
                  <a:gd name="T111" fmla="*/ 0 h 589"/>
                  <a:gd name="T112" fmla="*/ 0 w 394"/>
                  <a:gd name="T113" fmla="*/ 0 h 589"/>
                  <a:gd name="T114" fmla="*/ 0 w 394"/>
                  <a:gd name="T115" fmla="*/ 0 h 589"/>
                  <a:gd name="T116" fmla="*/ 0 w 394"/>
                  <a:gd name="T117" fmla="*/ 0 h 589"/>
                  <a:gd name="T118" fmla="*/ 0 w 394"/>
                  <a:gd name="T119" fmla="*/ 0 h 589"/>
                  <a:gd name="T120" fmla="*/ 0 w 394"/>
                  <a:gd name="T121" fmla="*/ 0 h 589"/>
                  <a:gd name="T122" fmla="*/ 0 w 394"/>
                  <a:gd name="T123" fmla="*/ 0 h 589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394"/>
                  <a:gd name="T187" fmla="*/ 0 h 589"/>
                  <a:gd name="T188" fmla="*/ 394 w 394"/>
                  <a:gd name="T189" fmla="*/ 589 h 589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394" h="589">
                    <a:moveTo>
                      <a:pt x="44" y="516"/>
                    </a:moveTo>
                    <a:lnTo>
                      <a:pt x="42" y="450"/>
                    </a:lnTo>
                    <a:lnTo>
                      <a:pt x="40" y="450"/>
                    </a:lnTo>
                    <a:lnTo>
                      <a:pt x="40" y="451"/>
                    </a:lnTo>
                    <a:lnTo>
                      <a:pt x="35" y="444"/>
                    </a:lnTo>
                    <a:lnTo>
                      <a:pt x="29" y="438"/>
                    </a:lnTo>
                    <a:lnTo>
                      <a:pt x="24" y="432"/>
                    </a:lnTo>
                    <a:lnTo>
                      <a:pt x="20" y="425"/>
                    </a:lnTo>
                    <a:lnTo>
                      <a:pt x="15" y="417"/>
                    </a:lnTo>
                    <a:lnTo>
                      <a:pt x="12" y="410"/>
                    </a:lnTo>
                    <a:lnTo>
                      <a:pt x="8" y="403"/>
                    </a:lnTo>
                    <a:lnTo>
                      <a:pt x="6" y="395"/>
                    </a:lnTo>
                    <a:lnTo>
                      <a:pt x="52" y="395"/>
                    </a:lnTo>
                    <a:lnTo>
                      <a:pt x="66" y="372"/>
                    </a:lnTo>
                    <a:lnTo>
                      <a:pt x="6" y="372"/>
                    </a:lnTo>
                    <a:lnTo>
                      <a:pt x="10" y="358"/>
                    </a:lnTo>
                    <a:lnTo>
                      <a:pt x="15" y="344"/>
                    </a:lnTo>
                    <a:lnTo>
                      <a:pt x="22" y="333"/>
                    </a:lnTo>
                    <a:lnTo>
                      <a:pt x="29" y="321"/>
                    </a:lnTo>
                    <a:lnTo>
                      <a:pt x="108" y="321"/>
                    </a:lnTo>
                    <a:lnTo>
                      <a:pt x="137" y="298"/>
                    </a:lnTo>
                    <a:lnTo>
                      <a:pt x="50" y="298"/>
                    </a:lnTo>
                    <a:lnTo>
                      <a:pt x="55" y="293"/>
                    </a:lnTo>
                    <a:lnTo>
                      <a:pt x="60" y="289"/>
                    </a:lnTo>
                    <a:lnTo>
                      <a:pt x="66" y="284"/>
                    </a:lnTo>
                    <a:lnTo>
                      <a:pt x="73" y="281"/>
                    </a:lnTo>
                    <a:lnTo>
                      <a:pt x="78" y="276"/>
                    </a:lnTo>
                    <a:lnTo>
                      <a:pt x="84" y="271"/>
                    </a:lnTo>
                    <a:lnTo>
                      <a:pt x="91" y="268"/>
                    </a:lnTo>
                    <a:lnTo>
                      <a:pt x="98" y="263"/>
                    </a:lnTo>
                    <a:lnTo>
                      <a:pt x="190" y="263"/>
                    </a:lnTo>
                    <a:lnTo>
                      <a:pt x="243" y="240"/>
                    </a:lnTo>
                    <a:lnTo>
                      <a:pt x="141" y="240"/>
                    </a:lnTo>
                    <a:lnTo>
                      <a:pt x="151" y="236"/>
                    </a:lnTo>
                    <a:lnTo>
                      <a:pt x="161" y="231"/>
                    </a:lnTo>
                    <a:lnTo>
                      <a:pt x="172" y="225"/>
                    </a:lnTo>
                    <a:lnTo>
                      <a:pt x="182" y="221"/>
                    </a:lnTo>
                    <a:lnTo>
                      <a:pt x="194" y="215"/>
                    </a:lnTo>
                    <a:lnTo>
                      <a:pt x="205" y="209"/>
                    </a:lnTo>
                    <a:lnTo>
                      <a:pt x="217" y="204"/>
                    </a:lnTo>
                    <a:lnTo>
                      <a:pt x="228" y="198"/>
                    </a:lnTo>
                    <a:lnTo>
                      <a:pt x="307" y="198"/>
                    </a:lnTo>
                    <a:lnTo>
                      <a:pt x="332" y="175"/>
                    </a:lnTo>
                    <a:lnTo>
                      <a:pt x="272" y="175"/>
                    </a:lnTo>
                    <a:lnTo>
                      <a:pt x="315" y="146"/>
                    </a:lnTo>
                    <a:lnTo>
                      <a:pt x="346" y="118"/>
                    </a:lnTo>
                    <a:lnTo>
                      <a:pt x="368" y="92"/>
                    </a:lnTo>
                    <a:lnTo>
                      <a:pt x="382" y="68"/>
                    </a:lnTo>
                    <a:lnTo>
                      <a:pt x="390" y="47"/>
                    </a:lnTo>
                    <a:lnTo>
                      <a:pt x="393" y="31"/>
                    </a:lnTo>
                    <a:lnTo>
                      <a:pt x="394" y="20"/>
                    </a:lnTo>
                    <a:lnTo>
                      <a:pt x="394" y="17"/>
                    </a:lnTo>
                    <a:lnTo>
                      <a:pt x="392" y="1"/>
                    </a:lnTo>
                    <a:lnTo>
                      <a:pt x="390" y="0"/>
                    </a:lnTo>
                    <a:lnTo>
                      <a:pt x="387" y="1"/>
                    </a:lnTo>
                    <a:lnTo>
                      <a:pt x="383" y="5"/>
                    </a:lnTo>
                    <a:lnTo>
                      <a:pt x="377" y="15"/>
                    </a:lnTo>
                    <a:lnTo>
                      <a:pt x="369" y="27"/>
                    </a:lnTo>
                    <a:lnTo>
                      <a:pt x="360" y="40"/>
                    </a:lnTo>
                    <a:lnTo>
                      <a:pt x="348" y="54"/>
                    </a:lnTo>
                    <a:lnTo>
                      <a:pt x="334" y="68"/>
                    </a:lnTo>
                    <a:lnTo>
                      <a:pt x="318" y="83"/>
                    </a:lnTo>
                    <a:lnTo>
                      <a:pt x="299" y="96"/>
                    </a:lnTo>
                    <a:lnTo>
                      <a:pt x="277" y="111"/>
                    </a:lnTo>
                    <a:lnTo>
                      <a:pt x="251" y="125"/>
                    </a:lnTo>
                    <a:lnTo>
                      <a:pt x="224" y="139"/>
                    </a:lnTo>
                    <a:lnTo>
                      <a:pt x="197" y="152"/>
                    </a:lnTo>
                    <a:lnTo>
                      <a:pt x="172" y="164"/>
                    </a:lnTo>
                    <a:lnTo>
                      <a:pt x="149" y="176"/>
                    </a:lnTo>
                    <a:lnTo>
                      <a:pt x="126" y="186"/>
                    </a:lnTo>
                    <a:lnTo>
                      <a:pt x="105" y="198"/>
                    </a:lnTo>
                    <a:lnTo>
                      <a:pt x="87" y="209"/>
                    </a:lnTo>
                    <a:lnTo>
                      <a:pt x="69" y="221"/>
                    </a:lnTo>
                    <a:lnTo>
                      <a:pt x="53" y="233"/>
                    </a:lnTo>
                    <a:lnTo>
                      <a:pt x="39" y="247"/>
                    </a:lnTo>
                    <a:lnTo>
                      <a:pt x="28" y="261"/>
                    </a:lnTo>
                    <a:lnTo>
                      <a:pt x="19" y="277"/>
                    </a:lnTo>
                    <a:lnTo>
                      <a:pt x="10" y="295"/>
                    </a:lnTo>
                    <a:lnTo>
                      <a:pt x="5" y="314"/>
                    </a:lnTo>
                    <a:lnTo>
                      <a:pt x="1" y="336"/>
                    </a:lnTo>
                    <a:lnTo>
                      <a:pt x="0" y="360"/>
                    </a:lnTo>
                    <a:lnTo>
                      <a:pt x="0" y="366"/>
                    </a:lnTo>
                    <a:lnTo>
                      <a:pt x="1" y="373"/>
                    </a:lnTo>
                    <a:lnTo>
                      <a:pt x="2" y="380"/>
                    </a:lnTo>
                    <a:lnTo>
                      <a:pt x="4" y="386"/>
                    </a:lnTo>
                    <a:lnTo>
                      <a:pt x="4" y="384"/>
                    </a:lnTo>
                    <a:lnTo>
                      <a:pt x="4" y="382"/>
                    </a:lnTo>
                    <a:lnTo>
                      <a:pt x="4" y="381"/>
                    </a:lnTo>
                    <a:lnTo>
                      <a:pt x="5" y="380"/>
                    </a:lnTo>
                    <a:lnTo>
                      <a:pt x="5" y="389"/>
                    </a:lnTo>
                    <a:lnTo>
                      <a:pt x="4" y="388"/>
                    </a:lnTo>
                    <a:lnTo>
                      <a:pt x="4" y="387"/>
                    </a:lnTo>
                    <a:lnTo>
                      <a:pt x="4" y="386"/>
                    </a:lnTo>
                    <a:lnTo>
                      <a:pt x="2" y="394"/>
                    </a:lnTo>
                    <a:lnTo>
                      <a:pt x="1" y="403"/>
                    </a:lnTo>
                    <a:lnTo>
                      <a:pt x="0" y="412"/>
                    </a:lnTo>
                    <a:lnTo>
                      <a:pt x="0" y="421"/>
                    </a:lnTo>
                    <a:lnTo>
                      <a:pt x="1" y="437"/>
                    </a:lnTo>
                    <a:lnTo>
                      <a:pt x="5" y="453"/>
                    </a:lnTo>
                    <a:lnTo>
                      <a:pt x="10" y="468"/>
                    </a:lnTo>
                    <a:lnTo>
                      <a:pt x="17" y="482"/>
                    </a:lnTo>
                    <a:lnTo>
                      <a:pt x="9" y="500"/>
                    </a:lnTo>
                    <a:lnTo>
                      <a:pt x="5" y="519"/>
                    </a:lnTo>
                    <a:lnTo>
                      <a:pt x="1" y="540"/>
                    </a:lnTo>
                    <a:lnTo>
                      <a:pt x="0" y="564"/>
                    </a:lnTo>
                    <a:lnTo>
                      <a:pt x="0" y="571"/>
                    </a:lnTo>
                    <a:lnTo>
                      <a:pt x="1" y="577"/>
                    </a:lnTo>
                    <a:lnTo>
                      <a:pt x="2" y="584"/>
                    </a:lnTo>
                    <a:lnTo>
                      <a:pt x="4" y="589"/>
                    </a:lnTo>
                    <a:lnTo>
                      <a:pt x="6" y="578"/>
                    </a:lnTo>
                    <a:lnTo>
                      <a:pt x="8" y="566"/>
                    </a:lnTo>
                    <a:lnTo>
                      <a:pt x="12" y="556"/>
                    </a:lnTo>
                    <a:lnTo>
                      <a:pt x="16" y="547"/>
                    </a:lnTo>
                    <a:lnTo>
                      <a:pt x="21" y="538"/>
                    </a:lnTo>
                    <a:lnTo>
                      <a:pt x="27" y="528"/>
                    </a:lnTo>
                    <a:lnTo>
                      <a:pt x="34" y="520"/>
                    </a:lnTo>
                    <a:lnTo>
                      <a:pt x="40" y="512"/>
                    </a:lnTo>
                    <a:lnTo>
                      <a:pt x="42" y="513"/>
                    </a:lnTo>
                    <a:lnTo>
                      <a:pt x="43" y="513"/>
                    </a:lnTo>
                    <a:lnTo>
                      <a:pt x="43" y="515"/>
                    </a:lnTo>
                    <a:lnTo>
                      <a:pt x="44" y="516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59" name="Freeform 9"/>
              <p:cNvSpPr>
                <a:spLocks/>
              </p:cNvSpPr>
              <p:nvPr/>
            </p:nvSpPr>
            <p:spPr bwMode="auto">
              <a:xfrm rot="-5400000">
                <a:off x="4211" y="3154"/>
                <a:ext cx="125" cy="345"/>
              </a:xfrm>
              <a:custGeom>
                <a:avLst/>
                <a:gdLst>
                  <a:gd name="T0" fmla="*/ 0 w 350"/>
                  <a:gd name="T1" fmla="*/ 0 h 799"/>
                  <a:gd name="T2" fmla="*/ 0 w 350"/>
                  <a:gd name="T3" fmla="*/ 0 h 799"/>
                  <a:gd name="T4" fmla="*/ 0 w 350"/>
                  <a:gd name="T5" fmla="*/ 0 h 799"/>
                  <a:gd name="T6" fmla="*/ 0 w 350"/>
                  <a:gd name="T7" fmla="*/ 0 h 799"/>
                  <a:gd name="T8" fmla="*/ 0 w 350"/>
                  <a:gd name="T9" fmla="*/ 0 h 799"/>
                  <a:gd name="T10" fmla="*/ 0 w 350"/>
                  <a:gd name="T11" fmla="*/ 0 h 799"/>
                  <a:gd name="T12" fmla="*/ 0 w 350"/>
                  <a:gd name="T13" fmla="*/ 0 h 799"/>
                  <a:gd name="T14" fmla="*/ 0 w 350"/>
                  <a:gd name="T15" fmla="*/ 0 h 799"/>
                  <a:gd name="T16" fmla="*/ 0 w 350"/>
                  <a:gd name="T17" fmla="*/ 0 h 799"/>
                  <a:gd name="T18" fmla="*/ 0 w 350"/>
                  <a:gd name="T19" fmla="*/ 0 h 799"/>
                  <a:gd name="T20" fmla="*/ 0 w 350"/>
                  <a:gd name="T21" fmla="*/ 0 h 799"/>
                  <a:gd name="T22" fmla="*/ 0 w 350"/>
                  <a:gd name="T23" fmla="*/ 0 h 799"/>
                  <a:gd name="T24" fmla="*/ 0 w 350"/>
                  <a:gd name="T25" fmla="*/ 0 h 799"/>
                  <a:gd name="T26" fmla="*/ 0 w 350"/>
                  <a:gd name="T27" fmla="*/ 0 h 799"/>
                  <a:gd name="T28" fmla="*/ 0 w 350"/>
                  <a:gd name="T29" fmla="*/ 0 h 799"/>
                  <a:gd name="T30" fmla="*/ 0 w 350"/>
                  <a:gd name="T31" fmla="*/ 0 h 799"/>
                  <a:gd name="T32" fmla="*/ 0 w 350"/>
                  <a:gd name="T33" fmla="*/ 0 h 799"/>
                  <a:gd name="T34" fmla="*/ 0 w 350"/>
                  <a:gd name="T35" fmla="*/ 0 h 799"/>
                  <a:gd name="T36" fmla="*/ 0 w 350"/>
                  <a:gd name="T37" fmla="*/ 0 h 799"/>
                  <a:gd name="T38" fmla="*/ 0 w 350"/>
                  <a:gd name="T39" fmla="*/ 0 h 799"/>
                  <a:gd name="T40" fmla="*/ 0 w 350"/>
                  <a:gd name="T41" fmla="*/ 0 h 799"/>
                  <a:gd name="T42" fmla="*/ 0 w 350"/>
                  <a:gd name="T43" fmla="*/ 0 h 799"/>
                  <a:gd name="T44" fmla="*/ 0 w 350"/>
                  <a:gd name="T45" fmla="*/ 0 h 799"/>
                  <a:gd name="T46" fmla="*/ 0 w 350"/>
                  <a:gd name="T47" fmla="*/ 0 h 799"/>
                  <a:gd name="T48" fmla="*/ 0 w 350"/>
                  <a:gd name="T49" fmla="*/ 0 h 799"/>
                  <a:gd name="T50" fmla="*/ 0 w 350"/>
                  <a:gd name="T51" fmla="*/ 0 h 799"/>
                  <a:gd name="T52" fmla="*/ 0 w 350"/>
                  <a:gd name="T53" fmla="*/ 0 h 799"/>
                  <a:gd name="T54" fmla="*/ 0 w 350"/>
                  <a:gd name="T55" fmla="*/ 0 h 799"/>
                  <a:gd name="T56" fmla="*/ 0 w 350"/>
                  <a:gd name="T57" fmla="*/ 0 h 799"/>
                  <a:gd name="T58" fmla="*/ 0 w 350"/>
                  <a:gd name="T59" fmla="*/ 0 h 799"/>
                  <a:gd name="T60" fmla="*/ 0 w 350"/>
                  <a:gd name="T61" fmla="*/ 0 h 799"/>
                  <a:gd name="T62" fmla="*/ 0 w 350"/>
                  <a:gd name="T63" fmla="*/ 0 h 799"/>
                  <a:gd name="T64" fmla="*/ 0 w 350"/>
                  <a:gd name="T65" fmla="*/ 0 h 799"/>
                  <a:gd name="T66" fmla="*/ 0 w 350"/>
                  <a:gd name="T67" fmla="*/ 0 h 799"/>
                  <a:gd name="T68" fmla="*/ 0 w 350"/>
                  <a:gd name="T69" fmla="*/ 0 h 799"/>
                  <a:gd name="T70" fmla="*/ 0 w 350"/>
                  <a:gd name="T71" fmla="*/ 0 h 799"/>
                  <a:gd name="T72" fmla="*/ 0 w 350"/>
                  <a:gd name="T73" fmla="*/ 0 h 799"/>
                  <a:gd name="T74" fmla="*/ 0 w 350"/>
                  <a:gd name="T75" fmla="*/ 0 h 799"/>
                  <a:gd name="T76" fmla="*/ 0 w 350"/>
                  <a:gd name="T77" fmla="*/ 0 h 799"/>
                  <a:gd name="T78" fmla="*/ 0 w 350"/>
                  <a:gd name="T79" fmla="*/ 0 h 799"/>
                  <a:gd name="T80" fmla="*/ 0 w 350"/>
                  <a:gd name="T81" fmla="*/ 0 h 799"/>
                  <a:gd name="T82" fmla="*/ 0 w 350"/>
                  <a:gd name="T83" fmla="*/ 0 h 799"/>
                  <a:gd name="T84" fmla="*/ 0 w 350"/>
                  <a:gd name="T85" fmla="*/ 0 h 799"/>
                  <a:gd name="T86" fmla="*/ 0 w 350"/>
                  <a:gd name="T87" fmla="*/ 0 h 799"/>
                  <a:gd name="T88" fmla="*/ 0 w 350"/>
                  <a:gd name="T89" fmla="*/ 0 h 799"/>
                  <a:gd name="T90" fmla="*/ 0 w 350"/>
                  <a:gd name="T91" fmla="*/ 0 h 799"/>
                  <a:gd name="T92" fmla="*/ 0 w 350"/>
                  <a:gd name="T93" fmla="*/ 0 h 799"/>
                  <a:gd name="T94" fmla="*/ 0 w 350"/>
                  <a:gd name="T95" fmla="*/ 0 h 799"/>
                  <a:gd name="T96" fmla="*/ 0 w 350"/>
                  <a:gd name="T97" fmla="*/ 0 h 799"/>
                  <a:gd name="T98" fmla="*/ 0 w 350"/>
                  <a:gd name="T99" fmla="*/ 0 h 79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50"/>
                  <a:gd name="T151" fmla="*/ 0 h 799"/>
                  <a:gd name="T152" fmla="*/ 350 w 350"/>
                  <a:gd name="T153" fmla="*/ 799 h 79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50" h="799">
                    <a:moveTo>
                      <a:pt x="291" y="7"/>
                    </a:moveTo>
                    <a:lnTo>
                      <a:pt x="300" y="30"/>
                    </a:lnTo>
                    <a:lnTo>
                      <a:pt x="334" y="30"/>
                    </a:lnTo>
                    <a:lnTo>
                      <a:pt x="328" y="38"/>
                    </a:lnTo>
                    <a:lnTo>
                      <a:pt x="323" y="48"/>
                    </a:lnTo>
                    <a:lnTo>
                      <a:pt x="315" y="56"/>
                    </a:lnTo>
                    <a:lnTo>
                      <a:pt x="306" y="64"/>
                    </a:lnTo>
                    <a:lnTo>
                      <a:pt x="306" y="62"/>
                    </a:lnTo>
                    <a:lnTo>
                      <a:pt x="305" y="62"/>
                    </a:lnTo>
                    <a:lnTo>
                      <a:pt x="305" y="127"/>
                    </a:lnTo>
                    <a:lnTo>
                      <a:pt x="306" y="126"/>
                    </a:lnTo>
                    <a:lnTo>
                      <a:pt x="313" y="134"/>
                    </a:lnTo>
                    <a:lnTo>
                      <a:pt x="319" y="142"/>
                    </a:lnTo>
                    <a:lnTo>
                      <a:pt x="325" y="150"/>
                    </a:lnTo>
                    <a:lnTo>
                      <a:pt x="331" y="159"/>
                    </a:lnTo>
                    <a:lnTo>
                      <a:pt x="335" y="168"/>
                    </a:lnTo>
                    <a:lnTo>
                      <a:pt x="339" y="178"/>
                    </a:lnTo>
                    <a:lnTo>
                      <a:pt x="342" y="188"/>
                    </a:lnTo>
                    <a:lnTo>
                      <a:pt x="346" y="200"/>
                    </a:lnTo>
                    <a:lnTo>
                      <a:pt x="293" y="200"/>
                    </a:lnTo>
                    <a:lnTo>
                      <a:pt x="267" y="223"/>
                    </a:lnTo>
                    <a:lnTo>
                      <a:pt x="341" y="223"/>
                    </a:lnTo>
                    <a:lnTo>
                      <a:pt x="338" y="230"/>
                    </a:lnTo>
                    <a:lnTo>
                      <a:pt x="333" y="238"/>
                    </a:lnTo>
                    <a:lnTo>
                      <a:pt x="328" y="244"/>
                    </a:lnTo>
                    <a:lnTo>
                      <a:pt x="323" y="251"/>
                    </a:lnTo>
                    <a:lnTo>
                      <a:pt x="317" y="257"/>
                    </a:lnTo>
                    <a:lnTo>
                      <a:pt x="311" y="264"/>
                    </a:lnTo>
                    <a:lnTo>
                      <a:pt x="304" y="271"/>
                    </a:lnTo>
                    <a:lnTo>
                      <a:pt x="297" y="277"/>
                    </a:lnTo>
                    <a:lnTo>
                      <a:pt x="183" y="277"/>
                    </a:lnTo>
                    <a:lnTo>
                      <a:pt x="128" y="300"/>
                    </a:lnTo>
                    <a:lnTo>
                      <a:pt x="266" y="300"/>
                    </a:lnTo>
                    <a:lnTo>
                      <a:pt x="259" y="304"/>
                    </a:lnTo>
                    <a:lnTo>
                      <a:pt x="253" y="308"/>
                    </a:lnTo>
                    <a:lnTo>
                      <a:pt x="247" y="312"/>
                    </a:lnTo>
                    <a:lnTo>
                      <a:pt x="240" y="316"/>
                    </a:lnTo>
                    <a:lnTo>
                      <a:pt x="233" y="321"/>
                    </a:lnTo>
                    <a:lnTo>
                      <a:pt x="226" y="324"/>
                    </a:lnTo>
                    <a:lnTo>
                      <a:pt x="219" y="327"/>
                    </a:lnTo>
                    <a:lnTo>
                      <a:pt x="212" y="331"/>
                    </a:lnTo>
                    <a:lnTo>
                      <a:pt x="78" y="331"/>
                    </a:lnTo>
                    <a:lnTo>
                      <a:pt x="49" y="354"/>
                    </a:lnTo>
                    <a:lnTo>
                      <a:pt x="164" y="354"/>
                    </a:lnTo>
                    <a:lnTo>
                      <a:pt x="152" y="359"/>
                    </a:lnTo>
                    <a:lnTo>
                      <a:pt x="140" y="364"/>
                    </a:lnTo>
                    <a:lnTo>
                      <a:pt x="130" y="369"/>
                    </a:lnTo>
                    <a:lnTo>
                      <a:pt x="121" y="372"/>
                    </a:lnTo>
                    <a:lnTo>
                      <a:pt x="110" y="377"/>
                    </a:lnTo>
                    <a:lnTo>
                      <a:pt x="102" y="382"/>
                    </a:lnTo>
                    <a:lnTo>
                      <a:pt x="94" y="385"/>
                    </a:lnTo>
                    <a:lnTo>
                      <a:pt x="87" y="388"/>
                    </a:lnTo>
                    <a:lnTo>
                      <a:pt x="86" y="390"/>
                    </a:lnTo>
                    <a:lnTo>
                      <a:pt x="85" y="390"/>
                    </a:lnTo>
                    <a:lnTo>
                      <a:pt x="83" y="391"/>
                    </a:lnTo>
                    <a:lnTo>
                      <a:pt x="82" y="392"/>
                    </a:lnTo>
                    <a:lnTo>
                      <a:pt x="21" y="392"/>
                    </a:lnTo>
                    <a:lnTo>
                      <a:pt x="9" y="415"/>
                    </a:lnTo>
                    <a:lnTo>
                      <a:pt x="47" y="415"/>
                    </a:lnTo>
                    <a:lnTo>
                      <a:pt x="40" y="421"/>
                    </a:lnTo>
                    <a:lnTo>
                      <a:pt x="34" y="426"/>
                    </a:lnTo>
                    <a:lnTo>
                      <a:pt x="29" y="432"/>
                    </a:lnTo>
                    <a:lnTo>
                      <a:pt x="22" y="438"/>
                    </a:lnTo>
                    <a:lnTo>
                      <a:pt x="16" y="445"/>
                    </a:lnTo>
                    <a:lnTo>
                      <a:pt x="10" y="452"/>
                    </a:lnTo>
                    <a:lnTo>
                      <a:pt x="6" y="459"/>
                    </a:lnTo>
                    <a:lnTo>
                      <a:pt x="0" y="466"/>
                    </a:lnTo>
                    <a:lnTo>
                      <a:pt x="4" y="542"/>
                    </a:lnTo>
                    <a:lnTo>
                      <a:pt x="16" y="551"/>
                    </a:lnTo>
                    <a:lnTo>
                      <a:pt x="27" y="560"/>
                    </a:lnTo>
                    <a:lnTo>
                      <a:pt x="40" y="568"/>
                    </a:lnTo>
                    <a:lnTo>
                      <a:pt x="53" y="576"/>
                    </a:lnTo>
                    <a:lnTo>
                      <a:pt x="67" y="584"/>
                    </a:lnTo>
                    <a:lnTo>
                      <a:pt x="81" y="591"/>
                    </a:lnTo>
                    <a:lnTo>
                      <a:pt x="94" y="598"/>
                    </a:lnTo>
                    <a:lnTo>
                      <a:pt x="108" y="604"/>
                    </a:lnTo>
                    <a:lnTo>
                      <a:pt x="19" y="604"/>
                    </a:lnTo>
                    <a:lnTo>
                      <a:pt x="31" y="628"/>
                    </a:lnTo>
                    <a:lnTo>
                      <a:pt x="164" y="628"/>
                    </a:lnTo>
                    <a:lnTo>
                      <a:pt x="169" y="630"/>
                    </a:lnTo>
                    <a:lnTo>
                      <a:pt x="174" y="633"/>
                    </a:lnTo>
                    <a:lnTo>
                      <a:pt x="180" y="634"/>
                    </a:lnTo>
                    <a:lnTo>
                      <a:pt x="184" y="636"/>
                    </a:lnTo>
                    <a:lnTo>
                      <a:pt x="189" y="637"/>
                    </a:lnTo>
                    <a:lnTo>
                      <a:pt x="192" y="640"/>
                    </a:lnTo>
                    <a:lnTo>
                      <a:pt x="196" y="641"/>
                    </a:lnTo>
                    <a:lnTo>
                      <a:pt x="199" y="643"/>
                    </a:lnTo>
                    <a:lnTo>
                      <a:pt x="205" y="645"/>
                    </a:lnTo>
                    <a:lnTo>
                      <a:pt x="210" y="648"/>
                    </a:lnTo>
                    <a:lnTo>
                      <a:pt x="215" y="650"/>
                    </a:lnTo>
                    <a:lnTo>
                      <a:pt x="220" y="653"/>
                    </a:lnTo>
                    <a:lnTo>
                      <a:pt x="226" y="656"/>
                    </a:lnTo>
                    <a:lnTo>
                      <a:pt x="230" y="659"/>
                    </a:lnTo>
                    <a:lnTo>
                      <a:pt x="236" y="663"/>
                    </a:lnTo>
                    <a:lnTo>
                      <a:pt x="242" y="666"/>
                    </a:lnTo>
                    <a:lnTo>
                      <a:pt x="66" y="666"/>
                    </a:lnTo>
                    <a:lnTo>
                      <a:pt x="97" y="689"/>
                    </a:lnTo>
                    <a:lnTo>
                      <a:pt x="275" y="689"/>
                    </a:lnTo>
                    <a:lnTo>
                      <a:pt x="282" y="695"/>
                    </a:lnTo>
                    <a:lnTo>
                      <a:pt x="289" y="702"/>
                    </a:lnTo>
                    <a:lnTo>
                      <a:pt x="296" y="709"/>
                    </a:lnTo>
                    <a:lnTo>
                      <a:pt x="302" y="717"/>
                    </a:lnTo>
                    <a:lnTo>
                      <a:pt x="143" y="717"/>
                    </a:lnTo>
                    <a:lnTo>
                      <a:pt x="188" y="740"/>
                    </a:lnTo>
                    <a:lnTo>
                      <a:pt x="318" y="740"/>
                    </a:lnTo>
                    <a:lnTo>
                      <a:pt x="323" y="747"/>
                    </a:lnTo>
                    <a:lnTo>
                      <a:pt x="326" y="755"/>
                    </a:lnTo>
                    <a:lnTo>
                      <a:pt x="330" y="762"/>
                    </a:lnTo>
                    <a:lnTo>
                      <a:pt x="333" y="770"/>
                    </a:lnTo>
                    <a:lnTo>
                      <a:pt x="241" y="770"/>
                    </a:lnTo>
                    <a:lnTo>
                      <a:pt x="276" y="793"/>
                    </a:lnTo>
                    <a:lnTo>
                      <a:pt x="339" y="793"/>
                    </a:lnTo>
                    <a:lnTo>
                      <a:pt x="339" y="794"/>
                    </a:lnTo>
                    <a:lnTo>
                      <a:pt x="340" y="795"/>
                    </a:lnTo>
                    <a:lnTo>
                      <a:pt x="340" y="797"/>
                    </a:lnTo>
                    <a:lnTo>
                      <a:pt x="340" y="799"/>
                    </a:lnTo>
                    <a:lnTo>
                      <a:pt x="340" y="797"/>
                    </a:lnTo>
                    <a:lnTo>
                      <a:pt x="340" y="795"/>
                    </a:lnTo>
                    <a:lnTo>
                      <a:pt x="340" y="794"/>
                    </a:lnTo>
                    <a:lnTo>
                      <a:pt x="341" y="793"/>
                    </a:lnTo>
                    <a:lnTo>
                      <a:pt x="342" y="770"/>
                    </a:lnTo>
                    <a:lnTo>
                      <a:pt x="339" y="729"/>
                    </a:lnTo>
                    <a:lnTo>
                      <a:pt x="327" y="696"/>
                    </a:lnTo>
                    <a:lnTo>
                      <a:pt x="311" y="666"/>
                    </a:lnTo>
                    <a:lnTo>
                      <a:pt x="291" y="642"/>
                    </a:lnTo>
                    <a:lnTo>
                      <a:pt x="268" y="622"/>
                    </a:lnTo>
                    <a:lnTo>
                      <a:pt x="244" y="606"/>
                    </a:lnTo>
                    <a:lnTo>
                      <a:pt x="221" y="592"/>
                    </a:lnTo>
                    <a:lnTo>
                      <a:pt x="199" y="581"/>
                    </a:lnTo>
                    <a:lnTo>
                      <a:pt x="185" y="574"/>
                    </a:lnTo>
                    <a:lnTo>
                      <a:pt x="167" y="567"/>
                    </a:lnTo>
                    <a:lnTo>
                      <a:pt x="145" y="559"/>
                    </a:lnTo>
                    <a:lnTo>
                      <a:pt x="122" y="549"/>
                    </a:lnTo>
                    <a:lnTo>
                      <a:pt x="98" y="538"/>
                    </a:lnTo>
                    <a:lnTo>
                      <a:pt x="72" y="526"/>
                    </a:lnTo>
                    <a:lnTo>
                      <a:pt x="48" y="512"/>
                    </a:lnTo>
                    <a:lnTo>
                      <a:pt x="25" y="497"/>
                    </a:lnTo>
                    <a:lnTo>
                      <a:pt x="32" y="490"/>
                    </a:lnTo>
                    <a:lnTo>
                      <a:pt x="40" y="483"/>
                    </a:lnTo>
                    <a:lnTo>
                      <a:pt x="48" y="477"/>
                    </a:lnTo>
                    <a:lnTo>
                      <a:pt x="56" y="470"/>
                    </a:lnTo>
                    <a:lnTo>
                      <a:pt x="63" y="466"/>
                    </a:lnTo>
                    <a:lnTo>
                      <a:pt x="71" y="460"/>
                    </a:lnTo>
                    <a:lnTo>
                      <a:pt x="79" y="455"/>
                    </a:lnTo>
                    <a:lnTo>
                      <a:pt x="87" y="451"/>
                    </a:lnTo>
                    <a:lnTo>
                      <a:pt x="100" y="444"/>
                    </a:lnTo>
                    <a:lnTo>
                      <a:pt x="116" y="436"/>
                    </a:lnTo>
                    <a:lnTo>
                      <a:pt x="135" y="428"/>
                    </a:lnTo>
                    <a:lnTo>
                      <a:pt x="154" y="420"/>
                    </a:lnTo>
                    <a:lnTo>
                      <a:pt x="176" y="409"/>
                    </a:lnTo>
                    <a:lnTo>
                      <a:pt x="198" y="399"/>
                    </a:lnTo>
                    <a:lnTo>
                      <a:pt x="220" y="388"/>
                    </a:lnTo>
                    <a:lnTo>
                      <a:pt x="242" y="376"/>
                    </a:lnTo>
                    <a:lnTo>
                      <a:pt x="264" y="363"/>
                    </a:lnTo>
                    <a:lnTo>
                      <a:pt x="283" y="349"/>
                    </a:lnTo>
                    <a:lnTo>
                      <a:pt x="302" y="334"/>
                    </a:lnTo>
                    <a:lnTo>
                      <a:pt x="318" y="318"/>
                    </a:lnTo>
                    <a:lnTo>
                      <a:pt x="332" y="301"/>
                    </a:lnTo>
                    <a:lnTo>
                      <a:pt x="341" y="283"/>
                    </a:lnTo>
                    <a:lnTo>
                      <a:pt x="348" y="263"/>
                    </a:lnTo>
                    <a:lnTo>
                      <a:pt x="350" y="242"/>
                    </a:lnTo>
                    <a:lnTo>
                      <a:pt x="350" y="232"/>
                    </a:lnTo>
                    <a:lnTo>
                      <a:pt x="349" y="223"/>
                    </a:lnTo>
                    <a:lnTo>
                      <a:pt x="348" y="215"/>
                    </a:lnTo>
                    <a:lnTo>
                      <a:pt x="347" y="205"/>
                    </a:lnTo>
                    <a:lnTo>
                      <a:pt x="347" y="206"/>
                    </a:lnTo>
                    <a:lnTo>
                      <a:pt x="347" y="203"/>
                    </a:lnTo>
                    <a:lnTo>
                      <a:pt x="347" y="204"/>
                    </a:lnTo>
                    <a:lnTo>
                      <a:pt x="347" y="205"/>
                    </a:lnTo>
                    <a:lnTo>
                      <a:pt x="348" y="200"/>
                    </a:lnTo>
                    <a:lnTo>
                      <a:pt x="349" y="193"/>
                    </a:lnTo>
                    <a:lnTo>
                      <a:pt x="350" y="187"/>
                    </a:lnTo>
                    <a:lnTo>
                      <a:pt x="350" y="180"/>
                    </a:lnTo>
                    <a:lnTo>
                      <a:pt x="349" y="157"/>
                    </a:lnTo>
                    <a:lnTo>
                      <a:pt x="346" y="135"/>
                    </a:lnTo>
                    <a:lnTo>
                      <a:pt x="339" y="115"/>
                    </a:lnTo>
                    <a:lnTo>
                      <a:pt x="331" y="97"/>
                    </a:lnTo>
                    <a:lnTo>
                      <a:pt x="339" y="83"/>
                    </a:lnTo>
                    <a:lnTo>
                      <a:pt x="346" y="68"/>
                    </a:lnTo>
                    <a:lnTo>
                      <a:pt x="349" y="53"/>
                    </a:lnTo>
                    <a:lnTo>
                      <a:pt x="350" y="37"/>
                    </a:lnTo>
                    <a:lnTo>
                      <a:pt x="350" y="28"/>
                    </a:lnTo>
                    <a:lnTo>
                      <a:pt x="349" y="19"/>
                    </a:lnTo>
                    <a:lnTo>
                      <a:pt x="348" y="10"/>
                    </a:lnTo>
                    <a:lnTo>
                      <a:pt x="347" y="0"/>
                    </a:lnTo>
                    <a:lnTo>
                      <a:pt x="347" y="1"/>
                    </a:lnTo>
                    <a:lnTo>
                      <a:pt x="346" y="4"/>
                    </a:lnTo>
                    <a:lnTo>
                      <a:pt x="346" y="5"/>
                    </a:lnTo>
                    <a:lnTo>
                      <a:pt x="344" y="7"/>
                    </a:lnTo>
                    <a:lnTo>
                      <a:pt x="291" y="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53" name="Line 10"/>
            <p:cNvSpPr>
              <a:spLocks noChangeShapeType="1"/>
            </p:cNvSpPr>
            <p:nvPr/>
          </p:nvSpPr>
          <p:spPr bwMode="auto">
            <a:xfrm>
              <a:off x="5170" y="1729"/>
              <a:ext cx="185" cy="13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3796" name="Group 11"/>
          <p:cNvGrpSpPr>
            <a:grpSpLocks/>
          </p:cNvGrpSpPr>
          <p:nvPr/>
        </p:nvGrpSpPr>
        <p:grpSpPr bwMode="auto">
          <a:xfrm>
            <a:off x="828675" y="1516063"/>
            <a:ext cx="6858000" cy="4325937"/>
            <a:chOff x="522" y="315"/>
            <a:chExt cx="4320" cy="2725"/>
          </a:xfrm>
        </p:grpSpPr>
        <p:sp>
          <p:nvSpPr>
            <p:cNvPr id="33806" name="Line 12"/>
            <p:cNvSpPr>
              <a:spLocks noChangeShapeType="1"/>
            </p:cNvSpPr>
            <p:nvPr/>
          </p:nvSpPr>
          <p:spPr bwMode="auto">
            <a:xfrm>
              <a:off x="2569" y="1483"/>
              <a:ext cx="185" cy="135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3807" name="Group 13"/>
            <p:cNvGrpSpPr>
              <a:grpSpLocks/>
            </p:cNvGrpSpPr>
            <p:nvPr/>
          </p:nvGrpSpPr>
          <p:grpSpPr bwMode="auto">
            <a:xfrm>
              <a:off x="2635" y="1362"/>
              <a:ext cx="2207" cy="1678"/>
              <a:chOff x="2906" y="33"/>
              <a:chExt cx="2207" cy="1678"/>
            </a:xfrm>
          </p:grpSpPr>
          <p:sp>
            <p:nvSpPr>
              <p:cNvPr id="33835" name="Text Box 14"/>
              <p:cNvSpPr txBox="1">
                <a:spLocks noChangeArrowheads="1"/>
              </p:cNvSpPr>
              <p:nvPr/>
            </p:nvSpPr>
            <p:spPr bwMode="auto">
              <a:xfrm>
                <a:off x="3699" y="903"/>
                <a:ext cx="538" cy="237"/>
              </a:xfrm>
              <a:prstGeom prst="rect">
                <a:avLst/>
              </a:prstGeom>
              <a:noFill/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800">
                    <a:solidFill>
                      <a:srgbClr val="FFFF00"/>
                    </a:solidFill>
                    <a:latin typeface="Arial" pitchFamily="34" charset="0"/>
                  </a:rPr>
                  <a:t>kinase</a:t>
                </a:r>
              </a:p>
            </p:txBody>
          </p:sp>
          <p:sp>
            <p:nvSpPr>
              <p:cNvPr id="33836" name="Line 15"/>
              <p:cNvSpPr>
                <a:spLocks noChangeShapeType="1"/>
              </p:cNvSpPr>
              <p:nvPr/>
            </p:nvSpPr>
            <p:spPr bwMode="auto">
              <a:xfrm>
                <a:off x="3619" y="633"/>
                <a:ext cx="326" cy="23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37" name="Line 16"/>
              <p:cNvSpPr>
                <a:spLocks noChangeShapeType="1"/>
              </p:cNvSpPr>
              <p:nvPr/>
            </p:nvSpPr>
            <p:spPr bwMode="auto">
              <a:xfrm>
                <a:off x="4272" y="1136"/>
                <a:ext cx="185" cy="1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3838" name="Group 17"/>
              <p:cNvGrpSpPr>
                <a:grpSpLocks/>
              </p:cNvGrpSpPr>
              <p:nvPr/>
            </p:nvGrpSpPr>
            <p:grpSpPr bwMode="auto">
              <a:xfrm>
                <a:off x="4007" y="1023"/>
                <a:ext cx="1106" cy="688"/>
                <a:chOff x="3630" y="2360"/>
                <a:chExt cx="1106" cy="688"/>
              </a:xfrm>
            </p:grpSpPr>
            <p:sp>
              <p:nvSpPr>
                <p:cNvPr id="3385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3630" y="2638"/>
                  <a:ext cx="1106" cy="410"/>
                </a:xfrm>
                <a:prstGeom prst="rect">
                  <a:avLst/>
                </a:prstGeom>
                <a:noFill/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sz="1800">
                      <a:solidFill>
                        <a:srgbClr val="FFFF00"/>
                      </a:solidFill>
                      <a:latin typeface="Arial" pitchFamily="34" charset="0"/>
                    </a:rPr>
                    <a:t>phosphorylated</a:t>
                  </a:r>
                </a:p>
                <a:p>
                  <a:pPr algn="ctr" eaLnBrk="0" hangingPunct="0"/>
                  <a:r>
                    <a:rPr lang="en-US" sz="1800">
                      <a:solidFill>
                        <a:srgbClr val="FFFF00"/>
                      </a:solidFill>
                      <a:latin typeface="Arial" pitchFamily="34" charset="0"/>
                    </a:rPr>
                    <a:t>protein</a:t>
                  </a:r>
                </a:p>
              </p:txBody>
            </p:sp>
            <p:sp>
              <p:nvSpPr>
                <p:cNvPr id="33851" name="AutoShape 19"/>
                <p:cNvSpPr>
                  <a:spLocks noChangeArrowheads="1"/>
                </p:cNvSpPr>
                <p:nvPr/>
              </p:nvSpPr>
              <p:spPr bwMode="auto">
                <a:xfrm flipH="1">
                  <a:off x="4368" y="2360"/>
                  <a:ext cx="234" cy="334"/>
                </a:xfrm>
                <a:prstGeom prst="lightningBolt">
                  <a:avLst/>
                </a:prstGeom>
                <a:solidFill>
                  <a:srgbClr val="0066FF"/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</p:grpSp>
          <p:grpSp>
            <p:nvGrpSpPr>
              <p:cNvPr id="33839" name="Group 20"/>
              <p:cNvGrpSpPr>
                <a:grpSpLocks/>
              </p:cNvGrpSpPr>
              <p:nvPr/>
            </p:nvGrpSpPr>
            <p:grpSpPr bwMode="auto">
              <a:xfrm>
                <a:off x="2906" y="33"/>
                <a:ext cx="820" cy="857"/>
                <a:chOff x="2531" y="1662"/>
                <a:chExt cx="820" cy="857"/>
              </a:xfrm>
            </p:grpSpPr>
            <p:sp>
              <p:nvSpPr>
                <p:cNvPr id="33840" name="AutoShape 21"/>
                <p:cNvSpPr>
                  <a:spLocks noChangeArrowheads="1"/>
                </p:cNvSpPr>
                <p:nvPr/>
              </p:nvSpPr>
              <p:spPr bwMode="auto">
                <a:xfrm flipH="1">
                  <a:off x="3117" y="1662"/>
                  <a:ext cx="234" cy="334"/>
                </a:xfrm>
                <a:prstGeom prst="lightningBolt">
                  <a:avLst/>
                </a:prstGeom>
                <a:solidFill>
                  <a:srgbClr val="0066FF"/>
                </a:solidFill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0" hangingPunct="0"/>
                  <a:endParaRPr lang="en-US"/>
                </a:p>
              </p:txBody>
            </p:sp>
            <p:sp>
              <p:nvSpPr>
                <p:cNvPr id="33841" name="Rectangle 22"/>
                <p:cNvSpPr>
                  <a:spLocks noChangeArrowheads="1"/>
                </p:cNvSpPr>
                <p:nvPr/>
              </p:nvSpPr>
              <p:spPr bwMode="auto">
                <a:xfrm>
                  <a:off x="2921" y="2310"/>
                  <a:ext cx="389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 eaLnBrk="0" hangingPunct="0">
                    <a:spcBef>
                      <a:spcPct val="20000"/>
                    </a:spcBef>
                  </a:pPr>
                  <a:r>
                    <a:rPr lang="en-US" sz="1800">
                      <a:solidFill>
                        <a:srgbClr val="FFFF00"/>
                      </a:solidFill>
                      <a:latin typeface="Arial" pitchFamily="34" charset="0"/>
                    </a:rPr>
                    <a:t>cAMP</a:t>
                  </a:r>
                </a:p>
              </p:txBody>
            </p:sp>
            <p:sp>
              <p:nvSpPr>
                <p:cNvPr id="33842" name="Rectangle 23"/>
                <p:cNvSpPr>
                  <a:spLocks noChangeArrowheads="1"/>
                </p:cNvSpPr>
                <p:nvPr/>
              </p:nvSpPr>
              <p:spPr bwMode="auto">
                <a:xfrm>
                  <a:off x="2531" y="2322"/>
                  <a:ext cx="390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 eaLnBrk="0" hangingPunct="0">
                    <a:spcBef>
                      <a:spcPct val="20000"/>
                    </a:spcBef>
                  </a:pPr>
                  <a:r>
                    <a:rPr lang="en-US" sz="1800">
                      <a:solidFill>
                        <a:srgbClr val="FFFF00"/>
                      </a:solidFill>
                      <a:latin typeface="Arial" pitchFamily="34" charset="0"/>
                    </a:rPr>
                    <a:t>Ca</a:t>
                  </a:r>
                  <a:r>
                    <a:rPr lang="en-US" sz="2400" baseline="30000">
                      <a:solidFill>
                        <a:srgbClr val="FFFF00"/>
                      </a:solidFill>
                      <a:latin typeface="Arial" pitchFamily="34" charset="0"/>
                    </a:rPr>
                    <a:t>2+</a:t>
                  </a:r>
                  <a:endParaRPr lang="en-US" sz="1800">
                    <a:solidFill>
                      <a:srgbClr val="FFFF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3843" name="Rectangle 24"/>
                <p:cNvSpPr>
                  <a:spLocks noChangeArrowheads="1"/>
                </p:cNvSpPr>
                <p:nvPr/>
              </p:nvSpPr>
              <p:spPr bwMode="auto">
                <a:xfrm>
                  <a:off x="2531" y="1964"/>
                  <a:ext cx="779" cy="346"/>
                </a:xfrm>
                <a:prstGeom prst="rect">
                  <a:avLst/>
                </a:prstGeom>
                <a:noFill/>
                <a:ln w="9525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pPr algn="ctr" eaLnBrk="0" hangingPunct="0"/>
                  <a:r>
                    <a:rPr lang="en-US" sz="1800">
                      <a:solidFill>
                        <a:srgbClr val="FFFF00"/>
                      </a:solidFill>
                      <a:latin typeface="Arial" pitchFamily="34" charset="0"/>
                    </a:rPr>
                    <a:t>intracellular</a:t>
                  </a:r>
                </a:p>
                <a:p>
                  <a:pPr algn="ctr" eaLnBrk="0" hangingPunct="0"/>
                  <a:r>
                    <a:rPr lang="en-US" sz="1800">
                      <a:solidFill>
                        <a:srgbClr val="FFFF00"/>
                      </a:solidFill>
                      <a:latin typeface="Arial" pitchFamily="34" charset="0"/>
                    </a:rPr>
                    <a:t>messenger</a:t>
                  </a:r>
                </a:p>
              </p:txBody>
            </p:sp>
            <p:sp>
              <p:nvSpPr>
                <p:cNvPr id="33844" name="Line 25"/>
                <p:cNvSpPr>
                  <a:spLocks noChangeShapeType="1"/>
                </p:cNvSpPr>
                <p:nvPr/>
              </p:nvSpPr>
              <p:spPr bwMode="auto">
                <a:xfrm>
                  <a:off x="2531" y="2310"/>
                  <a:ext cx="779" cy="0"/>
                </a:xfrm>
                <a:prstGeom prst="line">
                  <a:avLst/>
                </a:prstGeom>
                <a:noFill/>
                <a:ln w="127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en-US"/>
                </a:p>
              </p:txBody>
            </p:sp>
            <p:sp>
              <p:nvSpPr>
                <p:cNvPr id="33845" name="Line 26"/>
                <p:cNvSpPr>
                  <a:spLocks noChangeShapeType="1"/>
                </p:cNvSpPr>
                <p:nvPr/>
              </p:nvSpPr>
              <p:spPr bwMode="auto">
                <a:xfrm>
                  <a:off x="2531" y="1964"/>
                  <a:ext cx="779" cy="0"/>
                </a:xfrm>
                <a:prstGeom prst="line">
                  <a:avLst/>
                </a:prstGeom>
                <a:noFill/>
                <a:ln w="9525" cap="sq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en-US"/>
                </a:p>
              </p:txBody>
            </p:sp>
            <p:sp>
              <p:nvSpPr>
                <p:cNvPr id="33846" name="Line 27"/>
                <p:cNvSpPr>
                  <a:spLocks noChangeShapeType="1"/>
                </p:cNvSpPr>
                <p:nvPr/>
              </p:nvSpPr>
              <p:spPr bwMode="auto">
                <a:xfrm>
                  <a:off x="2531" y="2519"/>
                  <a:ext cx="779" cy="0"/>
                </a:xfrm>
                <a:prstGeom prst="line">
                  <a:avLst/>
                </a:prstGeom>
                <a:noFill/>
                <a:ln w="9525" cap="sq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en-US"/>
                </a:p>
              </p:txBody>
            </p:sp>
            <p:sp>
              <p:nvSpPr>
                <p:cNvPr id="33847" name="Line 28"/>
                <p:cNvSpPr>
                  <a:spLocks noChangeShapeType="1"/>
                </p:cNvSpPr>
                <p:nvPr/>
              </p:nvSpPr>
              <p:spPr bwMode="auto">
                <a:xfrm>
                  <a:off x="2531" y="1964"/>
                  <a:ext cx="0" cy="555"/>
                </a:xfrm>
                <a:prstGeom prst="line">
                  <a:avLst/>
                </a:prstGeom>
                <a:noFill/>
                <a:ln w="9525" cap="sq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en-US"/>
                </a:p>
              </p:txBody>
            </p:sp>
            <p:sp>
              <p:nvSpPr>
                <p:cNvPr id="33848" name="Line 29"/>
                <p:cNvSpPr>
                  <a:spLocks noChangeShapeType="1"/>
                </p:cNvSpPr>
                <p:nvPr/>
              </p:nvSpPr>
              <p:spPr bwMode="auto">
                <a:xfrm>
                  <a:off x="3310" y="1964"/>
                  <a:ext cx="0" cy="555"/>
                </a:xfrm>
                <a:prstGeom prst="line">
                  <a:avLst/>
                </a:prstGeom>
                <a:noFill/>
                <a:ln w="9525" cap="sq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en-US"/>
                </a:p>
              </p:txBody>
            </p:sp>
            <p:sp>
              <p:nvSpPr>
                <p:cNvPr id="33849" name="Line 30"/>
                <p:cNvSpPr>
                  <a:spLocks noChangeShapeType="1"/>
                </p:cNvSpPr>
                <p:nvPr/>
              </p:nvSpPr>
              <p:spPr bwMode="auto">
                <a:xfrm>
                  <a:off x="2921" y="2318"/>
                  <a:ext cx="0" cy="201"/>
                </a:xfrm>
                <a:prstGeom prst="line">
                  <a:avLst/>
                </a:prstGeom>
                <a:noFill/>
                <a:ln w="1270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 lIns="0" tIns="0" rIns="0" bIns="0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3808" name="Group 31"/>
            <p:cNvGrpSpPr>
              <a:grpSpLocks/>
            </p:cNvGrpSpPr>
            <p:nvPr/>
          </p:nvGrpSpPr>
          <p:grpSpPr bwMode="auto">
            <a:xfrm>
              <a:off x="522" y="315"/>
              <a:ext cx="2317" cy="1149"/>
              <a:chOff x="3093" y="144"/>
              <a:chExt cx="2317" cy="1149"/>
            </a:xfrm>
          </p:grpSpPr>
          <p:sp>
            <p:nvSpPr>
              <p:cNvPr id="33809" name="Text Box 32"/>
              <p:cNvSpPr txBox="1">
                <a:spLocks noChangeArrowheads="1"/>
              </p:cNvSpPr>
              <p:nvPr/>
            </p:nvSpPr>
            <p:spPr bwMode="auto">
              <a:xfrm>
                <a:off x="3093" y="144"/>
                <a:ext cx="650" cy="237"/>
              </a:xfrm>
              <a:prstGeom prst="rect">
                <a:avLst/>
              </a:prstGeom>
              <a:noFill/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800">
                    <a:solidFill>
                      <a:srgbClr val="FFFF00"/>
                    </a:solidFill>
                    <a:latin typeface="Arial" pitchFamily="34" charset="0"/>
                  </a:rPr>
                  <a:t>receptor</a:t>
                </a:r>
              </a:p>
            </p:txBody>
          </p:sp>
          <p:sp>
            <p:nvSpPr>
              <p:cNvPr id="33810" name="Line 33"/>
              <p:cNvSpPr>
                <a:spLocks noChangeShapeType="1"/>
              </p:cNvSpPr>
              <p:nvPr/>
            </p:nvSpPr>
            <p:spPr bwMode="auto">
              <a:xfrm>
                <a:off x="3770" y="344"/>
                <a:ext cx="185" cy="1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11" name="Line 34"/>
              <p:cNvSpPr>
                <a:spLocks noChangeShapeType="1"/>
              </p:cNvSpPr>
              <p:nvPr/>
            </p:nvSpPr>
            <p:spPr bwMode="auto">
              <a:xfrm>
                <a:off x="4491" y="790"/>
                <a:ext cx="185" cy="135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12" name="AutoShape 35"/>
              <p:cNvSpPr>
                <a:spLocks noChangeArrowheads="1"/>
              </p:cNvSpPr>
              <p:nvPr/>
            </p:nvSpPr>
            <p:spPr bwMode="auto">
              <a:xfrm flipH="1">
                <a:off x="4232" y="211"/>
                <a:ext cx="234" cy="334"/>
              </a:xfrm>
              <a:prstGeom prst="lightningBolt">
                <a:avLst/>
              </a:prstGeom>
              <a:solidFill>
                <a:srgbClr val="0066FF"/>
              </a:solidFill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/>
              </a:p>
            </p:txBody>
          </p:sp>
          <p:sp>
            <p:nvSpPr>
              <p:cNvPr id="33813" name="Rectangle 36"/>
              <p:cNvSpPr>
                <a:spLocks noChangeArrowheads="1"/>
              </p:cNvSpPr>
              <p:nvPr/>
            </p:nvSpPr>
            <p:spPr bwMode="auto">
              <a:xfrm>
                <a:off x="4272" y="668"/>
                <a:ext cx="182" cy="173"/>
              </a:xfrm>
              <a:prstGeom prst="rect">
                <a:avLst/>
              </a:prstGeom>
              <a:noFill/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 eaLnBrk="0" hangingPunct="0">
                  <a:spcBef>
                    <a:spcPct val="20000"/>
                  </a:spcBef>
                </a:pPr>
                <a:r>
                  <a:rPr lang="en-US" sz="1800">
                    <a:solidFill>
                      <a:srgbClr val="FFFF00"/>
                    </a:solidFill>
                    <a:latin typeface="Arial" pitchFamily="34" charset="0"/>
                  </a:rPr>
                  <a:t>t</a:t>
                </a:r>
              </a:p>
            </p:txBody>
          </p:sp>
          <p:sp>
            <p:nvSpPr>
              <p:cNvPr id="33814" name="Rectangle 37"/>
              <p:cNvSpPr>
                <a:spLocks noChangeArrowheads="1"/>
              </p:cNvSpPr>
              <p:nvPr/>
            </p:nvSpPr>
            <p:spPr bwMode="auto">
              <a:xfrm>
                <a:off x="4090" y="668"/>
                <a:ext cx="182" cy="173"/>
              </a:xfrm>
              <a:prstGeom prst="rect">
                <a:avLst/>
              </a:prstGeom>
              <a:noFill/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 eaLnBrk="0" hangingPunct="0">
                  <a:spcBef>
                    <a:spcPct val="20000"/>
                  </a:spcBef>
                </a:pPr>
                <a:r>
                  <a:rPr lang="en-US" sz="1800">
                    <a:solidFill>
                      <a:srgbClr val="FFFF00"/>
                    </a:solidFill>
                    <a:latin typeface="Arial" pitchFamily="34" charset="0"/>
                  </a:rPr>
                  <a:t>s</a:t>
                </a:r>
              </a:p>
            </p:txBody>
          </p:sp>
          <p:sp>
            <p:nvSpPr>
              <p:cNvPr id="33815" name="Rectangle 38"/>
              <p:cNvSpPr>
                <a:spLocks noChangeArrowheads="1"/>
              </p:cNvSpPr>
              <p:nvPr/>
            </p:nvSpPr>
            <p:spPr bwMode="auto">
              <a:xfrm>
                <a:off x="3907" y="668"/>
                <a:ext cx="183" cy="173"/>
              </a:xfrm>
              <a:prstGeom prst="rect">
                <a:avLst/>
              </a:prstGeom>
              <a:noFill/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 eaLnBrk="0" hangingPunct="0">
                  <a:spcBef>
                    <a:spcPct val="20000"/>
                  </a:spcBef>
                </a:pPr>
                <a:r>
                  <a:rPr lang="en-US" sz="1800">
                    <a:solidFill>
                      <a:srgbClr val="FFFF00"/>
                    </a:solidFill>
                    <a:latin typeface="Arial" pitchFamily="34" charset="0"/>
                  </a:rPr>
                  <a:t>q</a:t>
                </a:r>
              </a:p>
            </p:txBody>
          </p:sp>
          <p:sp>
            <p:nvSpPr>
              <p:cNvPr id="33816" name="Rectangle 39"/>
              <p:cNvSpPr>
                <a:spLocks noChangeArrowheads="1"/>
              </p:cNvSpPr>
              <p:nvPr/>
            </p:nvSpPr>
            <p:spPr bwMode="auto">
              <a:xfrm>
                <a:off x="3725" y="668"/>
                <a:ext cx="182" cy="173"/>
              </a:xfrm>
              <a:prstGeom prst="rect">
                <a:avLst/>
              </a:prstGeom>
              <a:noFill/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 eaLnBrk="0" hangingPunct="0">
                  <a:spcBef>
                    <a:spcPct val="20000"/>
                  </a:spcBef>
                </a:pPr>
                <a:r>
                  <a:rPr lang="en-US" sz="1800">
                    <a:solidFill>
                      <a:srgbClr val="FFFF00"/>
                    </a:solidFill>
                    <a:latin typeface="Arial" pitchFamily="34" charset="0"/>
                  </a:rPr>
                  <a:t>i</a:t>
                </a:r>
              </a:p>
            </p:txBody>
          </p:sp>
          <p:sp>
            <p:nvSpPr>
              <p:cNvPr id="33817" name="Rectangle 40"/>
              <p:cNvSpPr>
                <a:spLocks noChangeArrowheads="1"/>
              </p:cNvSpPr>
              <p:nvPr/>
            </p:nvSpPr>
            <p:spPr bwMode="auto">
              <a:xfrm>
                <a:off x="3725" y="495"/>
                <a:ext cx="729" cy="173"/>
              </a:xfrm>
              <a:prstGeom prst="rect">
                <a:avLst/>
              </a:prstGeom>
              <a:noFill/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lIns="0" tIns="0" rIns="0" bIns="0" anchor="ctr"/>
              <a:lstStyle/>
              <a:p>
                <a:pPr algn="ctr" eaLnBrk="0" hangingPunct="0">
                  <a:spcBef>
                    <a:spcPct val="20000"/>
                  </a:spcBef>
                </a:pPr>
                <a:r>
                  <a:rPr lang="en-US" sz="1800">
                    <a:solidFill>
                      <a:srgbClr val="FFFF00"/>
                    </a:solidFill>
                    <a:latin typeface="Arial" pitchFamily="34" charset="0"/>
                  </a:rPr>
                  <a:t>G protein</a:t>
                </a:r>
              </a:p>
            </p:txBody>
          </p:sp>
          <p:sp>
            <p:nvSpPr>
              <p:cNvPr id="33818" name="Line 41"/>
              <p:cNvSpPr>
                <a:spLocks noChangeShapeType="1"/>
              </p:cNvSpPr>
              <p:nvPr/>
            </p:nvSpPr>
            <p:spPr bwMode="auto">
              <a:xfrm>
                <a:off x="3725" y="668"/>
                <a:ext cx="729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sp>
            <p:nvSpPr>
              <p:cNvPr id="33819" name="Line 42"/>
              <p:cNvSpPr>
                <a:spLocks noChangeShapeType="1"/>
              </p:cNvSpPr>
              <p:nvPr/>
            </p:nvSpPr>
            <p:spPr bwMode="auto">
              <a:xfrm>
                <a:off x="3725" y="841"/>
                <a:ext cx="729" cy="0"/>
              </a:xfrm>
              <a:prstGeom prst="line">
                <a:avLst/>
              </a:prstGeom>
              <a:noFill/>
              <a:ln w="9525" cap="sq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sp>
            <p:nvSpPr>
              <p:cNvPr id="33820" name="Line 43"/>
              <p:cNvSpPr>
                <a:spLocks noChangeShapeType="1"/>
              </p:cNvSpPr>
              <p:nvPr/>
            </p:nvSpPr>
            <p:spPr bwMode="auto">
              <a:xfrm>
                <a:off x="3725" y="495"/>
                <a:ext cx="0" cy="346"/>
              </a:xfrm>
              <a:prstGeom prst="line">
                <a:avLst/>
              </a:prstGeom>
              <a:noFill/>
              <a:ln w="9525" cap="sq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sp>
            <p:nvSpPr>
              <p:cNvPr id="33821" name="Line 44"/>
              <p:cNvSpPr>
                <a:spLocks noChangeShapeType="1"/>
              </p:cNvSpPr>
              <p:nvPr/>
            </p:nvSpPr>
            <p:spPr bwMode="auto">
              <a:xfrm>
                <a:off x="4454" y="495"/>
                <a:ext cx="0" cy="346"/>
              </a:xfrm>
              <a:prstGeom prst="line">
                <a:avLst/>
              </a:prstGeom>
              <a:noFill/>
              <a:ln w="9525" cap="sq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sp>
            <p:nvSpPr>
              <p:cNvPr id="33822" name="Line 45"/>
              <p:cNvSpPr>
                <a:spLocks noChangeShapeType="1"/>
              </p:cNvSpPr>
              <p:nvPr/>
            </p:nvSpPr>
            <p:spPr bwMode="auto">
              <a:xfrm>
                <a:off x="3725" y="495"/>
                <a:ext cx="729" cy="0"/>
              </a:xfrm>
              <a:prstGeom prst="line">
                <a:avLst/>
              </a:prstGeom>
              <a:noFill/>
              <a:ln w="9525" cap="sq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sp>
            <p:nvSpPr>
              <p:cNvPr id="33823" name="Line 46"/>
              <p:cNvSpPr>
                <a:spLocks noChangeShapeType="1"/>
              </p:cNvSpPr>
              <p:nvPr/>
            </p:nvSpPr>
            <p:spPr bwMode="auto">
              <a:xfrm>
                <a:off x="3907" y="668"/>
                <a:ext cx="0" cy="173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sp>
            <p:nvSpPr>
              <p:cNvPr id="33824" name="Line 47"/>
              <p:cNvSpPr>
                <a:spLocks noChangeShapeType="1"/>
              </p:cNvSpPr>
              <p:nvPr/>
            </p:nvSpPr>
            <p:spPr bwMode="auto">
              <a:xfrm>
                <a:off x="4090" y="668"/>
                <a:ext cx="0" cy="173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sp>
            <p:nvSpPr>
              <p:cNvPr id="33825" name="Line 48"/>
              <p:cNvSpPr>
                <a:spLocks noChangeShapeType="1"/>
              </p:cNvSpPr>
              <p:nvPr/>
            </p:nvSpPr>
            <p:spPr bwMode="auto">
              <a:xfrm>
                <a:off x="4272" y="668"/>
                <a:ext cx="0" cy="173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lIns="0" tIns="0" rIns="0" bIns="0" anchor="ctr"/>
              <a:lstStyle/>
              <a:p>
                <a:endParaRPr lang="en-US"/>
              </a:p>
            </p:txBody>
          </p:sp>
          <p:sp>
            <p:nvSpPr>
              <p:cNvPr id="33826" name="Rectangle 49"/>
              <p:cNvSpPr>
                <a:spLocks noChangeArrowheads="1"/>
              </p:cNvSpPr>
              <p:nvPr/>
            </p:nvSpPr>
            <p:spPr bwMode="auto">
              <a:xfrm>
                <a:off x="4790" y="1120"/>
                <a:ext cx="620" cy="173"/>
              </a:xfrm>
              <a:prstGeom prst="rect">
                <a:avLst/>
              </a:prstGeom>
              <a:noFill/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0" hangingPunct="0">
                  <a:spcBef>
                    <a:spcPct val="20000"/>
                  </a:spcBef>
                </a:pPr>
                <a:r>
                  <a:rPr lang="en-US" sz="1800">
                    <a:solidFill>
                      <a:srgbClr val="FFFF00"/>
                    </a:solidFill>
                    <a:latin typeface="Arial" pitchFamily="34" charset="0"/>
                  </a:rPr>
                  <a:t>enzyme</a:t>
                </a:r>
              </a:p>
            </p:txBody>
          </p:sp>
          <p:sp>
            <p:nvSpPr>
              <p:cNvPr id="33827" name="Rectangle 50"/>
              <p:cNvSpPr>
                <a:spLocks noChangeArrowheads="1"/>
              </p:cNvSpPr>
              <p:nvPr/>
            </p:nvSpPr>
            <p:spPr bwMode="auto">
              <a:xfrm>
                <a:off x="4170" y="1120"/>
                <a:ext cx="620" cy="173"/>
              </a:xfrm>
              <a:prstGeom prst="rect">
                <a:avLst/>
              </a:prstGeom>
              <a:noFill/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0" hangingPunct="0">
                  <a:spcBef>
                    <a:spcPct val="20000"/>
                  </a:spcBef>
                </a:pPr>
                <a:r>
                  <a:rPr lang="en-US" sz="1800">
                    <a:solidFill>
                      <a:srgbClr val="FFFF00"/>
                    </a:solidFill>
                    <a:latin typeface="Arial" pitchFamily="34" charset="0"/>
                  </a:rPr>
                  <a:t>channel </a:t>
                </a:r>
              </a:p>
            </p:txBody>
          </p:sp>
          <p:sp>
            <p:nvSpPr>
              <p:cNvPr id="33828" name="Rectangle 51"/>
              <p:cNvSpPr>
                <a:spLocks noChangeArrowheads="1"/>
              </p:cNvSpPr>
              <p:nvPr/>
            </p:nvSpPr>
            <p:spPr bwMode="auto">
              <a:xfrm>
                <a:off x="4170" y="947"/>
                <a:ext cx="1240" cy="173"/>
              </a:xfrm>
              <a:prstGeom prst="rect">
                <a:avLst/>
              </a:prstGeom>
              <a:noFill/>
              <a:ln w="9525">
                <a:solidFill>
                  <a:srgbClr val="FFFF00"/>
                </a:solidFill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 eaLnBrk="0" hangingPunct="0">
                  <a:spcBef>
                    <a:spcPct val="20000"/>
                  </a:spcBef>
                </a:pPr>
                <a:r>
                  <a:rPr lang="en-US" sz="1800">
                    <a:solidFill>
                      <a:srgbClr val="FFFF00"/>
                    </a:solidFill>
                    <a:latin typeface="Arial" pitchFamily="34" charset="0"/>
                  </a:rPr>
                  <a:t>effector</a:t>
                </a:r>
              </a:p>
            </p:txBody>
          </p:sp>
          <p:sp>
            <p:nvSpPr>
              <p:cNvPr id="33829" name="Line 52"/>
              <p:cNvSpPr>
                <a:spLocks noChangeShapeType="1"/>
              </p:cNvSpPr>
              <p:nvPr/>
            </p:nvSpPr>
            <p:spPr bwMode="auto">
              <a:xfrm>
                <a:off x="4170" y="947"/>
                <a:ext cx="1240" cy="0"/>
              </a:xfrm>
              <a:prstGeom prst="line">
                <a:avLst/>
              </a:prstGeom>
              <a:noFill/>
              <a:ln w="9525" cap="sq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3830" name="Line 53"/>
              <p:cNvSpPr>
                <a:spLocks noChangeShapeType="1"/>
              </p:cNvSpPr>
              <p:nvPr/>
            </p:nvSpPr>
            <p:spPr bwMode="auto">
              <a:xfrm>
                <a:off x="4170" y="1120"/>
                <a:ext cx="1240" cy="0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3831" name="Line 54"/>
              <p:cNvSpPr>
                <a:spLocks noChangeShapeType="1"/>
              </p:cNvSpPr>
              <p:nvPr/>
            </p:nvSpPr>
            <p:spPr bwMode="auto">
              <a:xfrm>
                <a:off x="4170" y="1293"/>
                <a:ext cx="1240" cy="0"/>
              </a:xfrm>
              <a:prstGeom prst="line">
                <a:avLst/>
              </a:prstGeom>
              <a:noFill/>
              <a:ln w="9525" cap="sq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3832" name="Line 55"/>
              <p:cNvSpPr>
                <a:spLocks noChangeShapeType="1"/>
              </p:cNvSpPr>
              <p:nvPr/>
            </p:nvSpPr>
            <p:spPr bwMode="auto">
              <a:xfrm>
                <a:off x="4170" y="947"/>
                <a:ext cx="0" cy="346"/>
              </a:xfrm>
              <a:prstGeom prst="line">
                <a:avLst/>
              </a:prstGeom>
              <a:noFill/>
              <a:ln w="9525" cap="sq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3833" name="Line 56"/>
              <p:cNvSpPr>
                <a:spLocks noChangeShapeType="1"/>
              </p:cNvSpPr>
              <p:nvPr/>
            </p:nvSpPr>
            <p:spPr bwMode="auto">
              <a:xfrm>
                <a:off x="5410" y="947"/>
                <a:ext cx="0" cy="346"/>
              </a:xfrm>
              <a:prstGeom prst="line">
                <a:avLst/>
              </a:prstGeom>
              <a:noFill/>
              <a:ln w="9525" cap="sq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3834" name="Line 57"/>
              <p:cNvSpPr>
                <a:spLocks noChangeShapeType="1"/>
              </p:cNvSpPr>
              <p:nvPr/>
            </p:nvSpPr>
            <p:spPr bwMode="auto">
              <a:xfrm>
                <a:off x="4790" y="1120"/>
                <a:ext cx="0" cy="173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</p:grpSp>
      <p:sp>
        <p:nvSpPr>
          <p:cNvPr id="33797" name="Text Box 59"/>
          <p:cNvSpPr txBox="1">
            <a:spLocks noChangeArrowheads="1"/>
          </p:cNvSpPr>
          <p:nvPr/>
        </p:nvSpPr>
        <p:spPr bwMode="auto">
          <a:xfrm>
            <a:off x="415925" y="3592513"/>
            <a:ext cx="3159125" cy="2155825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NMDA receptors </a:t>
            </a:r>
          </a:p>
          <a:p>
            <a:pPr eaLnBrk="0" hangingPunct="0">
              <a:lnSpc>
                <a:spcPct val="150000"/>
              </a:lnSpc>
            </a:pP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and </a:t>
            </a:r>
          </a:p>
          <a:p>
            <a:pPr eaLnBrk="0" hangingPunct="0">
              <a:lnSpc>
                <a:spcPct val="150000"/>
              </a:lnSpc>
            </a:pP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nAChRs</a:t>
            </a:r>
          </a:p>
          <a:p>
            <a:pPr eaLnBrk="0" hangingPunct="0">
              <a:lnSpc>
                <a:spcPct val="150000"/>
              </a:lnSpc>
            </a:pP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are highly permeable to Ca</a:t>
            </a:r>
            <a:r>
              <a:rPr lang="en-US" sz="2400" baseline="30000">
                <a:solidFill>
                  <a:srgbClr val="FFFF00"/>
                </a:solidFill>
                <a:latin typeface="Arial" pitchFamily="34" charset="0"/>
              </a:rPr>
              <a:t>2+</a:t>
            </a:r>
          </a:p>
          <a:p>
            <a:pPr eaLnBrk="0" hangingPunct="0">
              <a:lnSpc>
                <a:spcPct val="150000"/>
              </a:lnSpc>
            </a:pP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as well as to Na</a:t>
            </a:r>
            <a:r>
              <a:rPr lang="en-US" sz="2400" baseline="30000">
                <a:solidFill>
                  <a:srgbClr val="FFFF00"/>
                </a:solidFill>
                <a:latin typeface="Arial" pitchFamily="34" charset="0"/>
              </a:rPr>
              <a:t>+</a:t>
            </a:r>
            <a:r>
              <a:rPr lang="en-US" sz="1800">
                <a:solidFill>
                  <a:srgbClr val="FFFF00"/>
                </a:solidFill>
                <a:latin typeface="Arial" pitchFamily="34" charset="0"/>
              </a:rPr>
              <a:t>.  </a:t>
            </a:r>
          </a:p>
        </p:txBody>
      </p:sp>
      <p:sp>
        <p:nvSpPr>
          <p:cNvPr id="33798" name="Text Box 60"/>
          <p:cNvSpPr txBox="1">
            <a:spLocks noChangeArrowheads="1"/>
          </p:cNvSpPr>
          <p:nvPr/>
        </p:nvSpPr>
        <p:spPr bwMode="auto">
          <a:xfrm>
            <a:off x="900113" y="127000"/>
            <a:ext cx="78613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en-US">
                <a:solidFill>
                  <a:srgbClr val="FFFF00"/>
                </a:solidFill>
                <a:latin typeface="Arial" pitchFamily="34" charset="0"/>
              </a:rPr>
              <a:t>Possible molecular mechanism #1 for changes with chronic nicotine:</a:t>
            </a:r>
          </a:p>
          <a:p>
            <a:pPr algn="ctr" eaLnBrk="0" hangingPunct="0">
              <a:lnSpc>
                <a:spcPct val="150000"/>
              </a:lnSpc>
            </a:pPr>
            <a:r>
              <a:rPr lang="en-US">
                <a:solidFill>
                  <a:srgbClr val="FFFF00"/>
                </a:solidFill>
                <a:latin typeface="Arial" pitchFamily="34" charset="0"/>
              </a:rPr>
              <a:t>Signal transduction triggered by a ligand-gated channel</a:t>
            </a:r>
          </a:p>
        </p:txBody>
      </p:sp>
      <p:sp>
        <p:nvSpPr>
          <p:cNvPr id="33799" name="Rectangle 61"/>
          <p:cNvSpPr>
            <a:spLocks noChangeArrowheads="1"/>
          </p:cNvSpPr>
          <p:nvPr/>
        </p:nvSpPr>
        <p:spPr bwMode="auto">
          <a:xfrm>
            <a:off x="420688" y="1411288"/>
            <a:ext cx="4435475" cy="2185987"/>
          </a:xfrm>
          <a:prstGeom prst="rect">
            <a:avLst/>
          </a:prstGeom>
          <a:solidFill>
            <a:srgbClr val="B2B2B2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33800" name="Line 58"/>
          <p:cNvSpPr>
            <a:spLocks noChangeShapeType="1"/>
          </p:cNvSpPr>
          <p:nvPr/>
        </p:nvSpPr>
        <p:spPr bwMode="auto">
          <a:xfrm flipV="1">
            <a:off x="3421063" y="4291013"/>
            <a:ext cx="715962" cy="1111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9" name="Group 65"/>
          <p:cNvGrpSpPr>
            <a:grpSpLocks/>
          </p:cNvGrpSpPr>
          <p:nvPr/>
        </p:nvGrpSpPr>
        <p:grpSpPr bwMode="auto">
          <a:xfrm>
            <a:off x="6256338" y="1162050"/>
            <a:ext cx="2779712" cy="3652838"/>
            <a:chOff x="3880" y="766"/>
            <a:chExt cx="1751" cy="2301"/>
          </a:xfrm>
        </p:grpSpPr>
        <p:pic>
          <p:nvPicPr>
            <p:cNvPr id="33803" name="Picture 6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16" y="766"/>
              <a:ext cx="1705" cy="195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33804" name="Text Box 63"/>
            <p:cNvSpPr txBox="1">
              <a:spLocks noChangeArrowheads="1"/>
            </p:cNvSpPr>
            <p:nvPr/>
          </p:nvSpPr>
          <p:spPr bwMode="auto">
            <a:xfrm>
              <a:off x="3880" y="2701"/>
              <a:ext cx="1751" cy="36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>
                  <a:solidFill>
                    <a:schemeClr val="bg1"/>
                  </a:solidFill>
                </a:rPr>
                <a:t>Brunzell, Russell, &amp; Piccotto,</a:t>
              </a:r>
            </a:p>
            <a:p>
              <a:pPr algn="ctr" eaLnBrk="0" hangingPunct="0"/>
              <a:r>
                <a:rPr lang="en-US" sz="1600">
                  <a:solidFill>
                    <a:schemeClr val="bg1"/>
                  </a:solidFill>
                </a:rPr>
                <a:t> 2003</a:t>
              </a:r>
            </a:p>
          </p:txBody>
        </p:sp>
        <p:sp>
          <p:nvSpPr>
            <p:cNvPr id="33805" name="Rectangle 64"/>
            <p:cNvSpPr>
              <a:spLocks noChangeArrowheads="1"/>
            </p:cNvSpPr>
            <p:nvPr/>
          </p:nvSpPr>
          <p:spPr bwMode="auto">
            <a:xfrm>
              <a:off x="3979" y="824"/>
              <a:ext cx="159" cy="124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/>
            </a:p>
          </p:txBody>
        </p:sp>
      </p:grpSp>
      <p:sp>
        <p:nvSpPr>
          <p:cNvPr id="67" name="Slide Number Placeholder 6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8E48EA-8E32-428A-8066-42D380826796}" type="slidenum">
              <a:rPr lang="en-US"/>
              <a:pPr>
                <a:defRPr/>
              </a:pPr>
              <a:t>8</a:t>
            </a:fld>
            <a:r>
              <a:rPr lang="en-US"/>
              <a:t>/43</a:t>
            </a:r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7775575" y="0"/>
            <a:ext cx="1368425" cy="6858000"/>
            <a:chOff x="7775575" y="0"/>
            <a:chExt cx="1368425" cy="6858000"/>
          </a:xfrm>
        </p:grpSpPr>
        <p:grpSp>
          <p:nvGrpSpPr>
            <p:cNvPr id="34867" name="Group 62"/>
            <p:cNvGrpSpPr>
              <a:grpSpLocks/>
            </p:cNvGrpSpPr>
            <p:nvPr/>
          </p:nvGrpSpPr>
          <p:grpSpPr bwMode="auto">
            <a:xfrm>
              <a:off x="7775575" y="2764416"/>
              <a:ext cx="1368425" cy="3575050"/>
              <a:chOff x="7775575" y="2764416"/>
              <a:chExt cx="1368425" cy="3575050"/>
            </a:xfrm>
          </p:grpSpPr>
          <p:sp>
            <p:nvSpPr>
              <p:cNvPr id="21" name="Rounded Rectangle 20"/>
              <p:cNvSpPr/>
              <p:nvPr/>
            </p:nvSpPr>
            <p:spPr bwMode="auto">
              <a:xfrm>
                <a:off x="7777163" y="2763838"/>
                <a:ext cx="1366837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Behavior</a:t>
                </a:r>
              </a:p>
            </p:txBody>
          </p:sp>
          <p:sp>
            <p:nvSpPr>
              <p:cNvPr id="23" name="Rounded Rectangle 22"/>
              <p:cNvSpPr/>
              <p:nvPr/>
            </p:nvSpPr>
            <p:spPr bwMode="auto">
              <a:xfrm>
                <a:off x="7777163" y="3119438"/>
                <a:ext cx="1366837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Circuits</a:t>
                </a:r>
              </a:p>
            </p:txBody>
          </p:sp>
          <p:sp>
            <p:nvSpPr>
              <p:cNvPr id="29" name="Rounded Rectangle 28"/>
              <p:cNvSpPr/>
              <p:nvPr/>
            </p:nvSpPr>
            <p:spPr bwMode="auto">
              <a:xfrm>
                <a:off x="7777163" y="3475038"/>
                <a:ext cx="1366837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Synapses</a:t>
                </a:r>
              </a:p>
            </p:txBody>
          </p:sp>
          <p:sp>
            <p:nvSpPr>
              <p:cNvPr id="22" name="Rounded Rectangle 21"/>
              <p:cNvSpPr/>
              <p:nvPr/>
            </p:nvSpPr>
            <p:spPr bwMode="auto">
              <a:xfrm>
                <a:off x="7777163" y="3830638"/>
                <a:ext cx="1366837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eurons</a:t>
                </a:r>
              </a:p>
            </p:txBody>
          </p:sp>
          <p:sp>
            <p:nvSpPr>
              <p:cNvPr id="24" name="Rounded Rectangle 23"/>
              <p:cNvSpPr/>
              <p:nvPr/>
            </p:nvSpPr>
            <p:spPr bwMode="auto">
              <a:xfrm>
                <a:off x="7777163" y="4186238"/>
                <a:ext cx="1366837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 err="1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Intracell</a:t>
                </a: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  <p:sp>
            <p:nvSpPr>
              <p:cNvPr id="37" name="Rounded Rectangle 36"/>
              <p:cNvSpPr/>
              <p:nvPr/>
            </p:nvSpPr>
            <p:spPr bwMode="auto">
              <a:xfrm>
                <a:off x="7777163" y="4541838"/>
                <a:ext cx="1366837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Binding</a:t>
                </a:r>
              </a:p>
            </p:txBody>
          </p:sp>
          <p:sp>
            <p:nvSpPr>
              <p:cNvPr id="25" name="Rounded Rectangle 24"/>
              <p:cNvSpPr/>
              <p:nvPr/>
            </p:nvSpPr>
            <p:spPr bwMode="auto">
              <a:xfrm>
                <a:off x="7777163" y="4897438"/>
                <a:ext cx="1366837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Nic vs ACh</a:t>
                </a:r>
              </a:p>
            </p:txBody>
          </p:sp>
          <p:sp>
            <p:nvSpPr>
              <p:cNvPr id="26" name="Rounded Rectangle 25"/>
              <p:cNvSpPr/>
              <p:nvPr/>
            </p:nvSpPr>
            <p:spPr bwMode="auto">
              <a:xfrm>
                <a:off x="7777163" y="5253038"/>
                <a:ext cx="1366837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Proteins</a:t>
                </a:r>
              </a:p>
            </p:txBody>
          </p:sp>
          <p:sp>
            <p:nvSpPr>
              <p:cNvPr id="27" name="Rounded Rectangle 26"/>
              <p:cNvSpPr/>
              <p:nvPr/>
            </p:nvSpPr>
            <p:spPr bwMode="auto">
              <a:xfrm>
                <a:off x="7775575" y="5608638"/>
                <a:ext cx="1368425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RNA</a:t>
                </a:r>
              </a:p>
            </p:txBody>
          </p:sp>
          <p:sp>
            <p:nvSpPr>
              <p:cNvPr id="28" name="Rounded Rectangle 27"/>
              <p:cNvSpPr/>
              <p:nvPr/>
            </p:nvSpPr>
            <p:spPr bwMode="auto">
              <a:xfrm>
                <a:off x="7777163" y="5964238"/>
                <a:ext cx="1366837" cy="374650"/>
              </a:xfrm>
              <a:prstGeom prst="roundRect">
                <a:avLst/>
              </a:prstGeom>
              <a:solidFill>
                <a:schemeClr val="bg1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spAutoFit/>
              </a:bodyPr>
              <a:lstStyle/>
              <a:p>
                <a:pPr eaLnBrk="0" hangingPunct="0">
                  <a:defRPr/>
                </a:pPr>
                <a:r>
                  <a:rPr lang="en-US" sz="16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rPr>
                  <a:t>Genes</a:t>
                </a:r>
              </a:p>
            </p:txBody>
          </p:sp>
        </p:grpSp>
        <p:grpSp>
          <p:nvGrpSpPr>
            <p:cNvPr id="34868" name="Group 61"/>
            <p:cNvGrpSpPr>
              <a:grpSpLocks/>
            </p:cNvGrpSpPr>
            <p:nvPr/>
          </p:nvGrpSpPr>
          <p:grpSpPr bwMode="auto">
            <a:xfrm>
              <a:off x="7846142" y="0"/>
              <a:ext cx="1297858" cy="6858000"/>
              <a:chOff x="7846142" y="0"/>
              <a:chExt cx="1297858" cy="6858000"/>
            </a:xfrm>
          </p:grpSpPr>
          <p:sp>
            <p:nvSpPr>
              <p:cNvPr id="39" name="Rectangle 38"/>
              <p:cNvSpPr/>
              <p:nvPr/>
            </p:nvSpPr>
            <p:spPr bwMode="auto">
              <a:xfrm>
                <a:off x="8986838" y="0"/>
                <a:ext cx="157162" cy="68580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54" name="Straight Connector 53"/>
              <p:cNvCxnSpPr/>
              <p:nvPr/>
            </p:nvCxnSpPr>
            <p:spPr>
              <a:xfrm>
                <a:off x="7845425" y="5641975"/>
                <a:ext cx="1003300" cy="246063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H="1">
                <a:off x="7850188" y="5637213"/>
                <a:ext cx="1003300" cy="246062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2989263" y="3171825"/>
            <a:ext cx="4840287" cy="92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>
                <a:solidFill>
                  <a:srgbClr val="0070C0"/>
                </a:solidFill>
              </a:rPr>
              <a:t>Chronic nicotine upregulates nAChRs </a:t>
            </a:r>
          </a:p>
          <a:p>
            <a:pPr eaLnBrk="0" hangingPunct="0"/>
            <a:r>
              <a:rPr lang="en-US" sz="1800">
                <a:solidFill>
                  <a:srgbClr val="0070C0"/>
                </a:solidFill>
              </a:rPr>
              <a:t>We now appreciate that upregulation displays</a:t>
            </a:r>
          </a:p>
          <a:p>
            <a:pPr eaLnBrk="0" hangingPunct="0"/>
            <a:r>
              <a:rPr lang="en-US" sz="1800">
                <a:solidFill>
                  <a:srgbClr val="0070C0"/>
                </a:solidFill>
              </a:rPr>
              <a:t>specificity at all levels studied</a:t>
            </a:r>
          </a:p>
        </p:txBody>
      </p:sp>
      <p:grpSp>
        <p:nvGrpSpPr>
          <p:cNvPr id="5" name="Group 64"/>
          <p:cNvGrpSpPr>
            <a:grpSpLocks/>
          </p:cNvGrpSpPr>
          <p:nvPr/>
        </p:nvGrpSpPr>
        <p:grpSpPr bwMode="auto">
          <a:xfrm>
            <a:off x="0" y="-9525"/>
            <a:ext cx="2998788" cy="6858000"/>
            <a:chOff x="0" y="983200"/>
            <a:chExt cx="2998841" cy="6858000"/>
          </a:xfrm>
        </p:grpSpPr>
        <p:sp>
          <p:nvSpPr>
            <p:cNvPr id="34" name="Rounded Rectangle 33"/>
            <p:cNvSpPr/>
            <p:nvPr/>
          </p:nvSpPr>
          <p:spPr bwMode="auto">
            <a:xfrm>
              <a:off x="1588" y="3004088"/>
              <a:ext cx="2682922" cy="374650"/>
            </a:xfrm>
            <a:prstGeom prst="roundRect">
              <a:avLst/>
            </a:prstGeom>
            <a:solidFill>
              <a:srgbClr val="D1E8FF"/>
            </a:solidFill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r" eaLnBrk="0" hangingPunct="0">
                <a:defRPr/>
              </a:pPr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Brain Region</a:t>
              </a:r>
            </a:p>
          </p:txBody>
        </p:sp>
        <p:sp>
          <p:nvSpPr>
            <p:cNvPr id="35" name="Rounded Rectangle 34"/>
            <p:cNvSpPr/>
            <p:nvPr/>
          </p:nvSpPr>
          <p:spPr bwMode="auto">
            <a:xfrm>
              <a:off x="1588" y="3342225"/>
              <a:ext cx="2682922" cy="646113"/>
            </a:xfrm>
            <a:prstGeom prst="roundRect">
              <a:avLst/>
            </a:prstGeom>
            <a:solidFill>
              <a:srgbClr val="D1E8FF"/>
            </a:solidFill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r" eaLnBrk="0" hangingPunct="0">
                <a:defRPr/>
              </a:pPr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Cell type:</a:t>
              </a:r>
            </a:p>
            <a:p>
              <a:pPr algn="r" eaLnBrk="0" hangingPunct="0">
                <a:defRPr/>
              </a:pPr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DA vs GABA vs Glut</a:t>
              </a:r>
            </a:p>
          </p:txBody>
        </p:sp>
        <p:sp>
          <p:nvSpPr>
            <p:cNvPr id="36" name="Rounded Rectangle 35"/>
            <p:cNvSpPr/>
            <p:nvPr/>
          </p:nvSpPr>
          <p:spPr bwMode="auto">
            <a:xfrm>
              <a:off x="1588" y="3961350"/>
              <a:ext cx="2682922" cy="919163"/>
            </a:xfrm>
            <a:prstGeom prst="roundRect">
              <a:avLst/>
            </a:prstGeom>
            <a:solidFill>
              <a:srgbClr val="D1E8FF"/>
            </a:solidFill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r" eaLnBrk="0" hangingPunct="0">
                <a:defRPr/>
              </a:pPr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Subcellular Compartment:</a:t>
              </a:r>
            </a:p>
            <a:p>
              <a:pPr algn="r" eaLnBrk="0" hangingPunct="0">
                <a:defRPr/>
              </a:pPr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xon terminal </a:t>
              </a:r>
            </a:p>
            <a:p>
              <a:pPr algn="r" eaLnBrk="0" hangingPunct="0">
                <a:defRPr/>
              </a:pPr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vs Somatodendritic</a:t>
              </a:r>
            </a:p>
          </p:txBody>
        </p:sp>
        <p:sp>
          <p:nvSpPr>
            <p:cNvPr id="44" name="Rounded Rectangle 43"/>
            <p:cNvSpPr/>
            <p:nvPr/>
          </p:nvSpPr>
          <p:spPr bwMode="auto">
            <a:xfrm>
              <a:off x="1588" y="4805900"/>
              <a:ext cx="2682922" cy="647700"/>
            </a:xfrm>
            <a:prstGeom prst="roundRect">
              <a:avLst/>
            </a:prstGeom>
            <a:solidFill>
              <a:srgbClr val="D1E8FF"/>
            </a:solidFill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r" eaLnBrk="0" hangingPunct="0">
                <a:defRPr/>
              </a:pPr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Pharmacological subtype:</a:t>
              </a:r>
            </a:p>
            <a:p>
              <a:pPr algn="r" eaLnBrk="0" hangingPunct="0">
                <a:defRPr/>
              </a:pPr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low vs high affinity </a:t>
              </a:r>
            </a:p>
          </p:txBody>
        </p:sp>
        <p:sp>
          <p:nvSpPr>
            <p:cNvPr id="46" name="Rounded Rectangle 45"/>
            <p:cNvSpPr/>
            <p:nvPr/>
          </p:nvSpPr>
          <p:spPr bwMode="auto">
            <a:xfrm>
              <a:off x="1588" y="5393275"/>
              <a:ext cx="2682922" cy="647700"/>
            </a:xfrm>
            <a:prstGeom prst="roundRect">
              <a:avLst/>
            </a:prstGeom>
            <a:solidFill>
              <a:srgbClr val="D1E8FF"/>
            </a:solidFill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spAutoFit/>
            </a:bodyPr>
            <a:lstStyle/>
            <a:p>
              <a:pPr algn="r" eaLnBrk="0" hangingPunct="0">
                <a:defRPr/>
              </a:pPr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Detailed stoichiometry:</a:t>
              </a:r>
            </a:p>
            <a:p>
              <a:pPr algn="r" eaLnBrk="0" hangingPunct="0">
                <a:defRPr/>
              </a:pPr>
              <a:r>
                <a:rPr lang="en-US" sz="16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subunit composition</a:t>
              </a: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0" y="983200"/>
              <a:ext cx="125415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ight Brace 58"/>
            <p:cNvSpPr/>
            <p:nvPr/>
          </p:nvSpPr>
          <p:spPr>
            <a:xfrm>
              <a:off x="2684510" y="2867563"/>
              <a:ext cx="314331" cy="3284537"/>
            </a:xfrm>
            <a:prstGeom prst="rightBrac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en-US"/>
            </a:p>
          </p:txBody>
        </p:sp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265113" y="4935538"/>
            <a:ext cx="3127375" cy="1800225"/>
            <a:chOff x="266373" y="4935793"/>
            <a:chExt cx="3125535" cy="1799304"/>
          </a:xfrm>
        </p:grpSpPr>
        <p:grpSp>
          <p:nvGrpSpPr>
            <p:cNvPr id="34844" name="Group 52"/>
            <p:cNvGrpSpPr>
              <a:grpSpLocks/>
            </p:cNvGrpSpPr>
            <p:nvPr/>
          </p:nvGrpSpPr>
          <p:grpSpPr bwMode="auto">
            <a:xfrm>
              <a:off x="2035432" y="5334669"/>
              <a:ext cx="1356476" cy="1356476"/>
              <a:chOff x="3300223" y="827682"/>
              <a:chExt cx="1828800" cy="1828800"/>
            </a:xfrm>
          </p:grpSpPr>
          <p:sp>
            <p:nvSpPr>
              <p:cNvPr id="34850" name="Oval 7"/>
              <p:cNvSpPr>
                <a:spLocks noChangeAspect="1"/>
              </p:cNvSpPr>
              <p:nvPr/>
            </p:nvSpPr>
            <p:spPr bwMode="auto">
              <a:xfrm>
                <a:off x="3300223" y="827682"/>
                <a:ext cx="1828800" cy="18288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/>
              </a:p>
            </p:txBody>
          </p:sp>
          <p:cxnSp>
            <p:nvCxnSpPr>
              <p:cNvPr id="34851" name="Straight Connector 20"/>
              <p:cNvCxnSpPr>
                <a:cxnSpLocks noChangeShapeType="1"/>
              </p:cNvCxnSpPr>
              <p:nvPr/>
            </p:nvCxnSpPr>
            <p:spPr bwMode="auto">
              <a:xfrm rot="5400000" flipV="1">
                <a:off x="3765831" y="1284088"/>
                <a:ext cx="914400" cy="1588"/>
              </a:xfrm>
              <a:prstGeom prst="line">
                <a:avLst/>
              </a:prstGeom>
              <a:noFill/>
              <a:ln w="76200" cmpd="dbl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4852" name="Straight Connector 21"/>
              <p:cNvCxnSpPr>
                <a:cxnSpLocks noChangeShapeType="1"/>
              </p:cNvCxnSpPr>
              <p:nvPr/>
            </p:nvCxnSpPr>
            <p:spPr bwMode="auto">
              <a:xfrm rot="9720000" flipV="1">
                <a:off x="4199899" y="1599250"/>
                <a:ext cx="9144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4853" name="Straight Connector 34"/>
              <p:cNvCxnSpPr>
                <a:cxnSpLocks noChangeShapeType="1"/>
              </p:cNvCxnSpPr>
              <p:nvPr/>
            </p:nvCxnSpPr>
            <p:spPr bwMode="auto">
              <a:xfrm rot="14040000" flipV="1">
                <a:off x="4035746" y="2111928"/>
                <a:ext cx="9144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4854" name="Straight Connector 36"/>
              <p:cNvCxnSpPr>
                <a:cxnSpLocks noChangeShapeType="1"/>
              </p:cNvCxnSpPr>
              <p:nvPr/>
            </p:nvCxnSpPr>
            <p:spPr bwMode="auto">
              <a:xfrm rot="-9720000" flipH="1" flipV="1">
                <a:off x="3333185" y="1594980"/>
                <a:ext cx="914400" cy="1588"/>
              </a:xfrm>
              <a:prstGeom prst="lin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34855" name="Straight Connector 37"/>
              <p:cNvCxnSpPr>
                <a:cxnSpLocks noChangeShapeType="1"/>
              </p:cNvCxnSpPr>
              <p:nvPr/>
            </p:nvCxnSpPr>
            <p:spPr bwMode="auto">
              <a:xfrm rot="7560000" flipH="1" flipV="1">
                <a:off x="3494890" y="2117188"/>
                <a:ext cx="914400" cy="1588"/>
              </a:xfrm>
              <a:prstGeom prst="line">
                <a:avLst/>
              </a:prstGeom>
              <a:noFill/>
              <a:ln w="76200" cmpd="dbl" algn="ctr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34856" name="TextBox 41"/>
              <p:cNvSpPr txBox="1">
                <a:spLocks noChangeArrowheads="1"/>
              </p:cNvSpPr>
              <p:nvPr/>
            </p:nvSpPr>
            <p:spPr bwMode="auto">
              <a:xfrm>
                <a:off x="4330290" y="1040525"/>
                <a:ext cx="50045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l-GR"/>
                  <a:t>α</a:t>
                </a:r>
                <a:r>
                  <a:rPr lang="en-US"/>
                  <a:t>4</a:t>
                </a:r>
              </a:p>
            </p:txBody>
          </p:sp>
          <p:sp>
            <p:nvSpPr>
              <p:cNvPr id="34857" name="TextBox 42"/>
              <p:cNvSpPr txBox="1">
                <a:spLocks noChangeArrowheads="1"/>
              </p:cNvSpPr>
              <p:nvPr/>
            </p:nvSpPr>
            <p:spPr bwMode="auto">
              <a:xfrm>
                <a:off x="3631352" y="1035269"/>
                <a:ext cx="495649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l-GR"/>
                  <a:t>β</a:t>
                </a:r>
                <a:r>
                  <a:rPr lang="en-US"/>
                  <a:t>2</a:t>
                </a:r>
              </a:p>
            </p:txBody>
          </p:sp>
          <p:sp>
            <p:nvSpPr>
              <p:cNvPr id="34858" name="TextBox 43"/>
              <p:cNvSpPr txBox="1">
                <a:spLocks noChangeArrowheads="1"/>
              </p:cNvSpPr>
              <p:nvPr/>
            </p:nvSpPr>
            <p:spPr bwMode="auto">
              <a:xfrm>
                <a:off x="3400124" y="1644870"/>
                <a:ext cx="50045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l-GR"/>
                  <a:t>α</a:t>
                </a:r>
                <a:r>
                  <a:rPr lang="en-US"/>
                  <a:t>4</a:t>
                </a:r>
              </a:p>
            </p:txBody>
          </p:sp>
          <p:sp>
            <p:nvSpPr>
              <p:cNvPr id="34859" name="TextBox 44"/>
              <p:cNvSpPr txBox="1">
                <a:spLocks noChangeArrowheads="1"/>
              </p:cNvSpPr>
              <p:nvPr/>
            </p:nvSpPr>
            <p:spPr bwMode="auto">
              <a:xfrm>
                <a:off x="4004469" y="2081048"/>
                <a:ext cx="495649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l-GR"/>
                  <a:t>β</a:t>
                </a:r>
                <a:r>
                  <a:rPr lang="en-US"/>
                  <a:t>2</a:t>
                </a:r>
              </a:p>
            </p:txBody>
          </p:sp>
        </p:grpSp>
        <p:grpSp>
          <p:nvGrpSpPr>
            <p:cNvPr id="34845" name="Group 53"/>
            <p:cNvGrpSpPr>
              <a:grpSpLocks/>
            </p:cNvGrpSpPr>
            <p:nvPr/>
          </p:nvGrpSpPr>
          <p:grpSpPr bwMode="auto">
            <a:xfrm>
              <a:off x="266373" y="5132439"/>
              <a:ext cx="2466996" cy="1602658"/>
              <a:chOff x="1497775" y="718471"/>
              <a:chExt cx="3325588" cy="2159862"/>
            </a:xfrm>
          </p:grpSpPr>
          <p:sp>
            <p:nvSpPr>
              <p:cNvPr id="34847" name="TextBox 47"/>
              <p:cNvSpPr txBox="1">
                <a:spLocks noChangeArrowheads="1"/>
              </p:cNvSpPr>
              <p:nvPr/>
            </p:nvSpPr>
            <p:spPr bwMode="auto">
              <a:xfrm>
                <a:off x="1497775" y="1128713"/>
                <a:ext cx="1447594" cy="1119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sz="1600">
                    <a:latin typeface="Arial" pitchFamily="34" charset="0"/>
                  </a:rPr>
                  <a:t>agonist </a:t>
                </a:r>
              </a:p>
              <a:p>
                <a:pPr algn="ctr" eaLnBrk="0" hangingPunct="0"/>
                <a:r>
                  <a:rPr lang="en-US" sz="1600">
                    <a:latin typeface="Arial" pitchFamily="34" charset="0"/>
                  </a:rPr>
                  <a:t>binding </a:t>
                </a:r>
              </a:p>
              <a:p>
                <a:pPr algn="ctr" eaLnBrk="0" hangingPunct="0"/>
                <a:r>
                  <a:rPr lang="en-US" sz="1600">
                    <a:latin typeface="Arial" pitchFamily="34" charset="0"/>
                  </a:rPr>
                  <a:t>interfaces</a:t>
                </a:r>
              </a:p>
            </p:txBody>
          </p:sp>
          <p:sp>
            <p:nvSpPr>
              <p:cNvPr id="34848" name="Freeform 49"/>
              <p:cNvSpPr>
                <a:spLocks noChangeArrowheads="1"/>
              </p:cNvSpPr>
              <p:nvPr/>
            </p:nvSpPr>
            <p:spPr bwMode="auto">
              <a:xfrm>
                <a:off x="2848302" y="718471"/>
                <a:ext cx="1975061" cy="731958"/>
              </a:xfrm>
              <a:custGeom>
                <a:avLst/>
                <a:gdLst>
                  <a:gd name="T0" fmla="*/ 0 w 1511738"/>
                  <a:gd name="T1" fmla="*/ 511453 h 1047531"/>
                  <a:gd name="T2" fmla="*/ 1044199 w 1511738"/>
                  <a:gd name="T3" fmla="*/ 95790 h 1047531"/>
                  <a:gd name="T4" fmla="*/ 1851715 w 1511738"/>
                  <a:gd name="T5" fmla="*/ 13684 h 1047531"/>
                  <a:gd name="T6" fmla="*/ 1949174 w 1511738"/>
                  <a:gd name="T7" fmla="*/ 177897 h 104753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11738"/>
                  <a:gd name="T13" fmla="*/ 0 h 1047531"/>
                  <a:gd name="T14" fmla="*/ 1511738 w 1511738"/>
                  <a:gd name="T15" fmla="*/ 1047531 h 104753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11738" h="1047531">
                    <a:moveTo>
                      <a:pt x="0" y="1047531"/>
                    </a:moveTo>
                    <a:cubicBezTo>
                      <a:pt x="277648" y="706820"/>
                      <a:pt x="555297" y="366110"/>
                      <a:pt x="788276" y="196193"/>
                    </a:cubicBezTo>
                    <a:cubicBezTo>
                      <a:pt x="1021255" y="26276"/>
                      <a:pt x="1284014" y="0"/>
                      <a:pt x="1397876" y="28027"/>
                    </a:cubicBezTo>
                    <a:cubicBezTo>
                      <a:pt x="1511738" y="56054"/>
                      <a:pt x="1471449" y="364358"/>
                      <a:pt x="1471449" y="364358"/>
                    </a:cubicBezTo>
                  </a:path>
                </a:pathLst>
              </a:custGeom>
              <a:noFill/>
              <a:ln w="12700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9" name="Freeform 50"/>
              <p:cNvSpPr>
                <a:spLocks noChangeArrowheads="1"/>
              </p:cNvSpPr>
              <p:nvPr/>
            </p:nvSpPr>
            <p:spPr bwMode="auto">
              <a:xfrm>
                <a:off x="2806261" y="1681657"/>
                <a:ext cx="1447171" cy="1196676"/>
              </a:xfrm>
              <a:custGeom>
                <a:avLst/>
                <a:gdLst>
                  <a:gd name="T0" fmla="*/ 0 w 851338"/>
                  <a:gd name="T1" fmla="*/ 0 h 1115847"/>
                  <a:gd name="T2" fmla="*/ 941488 w 851338"/>
                  <a:gd name="T3" fmla="*/ 1075846 h 1115847"/>
                  <a:gd name="T4" fmla="*/ 1700750 w 851338"/>
                  <a:gd name="T5" fmla="*/ 1245082 h 1115847"/>
                  <a:gd name="T6" fmla="*/ 2460015 w 851338"/>
                  <a:gd name="T7" fmla="*/ 991230 h 111584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51338"/>
                  <a:gd name="T13" fmla="*/ 0 h 1115847"/>
                  <a:gd name="T14" fmla="*/ 851338 w 851338"/>
                  <a:gd name="T15" fmla="*/ 1115847 h 111584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51338" h="1115847">
                    <a:moveTo>
                      <a:pt x="0" y="0"/>
                    </a:moveTo>
                    <a:cubicBezTo>
                      <a:pt x="113862" y="377496"/>
                      <a:pt x="227725" y="754993"/>
                      <a:pt x="325821" y="935420"/>
                    </a:cubicBezTo>
                    <a:cubicBezTo>
                      <a:pt x="423917" y="1115847"/>
                      <a:pt x="500993" y="1094827"/>
                      <a:pt x="588579" y="1082565"/>
                    </a:cubicBezTo>
                    <a:cubicBezTo>
                      <a:pt x="676165" y="1070303"/>
                      <a:pt x="763751" y="966075"/>
                      <a:pt x="851338" y="861848"/>
                    </a:cubicBezTo>
                  </a:path>
                </a:pathLst>
              </a:custGeom>
              <a:noFill/>
              <a:ln w="12700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68" name="Straight Arrow Connector 67"/>
            <p:cNvCxnSpPr/>
            <p:nvPr/>
          </p:nvCxnSpPr>
          <p:spPr>
            <a:xfrm>
              <a:off x="1534039" y="4935793"/>
              <a:ext cx="688570" cy="56962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1" name="Table 60"/>
          <p:cNvGraphicFramePr>
            <a:graphicFrameLocks noGrp="1"/>
          </p:cNvGraphicFramePr>
          <p:nvPr/>
        </p:nvGraphicFramePr>
        <p:xfrm>
          <a:off x="4092575" y="4906963"/>
          <a:ext cx="2734921" cy="19073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44349"/>
                <a:gridCol w="1050821"/>
                <a:gridCol w="1239751"/>
              </a:tblGrid>
              <a:tr h="275063"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uxiliary subunit</a:t>
                      </a:r>
                      <a:endParaRPr lang="en-US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506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 pitchFamily="34" charset="0"/>
                          <a:cs typeface="Arial" pitchFamily="34" charset="0"/>
                        </a:rPr>
                        <a:t>sensitivity</a:t>
                      </a:r>
                      <a:endParaRPr lang="en-US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Arial" pitchFamily="34" charset="0"/>
                          <a:cs typeface="Arial" pitchFamily="34" charset="0"/>
                        </a:rPr>
                        <a:t>up-regulated?</a:t>
                      </a:r>
                      <a:endParaRPr lang="en-US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7506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dirty="0" smtClean="0"/>
                        <a:t>α</a:t>
                      </a:r>
                      <a:r>
                        <a:rPr lang="en-US" sz="1400" dirty="0" smtClean="0"/>
                        <a:t>4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Low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Probably not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747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0" dirty="0" smtClean="0"/>
                        <a:t>β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High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Yes, but selectively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747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0" dirty="0" smtClean="0"/>
                        <a:t>α5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High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Arial" pitchFamily="34" charset="0"/>
                          <a:cs typeface="Arial" pitchFamily="34" charset="0"/>
                        </a:rPr>
                        <a:t>Unknown</a:t>
                      </a:r>
                      <a:endParaRPr lang="en-US" sz="1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6" name="Freeform 62"/>
          <p:cNvSpPr>
            <a:spLocks noChangeArrowheads="1"/>
          </p:cNvSpPr>
          <p:nvPr/>
        </p:nvSpPr>
        <p:spPr bwMode="auto">
          <a:xfrm>
            <a:off x="3186113" y="5024438"/>
            <a:ext cx="1543050" cy="1189037"/>
          </a:xfrm>
          <a:custGeom>
            <a:avLst/>
            <a:gdLst>
              <a:gd name="T0" fmla="*/ 197944 w 1954924"/>
              <a:gd name="T1" fmla="*/ 8969 h 1287516"/>
              <a:gd name="T2" fmla="*/ 88331 w 1954924"/>
              <a:gd name="T3" fmla="*/ 89680 h 1287516"/>
              <a:gd name="T4" fmla="*/ 69174 w 1954924"/>
              <a:gd name="T5" fmla="*/ 547044 h 1287516"/>
              <a:gd name="T6" fmla="*/ 60660 w 1954924"/>
              <a:gd name="T7" fmla="*/ 1040279 h 1287516"/>
              <a:gd name="T8" fmla="*/ 0 w 1954924"/>
              <a:gd name="T9" fmla="*/ 896792 h 12875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54924"/>
              <a:gd name="T16" fmla="*/ 0 h 1287516"/>
              <a:gd name="T17" fmla="*/ 1954924 w 1954924"/>
              <a:gd name="T18" fmla="*/ 1287516 h 12875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54924" h="1287516">
                <a:moveTo>
                  <a:pt x="1954924" y="10510"/>
                </a:moveTo>
                <a:cubicBezTo>
                  <a:pt x="1519621" y="5255"/>
                  <a:pt x="1084318" y="0"/>
                  <a:pt x="872359" y="105103"/>
                </a:cubicBezTo>
                <a:cubicBezTo>
                  <a:pt x="660400" y="210206"/>
                  <a:pt x="728717" y="455447"/>
                  <a:pt x="683172" y="641130"/>
                </a:cubicBezTo>
                <a:cubicBezTo>
                  <a:pt x="637627" y="826813"/>
                  <a:pt x="712952" y="1150882"/>
                  <a:pt x="599090" y="1219199"/>
                </a:cubicBezTo>
                <a:cubicBezTo>
                  <a:pt x="485228" y="1287516"/>
                  <a:pt x="99848" y="1086068"/>
                  <a:pt x="0" y="1051034"/>
                </a:cubicBezTo>
              </a:path>
            </a:pathLst>
          </a:custGeom>
          <a:noFill/>
          <a:ln w="19050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43" name="Text Box 22"/>
          <p:cNvSpPr txBox="1">
            <a:spLocks noChangeArrowheads="1"/>
          </p:cNvSpPr>
          <p:nvPr/>
        </p:nvSpPr>
        <p:spPr bwMode="auto">
          <a:xfrm>
            <a:off x="1397000" y="236538"/>
            <a:ext cx="6754813" cy="1323975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>
                <a:latin typeface="Arial" pitchFamily="34" charset="0"/>
              </a:rPr>
              <a:t>Possible Mechanism #2 for changes with chronic nicotine:</a:t>
            </a:r>
          </a:p>
          <a:p>
            <a:pPr algn="ctr" eaLnBrk="0" hangingPunct="0"/>
            <a:r>
              <a:rPr lang="en-US">
                <a:latin typeface="Arial" pitchFamily="34" charset="0"/>
              </a:rPr>
              <a:t>Upregulation with chronic nicotine</a:t>
            </a:r>
          </a:p>
          <a:p>
            <a:pPr algn="ctr" eaLnBrk="0" hangingPunct="0"/>
            <a:r>
              <a:rPr lang="en-US">
                <a:latin typeface="Arial" pitchFamily="34" charset="0"/>
              </a:rPr>
              <a:t>(1983: Marks &amp; Collins; Schwartz and Kellar)</a:t>
            </a:r>
          </a:p>
          <a:p>
            <a:pPr algn="ctr" eaLnBrk="0" hangingPunct="0"/>
            <a:endParaRPr lang="en-US">
              <a:latin typeface="Arial" pitchFamily="34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6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600</TotalTime>
  <Words>3621</Words>
  <Application>Microsoft Office PowerPoint</Application>
  <PresentationFormat>On-screen Show (4:3)</PresentationFormat>
  <Paragraphs>1203</Paragraphs>
  <Slides>63</Slides>
  <Notes>34</Notes>
  <HiddenSlides>2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7</vt:i4>
      </vt:variant>
      <vt:variant>
        <vt:lpstr>Slide Titles</vt:lpstr>
      </vt:variant>
      <vt:variant>
        <vt:i4>63</vt:i4>
      </vt:variant>
    </vt:vector>
  </HeadingPairs>
  <TitlesOfParts>
    <vt:vector size="71" baseType="lpstr">
      <vt:lpstr>Office Theme</vt:lpstr>
      <vt:lpstr>Image</vt:lpstr>
      <vt:lpstr>Origin Graph</vt:lpstr>
      <vt:lpstr>Drawing</vt:lpstr>
      <vt:lpstr>Microsoft Office Excel 97-2003 Worksheet</vt:lpstr>
      <vt:lpstr>Video Clip</vt:lpstr>
      <vt:lpstr>Package</vt:lpstr>
      <vt:lpstr>CS ChemDraw Drawing</vt:lpstr>
      <vt:lpstr>Slide 1</vt:lpstr>
      <vt:lpstr>Slide 2</vt:lpstr>
      <vt:lpstr>Slide 3</vt:lpstr>
      <vt:lpstr>Slide 4</vt:lpstr>
      <vt:lpstr>Slide 5</vt:lpstr>
      <vt:lpstr>Nicotine makes a stronger H-bond to a backbone carbonyl  at α4β2 than at muscle receptors: Shown by amide to ester substitution: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Lynx proteins: endogenous chaperones for α4β2 nAChRs?</vt:lpstr>
      <vt:lpstr>Slide 22</vt:lpstr>
      <vt:lpstr>Slide 23</vt:lpstr>
      <vt:lpstr>Most membrane proteins exit the ER in a COPII-dependent manner at ER exit sites (ERES)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</vt:vector>
  </TitlesOfParts>
  <Company>California Institute of Technolog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enry A. Lester</dc:creator>
  <cp:lastModifiedBy>Henry Lester</cp:lastModifiedBy>
  <cp:revision>1891</cp:revision>
  <dcterms:created xsi:type="dcterms:W3CDTF">2006-07-08T22:49:05Z</dcterms:created>
  <dcterms:modified xsi:type="dcterms:W3CDTF">2010-05-19T03:36:01Z</dcterms:modified>
</cp:coreProperties>
</file>